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application/vnd.visio" Extension="vsd"/>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F6D38" w:rsidRPr="00F90D9F" w:rsidRDefault="009F6D38" w:rsidP="009F6D38">
      <w:pPr>
        <w:pStyle w:val="Heading1"/>
        <w:spacing w:before="0" w:after="0"/>
        <w:jc w:val="center"/>
        <w:rPr>
          <w:color w:val="0070C0"/>
          <w:sz w:val="24"/>
          <w:szCs w:val="24"/>
          <w:lang w:val="en-US"/>
        </w:rPr>
      </w:pPr>
    </w:p>
    <w:p w:rsidR="009F6D38" w:rsidRPr="003613DB" w:rsidRDefault="0063107D" w:rsidP="009F6D38">
      <w:pPr>
        <w:pStyle w:val="Heading1"/>
        <w:spacing w:before="0" w:after="0"/>
        <w:jc w:val="center"/>
        <w:rPr>
          <w:color w:val="FF0000"/>
          <w:sz w:val="28"/>
          <w:szCs w:val="28"/>
          <w:lang w:val="en-US"/>
        </w:rPr>
      </w:pPr>
      <w:r>
        <w:rPr>
          <w:color w:val="FF0000"/>
          <w:sz w:val="28"/>
          <w:szCs w:val="28"/>
          <w:lang w:val="en-US"/>
        </w:rPr>
        <w:t>Chuyên đề: HÀM SỐ VÀ ĐỒ THỊ</w:t>
      </w:r>
    </w:p>
    <w:p w:rsidR="009F6D38" w:rsidRPr="003613DB" w:rsidRDefault="0063107D" w:rsidP="009F6D38">
      <w:pPr>
        <w:pStyle w:val="Heading1"/>
        <w:spacing w:before="0" w:after="0"/>
        <w:jc w:val="center"/>
        <w:rPr>
          <w:i/>
          <w:color w:val="FF0000"/>
          <w:sz w:val="28"/>
          <w:szCs w:val="28"/>
          <w:lang w:val="en-US"/>
        </w:rPr>
      </w:pPr>
      <w:r>
        <w:rPr>
          <w:color w:val="FF0000"/>
          <w:sz w:val="28"/>
          <w:szCs w:val="28"/>
          <w:lang w:val="en-US"/>
        </w:rPr>
        <w:t xml:space="preserve">Bài 2: </w:t>
      </w:r>
      <w:r w:rsidR="009F6D38" w:rsidRPr="003613DB">
        <w:rPr>
          <w:color w:val="FF0000"/>
          <w:sz w:val="28"/>
          <w:szCs w:val="28"/>
          <w:lang w:val="en-US"/>
        </w:rPr>
        <w:t>HÀM SỐ BẬC HAI</w:t>
      </w:r>
    </w:p>
    <w:p w:rsidR="009F6D38" w:rsidRPr="000B3CEF" w:rsidRDefault="009F6D38" w:rsidP="009F6D38">
      <w:pPr>
        <w:spacing w:before="120" w:after="120"/>
        <w:rPr>
          <w:b/>
          <w:sz w:val="24"/>
          <w:szCs w:val="24"/>
        </w:rPr>
      </w:pPr>
      <w:r w:rsidRPr="00EC2E4C">
        <w:rPr>
          <w:b/>
          <w:sz w:val="24"/>
          <w:szCs w:val="24"/>
          <w:highlight w:val="yellow"/>
        </w:rPr>
        <w:t>A. TÓM TẮT LÝ THUYÊT:</w:t>
      </w:r>
      <w:r w:rsidRPr="000B3CEF">
        <w:rPr>
          <w:b/>
          <w:sz w:val="24"/>
          <w:szCs w:val="24"/>
        </w:rPr>
        <w:t xml:space="preserve"> </w:t>
      </w:r>
    </w:p>
    <w:p w:rsidR="009F6D38" w:rsidRPr="000B3CEF" w:rsidRDefault="009F6D38" w:rsidP="009F6D38">
      <w:pPr>
        <w:tabs>
          <w:tab w:val="left" w:pos="2268"/>
        </w:tabs>
        <w:spacing w:line="276" w:lineRule="auto"/>
        <w:outlineLvl w:val="0"/>
        <w:rPr>
          <w:b/>
          <w:color w:val="0000FF"/>
          <w:sz w:val="24"/>
          <w:szCs w:val="24"/>
        </w:rPr>
      </w:pPr>
      <w:r w:rsidRPr="000B3CEF">
        <w:rPr>
          <w:b/>
          <w:color w:val="0000FF"/>
          <w:sz w:val="24"/>
          <w:szCs w:val="24"/>
        </w:rPr>
        <w:t>1. Hàm số bậc hai</w:t>
      </w:r>
    </w:p>
    <w:p w:rsidR="009F6D38" w:rsidRPr="00F90D9F" w:rsidRDefault="009F6D38" w:rsidP="009F6D38">
      <w:pPr>
        <w:ind w:left="993"/>
        <w:rPr>
          <w:sz w:val="24"/>
          <w:szCs w:val="24"/>
        </w:rPr>
      </w:pPr>
      <w:r w:rsidRPr="00F90D9F">
        <w:rPr>
          <w:sz w:val="24"/>
          <w:szCs w:val="24"/>
        </w:rPr>
        <w:t xml:space="preserve">Hàm số bậc hai là hàm số cho bởi công thức: </w:t>
      </w:r>
      <w:r w:rsidRPr="00F90D9F">
        <w:rPr>
          <w:position w:val="-10"/>
          <w:sz w:val="24"/>
          <w:szCs w:val="24"/>
        </w:rPr>
        <w:object w:dxaOrig="16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80.15pt;height:18.35pt" o:ole="">
            <v:imagedata r:id="rId8" o:title=""/>
          </v:shape>
          <o:OLEObject Type="Embed" ProgID="Equation.DSMT4" ShapeID="_x0000_i1026" DrawAspect="Content" ObjectID="_1817110569" r:id="rId9"/>
        </w:object>
      </w:r>
    </w:p>
    <w:p w:rsidR="009F6D38" w:rsidRPr="00F90D9F" w:rsidRDefault="009F6D38" w:rsidP="009F6D38">
      <w:pPr>
        <w:ind w:left="993"/>
        <w:rPr>
          <w:sz w:val="24"/>
          <w:szCs w:val="24"/>
        </w:rPr>
      </w:pPr>
      <w:r w:rsidRPr="00F90D9F">
        <w:rPr>
          <w:sz w:val="24"/>
          <w:szCs w:val="24"/>
        </w:rPr>
        <w:t xml:space="preserve">trong đó </w:t>
      </w:r>
      <w:r w:rsidRPr="00F90D9F">
        <w:rPr>
          <w:position w:val="-6"/>
          <w:sz w:val="24"/>
          <w:szCs w:val="24"/>
        </w:rPr>
        <w:object w:dxaOrig="200" w:dyaOrig="220">
          <v:shape id="_x0000_i1027" type="#_x0000_t75" style="width:9.5pt;height:11.55pt" o:ole="">
            <v:imagedata r:id="rId10" o:title=""/>
          </v:shape>
          <o:OLEObject Type="Embed" ProgID="Equation.DSMT4" ShapeID="_x0000_i1027" DrawAspect="Content" ObjectID="_1817110570" r:id="rId11"/>
        </w:object>
      </w:r>
      <w:r w:rsidRPr="00F90D9F">
        <w:rPr>
          <w:sz w:val="24"/>
          <w:szCs w:val="24"/>
        </w:rPr>
        <w:t xml:space="preserve"> là biến số, </w:t>
      </w:r>
      <w:r w:rsidRPr="00F90D9F">
        <w:rPr>
          <w:position w:val="-10"/>
          <w:sz w:val="24"/>
          <w:szCs w:val="24"/>
        </w:rPr>
        <w:object w:dxaOrig="600" w:dyaOrig="320">
          <v:shape id="_x0000_i1028" type="#_x0000_t75" style="width:29.9pt;height:16.3pt" o:ole="">
            <v:imagedata r:id="rId12" o:title=""/>
          </v:shape>
          <o:OLEObject Type="Embed" ProgID="Equation.DSMT4" ShapeID="_x0000_i1028" DrawAspect="Content" ObjectID="_1817110571" r:id="rId13"/>
        </w:object>
      </w:r>
      <w:r w:rsidRPr="00F90D9F">
        <w:rPr>
          <w:sz w:val="24"/>
          <w:szCs w:val="24"/>
        </w:rPr>
        <w:t xml:space="preserve">là các hằng số và </w:t>
      </w:r>
      <w:r w:rsidRPr="00F90D9F">
        <w:rPr>
          <w:position w:val="-6"/>
          <w:sz w:val="24"/>
          <w:szCs w:val="24"/>
        </w:rPr>
        <w:object w:dxaOrig="560" w:dyaOrig="279">
          <v:shape id="_x0000_i1029" type="#_x0000_t75" style="width:27.85pt;height:13.6pt" o:ole="">
            <v:imagedata r:id="rId14" o:title=""/>
          </v:shape>
          <o:OLEObject Type="Embed" ProgID="Equation.DSMT4" ShapeID="_x0000_i1029" DrawAspect="Content" ObjectID="_1817110572" r:id="rId15"/>
        </w:object>
      </w:r>
      <w:r w:rsidRPr="00F90D9F">
        <w:rPr>
          <w:sz w:val="24"/>
          <w:szCs w:val="24"/>
        </w:rPr>
        <w:t xml:space="preserve">. </w:t>
      </w:r>
    </w:p>
    <w:p w:rsidR="009F6D38" w:rsidRPr="00F90D9F" w:rsidRDefault="009F6D38" w:rsidP="009F6D38">
      <w:pPr>
        <w:tabs>
          <w:tab w:val="left" w:pos="2268"/>
        </w:tabs>
        <w:spacing w:line="276" w:lineRule="auto"/>
        <w:ind w:left="993"/>
        <w:rPr>
          <w:sz w:val="24"/>
          <w:szCs w:val="24"/>
        </w:rPr>
      </w:pPr>
      <w:r w:rsidRPr="00F90D9F">
        <w:rPr>
          <w:sz w:val="24"/>
          <w:szCs w:val="24"/>
        </w:rPr>
        <w:t xml:space="preserve">Tập xác định của hàm số bậc hai là </w:t>
      </w:r>
      <w:r w:rsidRPr="00F90D9F">
        <w:rPr>
          <w:position w:val="-4"/>
          <w:sz w:val="24"/>
          <w:szCs w:val="24"/>
        </w:rPr>
        <w:object w:dxaOrig="260" w:dyaOrig="260">
          <v:shape id="_x0000_i1030" type="#_x0000_t75" style="width:12.9pt;height:12.9pt" o:ole="">
            <v:imagedata r:id="rId16" o:title=""/>
          </v:shape>
          <o:OLEObject Type="Embed" ProgID="Equation.DSMT4" ShapeID="_x0000_i1030" DrawAspect="Content" ObjectID="_1817110573" r:id="rId17"/>
        </w:object>
      </w:r>
      <w:r w:rsidRPr="00F90D9F">
        <w:rPr>
          <w:sz w:val="24"/>
          <w:szCs w:val="24"/>
        </w:rPr>
        <w:t>.</w:t>
      </w:r>
    </w:p>
    <w:p w:rsidR="009F6D38" w:rsidRPr="00F90D9F" w:rsidRDefault="009F6D38" w:rsidP="009F6D38">
      <w:pPr>
        <w:tabs>
          <w:tab w:val="left" w:pos="2268"/>
        </w:tabs>
        <w:spacing w:line="276" w:lineRule="auto"/>
        <w:ind w:left="567"/>
        <w:rPr>
          <w:b/>
          <w:color w:val="000000"/>
          <w:sz w:val="24"/>
          <w:szCs w:val="24"/>
        </w:rPr>
      </w:pPr>
      <w:r w:rsidRPr="00F90D9F">
        <w:rPr>
          <w:b/>
          <w:color w:val="000000"/>
          <w:sz w:val="24"/>
          <w:szCs w:val="24"/>
        </w:rPr>
        <w:t>Chú ý :</w:t>
      </w:r>
    </w:p>
    <w:p w:rsidR="009F6D38" w:rsidRPr="00F90D9F" w:rsidRDefault="009F6D38" w:rsidP="009F6D38">
      <w:pPr>
        <w:tabs>
          <w:tab w:val="left" w:pos="2268"/>
        </w:tabs>
        <w:spacing w:line="276" w:lineRule="auto"/>
        <w:ind w:left="993"/>
        <w:rPr>
          <w:bCs/>
          <w:sz w:val="24"/>
          <w:szCs w:val="24"/>
          <w:lang w:val="vi-VN"/>
        </w:rPr>
      </w:pPr>
      <w:r w:rsidRPr="00F90D9F">
        <w:rPr>
          <w:b/>
          <w:sz w:val="24"/>
          <w:szCs w:val="24"/>
        </w:rPr>
        <w:t xml:space="preserve">+ </w:t>
      </w:r>
      <w:r w:rsidRPr="00F90D9F">
        <w:rPr>
          <w:bCs/>
          <w:sz w:val="24"/>
          <w:szCs w:val="24"/>
        </w:rPr>
        <w:t xml:space="preserve">Khi </w:t>
      </w:r>
      <w:r w:rsidRPr="00F90D9F">
        <w:rPr>
          <w:bCs/>
          <w:position w:val="-6"/>
          <w:sz w:val="24"/>
          <w:szCs w:val="24"/>
        </w:rPr>
        <w:object w:dxaOrig="560" w:dyaOrig="279">
          <v:shape id="_x0000_i1031" type="#_x0000_t75" style="width:27.85pt;height:14.25pt" o:ole="">
            <v:imagedata r:id="rId18" o:title=""/>
          </v:shape>
          <o:OLEObject Type="Embed" ProgID="Equation.DSMT4" ShapeID="_x0000_i1031" DrawAspect="Content" ObjectID="_1817110574" r:id="rId19"/>
        </w:object>
      </w:r>
      <w:r w:rsidRPr="00F90D9F">
        <w:rPr>
          <w:bCs/>
          <w:sz w:val="24"/>
          <w:szCs w:val="24"/>
        </w:rPr>
        <w:t xml:space="preserve">, </w:t>
      </w:r>
      <w:r w:rsidRPr="00F90D9F">
        <w:rPr>
          <w:bCs/>
          <w:position w:val="-6"/>
          <w:sz w:val="24"/>
          <w:szCs w:val="24"/>
        </w:rPr>
        <w:object w:dxaOrig="560" w:dyaOrig="279">
          <v:shape id="_x0000_i1032" type="#_x0000_t75" style="width:27.85pt;height:14.25pt" o:ole="">
            <v:imagedata r:id="rId20" o:title=""/>
          </v:shape>
          <o:OLEObject Type="Embed" ProgID="Equation.DSMT4" ShapeID="_x0000_i1032" DrawAspect="Content" ObjectID="_1817110575" r:id="rId21"/>
        </w:object>
      </w:r>
      <w:r w:rsidRPr="00F90D9F">
        <w:rPr>
          <w:bCs/>
          <w:sz w:val="24"/>
          <w:szCs w:val="24"/>
        </w:rPr>
        <w:t xml:space="preserve">, hàm số trở thành hàm số bậc nhất </w:t>
      </w:r>
      <w:r w:rsidRPr="00F90D9F">
        <w:rPr>
          <w:bCs/>
          <w:position w:val="-10"/>
          <w:sz w:val="24"/>
          <w:szCs w:val="24"/>
        </w:rPr>
        <w:object w:dxaOrig="999" w:dyaOrig="320">
          <v:shape id="_x0000_i1033" type="#_x0000_t75" style="width:50.25pt;height:15.6pt" o:ole="">
            <v:imagedata r:id="rId22" o:title=""/>
          </v:shape>
          <o:OLEObject Type="Embed" ProgID="Equation.DSMT4" ShapeID="_x0000_i1033" DrawAspect="Content" ObjectID="_1817110576" r:id="rId23"/>
        </w:object>
      </w:r>
      <w:r w:rsidRPr="00F90D9F">
        <w:rPr>
          <w:bCs/>
          <w:sz w:val="24"/>
          <w:szCs w:val="24"/>
        </w:rPr>
        <w:t>.</w:t>
      </w:r>
    </w:p>
    <w:p w:rsidR="009F6D38" w:rsidRPr="00F90D9F" w:rsidRDefault="009F6D38" w:rsidP="009F6D38">
      <w:pPr>
        <w:tabs>
          <w:tab w:val="left" w:pos="2268"/>
        </w:tabs>
        <w:spacing w:line="276" w:lineRule="auto"/>
        <w:ind w:left="993"/>
        <w:rPr>
          <w:bCs/>
          <w:sz w:val="24"/>
          <w:szCs w:val="24"/>
          <w:lang w:val="vi-VN"/>
        </w:rPr>
      </w:pPr>
      <w:r w:rsidRPr="00F90D9F">
        <w:rPr>
          <w:b/>
          <w:sz w:val="24"/>
          <w:szCs w:val="24"/>
        </w:rPr>
        <w:t xml:space="preserve">+ </w:t>
      </w:r>
      <w:r w:rsidRPr="00F90D9F">
        <w:rPr>
          <w:bCs/>
          <w:sz w:val="24"/>
          <w:szCs w:val="24"/>
        </w:rPr>
        <w:t xml:space="preserve">Khi </w:t>
      </w:r>
      <w:r w:rsidRPr="00F90D9F">
        <w:rPr>
          <w:bCs/>
          <w:position w:val="-6"/>
          <w:sz w:val="24"/>
          <w:szCs w:val="24"/>
        </w:rPr>
        <w:object w:dxaOrig="920" w:dyaOrig="279">
          <v:shape id="_x0000_i1034" type="#_x0000_t75" style="width:44.85pt;height:14.25pt" o:ole="">
            <v:imagedata r:id="rId24" o:title=""/>
          </v:shape>
          <o:OLEObject Type="Embed" ProgID="Equation.DSMT4" ShapeID="_x0000_i1034" DrawAspect="Content" ObjectID="_1817110577" r:id="rId25"/>
        </w:object>
      </w:r>
      <w:r w:rsidRPr="00F90D9F">
        <w:rPr>
          <w:bCs/>
          <w:sz w:val="24"/>
          <w:szCs w:val="24"/>
        </w:rPr>
        <w:t xml:space="preserve">, hàm số trở thành hàm hằng </w:t>
      </w:r>
      <w:r w:rsidRPr="00F90D9F">
        <w:rPr>
          <w:bCs/>
          <w:position w:val="-10"/>
          <w:sz w:val="24"/>
          <w:szCs w:val="24"/>
        </w:rPr>
        <w:object w:dxaOrig="560" w:dyaOrig="260">
          <v:shape id="_x0000_i1035" type="#_x0000_t75" style="width:27.85pt;height:13.6pt" o:ole="">
            <v:imagedata r:id="rId26" o:title=""/>
          </v:shape>
          <o:OLEObject Type="Embed" ProgID="Equation.DSMT4" ShapeID="_x0000_i1035" DrawAspect="Content" ObjectID="_1817110578" r:id="rId27"/>
        </w:object>
      </w:r>
      <w:r w:rsidRPr="00F90D9F">
        <w:rPr>
          <w:bCs/>
          <w:sz w:val="24"/>
          <w:szCs w:val="24"/>
        </w:rPr>
        <w:t xml:space="preserve"> </w:t>
      </w:r>
      <w:r w:rsidRPr="00F90D9F">
        <w:rPr>
          <w:bCs/>
          <w:sz w:val="24"/>
          <w:szCs w:val="24"/>
          <w:lang w:val="vi-VN"/>
        </w:rPr>
        <w:t>.</w:t>
      </w:r>
    </w:p>
    <w:p w:rsidR="009F6D38" w:rsidRPr="00460756" w:rsidRDefault="009F6D38" w:rsidP="009F6D38">
      <w:pPr>
        <w:tabs>
          <w:tab w:val="left" w:pos="3402"/>
          <w:tab w:val="left" w:pos="5669"/>
          <w:tab w:val="left" w:pos="7937"/>
        </w:tabs>
        <w:spacing w:line="276" w:lineRule="auto"/>
        <w:jc w:val="both"/>
        <w:rPr>
          <w:b/>
          <w:color w:val="0000FF"/>
          <w:sz w:val="24"/>
          <w:szCs w:val="24"/>
        </w:rPr>
      </w:pPr>
      <w:r w:rsidRPr="00460756">
        <w:rPr>
          <w:b/>
          <w:color w:val="0000FF"/>
          <w:sz w:val="24"/>
          <w:szCs w:val="24"/>
        </w:rPr>
        <w:t>2. Đồ thị của hàm số bậc hai</w:t>
      </w:r>
    </w:p>
    <w:p w:rsidR="009F6D38" w:rsidRPr="00F90D9F" w:rsidRDefault="009F6D38" w:rsidP="009F6D38">
      <w:pPr>
        <w:tabs>
          <w:tab w:val="left" w:pos="2268"/>
        </w:tabs>
        <w:spacing w:line="276" w:lineRule="auto"/>
        <w:ind w:left="993"/>
        <w:rPr>
          <w:bCs/>
          <w:sz w:val="24"/>
          <w:szCs w:val="24"/>
        </w:rPr>
      </w:pPr>
      <w:r w:rsidRPr="00F90D9F">
        <w:rPr>
          <w:b/>
          <w:sz w:val="24"/>
          <w:szCs w:val="24"/>
        </w:rPr>
        <w:t xml:space="preserve">a) </w:t>
      </w:r>
      <w:r w:rsidRPr="00F90D9F">
        <w:rPr>
          <w:bCs/>
          <w:sz w:val="24"/>
          <w:szCs w:val="24"/>
        </w:rPr>
        <w:t xml:space="preserve">Đồ thị </w:t>
      </w:r>
      <w:bookmarkStart w:id="0" w:name="OLE_LINK1"/>
      <w:r w:rsidRPr="00F90D9F">
        <w:rPr>
          <w:bCs/>
          <w:sz w:val="24"/>
          <w:szCs w:val="24"/>
        </w:rPr>
        <w:t xml:space="preserve">hàm số </w:t>
      </w:r>
      <w:r w:rsidRPr="00F90D9F">
        <w:rPr>
          <w:bCs/>
          <w:position w:val="-10"/>
          <w:sz w:val="24"/>
          <w:szCs w:val="24"/>
        </w:rPr>
        <w:object w:dxaOrig="1359" w:dyaOrig="360">
          <v:shape id="_x0000_i1036" type="#_x0000_t75" style="width:66.55pt;height:19.7pt" o:ole="">
            <v:imagedata r:id="rId28" o:title=""/>
          </v:shape>
          <o:OLEObject Type="Embed" ProgID="Equation.DSMT4" ShapeID="_x0000_i1036" DrawAspect="Content" ObjectID="_1817110579" r:id="rId29"/>
        </w:object>
      </w:r>
      <w:r w:rsidRPr="00F90D9F">
        <w:rPr>
          <w:bCs/>
          <w:sz w:val="24"/>
          <w:szCs w:val="24"/>
        </w:rPr>
        <w:t xml:space="preserve"> là một parabol có đỉnh là gốc tọa độ</w:t>
      </w:r>
      <w:r w:rsidRPr="00F90D9F">
        <w:rPr>
          <w:bCs/>
          <w:sz w:val="24"/>
          <w:szCs w:val="24"/>
          <w:lang w:val="vi-VN"/>
        </w:rPr>
        <w:t xml:space="preserve">, </w:t>
      </w:r>
      <w:r w:rsidRPr="00F90D9F">
        <w:rPr>
          <w:bCs/>
          <w:sz w:val="24"/>
          <w:szCs w:val="24"/>
        </w:rPr>
        <w:t xml:space="preserve">có trục đối xứng là trục tung (là đường thẳng </w:t>
      </w:r>
      <w:r w:rsidRPr="00F90D9F">
        <w:rPr>
          <w:bCs/>
          <w:position w:val="-6"/>
          <w:sz w:val="24"/>
          <w:szCs w:val="24"/>
        </w:rPr>
        <w:object w:dxaOrig="560" w:dyaOrig="279">
          <v:shape id="_x0000_i1037" type="#_x0000_t75" style="width:27.85pt;height:14.25pt" o:ole="">
            <v:imagedata r:id="rId30" o:title=""/>
          </v:shape>
          <o:OLEObject Type="Embed" ProgID="Equation.DSMT4" ShapeID="_x0000_i1037" DrawAspect="Content" ObjectID="_1817110580" r:id="rId31"/>
        </w:object>
      </w:r>
      <w:r w:rsidRPr="00F90D9F">
        <w:rPr>
          <w:bCs/>
          <w:sz w:val="24"/>
          <w:szCs w:val="24"/>
        </w:rPr>
        <w:t xml:space="preserve">). Parabol này quay bề lõm lên trên nếu </w:t>
      </w:r>
      <w:r w:rsidRPr="00F90D9F">
        <w:rPr>
          <w:position w:val="-6"/>
          <w:sz w:val="24"/>
          <w:szCs w:val="24"/>
        </w:rPr>
        <w:object w:dxaOrig="560" w:dyaOrig="279">
          <v:shape id="_x0000_i1038" type="#_x0000_t75" style="width:27.85pt;height:14.25pt" o:ole="">
            <v:imagedata r:id="rId32" o:title=""/>
          </v:shape>
          <o:OLEObject Type="Embed" ProgID="Equation.DSMT4" ShapeID="_x0000_i1038" DrawAspect="Content" ObjectID="_1817110581" r:id="rId33"/>
        </w:object>
      </w:r>
      <w:r w:rsidRPr="00F90D9F">
        <w:rPr>
          <w:bCs/>
          <w:sz w:val="24"/>
          <w:szCs w:val="24"/>
        </w:rPr>
        <w:t xml:space="preserve">, xuống dưới nếu </w:t>
      </w:r>
      <w:r w:rsidRPr="00F90D9F">
        <w:rPr>
          <w:position w:val="-6"/>
          <w:sz w:val="24"/>
          <w:szCs w:val="24"/>
        </w:rPr>
        <w:object w:dxaOrig="560" w:dyaOrig="279">
          <v:shape id="_x0000_i1039" type="#_x0000_t75" style="width:27.85pt;height:14.25pt" o:ole="">
            <v:imagedata r:id="rId34" o:title=""/>
          </v:shape>
          <o:OLEObject Type="Embed" ProgID="Equation.DSMT4" ShapeID="_x0000_i1039" DrawAspect="Content" ObjectID="_1817110582" r:id="rId35"/>
        </w:object>
      </w:r>
      <w:r w:rsidRPr="00F90D9F">
        <w:rPr>
          <w:bCs/>
          <w:sz w:val="24"/>
          <w:szCs w:val="24"/>
        </w:rPr>
        <w:t>.</w:t>
      </w:r>
      <w:bookmarkEnd w:id="0"/>
    </w:p>
    <w:p w:rsidR="009F6D38" w:rsidRPr="00F90D9F" w:rsidRDefault="009F6D38" w:rsidP="009F6D38">
      <w:pPr>
        <w:tabs>
          <w:tab w:val="left" w:pos="2268"/>
        </w:tabs>
        <w:spacing w:line="276" w:lineRule="auto"/>
        <w:ind w:left="993"/>
        <w:rPr>
          <w:bCs/>
          <w:sz w:val="24"/>
          <w:szCs w:val="24"/>
        </w:rPr>
      </w:pPr>
      <w:r w:rsidRPr="00F90D9F">
        <w:rPr>
          <w:b/>
          <w:sz w:val="24"/>
          <w:szCs w:val="24"/>
        </w:rPr>
        <w:t xml:space="preserve">b) </w:t>
      </w:r>
      <w:r w:rsidRPr="00F90D9F">
        <w:rPr>
          <w:bCs/>
          <w:sz w:val="24"/>
          <w:szCs w:val="24"/>
        </w:rPr>
        <w:t xml:space="preserve">Đồ thị hàm số </w:t>
      </w:r>
      <w:r w:rsidRPr="00F90D9F">
        <w:rPr>
          <w:bCs/>
          <w:position w:val="-10"/>
          <w:sz w:val="24"/>
          <w:szCs w:val="24"/>
        </w:rPr>
        <w:object w:dxaOrig="2120" w:dyaOrig="360">
          <v:shape id="_x0000_i1040" type="#_x0000_t75" style="width:106.65pt;height:19.7pt" o:ole="">
            <v:imagedata r:id="rId36" o:title=""/>
          </v:shape>
          <o:OLEObject Type="Embed" ProgID="Equation.DSMT4" ShapeID="_x0000_i1040" DrawAspect="Content" ObjectID="_1817110583" r:id="rId37"/>
        </w:object>
      </w:r>
      <w:r w:rsidRPr="00F90D9F">
        <w:rPr>
          <w:bCs/>
          <w:sz w:val="24"/>
          <w:szCs w:val="24"/>
        </w:rPr>
        <w:t xml:space="preserve"> là một parabol có:</w:t>
      </w:r>
    </w:p>
    <w:p w:rsidR="009F6D38" w:rsidRPr="00F90D9F" w:rsidRDefault="009F6D38" w:rsidP="009F6D38">
      <w:pPr>
        <w:tabs>
          <w:tab w:val="left" w:pos="2268"/>
        </w:tabs>
        <w:spacing w:line="276" w:lineRule="auto"/>
        <w:ind w:left="993"/>
        <w:rPr>
          <w:bCs/>
          <w:sz w:val="24"/>
          <w:szCs w:val="24"/>
        </w:rPr>
      </w:pPr>
      <w:r w:rsidRPr="00F90D9F">
        <w:rPr>
          <w:b/>
          <w:sz w:val="24"/>
          <w:szCs w:val="24"/>
        </w:rPr>
        <w:t>+</w:t>
      </w:r>
      <w:r w:rsidRPr="00F90D9F">
        <w:rPr>
          <w:bCs/>
          <w:sz w:val="24"/>
          <w:szCs w:val="24"/>
        </w:rPr>
        <w:t xml:space="preserve"> Đỉnh </w:t>
      </w:r>
      <w:r w:rsidRPr="00F90D9F">
        <w:rPr>
          <w:bCs/>
          <w:position w:val="-28"/>
          <w:sz w:val="24"/>
          <w:szCs w:val="24"/>
        </w:rPr>
        <w:object w:dxaOrig="1480" w:dyaOrig="680">
          <v:shape id="_x0000_i1041" type="#_x0000_t75" style="width:73.35pt;height:34.65pt" o:ole="">
            <v:imagedata r:id="rId38" o:title=""/>
          </v:shape>
          <o:OLEObject Type="Embed" ProgID="Equation.DSMT4" ShapeID="_x0000_i1041" DrawAspect="Content" ObjectID="_1817110584" r:id="rId39"/>
        </w:object>
      </w:r>
      <w:r w:rsidRPr="00F90D9F">
        <w:rPr>
          <w:bCs/>
          <w:sz w:val="24"/>
          <w:szCs w:val="24"/>
        </w:rPr>
        <w:t>.</w:t>
      </w:r>
    </w:p>
    <w:p w:rsidR="009F6D38" w:rsidRPr="00F90D9F" w:rsidRDefault="009F6D38" w:rsidP="009F6D38">
      <w:pPr>
        <w:tabs>
          <w:tab w:val="left" w:pos="2268"/>
        </w:tabs>
        <w:spacing w:line="276" w:lineRule="auto"/>
        <w:ind w:left="993"/>
        <w:rPr>
          <w:bCs/>
          <w:sz w:val="24"/>
          <w:szCs w:val="24"/>
        </w:rPr>
      </w:pPr>
      <w:r w:rsidRPr="00F90D9F">
        <w:rPr>
          <w:b/>
          <w:sz w:val="24"/>
          <w:szCs w:val="24"/>
        </w:rPr>
        <w:t xml:space="preserve">+ </w:t>
      </w:r>
      <w:r w:rsidRPr="00F90D9F">
        <w:rPr>
          <w:bCs/>
          <w:sz w:val="24"/>
          <w:szCs w:val="24"/>
        </w:rPr>
        <w:t xml:space="preserve">Trục đối xứng là đường thẳng </w:t>
      </w:r>
      <w:r w:rsidRPr="00F90D9F">
        <w:rPr>
          <w:bCs/>
          <w:position w:val="-24"/>
          <w:sz w:val="24"/>
          <w:szCs w:val="24"/>
        </w:rPr>
        <w:object w:dxaOrig="900" w:dyaOrig="620">
          <v:shape id="_x0000_i1042" type="#_x0000_t75" style="width:44.85pt;height:30.55pt" o:ole="">
            <v:imagedata r:id="rId40" o:title=""/>
          </v:shape>
          <o:OLEObject Type="Embed" ProgID="Equation.DSMT4" ShapeID="_x0000_i1042" DrawAspect="Content" ObjectID="_1817110585" r:id="rId41"/>
        </w:object>
      </w:r>
      <w:r w:rsidRPr="00F90D9F">
        <w:rPr>
          <w:bCs/>
          <w:sz w:val="24"/>
          <w:szCs w:val="24"/>
        </w:rPr>
        <w:t>.</w:t>
      </w:r>
    </w:p>
    <w:p w:rsidR="009F6D38" w:rsidRPr="00F90D9F" w:rsidRDefault="009F6D38" w:rsidP="009F6D38">
      <w:pPr>
        <w:tabs>
          <w:tab w:val="left" w:pos="2268"/>
        </w:tabs>
        <w:spacing w:line="276" w:lineRule="auto"/>
        <w:ind w:left="993"/>
        <w:rPr>
          <w:bCs/>
          <w:sz w:val="24"/>
          <w:szCs w:val="24"/>
        </w:rPr>
      </w:pPr>
      <w:r w:rsidRPr="00F90D9F">
        <w:rPr>
          <w:b/>
          <w:sz w:val="24"/>
          <w:szCs w:val="24"/>
        </w:rPr>
        <w:t xml:space="preserve">+ </w:t>
      </w:r>
      <w:r w:rsidRPr="00F90D9F">
        <w:rPr>
          <w:bCs/>
          <w:sz w:val="24"/>
          <w:szCs w:val="24"/>
        </w:rPr>
        <w:t xml:space="preserve">Bề lõm hướng lên trên nếu </w:t>
      </w:r>
      <w:r w:rsidRPr="00F90D9F">
        <w:rPr>
          <w:bCs/>
          <w:position w:val="-6"/>
          <w:sz w:val="24"/>
          <w:szCs w:val="24"/>
        </w:rPr>
        <w:object w:dxaOrig="560" w:dyaOrig="279">
          <v:shape id="_x0000_i1043" type="#_x0000_t75" style="width:27.85pt;height:14.25pt" o:ole="">
            <v:imagedata r:id="rId42" o:title=""/>
          </v:shape>
          <o:OLEObject Type="Embed" ProgID="Equation.DSMT4" ShapeID="_x0000_i1043" DrawAspect="Content" ObjectID="_1817110586" r:id="rId43"/>
        </w:object>
      </w:r>
      <w:r w:rsidRPr="00F90D9F">
        <w:rPr>
          <w:bCs/>
          <w:sz w:val="24"/>
          <w:szCs w:val="24"/>
        </w:rPr>
        <w:t xml:space="preserve">, hướng xuống dưới nếu </w:t>
      </w:r>
      <w:r w:rsidRPr="00F90D9F">
        <w:rPr>
          <w:bCs/>
          <w:position w:val="-6"/>
          <w:sz w:val="24"/>
          <w:szCs w:val="24"/>
        </w:rPr>
        <w:object w:dxaOrig="560" w:dyaOrig="279">
          <v:shape id="_x0000_i1044" type="#_x0000_t75" style="width:27.85pt;height:14.25pt" o:ole="">
            <v:imagedata r:id="rId44" o:title=""/>
          </v:shape>
          <o:OLEObject Type="Embed" ProgID="Equation.DSMT4" ShapeID="_x0000_i1044" DrawAspect="Content" ObjectID="_1817110587" r:id="rId45"/>
        </w:object>
      </w:r>
      <w:r w:rsidRPr="00F90D9F">
        <w:rPr>
          <w:bCs/>
          <w:sz w:val="24"/>
          <w:szCs w:val="24"/>
        </w:rPr>
        <w:t>.</w:t>
      </w:r>
    </w:p>
    <w:p w:rsidR="009F6D38" w:rsidRPr="00F90D9F" w:rsidRDefault="009F6D38" w:rsidP="009F6D38">
      <w:pPr>
        <w:tabs>
          <w:tab w:val="left" w:pos="2268"/>
        </w:tabs>
        <w:spacing w:line="276" w:lineRule="auto"/>
        <w:ind w:left="993"/>
        <w:rPr>
          <w:bCs/>
          <w:sz w:val="24"/>
          <w:szCs w:val="24"/>
        </w:rPr>
      </w:pPr>
      <w:r w:rsidRPr="00F90D9F">
        <w:rPr>
          <w:b/>
          <w:sz w:val="24"/>
          <w:szCs w:val="24"/>
        </w:rPr>
        <w:t xml:space="preserve">+ </w:t>
      </w:r>
      <w:r w:rsidRPr="00F90D9F">
        <w:rPr>
          <w:bCs/>
          <w:sz w:val="24"/>
          <w:szCs w:val="24"/>
        </w:rPr>
        <w:t xml:space="preserve">Giao điểm với trục tung là </w:t>
      </w:r>
      <w:r w:rsidRPr="00F90D9F">
        <w:rPr>
          <w:bCs/>
          <w:position w:val="-14"/>
          <w:sz w:val="24"/>
          <w:szCs w:val="24"/>
        </w:rPr>
        <w:object w:dxaOrig="840" w:dyaOrig="400">
          <v:shape id="_x0000_i1045" type="#_x0000_t75" style="width:42.1pt;height:20.4pt" o:ole="">
            <v:imagedata r:id="rId46" o:title=""/>
          </v:shape>
          <o:OLEObject Type="Embed" ProgID="Equation.DSMT4" ShapeID="_x0000_i1045" DrawAspect="Content" ObjectID="_1817110588" r:id="rId47"/>
        </w:object>
      </w:r>
      <w:r w:rsidRPr="00F90D9F">
        <w:rPr>
          <w:bCs/>
          <w:sz w:val="24"/>
          <w:szCs w:val="24"/>
        </w:rPr>
        <w:t xml:space="preserve">. </w:t>
      </w:r>
    </w:p>
    <w:p w:rsidR="009F6D38" w:rsidRPr="00F90D9F" w:rsidRDefault="009F6D38" w:rsidP="009F6D38">
      <w:pPr>
        <w:tabs>
          <w:tab w:val="left" w:pos="2268"/>
        </w:tabs>
        <w:spacing w:line="276" w:lineRule="auto"/>
        <w:ind w:left="993"/>
        <w:rPr>
          <w:bCs/>
          <w:sz w:val="24"/>
          <w:szCs w:val="24"/>
        </w:rPr>
      </w:pPr>
      <w:r w:rsidRPr="00F90D9F">
        <w:rPr>
          <w:b/>
          <w:sz w:val="24"/>
          <w:szCs w:val="24"/>
        </w:rPr>
        <w:t xml:space="preserve">+ </w:t>
      </w:r>
      <w:r w:rsidRPr="00F90D9F">
        <w:rPr>
          <w:bCs/>
          <w:sz w:val="24"/>
          <w:szCs w:val="24"/>
        </w:rPr>
        <w:t xml:space="preserve">Số giao điểm với trục hoành bằng số nghiệm của phương trình </w:t>
      </w:r>
      <w:r w:rsidRPr="00F90D9F">
        <w:rPr>
          <w:bCs/>
          <w:position w:val="-6"/>
          <w:sz w:val="24"/>
          <w:szCs w:val="24"/>
        </w:rPr>
        <w:object w:dxaOrig="1520" w:dyaOrig="320">
          <v:shape id="_x0000_i1046" type="#_x0000_t75" style="width:76.1pt;height:15.6pt" o:ole="">
            <v:imagedata r:id="rId48" o:title=""/>
          </v:shape>
          <o:OLEObject Type="Embed" ProgID="Equation.DSMT4" ShapeID="_x0000_i1046" DrawAspect="Content" ObjectID="_1817110589" r:id="rId49"/>
        </w:object>
      </w:r>
      <w:r w:rsidRPr="00F90D9F">
        <w:rPr>
          <w:bCs/>
          <w:sz w:val="24"/>
          <w:szCs w:val="24"/>
        </w:rPr>
        <w:t>.</w:t>
      </w:r>
      <w:r w:rsidRPr="00F90D9F">
        <w:rPr>
          <w:sz w:val="24"/>
          <w:szCs w:val="24"/>
        </w:rPr>
        <w:t xml:space="preserve"> </w:t>
      </w:r>
    </w:p>
    <w:p w:rsidR="009F6D38" w:rsidRPr="00F90D9F" w:rsidRDefault="009F6D38" w:rsidP="009F6D38">
      <w:pPr>
        <w:tabs>
          <w:tab w:val="left" w:pos="1276"/>
          <w:tab w:val="left" w:pos="2268"/>
        </w:tabs>
        <w:spacing w:line="276" w:lineRule="auto"/>
        <w:ind w:left="993" w:firstLine="567"/>
        <w:jc w:val="center"/>
        <w:rPr>
          <w:bCs/>
          <w:sz w:val="24"/>
          <w:szCs w:val="24"/>
        </w:rPr>
      </w:pPr>
      <w:r w:rsidRPr="00F90D9F">
        <w:rPr>
          <w:noProof/>
          <w:sz w:val="24"/>
          <w:szCs w:val="24"/>
        </w:rPr>
        <w:drawing>
          <wp:inline distT="0" distB="0" distL="0" distR="0" wp14:anchorId="1CA3C891" wp14:editId="52522B21">
            <wp:extent cx="1409700" cy="140017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409700" cy="1400175"/>
                    </a:xfrm>
                    <a:prstGeom prst="rect">
                      <a:avLst/>
                    </a:prstGeom>
                    <a:noFill/>
                    <a:ln>
                      <a:noFill/>
                    </a:ln>
                  </pic:spPr>
                </pic:pic>
              </a:graphicData>
            </a:graphic>
          </wp:inline>
        </w:drawing>
      </w:r>
      <w:r w:rsidRPr="00F90D9F">
        <w:rPr>
          <w:bCs/>
          <w:sz w:val="24"/>
          <w:szCs w:val="24"/>
        </w:rPr>
        <w:tab/>
      </w:r>
      <w:r w:rsidRPr="00F90D9F">
        <w:rPr>
          <w:noProof/>
          <w:sz w:val="24"/>
          <w:szCs w:val="24"/>
        </w:rPr>
        <w:drawing>
          <wp:inline distT="0" distB="0" distL="0" distR="0" wp14:anchorId="354D83A1" wp14:editId="79BF8DE1">
            <wp:extent cx="1743075" cy="145732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743075" cy="1457325"/>
                    </a:xfrm>
                    <a:prstGeom prst="rect">
                      <a:avLst/>
                    </a:prstGeom>
                    <a:noFill/>
                    <a:ln>
                      <a:noFill/>
                    </a:ln>
                  </pic:spPr>
                </pic:pic>
              </a:graphicData>
            </a:graphic>
          </wp:inline>
        </w:drawing>
      </w:r>
    </w:p>
    <w:p w:rsidR="009F6D38" w:rsidRPr="00F90D9F" w:rsidRDefault="009F6D38" w:rsidP="009F6D38">
      <w:pPr>
        <w:tabs>
          <w:tab w:val="left" w:pos="1276"/>
          <w:tab w:val="left" w:pos="2268"/>
        </w:tabs>
        <w:spacing w:line="276" w:lineRule="auto"/>
        <w:ind w:left="993"/>
        <w:jc w:val="center"/>
        <w:rPr>
          <w:sz w:val="24"/>
          <w:szCs w:val="24"/>
          <w:lang w:val="vi-VN"/>
        </w:rPr>
      </w:pPr>
      <w:r w:rsidRPr="00F90D9F">
        <w:rPr>
          <w:position w:val="-6"/>
          <w:sz w:val="24"/>
          <w:szCs w:val="24"/>
          <w:lang w:val="vi-VN"/>
        </w:rPr>
        <w:t xml:space="preserve">          </w:t>
      </w:r>
      <w:r w:rsidRPr="00F90D9F">
        <w:rPr>
          <w:position w:val="-6"/>
          <w:sz w:val="24"/>
          <w:szCs w:val="24"/>
        </w:rPr>
        <w:object w:dxaOrig="560" w:dyaOrig="279">
          <v:shape id="_x0000_i1047" type="#_x0000_t75" style="width:27.85pt;height:14.25pt" o:ole="">
            <v:imagedata r:id="rId52" o:title=""/>
          </v:shape>
          <o:OLEObject Type="Embed" ProgID="Equation.DSMT4" ShapeID="_x0000_i1047" DrawAspect="Content" ObjectID="_1817110590" r:id="rId53"/>
        </w:object>
      </w:r>
      <w:r w:rsidRPr="00F90D9F">
        <w:rPr>
          <w:sz w:val="24"/>
          <w:szCs w:val="24"/>
        </w:rPr>
        <w:tab/>
      </w:r>
      <w:r w:rsidRPr="00F90D9F">
        <w:rPr>
          <w:sz w:val="24"/>
          <w:szCs w:val="24"/>
        </w:rPr>
        <w:tab/>
      </w:r>
      <w:r w:rsidRPr="00F90D9F">
        <w:rPr>
          <w:sz w:val="24"/>
          <w:szCs w:val="24"/>
        </w:rPr>
        <w:tab/>
      </w:r>
      <w:r w:rsidRPr="00F90D9F">
        <w:rPr>
          <w:sz w:val="24"/>
          <w:szCs w:val="24"/>
        </w:rPr>
        <w:tab/>
      </w:r>
      <w:r w:rsidRPr="00F90D9F">
        <w:rPr>
          <w:sz w:val="24"/>
          <w:szCs w:val="24"/>
        </w:rPr>
        <w:tab/>
      </w:r>
      <w:r w:rsidRPr="00F90D9F">
        <w:rPr>
          <w:sz w:val="24"/>
          <w:szCs w:val="24"/>
        </w:rPr>
        <w:tab/>
        <w:t xml:space="preserve">  </w:t>
      </w:r>
      <w:r w:rsidRPr="00F90D9F">
        <w:rPr>
          <w:position w:val="-6"/>
          <w:sz w:val="24"/>
          <w:szCs w:val="24"/>
        </w:rPr>
        <w:object w:dxaOrig="560" w:dyaOrig="279">
          <v:shape id="_x0000_i1048" type="#_x0000_t75" style="width:27.85pt;height:14.25pt" o:ole="">
            <v:imagedata r:id="rId54" o:title=""/>
          </v:shape>
          <o:OLEObject Type="Embed" ProgID="Equation.DSMT4" ShapeID="_x0000_i1048" DrawAspect="Content" ObjectID="_1817110591" r:id="rId55"/>
        </w:object>
      </w:r>
    </w:p>
    <w:p w:rsidR="009F6D38" w:rsidRPr="00F90D9F" w:rsidRDefault="009F6D38" w:rsidP="009F6D38">
      <w:pPr>
        <w:tabs>
          <w:tab w:val="left" w:pos="3402"/>
          <w:tab w:val="left" w:pos="5669"/>
          <w:tab w:val="left" w:pos="7937"/>
        </w:tabs>
        <w:spacing w:line="276" w:lineRule="auto"/>
        <w:jc w:val="both"/>
        <w:rPr>
          <w:b/>
          <w:sz w:val="24"/>
          <w:szCs w:val="24"/>
          <w:lang w:val="vi-VN"/>
        </w:rPr>
      </w:pPr>
      <w:r w:rsidRPr="00F90D9F">
        <w:rPr>
          <w:b/>
          <w:sz w:val="24"/>
          <w:szCs w:val="24"/>
        </w:rPr>
        <w:t xml:space="preserve">   Bảng biến thiên </w:t>
      </w:r>
    </w:p>
    <w:tbl>
      <w:tblPr>
        <w:tblStyle w:val="TableGrid"/>
        <w:tblW w:w="10774" w:type="dxa"/>
        <w:tblInd w:w="-1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95"/>
        <w:gridCol w:w="5279"/>
      </w:tblGrid>
      <w:tr w:rsidR="009F6D38" w:rsidRPr="00F90D9F" w:rsidTr="00496C85">
        <w:tc>
          <w:tcPr>
            <w:tcW w:w="5495" w:type="dxa"/>
          </w:tcPr>
          <w:p w:rsidR="009F6D38" w:rsidRPr="00F90D9F" w:rsidRDefault="009F6D38" w:rsidP="00496C85">
            <w:pPr>
              <w:tabs>
                <w:tab w:val="left" w:pos="1276"/>
                <w:tab w:val="left" w:pos="2268"/>
              </w:tabs>
              <w:spacing w:line="276" w:lineRule="auto"/>
              <w:jc w:val="center"/>
              <w:rPr>
                <w:noProof/>
                <w:sz w:val="24"/>
                <w:szCs w:val="24"/>
              </w:rPr>
            </w:pPr>
            <w:r w:rsidRPr="00F90D9F">
              <w:rPr>
                <w:noProof/>
                <w:sz w:val="24"/>
                <w:szCs w:val="24"/>
              </w:rPr>
              <w:t>a&gt;0</w:t>
            </w:r>
          </w:p>
          <w:p w:rsidR="009F6D38" w:rsidRPr="00F90D9F" w:rsidRDefault="009F6D38" w:rsidP="00496C85">
            <w:pPr>
              <w:tabs>
                <w:tab w:val="left" w:pos="1276"/>
                <w:tab w:val="left" w:pos="2268"/>
              </w:tabs>
              <w:spacing w:line="276" w:lineRule="auto"/>
              <w:jc w:val="center"/>
              <w:rPr>
                <w:noProof/>
                <w:sz w:val="24"/>
                <w:szCs w:val="24"/>
              </w:rPr>
            </w:pPr>
            <w:r w:rsidRPr="00F90D9F">
              <w:rPr>
                <w:noProof/>
                <w:sz w:val="24"/>
                <w:szCs w:val="24"/>
              </w:rPr>
              <w:drawing>
                <wp:inline distT="0" distB="0" distL="0" distR="0" wp14:anchorId="44B2DB23" wp14:editId="1C8DA4DC">
                  <wp:extent cx="2771775" cy="127635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771775" cy="1276350"/>
                          </a:xfrm>
                          <a:prstGeom prst="rect">
                            <a:avLst/>
                          </a:prstGeom>
                          <a:noFill/>
                          <a:ln>
                            <a:noFill/>
                          </a:ln>
                        </pic:spPr>
                      </pic:pic>
                    </a:graphicData>
                  </a:graphic>
                </wp:inline>
              </w:drawing>
            </w:r>
          </w:p>
          <w:p w:rsidR="009F6D38" w:rsidRPr="00F90D9F" w:rsidRDefault="009F6D38" w:rsidP="00496C85">
            <w:pPr>
              <w:tabs>
                <w:tab w:val="left" w:pos="2268"/>
              </w:tabs>
              <w:spacing w:line="276" w:lineRule="auto"/>
              <w:ind w:right="-427"/>
              <w:rPr>
                <w:sz w:val="24"/>
                <w:szCs w:val="24"/>
              </w:rPr>
            </w:pPr>
            <w:r w:rsidRPr="00F90D9F">
              <w:rPr>
                <w:b/>
                <w:sz w:val="24"/>
                <w:szCs w:val="24"/>
              </w:rPr>
              <w:t>+</w:t>
            </w:r>
            <w:r w:rsidRPr="00F90D9F">
              <w:rPr>
                <w:sz w:val="24"/>
                <w:szCs w:val="24"/>
              </w:rPr>
              <w:t xml:space="preserve"> Khi </w:t>
            </w:r>
            <w:r w:rsidRPr="00F90D9F">
              <w:rPr>
                <w:position w:val="-6"/>
                <w:sz w:val="24"/>
                <w:szCs w:val="24"/>
              </w:rPr>
              <w:object w:dxaOrig="560" w:dyaOrig="279">
                <v:shape id="_x0000_i1049" type="#_x0000_t75" style="width:27.85pt;height:14.25pt" o:ole="">
                  <v:imagedata r:id="rId32" o:title=""/>
                </v:shape>
                <o:OLEObject Type="Embed" ProgID="Equation.DSMT4" ShapeID="_x0000_i1049" DrawAspect="Content" ObjectID="_1817110592" r:id="rId57"/>
              </w:object>
            </w:r>
            <w:r w:rsidRPr="00F90D9F">
              <w:rPr>
                <w:sz w:val="24"/>
                <w:szCs w:val="24"/>
              </w:rPr>
              <w:t xml:space="preserve">, hàm số đồng biến trên khoảng </w:t>
            </w:r>
            <w:r w:rsidRPr="00F90D9F">
              <w:rPr>
                <w:position w:val="-28"/>
                <w:sz w:val="24"/>
                <w:szCs w:val="24"/>
              </w:rPr>
              <w:object w:dxaOrig="1180" w:dyaOrig="680">
                <v:shape id="_x0000_i1050" type="#_x0000_t75" style="width:58.4pt;height:34.65pt" o:ole="">
                  <v:imagedata r:id="rId58" o:title=""/>
                </v:shape>
                <o:OLEObject Type="Embed" ProgID="Equation.DSMT4" ShapeID="_x0000_i1050" DrawAspect="Content" ObjectID="_1817110593" r:id="rId59"/>
              </w:object>
            </w:r>
            <w:r w:rsidRPr="00F90D9F">
              <w:rPr>
                <w:sz w:val="24"/>
                <w:szCs w:val="24"/>
              </w:rPr>
              <w:t xml:space="preserve"> </w:t>
            </w:r>
            <w:r w:rsidRPr="00F90D9F">
              <w:rPr>
                <w:sz w:val="24"/>
                <w:szCs w:val="24"/>
              </w:rPr>
              <w:lastRenderedPageBreak/>
              <w:t xml:space="preserve">và nghịch biến trên khoảng </w:t>
            </w:r>
            <w:r w:rsidRPr="00F90D9F">
              <w:rPr>
                <w:position w:val="-28"/>
                <w:sz w:val="24"/>
                <w:szCs w:val="24"/>
              </w:rPr>
              <w:object w:dxaOrig="1160" w:dyaOrig="680">
                <v:shape id="_x0000_i1051" type="#_x0000_t75" style="width:58.4pt;height:34.65pt" o:ole="">
                  <v:imagedata r:id="rId60" o:title=""/>
                </v:shape>
                <o:OLEObject Type="Embed" ProgID="Equation.DSMT4" ShapeID="_x0000_i1051" DrawAspect="Content" ObjectID="_1817110594" r:id="rId61"/>
              </w:object>
            </w:r>
            <w:r w:rsidRPr="00F90D9F">
              <w:rPr>
                <w:sz w:val="24"/>
                <w:szCs w:val="24"/>
              </w:rPr>
              <w:t xml:space="preserve">. </w:t>
            </w:r>
          </w:p>
          <w:p w:rsidR="009F6D38" w:rsidRPr="00F90D9F" w:rsidRDefault="009F6D38" w:rsidP="00496C85">
            <w:pPr>
              <w:tabs>
                <w:tab w:val="left" w:pos="1276"/>
                <w:tab w:val="left" w:pos="2268"/>
              </w:tabs>
              <w:spacing w:line="276" w:lineRule="auto"/>
              <w:jc w:val="center"/>
              <w:rPr>
                <w:noProof/>
                <w:sz w:val="24"/>
                <w:szCs w:val="24"/>
              </w:rPr>
            </w:pPr>
            <w:r w:rsidRPr="00F90D9F">
              <w:rPr>
                <w:noProof/>
                <w:sz w:val="24"/>
                <w:szCs w:val="24"/>
              </w:rPr>
              <w:t xml:space="preserve">Giá trị nhỏ nhất của hàm số là </w:t>
            </w:r>
            <w:r w:rsidRPr="00F90D9F">
              <w:rPr>
                <w:position w:val="-24"/>
                <w:sz w:val="24"/>
                <w:szCs w:val="24"/>
              </w:rPr>
              <w:object w:dxaOrig="620" w:dyaOrig="620">
                <v:shape id="_x0000_i1052" type="#_x0000_t75" style="width:30.55pt;height:30.55pt" o:ole="">
                  <v:imagedata r:id="rId62" o:title=""/>
                </v:shape>
                <o:OLEObject Type="Embed" ProgID="Equation.DSMT4" ShapeID="_x0000_i1052" DrawAspect="Content" ObjectID="_1817110595" r:id="rId63"/>
              </w:object>
            </w:r>
            <w:r w:rsidRPr="00F90D9F">
              <w:rPr>
                <w:sz w:val="24"/>
                <w:szCs w:val="24"/>
              </w:rPr>
              <w:t xml:space="preserve">khi </w:t>
            </w:r>
            <w:r w:rsidRPr="00F90D9F">
              <w:rPr>
                <w:position w:val="-24"/>
                <w:sz w:val="24"/>
                <w:szCs w:val="24"/>
              </w:rPr>
              <w:object w:dxaOrig="900" w:dyaOrig="620">
                <v:shape id="_x0000_i1053" type="#_x0000_t75" style="width:44.85pt;height:30.55pt" o:ole="">
                  <v:imagedata r:id="rId64" o:title=""/>
                </v:shape>
                <o:OLEObject Type="Embed" ProgID="Equation.DSMT4" ShapeID="_x0000_i1053" DrawAspect="Content" ObjectID="_1817110596" r:id="rId65"/>
              </w:object>
            </w:r>
          </w:p>
        </w:tc>
        <w:tc>
          <w:tcPr>
            <w:tcW w:w="5279" w:type="dxa"/>
          </w:tcPr>
          <w:p w:rsidR="009F6D38" w:rsidRPr="00F90D9F" w:rsidRDefault="009F6D38" w:rsidP="00496C85">
            <w:pPr>
              <w:tabs>
                <w:tab w:val="left" w:pos="1276"/>
                <w:tab w:val="left" w:pos="2268"/>
              </w:tabs>
              <w:spacing w:line="276" w:lineRule="auto"/>
              <w:jc w:val="center"/>
              <w:rPr>
                <w:noProof/>
                <w:sz w:val="24"/>
                <w:szCs w:val="24"/>
              </w:rPr>
            </w:pPr>
            <w:r w:rsidRPr="00F90D9F">
              <w:rPr>
                <w:noProof/>
                <w:sz w:val="24"/>
                <w:szCs w:val="24"/>
              </w:rPr>
              <w:lastRenderedPageBreak/>
              <w:t>a&lt;0</w:t>
            </w:r>
          </w:p>
          <w:p w:rsidR="009F6D38" w:rsidRPr="00F90D9F" w:rsidRDefault="009F6D38" w:rsidP="00496C85">
            <w:pPr>
              <w:tabs>
                <w:tab w:val="left" w:pos="1276"/>
                <w:tab w:val="left" w:pos="2268"/>
              </w:tabs>
              <w:spacing w:line="276" w:lineRule="auto"/>
              <w:jc w:val="center"/>
              <w:rPr>
                <w:noProof/>
                <w:sz w:val="24"/>
                <w:szCs w:val="24"/>
              </w:rPr>
            </w:pPr>
            <w:r w:rsidRPr="00F90D9F">
              <w:rPr>
                <w:noProof/>
                <w:sz w:val="24"/>
                <w:szCs w:val="24"/>
              </w:rPr>
              <w:drawing>
                <wp:inline distT="0" distB="0" distL="0" distR="0" wp14:anchorId="00FA48EB" wp14:editId="1CCC0D4E">
                  <wp:extent cx="2771775" cy="127635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771775" cy="1276350"/>
                          </a:xfrm>
                          <a:prstGeom prst="rect">
                            <a:avLst/>
                          </a:prstGeom>
                          <a:noFill/>
                          <a:ln>
                            <a:noFill/>
                          </a:ln>
                        </pic:spPr>
                      </pic:pic>
                    </a:graphicData>
                  </a:graphic>
                </wp:inline>
              </w:drawing>
            </w:r>
          </w:p>
          <w:p w:rsidR="009F6D38" w:rsidRPr="00F90D9F" w:rsidRDefault="009F6D38" w:rsidP="00496C85">
            <w:pPr>
              <w:tabs>
                <w:tab w:val="left" w:pos="2268"/>
              </w:tabs>
              <w:spacing w:line="276" w:lineRule="auto"/>
              <w:ind w:right="-427"/>
              <w:rPr>
                <w:sz w:val="24"/>
                <w:szCs w:val="24"/>
              </w:rPr>
            </w:pPr>
            <w:r w:rsidRPr="00F90D9F">
              <w:rPr>
                <w:b/>
                <w:sz w:val="24"/>
                <w:szCs w:val="24"/>
              </w:rPr>
              <w:t>+</w:t>
            </w:r>
            <w:r w:rsidRPr="00F90D9F">
              <w:rPr>
                <w:sz w:val="24"/>
                <w:szCs w:val="24"/>
              </w:rPr>
              <w:t xml:space="preserve"> Khi </w:t>
            </w:r>
            <w:r w:rsidRPr="00F90D9F">
              <w:rPr>
                <w:position w:val="-6"/>
                <w:sz w:val="24"/>
                <w:szCs w:val="24"/>
              </w:rPr>
              <w:object w:dxaOrig="560" w:dyaOrig="279">
                <v:shape id="_x0000_i1054" type="#_x0000_t75" style="width:27.85pt;height:14.25pt" o:ole="">
                  <v:imagedata r:id="rId34" o:title=""/>
                </v:shape>
                <o:OLEObject Type="Embed" ProgID="Equation.DSMT4" ShapeID="_x0000_i1054" DrawAspect="Content" ObjectID="_1817110597" r:id="rId67"/>
              </w:object>
            </w:r>
            <w:r w:rsidRPr="00F90D9F">
              <w:rPr>
                <w:sz w:val="24"/>
                <w:szCs w:val="24"/>
              </w:rPr>
              <w:t xml:space="preserve">, hàm số đồng biến trên khoảng </w:t>
            </w:r>
            <w:r w:rsidRPr="00F90D9F">
              <w:rPr>
                <w:position w:val="-28"/>
                <w:sz w:val="24"/>
                <w:szCs w:val="24"/>
              </w:rPr>
              <w:object w:dxaOrig="1160" w:dyaOrig="680">
                <v:shape id="_x0000_i1055" type="#_x0000_t75" style="width:58.4pt;height:34.65pt" o:ole="">
                  <v:imagedata r:id="rId68" o:title=""/>
                </v:shape>
                <o:OLEObject Type="Embed" ProgID="Equation.DSMT4" ShapeID="_x0000_i1055" DrawAspect="Content" ObjectID="_1817110598" r:id="rId69"/>
              </w:object>
            </w:r>
            <w:r w:rsidRPr="00F90D9F">
              <w:rPr>
                <w:sz w:val="24"/>
                <w:szCs w:val="24"/>
              </w:rPr>
              <w:t xml:space="preserve"> </w:t>
            </w:r>
            <w:r w:rsidRPr="00F90D9F">
              <w:rPr>
                <w:sz w:val="24"/>
                <w:szCs w:val="24"/>
              </w:rPr>
              <w:lastRenderedPageBreak/>
              <w:t xml:space="preserve">và nghịch biến trên khoảng </w:t>
            </w:r>
            <w:r w:rsidRPr="00F90D9F">
              <w:rPr>
                <w:position w:val="-28"/>
                <w:sz w:val="24"/>
                <w:szCs w:val="24"/>
              </w:rPr>
              <w:object w:dxaOrig="1180" w:dyaOrig="680">
                <v:shape id="_x0000_i1056" type="#_x0000_t75" style="width:58.4pt;height:34.65pt" o:ole="">
                  <v:imagedata r:id="rId58" o:title=""/>
                </v:shape>
                <o:OLEObject Type="Embed" ProgID="Equation.DSMT4" ShapeID="_x0000_i1056" DrawAspect="Content" ObjectID="_1817110599" r:id="rId70"/>
              </w:object>
            </w:r>
            <w:r w:rsidRPr="00F90D9F">
              <w:rPr>
                <w:sz w:val="24"/>
                <w:szCs w:val="24"/>
              </w:rPr>
              <w:t xml:space="preserve">. </w:t>
            </w:r>
          </w:p>
          <w:p w:rsidR="009F6D38" w:rsidRPr="00F90D9F" w:rsidRDefault="009F6D38" w:rsidP="00496C85">
            <w:pPr>
              <w:tabs>
                <w:tab w:val="left" w:pos="1276"/>
                <w:tab w:val="left" w:pos="2268"/>
              </w:tabs>
              <w:spacing w:line="276" w:lineRule="auto"/>
              <w:jc w:val="center"/>
              <w:rPr>
                <w:noProof/>
                <w:sz w:val="24"/>
                <w:szCs w:val="24"/>
              </w:rPr>
            </w:pPr>
            <w:r w:rsidRPr="00F90D9F">
              <w:rPr>
                <w:noProof/>
                <w:sz w:val="24"/>
                <w:szCs w:val="24"/>
              </w:rPr>
              <w:t xml:space="preserve">Giá trị lớn nhất của hàm số là </w:t>
            </w:r>
            <w:r w:rsidRPr="00F90D9F">
              <w:rPr>
                <w:position w:val="-24"/>
                <w:sz w:val="24"/>
                <w:szCs w:val="24"/>
              </w:rPr>
              <w:object w:dxaOrig="620" w:dyaOrig="620">
                <v:shape id="_x0000_i1057" type="#_x0000_t75" style="width:30.55pt;height:30.55pt" o:ole="">
                  <v:imagedata r:id="rId62" o:title=""/>
                </v:shape>
                <o:OLEObject Type="Embed" ProgID="Equation.DSMT4" ShapeID="_x0000_i1057" DrawAspect="Content" ObjectID="_1817110600" r:id="rId71"/>
              </w:object>
            </w:r>
            <w:r w:rsidRPr="00F90D9F">
              <w:rPr>
                <w:sz w:val="24"/>
                <w:szCs w:val="24"/>
              </w:rPr>
              <w:t xml:space="preserve">khi </w:t>
            </w:r>
            <w:r w:rsidRPr="00F90D9F">
              <w:rPr>
                <w:position w:val="-24"/>
                <w:sz w:val="24"/>
                <w:szCs w:val="24"/>
              </w:rPr>
              <w:object w:dxaOrig="900" w:dyaOrig="620">
                <v:shape id="_x0000_i1058" type="#_x0000_t75" style="width:44.85pt;height:30.55pt" o:ole="">
                  <v:imagedata r:id="rId64" o:title=""/>
                </v:shape>
                <o:OLEObject Type="Embed" ProgID="Equation.DSMT4" ShapeID="_x0000_i1058" DrawAspect="Content" ObjectID="_1817110601" r:id="rId72"/>
              </w:object>
            </w:r>
          </w:p>
        </w:tc>
      </w:tr>
    </w:tbl>
    <w:p w:rsidR="009F6D38" w:rsidRPr="000B3CEF" w:rsidRDefault="009F6D38" w:rsidP="009F6D38">
      <w:pPr>
        <w:pStyle w:val="ListParagraph"/>
        <w:tabs>
          <w:tab w:val="left" w:pos="993"/>
        </w:tabs>
        <w:spacing w:after="0" w:line="276" w:lineRule="auto"/>
        <w:ind w:left="0"/>
        <w:jc w:val="both"/>
        <w:rPr>
          <w:b/>
          <w:sz w:val="24"/>
          <w:szCs w:val="24"/>
          <w:lang w:val="fr-FR"/>
        </w:rPr>
      </w:pPr>
      <w:r w:rsidRPr="00EC2E4C">
        <w:rPr>
          <w:b/>
          <w:sz w:val="24"/>
          <w:szCs w:val="24"/>
          <w:highlight w:val="yellow"/>
          <w:lang w:val="fr-FR"/>
        </w:rPr>
        <w:lastRenderedPageBreak/>
        <w:t>B. PHƯƠNG PHÁP GIẢI TOÁN</w:t>
      </w:r>
    </w:p>
    <w:p w:rsidR="009F6D38" w:rsidRPr="000B3CEF" w:rsidRDefault="009F6D38" w:rsidP="000B3CEF">
      <w:pPr>
        <w:tabs>
          <w:tab w:val="left" w:pos="993"/>
        </w:tabs>
        <w:spacing w:line="276" w:lineRule="auto"/>
        <w:rPr>
          <w:b/>
          <w:color w:val="0000FF"/>
          <w:sz w:val="24"/>
          <w:szCs w:val="24"/>
          <w:lang w:val="fr-FR"/>
        </w:rPr>
      </w:pPr>
      <w:r w:rsidRPr="000B3CEF">
        <w:rPr>
          <w:b/>
          <w:color w:val="0000FF"/>
          <w:sz w:val="24"/>
          <w:szCs w:val="24"/>
          <w:lang w:val="fr-FR"/>
        </w:rPr>
        <w:t>1. Dạng 1-Nhận biếu hàm số bậc hai. Tính giá trị của hàm số bậc hai</w:t>
      </w:r>
    </w:p>
    <w:p w:rsidR="009F6D38" w:rsidRPr="00F90D9F" w:rsidRDefault="009F6D38" w:rsidP="009F6D38">
      <w:pPr>
        <w:pStyle w:val="ListParagraph"/>
        <w:tabs>
          <w:tab w:val="left" w:pos="993"/>
        </w:tabs>
        <w:spacing w:after="0" w:line="276" w:lineRule="auto"/>
        <w:ind w:left="993"/>
        <w:jc w:val="both"/>
        <w:rPr>
          <w:sz w:val="24"/>
          <w:szCs w:val="24"/>
          <w:lang w:val="fr-FR"/>
        </w:rPr>
      </w:pPr>
      <w:r w:rsidRPr="00F90D9F">
        <w:rPr>
          <w:b/>
          <w:sz w:val="24"/>
          <w:szCs w:val="24"/>
          <w:lang w:val="fr-FR"/>
        </w:rPr>
        <w:t xml:space="preserve">Phương pháp : </w:t>
      </w:r>
      <w:r w:rsidRPr="00F90D9F">
        <w:rPr>
          <w:sz w:val="24"/>
          <w:szCs w:val="24"/>
          <w:lang w:val="fr-FR"/>
        </w:rPr>
        <w:t>Dùng định nghĩa hàm số bậc hai</w:t>
      </w:r>
    </w:p>
    <w:p w:rsidR="009F6D38" w:rsidRPr="00246049" w:rsidRDefault="009F6D38" w:rsidP="0063107D">
      <w:pPr>
        <w:tabs>
          <w:tab w:val="left" w:pos="993"/>
        </w:tabs>
        <w:spacing w:line="276" w:lineRule="auto"/>
        <w:jc w:val="both"/>
        <w:rPr>
          <w:b/>
          <w:color w:val="7030A0"/>
          <w:sz w:val="24"/>
          <w:szCs w:val="24"/>
          <w:lang w:val="fr-FR"/>
        </w:rPr>
      </w:pPr>
      <w:r w:rsidRPr="000B3CEF">
        <w:rPr>
          <w:b/>
          <w:sz w:val="24"/>
          <w:szCs w:val="24"/>
          <w:lang w:val="fr-FR"/>
        </w:rPr>
        <w:t>I. BÀI TẬP TỰ LUẬN</w:t>
      </w:r>
    </w:p>
    <w:p w:rsidR="009F6D38" w:rsidRPr="0063107D" w:rsidRDefault="009F6D38" w:rsidP="0063107D">
      <w:pPr>
        <w:tabs>
          <w:tab w:val="left" w:pos="993"/>
        </w:tabs>
        <w:spacing w:line="276" w:lineRule="auto"/>
        <w:jc w:val="both"/>
        <w:rPr>
          <w:sz w:val="24"/>
          <w:szCs w:val="24"/>
          <w:lang w:val="fr-FR"/>
        </w:rPr>
      </w:pPr>
      <w:r w:rsidRPr="000B3CEF">
        <w:rPr>
          <w:b/>
          <w:color w:val="0000FF"/>
          <w:sz w:val="24"/>
          <w:szCs w:val="24"/>
          <w:lang w:val="fr-FR"/>
        </w:rPr>
        <w:t xml:space="preserve">Ví dụ 1: </w:t>
      </w:r>
      <w:r w:rsidRPr="0063107D">
        <w:rPr>
          <w:sz w:val="24"/>
          <w:szCs w:val="24"/>
          <w:lang w:val="fr-FR"/>
        </w:rPr>
        <w:t xml:space="preserve">Trong những hàm số sau, hàm số nào là hàm số bậc hai ? </w:t>
      </w:r>
    </w:p>
    <w:p w:rsidR="009F6D38" w:rsidRPr="00F90D9F" w:rsidRDefault="009F6D38" w:rsidP="009F6D38">
      <w:pPr>
        <w:pStyle w:val="ListParagraph"/>
        <w:tabs>
          <w:tab w:val="left" w:pos="993"/>
        </w:tabs>
        <w:spacing w:after="0" w:line="276" w:lineRule="auto"/>
        <w:ind w:left="993"/>
        <w:jc w:val="both"/>
        <w:rPr>
          <w:sz w:val="24"/>
          <w:szCs w:val="24"/>
        </w:rPr>
      </w:pPr>
      <w:r w:rsidRPr="00F90D9F">
        <w:rPr>
          <w:sz w:val="24"/>
          <w:szCs w:val="24"/>
          <w:lang w:val="fr-FR"/>
        </w:rPr>
        <w:t xml:space="preserve">a) </w:t>
      </w:r>
      <w:r w:rsidRPr="00F90D9F">
        <w:rPr>
          <w:position w:val="-10"/>
          <w:sz w:val="24"/>
          <w:szCs w:val="24"/>
        </w:rPr>
        <w:object w:dxaOrig="1080" w:dyaOrig="320">
          <v:shape id="_x0000_i1059" type="#_x0000_t75" style="width:53pt;height:15.6pt" o:ole="">
            <v:imagedata r:id="rId73" o:title=""/>
          </v:shape>
          <o:OLEObject Type="Embed" ProgID="Equation.DSMT4" ShapeID="_x0000_i1059" DrawAspect="Content" ObjectID="_1817110602" r:id="rId74"/>
        </w:object>
      </w:r>
      <w:r w:rsidRPr="00F90D9F">
        <w:rPr>
          <w:sz w:val="24"/>
          <w:szCs w:val="24"/>
        </w:rPr>
        <w:t xml:space="preserve">          b) </w:t>
      </w:r>
      <w:r w:rsidRPr="00F90D9F">
        <w:rPr>
          <w:position w:val="-10"/>
          <w:sz w:val="24"/>
          <w:szCs w:val="24"/>
        </w:rPr>
        <w:object w:dxaOrig="660" w:dyaOrig="320">
          <v:shape id="_x0000_i1060" type="#_x0000_t75" style="width:32.6pt;height:15.6pt" o:ole="">
            <v:imagedata r:id="rId75" o:title=""/>
          </v:shape>
          <o:OLEObject Type="Embed" ProgID="Equation.DSMT4" ShapeID="_x0000_i1060" DrawAspect="Content" ObjectID="_1817110603" r:id="rId76"/>
        </w:object>
      </w:r>
      <w:r w:rsidRPr="00F90D9F">
        <w:rPr>
          <w:sz w:val="24"/>
          <w:szCs w:val="24"/>
          <w:lang w:val="vi-VN"/>
        </w:rPr>
        <w:tab/>
      </w:r>
    </w:p>
    <w:p w:rsidR="009F6D38" w:rsidRPr="00F90D9F" w:rsidRDefault="009F6D38" w:rsidP="009F6D38">
      <w:pPr>
        <w:pStyle w:val="ListParagraph"/>
        <w:tabs>
          <w:tab w:val="left" w:pos="993"/>
        </w:tabs>
        <w:spacing w:after="0" w:line="276" w:lineRule="auto"/>
        <w:ind w:left="993"/>
        <w:jc w:val="both"/>
        <w:rPr>
          <w:sz w:val="24"/>
          <w:szCs w:val="24"/>
        </w:rPr>
      </w:pPr>
      <w:r w:rsidRPr="00F90D9F">
        <w:rPr>
          <w:sz w:val="24"/>
          <w:szCs w:val="24"/>
        </w:rPr>
        <w:t>c)</w:t>
      </w:r>
      <w:r w:rsidRPr="00F90D9F">
        <w:rPr>
          <w:sz w:val="24"/>
          <w:szCs w:val="24"/>
          <w:lang w:val="vi-VN"/>
        </w:rPr>
        <w:t xml:space="preserve"> </w:t>
      </w:r>
      <w:r w:rsidRPr="00F90D9F">
        <w:rPr>
          <w:position w:val="-24"/>
          <w:sz w:val="24"/>
          <w:szCs w:val="24"/>
        </w:rPr>
        <w:object w:dxaOrig="1100" w:dyaOrig="620">
          <v:shape id="_x0000_i1061" type="#_x0000_t75" style="width:55.7pt;height:29.9pt" o:ole="">
            <v:imagedata r:id="rId77" o:title=""/>
          </v:shape>
          <o:OLEObject Type="Embed" ProgID="Equation.DSMT4" ShapeID="_x0000_i1061" DrawAspect="Content" ObjectID="_1817110604" r:id="rId78"/>
        </w:object>
      </w:r>
      <w:r w:rsidRPr="00F90D9F">
        <w:rPr>
          <w:sz w:val="24"/>
          <w:szCs w:val="24"/>
          <w:lang w:val="vi-VN"/>
        </w:rPr>
        <w:tab/>
      </w:r>
      <w:r w:rsidRPr="00F90D9F">
        <w:rPr>
          <w:sz w:val="24"/>
          <w:szCs w:val="24"/>
        </w:rPr>
        <w:t xml:space="preserve"> d) </w:t>
      </w:r>
      <w:r w:rsidRPr="00F90D9F">
        <w:rPr>
          <w:position w:val="-10"/>
          <w:sz w:val="24"/>
          <w:szCs w:val="24"/>
        </w:rPr>
        <w:object w:dxaOrig="980" w:dyaOrig="360">
          <v:shape id="_x0000_i1062" type="#_x0000_t75" style="width:48.9pt;height:18.35pt" o:ole="">
            <v:imagedata r:id="rId79" o:title=""/>
          </v:shape>
          <o:OLEObject Type="Embed" ProgID="Equation.DSMT4" ShapeID="_x0000_i1062" DrawAspect="Content" ObjectID="_1817110605" r:id="rId80"/>
        </w:object>
      </w:r>
      <w:r w:rsidRPr="00F90D9F">
        <w:rPr>
          <w:sz w:val="24"/>
          <w:szCs w:val="24"/>
        </w:rPr>
        <w:t xml:space="preserve"> </w:t>
      </w:r>
      <w:bookmarkStart w:id="1" w:name="_GoBack"/>
      <w:bookmarkEnd w:id="1"/>
    </w:p>
    <w:p w:rsidR="009F6D38" w:rsidRPr="00F90D9F" w:rsidRDefault="009F6D38" w:rsidP="009F6D38">
      <w:pPr>
        <w:pStyle w:val="ListParagraph"/>
        <w:tabs>
          <w:tab w:val="left" w:pos="993"/>
        </w:tabs>
        <w:spacing w:after="0" w:line="276" w:lineRule="auto"/>
        <w:ind w:left="993"/>
        <w:jc w:val="both"/>
        <w:rPr>
          <w:sz w:val="24"/>
          <w:szCs w:val="24"/>
        </w:rPr>
      </w:pPr>
      <w:r w:rsidRPr="00F90D9F">
        <w:rPr>
          <w:sz w:val="24"/>
          <w:szCs w:val="24"/>
        </w:rPr>
        <w:t xml:space="preserve">e) </w:t>
      </w:r>
      <w:r w:rsidRPr="00F90D9F">
        <w:rPr>
          <w:position w:val="-10"/>
          <w:sz w:val="24"/>
          <w:szCs w:val="24"/>
        </w:rPr>
        <w:object w:dxaOrig="1620" w:dyaOrig="360">
          <v:shape id="_x0000_i1063" type="#_x0000_t75" style="width:80.85pt;height:17.65pt" o:ole="">
            <v:imagedata r:id="rId81" o:title=""/>
          </v:shape>
          <o:OLEObject Type="Embed" ProgID="Equation.DSMT4" ShapeID="_x0000_i1063" DrawAspect="Content" ObjectID="_1817110606" r:id="rId82"/>
        </w:object>
      </w:r>
      <w:r w:rsidRPr="00F90D9F">
        <w:rPr>
          <w:sz w:val="24"/>
          <w:szCs w:val="24"/>
          <w:lang w:val="vi-VN"/>
        </w:rPr>
        <w:tab/>
      </w:r>
      <w:r w:rsidRPr="00F90D9F">
        <w:rPr>
          <w:sz w:val="24"/>
          <w:szCs w:val="24"/>
        </w:rPr>
        <w:t xml:space="preserve">    f) </w:t>
      </w:r>
      <w:r w:rsidRPr="00F90D9F">
        <w:rPr>
          <w:sz w:val="24"/>
          <w:szCs w:val="24"/>
          <w:lang w:val="vi-VN"/>
        </w:rPr>
        <w:t xml:space="preserve">. </w:t>
      </w:r>
      <w:r w:rsidRPr="00F90D9F">
        <w:rPr>
          <w:position w:val="-10"/>
          <w:sz w:val="24"/>
          <w:szCs w:val="24"/>
        </w:rPr>
        <w:object w:dxaOrig="1579" w:dyaOrig="380">
          <v:shape id="_x0000_i1064" type="#_x0000_t75" style="width:78.1pt;height:19pt" o:ole="">
            <v:imagedata r:id="rId83" o:title=""/>
          </v:shape>
          <o:OLEObject Type="Embed" ProgID="Equation.DSMT4" ShapeID="_x0000_i1064" DrawAspect="Content" ObjectID="_1817110607" r:id="rId84"/>
        </w:object>
      </w:r>
      <w:r w:rsidRPr="00F90D9F">
        <w:rPr>
          <w:sz w:val="24"/>
          <w:szCs w:val="24"/>
        </w:rPr>
        <w:t xml:space="preserve">   g) </w:t>
      </w:r>
      <w:r w:rsidRPr="00F90D9F">
        <w:rPr>
          <w:position w:val="-10"/>
          <w:sz w:val="24"/>
          <w:szCs w:val="24"/>
        </w:rPr>
        <w:object w:dxaOrig="1140" w:dyaOrig="360">
          <v:shape id="_x0000_i1065" type="#_x0000_t75" style="width:56.4pt;height:18.35pt" o:ole="">
            <v:imagedata r:id="rId85" o:title=""/>
          </v:shape>
          <o:OLEObject Type="Embed" ProgID="Equation.DSMT4" ShapeID="_x0000_i1065" DrawAspect="Content" ObjectID="_1817110608" r:id="rId86"/>
        </w:object>
      </w:r>
    </w:p>
    <w:p w:rsidR="00D61A00" w:rsidRPr="00F90D9F" w:rsidRDefault="00D61A00" w:rsidP="00D61A00">
      <w:pPr>
        <w:ind w:left="992"/>
        <w:jc w:val="center"/>
        <w:rPr>
          <w:rFonts w:eastAsia="Arial"/>
          <w:sz w:val="24"/>
          <w:szCs w:val="24"/>
        </w:rPr>
      </w:pPr>
      <w:r w:rsidRPr="00F90D9F">
        <w:rPr>
          <w:rFonts w:eastAsia="Arial"/>
          <w:b/>
          <w:color w:val="000099"/>
          <w:sz w:val="24"/>
          <w:szCs w:val="24"/>
        </w:rPr>
        <w:t>Lời giải</w:t>
      </w:r>
    </w:p>
    <w:p w:rsidR="00A6523E" w:rsidRPr="00F90D9F" w:rsidRDefault="009F6D38" w:rsidP="009F6D38">
      <w:pPr>
        <w:pStyle w:val="ListParagraph"/>
        <w:tabs>
          <w:tab w:val="left" w:pos="993"/>
        </w:tabs>
        <w:spacing w:after="0" w:line="276" w:lineRule="auto"/>
        <w:ind w:left="993"/>
        <w:jc w:val="both"/>
        <w:rPr>
          <w:sz w:val="24"/>
          <w:szCs w:val="24"/>
        </w:rPr>
      </w:pPr>
      <w:r w:rsidRPr="00F90D9F">
        <w:rPr>
          <w:sz w:val="24"/>
          <w:szCs w:val="24"/>
        </w:rPr>
        <w:t xml:space="preserve">Những hàm số là hàm số bậc hai </w:t>
      </w:r>
    </w:p>
    <w:p w:rsidR="009F6D38" w:rsidRPr="00F90D9F" w:rsidRDefault="00C974ED" w:rsidP="009F6D38">
      <w:pPr>
        <w:pStyle w:val="ListParagraph"/>
        <w:tabs>
          <w:tab w:val="left" w:pos="993"/>
        </w:tabs>
        <w:spacing w:after="0" w:line="276" w:lineRule="auto"/>
        <w:ind w:left="993"/>
        <w:jc w:val="both"/>
        <w:rPr>
          <w:sz w:val="24"/>
          <w:szCs w:val="24"/>
        </w:rPr>
      </w:pPr>
      <w:r w:rsidRPr="00F90D9F">
        <w:rPr>
          <w:sz w:val="24"/>
          <w:szCs w:val="24"/>
        </w:rPr>
        <w:t>+</w:t>
      </w:r>
      <w:r w:rsidR="009F6D38" w:rsidRPr="00F90D9F">
        <w:rPr>
          <w:sz w:val="24"/>
          <w:szCs w:val="24"/>
        </w:rPr>
        <w:t xml:space="preserve">d) </w:t>
      </w:r>
      <w:r w:rsidR="009F6D38" w:rsidRPr="00F90D9F">
        <w:rPr>
          <w:position w:val="-10"/>
          <w:sz w:val="24"/>
          <w:szCs w:val="24"/>
        </w:rPr>
        <w:object w:dxaOrig="980" w:dyaOrig="360">
          <v:shape id="_x0000_i1066" type="#_x0000_t75" style="width:48.9pt;height:18.35pt" o:ole="">
            <v:imagedata r:id="rId79" o:title=""/>
          </v:shape>
          <o:OLEObject Type="Embed" ProgID="Equation.DSMT4" ShapeID="_x0000_i1066" DrawAspect="Content" ObjectID="_1817110609" r:id="rId87"/>
        </w:object>
      </w:r>
      <w:r w:rsidR="009F6D38" w:rsidRPr="00F90D9F">
        <w:rPr>
          <w:b/>
          <w:sz w:val="24"/>
          <w:szCs w:val="24"/>
        </w:rPr>
        <w:t xml:space="preserve"> , </w:t>
      </w:r>
      <w:r w:rsidR="009F6D38" w:rsidRPr="00F90D9F">
        <w:rPr>
          <w:sz w:val="24"/>
          <w:szCs w:val="24"/>
        </w:rPr>
        <w:t xml:space="preserve">e) </w:t>
      </w:r>
      <w:r w:rsidR="009F6D38" w:rsidRPr="00F90D9F">
        <w:rPr>
          <w:position w:val="-10"/>
          <w:sz w:val="24"/>
          <w:szCs w:val="24"/>
        </w:rPr>
        <w:object w:dxaOrig="1620" w:dyaOrig="360">
          <v:shape id="_x0000_i1067" type="#_x0000_t75" style="width:80.85pt;height:17.65pt" o:ole="">
            <v:imagedata r:id="rId81" o:title=""/>
          </v:shape>
          <o:OLEObject Type="Embed" ProgID="Equation.DSMT4" ShapeID="_x0000_i1067" DrawAspect="Content" ObjectID="_1817110610" r:id="rId88"/>
        </w:object>
      </w:r>
      <w:r w:rsidR="009F6D38" w:rsidRPr="00F90D9F">
        <w:rPr>
          <w:sz w:val="24"/>
          <w:szCs w:val="24"/>
        </w:rPr>
        <w:t xml:space="preserve">   g) </w:t>
      </w:r>
      <w:r w:rsidR="009F6D38" w:rsidRPr="00F90D9F">
        <w:rPr>
          <w:position w:val="-10"/>
          <w:sz w:val="24"/>
          <w:szCs w:val="24"/>
        </w:rPr>
        <w:object w:dxaOrig="1140" w:dyaOrig="360">
          <v:shape id="_x0000_i1068" type="#_x0000_t75" style="width:56.4pt;height:18.35pt" o:ole="">
            <v:imagedata r:id="rId85" o:title=""/>
          </v:shape>
          <o:OLEObject Type="Embed" ProgID="Equation.DSMT4" ShapeID="_x0000_i1068" DrawAspect="Content" ObjectID="_1817110611" r:id="rId89"/>
        </w:object>
      </w:r>
    </w:p>
    <w:p w:rsidR="009F6D38" w:rsidRPr="0063107D" w:rsidRDefault="009F6D38" w:rsidP="0063107D">
      <w:pPr>
        <w:tabs>
          <w:tab w:val="left" w:pos="993"/>
        </w:tabs>
        <w:spacing w:line="276" w:lineRule="auto"/>
        <w:jc w:val="both"/>
        <w:rPr>
          <w:sz w:val="24"/>
          <w:szCs w:val="24"/>
          <w:lang w:val="fr-FR"/>
        </w:rPr>
      </w:pPr>
      <w:r w:rsidRPr="000B3CEF">
        <w:rPr>
          <w:b/>
          <w:color w:val="0000FF"/>
          <w:sz w:val="24"/>
          <w:szCs w:val="24"/>
          <w:lang w:val="fr-FR"/>
        </w:rPr>
        <w:t xml:space="preserve">Ví dụ 2: </w:t>
      </w:r>
      <w:r w:rsidRPr="0063107D">
        <w:rPr>
          <w:sz w:val="24"/>
          <w:szCs w:val="24"/>
          <w:lang w:val="fr-FR"/>
        </w:rPr>
        <w:t xml:space="preserve">Cho hàm số </w:t>
      </w:r>
      <w:r w:rsidRPr="00F90D9F">
        <w:rPr>
          <w:position w:val="-10"/>
        </w:rPr>
        <w:object w:dxaOrig="1760" w:dyaOrig="360">
          <v:shape id="_x0000_i1069" type="#_x0000_t75" style="width:87.6pt;height:17.65pt" o:ole="">
            <v:imagedata r:id="rId90" o:title=""/>
          </v:shape>
          <o:OLEObject Type="Embed" ProgID="Equation.DSMT4" ShapeID="_x0000_i1069" DrawAspect="Content" ObjectID="_1817110612" r:id="rId91"/>
        </w:object>
      </w:r>
    </w:p>
    <w:p w:rsidR="009F6D38" w:rsidRPr="00F90D9F" w:rsidRDefault="009F6D38" w:rsidP="009F6D38">
      <w:pPr>
        <w:tabs>
          <w:tab w:val="left" w:pos="992"/>
          <w:tab w:val="left" w:pos="3402"/>
          <w:tab w:val="left" w:pos="5669"/>
          <w:tab w:val="left" w:pos="7937"/>
        </w:tabs>
        <w:spacing w:line="276" w:lineRule="auto"/>
        <w:ind w:left="992"/>
        <w:rPr>
          <w:sz w:val="24"/>
          <w:szCs w:val="24"/>
        </w:rPr>
      </w:pPr>
      <w:r w:rsidRPr="00F90D9F">
        <w:rPr>
          <w:sz w:val="24"/>
          <w:szCs w:val="24"/>
        </w:rPr>
        <w:t xml:space="preserve">Tìm giá trị </w:t>
      </w:r>
      <w:r w:rsidRPr="00F90D9F">
        <w:rPr>
          <w:position w:val="-10"/>
          <w:sz w:val="24"/>
          <w:szCs w:val="24"/>
        </w:rPr>
        <w:object w:dxaOrig="220" w:dyaOrig="260">
          <v:shape id="_x0000_i1070" type="#_x0000_t75" style="width:10.85pt;height:12.9pt" o:ole="">
            <v:imagedata r:id="rId92" o:title=""/>
          </v:shape>
          <o:OLEObject Type="Embed" ProgID="Equation.DSMT4" ShapeID="_x0000_i1070" DrawAspect="Content" ObjectID="_1817110613" r:id="rId93"/>
        </w:object>
      </w:r>
      <w:r w:rsidRPr="00F90D9F">
        <w:rPr>
          <w:sz w:val="24"/>
          <w:szCs w:val="24"/>
        </w:rPr>
        <w:t xml:space="preserve">tương ứng với giá trị </w:t>
      </w:r>
      <w:r w:rsidRPr="00F90D9F">
        <w:rPr>
          <w:position w:val="-6"/>
          <w:sz w:val="24"/>
          <w:szCs w:val="24"/>
        </w:rPr>
        <w:object w:dxaOrig="200" w:dyaOrig="220">
          <v:shape id="_x0000_i1071" type="#_x0000_t75" style="width:9.5pt;height:9.5pt" o:ole="">
            <v:imagedata r:id="rId94" o:title=""/>
          </v:shape>
          <o:OLEObject Type="Embed" ProgID="Equation.DSMT4" ShapeID="_x0000_i1071" DrawAspect="Content" ObjectID="_1817110614" r:id="rId95"/>
        </w:object>
      </w:r>
      <w:r w:rsidRPr="00F90D9F">
        <w:rPr>
          <w:sz w:val="24"/>
          <w:szCs w:val="24"/>
        </w:rPr>
        <w:t xml:space="preserve"> trong bảng sau</w:t>
      </w:r>
    </w:p>
    <w:tbl>
      <w:tblPr>
        <w:tblW w:w="0" w:type="auto"/>
        <w:tblInd w:w="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4"/>
        <w:gridCol w:w="1114"/>
        <w:gridCol w:w="1114"/>
        <w:gridCol w:w="1114"/>
        <w:gridCol w:w="1114"/>
        <w:gridCol w:w="1114"/>
        <w:gridCol w:w="1114"/>
        <w:gridCol w:w="1114"/>
      </w:tblGrid>
      <w:tr w:rsidR="009F6D38" w:rsidRPr="00F90D9F" w:rsidTr="00D61A00">
        <w:tc>
          <w:tcPr>
            <w:tcW w:w="1114" w:type="dxa"/>
            <w:shd w:val="clear" w:color="auto" w:fill="auto"/>
          </w:tcPr>
          <w:p w:rsidR="009F6D38" w:rsidRPr="00F90D9F" w:rsidRDefault="009F6D38" w:rsidP="00496C85">
            <w:pPr>
              <w:tabs>
                <w:tab w:val="left" w:pos="992"/>
                <w:tab w:val="left" w:pos="3402"/>
                <w:tab w:val="left" w:pos="5669"/>
                <w:tab w:val="left" w:pos="7937"/>
              </w:tabs>
              <w:spacing w:line="276" w:lineRule="auto"/>
              <w:jc w:val="center"/>
              <w:rPr>
                <w:sz w:val="24"/>
                <w:szCs w:val="24"/>
              </w:rPr>
            </w:pPr>
            <w:r w:rsidRPr="00F90D9F">
              <w:rPr>
                <w:sz w:val="24"/>
                <w:szCs w:val="24"/>
              </w:rPr>
              <w:t>x</w:t>
            </w:r>
          </w:p>
        </w:tc>
        <w:tc>
          <w:tcPr>
            <w:tcW w:w="1114" w:type="dxa"/>
            <w:shd w:val="clear" w:color="auto" w:fill="auto"/>
          </w:tcPr>
          <w:p w:rsidR="009F6D38" w:rsidRPr="00F90D9F" w:rsidRDefault="009F6D38" w:rsidP="00496C85">
            <w:pPr>
              <w:tabs>
                <w:tab w:val="left" w:pos="992"/>
                <w:tab w:val="left" w:pos="3402"/>
                <w:tab w:val="left" w:pos="5669"/>
                <w:tab w:val="left" w:pos="7937"/>
              </w:tabs>
              <w:spacing w:line="276" w:lineRule="auto"/>
              <w:jc w:val="center"/>
              <w:rPr>
                <w:sz w:val="24"/>
                <w:szCs w:val="24"/>
              </w:rPr>
            </w:pPr>
            <w:r w:rsidRPr="00F90D9F">
              <w:rPr>
                <w:sz w:val="24"/>
                <w:szCs w:val="24"/>
              </w:rPr>
              <w:t>-3</w:t>
            </w:r>
          </w:p>
        </w:tc>
        <w:tc>
          <w:tcPr>
            <w:tcW w:w="1114" w:type="dxa"/>
            <w:shd w:val="clear" w:color="auto" w:fill="auto"/>
          </w:tcPr>
          <w:p w:rsidR="009F6D38" w:rsidRPr="00F90D9F" w:rsidRDefault="009F6D38" w:rsidP="00496C85">
            <w:pPr>
              <w:tabs>
                <w:tab w:val="left" w:pos="992"/>
                <w:tab w:val="left" w:pos="3402"/>
                <w:tab w:val="left" w:pos="5669"/>
                <w:tab w:val="left" w:pos="7937"/>
              </w:tabs>
              <w:spacing w:line="276" w:lineRule="auto"/>
              <w:jc w:val="center"/>
              <w:rPr>
                <w:sz w:val="24"/>
                <w:szCs w:val="24"/>
              </w:rPr>
            </w:pPr>
            <w:r w:rsidRPr="00F90D9F">
              <w:rPr>
                <w:sz w:val="24"/>
                <w:szCs w:val="24"/>
              </w:rPr>
              <w:t>-2</w:t>
            </w:r>
          </w:p>
        </w:tc>
        <w:tc>
          <w:tcPr>
            <w:tcW w:w="1114" w:type="dxa"/>
            <w:shd w:val="clear" w:color="auto" w:fill="auto"/>
          </w:tcPr>
          <w:p w:rsidR="009F6D38" w:rsidRPr="00F90D9F" w:rsidRDefault="009F6D38" w:rsidP="00496C85">
            <w:pPr>
              <w:tabs>
                <w:tab w:val="left" w:pos="992"/>
                <w:tab w:val="left" w:pos="3402"/>
                <w:tab w:val="left" w:pos="5669"/>
                <w:tab w:val="left" w:pos="7937"/>
              </w:tabs>
              <w:spacing w:line="276" w:lineRule="auto"/>
              <w:jc w:val="center"/>
              <w:rPr>
                <w:sz w:val="24"/>
                <w:szCs w:val="24"/>
              </w:rPr>
            </w:pPr>
            <w:r w:rsidRPr="00F90D9F">
              <w:rPr>
                <w:sz w:val="24"/>
                <w:szCs w:val="24"/>
              </w:rPr>
              <w:t>-1</w:t>
            </w:r>
          </w:p>
        </w:tc>
        <w:tc>
          <w:tcPr>
            <w:tcW w:w="1114" w:type="dxa"/>
            <w:shd w:val="clear" w:color="auto" w:fill="auto"/>
          </w:tcPr>
          <w:p w:rsidR="009F6D38" w:rsidRPr="00F90D9F" w:rsidRDefault="009F6D38" w:rsidP="00496C85">
            <w:pPr>
              <w:tabs>
                <w:tab w:val="left" w:pos="992"/>
                <w:tab w:val="left" w:pos="3402"/>
                <w:tab w:val="left" w:pos="5669"/>
                <w:tab w:val="left" w:pos="7937"/>
              </w:tabs>
              <w:spacing w:line="276" w:lineRule="auto"/>
              <w:jc w:val="center"/>
              <w:rPr>
                <w:sz w:val="24"/>
                <w:szCs w:val="24"/>
              </w:rPr>
            </w:pPr>
            <w:r w:rsidRPr="00F90D9F">
              <w:rPr>
                <w:sz w:val="24"/>
                <w:szCs w:val="24"/>
              </w:rPr>
              <w:t>0</w:t>
            </w:r>
          </w:p>
        </w:tc>
        <w:tc>
          <w:tcPr>
            <w:tcW w:w="1114" w:type="dxa"/>
            <w:shd w:val="clear" w:color="auto" w:fill="auto"/>
          </w:tcPr>
          <w:p w:rsidR="009F6D38" w:rsidRPr="00F90D9F" w:rsidRDefault="009F6D38" w:rsidP="00496C85">
            <w:pPr>
              <w:tabs>
                <w:tab w:val="left" w:pos="992"/>
                <w:tab w:val="left" w:pos="3402"/>
                <w:tab w:val="left" w:pos="5669"/>
                <w:tab w:val="left" w:pos="7937"/>
              </w:tabs>
              <w:spacing w:line="276" w:lineRule="auto"/>
              <w:jc w:val="center"/>
              <w:rPr>
                <w:sz w:val="24"/>
                <w:szCs w:val="24"/>
              </w:rPr>
            </w:pPr>
            <w:r w:rsidRPr="00F90D9F">
              <w:rPr>
                <w:sz w:val="24"/>
                <w:szCs w:val="24"/>
              </w:rPr>
              <w:t>1</w:t>
            </w:r>
          </w:p>
        </w:tc>
        <w:tc>
          <w:tcPr>
            <w:tcW w:w="1114" w:type="dxa"/>
            <w:shd w:val="clear" w:color="auto" w:fill="auto"/>
          </w:tcPr>
          <w:p w:rsidR="009F6D38" w:rsidRPr="00F90D9F" w:rsidRDefault="009F6D38" w:rsidP="00496C85">
            <w:pPr>
              <w:tabs>
                <w:tab w:val="left" w:pos="992"/>
                <w:tab w:val="left" w:pos="3402"/>
                <w:tab w:val="left" w:pos="5669"/>
                <w:tab w:val="left" w:pos="7937"/>
              </w:tabs>
              <w:spacing w:line="276" w:lineRule="auto"/>
              <w:jc w:val="center"/>
              <w:rPr>
                <w:sz w:val="24"/>
                <w:szCs w:val="24"/>
              </w:rPr>
            </w:pPr>
            <w:r w:rsidRPr="00F90D9F">
              <w:rPr>
                <w:sz w:val="24"/>
                <w:szCs w:val="24"/>
              </w:rPr>
              <w:t>2</w:t>
            </w:r>
          </w:p>
        </w:tc>
        <w:tc>
          <w:tcPr>
            <w:tcW w:w="1114" w:type="dxa"/>
            <w:shd w:val="clear" w:color="auto" w:fill="auto"/>
          </w:tcPr>
          <w:p w:rsidR="009F6D38" w:rsidRPr="00F90D9F" w:rsidRDefault="009F6D38" w:rsidP="00496C85">
            <w:pPr>
              <w:tabs>
                <w:tab w:val="left" w:pos="992"/>
                <w:tab w:val="left" w:pos="3402"/>
                <w:tab w:val="left" w:pos="5669"/>
                <w:tab w:val="left" w:pos="7937"/>
              </w:tabs>
              <w:spacing w:line="276" w:lineRule="auto"/>
              <w:jc w:val="center"/>
              <w:rPr>
                <w:sz w:val="24"/>
                <w:szCs w:val="24"/>
              </w:rPr>
            </w:pPr>
            <w:r w:rsidRPr="00F90D9F">
              <w:rPr>
                <w:sz w:val="24"/>
                <w:szCs w:val="24"/>
              </w:rPr>
              <w:t>3</w:t>
            </w:r>
          </w:p>
        </w:tc>
      </w:tr>
      <w:tr w:rsidR="009F6D38" w:rsidRPr="00F90D9F" w:rsidTr="00D61A00">
        <w:tc>
          <w:tcPr>
            <w:tcW w:w="1114" w:type="dxa"/>
            <w:shd w:val="clear" w:color="auto" w:fill="auto"/>
          </w:tcPr>
          <w:p w:rsidR="009F6D38" w:rsidRPr="00F90D9F" w:rsidRDefault="009F6D38" w:rsidP="00496C85">
            <w:pPr>
              <w:tabs>
                <w:tab w:val="left" w:pos="992"/>
                <w:tab w:val="left" w:pos="3402"/>
                <w:tab w:val="left" w:pos="5669"/>
                <w:tab w:val="left" w:pos="7937"/>
              </w:tabs>
              <w:spacing w:line="276" w:lineRule="auto"/>
              <w:jc w:val="center"/>
              <w:rPr>
                <w:sz w:val="24"/>
                <w:szCs w:val="24"/>
              </w:rPr>
            </w:pPr>
            <w:r w:rsidRPr="00F90D9F">
              <w:rPr>
                <w:sz w:val="24"/>
                <w:szCs w:val="24"/>
              </w:rPr>
              <w:t>y</w:t>
            </w:r>
          </w:p>
        </w:tc>
        <w:tc>
          <w:tcPr>
            <w:tcW w:w="1114" w:type="dxa"/>
            <w:shd w:val="clear" w:color="auto" w:fill="auto"/>
          </w:tcPr>
          <w:p w:rsidR="009F6D38" w:rsidRPr="00F90D9F" w:rsidRDefault="009F6D38" w:rsidP="00496C85">
            <w:pPr>
              <w:tabs>
                <w:tab w:val="left" w:pos="992"/>
                <w:tab w:val="left" w:pos="3402"/>
                <w:tab w:val="left" w:pos="5669"/>
                <w:tab w:val="left" w:pos="7937"/>
              </w:tabs>
              <w:spacing w:line="276" w:lineRule="auto"/>
              <w:jc w:val="center"/>
              <w:rPr>
                <w:sz w:val="24"/>
                <w:szCs w:val="24"/>
              </w:rPr>
            </w:pPr>
          </w:p>
        </w:tc>
        <w:tc>
          <w:tcPr>
            <w:tcW w:w="1114" w:type="dxa"/>
            <w:shd w:val="clear" w:color="auto" w:fill="auto"/>
          </w:tcPr>
          <w:p w:rsidR="009F6D38" w:rsidRPr="00F90D9F" w:rsidRDefault="009F6D38" w:rsidP="00496C85">
            <w:pPr>
              <w:tabs>
                <w:tab w:val="left" w:pos="992"/>
                <w:tab w:val="left" w:pos="3402"/>
                <w:tab w:val="left" w:pos="5669"/>
                <w:tab w:val="left" w:pos="7937"/>
              </w:tabs>
              <w:spacing w:line="276" w:lineRule="auto"/>
              <w:jc w:val="center"/>
              <w:rPr>
                <w:sz w:val="24"/>
                <w:szCs w:val="24"/>
              </w:rPr>
            </w:pPr>
          </w:p>
        </w:tc>
        <w:tc>
          <w:tcPr>
            <w:tcW w:w="1114" w:type="dxa"/>
            <w:shd w:val="clear" w:color="auto" w:fill="auto"/>
          </w:tcPr>
          <w:p w:rsidR="009F6D38" w:rsidRPr="00F90D9F" w:rsidRDefault="009F6D38" w:rsidP="00496C85">
            <w:pPr>
              <w:tabs>
                <w:tab w:val="left" w:pos="992"/>
                <w:tab w:val="left" w:pos="3402"/>
                <w:tab w:val="left" w:pos="5669"/>
                <w:tab w:val="left" w:pos="7937"/>
              </w:tabs>
              <w:spacing w:line="276" w:lineRule="auto"/>
              <w:jc w:val="center"/>
              <w:rPr>
                <w:sz w:val="24"/>
                <w:szCs w:val="24"/>
              </w:rPr>
            </w:pPr>
          </w:p>
        </w:tc>
        <w:tc>
          <w:tcPr>
            <w:tcW w:w="1114" w:type="dxa"/>
            <w:shd w:val="clear" w:color="auto" w:fill="auto"/>
          </w:tcPr>
          <w:p w:rsidR="009F6D38" w:rsidRPr="00F90D9F" w:rsidRDefault="009F6D38" w:rsidP="00496C85">
            <w:pPr>
              <w:tabs>
                <w:tab w:val="left" w:pos="992"/>
                <w:tab w:val="left" w:pos="3402"/>
                <w:tab w:val="left" w:pos="5669"/>
                <w:tab w:val="left" w:pos="7937"/>
              </w:tabs>
              <w:spacing w:line="276" w:lineRule="auto"/>
              <w:jc w:val="center"/>
              <w:rPr>
                <w:sz w:val="24"/>
                <w:szCs w:val="24"/>
              </w:rPr>
            </w:pPr>
          </w:p>
        </w:tc>
        <w:tc>
          <w:tcPr>
            <w:tcW w:w="1114" w:type="dxa"/>
            <w:shd w:val="clear" w:color="auto" w:fill="auto"/>
          </w:tcPr>
          <w:p w:rsidR="009F6D38" w:rsidRPr="00F90D9F" w:rsidRDefault="009F6D38" w:rsidP="00496C85">
            <w:pPr>
              <w:tabs>
                <w:tab w:val="left" w:pos="992"/>
                <w:tab w:val="left" w:pos="3402"/>
                <w:tab w:val="left" w:pos="5669"/>
                <w:tab w:val="left" w:pos="7937"/>
              </w:tabs>
              <w:spacing w:line="276" w:lineRule="auto"/>
              <w:jc w:val="center"/>
              <w:rPr>
                <w:sz w:val="24"/>
                <w:szCs w:val="24"/>
              </w:rPr>
            </w:pPr>
          </w:p>
        </w:tc>
        <w:tc>
          <w:tcPr>
            <w:tcW w:w="1114" w:type="dxa"/>
            <w:shd w:val="clear" w:color="auto" w:fill="auto"/>
          </w:tcPr>
          <w:p w:rsidR="009F6D38" w:rsidRPr="00F90D9F" w:rsidRDefault="009F6D38" w:rsidP="00496C85">
            <w:pPr>
              <w:tabs>
                <w:tab w:val="left" w:pos="992"/>
                <w:tab w:val="left" w:pos="3402"/>
                <w:tab w:val="left" w:pos="5669"/>
                <w:tab w:val="left" w:pos="7937"/>
              </w:tabs>
              <w:spacing w:line="276" w:lineRule="auto"/>
              <w:jc w:val="center"/>
              <w:rPr>
                <w:sz w:val="24"/>
                <w:szCs w:val="24"/>
              </w:rPr>
            </w:pPr>
          </w:p>
        </w:tc>
        <w:tc>
          <w:tcPr>
            <w:tcW w:w="1114" w:type="dxa"/>
            <w:shd w:val="clear" w:color="auto" w:fill="auto"/>
          </w:tcPr>
          <w:p w:rsidR="009F6D38" w:rsidRPr="00F90D9F" w:rsidRDefault="009F6D38" w:rsidP="00496C85">
            <w:pPr>
              <w:tabs>
                <w:tab w:val="left" w:pos="992"/>
                <w:tab w:val="left" w:pos="3402"/>
                <w:tab w:val="left" w:pos="5669"/>
                <w:tab w:val="left" w:pos="7937"/>
              </w:tabs>
              <w:spacing w:line="276" w:lineRule="auto"/>
              <w:jc w:val="center"/>
              <w:rPr>
                <w:sz w:val="24"/>
                <w:szCs w:val="24"/>
              </w:rPr>
            </w:pPr>
          </w:p>
        </w:tc>
      </w:tr>
    </w:tbl>
    <w:p w:rsidR="00D61A00" w:rsidRPr="00F90D9F" w:rsidRDefault="00D61A00" w:rsidP="00D61A00">
      <w:pPr>
        <w:ind w:left="992"/>
        <w:jc w:val="center"/>
        <w:rPr>
          <w:rFonts w:eastAsia="Arial"/>
          <w:sz w:val="24"/>
          <w:szCs w:val="24"/>
        </w:rPr>
      </w:pPr>
      <w:r w:rsidRPr="00F90D9F">
        <w:rPr>
          <w:rFonts w:eastAsia="Arial"/>
          <w:b/>
          <w:color w:val="000099"/>
          <w:sz w:val="24"/>
          <w:szCs w:val="24"/>
        </w:rPr>
        <w:t>Lời giải</w:t>
      </w:r>
    </w:p>
    <w:p w:rsidR="009F6D38" w:rsidRPr="00F90D9F" w:rsidRDefault="009F6D38" w:rsidP="009F6D38">
      <w:pPr>
        <w:tabs>
          <w:tab w:val="left" w:pos="992"/>
          <w:tab w:val="left" w:pos="3402"/>
          <w:tab w:val="left" w:pos="5669"/>
          <w:tab w:val="left" w:pos="7937"/>
        </w:tabs>
        <w:spacing w:line="276" w:lineRule="auto"/>
        <w:ind w:left="992"/>
        <w:jc w:val="center"/>
        <w:rPr>
          <w:b/>
          <w:color w:val="0000CC"/>
          <w:sz w:val="24"/>
          <w:szCs w:val="24"/>
        </w:rPr>
      </w:pPr>
    </w:p>
    <w:p w:rsidR="009F6D38" w:rsidRPr="00F90D9F" w:rsidRDefault="009F6D38" w:rsidP="009F6D38">
      <w:pPr>
        <w:tabs>
          <w:tab w:val="left" w:pos="992"/>
          <w:tab w:val="left" w:pos="3402"/>
          <w:tab w:val="left" w:pos="5669"/>
          <w:tab w:val="left" w:pos="7937"/>
        </w:tabs>
        <w:spacing w:line="276" w:lineRule="auto"/>
        <w:ind w:left="992"/>
        <w:rPr>
          <w:sz w:val="24"/>
          <w:szCs w:val="24"/>
        </w:rPr>
      </w:pPr>
      <w:r w:rsidRPr="00F90D9F">
        <w:rPr>
          <w:sz w:val="24"/>
          <w:szCs w:val="24"/>
        </w:rPr>
        <w:t xml:space="preserve">Giá trị </w:t>
      </w:r>
      <w:r w:rsidRPr="00F90D9F">
        <w:rPr>
          <w:position w:val="-10"/>
          <w:sz w:val="24"/>
          <w:szCs w:val="24"/>
        </w:rPr>
        <w:object w:dxaOrig="220" w:dyaOrig="260">
          <v:shape id="_x0000_i1072" type="#_x0000_t75" style="width:10.85pt;height:12.9pt" o:ole="">
            <v:imagedata r:id="rId92" o:title=""/>
          </v:shape>
          <o:OLEObject Type="Embed" ProgID="Equation.DSMT4" ShapeID="_x0000_i1072" DrawAspect="Content" ObjectID="_1817110615" r:id="rId96"/>
        </w:object>
      </w:r>
      <w:r w:rsidRPr="00F90D9F">
        <w:rPr>
          <w:sz w:val="24"/>
          <w:szCs w:val="24"/>
        </w:rPr>
        <w:t xml:space="preserve">tương ứng với giá trị </w:t>
      </w:r>
      <w:r w:rsidRPr="00F90D9F">
        <w:rPr>
          <w:position w:val="-6"/>
          <w:sz w:val="24"/>
          <w:szCs w:val="24"/>
        </w:rPr>
        <w:object w:dxaOrig="200" w:dyaOrig="220">
          <v:shape id="_x0000_i1073" type="#_x0000_t75" style="width:9.5pt;height:9.5pt" o:ole="">
            <v:imagedata r:id="rId94" o:title=""/>
          </v:shape>
          <o:OLEObject Type="Embed" ProgID="Equation.DSMT4" ShapeID="_x0000_i1073" DrawAspect="Content" ObjectID="_1817110616" r:id="rId97"/>
        </w:object>
      </w:r>
      <w:r w:rsidRPr="00F90D9F">
        <w:rPr>
          <w:sz w:val="24"/>
          <w:szCs w:val="24"/>
        </w:rPr>
        <w:t xml:space="preserve"> trong bảng là</w:t>
      </w:r>
    </w:p>
    <w:tbl>
      <w:tblPr>
        <w:tblW w:w="0" w:type="auto"/>
        <w:tblInd w:w="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0"/>
        <w:gridCol w:w="1126"/>
        <w:gridCol w:w="1126"/>
        <w:gridCol w:w="1127"/>
        <w:gridCol w:w="1102"/>
        <w:gridCol w:w="1102"/>
        <w:gridCol w:w="1102"/>
        <w:gridCol w:w="1127"/>
      </w:tblGrid>
      <w:tr w:rsidR="009F6D38" w:rsidRPr="00F90D9F" w:rsidTr="00496C85">
        <w:tc>
          <w:tcPr>
            <w:tcW w:w="1170" w:type="dxa"/>
            <w:shd w:val="clear" w:color="auto" w:fill="auto"/>
          </w:tcPr>
          <w:p w:rsidR="009F6D38" w:rsidRPr="00F90D9F" w:rsidRDefault="009F6D38" w:rsidP="00496C85">
            <w:pPr>
              <w:tabs>
                <w:tab w:val="left" w:pos="992"/>
                <w:tab w:val="left" w:pos="3402"/>
                <w:tab w:val="left" w:pos="5669"/>
                <w:tab w:val="left" w:pos="7937"/>
              </w:tabs>
              <w:spacing w:line="276" w:lineRule="auto"/>
              <w:jc w:val="center"/>
              <w:rPr>
                <w:sz w:val="24"/>
                <w:szCs w:val="24"/>
              </w:rPr>
            </w:pPr>
            <w:r w:rsidRPr="00F90D9F">
              <w:rPr>
                <w:sz w:val="24"/>
                <w:szCs w:val="24"/>
              </w:rPr>
              <w:t>x</w:t>
            </w:r>
          </w:p>
        </w:tc>
        <w:tc>
          <w:tcPr>
            <w:tcW w:w="1186" w:type="dxa"/>
            <w:shd w:val="clear" w:color="auto" w:fill="auto"/>
          </w:tcPr>
          <w:p w:rsidR="009F6D38" w:rsidRPr="00F90D9F" w:rsidRDefault="009F6D38" w:rsidP="00496C85">
            <w:pPr>
              <w:tabs>
                <w:tab w:val="left" w:pos="992"/>
                <w:tab w:val="left" w:pos="3402"/>
                <w:tab w:val="left" w:pos="5669"/>
                <w:tab w:val="left" w:pos="7937"/>
              </w:tabs>
              <w:spacing w:line="276" w:lineRule="auto"/>
              <w:jc w:val="center"/>
              <w:rPr>
                <w:sz w:val="24"/>
                <w:szCs w:val="24"/>
              </w:rPr>
            </w:pPr>
            <w:r w:rsidRPr="00F90D9F">
              <w:rPr>
                <w:sz w:val="24"/>
                <w:szCs w:val="24"/>
              </w:rPr>
              <w:t>-3</w:t>
            </w:r>
          </w:p>
        </w:tc>
        <w:tc>
          <w:tcPr>
            <w:tcW w:w="1186" w:type="dxa"/>
            <w:shd w:val="clear" w:color="auto" w:fill="auto"/>
          </w:tcPr>
          <w:p w:rsidR="009F6D38" w:rsidRPr="00F90D9F" w:rsidRDefault="009F6D38" w:rsidP="00496C85">
            <w:pPr>
              <w:tabs>
                <w:tab w:val="left" w:pos="992"/>
                <w:tab w:val="left" w:pos="3402"/>
                <w:tab w:val="left" w:pos="5669"/>
                <w:tab w:val="left" w:pos="7937"/>
              </w:tabs>
              <w:spacing w:line="276" w:lineRule="auto"/>
              <w:jc w:val="center"/>
              <w:rPr>
                <w:sz w:val="24"/>
                <w:szCs w:val="24"/>
              </w:rPr>
            </w:pPr>
            <w:r w:rsidRPr="00F90D9F">
              <w:rPr>
                <w:sz w:val="24"/>
                <w:szCs w:val="24"/>
              </w:rPr>
              <w:t>-2</w:t>
            </w:r>
          </w:p>
        </w:tc>
        <w:tc>
          <w:tcPr>
            <w:tcW w:w="1187" w:type="dxa"/>
            <w:shd w:val="clear" w:color="auto" w:fill="auto"/>
          </w:tcPr>
          <w:p w:rsidR="009F6D38" w:rsidRPr="00F90D9F" w:rsidRDefault="009F6D38" w:rsidP="00496C85">
            <w:pPr>
              <w:tabs>
                <w:tab w:val="left" w:pos="992"/>
                <w:tab w:val="left" w:pos="3402"/>
                <w:tab w:val="left" w:pos="5669"/>
                <w:tab w:val="left" w:pos="7937"/>
              </w:tabs>
              <w:spacing w:line="276" w:lineRule="auto"/>
              <w:jc w:val="center"/>
              <w:rPr>
                <w:sz w:val="24"/>
                <w:szCs w:val="24"/>
              </w:rPr>
            </w:pPr>
            <w:r w:rsidRPr="00F90D9F">
              <w:rPr>
                <w:sz w:val="24"/>
                <w:szCs w:val="24"/>
              </w:rPr>
              <w:t>-1</w:t>
            </w:r>
          </w:p>
        </w:tc>
        <w:tc>
          <w:tcPr>
            <w:tcW w:w="1171" w:type="dxa"/>
            <w:shd w:val="clear" w:color="auto" w:fill="auto"/>
          </w:tcPr>
          <w:p w:rsidR="009F6D38" w:rsidRPr="00F90D9F" w:rsidRDefault="009F6D38" w:rsidP="00496C85">
            <w:pPr>
              <w:tabs>
                <w:tab w:val="left" w:pos="992"/>
                <w:tab w:val="left" w:pos="3402"/>
                <w:tab w:val="left" w:pos="5669"/>
                <w:tab w:val="left" w:pos="7937"/>
              </w:tabs>
              <w:spacing w:line="276" w:lineRule="auto"/>
              <w:jc w:val="center"/>
              <w:rPr>
                <w:sz w:val="24"/>
                <w:szCs w:val="24"/>
              </w:rPr>
            </w:pPr>
            <w:r w:rsidRPr="00F90D9F">
              <w:rPr>
                <w:sz w:val="24"/>
                <w:szCs w:val="24"/>
              </w:rPr>
              <w:t>0</w:t>
            </w:r>
          </w:p>
        </w:tc>
        <w:tc>
          <w:tcPr>
            <w:tcW w:w="1171" w:type="dxa"/>
            <w:shd w:val="clear" w:color="auto" w:fill="auto"/>
          </w:tcPr>
          <w:p w:rsidR="009F6D38" w:rsidRPr="00F90D9F" w:rsidRDefault="009F6D38" w:rsidP="00496C85">
            <w:pPr>
              <w:tabs>
                <w:tab w:val="left" w:pos="992"/>
                <w:tab w:val="left" w:pos="3402"/>
                <w:tab w:val="left" w:pos="5669"/>
                <w:tab w:val="left" w:pos="7937"/>
              </w:tabs>
              <w:spacing w:line="276" w:lineRule="auto"/>
              <w:jc w:val="center"/>
              <w:rPr>
                <w:sz w:val="24"/>
                <w:szCs w:val="24"/>
              </w:rPr>
            </w:pPr>
            <w:r w:rsidRPr="00F90D9F">
              <w:rPr>
                <w:sz w:val="24"/>
                <w:szCs w:val="24"/>
              </w:rPr>
              <w:t>1</w:t>
            </w:r>
          </w:p>
        </w:tc>
        <w:tc>
          <w:tcPr>
            <w:tcW w:w="1171" w:type="dxa"/>
            <w:shd w:val="clear" w:color="auto" w:fill="auto"/>
          </w:tcPr>
          <w:p w:rsidR="009F6D38" w:rsidRPr="00F90D9F" w:rsidRDefault="009F6D38" w:rsidP="00496C85">
            <w:pPr>
              <w:tabs>
                <w:tab w:val="left" w:pos="992"/>
                <w:tab w:val="left" w:pos="3402"/>
                <w:tab w:val="left" w:pos="5669"/>
                <w:tab w:val="left" w:pos="7937"/>
              </w:tabs>
              <w:spacing w:line="276" w:lineRule="auto"/>
              <w:jc w:val="center"/>
              <w:rPr>
                <w:sz w:val="24"/>
                <w:szCs w:val="24"/>
              </w:rPr>
            </w:pPr>
            <w:r w:rsidRPr="00F90D9F">
              <w:rPr>
                <w:sz w:val="24"/>
                <w:szCs w:val="24"/>
              </w:rPr>
              <w:t>2</w:t>
            </w:r>
          </w:p>
        </w:tc>
        <w:tc>
          <w:tcPr>
            <w:tcW w:w="1187" w:type="dxa"/>
            <w:shd w:val="clear" w:color="auto" w:fill="auto"/>
          </w:tcPr>
          <w:p w:rsidR="009F6D38" w:rsidRPr="00F90D9F" w:rsidRDefault="009F6D38" w:rsidP="00496C85">
            <w:pPr>
              <w:tabs>
                <w:tab w:val="left" w:pos="992"/>
                <w:tab w:val="left" w:pos="3402"/>
                <w:tab w:val="left" w:pos="5669"/>
                <w:tab w:val="left" w:pos="7937"/>
              </w:tabs>
              <w:spacing w:line="276" w:lineRule="auto"/>
              <w:jc w:val="center"/>
              <w:rPr>
                <w:sz w:val="24"/>
                <w:szCs w:val="24"/>
              </w:rPr>
            </w:pPr>
            <w:r w:rsidRPr="00F90D9F">
              <w:rPr>
                <w:sz w:val="24"/>
                <w:szCs w:val="24"/>
              </w:rPr>
              <w:t>3</w:t>
            </w:r>
          </w:p>
        </w:tc>
      </w:tr>
      <w:tr w:rsidR="009F6D38" w:rsidRPr="00F90D9F" w:rsidTr="00496C85">
        <w:tc>
          <w:tcPr>
            <w:tcW w:w="1170" w:type="dxa"/>
            <w:shd w:val="clear" w:color="auto" w:fill="auto"/>
          </w:tcPr>
          <w:p w:rsidR="009F6D38" w:rsidRPr="00F90D9F" w:rsidRDefault="009F6D38" w:rsidP="00496C85">
            <w:pPr>
              <w:tabs>
                <w:tab w:val="left" w:pos="992"/>
                <w:tab w:val="left" w:pos="3402"/>
                <w:tab w:val="left" w:pos="5669"/>
                <w:tab w:val="left" w:pos="7937"/>
              </w:tabs>
              <w:spacing w:line="276" w:lineRule="auto"/>
              <w:jc w:val="center"/>
              <w:rPr>
                <w:sz w:val="24"/>
                <w:szCs w:val="24"/>
              </w:rPr>
            </w:pPr>
            <w:r w:rsidRPr="00F90D9F">
              <w:rPr>
                <w:sz w:val="24"/>
                <w:szCs w:val="24"/>
              </w:rPr>
              <w:t>y</w:t>
            </w:r>
          </w:p>
        </w:tc>
        <w:tc>
          <w:tcPr>
            <w:tcW w:w="1186" w:type="dxa"/>
            <w:shd w:val="clear" w:color="auto" w:fill="auto"/>
          </w:tcPr>
          <w:p w:rsidR="009F6D38" w:rsidRPr="00F90D9F" w:rsidRDefault="009F6D38" w:rsidP="00496C85">
            <w:pPr>
              <w:tabs>
                <w:tab w:val="left" w:pos="992"/>
                <w:tab w:val="left" w:pos="3402"/>
                <w:tab w:val="left" w:pos="5669"/>
                <w:tab w:val="left" w:pos="7937"/>
              </w:tabs>
              <w:spacing w:line="276" w:lineRule="auto"/>
              <w:jc w:val="center"/>
              <w:rPr>
                <w:sz w:val="24"/>
                <w:szCs w:val="24"/>
              </w:rPr>
            </w:pPr>
            <w:r w:rsidRPr="00F90D9F">
              <w:rPr>
                <w:sz w:val="24"/>
                <w:szCs w:val="24"/>
              </w:rPr>
              <w:t>-35</w:t>
            </w:r>
          </w:p>
        </w:tc>
        <w:tc>
          <w:tcPr>
            <w:tcW w:w="1186" w:type="dxa"/>
            <w:shd w:val="clear" w:color="auto" w:fill="auto"/>
          </w:tcPr>
          <w:p w:rsidR="009F6D38" w:rsidRPr="00F90D9F" w:rsidRDefault="009F6D38" w:rsidP="00496C85">
            <w:pPr>
              <w:tabs>
                <w:tab w:val="left" w:pos="992"/>
                <w:tab w:val="left" w:pos="3402"/>
                <w:tab w:val="left" w:pos="5669"/>
                <w:tab w:val="left" w:pos="7937"/>
              </w:tabs>
              <w:spacing w:line="276" w:lineRule="auto"/>
              <w:jc w:val="center"/>
              <w:rPr>
                <w:sz w:val="24"/>
                <w:szCs w:val="24"/>
              </w:rPr>
            </w:pPr>
            <w:r w:rsidRPr="00F90D9F">
              <w:rPr>
                <w:sz w:val="24"/>
                <w:szCs w:val="24"/>
              </w:rPr>
              <w:t>-21</w:t>
            </w:r>
          </w:p>
        </w:tc>
        <w:tc>
          <w:tcPr>
            <w:tcW w:w="1187" w:type="dxa"/>
            <w:shd w:val="clear" w:color="auto" w:fill="auto"/>
          </w:tcPr>
          <w:p w:rsidR="009F6D38" w:rsidRPr="00F90D9F" w:rsidRDefault="009F6D38" w:rsidP="00496C85">
            <w:pPr>
              <w:tabs>
                <w:tab w:val="left" w:pos="992"/>
                <w:tab w:val="left" w:pos="3402"/>
                <w:tab w:val="left" w:pos="5669"/>
                <w:tab w:val="left" w:pos="7937"/>
              </w:tabs>
              <w:spacing w:line="276" w:lineRule="auto"/>
              <w:jc w:val="center"/>
              <w:rPr>
                <w:sz w:val="24"/>
                <w:szCs w:val="24"/>
              </w:rPr>
            </w:pPr>
            <w:r w:rsidRPr="00F90D9F">
              <w:rPr>
                <w:sz w:val="24"/>
                <w:szCs w:val="24"/>
              </w:rPr>
              <w:t>-11</w:t>
            </w:r>
          </w:p>
        </w:tc>
        <w:tc>
          <w:tcPr>
            <w:tcW w:w="1171" w:type="dxa"/>
            <w:shd w:val="clear" w:color="auto" w:fill="auto"/>
          </w:tcPr>
          <w:p w:rsidR="009F6D38" w:rsidRPr="00F90D9F" w:rsidRDefault="009F6D38" w:rsidP="00496C85">
            <w:pPr>
              <w:tabs>
                <w:tab w:val="left" w:pos="992"/>
                <w:tab w:val="left" w:pos="3402"/>
                <w:tab w:val="left" w:pos="5669"/>
                <w:tab w:val="left" w:pos="7937"/>
              </w:tabs>
              <w:spacing w:line="276" w:lineRule="auto"/>
              <w:jc w:val="center"/>
              <w:rPr>
                <w:sz w:val="24"/>
                <w:szCs w:val="24"/>
              </w:rPr>
            </w:pPr>
            <w:r w:rsidRPr="00F90D9F">
              <w:rPr>
                <w:sz w:val="24"/>
                <w:szCs w:val="24"/>
              </w:rPr>
              <w:t>-5</w:t>
            </w:r>
          </w:p>
        </w:tc>
        <w:tc>
          <w:tcPr>
            <w:tcW w:w="1171" w:type="dxa"/>
            <w:shd w:val="clear" w:color="auto" w:fill="auto"/>
          </w:tcPr>
          <w:p w:rsidR="009F6D38" w:rsidRPr="00F90D9F" w:rsidRDefault="009F6D38" w:rsidP="00496C85">
            <w:pPr>
              <w:tabs>
                <w:tab w:val="left" w:pos="992"/>
                <w:tab w:val="left" w:pos="3402"/>
                <w:tab w:val="left" w:pos="5669"/>
                <w:tab w:val="left" w:pos="7937"/>
              </w:tabs>
              <w:spacing w:line="276" w:lineRule="auto"/>
              <w:jc w:val="center"/>
              <w:rPr>
                <w:sz w:val="24"/>
                <w:szCs w:val="24"/>
              </w:rPr>
            </w:pPr>
            <w:r w:rsidRPr="00F90D9F">
              <w:rPr>
                <w:sz w:val="24"/>
                <w:szCs w:val="24"/>
              </w:rPr>
              <w:t>-3</w:t>
            </w:r>
          </w:p>
        </w:tc>
        <w:tc>
          <w:tcPr>
            <w:tcW w:w="1171" w:type="dxa"/>
            <w:shd w:val="clear" w:color="auto" w:fill="auto"/>
          </w:tcPr>
          <w:p w:rsidR="009F6D38" w:rsidRPr="00F90D9F" w:rsidRDefault="009F6D38" w:rsidP="00496C85">
            <w:pPr>
              <w:tabs>
                <w:tab w:val="left" w:pos="992"/>
                <w:tab w:val="left" w:pos="3402"/>
                <w:tab w:val="left" w:pos="5669"/>
                <w:tab w:val="left" w:pos="7937"/>
              </w:tabs>
              <w:spacing w:line="276" w:lineRule="auto"/>
              <w:jc w:val="center"/>
              <w:rPr>
                <w:sz w:val="24"/>
                <w:szCs w:val="24"/>
              </w:rPr>
            </w:pPr>
            <w:r w:rsidRPr="00F90D9F">
              <w:rPr>
                <w:sz w:val="24"/>
                <w:szCs w:val="24"/>
              </w:rPr>
              <w:t>-5</w:t>
            </w:r>
          </w:p>
        </w:tc>
        <w:tc>
          <w:tcPr>
            <w:tcW w:w="1187" w:type="dxa"/>
            <w:shd w:val="clear" w:color="auto" w:fill="auto"/>
          </w:tcPr>
          <w:p w:rsidR="009F6D38" w:rsidRPr="00F90D9F" w:rsidRDefault="009F6D38" w:rsidP="00496C85">
            <w:pPr>
              <w:tabs>
                <w:tab w:val="left" w:pos="992"/>
                <w:tab w:val="left" w:pos="3402"/>
                <w:tab w:val="left" w:pos="5669"/>
                <w:tab w:val="left" w:pos="7937"/>
              </w:tabs>
              <w:spacing w:line="276" w:lineRule="auto"/>
              <w:jc w:val="center"/>
              <w:rPr>
                <w:sz w:val="24"/>
                <w:szCs w:val="24"/>
              </w:rPr>
            </w:pPr>
            <w:r w:rsidRPr="00F90D9F">
              <w:rPr>
                <w:sz w:val="24"/>
                <w:szCs w:val="24"/>
              </w:rPr>
              <w:t>-11</w:t>
            </w:r>
          </w:p>
        </w:tc>
      </w:tr>
    </w:tbl>
    <w:p w:rsidR="009F6D38" w:rsidRPr="00F90D9F" w:rsidRDefault="009F6D38" w:rsidP="009F6D38">
      <w:pPr>
        <w:tabs>
          <w:tab w:val="left" w:pos="992"/>
          <w:tab w:val="left" w:pos="3402"/>
          <w:tab w:val="left" w:pos="5669"/>
          <w:tab w:val="left" w:pos="7937"/>
        </w:tabs>
        <w:spacing w:line="276" w:lineRule="auto"/>
        <w:ind w:left="992"/>
        <w:rPr>
          <w:sz w:val="24"/>
          <w:szCs w:val="24"/>
        </w:rPr>
      </w:pPr>
    </w:p>
    <w:p w:rsidR="009F6D38" w:rsidRPr="00E259C3" w:rsidRDefault="009F6D38" w:rsidP="00E259C3">
      <w:pPr>
        <w:tabs>
          <w:tab w:val="left" w:pos="993"/>
        </w:tabs>
        <w:spacing w:line="276" w:lineRule="auto"/>
        <w:rPr>
          <w:b/>
          <w:color w:val="0000FF"/>
          <w:sz w:val="24"/>
          <w:szCs w:val="24"/>
          <w:lang w:val="fr-FR"/>
        </w:rPr>
      </w:pPr>
      <w:r w:rsidRPr="00E259C3">
        <w:rPr>
          <w:b/>
          <w:color w:val="0000FF"/>
          <w:sz w:val="24"/>
          <w:szCs w:val="24"/>
          <w:lang w:val="fr-FR"/>
        </w:rPr>
        <w:t>2. Dạng 2-Xác định tọa độ đỉnh-trục đối xứng của (P)</w:t>
      </w:r>
    </w:p>
    <w:p w:rsidR="009F6D38" w:rsidRPr="00F90D9F" w:rsidRDefault="009F6D38" w:rsidP="0063107D">
      <w:pPr>
        <w:tabs>
          <w:tab w:val="left" w:pos="2268"/>
        </w:tabs>
        <w:spacing w:line="276" w:lineRule="auto"/>
        <w:rPr>
          <w:bCs/>
          <w:sz w:val="24"/>
          <w:szCs w:val="24"/>
        </w:rPr>
      </w:pPr>
      <w:r w:rsidRPr="00E259C3">
        <w:rPr>
          <w:b/>
          <w:color w:val="3333FF"/>
          <w:sz w:val="24"/>
          <w:szCs w:val="24"/>
          <w:lang w:val="fr-FR"/>
        </w:rPr>
        <w:t>Phương pháp </w:t>
      </w:r>
      <w:r w:rsidRPr="00F90D9F">
        <w:rPr>
          <w:b/>
          <w:color w:val="0070C0"/>
          <w:sz w:val="24"/>
          <w:szCs w:val="24"/>
          <w:lang w:val="fr-FR"/>
        </w:rPr>
        <w:t xml:space="preserve">: </w:t>
      </w:r>
      <w:r w:rsidRPr="00F90D9F">
        <w:rPr>
          <w:bCs/>
          <w:sz w:val="24"/>
          <w:szCs w:val="24"/>
        </w:rPr>
        <w:t xml:space="preserve">Đồ thị hàm số </w:t>
      </w:r>
      <w:r w:rsidRPr="00F90D9F">
        <w:rPr>
          <w:bCs/>
          <w:position w:val="-10"/>
          <w:sz w:val="24"/>
          <w:szCs w:val="24"/>
        </w:rPr>
        <w:object w:dxaOrig="2120" w:dyaOrig="360">
          <v:shape id="_x0000_i1074" type="#_x0000_t75" style="width:106.65pt;height:19.7pt" o:ole="">
            <v:imagedata r:id="rId36" o:title=""/>
          </v:shape>
          <o:OLEObject Type="Embed" ProgID="Equation.DSMT4" ShapeID="_x0000_i1074" DrawAspect="Content" ObjectID="_1817110617" r:id="rId98"/>
        </w:object>
      </w:r>
      <w:r w:rsidRPr="00F90D9F">
        <w:rPr>
          <w:bCs/>
          <w:sz w:val="24"/>
          <w:szCs w:val="24"/>
        </w:rPr>
        <w:t xml:space="preserve"> là một parabol có:</w:t>
      </w:r>
    </w:p>
    <w:p w:rsidR="009F6D38" w:rsidRPr="00F90D9F" w:rsidRDefault="009F6D38" w:rsidP="009F6D38">
      <w:pPr>
        <w:tabs>
          <w:tab w:val="left" w:pos="2268"/>
        </w:tabs>
        <w:spacing w:line="276" w:lineRule="auto"/>
        <w:ind w:left="993"/>
        <w:rPr>
          <w:b/>
          <w:sz w:val="24"/>
          <w:szCs w:val="24"/>
        </w:rPr>
      </w:pPr>
      <w:r w:rsidRPr="00F90D9F">
        <w:rPr>
          <w:b/>
          <w:sz w:val="24"/>
          <w:szCs w:val="24"/>
        </w:rPr>
        <w:t xml:space="preserve">Cách 1: + Tìm </w:t>
      </w:r>
      <w:r w:rsidRPr="00F90D9F">
        <w:rPr>
          <w:bCs/>
          <w:position w:val="-24"/>
          <w:sz w:val="24"/>
          <w:szCs w:val="24"/>
        </w:rPr>
        <w:object w:dxaOrig="900" w:dyaOrig="620">
          <v:shape id="_x0000_i1075" type="#_x0000_t75" style="width:44.85pt;height:30.55pt" o:ole="">
            <v:imagedata r:id="rId40" o:title=""/>
          </v:shape>
          <o:OLEObject Type="Embed" ProgID="Equation.DSMT4" ShapeID="_x0000_i1075" DrawAspect="Content" ObjectID="_1817110618" r:id="rId99"/>
        </w:object>
      </w:r>
      <w:r w:rsidRPr="00F90D9F">
        <w:rPr>
          <w:bCs/>
          <w:sz w:val="24"/>
          <w:szCs w:val="24"/>
        </w:rPr>
        <w:t>.</w:t>
      </w:r>
    </w:p>
    <w:p w:rsidR="009F6D38" w:rsidRPr="00F90D9F" w:rsidRDefault="009F6D38" w:rsidP="009F6D38">
      <w:pPr>
        <w:tabs>
          <w:tab w:val="left" w:pos="2268"/>
        </w:tabs>
        <w:spacing w:line="276" w:lineRule="auto"/>
        <w:ind w:left="993"/>
        <w:rPr>
          <w:bCs/>
          <w:sz w:val="24"/>
          <w:szCs w:val="24"/>
        </w:rPr>
      </w:pPr>
      <w:r w:rsidRPr="00F90D9F">
        <w:rPr>
          <w:b/>
          <w:sz w:val="24"/>
          <w:szCs w:val="24"/>
        </w:rPr>
        <w:t>+</w:t>
      </w:r>
      <w:r w:rsidRPr="00F90D9F">
        <w:rPr>
          <w:bCs/>
          <w:sz w:val="24"/>
          <w:szCs w:val="24"/>
        </w:rPr>
        <w:t xml:space="preserve"> Thế </w:t>
      </w:r>
      <w:r w:rsidRPr="00F90D9F">
        <w:rPr>
          <w:bCs/>
          <w:position w:val="-24"/>
          <w:sz w:val="24"/>
          <w:szCs w:val="24"/>
        </w:rPr>
        <w:object w:dxaOrig="900" w:dyaOrig="620">
          <v:shape id="_x0000_i1076" type="#_x0000_t75" style="width:44.85pt;height:30.55pt" o:ole="">
            <v:imagedata r:id="rId40" o:title=""/>
          </v:shape>
          <o:OLEObject Type="Embed" ProgID="Equation.DSMT4" ShapeID="_x0000_i1076" DrawAspect="Content" ObjectID="_1817110619" r:id="rId100"/>
        </w:object>
      </w:r>
      <w:r w:rsidRPr="00F90D9F">
        <w:rPr>
          <w:bCs/>
          <w:sz w:val="24"/>
          <w:szCs w:val="24"/>
        </w:rPr>
        <w:t xml:space="preserve"> vào </w:t>
      </w:r>
      <w:r w:rsidRPr="00F90D9F">
        <w:rPr>
          <w:bCs/>
          <w:position w:val="-10"/>
          <w:sz w:val="24"/>
          <w:szCs w:val="24"/>
        </w:rPr>
        <w:object w:dxaOrig="2120" w:dyaOrig="360">
          <v:shape id="_x0000_i1077" type="#_x0000_t75" style="width:106.65pt;height:19.7pt" o:ole="">
            <v:imagedata r:id="rId36" o:title=""/>
          </v:shape>
          <o:OLEObject Type="Embed" ProgID="Equation.DSMT4" ShapeID="_x0000_i1077" DrawAspect="Content" ObjectID="_1817110620" r:id="rId101"/>
        </w:object>
      </w:r>
      <w:r w:rsidRPr="00F90D9F">
        <w:rPr>
          <w:bCs/>
          <w:sz w:val="24"/>
          <w:szCs w:val="24"/>
        </w:rPr>
        <w:t xml:space="preserve"> ta được </w:t>
      </w:r>
      <w:r w:rsidRPr="00F90D9F">
        <w:rPr>
          <w:bCs/>
          <w:position w:val="-24"/>
          <w:sz w:val="24"/>
          <w:szCs w:val="24"/>
        </w:rPr>
        <w:object w:dxaOrig="900" w:dyaOrig="620">
          <v:shape id="_x0000_i1078" type="#_x0000_t75" style="width:44.85pt;height:30.55pt" o:ole="">
            <v:imagedata r:id="rId102" o:title=""/>
          </v:shape>
          <o:OLEObject Type="Embed" ProgID="Equation.DSMT4" ShapeID="_x0000_i1078" DrawAspect="Content" ObjectID="_1817110621" r:id="rId103"/>
        </w:object>
      </w:r>
      <w:r w:rsidRPr="00F90D9F">
        <w:rPr>
          <w:bCs/>
          <w:sz w:val="24"/>
          <w:szCs w:val="24"/>
        </w:rPr>
        <w:t>.</w:t>
      </w:r>
    </w:p>
    <w:p w:rsidR="009F6D38" w:rsidRPr="00F90D9F" w:rsidRDefault="009F6D38" w:rsidP="009F6D38">
      <w:pPr>
        <w:tabs>
          <w:tab w:val="left" w:pos="2268"/>
        </w:tabs>
        <w:spacing w:line="276" w:lineRule="auto"/>
        <w:ind w:left="993"/>
        <w:rPr>
          <w:bCs/>
          <w:sz w:val="24"/>
          <w:szCs w:val="24"/>
        </w:rPr>
      </w:pPr>
      <w:r w:rsidRPr="00F90D9F">
        <w:rPr>
          <w:b/>
          <w:sz w:val="24"/>
          <w:szCs w:val="24"/>
        </w:rPr>
        <w:t xml:space="preserve">  Kết luận   </w:t>
      </w:r>
      <w:r w:rsidRPr="00F90D9F">
        <w:rPr>
          <w:bCs/>
          <w:sz w:val="24"/>
          <w:szCs w:val="24"/>
        </w:rPr>
        <w:t xml:space="preserve">Đỉnh </w:t>
      </w:r>
      <w:r w:rsidRPr="00F90D9F">
        <w:rPr>
          <w:bCs/>
          <w:position w:val="-28"/>
          <w:sz w:val="24"/>
          <w:szCs w:val="24"/>
        </w:rPr>
        <w:object w:dxaOrig="1480" w:dyaOrig="680">
          <v:shape id="_x0000_i1079" type="#_x0000_t75" style="width:73.35pt;height:34.65pt" o:ole="">
            <v:imagedata r:id="rId38" o:title=""/>
          </v:shape>
          <o:OLEObject Type="Embed" ProgID="Equation.DSMT4" ShapeID="_x0000_i1079" DrawAspect="Content" ObjectID="_1817110622" r:id="rId104"/>
        </w:object>
      </w:r>
      <w:r w:rsidRPr="00F90D9F">
        <w:rPr>
          <w:bCs/>
          <w:sz w:val="24"/>
          <w:szCs w:val="24"/>
        </w:rPr>
        <w:t>.</w:t>
      </w:r>
      <w:r w:rsidRPr="00F90D9F">
        <w:rPr>
          <w:b/>
          <w:sz w:val="24"/>
          <w:szCs w:val="24"/>
        </w:rPr>
        <w:t xml:space="preserve"> </w:t>
      </w:r>
      <w:r w:rsidRPr="00F90D9F">
        <w:rPr>
          <w:bCs/>
          <w:sz w:val="24"/>
          <w:szCs w:val="24"/>
        </w:rPr>
        <w:t xml:space="preserve">Trục đối xứng là đường thẳng </w:t>
      </w:r>
      <w:r w:rsidRPr="00F90D9F">
        <w:rPr>
          <w:bCs/>
          <w:position w:val="-24"/>
          <w:sz w:val="24"/>
          <w:szCs w:val="24"/>
        </w:rPr>
        <w:object w:dxaOrig="900" w:dyaOrig="620">
          <v:shape id="_x0000_i1080" type="#_x0000_t75" style="width:44.85pt;height:30.55pt" o:ole="">
            <v:imagedata r:id="rId40" o:title=""/>
          </v:shape>
          <o:OLEObject Type="Embed" ProgID="Equation.DSMT4" ShapeID="_x0000_i1080" DrawAspect="Content" ObjectID="_1817110623" r:id="rId105"/>
        </w:object>
      </w:r>
      <w:r w:rsidRPr="00F90D9F">
        <w:rPr>
          <w:bCs/>
          <w:sz w:val="24"/>
          <w:szCs w:val="24"/>
        </w:rPr>
        <w:t>.</w:t>
      </w:r>
    </w:p>
    <w:p w:rsidR="009F6D38" w:rsidRPr="00F90D9F" w:rsidRDefault="009F6D38" w:rsidP="009F6D38">
      <w:pPr>
        <w:tabs>
          <w:tab w:val="left" w:pos="2268"/>
        </w:tabs>
        <w:spacing w:line="276" w:lineRule="auto"/>
        <w:ind w:left="993"/>
        <w:rPr>
          <w:bCs/>
          <w:i/>
          <w:sz w:val="24"/>
          <w:szCs w:val="24"/>
        </w:rPr>
      </w:pPr>
      <w:r w:rsidRPr="00F90D9F">
        <w:rPr>
          <w:b/>
          <w:i/>
          <w:sz w:val="24"/>
          <w:szCs w:val="24"/>
        </w:rPr>
        <w:t>Cách 2:(Sử dụng cho trắc ngiệm)*Dùng máy tính Casio-Mode-5-3. Bỏ qua hai nghiệm là tọa độ đỉnh</w:t>
      </w:r>
      <w:r w:rsidRPr="00F90D9F">
        <w:rPr>
          <w:bCs/>
          <w:sz w:val="24"/>
          <w:szCs w:val="24"/>
        </w:rPr>
        <w:t xml:space="preserve"> parabol.</w:t>
      </w:r>
      <w:r w:rsidRPr="00F90D9F">
        <w:rPr>
          <w:b/>
          <w:i/>
          <w:sz w:val="24"/>
          <w:szCs w:val="24"/>
        </w:rPr>
        <w:t xml:space="preserve"> </w:t>
      </w:r>
    </w:p>
    <w:p w:rsidR="009F6D38" w:rsidRPr="000B3CEF" w:rsidRDefault="009F6D38" w:rsidP="0063107D">
      <w:pPr>
        <w:tabs>
          <w:tab w:val="left" w:pos="993"/>
        </w:tabs>
        <w:spacing w:line="276" w:lineRule="auto"/>
        <w:jc w:val="both"/>
        <w:rPr>
          <w:b/>
          <w:sz w:val="24"/>
          <w:szCs w:val="24"/>
          <w:lang w:val="fr-FR"/>
        </w:rPr>
      </w:pPr>
      <w:r w:rsidRPr="000B3CEF">
        <w:rPr>
          <w:b/>
          <w:sz w:val="24"/>
          <w:szCs w:val="24"/>
          <w:lang w:val="fr-FR"/>
        </w:rPr>
        <w:t>I. BÀI TẬP TỰ LUẬN</w:t>
      </w:r>
    </w:p>
    <w:p w:rsidR="009F6D38" w:rsidRPr="0063107D" w:rsidRDefault="009F6D38" w:rsidP="0063107D">
      <w:pPr>
        <w:tabs>
          <w:tab w:val="left" w:pos="993"/>
        </w:tabs>
        <w:spacing w:line="276" w:lineRule="auto"/>
        <w:jc w:val="both"/>
        <w:rPr>
          <w:sz w:val="24"/>
          <w:szCs w:val="24"/>
          <w:lang w:val="fr-FR"/>
        </w:rPr>
      </w:pPr>
      <w:r w:rsidRPr="00E259C3">
        <w:rPr>
          <w:b/>
          <w:color w:val="3333FF"/>
          <w:sz w:val="24"/>
          <w:szCs w:val="24"/>
          <w:lang w:val="fr-FR"/>
        </w:rPr>
        <w:t>Ví dụ 1:</w:t>
      </w:r>
      <w:r w:rsidRPr="00E259C3">
        <w:rPr>
          <w:color w:val="3333FF"/>
          <w:sz w:val="24"/>
          <w:szCs w:val="24"/>
          <w:lang w:val="fr-FR"/>
        </w:rPr>
        <w:t xml:space="preserve"> </w:t>
      </w:r>
      <w:r w:rsidRPr="0063107D">
        <w:rPr>
          <w:sz w:val="24"/>
          <w:szCs w:val="24"/>
          <w:lang w:val="fr-FR"/>
        </w:rPr>
        <w:t xml:space="preserve">Tìm trục đối xứng của đồ thị các hàm số sau : </w:t>
      </w:r>
    </w:p>
    <w:p w:rsidR="009F6D38" w:rsidRPr="00F90D9F" w:rsidRDefault="009F6D38" w:rsidP="009F6D38">
      <w:pPr>
        <w:pStyle w:val="ListParagraph"/>
        <w:tabs>
          <w:tab w:val="left" w:pos="992"/>
          <w:tab w:val="left" w:pos="3402"/>
          <w:tab w:val="left" w:pos="5669"/>
          <w:tab w:val="left" w:pos="7937"/>
        </w:tabs>
        <w:spacing w:line="276" w:lineRule="auto"/>
        <w:ind w:left="992"/>
        <w:rPr>
          <w:sz w:val="24"/>
          <w:szCs w:val="24"/>
        </w:rPr>
      </w:pPr>
      <w:r w:rsidRPr="00F90D9F">
        <w:rPr>
          <w:sz w:val="24"/>
          <w:szCs w:val="24"/>
        </w:rPr>
        <w:t xml:space="preserve">a) </w:t>
      </w:r>
      <w:r w:rsidRPr="00F90D9F">
        <w:rPr>
          <w:position w:val="-10"/>
          <w:sz w:val="24"/>
          <w:szCs w:val="24"/>
        </w:rPr>
        <w:object w:dxaOrig="780" w:dyaOrig="360">
          <v:shape id="_x0000_i1081" type="#_x0000_t75" style="width:38.7pt;height:18.35pt" o:ole="">
            <v:imagedata r:id="rId106" o:title=""/>
          </v:shape>
          <o:OLEObject Type="Embed" ProgID="Equation.DSMT4" ShapeID="_x0000_i1081" DrawAspect="Content" ObjectID="_1817110624" r:id="rId107"/>
        </w:object>
      </w:r>
      <w:r w:rsidRPr="00F90D9F">
        <w:rPr>
          <w:sz w:val="24"/>
          <w:szCs w:val="24"/>
          <w:lang w:val="vi-VN"/>
        </w:rPr>
        <w:tab/>
      </w:r>
      <w:r w:rsidRPr="00F90D9F">
        <w:rPr>
          <w:sz w:val="24"/>
          <w:szCs w:val="24"/>
        </w:rPr>
        <w:t xml:space="preserve">b) </w:t>
      </w:r>
      <w:r w:rsidRPr="00F90D9F">
        <w:rPr>
          <w:position w:val="-10"/>
          <w:sz w:val="24"/>
          <w:szCs w:val="24"/>
        </w:rPr>
        <w:object w:dxaOrig="1140" w:dyaOrig="360">
          <v:shape id="_x0000_i1082" type="#_x0000_t75" style="width:57.75pt;height:17.65pt" o:ole="">
            <v:imagedata r:id="rId108" o:title=""/>
          </v:shape>
          <o:OLEObject Type="Embed" ProgID="Equation.DSMT4" ShapeID="_x0000_i1082" DrawAspect="Content" ObjectID="_1817110625" r:id="rId109"/>
        </w:object>
      </w:r>
      <w:r w:rsidRPr="00F90D9F">
        <w:rPr>
          <w:sz w:val="24"/>
          <w:szCs w:val="24"/>
          <w:lang w:val="vi-VN"/>
        </w:rPr>
        <w:tab/>
      </w:r>
    </w:p>
    <w:p w:rsidR="009F6D38" w:rsidRPr="00F90D9F" w:rsidRDefault="009F6D38" w:rsidP="009F6D38">
      <w:pPr>
        <w:pStyle w:val="ListParagraph"/>
        <w:tabs>
          <w:tab w:val="left" w:pos="992"/>
          <w:tab w:val="left" w:pos="3402"/>
          <w:tab w:val="left" w:pos="5669"/>
          <w:tab w:val="left" w:pos="7937"/>
        </w:tabs>
        <w:spacing w:line="276" w:lineRule="auto"/>
        <w:ind w:left="992"/>
        <w:rPr>
          <w:sz w:val="24"/>
          <w:szCs w:val="24"/>
        </w:rPr>
      </w:pPr>
      <w:r w:rsidRPr="00F90D9F">
        <w:rPr>
          <w:sz w:val="24"/>
          <w:szCs w:val="24"/>
        </w:rPr>
        <w:t xml:space="preserve">c) </w:t>
      </w:r>
      <w:r w:rsidRPr="00F90D9F">
        <w:rPr>
          <w:sz w:val="24"/>
          <w:szCs w:val="24"/>
          <w:lang w:val="vi-VN"/>
        </w:rPr>
        <w:t xml:space="preserve"> </w:t>
      </w:r>
      <w:r w:rsidRPr="00F90D9F">
        <w:rPr>
          <w:position w:val="-10"/>
          <w:sz w:val="24"/>
          <w:szCs w:val="24"/>
        </w:rPr>
        <w:object w:dxaOrig="1620" w:dyaOrig="360">
          <v:shape id="_x0000_i1083" type="#_x0000_t75" style="width:80.85pt;height:17.65pt" o:ole="">
            <v:imagedata r:id="rId81" o:title=""/>
          </v:shape>
          <o:OLEObject Type="Embed" ProgID="Equation.DSMT4" ShapeID="_x0000_i1083" DrawAspect="Content" ObjectID="_1817110626" r:id="rId110"/>
        </w:object>
      </w:r>
      <w:r w:rsidRPr="00F90D9F">
        <w:rPr>
          <w:sz w:val="24"/>
          <w:szCs w:val="24"/>
          <w:lang w:val="vi-VN"/>
        </w:rPr>
        <w:tab/>
      </w:r>
      <w:r w:rsidRPr="00F90D9F">
        <w:rPr>
          <w:sz w:val="24"/>
          <w:szCs w:val="24"/>
        </w:rPr>
        <w:t>d)</w:t>
      </w:r>
      <w:r w:rsidRPr="00F90D9F">
        <w:rPr>
          <w:sz w:val="24"/>
          <w:szCs w:val="24"/>
          <w:lang w:val="vi-VN"/>
        </w:rPr>
        <w:t xml:space="preserve"> </w:t>
      </w:r>
      <w:r w:rsidRPr="00F90D9F">
        <w:rPr>
          <w:position w:val="-10"/>
          <w:sz w:val="24"/>
          <w:szCs w:val="24"/>
        </w:rPr>
        <w:object w:dxaOrig="1160" w:dyaOrig="360">
          <v:shape id="_x0000_i1084" type="#_x0000_t75" style="width:57.05pt;height:17.65pt" o:ole="">
            <v:imagedata r:id="rId111" o:title=""/>
          </v:shape>
          <o:OLEObject Type="Embed" ProgID="Equation.DSMT4" ShapeID="_x0000_i1084" DrawAspect="Content" ObjectID="_1817110627" r:id="rId112"/>
        </w:object>
      </w:r>
    </w:p>
    <w:p w:rsidR="00D61A00" w:rsidRPr="00F90D9F" w:rsidRDefault="00D61A00" w:rsidP="00D61A00">
      <w:pPr>
        <w:ind w:left="992"/>
        <w:jc w:val="center"/>
        <w:rPr>
          <w:rFonts w:eastAsia="Arial"/>
          <w:sz w:val="24"/>
          <w:szCs w:val="24"/>
        </w:rPr>
      </w:pPr>
      <w:r w:rsidRPr="00F90D9F">
        <w:rPr>
          <w:rFonts w:eastAsia="Arial"/>
          <w:b/>
          <w:color w:val="000099"/>
          <w:sz w:val="24"/>
          <w:szCs w:val="24"/>
        </w:rPr>
        <w:t>Lời giải</w:t>
      </w:r>
    </w:p>
    <w:p w:rsidR="009F6D38" w:rsidRPr="00F90D9F" w:rsidRDefault="009F6D38" w:rsidP="009F6D38">
      <w:pPr>
        <w:tabs>
          <w:tab w:val="left" w:pos="992"/>
          <w:tab w:val="left" w:pos="3402"/>
          <w:tab w:val="left" w:pos="5669"/>
          <w:tab w:val="left" w:pos="7937"/>
        </w:tabs>
        <w:spacing w:line="276" w:lineRule="auto"/>
        <w:ind w:left="992"/>
        <w:rPr>
          <w:sz w:val="24"/>
          <w:szCs w:val="24"/>
        </w:rPr>
      </w:pPr>
      <w:r w:rsidRPr="00F90D9F">
        <w:rPr>
          <w:sz w:val="24"/>
          <w:szCs w:val="24"/>
        </w:rPr>
        <w:lastRenderedPageBreak/>
        <w:t xml:space="preserve">a) </w:t>
      </w:r>
      <w:r w:rsidRPr="00F90D9F">
        <w:rPr>
          <w:position w:val="-10"/>
          <w:sz w:val="24"/>
          <w:szCs w:val="24"/>
        </w:rPr>
        <w:object w:dxaOrig="780" w:dyaOrig="360">
          <v:shape id="_x0000_i1085" type="#_x0000_t75" style="width:38.7pt;height:18.35pt" o:ole="">
            <v:imagedata r:id="rId106" o:title=""/>
          </v:shape>
          <o:OLEObject Type="Embed" ProgID="Equation.DSMT4" ShapeID="_x0000_i1085" DrawAspect="Content" ObjectID="_1817110628" r:id="rId113"/>
        </w:object>
      </w:r>
      <w:r w:rsidRPr="00F90D9F">
        <w:rPr>
          <w:sz w:val="24"/>
          <w:szCs w:val="24"/>
        </w:rPr>
        <w:t xml:space="preserve">. Ta có </w:t>
      </w:r>
      <w:r w:rsidRPr="00F90D9F">
        <w:rPr>
          <w:position w:val="-24"/>
          <w:sz w:val="24"/>
          <w:szCs w:val="24"/>
        </w:rPr>
        <w:object w:dxaOrig="3060" w:dyaOrig="620">
          <v:shape id="_x0000_i1086" type="#_x0000_t75" style="width:152.15pt;height:30.55pt" o:ole="">
            <v:imagedata r:id="rId114" o:title=""/>
          </v:shape>
          <o:OLEObject Type="Embed" ProgID="Equation.DSMT4" ShapeID="_x0000_i1086" DrawAspect="Content" ObjectID="_1817110629" r:id="rId115"/>
        </w:object>
      </w:r>
    </w:p>
    <w:p w:rsidR="009F6D38" w:rsidRPr="00F90D9F" w:rsidRDefault="009F6D38" w:rsidP="009F6D38">
      <w:pPr>
        <w:tabs>
          <w:tab w:val="left" w:pos="992"/>
          <w:tab w:val="left" w:pos="3402"/>
          <w:tab w:val="left" w:pos="5669"/>
          <w:tab w:val="left" w:pos="7937"/>
        </w:tabs>
        <w:spacing w:line="276" w:lineRule="auto"/>
        <w:ind w:left="992"/>
        <w:rPr>
          <w:sz w:val="24"/>
          <w:szCs w:val="24"/>
        </w:rPr>
      </w:pPr>
      <w:r w:rsidRPr="00F90D9F">
        <w:rPr>
          <w:sz w:val="24"/>
          <w:szCs w:val="24"/>
        </w:rPr>
        <w:t xml:space="preserve">Vậy trục đối xứng là đường thẳng </w:t>
      </w:r>
      <w:r w:rsidRPr="00F90D9F">
        <w:rPr>
          <w:position w:val="-6"/>
          <w:sz w:val="24"/>
          <w:szCs w:val="24"/>
        </w:rPr>
        <w:object w:dxaOrig="560" w:dyaOrig="279">
          <v:shape id="_x0000_i1087" type="#_x0000_t75" style="width:27.85pt;height:13.6pt" o:ole="">
            <v:imagedata r:id="rId116" o:title=""/>
          </v:shape>
          <o:OLEObject Type="Embed" ProgID="Equation.DSMT4" ShapeID="_x0000_i1087" DrawAspect="Content" ObjectID="_1817110630" r:id="rId117"/>
        </w:object>
      </w:r>
      <w:r w:rsidRPr="00F90D9F">
        <w:rPr>
          <w:sz w:val="24"/>
          <w:szCs w:val="24"/>
        </w:rPr>
        <w:t>.</w:t>
      </w:r>
    </w:p>
    <w:p w:rsidR="009F6D38" w:rsidRPr="00F90D9F" w:rsidRDefault="009F6D38" w:rsidP="009F6D38">
      <w:pPr>
        <w:tabs>
          <w:tab w:val="left" w:pos="992"/>
          <w:tab w:val="left" w:pos="3402"/>
          <w:tab w:val="left" w:pos="5669"/>
          <w:tab w:val="left" w:pos="7937"/>
        </w:tabs>
        <w:spacing w:line="276" w:lineRule="auto"/>
        <w:ind w:left="992"/>
        <w:rPr>
          <w:sz w:val="24"/>
          <w:szCs w:val="24"/>
        </w:rPr>
      </w:pPr>
      <w:r w:rsidRPr="00F90D9F">
        <w:rPr>
          <w:sz w:val="24"/>
          <w:szCs w:val="24"/>
        </w:rPr>
        <w:t xml:space="preserve">b) </w:t>
      </w:r>
      <w:r w:rsidRPr="00F90D9F">
        <w:rPr>
          <w:position w:val="-10"/>
          <w:sz w:val="24"/>
          <w:szCs w:val="24"/>
        </w:rPr>
        <w:object w:dxaOrig="1140" w:dyaOrig="360">
          <v:shape id="_x0000_i1088" type="#_x0000_t75" style="width:57.75pt;height:17.65pt" o:ole="">
            <v:imagedata r:id="rId108" o:title=""/>
          </v:shape>
          <o:OLEObject Type="Embed" ProgID="Equation.DSMT4" ShapeID="_x0000_i1088" DrawAspect="Content" ObjectID="_1817110631" r:id="rId118"/>
        </w:object>
      </w:r>
      <w:r w:rsidRPr="00F90D9F">
        <w:rPr>
          <w:sz w:val="24"/>
          <w:szCs w:val="24"/>
        </w:rPr>
        <w:t xml:space="preserve">. Ta có </w:t>
      </w:r>
      <w:r w:rsidRPr="00F90D9F">
        <w:rPr>
          <w:position w:val="-24"/>
          <w:sz w:val="24"/>
          <w:szCs w:val="24"/>
        </w:rPr>
        <w:object w:dxaOrig="3080" w:dyaOrig="620">
          <v:shape id="_x0000_i1089" type="#_x0000_t75" style="width:154.85pt;height:29.9pt" o:ole="">
            <v:imagedata r:id="rId119" o:title=""/>
          </v:shape>
          <o:OLEObject Type="Embed" ProgID="Equation.DSMT4" ShapeID="_x0000_i1089" DrawAspect="Content" ObjectID="_1817110632" r:id="rId120"/>
        </w:object>
      </w:r>
    </w:p>
    <w:p w:rsidR="009F6D38" w:rsidRPr="00F90D9F" w:rsidRDefault="009F6D38" w:rsidP="009F6D38">
      <w:pPr>
        <w:tabs>
          <w:tab w:val="left" w:pos="992"/>
          <w:tab w:val="left" w:pos="3402"/>
          <w:tab w:val="left" w:pos="5669"/>
          <w:tab w:val="left" w:pos="7937"/>
        </w:tabs>
        <w:spacing w:line="276" w:lineRule="auto"/>
        <w:ind w:left="992"/>
        <w:rPr>
          <w:sz w:val="24"/>
          <w:szCs w:val="24"/>
        </w:rPr>
      </w:pPr>
      <w:r w:rsidRPr="00F90D9F">
        <w:rPr>
          <w:sz w:val="24"/>
          <w:szCs w:val="24"/>
        </w:rPr>
        <w:t xml:space="preserve">Vậy trục đối xứng là đường thẳng </w:t>
      </w:r>
      <w:r w:rsidRPr="00F90D9F">
        <w:rPr>
          <w:position w:val="-6"/>
          <w:sz w:val="24"/>
          <w:szCs w:val="24"/>
        </w:rPr>
        <w:object w:dxaOrig="600" w:dyaOrig="279">
          <v:shape id="_x0000_i1090" type="#_x0000_t75" style="width:29.9pt;height:13.6pt" o:ole="">
            <v:imagedata r:id="rId121" o:title=""/>
          </v:shape>
          <o:OLEObject Type="Embed" ProgID="Equation.DSMT4" ShapeID="_x0000_i1090" DrawAspect="Content" ObjectID="_1817110633" r:id="rId122"/>
        </w:object>
      </w:r>
      <w:r w:rsidRPr="00F90D9F">
        <w:rPr>
          <w:sz w:val="24"/>
          <w:szCs w:val="24"/>
        </w:rPr>
        <w:t>.</w:t>
      </w:r>
    </w:p>
    <w:p w:rsidR="009F6D38" w:rsidRPr="00F90D9F" w:rsidRDefault="009F6D38" w:rsidP="009F6D38">
      <w:pPr>
        <w:pStyle w:val="ListParagraph"/>
        <w:tabs>
          <w:tab w:val="left" w:pos="992"/>
          <w:tab w:val="left" w:pos="3402"/>
          <w:tab w:val="left" w:pos="5669"/>
          <w:tab w:val="left" w:pos="7937"/>
        </w:tabs>
        <w:spacing w:line="276" w:lineRule="auto"/>
        <w:ind w:left="992"/>
        <w:rPr>
          <w:sz w:val="24"/>
          <w:szCs w:val="24"/>
        </w:rPr>
      </w:pPr>
      <w:r w:rsidRPr="00F90D9F">
        <w:rPr>
          <w:sz w:val="24"/>
          <w:szCs w:val="24"/>
        </w:rPr>
        <w:t xml:space="preserve">c) </w:t>
      </w:r>
      <w:r w:rsidRPr="00F90D9F">
        <w:rPr>
          <w:sz w:val="24"/>
          <w:szCs w:val="24"/>
          <w:lang w:val="vi-VN"/>
        </w:rPr>
        <w:t xml:space="preserve"> </w:t>
      </w:r>
      <w:r w:rsidRPr="00F90D9F">
        <w:rPr>
          <w:position w:val="-10"/>
          <w:sz w:val="24"/>
          <w:szCs w:val="24"/>
        </w:rPr>
        <w:object w:dxaOrig="1620" w:dyaOrig="360">
          <v:shape id="_x0000_i1091" type="#_x0000_t75" style="width:80.85pt;height:17.65pt" o:ole="">
            <v:imagedata r:id="rId81" o:title=""/>
          </v:shape>
          <o:OLEObject Type="Embed" ProgID="Equation.DSMT4" ShapeID="_x0000_i1091" DrawAspect="Content" ObjectID="_1817110634" r:id="rId123"/>
        </w:object>
      </w:r>
      <w:r w:rsidRPr="00F90D9F">
        <w:rPr>
          <w:sz w:val="24"/>
          <w:szCs w:val="24"/>
        </w:rPr>
        <w:t xml:space="preserve">Ta có: </w:t>
      </w:r>
      <w:r w:rsidRPr="00F90D9F">
        <w:rPr>
          <w:position w:val="-24"/>
          <w:sz w:val="24"/>
          <w:szCs w:val="24"/>
        </w:rPr>
        <w:object w:dxaOrig="1740" w:dyaOrig="620">
          <v:shape id="_x0000_i1092" type="#_x0000_t75" style="width:87.6pt;height:29.9pt" o:ole="">
            <v:imagedata r:id="rId124" o:title=""/>
          </v:shape>
          <o:OLEObject Type="Embed" ProgID="Equation.DSMT4" ShapeID="_x0000_i1092" DrawAspect="Content" ObjectID="_1817110635" r:id="rId125"/>
        </w:object>
      </w:r>
    </w:p>
    <w:p w:rsidR="009F6D38" w:rsidRPr="00F90D9F" w:rsidRDefault="009F6D38" w:rsidP="009F6D38">
      <w:pPr>
        <w:tabs>
          <w:tab w:val="left" w:pos="992"/>
          <w:tab w:val="left" w:pos="3402"/>
          <w:tab w:val="left" w:pos="5669"/>
          <w:tab w:val="left" w:pos="7937"/>
        </w:tabs>
        <w:spacing w:line="276" w:lineRule="auto"/>
        <w:ind w:left="992"/>
        <w:rPr>
          <w:sz w:val="24"/>
          <w:szCs w:val="24"/>
        </w:rPr>
      </w:pPr>
      <w:r w:rsidRPr="00F90D9F">
        <w:rPr>
          <w:sz w:val="24"/>
          <w:szCs w:val="24"/>
        </w:rPr>
        <w:t xml:space="preserve">Vậy trục đối xứng là đường thẳng </w:t>
      </w:r>
      <w:r w:rsidRPr="00F90D9F">
        <w:rPr>
          <w:position w:val="-6"/>
          <w:sz w:val="24"/>
          <w:szCs w:val="24"/>
        </w:rPr>
        <w:object w:dxaOrig="740" w:dyaOrig="279">
          <v:shape id="_x0000_i1093" type="#_x0000_t75" style="width:36.7pt;height:13.6pt" o:ole="">
            <v:imagedata r:id="rId126" o:title=""/>
          </v:shape>
          <o:OLEObject Type="Embed" ProgID="Equation.DSMT4" ShapeID="_x0000_i1093" DrawAspect="Content" ObjectID="_1817110636" r:id="rId127"/>
        </w:object>
      </w:r>
      <w:r w:rsidRPr="00F90D9F">
        <w:rPr>
          <w:sz w:val="24"/>
          <w:szCs w:val="24"/>
        </w:rPr>
        <w:t>.</w:t>
      </w:r>
    </w:p>
    <w:p w:rsidR="009F6D38" w:rsidRPr="00F90D9F" w:rsidRDefault="009F6D38" w:rsidP="009F6D38">
      <w:pPr>
        <w:pStyle w:val="ListParagraph"/>
        <w:tabs>
          <w:tab w:val="left" w:pos="992"/>
          <w:tab w:val="left" w:pos="3402"/>
          <w:tab w:val="left" w:pos="5669"/>
          <w:tab w:val="left" w:pos="7937"/>
        </w:tabs>
        <w:spacing w:line="276" w:lineRule="auto"/>
        <w:ind w:left="992"/>
        <w:rPr>
          <w:sz w:val="24"/>
          <w:szCs w:val="24"/>
        </w:rPr>
      </w:pPr>
      <w:r w:rsidRPr="00F90D9F">
        <w:rPr>
          <w:sz w:val="24"/>
          <w:szCs w:val="24"/>
        </w:rPr>
        <w:t>d)</w:t>
      </w:r>
      <w:r w:rsidRPr="00F90D9F">
        <w:rPr>
          <w:sz w:val="24"/>
          <w:szCs w:val="24"/>
          <w:lang w:val="vi-VN"/>
        </w:rPr>
        <w:t xml:space="preserve"> </w:t>
      </w:r>
      <w:r w:rsidRPr="00F90D9F">
        <w:rPr>
          <w:position w:val="-10"/>
          <w:sz w:val="24"/>
          <w:szCs w:val="24"/>
        </w:rPr>
        <w:object w:dxaOrig="1160" w:dyaOrig="360">
          <v:shape id="_x0000_i1094" type="#_x0000_t75" style="width:57.05pt;height:17.65pt" o:ole="">
            <v:imagedata r:id="rId111" o:title=""/>
          </v:shape>
          <o:OLEObject Type="Embed" ProgID="Equation.DSMT4" ShapeID="_x0000_i1094" DrawAspect="Content" ObjectID="_1817110637" r:id="rId128"/>
        </w:object>
      </w:r>
      <w:r w:rsidRPr="00F90D9F">
        <w:rPr>
          <w:sz w:val="24"/>
          <w:szCs w:val="24"/>
        </w:rPr>
        <w:t xml:space="preserve"> Ta có </w:t>
      </w:r>
      <w:r w:rsidRPr="00F90D9F">
        <w:rPr>
          <w:position w:val="-28"/>
          <w:sz w:val="24"/>
          <w:szCs w:val="24"/>
        </w:rPr>
        <w:object w:dxaOrig="3440" w:dyaOrig="660">
          <v:shape id="_x0000_i1095" type="#_x0000_t75" style="width:169.15pt;height:31.9pt" o:ole="">
            <v:imagedata r:id="rId129" o:title=""/>
          </v:shape>
          <o:OLEObject Type="Embed" ProgID="Equation.DSMT4" ShapeID="_x0000_i1095" DrawAspect="Content" ObjectID="_1817110638" r:id="rId130"/>
        </w:object>
      </w:r>
    </w:p>
    <w:p w:rsidR="009F6D38" w:rsidRPr="00F90D9F" w:rsidRDefault="009F6D38" w:rsidP="009F6D38">
      <w:pPr>
        <w:tabs>
          <w:tab w:val="left" w:pos="992"/>
          <w:tab w:val="left" w:pos="3402"/>
          <w:tab w:val="left" w:pos="5669"/>
          <w:tab w:val="left" w:pos="7937"/>
        </w:tabs>
        <w:spacing w:line="276" w:lineRule="auto"/>
        <w:ind w:left="992"/>
        <w:rPr>
          <w:sz w:val="24"/>
          <w:szCs w:val="24"/>
        </w:rPr>
      </w:pPr>
      <w:r w:rsidRPr="00F90D9F">
        <w:rPr>
          <w:sz w:val="24"/>
          <w:szCs w:val="24"/>
        </w:rPr>
        <w:t xml:space="preserve">Vậy trục đối xứng là đường thẳng </w:t>
      </w:r>
      <w:r w:rsidRPr="00F90D9F">
        <w:rPr>
          <w:position w:val="-6"/>
          <w:sz w:val="24"/>
          <w:szCs w:val="24"/>
        </w:rPr>
        <w:object w:dxaOrig="560" w:dyaOrig="279">
          <v:shape id="_x0000_i1096" type="#_x0000_t75" style="width:27.85pt;height:13.6pt" o:ole="">
            <v:imagedata r:id="rId116" o:title=""/>
          </v:shape>
          <o:OLEObject Type="Embed" ProgID="Equation.DSMT4" ShapeID="_x0000_i1096" DrawAspect="Content" ObjectID="_1817110639" r:id="rId131"/>
        </w:object>
      </w:r>
      <w:r w:rsidRPr="00F90D9F">
        <w:rPr>
          <w:sz w:val="24"/>
          <w:szCs w:val="24"/>
        </w:rPr>
        <w:t>.</w:t>
      </w:r>
    </w:p>
    <w:p w:rsidR="009F6D38" w:rsidRPr="0063107D" w:rsidRDefault="009F6D38" w:rsidP="0063107D">
      <w:pPr>
        <w:tabs>
          <w:tab w:val="left" w:pos="993"/>
        </w:tabs>
        <w:spacing w:line="276" w:lineRule="auto"/>
        <w:jc w:val="both"/>
        <w:rPr>
          <w:sz w:val="24"/>
          <w:szCs w:val="24"/>
          <w:lang w:val="fr-FR"/>
        </w:rPr>
      </w:pPr>
      <w:r w:rsidRPr="00E259C3">
        <w:rPr>
          <w:b/>
          <w:color w:val="3333FF"/>
          <w:sz w:val="24"/>
          <w:szCs w:val="24"/>
          <w:lang w:val="fr-FR"/>
        </w:rPr>
        <w:t>Ví dụ 2:</w:t>
      </w:r>
      <w:r w:rsidRPr="00E259C3">
        <w:rPr>
          <w:color w:val="3333FF"/>
          <w:sz w:val="24"/>
          <w:szCs w:val="24"/>
          <w:lang w:val="fr-FR"/>
        </w:rPr>
        <w:t xml:space="preserve"> </w:t>
      </w:r>
      <w:r w:rsidRPr="0063107D">
        <w:rPr>
          <w:sz w:val="24"/>
          <w:szCs w:val="24"/>
          <w:lang w:val="fr-FR"/>
        </w:rPr>
        <w:t xml:space="preserve">Tìm tọa độ </w:t>
      </w:r>
      <w:r w:rsidR="003E10B0">
        <w:rPr>
          <w:sz w:val="24"/>
          <w:szCs w:val="24"/>
          <w:lang w:val="fr-FR"/>
        </w:rPr>
        <w:t>đ</w:t>
      </w:r>
      <w:r w:rsidRPr="0063107D">
        <w:rPr>
          <w:sz w:val="24"/>
          <w:szCs w:val="24"/>
          <w:lang w:val="fr-FR"/>
        </w:rPr>
        <w:t xml:space="preserve">ỉnh của các Parabol sau: </w:t>
      </w:r>
    </w:p>
    <w:p w:rsidR="009F6D38" w:rsidRPr="00F90D9F" w:rsidRDefault="009F6D38" w:rsidP="009F6D38">
      <w:pPr>
        <w:pStyle w:val="ListParagraph"/>
        <w:tabs>
          <w:tab w:val="left" w:pos="992"/>
          <w:tab w:val="left" w:pos="3402"/>
          <w:tab w:val="left" w:pos="5669"/>
          <w:tab w:val="left" w:pos="7937"/>
        </w:tabs>
        <w:spacing w:line="276" w:lineRule="auto"/>
        <w:ind w:left="992"/>
        <w:rPr>
          <w:sz w:val="24"/>
          <w:szCs w:val="24"/>
        </w:rPr>
      </w:pPr>
      <w:r w:rsidRPr="00F90D9F">
        <w:rPr>
          <w:sz w:val="24"/>
          <w:szCs w:val="24"/>
        </w:rPr>
        <w:t xml:space="preserve">a) </w:t>
      </w:r>
      <w:r w:rsidRPr="00F90D9F">
        <w:rPr>
          <w:position w:val="-10"/>
          <w:sz w:val="24"/>
          <w:szCs w:val="24"/>
        </w:rPr>
        <w:object w:dxaOrig="900" w:dyaOrig="360">
          <v:shape id="_x0000_i1097" type="#_x0000_t75" style="width:44.15pt;height:18.35pt" o:ole="">
            <v:imagedata r:id="rId132" o:title=""/>
          </v:shape>
          <o:OLEObject Type="Embed" ProgID="Equation.DSMT4" ShapeID="_x0000_i1097" DrawAspect="Content" ObjectID="_1817110640" r:id="rId133"/>
        </w:object>
      </w:r>
      <w:r w:rsidRPr="00F90D9F">
        <w:rPr>
          <w:sz w:val="24"/>
          <w:szCs w:val="24"/>
          <w:lang w:val="vi-VN"/>
        </w:rPr>
        <w:tab/>
      </w:r>
      <w:r w:rsidRPr="00F90D9F">
        <w:rPr>
          <w:sz w:val="24"/>
          <w:szCs w:val="24"/>
        </w:rPr>
        <w:t xml:space="preserve">b) </w:t>
      </w:r>
      <w:r w:rsidRPr="00F90D9F">
        <w:rPr>
          <w:position w:val="-10"/>
          <w:sz w:val="24"/>
          <w:szCs w:val="24"/>
        </w:rPr>
        <w:object w:dxaOrig="1140" w:dyaOrig="360">
          <v:shape id="_x0000_i1098" type="#_x0000_t75" style="width:57.75pt;height:17.65pt" o:ole="">
            <v:imagedata r:id="rId134" o:title=""/>
          </v:shape>
          <o:OLEObject Type="Embed" ProgID="Equation.DSMT4" ShapeID="_x0000_i1098" DrawAspect="Content" ObjectID="_1817110641" r:id="rId135"/>
        </w:object>
      </w:r>
      <w:r w:rsidRPr="00F90D9F">
        <w:rPr>
          <w:sz w:val="24"/>
          <w:szCs w:val="24"/>
          <w:lang w:val="vi-VN"/>
        </w:rPr>
        <w:tab/>
      </w:r>
    </w:p>
    <w:p w:rsidR="009F6D38" w:rsidRPr="00F90D9F" w:rsidRDefault="009F6D38" w:rsidP="009F6D38">
      <w:pPr>
        <w:pStyle w:val="ListParagraph"/>
        <w:tabs>
          <w:tab w:val="left" w:pos="992"/>
          <w:tab w:val="left" w:pos="3402"/>
          <w:tab w:val="left" w:pos="5669"/>
          <w:tab w:val="left" w:pos="7937"/>
        </w:tabs>
        <w:spacing w:line="276" w:lineRule="auto"/>
        <w:ind w:left="992"/>
        <w:rPr>
          <w:sz w:val="24"/>
          <w:szCs w:val="24"/>
        </w:rPr>
      </w:pPr>
      <w:r w:rsidRPr="00F90D9F">
        <w:rPr>
          <w:sz w:val="24"/>
          <w:szCs w:val="24"/>
        </w:rPr>
        <w:t xml:space="preserve">c) </w:t>
      </w:r>
      <w:r w:rsidRPr="00F90D9F">
        <w:rPr>
          <w:sz w:val="24"/>
          <w:szCs w:val="24"/>
          <w:lang w:val="vi-VN"/>
        </w:rPr>
        <w:t xml:space="preserve"> </w:t>
      </w:r>
      <w:r w:rsidRPr="00F90D9F">
        <w:rPr>
          <w:position w:val="-10"/>
          <w:sz w:val="24"/>
          <w:szCs w:val="24"/>
        </w:rPr>
        <w:object w:dxaOrig="1500" w:dyaOrig="360">
          <v:shape id="_x0000_i1099" type="#_x0000_t75" style="width:74.05pt;height:17.65pt" o:ole="">
            <v:imagedata r:id="rId136" o:title=""/>
          </v:shape>
          <o:OLEObject Type="Embed" ProgID="Equation.DSMT4" ShapeID="_x0000_i1099" DrawAspect="Content" ObjectID="_1817110642" r:id="rId137"/>
        </w:object>
      </w:r>
      <w:r w:rsidRPr="00F90D9F">
        <w:rPr>
          <w:sz w:val="24"/>
          <w:szCs w:val="24"/>
          <w:lang w:val="vi-VN"/>
        </w:rPr>
        <w:tab/>
      </w:r>
      <w:r w:rsidRPr="00F90D9F">
        <w:rPr>
          <w:sz w:val="24"/>
          <w:szCs w:val="24"/>
        </w:rPr>
        <w:t>d)</w:t>
      </w:r>
      <w:r w:rsidRPr="00F90D9F">
        <w:rPr>
          <w:sz w:val="24"/>
          <w:szCs w:val="24"/>
          <w:lang w:val="vi-VN"/>
        </w:rPr>
        <w:t xml:space="preserve"> </w:t>
      </w:r>
      <w:r w:rsidRPr="00F90D9F">
        <w:rPr>
          <w:position w:val="-10"/>
          <w:sz w:val="24"/>
          <w:szCs w:val="24"/>
        </w:rPr>
        <w:object w:dxaOrig="1040" w:dyaOrig="360">
          <v:shape id="_x0000_i1100" type="#_x0000_t75" style="width:51.6pt;height:17.65pt" o:ole="">
            <v:imagedata r:id="rId138" o:title=""/>
          </v:shape>
          <o:OLEObject Type="Embed" ProgID="Equation.DSMT4" ShapeID="_x0000_i1100" DrawAspect="Content" ObjectID="_1817110643" r:id="rId139"/>
        </w:object>
      </w:r>
    </w:p>
    <w:p w:rsidR="00D61A00" w:rsidRPr="00F90D9F" w:rsidRDefault="00D61A00" w:rsidP="00D61A00">
      <w:pPr>
        <w:ind w:left="992"/>
        <w:jc w:val="center"/>
        <w:rPr>
          <w:rFonts w:eastAsia="Arial"/>
          <w:sz w:val="24"/>
          <w:szCs w:val="24"/>
        </w:rPr>
      </w:pPr>
      <w:r w:rsidRPr="00F90D9F">
        <w:rPr>
          <w:rFonts w:eastAsia="Arial"/>
          <w:b/>
          <w:color w:val="000099"/>
          <w:sz w:val="24"/>
          <w:szCs w:val="24"/>
        </w:rPr>
        <w:t>Lời giải</w:t>
      </w:r>
    </w:p>
    <w:p w:rsidR="009F6D38" w:rsidRPr="00F90D9F" w:rsidRDefault="009F6D38" w:rsidP="009F6D38">
      <w:pPr>
        <w:pStyle w:val="ListParagraph"/>
        <w:tabs>
          <w:tab w:val="left" w:pos="992"/>
          <w:tab w:val="left" w:pos="3402"/>
          <w:tab w:val="left" w:pos="5669"/>
          <w:tab w:val="left" w:pos="7937"/>
        </w:tabs>
        <w:spacing w:line="276" w:lineRule="auto"/>
        <w:ind w:left="992"/>
        <w:rPr>
          <w:sz w:val="24"/>
          <w:szCs w:val="24"/>
        </w:rPr>
      </w:pPr>
      <w:r w:rsidRPr="00F90D9F">
        <w:rPr>
          <w:sz w:val="24"/>
          <w:szCs w:val="24"/>
        </w:rPr>
        <w:t xml:space="preserve">a) </w:t>
      </w:r>
      <w:r w:rsidRPr="00F90D9F">
        <w:rPr>
          <w:position w:val="-10"/>
          <w:sz w:val="24"/>
          <w:szCs w:val="24"/>
        </w:rPr>
        <w:object w:dxaOrig="900" w:dyaOrig="360">
          <v:shape id="_x0000_i1101" type="#_x0000_t75" style="width:44.15pt;height:18.35pt" o:ole="">
            <v:imagedata r:id="rId132" o:title=""/>
          </v:shape>
          <o:OLEObject Type="Embed" ProgID="Equation.DSMT4" ShapeID="_x0000_i1101" DrawAspect="Content" ObjectID="_1817110644" r:id="rId140"/>
        </w:object>
      </w:r>
    </w:p>
    <w:p w:rsidR="009F6D38" w:rsidRPr="00F90D9F" w:rsidRDefault="009F6D38" w:rsidP="009F6D38">
      <w:pPr>
        <w:tabs>
          <w:tab w:val="left" w:pos="992"/>
          <w:tab w:val="left" w:pos="3402"/>
          <w:tab w:val="left" w:pos="5669"/>
          <w:tab w:val="left" w:pos="7937"/>
        </w:tabs>
        <w:spacing w:line="276" w:lineRule="auto"/>
        <w:ind w:left="992"/>
        <w:rPr>
          <w:sz w:val="24"/>
          <w:szCs w:val="24"/>
        </w:rPr>
      </w:pPr>
      <w:r w:rsidRPr="00F90D9F">
        <w:rPr>
          <w:sz w:val="24"/>
          <w:szCs w:val="24"/>
        </w:rPr>
        <w:t xml:space="preserve">Ta có </w:t>
      </w:r>
      <w:r w:rsidRPr="00F90D9F">
        <w:rPr>
          <w:position w:val="-28"/>
          <w:sz w:val="24"/>
          <w:szCs w:val="24"/>
        </w:rPr>
        <w:object w:dxaOrig="3480" w:dyaOrig="660">
          <v:shape id="_x0000_i1102" type="#_x0000_t75" style="width:173.2pt;height:33.3pt" o:ole="">
            <v:imagedata r:id="rId141" o:title=""/>
          </v:shape>
          <o:OLEObject Type="Embed" ProgID="Equation.DSMT4" ShapeID="_x0000_i1102" DrawAspect="Content" ObjectID="_1817110645" r:id="rId142"/>
        </w:object>
      </w:r>
    </w:p>
    <w:p w:rsidR="009F6D38" w:rsidRPr="00F90D9F" w:rsidRDefault="009F6D38" w:rsidP="009F6D38">
      <w:pPr>
        <w:tabs>
          <w:tab w:val="left" w:pos="992"/>
          <w:tab w:val="left" w:pos="3402"/>
          <w:tab w:val="left" w:pos="5669"/>
          <w:tab w:val="left" w:pos="7937"/>
        </w:tabs>
        <w:spacing w:line="276" w:lineRule="auto"/>
        <w:rPr>
          <w:sz w:val="24"/>
          <w:szCs w:val="24"/>
        </w:rPr>
      </w:pPr>
      <w:r w:rsidRPr="00F90D9F">
        <w:rPr>
          <w:sz w:val="24"/>
          <w:szCs w:val="24"/>
        </w:rPr>
        <w:t xml:space="preserve"> </w:t>
      </w:r>
      <w:r w:rsidRPr="00F90D9F">
        <w:rPr>
          <w:sz w:val="24"/>
          <w:szCs w:val="24"/>
        </w:rPr>
        <w:tab/>
        <w:t xml:space="preserve">Thế </w:t>
      </w:r>
      <w:r w:rsidRPr="00F90D9F">
        <w:rPr>
          <w:position w:val="-6"/>
          <w:sz w:val="24"/>
          <w:szCs w:val="24"/>
        </w:rPr>
        <w:object w:dxaOrig="560" w:dyaOrig="279">
          <v:shape id="_x0000_i1103" type="#_x0000_t75" style="width:27.85pt;height:13.6pt" o:ole="">
            <v:imagedata r:id="rId116" o:title=""/>
          </v:shape>
          <o:OLEObject Type="Embed" ProgID="Equation.DSMT4" ShapeID="_x0000_i1103" DrawAspect="Content" ObjectID="_1817110646" r:id="rId143"/>
        </w:object>
      </w:r>
      <w:r w:rsidRPr="00F90D9F">
        <w:rPr>
          <w:sz w:val="24"/>
          <w:szCs w:val="24"/>
        </w:rPr>
        <w:t xml:space="preserve"> vào </w:t>
      </w:r>
      <w:r w:rsidRPr="00F90D9F">
        <w:rPr>
          <w:position w:val="-10"/>
          <w:sz w:val="24"/>
          <w:szCs w:val="24"/>
        </w:rPr>
        <w:object w:dxaOrig="900" w:dyaOrig="360">
          <v:shape id="_x0000_i1104" type="#_x0000_t75" style="width:44.15pt;height:18.35pt" o:ole="">
            <v:imagedata r:id="rId132" o:title=""/>
          </v:shape>
          <o:OLEObject Type="Embed" ProgID="Equation.DSMT4" ShapeID="_x0000_i1104" DrawAspect="Content" ObjectID="_1817110647" r:id="rId144"/>
        </w:object>
      </w:r>
      <w:r w:rsidRPr="00F90D9F">
        <w:rPr>
          <w:sz w:val="24"/>
          <w:szCs w:val="24"/>
        </w:rPr>
        <w:t xml:space="preserve"> ta được </w:t>
      </w:r>
      <w:r w:rsidRPr="00F90D9F">
        <w:rPr>
          <w:position w:val="-10"/>
          <w:sz w:val="24"/>
          <w:szCs w:val="24"/>
        </w:rPr>
        <w:object w:dxaOrig="1400" w:dyaOrig="360">
          <v:shape id="_x0000_i1105" type="#_x0000_t75" style="width:69.95pt;height:18.35pt" o:ole="">
            <v:imagedata r:id="rId145" o:title=""/>
          </v:shape>
          <o:OLEObject Type="Embed" ProgID="Equation.DSMT4" ShapeID="_x0000_i1105" DrawAspect="Content" ObjectID="_1817110648" r:id="rId146"/>
        </w:object>
      </w:r>
    </w:p>
    <w:p w:rsidR="009F6D38" w:rsidRPr="00F90D9F" w:rsidRDefault="009F6D38" w:rsidP="009F6D38">
      <w:pPr>
        <w:pStyle w:val="ListParagraph"/>
        <w:tabs>
          <w:tab w:val="left" w:pos="992"/>
          <w:tab w:val="left" w:pos="3402"/>
          <w:tab w:val="left" w:pos="5669"/>
          <w:tab w:val="left" w:pos="7937"/>
        </w:tabs>
        <w:spacing w:line="276" w:lineRule="auto"/>
        <w:ind w:left="992"/>
        <w:rPr>
          <w:sz w:val="24"/>
          <w:szCs w:val="24"/>
        </w:rPr>
      </w:pPr>
      <w:r w:rsidRPr="00F90D9F">
        <w:rPr>
          <w:sz w:val="24"/>
          <w:szCs w:val="24"/>
        </w:rPr>
        <w:t xml:space="preserve">Vậy tọa độ đỉnh của </w:t>
      </w:r>
      <w:r w:rsidRPr="00F90D9F">
        <w:rPr>
          <w:sz w:val="24"/>
          <w:szCs w:val="24"/>
          <w:lang w:val="fr-FR"/>
        </w:rPr>
        <w:t xml:space="preserve">Parabol là </w:t>
      </w:r>
      <w:r w:rsidRPr="00F90D9F">
        <w:rPr>
          <w:position w:val="-10"/>
          <w:sz w:val="24"/>
          <w:szCs w:val="24"/>
        </w:rPr>
        <w:object w:dxaOrig="780" w:dyaOrig="320">
          <v:shape id="_x0000_i1106" type="#_x0000_t75" style="width:38.7pt;height:15.6pt" o:ole="">
            <v:imagedata r:id="rId147" o:title=""/>
          </v:shape>
          <o:OLEObject Type="Embed" ProgID="Equation.DSMT4" ShapeID="_x0000_i1106" DrawAspect="Content" ObjectID="_1817110649" r:id="rId148"/>
        </w:object>
      </w:r>
    </w:p>
    <w:p w:rsidR="009F6D38" w:rsidRPr="00F90D9F" w:rsidRDefault="009F6D38" w:rsidP="009F6D38">
      <w:pPr>
        <w:pStyle w:val="ListParagraph"/>
        <w:tabs>
          <w:tab w:val="left" w:pos="993"/>
        </w:tabs>
        <w:spacing w:after="0" w:line="276" w:lineRule="auto"/>
        <w:ind w:left="993"/>
        <w:jc w:val="both"/>
        <w:rPr>
          <w:sz w:val="24"/>
          <w:szCs w:val="24"/>
        </w:rPr>
      </w:pPr>
      <w:r w:rsidRPr="00F90D9F">
        <w:rPr>
          <w:sz w:val="24"/>
          <w:szCs w:val="24"/>
        </w:rPr>
        <w:t xml:space="preserve">b) </w:t>
      </w:r>
      <w:r w:rsidRPr="00F90D9F">
        <w:rPr>
          <w:position w:val="-10"/>
          <w:sz w:val="24"/>
          <w:szCs w:val="24"/>
        </w:rPr>
        <w:object w:dxaOrig="1140" w:dyaOrig="360">
          <v:shape id="_x0000_i1107" type="#_x0000_t75" style="width:57.75pt;height:17.65pt" o:ole="">
            <v:imagedata r:id="rId134" o:title=""/>
          </v:shape>
          <o:OLEObject Type="Embed" ProgID="Equation.DSMT4" ShapeID="_x0000_i1107" DrawAspect="Content" ObjectID="_1817110650" r:id="rId149"/>
        </w:object>
      </w:r>
    </w:p>
    <w:p w:rsidR="009F6D38" w:rsidRPr="00F90D9F" w:rsidRDefault="009F6D38" w:rsidP="009F6D38">
      <w:pPr>
        <w:pStyle w:val="ListParagraph"/>
        <w:tabs>
          <w:tab w:val="left" w:pos="993"/>
        </w:tabs>
        <w:spacing w:after="0" w:line="276" w:lineRule="auto"/>
        <w:ind w:left="993"/>
        <w:jc w:val="both"/>
        <w:rPr>
          <w:sz w:val="24"/>
          <w:szCs w:val="24"/>
        </w:rPr>
      </w:pPr>
      <w:r w:rsidRPr="00F90D9F">
        <w:rPr>
          <w:sz w:val="24"/>
          <w:szCs w:val="24"/>
        </w:rPr>
        <w:t xml:space="preserve">Ta có </w:t>
      </w:r>
      <w:r w:rsidRPr="00F90D9F">
        <w:rPr>
          <w:position w:val="-24"/>
          <w:sz w:val="24"/>
          <w:szCs w:val="24"/>
        </w:rPr>
        <w:object w:dxaOrig="2900" w:dyaOrig="620">
          <v:shape id="_x0000_i1108" type="#_x0000_t75" style="width:145.35pt;height:29.9pt" o:ole="">
            <v:imagedata r:id="rId150" o:title=""/>
          </v:shape>
          <o:OLEObject Type="Embed" ProgID="Equation.DSMT4" ShapeID="_x0000_i1108" DrawAspect="Content" ObjectID="_1817110651" r:id="rId151"/>
        </w:object>
      </w:r>
    </w:p>
    <w:p w:rsidR="009F6D38" w:rsidRPr="00F90D9F" w:rsidRDefault="009F6D38" w:rsidP="009F6D38">
      <w:pPr>
        <w:tabs>
          <w:tab w:val="left" w:pos="992"/>
          <w:tab w:val="left" w:pos="3402"/>
          <w:tab w:val="left" w:pos="5669"/>
          <w:tab w:val="left" w:pos="7937"/>
        </w:tabs>
        <w:spacing w:line="276" w:lineRule="auto"/>
        <w:rPr>
          <w:sz w:val="24"/>
          <w:szCs w:val="24"/>
        </w:rPr>
      </w:pPr>
      <w:r w:rsidRPr="00F90D9F">
        <w:rPr>
          <w:sz w:val="24"/>
          <w:szCs w:val="24"/>
        </w:rPr>
        <w:tab/>
        <w:t xml:space="preserve">Thế </w:t>
      </w:r>
      <w:r w:rsidRPr="00F90D9F">
        <w:rPr>
          <w:position w:val="-6"/>
          <w:sz w:val="24"/>
          <w:szCs w:val="24"/>
        </w:rPr>
        <w:object w:dxaOrig="680" w:dyaOrig="279">
          <v:shape id="_x0000_i1109" type="#_x0000_t75" style="width:34.65pt;height:13.6pt" o:ole="">
            <v:imagedata r:id="rId152" o:title=""/>
          </v:shape>
          <o:OLEObject Type="Embed" ProgID="Equation.DSMT4" ShapeID="_x0000_i1109" DrawAspect="Content" ObjectID="_1817110652" r:id="rId153"/>
        </w:object>
      </w:r>
      <w:r w:rsidRPr="00F90D9F">
        <w:rPr>
          <w:sz w:val="24"/>
          <w:szCs w:val="24"/>
        </w:rPr>
        <w:t xml:space="preserve"> vào </w:t>
      </w:r>
      <w:r w:rsidRPr="00F90D9F">
        <w:rPr>
          <w:position w:val="-10"/>
          <w:sz w:val="24"/>
          <w:szCs w:val="24"/>
        </w:rPr>
        <w:object w:dxaOrig="1140" w:dyaOrig="360">
          <v:shape id="_x0000_i1110" type="#_x0000_t75" style="width:57.75pt;height:17.65pt" o:ole="">
            <v:imagedata r:id="rId134" o:title=""/>
          </v:shape>
          <o:OLEObject Type="Embed" ProgID="Equation.DSMT4" ShapeID="_x0000_i1110" DrawAspect="Content" ObjectID="_1817110653" r:id="rId154"/>
        </w:object>
      </w:r>
      <w:r w:rsidRPr="00F90D9F">
        <w:rPr>
          <w:sz w:val="24"/>
          <w:szCs w:val="24"/>
        </w:rPr>
        <w:t xml:space="preserve"> ta được </w:t>
      </w:r>
      <w:r w:rsidRPr="00F90D9F">
        <w:rPr>
          <w:position w:val="-10"/>
          <w:sz w:val="24"/>
          <w:szCs w:val="24"/>
        </w:rPr>
        <w:object w:dxaOrig="2160" w:dyaOrig="360">
          <v:shape id="_x0000_i1111" type="#_x0000_t75" style="width:107.3pt;height:18.35pt" o:ole="">
            <v:imagedata r:id="rId155" o:title=""/>
          </v:shape>
          <o:OLEObject Type="Embed" ProgID="Equation.DSMT4" ShapeID="_x0000_i1111" DrawAspect="Content" ObjectID="_1817110654" r:id="rId156"/>
        </w:object>
      </w:r>
    </w:p>
    <w:p w:rsidR="009F6D38" w:rsidRPr="00F90D9F" w:rsidRDefault="006F7D1A" w:rsidP="009F6D38">
      <w:pPr>
        <w:tabs>
          <w:tab w:val="left" w:pos="992"/>
          <w:tab w:val="left" w:pos="3402"/>
          <w:tab w:val="left" w:pos="5669"/>
          <w:tab w:val="left" w:pos="7937"/>
        </w:tabs>
        <w:spacing w:line="276" w:lineRule="auto"/>
        <w:rPr>
          <w:sz w:val="24"/>
          <w:szCs w:val="24"/>
        </w:rPr>
      </w:pPr>
      <w:r>
        <w:rPr>
          <w:sz w:val="24"/>
          <w:szCs w:val="24"/>
        </w:rPr>
        <w:t xml:space="preserve">             </w:t>
      </w:r>
      <w:r>
        <w:rPr>
          <w:sz w:val="24"/>
          <w:szCs w:val="24"/>
        </w:rPr>
        <w:tab/>
        <w:t>Vậy</w:t>
      </w:r>
      <w:r w:rsidR="009F6D38" w:rsidRPr="00F90D9F">
        <w:rPr>
          <w:sz w:val="24"/>
          <w:szCs w:val="24"/>
        </w:rPr>
        <w:t xml:space="preserve"> tọa độ đỉnh của </w:t>
      </w:r>
      <w:r w:rsidR="009F6D38" w:rsidRPr="00F90D9F">
        <w:rPr>
          <w:sz w:val="24"/>
          <w:szCs w:val="24"/>
          <w:lang w:val="fr-FR"/>
        </w:rPr>
        <w:t xml:space="preserve">Parabol là </w:t>
      </w:r>
      <w:r w:rsidR="009F6D38" w:rsidRPr="00F90D9F">
        <w:rPr>
          <w:position w:val="-10"/>
          <w:sz w:val="24"/>
          <w:szCs w:val="24"/>
        </w:rPr>
        <w:object w:dxaOrig="960" w:dyaOrig="320">
          <v:shape id="_x0000_i1112" type="#_x0000_t75" style="width:47.55pt;height:15.6pt" o:ole="">
            <v:imagedata r:id="rId157" o:title=""/>
          </v:shape>
          <o:OLEObject Type="Embed" ProgID="Equation.DSMT4" ShapeID="_x0000_i1112" DrawAspect="Content" ObjectID="_1817110655" r:id="rId158"/>
        </w:object>
      </w:r>
    </w:p>
    <w:p w:rsidR="009F6D38" w:rsidRPr="00F90D9F" w:rsidRDefault="009F6D38" w:rsidP="009F6D38">
      <w:pPr>
        <w:pStyle w:val="ListParagraph"/>
        <w:tabs>
          <w:tab w:val="left" w:pos="993"/>
        </w:tabs>
        <w:spacing w:after="0" w:line="276" w:lineRule="auto"/>
        <w:ind w:left="993"/>
        <w:jc w:val="both"/>
        <w:rPr>
          <w:sz w:val="24"/>
          <w:szCs w:val="24"/>
        </w:rPr>
      </w:pPr>
      <w:r w:rsidRPr="00F90D9F">
        <w:rPr>
          <w:sz w:val="24"/>
          <w:szCs w:val="24"/>
        </w:rPr>
        <w:t xml:space="preserve">c) </w:t>
      </w:r>
      <w:r w:rsidRPr="00F90D9F">
        <w:rPr>
          <w:sz w:val="24"/>
          <w:szCs w:val="24"/>
          <w:lang w:val="vi-VN"/>
        </w:rPr>
        <w:t xml:space="preserve"> </w:t>
      </w:r>
      <w:r w:rsidRPr="00F90D9F">
        <w:rPr>
          <w:position w:val="-10"/>
          <w:sz w:val="24"/>
          <w:szCs w:val="24"/>
        </w:rPr>
        <w:object w:dxaOrig="1500" w:dyaOrig="360">
          <v:shape id="_x0000_i1113" type="#_x0000_t75" style="width:74.05pt;height:17.65pt" o:ole="">
            <v:imagedata r:id="rId136" o:title=""/>
          </v:shape>
          <o:OLEObject Type="Embed" ProgID="Equation.DSMT4" ShapeID="_x0000_i1113" DrawAspect="Content" ObjectID="_1817110656" r:id="rId159"/>
        </w:object>
      </w:r>
    </w:p>
    <w:p w:rsidR="009F6D38" w:rsidRPr="00F90D9F" w:rsidRDefault="009F6D38" w:rsidP="009F6D38">
      <w:pPr>
        <w:pStyle w:val="ListParagraph"/>
        <w:tabs>
          <w:tab w:val="left" w:pos="993"/>
        </w:tabs>
        <w:spacing w:after="0" w:line="276" w:lineRule="auto"/>
        <w:ind w:left="993"/>
        <w:jc w:val="both"/>
        <w:rPr>
          <w:sz w:val="24"/>
          <w:szCs w:val="24"/>
        </w:rPr>
      </w:pPr>
      <w:r w:rsidRPr="00F90D9F">
        <w:rPr>
          <w:sz w:val="24"/>
          <w:szCs w:val="24"/>
        </w:rPr>
        <w:t xml:space="preserve">Ta có </w:t>
      </w:r>
      <w:r w:rsidRPr="00F90D9F">
        <w:rPr>
          <w:position w:val="-28"/>
          <w:sz w:val="24"/>
          <w:szCs w:val="24"/>
        </w:rPr>
        <w:object w:dxaOrig="3680" w:dyaOrig="660">
          <v:shape id="_x0000_i1114" type="#_x0000_t75" style="width:185.45pt;height:31.9pt" o:ole="">
            <v:imagedata r:id="rId160" o:title=""/>
          </v:shape>
          <o:OLEObject Type="Embed" ProgID="Equation.DSMT4" ShapeID="_x0000_i1114" DrawAspect="Content" ObjectID="_1817110657" r:id="rId161"/>
        </w:object>
      </w:r>
    </w:p>
    <w:p w:rsidR="009F6D38" w:rsidRPr="00F90D9F" w:rsidRDefault="009F6D38" w:rsidP="009F6D38">
      <w:pPr>
        <w:tabs>
          <w:tab w:val="left" w:pos="992"/>
          <w:tab w:val="left" w:pos="3402"/>
          <w:tab w:val="left" w:pos="5669"/>
          <w:tab w:val="left" w:pos="7937"/>
        </w:tabs>
        <w:spacing w:line="276" w:lineRule="auto"/>
        <w:rPr>
          <w:sz w:val="24"/>
          <w:szCs w:val="24"/>
        </w:rPr>
      </w:pPr>
      <w:r w:rsidRPr="00F90D9F">
        <w:rPr>
          <w:sz w:val="24"/>
          <w:szCs w:val="24"/>
        </w:rPr>
        <w:tab/>
        <w:t xml:space="preserve">Thế </w:t>
      </w:r>
      <w:r w:rsidRPr="00F90D9F">
        <w:rPr>
          <w:position w:val="-6"/>
          <w:sz w:val="24"/>
          <w:szCs w:val="24"/>
        </w:rPr>
        <w:object w:dxaOrig="680" w:dyaOrig="279">
          <v:shape id="_x0000_i1115" type="#_x0000_t75" style="width:34.65pt;height:13.6pt" o:ole="">
            <v:imagedata r:id="rId162" o:title=""/>
          </v:shape>
          <o:OLEObject Type="Embed" ProgID="Equation.DSMT4" ShapeID="_x0000_i1115" DrawAspect="Content" ObjectID="_1817110658" r:id="rId163"/>
        </w:object>
      </w:r>
      <w:r w:rsidRPr="00F90D9F">
        <w:rPr>
          <w:sz w:val="24"/>
          <w:szCs w:val="24"/>
        </w:rPr>
        <w:t xml:space="preserve"> vào </w:t>
      </w:r>
      <w:r w:rsidRPr="00F90D9F">
        <w:rPr>
          <w:position w:val="-10"/>
          <w:sz w:val="24"/>
          <w:szCs w:val="24"/>
        </w:rPr>
        <w:object w:dxaOrig="1500" w:dyaOrig="360">
          <v:shape id="_x0000_i1116" type="#_x0000_t75" style="width:74.05pt;height:17.65pt" o:ole="">
            <v:imagedata r:id="rId136" o:title=""/>
          </v:shape>
          <o:OLEObject Type="Embed" ProgID="Equation.DSMT4" ShapeID="_x0000_i1116" DrawAspect="Content" ObjectID="_1817110659" r:id="rId164"/>
        </w:object>
      </w:r>
      <w:r w:rsidRPr="00F90D9F">
        <w:rPr>
          <w:sz w:val="24"/>
          <w:szCs w:val="24"/>
        </w:rPr>
        <w:t xml:space="preserve"> ta được </w:t>
      </w:r>
      <w:r w:rsidRPr="00F90D9F">
        <w:rPr>
          <w:position w:val="-10"/>
          <w:sz w:val="24"/>
          <w:szCs w:val="24"/>
        </w:rPr>
        <w:object w:dxaOrig="2439" w:dyaOrig="360">
          <v:shape id="_x0000_i1117" type="#_x0000_t75" style="width:120.9pt;height:18.35pt" o:ole="">
            <v:imagedata r:id="rId165" o:title=""/>
          </v:shape>
          <o:OLEObject Type="Embed" ProgID="Equation.DSMT4" ShapeID="_x0000_i1117" DrawAspect="Content" ObjectID="_1817110660" r:id="rId166"/>
        </w:object>
      </w:r>
    </w:p>
    <w:p w:rsidR="009F6D38" w:rsidRPr="00F90D9F" w:rsidRDefault="009F6D38" w:rsidP="009F6D38">
      <w:pPr>
        <w:tabs>
          <w:tab w:val="left" w:pos="992"/>
          <w:tab w:val="left" w:pos="3402"/>
          <w:tab w:val="left" w:pos="5669"/>
          <w:tab w:val="left" w:pos="7937"/>
        </w:tabs>
        <w:spacing w:line="276" w:lineRule="auto"/>
        <w:rPr>
          <w:sz w:val="24"/>
          <w:szCs w:val="24"/>
        </w:rPr>
      </w:pPr>
      <w:r w:rsidRPr="00F90D9F">
        <w:rPr>
          <w:sz w:val="24"/>
          <w:szCs w:val="24"/>
        </w:rPr>
        <w:t xml:space="preserve">             </w:t>
      </w:r>
      <w:r w:rsidRPr="00F90D9F">
        <w:rPr>
          <w:sz w:val="24"/>
          <w:szCs w:val="24"/>
        </w:rPr>
        <w:tab/>
        <w:t xml:space="preserve">Vậy tọa độ đỉnh của </w:t>
      </w:r>
      <w:r w:rsidRPr="00F90D9F">
        <w:rPr>
          <w:sz w:val="24"/>
          <w:szCs w:val="24"/>
          <w:lang w:val="fr-FR"/>
        </w:rPr>
        <w:t xml:space="preserve">Parabol là </w:t>
      </w:r>
      <w:r w:rsidRPr="00F90D9F">
        <w:rPr>
          <w:position w:val="-10"/>
          <w:sz w:val="24"/>
          <w:szCs w:val="24"/>
        </w:rPr>
        <w:object w:dxaOrig="859" w:dyaOrig="320">
          <v:shape id="_x0000_i1118" type="#_x0000_t75" style="width:42.8pt;height:15.6pt" o:ole="">
            <v:imagedata r:id="rId167" o:title=""/>
          </v:shape>
          <o:OLEObject Type="Embed" ProgID="Equation.DSMT4" ShapeID="_x0000_i1118" DrawAspect="Content" ObjectID="_1817110661" r:id="rId168"/>
        </w:object>
      </w:r>
    </w:p>
    <w:p w:rsidR="009F6D38" w:rsidRPr="00F90D9F" w:rsidRDefault="009F6D38" w:rsidP="009F6D38">
      <w:pPr>
        <w:pStyle w:val="ListParagraph"/>
        <w:tabs>
          <w:tab w:val="left" w:pos="993"/>
        </w:tabs>
        <w:spacing w:after="0" w:line="276" w:lineRule="auto"/>
        <w:ind w:left="993"/>
        <w:jc w:val="both"/>
        <w:rPr>
          <w:sz w:val="24"/>
          <w:szCs w:val="24"/>
        </w:rPr>
      </w:pPr>
      <w:r w:rsidRPr="00F90D9F">
        <w:rPr>
          <w:sz w:val="24"/>
          <w:szCs w:val="24"/>
        </w:rPr>
        <w:t>d)</w:t>
      </w:r>
      <w:r w:rsidRPr="00F90D9F">
        <w:rPr>
          <w:sz w:val="24"/>
          <w:szCs w:val="24"/>
          <w:lang w:val="vi-VN"/>
        </w:rPr>
        <w:t xml:space="preserve"> </w:t>
      </w:r>
      <w:r w:rsidRPr="00F90D9F">
        <w:rPr>
          <w:position w:val="-10"/>
          <w:sz w:val="24"/>
          <w:szCs w:val="24"/>
        </w:rPr>
        <w:object w:dxaOrig="1040" w:dyaOrig="360">
          <v:shape id="_x0000_i1119" type="#_x0000_t75" style="width:51.6pt;height:17.65pt" o:ole="">
            <v:imagedata r:id="rId138" o:title=""/>
          </v:shape>
          <o:OLEObject Type="Embed" ProgID="Equation.DSMT4" ShapeID="_x0000_i1119" DrawAspect="Content" ObjectID="_1817110662" r:id="rId169"/>
        </w:object>
      </w:r>
    </w:p>
    <w:p w:rsidR="009F6D38" w:rsidRPr="00F90D9F" w:rsidRDefault="009F6D38" w:rsidP="009F6D38">
      <w:pPr>
        <w:pStyle w:val="ListParagraph"/>
        <w:tabs>
          <w:tab w:val="left" w:pos="993"/>
        </w:tabs>
        <w:spacing w:after="0" w:line="276" w:lineRule="auto"/>
        <w:ind w:left="993"/>
        <w:jc w:val="both"/>
        <w:rPr>
          <w:sz w:val="24"/>
          <w:szCs w:val="24"/>
        </w:rPr>
      </w:pPr>
      <w:r w:rsidRPr="00F90D9F">
        <w:rPr>
          <w:sz w:val="24"/>
          <w:szCs w:val="24"/>
        </w:rPr>
        <w:t xml:space="preserve">Ta có </w:t>
      </w:r>
      <w:r w:rsidRPr="00F90D9F">
        <w:rPr>
          <w:position w:val="-24"/>
          <w:sz w:val="24"/>
          <w:szCs w:val="24"/>
        </w:rPr>
        <w:object w:dxaOrig="2280" w:dyaOrig="620">
          <v:shape id="_x0000_i1120" type="#_x0000_t75" style="width:114.8pt;height:29.9pt" o:ole="">
            <v:imagedata r:id="rId170" o:title=""/>
          </v:shape>
          <o:OLEObject Type="Embed" ProgID="Equation.DSMT4" ShapeID="_x0000_i1120" DrawAspect="Content" ObjectID="_1817110663" r:id="rId171"/>
        </w:object>
      </w:r>
    </w:p>
    <w:p w:rsidR="009F6D38" w:rsidRPr="00F90D9F" w:rsidRDefault="009F6D38" w:rsidP="009F6D38">
      <w:pPr>
        <w:tabs>
          <w:tab w:val="left" w:pos="992"/>
          <w:tab w:val="left" w:pos="3402"/>
          <w:tab w:val="left" w:pos="5669"/>
          <w:tab w:val="left" w:pos="7937"/>
        </w:tabs>
        <w:spacing w:line="276" w:lineRule="auto"/>
        <w:rPr>
          <w:sz w:val="24"/>
          <w:szCs w:val="24"/>
        </w:rPr>
      </w:pPr>
      <w:r w:rsidRPr="00F90D9F">
        <w:rPr>
          <w:sz w:val="24"/>
          <w:szCs w:val="24"/>
        </w:rPr>
        <w:tab/>
        <w:t xml:space="preserve">Thế </w:t>
      </w:r>
      <w:r w:rsidRPr="00F90D9F">
        <w:rPr>
          <w:position w:val="-6"/>
          <w:sz w:val="24"/>
          <w:szCs w:val="24"/>
        </w:rPr>
        <w:object w:dxaOrig="560" w:dyaOrig="279">
          <v:shape id="_x0000_i1121" type="#_x0000_t75" style="width:27.85pt;height:13.6pt" o:ole="">
            <v:imagedata r:id="rId172" o:title=""/>
          </v:shape>
          <o:OLEObject Type="Embed" ProgID="Equation.DSMT4" ShapeID="_x0000_i1121" DrawAspect="Content" ObjectID="_1817110664" r:id="rId173"/>
        </w:object>
      </w:r>
      <w:r w:rsidRPr="00F90D9F">
        <w:rPr>
          <w:sz w:val="24"/>
          <w:szCs w:val="24"/>
        </w:rPr>
        <w:t xml:space="preserve"> vào </w:t>
      </w:r>
      <w:r w:rsidRPr="00F90D9F">
        <w:rPr>
          <w:position w:val="-10"/>
          <w:sz w:val="24"/>
          <w:szCs w:val="24"/>
        </w:rPr>
        <w:object w:dxaOrig="1040" w:dyaOrig="360">
          <v:shape id="_x0000_i1122" type="#_x0000_t75" style="width:51.6pt;height:17.65pt" o:ole="">
            <v:imagedata r:id="rId138" o:title=""/>
          </v:shape>
          <o:OLEObject Type="Embed" ProgID="Equation.DSMT4" ShapeID="_x0000_i1122" DrawAspect="Content" ObjectID="_1817110665" r:id="rId174"/>
        </w:object>
      </w:r>
      <w:r w:rsidRPr="00F90D9F">
        <w:rPr>
          <w:sz w:val="24"/>
          <w:szCs w:val="24"/>
        </w:rPr>
        <w:t xml:space="preserve"> ta được </w:t>
      </w:r>
      <w:r w:rsidRPr="00F90D9F">
        <w:rPr>
          <w:position w:val="-10"/>
          <w:sz w:val="24"/>
          <w:szCs w:val="24"/>
        </w:rPr>
        <w:object w:dxaOrig="1500" w:dyaOrig="360">
          <v:shape id="_x0000_i1123" type="#_x0000_t75" style="width:74.05pt;height:18.35pt" o:ole="">
            <v:imagedata r:id="rId175" o:title=""/>
          </v:shape>
          <o:OLEObject Type="Embed" ProgID="Equation.DSMT4" ShapeID="_x0000_i1123" DrawAspect="Content" ObjectID="_1817110666" r:id="rId176"/>
        </w:object>
      </w:r>
    </w:p>
    <w:p w:rsidR="009F6D38" w:rsidRPr="00F90D9F" w:rsidRDefault="009F6D38" w:rsidP="009F6D38">
      <w:pPr>
        <w:tabs>
          <w:tab w:val="left" w:pos="992"/>
          <w:tab w:val="left" w:pos="3402"/>
          <w:tab w:val="left" w:pos="5669"/>
          <w:tab w:val="left" w:pos="7937"/>
        </w:tabs>
        <w:spacing w:line="276" w:lineRule="auto"/>
        <w:rPr>
          <w:sz w:val="24"/>
          <w:szCs w:val="24"/>
        </w:rPr>
      </w:pPr>
      <w:r w:rsidRPr="00F90D9F">
        <w:rPr>
          <w:sz w:val="24"/>
          <w:szCs w:val="24"/>
        </w:rPr>
        <w:t xml:space="preserve">             </w:t>
      </w:r>
      <w:r w:rsidRPr="00F90D9F">
        <w:rPr>
          <w:sz w:val="24"/>
          <w:szCs w:val="24"/>
        </w:rPr>
        <w:tab/>
        <w:t xml:space="preserve">Vậy tọa độ đỉnh của </w:t>
      </w:r>
      <w:r w:rsidRPr="00F90D9F">
        <w:rPr>
          <w:sz w:val="24"/>
          <w:szCs w:val="24"/>
          <w:lang w:val="fr-FR"/>
        </w:rPr>
        <w:t xml:space="preserve">Parabol là </w:t>
      </w:r>
      <w:r w:rsidRPr="00F90D9F">
        <w:rPr>
          <w:position w:val="-10"/>
          <w:sz w:val="24"/>
          <w:szCs w:val="24"/>
        </w:rPr>
        <w:object w:dxaOrig="840" w:dyaOrig="320">
          <v:shape id="_x0000_i1124" type="#_x0000_t75" style="width:41.45pt;height:15.6pt" o:ole="">
            <v:imagedata r:id="rId177" o:title=""/>
          </v:shape>
          <o:OLEObject Type="Embed" ProgID="Equation.DSMT4" ShapeID="_x0000_i1124" DrawAspect="Content" ObjectID="_1817110667" r:id="rId178"/>
        </w:object>
      </w:r>
    </w:p>
    <w:p w:rsidR="009F6D38" w:rsidRPr="00DA5B0D" w:rsidRDefault="009F6D38" w:rsidP="009F6D38">
      <w:pPr>
        <w:pStyle w:val="ListParagraph"/>
        <w:tabs>
          <w:tab w:val="left" w:pos="993"/>
        </w:tabs>
        <w:spacing w:after="0" w:line="276" w:lineRule="auto"/>
        <w:ind w:left="0"/>
        <w:jc w:val="both"/>
        <w:rPr>
          <w:b/>
          <w:color w:val="0000FF"/>
          <w:sz w:val="24"/>
          <w:szCs w:val="24"/>
          <w:lang w:val="fr-FR"/>
        </w:rPr>
      </w:pPr>
      <w:r w:rsidRPr="00DA5B0D">
        <w:rPr>
          <w:b/>
          <w:color w:val="0000FF"/>
          <w:sz w:val="24"/>
          <w:szCs w:val="24"/>
          <w:lang w:val="fr-FR"/>
        </w:rPr>
        <w:t>II. BÀI TẬP TRẮC NGHIỆM :</w:t>
      </w:r>
    </w:p>
    <w:p w:rsidR="009F6D38" w:rsidRPr="00F90D9F" w:rsidRDefault="009F6D38" w:rsidP="009F6D38">
      <w:pPr>
        <w:jc w:val="both"/>
        <w:rPr>
          <w:b/>
          <w:color w:val="0000FF"/>
          <w:sz w:val="24"/>
          <w:szCs w:val="24"/>
          <w:lang w:val="vi-VN"/>
        </w:rPr>
      </w:pPr>
      <w:r w:rsidRPr="00F90D9F">
        <w:rPr>
          <w:b/>
          <w:sz w:val="24"/>
          <w:szCs w:val="24"/>
          <w:lang w:val="fr-FR"/>
        </w:rPr>
        <w:t xml:space="preserve">Câu 1. </w:t>
      </w:r>
      <w:r w:rsidRPr="00F90D9F">
        <w:rPr>
          <w:sz w:val="24"/>
          <w:szCs w:val="24"/>
          <w:lang w:val="vi-VN"/>
        </w:rPr>
        <w:t>Hàm số nào sau đây là hàm số bậc hai:</w:t>
      </w:r>
    </w:p>
    <w:p w:rsidR="009F6D38" w:rsidRPr="00F90D9F" w:rsidRDefault="009F6D38" w:rsidP="009F6D38">
      <w:pPr>
        <w:pStyle w:val="ListParagraph"/>
        <w:tabs>
          <w:tab w:val="left" w:pos="992"/>
          <w:tab w:val="left" w:pos="3402"/>
          <w:tab w:val="left" w:pos="5669"/>
          <w:tab w:val="left" w:pos="7937"/>
        </w:tabs>
        <w:spacing w:line="276" w:lineRule="auto"/>
        <w:ind w:left="992"/>
        <w:rPr>
          <w:sz w:val="24"/>
          <w:szCs w:val="24"/>
        </w:rPr>
      </w:pPr>
      <w:r w:rsidRPr="00F90D9F">
        <w:rPr>
          <w:b/>
          <w:sz w:val="24"/>
          <w:szCs w:val="24"/>
          <w:lang w:val="vi-VN"/>
        </w:rPr>
        <w:lastRenderedPageBreak/>
        <w:t>A.</w:t>
      </w:r>
      <w:r w:rsidRPr="00F90D9F">
        <w:rPr>
          <w:position w:val="-10"/>
          <w:sz w:val="24"/>
          <w:szCs w:val="24"/>
        </w:rPr>
        <w:object w:dxaOrig="1080" w:dyaOrig="320">
          <v:shape id="_x0000_i1125" type="#_x0000_t75" style="width:53pt;height:15.6pt" o:ole="">
            <v:imagedata r:id="rId73" o:title=""/>
          </v:shape>
          <o:OLEObject Type="Embed" ProgID="Equation.DSMT4" ShapeID="_x0000_i1125" DrawAspect="Content" ObjectID="_1817110668" r:id="rId179"/>
        </w:object>
      </w:r>
      <w:r w:rsidRPr="00F90D9F">
        <w:rPr>
          <w:b/>
          <w:sz w:val="24"/>
          <w:szCs w:val="24"/>
          <w:lang w:val="vi-VN"/>
        </w:rPr>
        <w:t xml:space="preserve">B. </w:t>
      </w:r>
      <w:r w:rsidRPr="00F90D9F">
        <w:rPr>
          <w:position w:val="-24"/>
          <w:sz w:val="24"/>
          <w:szCs w:val="24"/>
        </w:rPr>
        <w:object w:dxaOrig="1100" w:dyaOrig="620">
          <v:shape id="_x0000_i1126" type="#_x0000_t75" style="width:55.7pt;height:29.9pt" o:ole="">
            <v:imagedata r:id="rId77" o:title=""/>
          </v:shape>
          <o:OLEObject Type="Embed" ProgID="Equation.DSMT4" ShapeID="_x0000_i1126" DrawAspect="Content" ObjectID="_1817110669" r:id="rId180"/>
        </w:object>
      </w:r>
      <w:r w:rsidRPr="00F90D9F">
        <w:rPr>
          <w:b/>
          <w:sz w:val="24"/>
          <w:szCs w:val="24"/>
          <w:u w:val="single"/>
          <w:lang w:val="vi-VN"/>
        </w:rPr>
        <w:t>C</w:t>
      </w:r>
      <w:r w:rsidRPr="00F90D9F">
        <w:rPr>
          <w:b/>
          <w:sz w:val="24"/>
          <w:szCs w:val="24"/>
          <w:lang w:val="vi-VN"/>
        </w:rPr>
        <w:t xml:space="preserve">. </w:t>
      </w:r>
      <w:r w:rsidRPr="00F90D9F">
        <w:rPr>
          <w:position w:val="-10"/>
          <w:sz w:val="24"/>
          <w:szCs w:val="24"/>
          <w:highlight w:val="yellow"/>
        </w:rPr>
        <w:object w:dxaOrig="1620" w:dyaOrig="360">
          <v:shape id="_x0000_i1127" type="#_x0000_t75" style="width:80.85pt;height:17.65pt" o:ole="">
            <v:imagedata r:id="rId81" o:title=""/>
          </v:shape>
          <o:OLEObject Type="Embed" ProgID="Equation.DSMT4" ShapeID="_x0000_i1127" DrawAspect="Content" ObjectID="_1817110670" r:id="rId181"/>
        </w:object>
      </w:r>
      <w:r w:rsidRPr="00F90D9F">
        <w:rPr>
          <w:b/>
          <w:sz w:val="24"/>
          <w:szCs w:val="24"/>
          <w:lang w:val="vi-VN"/>
        </w:rPr>
        <w:tab/>
        <w:t xml:space="preserve">D. </w:t>
      </w:r>
      <w:r w:rsidRPr="00F90D9F">
        <w:rPr>
          <w:position w:val="-10"/>
          <w:sz w:val="24"/>
          <w:szCs w:val="24"/>
        </w:rPr>
        <w:object w:dxaOrig="1579" w:dyaOrig="380">
          <v:shape id="_x0000_i1128" type="#_x0000_t75" style="width:78.1pt;height:19pt" o:ole="">
            <v:imagedata r:id="rId83" o:title=""/>
          </v:shape>
          <o:OLEObject Type="Embed" ProgID="Equation.DSMT4" ShapeID="_x0000_i1128" DrawAspect="Content" ObjectID="_1817110671" r:id="rId182"/>
        </w:object>
      </w:r>
    </w:p>
    <w:p w:rsidR="009F6D38" w:rsidRPr="00F90D9F" w:rsidRDefault="009F6D38" w:rsidP="009F6D38">
      <w:pPr>
        <w:pStyle w:val="Normal0"/>
        <w:jc w:val="both"/>
        <w:rPr>
          <w:rFonts w:hint="default"/>
          <w:b/>
          <w:sz w:val="24"/>
          <w:szCs w:val="24"/>
          <w:lang w:val="pt-BR"/>
        </w:rPr>
      </w:pPr>
      <w:r w:rsidRPr="00F90D9F">
        <w:rPr>
          <w:rFonts w:eastAsia="Times New Roman" w:hint="default"/>
          <w:b/>
          <w:sz w:val="24"/>
          <w:szCs w:val="24"/>
        </w:rPr>
        <w:t xml:space="preserve">Câu 2. </w:t>
      </w:r>
      <w:r w:rsidRPr="00F90D9F">
        <w:rPr>
          <w:rFonts w:hint="default"/>
          <w:sz w:val="24"/>
          <w:szCs w:val="24"/>
          <w:lang w:val="nl-NL"/>
        </w:rPr>
        <w:t xml:space="preserve">Cho hàm số </w:t>
      </w:r>
      <w:r w:rsidRPr="00F90D9F">
        <w:rPr>
          <w:rFonts w:hint="default"/>
          <w:position w:val="-10"/>
          <w:sz w:val="24"/>
          <w:szCs w:val="24"/>
          <w:lang w:val="nl-NL"/>
        </w:rPr>
        <w:object w:dxaOrig="1555" w:dyaOrig="356">
          <v:shape id="_x0000_i1129" type="#_x0000_t75" style="width:78.1pt;height:17.65pt" o:ole="">
            <v:imagedata r:id="rId183" o:title=""/>
          </v:shape>
          <o:OLEObject Type="Embed" ProgID="Equation.DSMT4" ShapeID="_x0000_i1129" DrawAspect="Content" ObjectID="_1817110672" r:id="rId184"/>
        </w:object>
      </w:r>
      <w:r w:rsidRPr="00F90D9F">
        <w:rPr>
          <w:rFonts w:hint="default"/>
          <w:sz w:val="24"/>
          <w:szCs w:val="24"/>
          <w:lang w:val="nl-NL"/>
        </w:rPr>
        <w:t>, điểm nào thuộc đồ thị hàm số:</w:t>
      </w:r>
    </w:p>
    <w:p w:rsidR="009F6D38" w:rsidRPr="00F90D9F" w:rsidRDefault="009F6D38" w:rsidP="009F6D38">
      <w:pPr>
        <w:ind w:left="200"/>
        <w:rPr>
          <w:sz w:val="24"/>
          <w:szCs w:val="24"/>
        </w:rPr>
      </w:pPr>
      <w:r w:rsidRPr="00F90D9F">
        <w:rPr>
          <w:b/>
          <w:sz w:val="24"/>
          <w:szCs w:val="24"/>
          <w:highlight w:val="yellow"/>
        </w:rPr>
        <w:t xml:space="preserve">A. </w:t>
      </w:r>
      <w:r w:rsidRPr="00F90D9F">
        <w:rPr>
          <w:rFonts w:eastAsia="Calibri"/>
          <w:position w:val="-14"/>
          <w:sz w:val="24"/>
          <w:szCs w:val="24"/>
          <w:highlight w:val="yellow"/>
          <w:lang w:val="nl-NL"/>
        </w:rPr>
        <w:object w:dxaOrig="745" w:dyaOrig="400">
          <v:shape id="_x0000_i1130" type="#_x0000_t75" style="width:37.35pt;height:20.4pt" o:ole="">
            <v:imagedata r:id="rId185" o:title=""/>
          </v:shape>
          <o:OLEObject Type="Embed" ProgID="Equation.DSMT4" ShapeID="_x0000_i1130" DrawAspect="Content" ObjectID="_1817110673" r:id="rId186"/>
        </w:object>
      </w:r>
      <w:r w:rsidRPr="00F90D9F">
        <w:rPr>
          <w:sz w:val="24"/>
          <w:szCs w:val="24"/>
        </w:rPr>
        <w:t xml:space="preserve">                      </w:t>
      </w:r>
      <w:r w:rsidRPr="00F90D9F">
        <w:rPr>
          <w:b/>
          <w:sz w:val="24"/>
          <w:szCs w:val="24"/>
        </w:rPr>
        <w:t xml:space="preserve">B. </w:t>
      </w:r>
      <w:r w:rsidRPr="00F90D9F">
        <w:rPr>
          <w:rFonts w:eastAsia="Calibri"/>
          <w:position w:val="-14"/>
          <w:sz w:val="24"/>
          <w:szCs w:val="24"/>
          <w:lang w:val="nl-NL"/>
        </w:rPr>
        <w:object w:dxaOrig="900" w:dyaOrig="400">
          <v:shape id="_x0000_i1131" type="#_x0000_t75" style="width:44.85pt;height:20.4pt" o:ole="">
            <v:imagedata r:id="rId187" o:title=""/>
          </v:shape>
          <o:OLEObject Type="Embed" ProgID="Equation.DSMT4" ShapeID="_x0000_i1131" DrawAspect="Content" ObjectID="_1817110674" r:id="rId188"/>
        </w:object>
      </w:r>
      <w:r w:rsidRPr="00F90D9F">
        <w:rPr>
          <w:sz w:val="24"/>
          <w:szCs w:val="24"/>
        </w:rPr>
        <w:t xml:space="preserve">                           </w:t>
      </w:r>
      <w:r w:rsidRPr="00F90D9F">
        <w:rPr>
          <w:b/>
          <w:sz w:val="24"/>
          <w:szCs w:val="24"/>
        </w:rPr>
        <w:t xml:space="preserve">C. </w:t>
      </w:r>
      <w:r w:rsidRPr="00F90D9F">
        <w:rPr>
          <w:rFonts w:eastAsia="Calibri"/>
          <w:position w:val="-14"/>
          <w:sz w:val="24"/>
          <w:szCs w:val="24"/>
          <w:lang w:val="nl-NL"/>
        </w:rPr>
        <w:object w:dxaOrig="1020" w:dyaOrig="400">
          <v:shape id="_x0000_i1132" type="#_x0000_t75" style="width:50.25pt;height:20.4pt" o:ole="">
            <v:imagedata r:id="rId189" o:title=""/>
          </v:shape>
          <o:OLEObject Type="Embed" ProgID="Equation.DSMT4" ShapeID="_x0000_i1132" DrawAspect="Content" ObjectID="_1817110675" r:id="rId190"/>
        </w:object>
      </w:r>
      <w:r w:rsidRPr="00F90D9F">
        <w:rPr>
          <w:sz w:val="24"/>
          <w:szCs w:val="24"/>
        </w:rPr>
        <w:t xml:space="preserve">                     </w:t>
      </w:r>
      <w:r w:rsidRPr="00F90D9F">
        <w:rPr>
          <w:b/>
          <w:sz w:val="24"/>
          <w:szCs w:val="24"/>
        </w:rPr>
        <w:t xml:space="preserve">D. </w:t>
      </w:r>
      <w:r w:rsidRPr="00F90D9F">
        <w:rPr>
          <w:rFonts w:eastAsia="Calibri"/>
          <w:position w:val="-10"/>
          <w:sz w:val="24"/>
          <w:szCs w:val="24"/>
          <w:lang w:val="nl-NL"/>
        </w:rPr>
        <w:object w:dxaOrig="727" w:dyaOrig="347">
          <v:shape id="_x0000_i1133" type="#_x0000_t75" style="width:36.7pt;height:17.65pt" o:ole="">
            <v:imagedata r:id="rId191" o:title=""/>
          </v:shape>
          <o:OLEObject Type="Embed" ProgID="Equation.3" ShapeID="_x0000_i1133" DrawAspect="Content" ObjectID="_1817110676" r:id="rId192"/>
        </w:object>
      </w:r>
    </w:p>
    <w:p w:rsidR="009F6D38" w:rsidRPr="00F90D9F" w:rsidRDefault="009F6D38" w:rsidP="009F6D38">
      <w:pPr>
        <w:ind w:left="200"/>
        <w:rPr>
          <w:sz w:val="24"/>
          <w:szCs w:val="24"/>
        </w:rPr>
      </w:pPr>
    </w:p>
    <w:p w:rsidR="009F6D38" w:rsidRPr="00F90D9F" w:rsidRDefault="009F6D38" w:rsidP="009F6D38">
      <w:pPr>
        <w:spacing w:line="288" w:lineRule="auto"/>
        <w:jc w:val="both"/>
        <w:rPr>
          <w:sz w:val="24"/>
          <w:szCs w:val="24"/>
          <w:lang w:val="vi-VN"/>
        </w:rPr>
      </w:pPr>
      <w:r w:rsidRPr="00F90D9F">
        <w:rPr>
          <w:b/>
          <w:sz w:val="24"/>
          <w:szCs w:val="24"/>
          <w:lang w:val="it-IT"/>
        </w:rPr>
        <w:t>Câu 3</w:t>
      </w:r>
      <w:r w:rsidRPr="00F90D9F">
        <w:rPr>
          <w:b/>
          <w:sz w:val="24"/>
          <w:szCs w:val="24"/>
        </w:rPr>
        <w:t>.</w:t>
      </w:r>
      <w:r w:rsidRPr="00F90D9F">
        <w:rPr>
          <w:sz w:val="24"/>
          <w:szCs w:val="24"/>
          <w:lang w:val="vi-VN"/>
        </w:rPr>
        <w:t xml:space="preserve"> Cho hàm số </w:t>
      </w:r>
      <w:r w:rsidRPr="00F90D9F">
        <w:rPr>
          <w:position w:val="-10"/>
          <w:sz w:val="24"/>
          <w:szCs w:val="24"/>
        </w:rPr>
        <w:object w:dxaOrig="1540" w:dyaOrig="360">
          <v:shape id="_x0000_i1134" type="#_x0000_t75" style="width:77.45pt;height:18.35pt" o:ole="">
            <v:imagedata r:id="rId193" o:title=""/>
          </v:shape>
          <o:OLEObject Type="Embed" ProgID="Equation.DSMT4" ShapeID="_x0000_i1134" DrawAspect="Content" ObjectID="_1817110677" r:id="rId194"/>
        </w:object>
      </w:r>
      <w:r w:rsidRPr="00F90D9F">
        <w:rPr>
          <w:sz w:val="24"/>
          <w:szCs w:val="24"/>
          <w:lang w:val="vi-VN"/>
        </w:rPr>
        <w:t xml:space="preserve"> có đồ thị (</w:t>
      </w:r>
      <w:r w:rsidRPr="00F90D9F">
        <w:rPr>
          <w:i/>
          <w:sz w:val="24"/>
          <w:szCs w:val="24"/>
          <w:lang w:val="vi-VN"/>
        </w:rPr>
        <w:t>P</w:t>
      </w:r>
      <w:r w:rsidRPr="00F90D9F">
        <w:rPr>
          <w:sz w:val="24"/>
          <w:szCs w:val="24"/>
          <w:lang w:val="vi-VN"/>
        </w:rPr>
        <w:t>). Trục đối xứng của  (</w:t>
      </w:r>
      <w:r w:rsidRPr="00F90D9F">
        <w:rPr>
          <w:i/>
          <w:sz w:val="24"/>
          <w:szCs w:val="24"/>
          <w:lang w:val="vi-VN"/>
        </w:rPr>
        <w:t>P</w:t>
      </w:r>
      <w:r w:rsidRPr="00F90D9F">
        <w:rPr>
          <w:sz w:val="24"/>
          <w:szCs w:val="24"/>
          <w:lang w:val="vi-VN"/>
        </w:rPr>
        <w:t>) là</w:t>
      </w:r>
    </w:p>
    <w:p w:rsidR="009F6D38" w:rsidRPr="00F90D9F" w:rsidRDefault="009F6D38" w:rsidP="009F6D38">
      <w:pPr>
        <w:spacing w:line="288" w:lineRule="auto"/>
        <w:jc w:val="both"/>
        <w:rPr>
          <w:b/>
          <w:sz w:val="24"/>
          <w:szCs w:val="24"/>
          <w:lang w:val="vi-VN"/>
        </w:rPr>
      </w:pPr>
      <w:r w:rsidRPr="00F90D9F">
        <w:rPr>
          <w:sz w:val="24"/>
          <w:szCs w:val="24"/>
          <w:highlight w:val="yellow"/>
          <w:u w:val="single"/>
          <w:lang w:val="vi-VN"/>
        </w:rPr>
        <w:t>A.</w:t>
      </w:r>
      <w:r w:rsidRPr="00F90D9F">
        <w:rPr>
          <w:b/>
          <w:sz w:val="24"/>
          <w:szCs w:val="24"/>
          <w:highlight w:val="yellow"/>
          <w:lang w:val="vi-VN"/>
        </w:rPr>
        <w:t xml:space="preserve"> </w:t>
      </w:r>
      <w:r w:rsidRPr="00F90D9F">
        <w:rPr>
          <w:position w:val="-24"/>
          <w:sz w:val="24"/>
          <w:szCs w:val="24"/>
          <w:highlight w:val="yellow"/>
        </w:rPr>
        <w:object w:dxaOrig="720" w:dyaOrig="620">
          <v:shape id="_x0000_i1135" type="#_x0000_t75" style="width:36.7pt;height:30.55pt" o:ole="">
            <v:imagedata r:id="rId195" o:title=""/>
          </v:shape>
          <o:OLEObject Type="Embed" ProgID="Equation.DSMT4" ShapeID="_x0000_i1135" DrawAspect="Content" ObjectID="_1817110678" r:id="rId196"/>
        </w:object>
      </w:r>
      <w:r w:rsidRPr="00F90D9F">
        <w:rPr>
          <w:b/>
          <w:sz w:val="24"/>
          <w:szCs w:val="24"/>
          <w:lang w:val="vi-VN"/>
        </w:rPr>
        <w:t xml:space="preserve"> </w:t>
      </w:r>
      <w:r w:rsidRPr="00F90D9F">
        <w:rPr>
          <w:b/>
          <w:sz w:val="24"/>
          <w:szCs w:val="24"/>
          <w:lang w:val="vi-VN"/>
        </w:rPr>
        <w:tab/>
      </w:r>
      <w:r w:rsidRPr="00F90D9F">
        <w:rPr>
          <w:b/>
          <w:sz w:val="24"/>
          <w:szCs w:val="24"/>
          <w:lang w:val="vi-VN"/>
        </w:rPr>
        <w:tab/>
        <w:t xml:space="preserve">B. </w:t>
      </w:r>
      <w:r w:rsidRPr="00F90D9F">
        <w:rPr>
          <w:position w:val="-24"/>
          <w:sz w:val="24"/>
          <w:szCs w:val="24"/>
        </w:rPr>
        <w:object w:dxaOrig="720" w:dyaOrig="620">
          <v:shape id="_x0000_i1136" type="#_x0000_t75" style="width:36.7pt;height:30.55pt" o:ole="">
            <v:imagedata r:id="rId197" o:title=""/>
          </v:shape>
          <o:OLEObject Type="Embed" ProgID="Equation.DSMT4" ShapeID="_x0000_i1136" DrawAspect="Content" ObjectID="_1817110679" r:id="rId198"/>
        </w:object>
      </w:r>
      <w:r w:rsidRPr="00F90D9F">
        <w:rPr>
          <w:b/>
          <w:sz w:val="24"/>
          <w:szCs w:val="24"/>
          <w:lang w:val="vi-VN"/>
        </w:rPr>
        <w:t xml:space="preserve"> </w:t>
      </w:r>
      <w:r w:rsidRPr="00F90D9F">
        <w:rPr>
          <w:sz w:val="24"/>
          <w:szCs w:val="24"/>
          <w:lang w:val="vi-VN"/>
        </w:rPr>
        <w:tab/>
      </w:r>
      <w:r w:rsidRPr="00F90D9F">
        <w:rPr>
          <w:sz w:val="24"/>
          <w:szCs w:val="24"/>
          <w:lang w:val="vi-VN"/>
        </w:rPr>
        <w:tab/>
      </w:r>
      <w:r w:rsidRPr="00F90D9F">
        <w:rPr>
          <w:sz w:val="24"/>
          <w:szCs w:val="24"/>
          <w:lang w:val="vi-VN"/>
        </w:rPr>
        <w:tab/>
        <w:t>C.</w:t>
      </w:r>
      <w:r w:rsidRPr="00F90D9F">
        <w:rPr>
          <w:b/>
          <w:sz w:val="24"/>
          <w:szCs w:val="24"/>
          <w:lang w:val="vi-VN"/>
        </w:rPr>
        <w:t xml:space="preserve"> </w:t>
      </w:r>
      <w:r w:rsidRPr="00F90D9F">
        <w:rPr>
          <w:position w:val="-6"/>
          <w:sz w:val="24"/>
          <w:szCs w:val="24"/>
        </w:rPr>
        <w:object w:dxaOrig="680" w:dyaOrig="260">
          <v:shape id="_x0000_i1137" type="#_x0000_t75" style="width:33.95pt;height:12.9pt" o:ole="">
            <v:imagedata r:id="rId199" o:title=""/>
          </v:shape>
          <o:OLEObject Type="Embed" ProgID="Equation.DSMT4" ShapeID="_x0000_i1137" DrawAspect="Content" ObjectID="_1817110680" r:id="rId200"/>
        </w:object>
      </w:r>
      <w:r w:rsidRPr="00F90D9F">
        <w:rPr>
          <w:b/>
          <w:sz w:val="24"/>
          <w:szCs w:val="24"/>
          <w:lang w:val="vi-VN"/>
        </w:rPr>
        <w:t xml:space="preserve"> </w:t>
      </w:r>
      <w:r w:rsidRPr="00F90D9F">
        <w:rPr>
          <w:b/>
          <w:sz w:val="24"/>
          <w:szCs w:val="24"/>
          <w:lang w:val="vi-VN"/>
        </w:rPr>
        <w:tab/>
      </w:r>
      <w:r w:rsidRPr="00F90D9F">
        <w:rPr>
          <w:b/>
          <w:sz w:val="24"/>
          <w:szCs w:val="24"/>
          <w:lang w:val="vi-VN"/>
        </w:rPr>
        <w:tab/>
        <w:t xml:space="preserve">D. </w:t>
      </w:r>
      <w:r w:rsidRPr="00F90D9F">
        <w:rPr>
          <w:position w:val="-6"/>
          <w:sz w:val="24"/>
          <w:szCs w:val="24"/>
        </w:rPr>
        <w:object w:dxaOrig="540" w:dyaOrig="260">
          <v:shape id="_x0000_i1138" type="#_x0000_t75" style="width:27.15pt;height:12.9pt" o:ole="">
            <v:imagedata r:id="rId201" o:title=""/>
          </v:shape>
          <o:OLEObject Type="Embed" ProgID="Equation.DSMT4" ShapeID="_x0000_i1138" DrawAspect="Content" ObjectID="_1817110681" r:id="rId202"/>
        </w:object>
      </w:r>
    </w:p>
    <w:p w:rsidR="009F6D38" w:rsidRPr="00F90D9F" w:rsidRDefault="009F6D38" w:rsidP="009F6D38">
      <w:pPr>
        <w:rPr>
          <w:sz w:val="24"/>
          <w:szCs w:val="24"/>
          <w:lang w:val="vi-VN"/>
        </w:rPr>
      </w:pPr>
      <w:r w:rsidRPr="00F90D9F">
        <w:rPr>
          <w:b/>
          <w:sz w:val="24"/>
          <w:szCs w:val="24"/>
          <w:lang w:val="it-IT"/>
        </w:rPr>
        <w:t>Câu 4.</w:t>
      </w:r>
      <w:r w:rsidRPr="00F90D9F">
        <w:rPr>
          <w:b/>
          <w:sz w:val="24"/>
          <w:szCs w:val="24"/>
        </w:rPr>
        <w:t xml:space="preserve"> </w:t>
      </w:r>
      <w:r w:rsidRPr="00F90D9F">
        <w:rPr>
          <w:sz w:val="24"/>
          <w:szCs w:val="24"/>
          <w:lang w:val="vi-VN"/>
        </w:rPr>
        <w:t xml:space="preserve"> Cho hàm số </w:t>
      </w:r>
      <w:r w:rsidRPr="00F90D9F">
        <w:rPr>
          <w:position w:val="-10"/>
          <w:sz w:val="24"/>
          <w:szCs w:val="24"/>
        </w:rPr>
        <w:object w:dxaOrig="1100" w:dyaOrig="360">
          <v:shape id="_x0000_i1139" type="#_x0000_t75" style="width:55pt;height:18.35pt" o:ole="">
            <v:imagedata r:id="rId203" o:title=""/>
          </v:shape>
          <o:OLEObject Type="Embed" ProgID="Equation.DSMT4" ShapeID="_x0000_i1139" DrawAspect="Content" ObjectID="_1817110682" r:id="rId204"/>
        </w:object>
      </w:r>
      <w:r w:rsidRPr="00F90D9F">
        <w:rPr>
          <w:sz w:val="24"/>
          <w:szCs w:val="24"/>
          <w:lang w:val="vi-VN"/>
        </w:rPr>
        <w:t xml:space="preserve"> có đồ thị (</w:t>
      </w:r>
      <w:r w:rsidRPr="00F90D9F">
        <w:rPr>
          <w:i/>
          <w:sz w:val="24"/>
          <w:szCs w:val="24"/>
          <w:lang w:val="vi-VN"/>
        </w:rPr>
        <w:t>P</w:t>
      </w:r>
      <w:r w:rsidRPr="00F90D9F">
        <w:rPr>
          <w:sz w:val="24"/>
          <w:szCs w:val="24"/>
          <w:lang w:val="vi-VN"/>
        </w:rPr>
        <w:t xml:space="preserve">). </w:t>
      </w:r>
      <w:r w:rsidRPr="00F90D9F">
        <w:rPr>
          <w:sz w:val="24"/>
          <w:szCs w:val="24"/>
        </w:rPr>
        <w:t xml:space="preserve">Hoành </w:t>
      </w:r>
      <w:r w:rsidRPr="00F90D9F">
        <w:rPr>
          <w:sz w:val="24"/>
          <w:szCs w:val="24"/>
          <w:lang w:val="vi-VN"/>
        </w:rPr>
        <w:t>độ đỉnh của (</w:t>
      </w:r>
      <w:r w:rsidRPr="00F90D9F">
        <w:rPr>
          <w:i/>
          <w:sz w:val="24"/>
          <w:szCs w:val="24"/>
          <w:lang w:val="vi-VN"/>
        </w:rPr>
        <w:t>P</w:t>
      </w:r>
      <w:r w:rsidRPr="00F90D9F">
        <w:rPr>
          <w:sz w:val="24"/>
          <w:szCs w:val="24"/>
          <w:lang w:val="vi-VN"/>
        </w:rPr>
        <w:t xml:space="preserve">) là </w:t>
      </w:r>
    </w:p>
    <w:p w:rsidR="009F6D38" w:rsidRPr="00F90D9F" w:rsidRDefault="009F6D38" w:rsidP="009F6D38">
      <w:pPr>
        <w:rPr>
          <w:b/>
          <w:sz w:val="24"/>
          <w:szCs w:val="24"/>
          <w:lang w:val="vi-VN"/>
        </w:rPr>
      </w:pPr>
      <w:r w:rsidRPr="00F90D9F">
        <w:rPr>
          <w:sz w:val="24"/>
          <w:szCs w:val="24"/>
          <w:lang w:val="vi-VN"/>
        </w:rPr>
        <w:t>A.</w:t>
      </w:r>
      <w:r w:rsidRPr="00F90D9F">
        <w:rPr>
          <w:b/>
          <w:sz w:val="24"/>
          <w:szCs w:val="24"/>
          <w:lang w:val="vi-VN"/>
        </w:rPr>
        <w:t xml:space="preserve"> </w:t>
      </w:r>
      <w:r w:rsidRPr="00F90D9F">
        <w:rPr>
          <w:position w:val="-6"/>
          <w:sz w:val="24"/>
          <w:szCs w:val="24"/>
        </w:rPr>
        <w:object w:dxaOrig="600" w:dyaOrig="260">
          <v:shape id="_x0000_i1140" type="#_x0000_t75" style="width:29.9pt;height:12.9pt" o:ole="">
            <v:imagedata r:id="rId205" o:title=""/>
          </v:shape>
          <o:OLEObject Type="Embed" ProgID="Equation.DSMT4" ShapeID="_x0000_i1140" DrawAspect="Content" ObjectID="_1817110683" r:id="rId206"/>
        </w:object>
      </w:r>
      <w:r w:rsidRPr="00F90D9F">
        <w:rPr>
          <w:b/>
          <w:sz w:val="24"/>
          <w:szCs w:val="24"/>
          <w:lang w:val="vi-VN"/>
        </w:rPr>
        <w:tab/>
      </w:r>
      <w:r w:rsidRPr="00F90D9F">
        <w:rPr>
          <w:b/>
          <w:sz w:val="24"/>
          <w:szCs w:val="24"/>
          <w:lang w:val="vi-VN"/>
        </w:rPr>
        <w:tab/>
        <w:t xml:space="preserve">B. </w:t>
      </w:r>
      <w:r w:rsidRPr="00F90D9F">
        <w:rPr>
          <w:position w:val="-10"/>
          <w:sz w:val="24"/>
          <w:szCs w:val="24"/>
        </w:rPr>
        <w:object w:dxaOrig="600" w:dyaOrig="300">
          <v:shape id="_x0000_i1141" type="#_x0000_t75" style="width:29.9pt;height:15.6pt" o:ole="">
            <v:imagedata r:id="rId207" o:title=""/>
          </v:shape>
          <o:OLEObject Type="Embed" ProgID="Equation.DSMT4" ShapeID="_x0000_i1141" DrawAspect="Content" ObjectID="_1817110684" r:id="rId208"/>
        </w:object>
      </w:r>
      <w:r w:rsidRPr="00F90D9F">
        <w:rPr>
          <w:b/>
          <w:sz w:val="24"/>
          <w:szCs w:val="24"/>
          <w:lang w:val="vi-VN"/>
        </w:rPr>
        <w:t xml:space="preserve"> </w:t>
      </w:r>
      <w:r w:rsidRPr="00F90D9F">
        <w:rPr>
          <w:b/>
          <w:sz w:val="24"/>
          <w:szCs w:val="24"/>
          <w:lang w:val="vi-VN"/>
        </w:rPr>
        <w:tab/>
      </w:r>
      <w:r w:rsidRPr="00F90D9F">
        <w:rPr>
          <w:b/>
          <w:sz w:val="24"/>
          <w:szCs w:val="24"/>
          <w:lang w:val="vi-VN"/>
        </w:rPr>
        <w:tab/>
      </w:r>
      <w:r w:rsidRPr="00F90D9F">
        <w:rPr>
          <w:b/>
          <w:sz w:val="24"/>
          <w:szCs w:val="24"/>
          <w:lang w:val="vi-VN"/>
        </w:rPr>
        <w:tab/>
      </w:r>
      <w:r w:rsidRPr="00F90D9F">
        <w:rPr>
          <w:b/>
          <w:sz w:val="24"/>
          <w:szCs w:val="24"/>
          <w:highlight w:val="yellow"/>
          <w:u w:val="single"/>
          <w:lang w:val="vi-VN"/>
        </w:rPr>
        <w:t>C.</w:t>
      </w:r>
      <w:r w:rsidRPr="00F90D9F">
        <w:rPr>
          <w:b/>
          <w:sz w:val="24"/>
          <w:szCs w:val="24"/>
          <w:highlight w:val="yellow"/>
          <w:lang w:val="vi-VN"/>
        </w:rPr>
        <w:t xml:space="preserve"> </w:t>
      </w:r>
      <w:r w:rsidRPr="00F90D9F">
        <w:rPr>
          <w:position w:val="-4"/>
          <w:sz w:val="24"/>
          <w:szCs w:val="24"/>
          <w:highlight w:val="yellow"/>
        </w:rPr>
        <w:object w:dxaOrig="740" w:dyaOrig="240">
          <v:shape id="_x0000_i1142" type="#_x0000_t75" style="width:36.7pt;height:12.9pt" o:ole="">
            <v:imagedata r:id="rId209" o:title=""/>
          </v:shape>
          <o:OLEObject Type="Embed" ProgID="Equation.DSMT4" ShapeID="_x0000_i1142" DrawAspect="Content" ObjectID="_1817110685" r:id="rId210"/>
        </w:object>
      </w:r>
      <w:r w:rsidRPr="00F90D9F">
        <w:rPr>
          <w:b/>
          <w:sz w:val="24"/>
          <w:szCs w:val="24"/>
          <w:lang w:val="vi-VN"/>
        </w:rPr>
        <w:tab/>
      </w:r>
      <w:r w:rsidRPr="00F90D9F">
        <w:rPr>
          <w:b/>
          <w:sz w:val="24"/>
          <w:szCs w:val="24"/>
          <w:lang w:val="vi-VN"/>
        </w:rPr>
        <w:tab/>
        <w:t xml:space="preserve">D. </w:t>
      </w:r>
      <w:r w:rsidRPr="00F90D9F">
        <w:rPr>
          <w:position w:val="-10"/>
          <w:sz w:val="24"/>
          <w:szCs w:val="24"/>
        </w:rPr>
        <w:object w:dxaOrig="720" w:dyaOrig="300">
          <v:shape id="_x0000_i1143" type="#_x0000_t75" style="width:36.7pt;height:15.6pt" o:ole="">
            <v:imagedata r:id="rId211" o:title=""/>
          </v:shape>
          <o:OLEObject Type="Embed" ProgID="Equation.DSMT4" ShapeID="_x0000_i1143" DrawAspect="Content" ObjectID="_1817110686" r:id="rId212"/>
        </w:object>
      </w:r>
    </w:p>
    <w:p w:rsidR="009F6D38" w:rsidRPr="00F90D9F" w:rsidRDefault="009F6D38" w:rsidP="009F6D38">
      <w:pPr>
        <w:rPr>
          <w:sz w:val="24"/>
          <w:szCs w:val="24"/>
          <w:lang w:val="vi-VN"/>
        </w:rPr>
      </w:pPr>
      <w:r w:rsidRPr="00F90D9F">
        <w:rPr>
          <w:b/>
          <w:sz w:val="24"/>
          <w:szCs w:val="24"/>
          <w:lang w:val="vi-VN"/>
        </w:rPr>
        <w:t>Câu 5</w:t>
      </w:r>
      <w:r w:rsidRPr="00F90D9F">
        <w:rPr>
          <w:sz w:val="24"/>
          <w:szCs w:val="24"/>
        </w:rPr>
        <w:t>.</w:t>
      </w:r>
      <w:r w:rsidRPr="00F90D9F">
        <w:rPr>
          <w:sz w:val="24"/>
          <w:szCs w:val="24"/>
          <w:lang w:val="vi-VN"/>
        </w:rPr>
        <w:t xml:space="preserve"> Cho hàm số </w:t>
      </w:r>
      <w:r w:rsidRPr="00F90D9F">
        <w:rPr>
          <w:position w:val="-10"/>
          <w:sz w:val="24"/>
          <w:szCs w:val="24"/>
        </w:rPr>
        <w:object w:dxaOrig="960" w:dyaOrig="360">
          <v:shape id="_x0000_i1144" type="#_x0000_t75" style="width:48.25pt;height:18.35pt" o:ole="">
            <v:imagedata r:id="rId213" o:title=""/>
          </v:shape>
          <o:OLEObject Type="Embed" ProgID="Equation.DSMT4" ShapeID="_x0000_i1144" DrawAspect="Content" ObjectID="_1817110687" r:id="rId214"/>
        </w:object>
      </w:r>
      <w:r w:rsidRPr="00F90D9F">
        <w:rPr>
          <w:sz w:val="24"/>
          <w:szCs w:val="24"/>
          <w:lang w:val="vi-VN"/>
        </w:rPr>
        <w:t xml:space="preserve"> có đồ thị (</w:t>
      </w:r>
      <w:r w:rsidRPr="00F90D9F">
        <w:rPr>
          <w:i/>
          <w:sz w:val="24"/>
          <w:szCs w:val="24"/>
          <w:lang w:val="vi-VN"/>
        </w:rPr>
        <w:t>P</w:t>
      </w:r>
      <w:r w:rsidRPr="00F90D9F">
        <w:rPr>
          <w:sz w:val="24"/>
          <w:szCs w:val="24"/>
          <w:lang w:val="vi-VN"/>
        </w:rPr>
        <w:t>). Tọa độ đỉnh của (</w:t>
      </w:r>
      <w:r w:rsidRPr="00F90D9F">
        <w:rPr>
          <w:i/>
          <w:sz w:val="24"/>
          <w:szCs w:val="24"/>
          <w:lang w:val="vi-VN"/>
        </w:rPr>
        <w:t>P</w:t>
      </w:r>
      <w:r w:rsidRPr="00F90D9F">
        <w:rPr>
          <w:sz w:val="24"/>
          <w:szCs w:val="24"/>
          <w:lang w:val="vi-VN"/>
        </w:rPr>
        <w:t xml:space="preserve">) là </w:t>
      </w:r>
    </w:p>
    <w:p w:rsidR="009F6D38" w:rsidRPr="00F90D9F" w:rsidRDefault="009F6D38" w:rsidP="009F6D38">
      <w:pPr>
        <w:rPr>
          <w:b/>
          <w:sz w:val="24"/>
          <w:szCs w:val="24"/>
          <w:lang w:val="vi-VN"/>
        </w:rPr>
      </w:pPr>
      <w:r w:rsidRPr="00F90D9F">
        <w:rPr>
          <w:sz w:val="24"/>
          <w:szCs w:val="24"/>
          <w:highlight w:val="yellow"/>
          <w:u w:val="single"/>
          <w:lang w:val="vi-VN"/>
        </w:rPr>
        <w:t>A</w:t>
      </w:r>
      <w:r w:rsidRPr="00F90D9F">
        <w:rPr>
          <w:sz w:val="24"/>
          <w:szCs w:val="24"/>
          <w:highlight w:val="yellow"/>
          <w:u w:val="single"/>
        </w:rPr>
        <w:t>.</w:t>
      </w:r>
      <w:r w:rsidRPr="00F90D9F">
        <w:rPr>
          <w:position w:val="-14"/>
          <w:sz w:val="24"/>
          <w:szCs w:val="24"/>
          <w:highlight w:val="yellow"/>
        </w:rPr>
        <w:object w:dxaOrig="700" w:dyaOrig="400">
          <v:shape id="_x0000_i1145" type="#_x0000_t75" style="width:35.3pt;height:20.4pt" o:ole="">
            <v:imagedata r:id="rId215" o:title=""/>
          </v:shape>
          <o:OLEObject Type="Embed" ProgID="Equation.DSMT4" ShapeID="_x0000_i1145" DrawAspect="Content" ObjectID="_1817110688" r:id="rId216"/>
        </w:object>
      </w:r>
      <w:r w:rsidRPr="00F90D9F">
        <w:rPr>
          <w:b/>
          <w:sz w:val="24"/>
          <w:szCs w:val="24"/>
          <w:lang w:val="vi-VN"/>
        </w:rPr>
        <w:tab/>
      </w:r>
      <w:r w:rsidRPr="00F90D9F">
        <w:rPr>
          <w:b/>
          <w:sz w:val="24"/>
          <w:szCs w:val="24"/>
          <w:lang w:val="vi-VN"/>
        </w:rPr>
        <w:tab/>
        <w:t xml:space="preserve">B. </w:t>
      </w:r>
      <w:r w:rsidRPr="00F90D9F">
        <w:rPr>
          <w:position w:val="-14"/>
          <w:sz w:val="24"/>
          <w:szCs w:val="24"/>
        </w:rPr>
        <w:object w:dxaOrig="680" w:dyaOrig="400">
          <v:shape id="_x0000_i1146" type="#_x0000_t75" style="width:33.95pt;height:20.4pt" o:ole="">
            <v:imagedata r:id="rId217" o:title=""/>
          </v:shape>
          <o:OLEObject Type="Embed" ProgID="Equation.DSMT4" ShapeID="_x0000_i1146" DrawAspect="Content" ObjectID="_1817110689" r:id="rId218"/>
        </w:object>
      </w:r>
      <w:r w:rsidRPr="00F90D9F">
        <w:rPr>
          <w:b/>
          <w:sz w:val="24"/>
          <w:szCs w:val="24"/>
          <w:lang w:val="vi-VN"/>
        </w:rPr>
        <w:t xml:space="preserve"> </w:t>
      </w:r>
      <w:r w:rsidRPr="00F90D9F">
        <w:rPr>
          <w:b/>
          <w:sz w:val="24"/>
          <w:szCs w:val="24"/>
          <w:lang w:val="vi-VN"/>
        </w:rPr>
        <w:tab/>
      </w:r>
      <w:r w:rsidRPr="00F90D9F">
        <w:rPr>
          <w:b/>
          <w:sz w:val="24"/>
          <w:szCs w:val="24"/>
          <w:lang w:val="vi-VN"/>
        </w:rPr>
        <w:tab/>
      </w:r>
      <w:r w:rsidRPr="00F90D9F">
        <w:rPr>
          <w:b/>
          <w:sz w:val="24"/>
          <w:szCs w:val="24"/>
          <w:lang w:val="vi-VN"/>
        </w:rPr>
        <w:tab/>
        <w:t xml:space="preserve">C. </w:t>
      </w:r>
      <w:r w:rsidRPr="00F90D9F">
        <w:rPr>
          <w:position w:val="-14"/>
          <w:sz w:val="24"/>
          <w:szCs w:val="24"/>
        </w:rPr>
        <w:object w:dxaOrig="700" w:dyaOrig="400">
          <v:shape id="_x0000_i1147" type="#_x0000_t75" style="width:35.3pt;height:20.4pt" o:ole="">
            <v:imagedata r:id="rId219" o:title=""/>
          </v:shape>
          <o:OLEObject Type="Embed" ProgID="Equation.DSMT4" ShapeID="_x0000_i1147" DrawAspect="Content" ObjectID="_1817110690" r:id="rId220"/>
        </w:object>
      </w:r>
      <w:r w:rsidRPr="00F90D9F">
        <w:rPr>
          <w:b/>
          <w:sz w:val="24"/>
          <w:szCs w:val="24"/>
          <w:lang w:val="vi-VN"/>
        </w:rPr>
        <w:tab/>
      </w:r>
      <w:r w:rsidRPr="00F90D9F">
        <w:rPr>
          <w:b/>
          <w:sz w:val="24"/>
          <w:szCs w:val="24"/>
          <w:lang w:val="vi-VN"/>
        </w:rPr>
        <w:tab/>
        <w:t xml:space="preserve">D. </w:t>
      </w:r>
      <w:r w:rsidRPr="00F90D9F">
        <w:rPr>
          <w:position w:val="-14"/>
          <w:sz w:val="24"/>
          <w:szCs w:val="24"/>
        </w:rPr>
        <w:object w:dxaOrig="560" w:dyaOrig="400">
          <v:shape id="_x0000_i1148" type="#_x0000_t75" style="width:29.2pt;height:20.4pt" o:ole="">
            <v:imagedata r:id="rId221" o:title=""/>
          </v:shape>
          <o:OLEObject Type="Embed" ProgID="Equation.DSMT4" ShapeID="_x0000_i1148" DrawAspect="Content" ObjectID="_1817110691" r:id="rId222"/>
        </w:object>
      </w:r>
    </w:p>
    <w:p w:rsidR="009F6D38" w:rsidRPr="00F90D9F" w:rsidRDefault="009F6D38" w:rsidP="009F6D38">
      <w:pPr>
        <w:jc w:val="both"/>
        <w:outlineLvl w:val="0"/>
        <w:rPr>
          <w:sz w:val="24"/>
          <w:szCs w:val="24"/>
        </w:rPr>
      </w:pPr>
      <w:r w:rsidRPr="00F90D9F">
        <w:rPr>
          <w:b/>
          <w:sz w:val="24"/>
          <w:szCs w:val="24"/>
          <w:lang w:val="vi-VN"/>
        </w:rPr>
        <w:t xml:space="preserve">Câu </w:t>
      </w:r>
      <w:r w:rsidRPr="00F90D9F">
        <w:rPr>
          <w:b/>
          <w:sz w:val="24"/>
          <w:szCs w:val="24"/>
        </w:rPr>
        <w:t>6</w:t>
      </w:r>
      <w:r w:rsidRPr="00F90D9F">
        <w:rPr>
          <w:sz w:val="24"/>
          <w:szCs w:val="24"/>
        </w:rPr>
        <w:t>. Tung độ đỉnh của đ</w:t>
      </w:r>
      <w:r w:rsidRPr="00F90D9F">
        <w:rPr>
          <w:sz w:val="24"/>
          <w:szCs w:val="24"/>
          <w:lang w:val="vi-VN"/>
        </w:rPr>
        <w:t xml:space="preserve">ồ thị hàm số </w:t>
      </w:r>
      <w:r w:rsidRPr="00F90D9F">
        <w:rPr>
          <w:position w:val="-10"/>
          <w:sz w:val="24"/>
          <w:szCs w:val="24"/>
        </w:rPr>
        <w:object w:dxaOrig="1660" w:dyaOrig="360">
          <v:shape id="_x0000_i1149" type="#_x0000_t75" style="width:82.85pt;height:18.35pt" o:ole="">
            <v:imagedata r:id="rId223" o:title=""/>
          </v:shape>
          <o:OLEObject Type="Embed" ProgID="Equation.DSMT4" ShapeID="_x0000_i1149" DrawAspect="Content" ObjectID="_1817110692" r:id="rId224"/>
        </w:object>
      </w:r>
      <w:r w:rsidRPr="00F90D9F">
        <w:rPr>
          <w:sz w:val="24"/>
          <w:szCs w:val="24"/>
          <w:lang w:val="vi-VN"/>
        </w:rPr>
        <w:t xml:space="preserve"> là </w:t>
      </w:r>
    </w:p>
    <w:p w:rsidR="009F6D38" w:rsidRPr="00F90D9F" w:rsidRDefault="009F6D38" w:rsidP="009F6D38">
      <w:pPr>
        <w:rPr>
          <w:b/>
          <w:sz w:val="24"/>
          <w:szCs w:val="24"/>
          <w:lang w:val="vi-VN"/>
        </w:rPr>
      </w:pPr>
      <w:r w:rsidRPr="00F90D9F">
        <w:rPr>
          <w:sz w:val="24"/>
          <w:szCs w:val="24"/>
          <w:lang w:val="vi-VN"/>
        </w:rPr>
        <w:t>A.</w:t>
      </w:r>
      <w:r w:rsidRPr="00F90D9F">
        <w:rPr>
          <w:b/>
          <w:sz w:val="24"/>
          <w:szCs w:val="24"/>
          <w:lang w:val="vi-VN"/>
        </w:rPr>
        <w:t xml:space="preserve"> </w:t>
      </w:r>
      <w:r w:rsidRPr="00F90D9F">
        <w:rPr>
          <w:position w:val="-24"/>
          <w:sz w:val="24"/>
          <w:szCs w:val="24"/>
        </w:rPr>
        <w:object w:dxaOrig="639" w:dyaOrig="620">
          <v:shape id="_x0000_i1150" type="#_x0000_t75" style="width:31.9pt;height:31.25pt" o:ole="">
            <v:imagedata r:id="rId225" o:title=""/>
          </v:shape>
          <o:OLEObject Type="Embed" ProgID="Equation.DSMT4" ShapeID="_x0000_i1150" DrawAspect="Content" ObjectID="_1817110693" r:id="rId226"/>
        </w:object>
      </w:r>
      <w:r w:rsidRPr="00F90D9F">
        <w:rPr>
          <w:b/>
          <w:sz w:val="24"/>
          <w:szCs w:val="24"/>
          <w:lang w:val="vi-VN"/>
        </w:rPr>
        <w:tab/>
      </w:r>
      <w:r w:rsidRPr="00F90D9F">
        <w:rPr>
          <w:b/>
          <w:sz w:val="24"/>
          <w:szCs w:val="24"/>
          <w:lang w:val="vi-VN"/>
        </w:rPr>
        <w:tab/>
        <w:t xml:space="preserve">B. </w:t>
      </w:r>
      <w:r w:rsidRPr="00F90D9F">
        <w:rPr>
          <w:position w:val="-24"/>
          <w:sz w:val="24"/>
          <w:szCs w:val="24"/>
        </w:rPr>
        <w:object w:dxaOrig="800" w:dyaOrig="620">
          <v:shape id="_x0000_i1151" type="#_x0000_t75" style="width:40.1pt;height:31.25pt" o:ole="">
            <v:imagedata r:id="rId227" o:title=""/>
          </v:shape>
          <o:OLEObject Type="Embed" ProgID="Equation.DSMT4" ShapeID="_x0000_i1151" DrawAspect="Content" ObjectID="_1817110694" r:id="rId228"/>
        </w:object>
      </w:r>
      <w:r w:rsidRPr="00F90D9F">
        <w:rPr>
          <w:b/>
          <w:sz w:val="24"/>
          <w:szCs w:val="24"/>
          <w:lang w:val="vi-VN"/>
        </w:rPr>
        <w:t xml:space="preserve"> </w:t>
      </w:r>
      <w:r w:rsidRPr="00F90D9F">
        <w:rPr>
          <w:b/>
          <w:sz w:val="24"/>
          <w:szCs w:val="24"/>
          <w:lang w:val="vi-VN"/>
        </w:rPr>
        <w:tab/>
      </w:r>
      <w:r w:rsidRPr="00F90D9F">
        <w:rPr>
          <w:b/>
          <w:sz w:val="24"/>
          <w:szCs w:val="24"/>
          <w:lang w:val="vi-VN"/>
        </w:rPr>
        <w:tab/>
      </w:r>
      <w:r w:rsidRPr="00F90D9F">
        <w:rPr>
          <w:b/>
          <w:sz w:val="24"/>
          <w:szCs w:val="24"/>
          <w:lang w:val="vi-VN"/>
        </w:rPr>
        <w:tab/>
      </w:r>
      <w:r w:rsidRPr="00F90D9F">
        <w:rPr>
          <w:b/>
          <w:sz w:val="24"/>
          <w:szCs w:val="24"/>
          <w:highlight w:val="yellow"/>
          <w:u w:val="single"/>
          <w:lang w:val="vi-VN"/>
        </w:rPr>
        <w:t>C.</w:t>
      </w:r>
      <w:r w:rsidRPr="00F90D9F">
        <w:rPr>
          <w:b/>
          <w:sz w:val="24"/>
          <w:szCs w:val="24"/>
          <w:highlight w:val="yellow"/>
          <w:lang w:val="vi-VN"/>
        </w:rPr>
        <w:t xml:space="preserve"> </w:t>
      </w:r>
      <w:r w:rsidRPr="00F90D9F">
        <w:rPr>
          <w:position w:val="-24"/>
          <w:sz w:val="24"/>
          <w:szCs w:val="24"/>
          <w:highlight w:val="yellow"/>
        </w:rPr>
        <w:object w:dxaOrig="780" w:dyaOrig="620">
          <v:shape id="_x0000_i1152" type="#_x0000_t75" style="width:38.7pt;height:31.25pt" o:ole="">
            <v:imagedata r:id="rId229" o:title=""/>
          </v:shape>
          <o:OLEObject Type="Embed" ProgID="Equation.DSMT4" ShapeID="_x0000_i1152" DrawAspect="Content" ObjectID="_1817110695" r:id="rId230"/>
        </w:object>
      </w:r>
      <w:r w:rsidRPr="00F90D9F">
        <w:rPr>
          <w:b/>
          <w:sz w:val="24"/>
          <w:szCs w:val="24"/>
          <w:lang w:val="vi-VN"/>
        </w:rPr>
        <w:tab/>
      </w:r>
      <w:r w:rsidRPr="00F90D9F">
        <w:rPr>
          <w:b/>
          <w:sz w:val="24"/>
          <w:szCs w:val="24"/>
          <w:lang w:val="vi-VN"/>
        </w:rPr>
        <w:tab/>
        <w:t xml:space="preserve">D. </w:t>
      </w:r>
      <w:r w:rsidRPr="00F90D9F">
        <w:rPr>
          <w:position w:val="-24"/>
          <w:sz w:val="24"/>
          <w:szCs w:val="24"/>
        </w:rPr>
        <w:object w:dxaOrig="620" w:dyaOrig="620">
          <v:shape id="_x0000_i1153" type="#_x0000_t75" style="width:30.55pt;height:31.25pt" o:ole="">
            <v:imagedata r:id="rId231" o:title=""/>
          </v:shape>
          <o:OLEObject Type="Embed" ProgID="Equation.DSMT4" ShapeID="_x0000_i1153" DrawAspect="Content" ObjectID="_1817110696" r:id="rId232"/>
        </w:object>
      </w:r>
    </w:p>
    <w:p w:rsidR="009F6D38" w:rsidRPr="00F90D9F" w:rsidRDefault="009F6D38" w:rsidP="009F6D38">
      <w:pPr>
        <w:jc w:val="both"/>
        <w:outlineLvl w:val="0"/>
        <w:rPr>
          <w:sz w:val="24"/>
          <w:szCs w:val="24"/>
        </w:rPr>
      </w:pPr>
    </w:p>
    <w:tbl>
      <w:tblPr>
        <w:tblW w:w="0" w:type="auto"/>
        <w:tblLook w:val="04A0" w:firstRow="1" w:lastRow="0" w:firstColumn="1" w:lastColumn="0" w:noHBand="0" w:noVBand="1"/>
      </w:tblPr>
      <w:tblGrid>
        <w:gridCol w:w="4788"/>
        <w:gridCol w:w="4788"/>
      </w:tblGrid>
      <w:tr w:rsidR="009F6D38" w:rsidRPr="00F90D9F" w:rsidTr="00496C85">
        <w:tc>
          <w:tcPr>
            <w:tcW w:w="4788" w:type="dxa"/>
            <w:shd w:val="clear" w:color="auto" w:fill="auto"/>
          </w:tcPr>
          <w:p w:rsidR="009F6D38" w:rsidRPr="00F90D9F" w:rsidRDefault="009F6D38" w:rsidP="00496C85">
            <w:pPr>
              <w:widowControl w:val="0"/>
              <w:spacing w:line="360" w:lineRule="auto"/>
              <w:jc w:val="both"/>
              <w:rPr>
                <w:rFonts w:eastAsia="Calibri"/>
                <w:sz w:val="24"/>
                <w:szCs w:val="24"/>
                <w:lang w:val="vi-VN" w:eastAsia="vi-VN"/>
              </w:rPr>
            </w:pPr>
            <w:r w:rsidRPr="00F90D9F">
              <w:rPr>
                <w:b/>
                <w:sz w:val="24"/>
                <w:szCs w:val="24"/>
                <w:lang w:val="vi-VN"/>
              </w:rPr>
              <w:t>Câu</w:t>
            </w:r>
            <w:r w:rsidRPr="00F90D9F">
              <w:rPr>
                <w:b/>
                <w:sz w:val="24"/>
                <w:szCs w:val="24"/>
              </w:rPr>
              <w:t xml:space="preserve"> 7</w:t>
            </w:r>
            <w:r w:rsidRPr="00F90D9F">
              <w:rPr>
                <w:sz w:val="24"/>
                <w:szCs w:val="24"/>
              </w:rPr>
              <w:t xml:space="preserve">. </w:t>
            </w:r>
            <w:r w:rsidRPr="00F90D9F">
              <w:rPr>
                <w:rFonts w:eastAsia="Calibri"/>
                <w:sz w:val="24"/>
                <w:szCs w:val="24"/>
                <w:lang w:val="vi-VN" w:eastAsia="vi-VN"/>
              </w:rPr>
              <w:t xml:space="preserve">Cho Parabol </w:t>
            </w:r>
            <w:r w:rsidR="006B3B62">
              <w:rPr>
                <w:rFonts w:eastAsia="Calibri"/>
                <w:position w:val="-14"/>
                <w:sz w:val="24"/>
                <w:szCs w:val="24"/>
                <w:lang w:val="vi-VN" w:eastAsia="vi-VN"/>
              </w:rPr>
              <w:pict>
                <v:shape id="_x0000_i1154" type="#_x0000_t75" style="width:103.9pt;height:20.4pt">
                  <v:imagedata r:id="rId233" o:title=""/>
                </v:shape>
              </w:pict>
            </w:r>
            <w:r w:rsidRPr="00F90D9F">
              <w:rPr>
                <w:rFonts w:eastAsia="Calibri"/>
                <w:sz w:val="24"/>
                <w:szCs w:val="24"/>
                <w:lang w:val="vi-VN" w:eastAsia="vi-VN"/>
              </w:rPr>
              <w:t xml:space="preserve"> có đồ thị </w:t>
            </w:r>
            <w:r w:rsidRPr="00F90D9F">
              <w:rPr>
                <w:rFonts w:eastAsia="Calibri"/>
                <w:sz w:val="24"/>
                <w:szCs w:val="24"/>
                <w:lang w:eastAsia="vi-VN"/>
              </w:rPr>
              <w:t xml:space="preserve">hình vẽ </w:t>
            </w:r>
            <w:r w:rsidRPr="00F90D9F">
              <w:rPr>
                <w:rFonts w:eastAsia="Calibri"/>
                <w:sz w:val="24"/>
                <w:szCs w:val="24"/>
                <w:lang w:val="vi-VN" w:eastAsia="vi-VN"/>
              </w:rPr>
              <w:t xml:space="preserve">bên .Tìm trục đối xứng của </w:t>
            </w:r>
            <w:r w:rsidR="006B3B62">
              <w:rPr>
                <w:rFonts w:eastAsia="Calibri"/>
                <w:position w:val="-14"/>
                <w:sz w:val="24"/>
                <w:szCs w:val="24"/>
                <w:lang w:val="vi-VN" w:eastAsia="vi-VN"/>
              </w:rPr>
              <w:pict>
                <v:shape id="_x0000_i1155" type="#_x0000_t75" style="width:24.45pt;height:20.4pt">
                  <v:imagedata r:id="rId234" o:title=""/>
                </v:shape>
              </w:pict>
            </w:r>
          </w:p>
          <w:p w:rsidR="009F6D38" w:rsidRPr="00F90D9F" w:rsidRDefault="009F6D38" w:rsidP="00496C85">
            <w:pPr>
              <w:jc w:val="both"/>
              <w:outlineLvl w:val="0"/>
              <w:rPr>
                <w:sz w:val="24"/>
                <w:szCs w:val="24"/>
              </w:rPr>
            </w:pPr>
          </w:p>
        </w:tc>
        <w:tc>
          <w:tcPr>
            <w:tcW w:w="4788" w:type="dxa"/>
            <w:shd w:val="clear" w:color="auto" w:fill="auto"/>
          </w:tcPr>
          <w:p w:rsidR="009F6D38" w:rsidRPr="00F90D9F" w:rsidRDefault="009F6D38" w:rsidP="00496C85">
            <w:pPr>
              <w:jc w:val="both"/>
              <w:outlineLvl w:val="0"/>
              <w:rPr>
                <w:sz w:val="24"/>
                <w:szCs w:val="24"/>
              </w:rPr>
            </w:pPr>
            <w:r w:rsidRPr="00F90D9F">
              <w:rPr>
                <w:noProof/>
                <w:color w:val="000000"/>
                <w:sz w:val="24"/>
                <w:szCs w:val="24"/>
              </w:rPr>
              <w:drawing>
                <wp:inline distT="0" distB="0" distL="0" distR="0" wp14:anchorId="5B272A13" wp14:editId="0885FDD9">
                  <wp:extent cx="1504950" cy="159067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1504950" cy="1590675"/>
                          </a:xfrm>
                          <a:prstGeom prst="rect">
                            <a:avLst/>
                          </a:prstGeom>
                          <a:noFill/>
                          <a:ln>
                            <a:noFill/>
                          </a:ln>
                        </pic:spPr>
                      </pic:pic>
                    </a:graphicData>
                  </a:graphic>
                </wp:inline>
              </w:drawing>
            </w:r>
          </w:p>
        </w:tc>
      </w:tr>
    </w:tbl>
    <w:p w:rsidR="009F6D38" w:rsidRPr="00F90D9F" w:rsidRDefault="009F6D38" w:rsidP="009F6D38">
      <w:pPr>
        <w:jc w:val="both"/>
        <w:outlineLvl w:val="0"/>
        <w:rPr>
          <w:sz w:val="24"/>
          <w:szCs w:val="24"/>
        </w:rPr>
      </w:pPr>
    </w:p>
    <w:p w:rsidR="009F6D38" w:rsidRPr="00F90D9F" w:rsidRDefault="009F6D38" w:rsidP="009F6D38">
      <w:pPr>
        <w:tabs>
          <w:tab w:val="left" w:pos="240"/>
          <w:tab w:val="left" w:pos="2620"/>
          <w:tab w:val="left" w:pos="5240"/>
          <w:tab w:val="left" w:pos="7860"/>
        </w:tabs>
        <w:rPr>
          <w:sz w:val="24"/>
          <w:szCs w:val="24"/>
        </w:rPr>
      </w:pPr>
      <w:r w:rsidRPr="00F90D9F">
        <w:rPr>
          <w:b/>
          <w:sz w:val="24"/>
          <w:szCs w:val="24"/>
        </w:rPr>
        <w:tab/>
      </w:r>
      <w:r w:rsidRPr="00F90D9F">
        <w:rPr>
          <w:b/>
          <w:sz w:val="24"/>
          <w:szCs w:val="24"/>
          <w:highlight w:val="yellow"/>
        </w:rPr>
        <w:t>A.</w:t>
      </w:r>
      <w:r w:rsidRPr="00F90D9F">
        <w:rPr>
          <w:sz w:val="24"/>
          <w:szCs w:val="24"/>
          <w:highlight w:val="yellow"/>
        </w:rPr>
        <w:t xml:space="preserve"> </w:t>
      </w:r>
      <w:r w:rsidR="006B3B62">
        <w:rPr>
          <w:position w:val="-6"/>
          <w:sz w:val="24"/>
          <w:szCs w:val="24"/>
          <w:highlight w:val="yellow"/>
          <w:lang w:val="vi-VN" w:eastAsia="vi-VN"/>
        </w:rPr>
        <w:pict>
          <v:shape id="_x0000_i1156" type="#_x0000_t75" style="width:29.2pt;height:14.25pt">
            <v:imagedata r:id="rId236" o:title=""/>
          </v:shape>
        </w:pict>
      </w:r>
      <w:r w:rsidRPr="00F90D9F">
        <w:rPr>
          <w:sz w:val="24"/>
          <w:szCs w:val="24"/>
        </w:rPr>
        <w:tab/>
      </w:r>
      <w:r w:rsidRPr="00F90D9F">
        <w:rPr>
          <w:b/>
          <w:sz w:val="24"/>
          <w:szCs w:val="24"/>
        </w:rPr>
        <w:t>B.</w:t>
      </w:r>
      <w:r w:rsidRPr="00F90D9F">
        <w:rPr>
          <w:sz w:val="24"/>
          <w:szCs w:val="24"/>
        </w:rPr>
        <w:t xml:space="preserve"> </w:t>
      </w:r>
      <w:r w:rsidR="006B3B62">
        <w:rPr>
          <w:position w:val="-10"/>
          <w:sz w:val="24"/>
          <w:szCs w:val="24"/>
          <w:lang w:val="vi-VN" w:eastAsia="vi-VN"/>
        </w:rPr>
        <w:pict>
          <v:shape id="_x0000_i1157" type="#_x0000_t75" style="width:31.9pt;height:14.95pt">
            <v:imagedata r:id="rId237" o:title=""/>
          </v:shape>
        </w:pict>
      </w:r>
      <w:r w:rsidRPr="00F90D9F">
        <w:rPr>
          <w:sz w:val="24"/>
          <w:szCs w:val="24"/>
        </w:rPr>
        <w:tab/>
      </w:r>
      <w:r w:rsidRPr="00F90D9F">
        <w:rPr>
          <w:b/>
          <w:sz w:val="24"/>
          <w:szCs w:val="24"/>
        </w:rPr>
        <w:t>C.</w:t>
      </w:r>
      <w:r w:rsidRPr="00F90D9F">
        <w:rPr>
          <w:sz w:val="24"/>
          <w:szCs w:val="24"/>
        </w:rPr>
        <w:t xml:space="preserve"> </w:t>
      </w:r>
      <w:r w:rsidR="006B3B62">
        <w:rPr>
          <w:position w:val="-10"/>
          <w:sz w:val="24"/>
          <w:szCs w:val="24"/>
          <w:lang w:val="vi-VN" w:eastAsia="vi-VN"/>
        </w:rPr>
        <w:pict>
          <v:shape id="_x0000_i1158" type="#_x0000_t75" style="width:31.25pt;height:14.95pt">
            <v:imagedata r:id="rId238" o:title=""/>
          </v:shape>
        </w:pict>
      </w:r>
      <w:r w:rsidRPr="00F90D9F">
        <w:rPr>
          <w:sz w:val="24"/>
          <w:szCs w:val="24"/>
        </w:rPr>
        <w:tab/>
      </w:r>
      <w:r w:rsidRPr="00F90D9F">
        <w:rPr>
          <w:b/>
          <w:sz w:val="24"/>
          <w:szCs w:val="24"/>
        </w:rPr>
        <w:t>D.</w:t>
      </w:r>
      <w:r w:rsidRPr="00F90D9F">
        <w:rPr>
          <w:sz w:val="24"/>
          <w:szCs w:val="24"/>
        </w:rPr>
        <w:t xml:space="preserve"> </w:t>
      </w:r>
      <w:r w:rsidR="006B3B62">
        <w:rPr>
          <w:position w:val="-6"/>
          <w:sz w:val="24"/>
          <w:szCs w:val="24"/>
          <w:lang w:val="vi-VN" w:eastAsia="vi-VN"/>
        </w:rPr>
        <w:pict>
          <v:shape id="_x0000_i1159" type="#_x0000_t75" style="width:30.55pt;height:14.25pt">
            <v:imagedata r:id="rId239" o:title=""/>
          </v:shape>
        </w:pict>
      </w:r>
    </w:p>
    <w:p w:rsidR="009F6D38" w:rsidRPr="00F90D9F" w:rsidRDefault="009F6D38" w:rsidP="009F6D38">
      <w:pPr>
        <w:spacing w:line="259" w:lineRule="auto"/>
        <w:rPr>
          <w:b/>
          <w:sz w:val="24"/>
          <w:szCs w:val="24"/>
        </w:rPr>
      </w:pPr>
      <w:r w:rsidRPr="00F90D9F">
        <w:rPr>
          <w:b/>
          <w:sz w:val="24"/>
          <w:szCs w:val="24"/>
          <w:lang w:val="vi-VN"/>
        </w:rPr>
        <w:t>Câu</w:t>
      </w:r>
      <w:r w:rsidRPr="00F90D9F">
        <w:rPr>
          <w:b/>
          <w:sz w:val="24"/>
          <w:szCs w:val="24"/>
        </w:rPr>
        <w:t xml:space="preserve"> 8.</w:t>
      </w:r>
    </w:p>
    <w:tbl>
      <w:tblPr>
        <w:tblW w:w="0" w:type="auto"/>
        <w:tblLook w:val="04A0" w:firstRow="1" w:lastRow="0" w:firstColumn="1" w:lastColumn="0" w:noHBand="0" w:noVBand="1"/>
      </w:tblPr>
      <w:tblGrid>
        <w:gridCol w:w="4788"/>
        <w:gridCol w:w="4788"/>
      </w:tblGrid>
      <w:tr w:rsidR="009F6D38" w:rsidRPr="00F90D9F" w:rsidTr="00496C85">
        <w:tc>
          <w:tcPr>
            <w:tcW w:w="4788" w:type="dxa"/>
            <w:shd w:val="clear" w:color="auto" w:fill="auto"/>
          </w:tcPr>
          <w:p w:rsidR="009F6D38" w:rsidRPr="00F90D9F" w:rsidRDefault="009F6D38" w:rsidP="00496C85">
            <w:pPr>
              <w:spacing w:line="259" w:lineRule="auto"/>
              <w:rPr>
                <w:rFonts w:eastAsia="Calibri"/>
                <w:sz w:val="24"/>
                <w:szCs w:val="24"/>
              </w:rPr>
            </w:pPr>
            <w:r w:rsidRPr="00F90D9F">
              <w:rPr>
                <w:rFonts w:eastAsia="Calibri"/>
                <w:sz w:val="24"/>
                <w:szCs w:val="24"/>
                <w:lang w:val="vi-VN" w:eastAsia="vi-VN"/>
              </w:rPr>
              <w:t xml:space="preserve">Cho Parabol </w:t>
            </w:r>
            <w:r w:rsidR="006B3B62">
              <w:rPr>
                <w:rFonts w:eastAsia="Calibri"/>
                <w:position w:val="-14"/>
                <w:sz w:val="24"/>
                <w:szCs w:val="24"/>
                <w:lang w:val="vi-VN" w:eastAsia="vi-VN"/>
              </w:rPr>
              <w:pict>
                <v:shape id="_x0000_i1160" type="#_x0000_t75" style="width:103.9pt;height:20.4pt">
                  <v:imagedata r:id="rId233" o:title=""/>
                </v:shape>
              </w:pict>
            </w:r>
            <w:r w:rsidRPr="00F90D9F">
              <w:rPr>
                <w:rFonts w:eastAsia="Calibri"/>
                <w:sz w:val="24"/>
                <w:szCs w:val="24"/>
                <w:lang w:val="vi-VN" w:eastAsia="vi-VN"/>
              </w:rPr>
              <w:t xml:space="preserve"> có đồ thị </w:t>
            </w:r>
            <w:r w:rsidRPr="00F90D9F">
              <w:rPr>
                <w:rFonts w:eastAsia="Calibri"/>
                <w:sz w:val="24"/>
                <w:szCs w:val="24"/>
                <w:lang w:eastAsia="vi-VN"/>
              </w:rPr>
              <w:t xml:space="preserve">hình </w:t>
            </w:r>
            <w:r w:rsidRPr="00F90D9F">
              <w:rPr>
                <w:rFonts w:eastAsia="Calibri"/>
                <w:sz w:val="24"/>
                <w:szCs w:val="24"/>
                <w:lang w:val="vi-VN" w:eastAsia="vi-VN"/>
              </w:rPr>
              <w:t>bên . Tìm tọa độ đỉnh của</w:t>
            </w:r>
            <w:r w:rsidR="006B3B62">
              <w:rPr>
                <w:rFonts w:eastAsia="Calibri"/>
                <w:position w:val="-14"/>
                <w:sz w:val="24"/>
                <w:szCs w:val="24"/>
                <w:lang w:val="vi-VN" w:eastAsia="vi-VN"/>
              </w:rPr>
              <w:pict>
                <v:shape id="_x0000_i1161" type="#_x0000_t75" style="width:24.45pt;height:20.4pt">
                  <v:imagedata r:id="rId234" o:title=""/>
                </v:shape>
              </w:pict>
            </w:r>
          </w:p>
        </w:tc>
        <w:tc>
          <w:tcPr>
            <w:tcW w:w="4788" w:type="dxa"/>
            <w:shd w:val="clear" w:color="auto" w:fill="auto"/>
          </w:tcPr>
          <w:p w:rsidR="009F6D38" w:rsidRPr="00F90D9F" w:rsidRDefault="009F6D38" w:rsidP="00496C85">
            <w:pPr>
              <w:spacing w:line="259" w:lineRule="auto"/>
              <w:rPr>
                <w:rFonts w:eastAsia="Calibri"/>
                <w:sz w:val="24"/>
                <w:szCs w:val="24"/>
              </w:rPr>
            </w:pPr>
            <w:r w:rsidRPr="00F90D9F">
              <w:rPr>
                <w:noProof/>
                <w:sz w:val="24"/>
                <w:szCs w:val="24"/>
              </w:rPr>
              <w:drawing>
                <wp:inline distT="0" distB="0" distL="0" distR="0" wp14:anchorId="17682F06" wp14:editId="12E0ADB5">
                  <wp:extent cx="1666875" cy="134302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1666875" cy="1343025"/>
                          </a:xfrm>
                          <a:prstGeom prst="rect">
                            <a:avLst/>
                          </a:prstGeom>
                          <a:noFill/>
                          <a:ln>
                            <a:noFill/>
                          </a:ln>
                        </pic:spPr>
                      </pic:pic>
                    </a:graphicData>
                  </a:graphic>
                </wp:inline>
              </w:drawing>
            </w:r>
          </w:p>
        </w:tc>
      </w:tr>
    </w:tbl>
    <w:p w:rsidR="009F6D38" w:rsidRPr="00F90D9F" w:rsidRDefault="009F6D38" w:rsidP="009F6D38">
      <w:pPr>
        <w:spacing w:line="259" w:lineRule="auto"/>
        <w:rPr>
          <w:rFonts w:eastAsia="Calibri"/>
          <w:sz w:val="24"/>
          <w:szCs w:val="24"/>
        </w:rPr>
      </w:pPr>
    </w:p>
    <w:p w:rsidR="009F6D38" w:rsidRPr="00F90D9F" w:rsidRDefault="009F6D38" w:rsidP="009F6D38">
      <w:pPr>
        <w:tabs>
          <w:tab w:val="left" w:pos="200"/>
          <w:tab w:val="left" w:pos="2700"/>
          <w:tab w:val="left" w:pos="5200"/>
          <w:tab w:val="left" w:pos="7700"/>
        </w:tabs>
        <w:rPr>
          <w:sz w:val="24"/>
          <w:szCs w:val="24"/>
        </w:rPr>
      </w:pPr>
      <w:r w:rsidRPr="00F90D9F">
        <w:rPr>
          <w:b/>
          <w:sz w:val="24"/>
          <w:szCs w:val="24"/>
        </w:rPr>
        <w:t xml:space="preserve">A. </w:t>
      </w:r>
      <w:r w:rsidRPr="00F90D9F">
        <w:rPr>
          <w:rFonts w:eastAsia="Calibri"/>
          <w:position w:val="-10"/>
          <w:sz w:val="24"/>
          <w:szCs w:val="24"/>
        </w:rPr>
        <w:object w:dxaOrig="600" w:dyaOrig="320">
          <v:shape id="_x0000_i1162" type="#_x0000_t75" style="width:29.9pt;height:15.6pt" o:ole="">
            <v:imagedata r:id="rId241" o:title=""/>
          </v:shape>
          <o:OLEObject Type="Embed" ProgID="Equation.DSMT4" ShapeID="_x0000_i1162" DrawAspect="Content" ObjectID="_1817110697" r:id="rId242"/>
        </w:object>
      </w:r>
      <w:r w:rsidRPr="00F90D9F">
        <w:rPr>
          <w:sz w:val="24"/>
          <w:szCs w:val="24"/>
          <w:lang w:val="sv-SE"/>
        </w:rPr>
        <w:t>.</w:t>
      </w:r>
      <w:r w:rsidRPr="00F90D9F">
        <w:rPr>
          <w:sz w:val="24"/>
          <w:szCs w:val="24"/>
        </w:rPr>
        <w:tab/>
      </w:r>
      <w:r w:rsidRPr="00F90D9F">
        <w:rPr>
          <w:b/>
          <w:sz w:val="24"/>
          <w:szCs w:val="24"/>
        </w:rPr>
        <w:t xml:space="preserve">B. </w:t>
      </w:r>
      <w:r w:rsidRPr="00F90D9F">
        <w:rPr>
          <w:rFonts w:eastAsia="Calibri"/>
          <w:position w:val="-10"/>
          <w:sz w:val="24"/>
          <w:szCs w:val="24"/>
        </w:rPr>
        <w:object w:dxaOrig="560" w:dyaOrig="320">
          <v:shape id="_x0000_i1163" type="#_x0000_t75" style="width:27.85pt;height:15.6pt" o:ole="">
            <v:imagedata r:id="rId243" o:title=""/>
          </v:shape>
          <o:OLEObject Type="Embed" ProgID="Equation.DSMT4" ShapeID="_x0000_i1163" DrawAspect="Content" ObjectID="_1817110698" r:id="rId244"/>
        </w:object>
      </w:r>
      <w:r w:rsidRPr="00F90D9F">
        <w:rPr>
          <w:sz w:val="24"/>
          <w:szCs w:val="24"/>
          <w:lang w:val="sv-SE"/>
        </w:rPr>
        <w:t>.</w:t>
      </w:r>
      <w:r w:rsidRPr="00F90D9F">
        <w:rPr>
          <w:sz w:val="24"/>
          <w:szCs w:val="24"/>
        </w:rPr>
        <w:tab/>
      </w:r>
      <w:r w:rsidRPr="00F90D9F">
        <w:rPr>
          <w:b/>
          <w:sz w:val="24"/>
          <w:szCs w:val="24"/>
          <w:highlight w:val="yellow"/>
        </w:rPr>
        <w:t xml:space="preserve">C. </w:t>
      </w:r>
      <w:r w:rsidRPr="00F90D9F">
        <w:rPr>
          <w:rFonts w:eastAsia="Calibri"/>
          <w:position w:val="-10"/>
          <w:sz w:val="24"/>
          <w:szCs w:val="24"/>
          <w:highlight w:val="yellow"/>
        </w:rPr>
        <w:object w:dxaOrig="560" w:dyaOrig="320">
          <v:shape id="_x0000_i1164" type="#_x0000_t75" style="width:27.85pt;height:15.6pt" o:ole="">
            <v:imagedata r:id="rId245" o:title=""/>
          </v:shape>
          <o:OLEObject Type="Embed" ProgID="Equation.DSMT4" ShapeID="_x0000_i1164" DrawAspect="Content" ObjectID="_1817110699" r:id="rId246"/>
        </w:object>
      </w:r>
      <w:r w:rsidRPr="00F90D9F">
        <w:rPr>
          <w:sz w:val="24"/>
          <w:szCs w:val="24"/>
          <w:highlight w:val="yellow"/>
          <w:lang w:val="sv-SE"/>
        </w:rPr>
        <w:t>.</w:t>
      </w:r>
      <w:r w:rsidRPr="00F90D9F">
        <w:rPr>
          <w:sz w:val="24"/>
          <w:szCs w:val="24"/>
          <w:lang w:val="sv-SE"/>
        </w:rPr>
        <w:tab/>
      </w:r>
      <w:r w:rsidRPr="00F90D9F">
        <w:rPr>
          <w:b/>
          <w:sz w:val="24"/>
          <w:szCs w:val="24"/>
        </w:rPr>
        <w:t xml:space="preserve">D. </w:t>
      </w:r>
      <w:r w:rsidRPr="00F90D9F">
        <w:rPr>
          <w:rFonts w:eastAsia="Calibri"/>
          <w:position w:val="-10"/>
          <w:sz w:val="24"/>
          <w:szCs w:val="24"/>
        </w:rPr>
        <w:object w:dxaOrig="740" w:dyaOrig="320">
          <v:shape id="_x0000_i1165" type="#_x0000_t75" style="width:36.7pt;height:15.6pt" o:ole="">
            <v:imagedata r:id="rId247" o:title=""/>
          </v:shape>
          <o:OLEObject Type="Embed" ProgID="Equation.DSMT4" ShapeID="_x0000_i1165" DrawAspect="Content" ObjectID="_1817110700" r:id="rId248"/>
        </w:object>
      </w:r>
      <w:r w:rsidRPr="00F90D9F">
        <w:rPr>
          <w:sz w:val="24"/>
          <w:szCs w:val="24"/>
          <w:lang w:val="sv-SE"/>
        </w:rPr>
        <w:t>.</w:t>
      </w:r>
    </w:p>
    <w:p w:rsidR="009F6D38" w:rsidRPr="00F90D9F" w:rsidRDefault="009F6D38" w:rsidP="009F6D38">
      <w:pPr>
        <w:tabs>
          <w:tab w:val="left" w:pos="5670"/>
        </w:tabs>
        <w:ind w:left="993"/>
        <w:rPr>
          <w:color w:val="000000"/>
          <w:sz w:val="24"/>
          <w:szCs w:val="24"/>
        </w:rPr>
      </w:pPr>
    </w:p>
    <w:p w:rsidR="009F6D38" w:rsidRPr="00F90D9F" w:rsidRDefault="009F6D38" w:rsidP="009F6D38">
      <w:pPr>
        <w:spacing w:line="259" w:lineRule="auto"/>
        <w:rPr>
          <w:sz w:val="24"/>
          <w:szCs w:val="24"/>
        </w:rPr>
      </w:pPr>
      <w:r w:rsidRPr="00F90D9F">
        <w:rPr>
          <w:b/>
          <w:sz w:val="24"/>
          <w:szCs w:val="24"/>
          <w:lang w:val="vi-VN"/>
        </w:rPr>
        <w:t>Câu</w:t>
      </w:r>
      <w:r w:rsidRPr="00F90D9F">
        <w:rPr>
          <w:b/>
          <w:sz w:val="24"/>
          <w:szCs w:val="24"/>
        </w:rPr>
        <w:t xml:space="preserve"> 9.</w:t>
      </w:r>
      <w:r w:rsidRPr="00F90D9F">
        <w:rPr>
          <w:sz w:val="24"/>
          <w:szCs w:val="24"/>
          <w:lang w:val="sv-SE"/>
        </w:rPr>
        <w:t xml:space="preserve">Cho Parabol </w:t>
      </w:r>
      <w:r w:rsidRPr="00F90D9F">
        <w:rPr>
          <w:position w:val="-14"/>
          <w:sz w:val="24"/>
          <w:szCs w:val="24"/>
          <w:lang w:val="sv-SE"/>
        </w:rPr>
        <w:object w:dxaOrig="2000" w:dyaOrig="400">
          <v:shape id="_x0000_i1166" type="#_x0000_t75" style="width:101.2pt;height:20.4pt" o:ole="">
            <v:imagedata r:id="rId249" o:title=""/>
          </v:shape>
          <o:OLEObject Type="Embed" ProgID="Equation.DSMT4" ShapeID="_x0000_i1166" DrawAspect="Content" ObjectID="_1817110701" r:id="rId250"/>
        </w:object>
      </w:r>
      <w:r w:rsidRPr="00F90D9F">
        <w:rPr>
          <w:sz w:val="24"/>
          <w:szCs w:val="24"/>
          <w:lang w:val="sv-SE"/>
        </w:rPr>
        <w:t xml:space="preserve"> Tọa độ đỉnh của Parabol là</w:t>
      </w:r>
    </w:p>
    <w:p w:rsidR="009F6D38" w:rsidRPr="00246049" w:rsidRDefault="009F6D38" w:rsidP="009F6D38">
      <w:pPr>
        <w:tabs>
          <w:tab w:val="left" w:pos="3402"/>
          <w:tab w:val="left" w:pos="5669"/>
          <w:tab w:val="left" w:pos="7937"/>
        </w:tabs>
        <w:spacing w:line="276" w:lineRule="auto"/>
        <w:ind w:left="992"/>
        <w:rPr>
          <w:sz w:val="24"/>
          <w:szCs w:val="24"/>
          <w:lang w:val="fr-FR"/>
        </w:rPr>
      </w:pPr>
      <w:r w:rsidRPr="00246049">
        <w:rPr>
          <w:b/>
          <w:sz w:val="24"/>
          <w:szCs w:val="24"/>
        </w:rPr>
        <w:t xml:space="preserve">A. </w:t>
      </w:r>
      <w:r w:rsidRPr="00246049">
        <w:rPr>
          <w:position w:val="-14"/>
          <w:sz w:val="24"/>
          <w:szCs w:val="24"/>
        </w:rPr>
        <w:object w:dxaOrig="960" w:dyaOrig="400">
          <v:shape id="_x0000_i1167" type="#_x0000_t75" style="width:48.25pt;height:20.4pt" o:ole="">
            <v:imagedata r:id="rId251" o:title=""/>
          </v:shape>
          <o:OLEObject Type="Embed" ProgID="Equation.DSMT4" ShapeID="_x0000_i1167" DrawAspect="Content" ObjectID="_1817110702" r:id="rId252"/>
        </w:object>
      </w:r>
      <w:r w:rsidRPr="00246049">
        <w:rPr>
          <w:sz w:val="24"/>
          <w:szCs w:val="24"/>
          <w:lang w:val="fr-FR"/>
        </w:rPr>
        <w:t>.</w:t>
      </w:r>
      <w:r w:rsidRPr="00246049">
        <w:rPr>
          <w:sz w:val="24"/>
          <w:szCs w:val="24"/>
          <w:lang w:val="fr-FR"/>
        </w:rPr>
        <w:tab/>
      </w:r>
      <w:r w:rsidRPr="00246049">
        <w:rPr>
          <w:b/>
          <w:sz w:val="24"/>
          <w:szCs w:val="24"/>
          <w:u w:val="single"/>
        </w:rPr>
        <w:t>B</w:t>
      </w:r>
      <w:r w:rsidRPr="00246049">
        <w:rPr>
          <w:b/>
          <w:sz w:val="24"/>
          <w:szCs w:val="24"/>
        </w:rPr>
        <w:t xml:space="preserve">. </w:t>
      </w:r>
      <w:r w:rsidRPr="00246049">
        <w:rPr>
          <w:position w:val="-14"/>
          <w:sz w:val="24"/>
          <w:szCs w:val="24"/>
          <w:highlight w:val="yellow"/>
        </w:rPr>
        <w:object w:dxaOrig="840" w:dyaOrig="400">
          <v:shape id="_x0000_i1168" type="#_x0000_t75" style="width:42.1pt;height:20.4pt" o:ole="">
            <v:imagedata r:id="rId253" o:title=""/>
          </v:shape>
          <o:OLEObject Type="Embed" ProgID="Equation.DSMT4" ShapeID="_x0000_i1168" DrawAspect="Content" ObjectID="_1817110703" r:id="rId254"/>
        </w:object>
      </w:r>
      <w:r w:rsidRPr="00246049">
        <w:rPr>
          <w:sz w:val="24"/>
          <w:szCs w:val="24"/>
          <w:highlight w:val="yellow"/>
          <w:lang w:val="fr-FR"/>
        </w:rPr>
        <w:t>.</w:t>
      </w:r>
      <w:r w:rsidRPr="00246049">
        <w:rPr>
          <w:sz w:val="24"/>
          <w:szCs w:val="24"/>
          <w:lang w:val="fr-FR"/>
        </w:rPr>
        <w:tab/>
      </w:r>
      <w:r w:rsidRPr="00246049">
        <w:rPr>
          <w:b/>
          <w:sz w:val="24"/>
          <w:szCs w:val="24"/>
        </w:rPr>
        <w:t xml:space="preserve">C. </w:t>
      </w:r>
      <w:r w:rsidRPr="00246049">
        <w:rPr>
          <w:position w:val="-14"/>
          <w:sz w:val="24"/>
          <w:szCs w:val="24"/>
        </w:rPr>
        <w:object w:dxaOrig="720" w:dyaOrig="400">
          <v:shape id="_x0000_i1169" type="#_x0000_t75" style="width:36.7pt;height:20.4pt" o:ole="">
            <v:imagedata r:id="rId255" o:title=""/>
          </v:shape>
          <o:OLEObject Type="Embed" ProgID="Equation.DSMT4" ShapeID="_x0000_i1169" DrawAspect="Content" ObjectID="_1817110704" r:id="rId256"/>
        </w:object>
      </w:r>
      <w:r w:rsidRPr="00246049">
        <w:rPr>
          <w:sz w:val="24"/>
          <w:szCs w:val="24"/>
          <w:lang w:val="fr-FR"/>
        </w:rPr>
        <w:t>.</w:t>
      </w:r>
      <w:r w:rsidRPr="00246049">
        <w:rPr>
          <w:sz w:val="24"/>
          <w:szCs w:val="24"/>
          <w:lang w:val="fr-FR"/>
        </w:rPr>
        <w:tab/>
      </w:r>
      <w:r w:rsidRPr="00246049">
        <w:rPr>
          <w:b/>
          <w:sz w:val="24"/>
          <w:szCs w:val="24"/>
        </w:rPr>
        <w:t xml:space="preserve">D. </w:t>
      </w:r>
      <w:r w:rsidRPr="00246049">
        <w:rPr>
          <w:position w:val="-14"/>
          <w:sz w:val="24"/>
          <w:szCs w:val="24"/>
        </w:rPr>
        <w:object w:dxaOrig="980" w:dyaOrig="400">
          <v:shape id="_x0000_i1170" type="#_x0000_t75" style="width:48.9pt;height:20.4pt" o:ole="">
            <v:imagedata r:id="rId257" o:title=""/>
          </v:shape>
          <o:OLEObject Type="Embed" ProgID="Equation.DSMT4" ShapeID="_x0000_i1170" DrawAspect="Content" ObjectID="_1817110705" r:id="rId258"/>
        </w:object>
      </w:r>
      <w:r w:rsidRPr="00246049">
        <w:rPr>
          <w:sz w:val="24"/>
          <w:szCs w:val="24"/>
          <w:lang w:val="fr-FR"/>
        </w:rPr>
        <w:t>.</w:t>
      </w:r>
    </w:p>
    <w:p w:rsidR="009F6D38" w:rsidRPr="00246049" w:rsidRDefault="009F6D38" w:rsidP="009F6D38">
      <w:pPr>
        <w:pStyle w:val="ListParagraph"/>
        <w:spacing w:after="0"/>
        <w:ind w:left="0"/>
        <w:jc w:val="both"/>
        <w:rPr>
          <w:b/>
          <w:sz w:val="24"/>
          <w:szCs w:val="24"/>
          <w:lang w:val="nl-NL"/>
        </w:rPr>
      </w:pPr>
      <w:r w:rsidRPr="00246049">
        <w:rPr>
          <w:b/>
          <w:sz w:val="24"/>
          <w:szCs w:val="24"/>
          <w:lang w:val="nl-NL"/>
        </w:rPr>
        <w:t>Câu 10.</w:t>
      </w:r>
      <w:r w:rsidRPr="00246049">
        <w:rPr>
          <w:sz w:val="24"/>
          <w:szCs w:val="24"/>
          <w:lang w:val="nl-NL"/>
        </w:rPr>
        <w:t xml:space="preserve"> Đồ thị hàm số bậc hai nào dưới đây có tọa độ đỉnh </w:t>
      </w:r>
      <w:r w:rsidRPr="00246049">
        <w:rPr>
          <w:position w:val="-14"/>
          <w:sz w:val="24"/>
          <w:szCs w:val="24"/>
        </w:rPr>
        <w:object w:dxaOrig="859" w:dyaOrig="400">
          <v:shape id="_x0000_i1171" type="#_x0000_t75" style="width:42.8pt;height:20.4pt" o:ole="">
            <v:imagedata r:id="rId259" o:title=""/>
          </v:shape>
          <o:OLEObject Type="Embed" ProgID="Equation.DSMT4" ShapeID="_x0000_i1171" DrawAspect="Content" ObjectID="_1817110706" r:id="rId260"/>
        </w:object>
      </w:r>
      <w:r w:rsidRPr="00246049">
        <w:rPr>
          <w:sz w:val="24"/>
          <w:szCs w:val="24"/>
          <w:lang w:val="nl-NL"/>
        </w:rPr>
        <w:t>.</w:t>
      </w:r>
    </w:p>
    <w:p w:rsidR="009F6D38" w:rsidRPr="00246049" w:rsidRDefault="009F6D38" w:rsidP="009F6D38">
      <w:pPr>
        <w:tabs>
          <w:tab w:val="left" w:pos="992"/>
          <w:tab w:val="left" w:pos="3402"/>
          <w:tab w:val="left" w:pos="5669"/>
          <w:tab w:val="left" w:pos="7937"/>
        </w:tabs>
        <w:spacing w:before="120" w:line="276" w:lineRule="auto"/>
        <w:jc w:val="both"/>
        <w:rPr>
          <w:sz w:val="24"/>
          <w:szCs w:val="24"/>
          <w:lang w:val="fr-FR"/>
        </w:rPr>
      </w:pPr>
      <w:r w:rsidRPr="00246049">
        <w:rPr>
          <w:b/>
          <w:sz w:val="24"/>
          <w:szCs w:val="24"/>
          <w:highlight w:val="yellow"/>
          <w:u w:val="single"/>
          <w:lang w:val="fr-FR"/>
        </w:rPr>
        <w:t>A.</w:t>
      </w:r>
      <w:r w:rsidRPr="00246049">
        <w:rPr>
          <w:position w:val="-10"/>
          <w:sz w:val="24"/>
          <w:szCs w:val="24"/>
          <w:highlight w:val="yellow"/>
        </w:rPr>
        <w:object w:dxaOrig="1680" w:dyaOrig="360">
          <v:shape id="_x0000_i1172" type="#_x0000_t75" style="width:83.55pt;height:18.35pt" o:ole="">
            <v:imagedata r:id="rId261" o:title=""/>
          </v:shape>
          <o:OLEObject Type="Embed" ProgID="Equation.DSMT4" ShapeID="_x0000_i1172" DrawAspect="Content" ObjectID="_1817110707" r:id="rId262"/>
        </w:object>
      </w:r>
      <w:r w:rsidRPr="00246049">
        <w:rPr>
          <w:b/>
          <w:sz w:val="24"/>
          <w:szCs w:val="24"/>
          <w:lang w:val="fr-FR"/>
        </w:rPr>
        <w:t>B.</w:t>
      </w:r>
      <w:r w:rsidRPr="00246049">
        <w:rPr>
          <w:sz w:val="24"/>
          <w:szCs w:val="24"/>
          <w:lang w:val="fr-FR"/>
        </w:rPr>
        <w:t xml:space="preserve"> </w:t>
      </w:r>
      <w:r w:rsidRPr="00246049">
        <w:rPr>
          <w:position w:val="-10"/>
          <w:sz w:val="24"/>
          <w:szCs w:val="24"/>
        </w:rPr>
        <w:object w:dxaOrig="1480" w:dyaOrig="360">
          <v:shape id="_x0000_i1173" type="#_x0000_t75" style="width:74.05pt;height:18.35pt" o:ole="">
            <v:imagedata r:id="rId263" o:title=""/>
          </v:shape>
          <o:OLEObject Type="Embed" ProgID="Equation.DSMT4" ShapeID="_x0000_i1173" DrawAspect="Content" ObjectID="_1817110708" r:id="rId264"/>
        </w:object>
      </w:r>
      <w:r w:rsidRPr="00246049">
        <w:rPr>
          <w:b/>
          <w:sz w:val="24"/>
          <w:szCs w:val="24"/>
          <w:lang w:val="fr-FR"/>
        </w:rPr>
        <w:t>C.</w:t>
      </w:r>
      <w:r w:rsidRPr="00246049">
        <w:rPr>
          <w:sz w:val="24"/>
          <w:szCs w:val="24"/>
          <w:lang w:val="fr-FR"/>
        </w:rPr>
        <w:t xml:space="preserve"> </w:t>
      </w:r>
      <w:r w:rsidRPr="00246049">
        <w:rPr>
          <w:position w:val="-10"/>
          <w:sz w:val="24"/>
          <w:szCs w:val="24"/>
        </w:rPr>
        <w:object w:dxaOrig="1620" w:dyaOrig="360">
          <v:shape id="_x0000_i1174" type="#_x0000_t75" style="width:80.85pt;height:18.35pt" o:ole="">
            <v:imagedata r:id="rId265" o:title=""/>
          </v:shape>
          <o:OLEObject Type="Embed" ProgID="Equation.DSMT4" ShapeID="_x0000_i1174" DrawAspect="Content" ObjectID="_1817110709" r:id="rId266"/>
        </w:object>
      </w:r>
      <w:r w:rsidRPr="00246049">
        <w:rPr>
          <w:b/>
          <w:sz w:val="24"/>
          <w:szCs w:val="24"/>
          <w:lang w:val="fr-FR"/>
        </w:rPr>
        <w:tab/>
        <w:t xml:space="preserve">  D. </w:t>
      </w:r>
      <w:r w:rsidRPr="00246049">
        <w:rPr>
          <w:position w:val="-10"/>
          <w:sz w:val="24"/>
          <w:szCs w:val="24"/>
        </w:rPr>
        <w:object w:dxaOrig="1540" w:dyaOrig="360">
          <v:shape id="_x0000_i1175" type="#_x0000_t75" style="width:77.45pt;height:18.35pt" o:ole="">
            <v:imagedata r:id="rId267" o:title=""/>
          </v:shape>
          <o:OLEObject Type="Embed" ProgID="Equation.DSMT4" ShapeID="_x0000_i1175" DrawAspect="Content" ObjectID="_1817110710" r:id="rId268"/>
        </w:object>
      </w:r>
    </w:p>
    <w:p w:rsidR="009F6D38" w:rsidRPr="00246049" w:rsidRDefault="009F6D38" w:rsidP="009F6D38">
      <w:pPr>
        <w:spacing w:before="60" w:after="60"/>
        <w:rPr>
          <w:sz w:val="24"/>
          <w:szCs w:val="24"/>
        </w:rPr>
      </w:pPr>
      <w:r w:rsidRPr="00246049">
        <w:rPr>
          <w:b/>
          <w:sz w:val="24"/>
          <w:szCs w:val="24"/>
          <w:lang w:val="nl-NL"/>
        </w:rPr>
        <w:t>Câu 11.</w:t>
      </w:r>
      <w:r w:rsidRPr="00246049">
        <w:rPr>
          <w:sz w:val="24"/>
          <w:szCs w:val="24"/>
          <w:lang w:val="nl-NL"/>
        </w:rPr>
        <w:t xml:space="preserve"> </w:t>
      </w:r>
      <w:r w:rsidRPr="00246049">
        <w:rPr>
          <w:sz w:val="24"/>
          <w:szCs w:val="24"/>
        </w:rPr>
        <w:t xml:space="preserve">Cho hàm số </w:t>
      </w:r>
      <w:r w:rsidRPr="00246049">
        <w:rPr>
          <w:position w:val="-14"/>
          <w:sz w:val="24"/>
          <w:szCs w:val="24"/>
        </w:rPr>
        <w:object w:dxaOrig="2321" w:dyaOrig="405">
          <v:shape id="_x0000_i1176" type="#_x0000_t75" style="width:116.15pt;height:20.4pt" o:ole="">
            <v:imagedata r:id="rId269" o:title=""/>
          </v:shape>
          <o:OLEObject Type="Embed" ProgID="Equation.DSMT4" ShapeID="_x0000_i1176" DrawAspect="Content" ObjectID="_1817110711" r:id="rId270"/>
        </w:object>
      </w:r>
      <w:r w:rsidRPr="00246049">
        <w:rPr>
          <w:sz w:val="24"/>
          <w:szCs w:val="24"/>
        </w:rPr>
        <w:t xml:space="preserve"> có đồ thị (P). Khi đó, tọa độ đỉnh của (P) là:</w:t>
      </w:r>
    </w:p>
    <w:p w:rsidR="009F6D38" w:rsidRPr="00246049" w:rsidRDefault="009F6D38" w:rsidP="009F6D38">
      <w:pPr>
        <w:tabs>
          <w:tab w:val="left" w:pos="200"/>
          <w:tab w:val="left" w:pos="2700"/>
          <w:tab w:val="left" w:pos="5200"/>
          <w:tab w:val="left" w:pos="7700"/>
        </w:tabs>
        <w:rPr>
          <w:sz w:val="24"/>
          <w:szCs w:val="24"/>
        </w:rPr>
      </w:pPr>
      <w:r w:rsidRPr="00246049">
        <w:rPr>
          <w:sz w:val="24"/>
          <w:szCs w:val="24"/>
        </w:rPr>
        <w:lastRenderedPageBreak/>
        <w:tab/>
      </w:r>
      <w:r w:rsidRPr="00246049">
        <w:rPr>
          <w:b/>
          <w:sz w:val="24"/>
          <w:szCs w:val="24"/>
        </w:rPr>
        <w:t xml:space="preserve">A. </w:t>
      </w:r>
      <w:r w:rsidRPr="00246049">
        <w:rPr>
          <w:b/>
          <w:position w:val="-28"/>
          <w:sz w:val="24"/>
          <w:szCs w:val="24"/>
        </w:rPr>
        <w:object w:dxaOrig="1256" w:dyaOrig="690">
          <v:shape id="_x0000_i1177" type="#_x0000_t75" style="width:63.15pt;height:34.65pt" o:ole="">
            <v:imagedata r:id="rId271" o:title=""/>
          </v:shape>
          <o:OLEObject Type="Embed" ProgID="Equation.DSMT4" ShapeID="_x0000_i1177" DrawAspect="Content" ObjectID="_1817110712" r:id="rId272"/>
        </w:object>
      </w:r>
      <w:r w:rsidRPr="00246049">
        <w:rPr>
          <w:sz w:val="24"/>
          <w:szCs w:val="24"/>
        </w:rPr>
        <w:tab/>
      </w:r>
      <w:r w:rsidRPr="00246049">
        <w:rPr>
          <w:b/>
          <w:sz w:val="24"/>
          <w:szCs w:val="24"/>
        </w:rPr>
        <w:t xml:space="preserve">B. </w:t>
      </w:r>
      <w:r w:rsidRPr="00246049">
        <w:rPr>
          <w:b/>
          <w:position w:val="-28"/>
          <w:sz w:val="24"/>
          <w:szCs w:val="24"/>
        </w:rPr>
        <w:object w:dxaOrig="1327" w:dyaOrig="690">
          <v:shape id="_x0000_i1178" type="#_x0000_t75" style="width:66.55pt;height:34.65pt" o:ole="">
            <v:imagedata r:id="rId273" o:title=""/>
          </v:shape>
          <o:OLEObject Type="Embed" ProgID="Equation.DSMT4" ShapeID="_x0000_i1178" DrawAspect="Content" ObjectID="_1817110713" r:id="rId274"/>
        </w:object>
      </w:r>
      <w:r w:rsidRPr="00246049">
        <w:rPr>
          <w:sz w:val="24"/>
          <w:szCs w:val="24"/>
        </w:rPr>
        <w:tab/>
      </w:r>
      <w:r w:rsidRPr="00246049">
        <w:rPr>
          <w:b/>
          <w:sz w:val="24"/>
          <w:szCs w:val="24"/>
        </w:rPr>
        <w:t xml:space="preserve">C. </w:t>
      </w:r>
      <w:r w:rsidRPr="00246049">
        <w:rPr>
          <w:b/>
          <w:position w:val="-28"/>
          <w:sz w:val="24"/>
          <w:szCs w:val="24"/>
        </w:rPr>
        <w:object w:dxaOrig="1142" w:dyaOrig="690">
          <v:shape id="_x0000_i1179" type="#_x0000_t75" style="width:57.05pt;height:34.65pt" o:ole="">
            <v:imagedata r:id="rId275" o:title=""/>
          </v:shape>
          <o:OLEObject Type="Embed" ProgID="Equation.DSMT4" ShapeID="_x0000_i1179" DrawAspect="Content" ObjectID="_1817110714" r:id="rId276"/>
        </w:object>
      </w:r>
      <w:r w:rsidRPr="00246049">
        <w:rPr>
          <w:sz w:val="24"/>
          <w:szCs w:val="24"/>
        </w:rPr>
        <w:tab/>
      </w:r>
      <w:r w:rsidRPr="00246049">
        <w:rPr>
          <w:b/>
          <w:sz w:val="24"/>
          <w:szCs w:val="24"/>
          <w:highlight w:val="yellow"/>
        </w:rPr>
        <w:t xml:space="preserve">D. </w:t>
      </w:r>
      <w:r w:rsidRPr="00246049">
        <w:rPr>
          <w:b/>
          <w:position w:val="-28"/>
          <w:sz w:val="24"/>
          <w:szCs w:val="24"/>
          <w:highlight w:val="yellow"/>
        </w:rPr>
        <w:object w:dxaOrig="1488" w:dyaOrig="690">
          <v:shape id="_x0000_i1180" type="#_x0000_t75" style="width:74.05pt;height:34.65pt" o:ole="">
            <v:imagedata r:id="rId277" o:title=""/>
          </v:shape>
          <o:OLEObject Type="Embed" ProgID="Equation.DSMT4" ShapeID="_x0000_i1180" DrawAspect="Content" ObjectID="_1817110715" r:id="rId278"/>
        </w:object>
      </w:r>
    </w:p>
    <w:p w:rsidR="009F6D38" w:rsidRPr="00246049" w:rsidRDefault="009F6D38" w:rsidP="009F6D38">
      <w:pPr>
        <w:spacing w:line="276" w:lineRule="auto"/>
        <w:ind w:left="992"/>
        <w:rPr>
          <w:noProof/>
          <w:sz w:val="24"/>
          <w:szCs w:val="24"/>
        </w:rPr>
      </w:pPr>
    </w:p>
    <w:p w:rsidR="009F6D38" w:rsidRPr="00246049" w:rsidRDefault="009F6D38" w:rsidP="009F6D38">
      <w:pPr>
        <w:tabs>
          <w:tab w:val="left" w:pos="992"/>
        </w:tabs>
        <w:spacing w:line="276" w:lineRule="auto"/>
        <w:ind w:left="992" w:hanging="992"/>
        <w:rPr>
          <w:b/>
          <w:sz w:val="24"/>
          <w:szCs w:val="24"/>
        </w:rPr>
      </w:pPr>
      <w:r w:rsidRPr="00246049">
        <w:rPr>
          <w:b/>
          <w:sz w:val="24"/>
          <w:szCs w:val="24"/>
          <w:lang w:val="nl-NL"/>
        </w:rPr>
        <w:t>Câu 12.</w:t>
      </w:r>
      <w:r w:rsidRPr="00246049">
        <w:rPr>
          <w:sz w:val="24"/>
          <w:szCs w:val="24"/>
          <w:lang w:val="nl-NL"/>
        </w:rPr>
        <w:t xml:space="preserve"> </w:t>
      </w:r>
      <w:r w:rsidRPr="00246049">
        <w:rPr>
          <w:sz w:val="24"/>
          <w:szCs w:val="24"/>
        </w:rPr>
        <w:t xml:space="preserve">Parabol </w:t>
      </w:r>
      <w:r w:rsidRPr="00246049">
        <w:rPr>
          <w:position w:val="-10"/>
          <w:sz w:val="24"/>
          <w:szCs w:val="24"/>
        </w:rPr>
        <w:object w:dxaOrig="1540" w:dyaOrig="360">
          <v:shape id="_x0000_i1181" type="#_x0000_t75" style="width:76.1pt;height:18.35pt" o:ole="">
            <v:imagedata r:id="rId279" o:title=""/>
          </v:shape>
          <o:OLEObject Type="Embed" ProgID="Equation.DSMT4" ShapeID="_x0000_i1181" DrawAspect="Content" ObjectID="_1817110716" r:id="rId280"/>
        </w:object>
      </w:r>
      <w:r w:rsidRPr="00246049">
        <w:rPr>
          <w:rFonts w:eastAsia="Calibri"/>
          <w:sz w:val="24"/>
          <w:szCs w:val="24"/>
        </w:rPr>
        <w:t xml:space="preserve"> có đỉnh là</w:t>
      </w:r>
    </w:p>
    <w:p w:rsidR="009F6D38" w:rsidRPr="00246049" w:rsidRDefault="009F6D38" w:rsidP="009F6D38">
      <w:pPr>
        <w:tabs>
          <w:tab w:val="left" w:pos="3402"/>
          <w:tab w:val="left" w:pos="5669"/>
          <w:tab w:val="left" w:pos="7937"/>
        </w:tabs>
        <w:spacing w:line="276" w:lineRule="auto"/>
        <w:ind w:left="992" w:hanging="2"/>
        <w:rPr>
          <w:rFonts w:eastAsia="Arial"/>
          <w:sz w:val="24"/>
          <w:szCs w:val="24"/>
          <w:lang w:val="vi-VN"/>
        </w:rPr>
      </w:pPr>
      <w:r w:rsidRPr="00246049">
        <w:rPr>
          <w:b/>
          <w:sz w:val="24"/>
          <w:szCs w:val="24"/>
        </w:rPr>
        <w:t xml:space="preserve">A. </w:t>
      </w:r>
      <w:r w:rsidRPr="00246049">
        <w:rPr>
          <w:rFonts w:eastAsia="Arial"/>
          <w:position w:val="-28"/>
          <w:sz w:val="24"/>
          <w:szCs w:val="24"/>
          <w:lang w:val="vi-VN"/>
        </w:rPr>
        <w:object w:dxaOrig="1050" w:dyaOrig="690">
          <v:shape id="_x0000_i1182" type="#_x0000_t75" style="width:53pt;height:35.3pt" o:ole="">
            <v:imagedata r:id="rId281" o:title=""/>
          </v:shape>
          <o:OLEObject Type="Embed" ProgID="Equation.DSMT4" ShapeID="_x0000_i1182" DrawAspect="Content" ObjectID="_1817110717" r:id="rId282"/>
        </w:object>
      </w:r>
      <w:r w:rsidRPr="00246049">
        <w:rPr>
          <w:sz w:val="24"/>
          <w:szCs w:val="24"/>
        </w:rPr>
        <w:t>.</w:t>
      </w:r>
      <w:r w:rsidRPr="00246049">
        <w:rPr>
          <w:b/>
          <w:sz w:val="24"/>
          <w:szCs w:val="24"/>
        </w:rPr>
        <w:tab/>
        <w:t xml:space="preserve">B. </w:t>
      </w:r>
      <w:r w:rsidRPr="00246049">
        <w:rPr>
          <w:rFonts w:eastAsia="Arial"/>
          <w:position w:val="-28"/>
          <w:sz w:val="24"/>
          <w:szCs w:val="24"/>
          <w:lang w:val="vi-VN"/>
        </w:rPr>
        <w:object w:dxaOrig="1050" w:dyaOrig="690">
          <v:shape id="_x0000_i1183" type="#_x0000_t75" style="width:53pt;height:35.3pt" o:ole="">
            <v:imagedata r:id="rId283" o:title=""/>
          </v:shape>
          <o:OLEObject Type="Embed" ProgID="Equation.DSMT4" ShapeID="_x0000_i1183" DrawAspect="Content" ObjectID="_1817110718" r:id="rId284"/>
        </w:object>
      </w:r>
      <w:r w:rsidRPr="00246049">
        <w:rPr>
          <w:sz w:val="24"/>
          <w:szCs w:val="24"/>
        </w:rPr>
        <w:t>.</w:t>
      </w:r>
      <w:r w:rsidRPr="00246049">
        <w:rPr>
          <w:b/>
          <w:sz w:val="24"/>
          <w:szCs w:val="24"/>
        </w:rPr>
        <w:tab/>
      </w:r>
      <w:r w:rsidRPr="00246049">
        <w:rPr>
          <w:b/>
          <w:sz w:val="24"/>
          <w:szCs w:val="24"/>
          <w:highlight w:val="yellow"/>
          <w:u w:val="single"/>
        </w:rPr>
        <w:t>C.</w:t>
      </w:r>
      <w:r w:rsidRPr="00246049">
        <w:rPr>
          <w:b/>
          <w:sz w:val="24"/>
          <w:szCs w:val="24"/>
          <w:highlight w:val="yellow"/>
        </w:rPr>
        <w:t xml:space="preserve"> </w:t>
      </w:r>
      <w:r w:rsidRPr="00246049">
        <w:rPr>
          <w:rFonts w:eastAsia="Arial"/>
          <w:position w:val="-28"/>
          <w:sz w:val="24"/>
          <w:szCs w:val="24"/>
          <w:highlight w:val="yellow"/>
          <w:lang w:val="vi-VN"/>
        </w:rPr>
        <w:object w:dxaOrig="870" w:dyaOrig="690">
          <v:shape id="_x0000_i1184" type="#_x0000_t75" style="width:42.8pt;height:35.3pt" o:ole="">
            <v:imagedata r:id="rId285" o:title=""/>
          </v:shape>
          <o:OLEObject Type="Embed" ProgID="Equation.DSMT4" ShapeID="_x0000_i1184" DrawAspect="Content" ObjectID="_1817110719" r:id="rId286"/>
        </w:object>
      </w:r>
      <w:r w:rsidRPr="00246049">
        <w:rPr>
          <w:sz w:val="24"/>
          <w:szCs w:val="24"/>
          <w:highlight w:val="yellow"/>
        </w:rPr>
        <w:t>.</w:t>
      </w:r>
      <w:r w:rsidRPr="00246049">
        <w:rPr>
          <w:b/>
          <w:sz w:val="24"/>
          <w:szCs w:val="24"/>
        </w:rPr>
        <w:tab/>
        <w:t xml:space="preserve">D. </w:t>
      </w:r>
      <w:r w:rsidRPr="00246049">
        <w:rPr>
          <w:rFonts w:eastAsia="Arial"/>
          <w:position w:val="-28"/>
          <w:sz w:val="24"/>
          <w:szCs w:val="24"/>
          <w:lang w:val="vi-VN"/>
        </w:rPr>
        <w:object w:dxaOrig="1200" w:dyaOrig="675">
          <v:shape id="_x0000_i1185" type="#_x0000_t75" style="width:59.1pt;height:34.65pt" o:ole="">
            <v:imagedata r:id="rId287" o:title=""/>
          </v:shape>
          <o:OLEObject Type="Embed" ProgID="Equation.DSMT4" ShapeID="_x0000_i1185" DrawAspect="Content" ObjectID="_1817110720" r:id="rId288"/>
        </w:object>
      </w:r>
    </w:p>
    <w:p w:rsidR="009F6D38" w:rsidRPr="00246049" w:rsidRDefault="009F6D38" w:rsidP="009F6D38">
      <w:pPr>
        <w:tabs>
          <w:tab w:val="left" w:pos="992"/>
        </w:tabs>
        <w:autoSpaceDE w:val="0"/>
        <w:autoSpaceDN w:val="0"/>
        <w:adjustRightInd w:val="0"/>
        <w:spacing w:line="276" w:lineRule="auto"/>
        <w:ind w:left="992" w:hanging="992"/>
        <w:textAlignment w:val="center"/>
        <w:rPr>
          <w:sz w:val="24"/>
          <w:szCs w:val="24"/>
          <w:lang w:val="vi-VN"/>
        </w:rPr>
      </w:pPr>
      <w:r w:rsidRPr="00246049">
        <w:rPr>
          <w:b/>
          <w:sz w:val="24"/>
          <w:szCs w:val="24"/>
          <w:lang w:val="nl-NL"/>
        </w:rPr>
        <w:t>Câu 13.</w:t>
      </w:r>
      <w:r w:rsidRPr="00246049">
        <w:rPr>
          <w:sz w:val="24"/>
          <w:szCs w:val="24"/>
          <w:lang w:val="nl-NL"/>
        </w:rPr>
        <w:t xml:space="preserve"> </w:t>
      </w:r>
      <w:r w:rsidRPr="00246049">
        <w:rPr>
          <w:sz w:val="24"/>
          <w:szCs w:val="24"/>
          <w:lang w:val="vi-VN"/>
        </w:rPr>
        <w:t xml:space="preserve">Tọa độ đỉnh </w:t>
      </w:r>
      <w:r w:rsidRPr="00246049">
        <w:rPr>
          <w:sz w:val="24"/>
          <w:szCs w:val="24"/>
          <w:lang w:val="vi-VN"/>
        </w:rPr>
        <w:object w:dxaOrig="200" w:dyaOrig="260">
          <v:shape id="_x0000_i1186" type="#_x0000_t75" style="width:9.5pt;height:13.6pt" o:ole="">
            <v:imagedata r:id="rId289" o:title=""/>
          </v:shape>
          <o:OLEObject Type="Embed" ProgID="Equation.DSMT4" ShapeID="_x0000_i1186" DrawAspect="Content" ObjectID="_1817110721" r:id="rId290"/>
        </w:object>
      </w:r>
      <w:r w:rsidRPr="00246049">
        <w:rPr>
          <w:sz w:val="24"/>
          <w:szCs w:val="24"/>
          <w:lang w:val="vi-VN"/>
        </w:rPr>
        <w:t xml:space="preserve"> của parabol (P): </w:t>
      </w:r>
      <w:r w:rsidRPr="00246049">
        <w:rPr>
          <w:sz w:val="24"/>
          <w:szCs w:val="24"/>
        </w:rPr>
        <w:object w:dxaOrig="1140" w:dyaOrig="360">
          <v:shape id="_x0000_i1187" type="#_x0000_t75" style="width:56.4pt;height:18.35pt" o:ole="">
            <v:imagedata r:id="rId291" o:title=""/>
          </v:shape>
          <o:OLEObject Type="Embed" ProgID="Equation.DSMT4" ShapeID="_x0000_i1187" DrawAspect="Content" ObjectID="_1817110722" r:id="rId292"/>
        </w:object>
      </w:r>
      <w:r w:rsidRPr="00246049">
        <w:rPr>
          <w:sz w:val="24"/>
          <w:szCs w:val="24"/>
          <w:lang w:val="vi-VN"/>
        </w:rPr>
        <w:t xml:space="preserve"> là</w:t>
      </w:r>
    </w:p>
    <w:p w:rsidR="009F6D38" w:rsidRPr="00246049" w:rsidRDefault="009F6D38" w:rsidP="009F6D38">
      <w:pPr>
        <w:tabs>
          <w:tab w:val="left" w:pos="3402"/>
          <w:tab w:val="left" w:pos="5669"/>
          <w:tab w:val="left" w:pos="7937"/>
        </w:tabs>
        <w:spacing w:line="276" w:lineRule="auto"/>
        <w:ind w:left="992"/>
        <w:rPr>
          <w:b/>
          <w:sz w:val="24"/>
          <w:szCs w:val="24"/>
          <w:lang w:val="pt-BR"/>
        </w:rPr>
      </w:pPr>
      <w:r w:rsidRPr="00246049">
        <w:rPr>
          <w:b/>
          <w:sz w:val="24"/>
          <w:szCs w:val="24"/>
          <w:highlight w:val="yellow"/>
          <w:u w:val="single"/>
          <w:lang w:val="pt-BR"/>
        </w:rPr>
        <w:t>A</w:t>
      </w:r>
      <w:r w:rsidRPr="00246049">
        <w:rPr>
          <w:b/>
          <w:sz w:val="24"/>
          <w:szCs w:val="24"/>
          <w:highlight w:val="yellow"/>
          <w:lang w:val="pt-BR"/>
        </w:rPr>
        <w:t>.</w:t>
      </w:r>
      <w:r w:rsidRPr="00246049">
        <w:rPr>
          <w:b/>
          <w:sz w:val="24"/>
          <w:szCs w:val="24"/>
          <w:highlight w:val="yellow"/>
          <w:u w:val="single"/>
          <w:lang w:val="pt-BR"/>
        </w:rPr>
        <w:t xml:space="preserve"> </w:t>
      </w:r>
      <w:r w:rsidRPr="00246049">
        <w:rPr>
          <w:b/>
          <w:position w:val="-10"/>
          <w:sz w:val="24"/>
          <w:szCs w:val="24"/>
          <w:highlight w:val="yellow"/>
          <w:lang w:val="pt-BR"/>
        </w:rPr>
        <w:object w:dxaOrig="880" w:dyaOrig="320">
          <v:shape id="_x0000_i1188" type="#_x0000_t75" style="width:44.15pt;height:15.6pt" o:ole="">
            <v:imagedata r:id="rId293" o:title=""/>
          </v:shape>
          <o:OLEObject Type="Embed" ProgID="Equation.DSMT4" ShapeID="_x0000_i1188" DrawAspect="Content" ObjectID="_1817110723" r:id="rId294"/>
        </w:object>
      </w:r>
      <w:r w:rsidRPr="00246049">
        <w:rPr>
          <w:b/>
          <w:sz w:val="24"/>
          <w:szCs w:val="24"/>
          <w:highlight w:val="yellow"/>
          <w:lang w:val="pt-BR"/>
        </w:rPr>
        <w:t>.</w:t>
      </w:r>
      <w:r w:rsidRPr="00246049">
        <w:rPr>
          <w:b/>
          <w:sz w:val="24"/>
          <w:szCs w:val="24"/>
          <w:lang w:val="pt-BR"/>
        </w:rPr>
        <w:tab/>
        <w:t xml:space="preserve">B. </w:t>
      </w:r>
      <w:r w:rsidRPr="00246049">
        <w:rPr>
          <w:b/>
          <w:position w:val="-10"/>
          <w:sz w:val="24"/>
          <w:szCs w:val="24"/>
          <w:lang w:val="pt-BR"/>
        </w:rPr>
        <w:object w:dxaOrig="1020" w:dyaOrig="320">
          <v:shape id="_x0000_i1189" type="#_x0000_t75" style="width:50.25pt;height:15.6pt" o:ole="">
            <v:imagedata r:id="rId295" o:title=""/>
          </v:shape>
          <o:OLEObject Type="Embed" ProgID="Equation.DSMT4" ShapeID="_x0000_i1189" DrawAspect="Content" ObjectID="_1817110724" r:id="rId296"/>
        </w:object>
      </w:r>
      <w:r w:rsidRPr="00246049">
        <w:rPr>
          <w:b/>
          <w:sz w:val="24"/>
          <w:szCs w:val="24"/>
          <w:lang w:val="pt-BR"/>
        </w:rPr>
        <w:t>.</w:t>
      </w:r>
      <w:r w:rsidRPr="00246049">
        <w:rPr>
          <w:b/>
          <w:sz w:val="24"/>
          <w:szCs w:val="24"/>
          <w:lang w:val="pt-BR"/>
        </w:rPr>
        <w:tab/>
        <w:t xml:space="preserve">C. </w:t>
      </w:r>
      <w:r w:rsidRPr="00246049">
        <w:rPr>
          <w:b/>
          <w:position w:val="-10"/>
          <w:sz w:val="24"/>
          <w:szCs w:val="24"/>
          <w:lang w:val="pt-BR"/>
        </w:rPr>
        <w:object w:dxaOrig="700" w:dyaOrig="320">
          <v:shape id="_x0000_i1190" type="#_x0000_t75" style="width:35.3pt;height:15.6pt" o:ole="">
            <v:imagedata r:id="rId297" o:title=""/>
          </v:shape>
          <o:OLEObject Type="Embed" ProgID="Equation.DSMT4" ShapeID="_x0000_i1190" DrawAspect="Content" ObjectID="_1817110725" r:id="rId298"/>
        </w:object>
      </w:r>
      <w:r w:rsidRPr="00246049">
        <w:rPr>
          <w:b/>
          <w:sz w:val="24"/>
          <w:szCs w:val="24"/>
          <w:lang w:val="pt-BR"/>
        </w:rPr>
        <w:t>.</w:t>
      </w:r>
      <w:r w:rsidRPr="00246049">
        <w:rPr>
          <w:b/>
          <w:sz w:val="24"/>
          <w:szCs w:val="24"/>
          <w:lang w:val="pt-BR"/>
        </w:rPr>
        <w:tab/>
        <w:t xml:space="preserve">D. </w:t>
      </w:r>
      <w:r w:rsidRPr="00246049">
        <w:rPr>
          <w:b/>
          <w:position w:val="-10"/>
          <w:sz w:val="24"/>
          <w:szCs w:val="24"/>
          <w:lang w:val="pt-BR"/>
        </w:rPr>
        <w:object w:dxaOrig="999" w:dyaOrig="320">
          <v:shape id="_x0000_i1191" type="#_x0000_t75" style="width:50.25pt;height:15.6pt" o:ole="">
            <v:imagedata r:id="rId299" o:title=""/>
          </v:shape>
          <o:OLEObject Type="Embed" ProgID="Equation.DSMT4" ShapeID="_x0000_i1191" DrawAspect="Content" ObjectID="_1817110726" r:id="rId300"/>
        </w:object>
      </w:r>
      <w:r w:rsidRPr="00246049">
        <w:rPr>
          <w:b/>
          <w:sz w:val="24"/>
          <w:szCs w:val="24"/>
          <w:lang w:val="pt-BR"/>
        </w:rPr>
        <w:t>.</w:t>
      </w:r>
    </w:p>
    <w:p w:rsidR="009F6D38" w:rsidRPr="00246049" w:rsidRDefault="009F6D38" w:rsidP="009F6D38">
      <w:pPr>
        <w:pStyle w:val="ListParagraph"/>
        <w:ind w:left="0"/>
        <w:rPr>
          <w:sz w:val="24"/>
          <w:szCs w:val="24"/>
          <w:lang w:val="nl-NL"/>
        </w:rPr>
      </w:pPr>
      <w:r w:rsidRPr="00246049">
        <w:rPr>
          <w:b/>
          <w:sz w:val="24"/>
          <w:szCs w:val="24"/>
          <w:lang w:val="nl-NL"/>
        </w:rPr>
        <w:t>Câu 14:</w:t>
      </w:r>
      <w:r w:rsidRPr="00246049">
        <w:rPr>
          <w:sz w:val="24"/>
          <w:szCs w:val="24"/>
          <w:lang w:val="nl-NL"/>
        </w:rPr>
        <w:t xml:space="preserve"> Parabol</w:t>
      </w:r>
      <w:r w:rsidRPr="00246049">
        <w:rPr>
          <w:position w:val="-10"/>
          <w:sz w:val="24"/>
          <w:szCs w:val="24"/>
          <w:lang w:val="nl-NL"/>
        </w:rPr>
        <w:object w:dxaOrig="1460" w:dyaOrig="360">
          <v:shape id="_x0000_i1192" type="#_x0000_t75" style="width:73.35pt;height:19.7pt" o:ole="">
            <v:imagedata r:id="rId301" o:title=""/>
          </v:shape>
          <o:OLEObject Type="Embed" ProgID="Equation.DSMT4" ShapeID="_x0000_i1192" DrawAspect="Content" ObjectID="_1817110727" r:id="rId302"/>
        </w:object>
      </w:r>
      <w:r w:rsidRPr="00246049">
        <w:rPr>
          <w:sz w:val="24"/>
          <w:szCs w:val="24"/>
          <w:lang w:val="nl-NL"/>
        </w:rPr>
        <w:t xml:space="preserve"> có trục đối xứng là</w:t>
      </w:r>
    </w:p>
    <w:p w:rsidR="009F6D38" w:rsidRPr="00246049" w:rsidRDefault="009F6D38" w:rsidP="009F6D38">
      <w:pPr>
        <w:pStyle w:val="ListParagraph"/>
        <w:rPr>
          <w:sz w:val="24"/>
          <w:szCs w:val="24"/>
          <w:lang w:val="nl-NL"/>
        </w:rPr>
      </w:pPr>
      <w:r w:rsidRPr="00246049">
        <w:rPr>
          <w:b/>
          <w:sz w:val="24"/>
          <w:szCs w:val="24"/>
        </w:rPr>
        <w:t>A.</w:t>
      </w:r>
      <w:r w:rsidRPr="00246049">
        <w:rPr>
          <w:sz w:val="24"/>
          <w:szCs w:val="24"/>
        </w:rPr>
        <w:t xml:space="preserve"> </w:t>
      </w:r>
      <w:r w:rsidRPr="00246049">
        <w:rPr>
          <w:position w:val="-6"/>
          <w:sz w:val="24"/>
          <w:szCs w:val="24"/>
          <w:lang w:val="nl-NL"/>
        </w:rPr>
        <w:object w:dxaOrig="540" w:dyaOrig="279">
          <v:shape id="_x0000_i1193" type="#_x0000_t75" style="width:27.15pt;height:14.25pt" o:ole="">
            <v:imagedata r:id="rId303" o:title=""/>
          </v:shape>
          <o:OLEObject Type="Embed" ProgID="Equation.DSMT4" ShapeID="_x0000_i1193" DrawAspect="Content" ObjectID="_1817110728" r:id="rId304"/>
        </w:object>
      </w:r>
      <w:r w:rsidRPr="00246049">
        <w:rPr>
          <w:sz w:val="24"/>
          <w:szCs w:val="24"/>
          <w:lang w:val="nl-NL"/>
        </w:rPr>
        <w:t xml:space="preserve">                         </w:t>
      </w:r>
      <w:r w:rsidRPr="00246049">
        <w:rPr>
          <w:sz w:val="24"/>
          <w:szCs w:val="24"/>
          <w:highlight w:val="yellow"/>
          <w:lang w:val="nl-NL"/>
        </w:rPr>
        <w:t xml:space="preserve">B. </w:t>
      </w:r>
      <w:r w:rsidRPr="00246049">
        <w:rPr>
          <w:position w:val="-6"/>
          <w:sz w:val="24"/>
          <w:szCs w:val="24"/>
          <w:highlight w:val="yellow"/>
          <w:lang w:val="nl-NL"/>
        </w:rPr>
        <w:object w:dxaOrig="560" w:dyaOrig="279">
          <v:shape id="_x0000_i1194" type="#_x0000_t75" style="width:27.85pt;height:14.25pt" o:ole="">
            <v:imagedata r:id="rId305" o:title=""/>
          </v:shape>
          <o:OLEObject Type="Embed" ProgID="Equation.DSMT4" ShapeID="_x0000_i1194" DrawAspect="Content" ObjectID="_1817110729" r:id="rId306"/>
        </w:object>
      </w:r>
      <w:r w:rsidRPr="00246049">
        <w:rPr>
          <w:sz w:val="24"/>
          <w:szCs w:val="24"/>
          <w:lang w:val="nl-NL"/>
        </w:rPr>
        <w:t xml:space="preserve">                   C. </w:t>
      </w:r>
      <w:r w:rsidRPr="00246049">
        <w:rPr>
          <w:position w:val="-6"/>
          <w:sz w:val="24"/>
          <w:szCs w:val="24"/>
          <w:lang w:val="nl-NL"/>
        </w:rPr>
        <w:object w:dxaOrig="560" w:dyaOrig="279">
          <v:shape id="_x0000_i1195" type="#_x0000_t75" style="width:27.85pt;height:14.25pt" o:ole="">
            <v:imagedata r:id="rId307" o:title=""/>
          </v:shape>
          <o:OLEObject Type="Embed" ProgID="Equation.DSMT4" ShapeID="_x0000_i1195" DrawAspect="Content" ObjectID="_1817110730" r:id="rId308"/>
        </w:object>
      </w:r>
      <w:r w:rsidRPr="00246049">
        <w:rPr>
          <w:sz w:val="24"/>
          <w:szCs w:val="24"/>
          <w:lang w:val="nl-NL"/>
        </w:rPr>
        <w:t xml:space="preserve">                        D. </w:t>
      </w:r>
      <w:r w:rsidRPr="00246049">
        <w:rPr>
          <w:position w:val="-6"/>
          <w:sz w:val="24"/>
          <w:szCs w:val="24"/>
          <w:lang w:val="nl-NL"/>
        </w:rPr>
        <w:object w:dxaOrig="680" w:dyaOrig="279">
          <v:shape id="_x0000_i1196" type="#_x0000_t75" style="width:34.65pt;height:14.25pt" o:ole="">
            <v:imagedata r:id="rId309" o:title=""/>
          </v:shape>
          <o:OLEObject Type="Embed" ProgID="Equation.DSMT4" ShapeID="_x0000_i1196" DrawAspect="Content" ObjectID="_1817110731" r:id="rId310"/>
        </w:object>
      </w:r>
    </w:p>
    <w:p w:rsidR="009F6D38" w:rsidRPr="00246049" w:rsidRDefault="009F6D38" w:rsidP="009F6D38">
      <w:pPr>
        <w:pStyle w:val="ListParagraph"/>
        <w:tabs>
          <w:tab w:val="left" w:pos="992"/>
        </w:tabs>
        <w:spacing w:before="120" w:after="0" w:line="259" w:lineRule="auto"/>
        <w:ind w:left="0"/>
        <w:jc w:val="both"/>
        <w:rPr>
          <w:sz w:val="24"/>
          <w:szCs w:val="24"/>
        </w:rPr>
      </w:pPr>
      <w:r w:rsidRPr="00246049">
        <w:rPr>
          <w:b/>
          <w:sz w:val="24"/>
          <w:szCs w:val="24"/>
          <w:lang w:val="nl-NL"/>
        </w:rPr>
        <w:t>Câu 15:</w:t>
      </w:r>
      <w:r w:rsidRPr="00246049">
        <w:rPr>
          <w:sz w:val="24"/>
          <w:szCs w:val="24"/>
          <w:lang w:val="nl-NL"/>
        </w:rPr>
        <w:t xml:space="preserve"> Trục đối xứng của parabol </w:t>
      </w:r>
      <w:r w:rsidRPr="00246049">
        <w:rPr>
          <w:position w:val="-10"/>
          <w:sz w:val="24"/>
          <w:szCs w:val="24"/>
        </w:rPr>
        <w:object w:dxaOrig="1579" w:dyaOrig="360">
          <v:shape id="_x0000_i1197" type="#_x0000_t75" style="width:78.8pt;height:19pt" o:ole="">
            <v:imagedata r:id="rId311" o:title=""/>
          </v:shape>
          <o:OLEObject Type="Embed" ProgID="Equation.DSMT4" ShapeID="_x0000_i1197" DrawAspect="Content" ObjectID="_1817110732" r:id="rId312"/>
        </w:object>
      </w:r>
      <w:r w:rsidRPr="00246049">
        <w:rPr>
          <w:sz w:val="24"/>
          <w:szCs w:val="24"/>
          <w:lang w:val="nl-NL"/>
        </w:rPr>
        <w:t xml:space="preserve"> là đường thẳng có phương trình</w:t>
      </w:r>
    </w:p>
    <w:p w:rsidR="009F6D38" w:rsidRPr="00246049" w:rsidRDefault="009F6D38" w:rsidP="009F6D38">
      <w:pPr>
        <w:tabs>
          <w:tab w:val="left" w:pos="992"/>
          <w:tab w:val="left" w:pos="3402"/>
          <w:tab w:val="left" w:pos="5670"/>
          <w:tab w:val="left" w:pos="7938"/>
        </w:tabs>
        <w:ind w:left="992"/>
        <w:rPr>
          <w:rFonts w:eastAsia="Arial"/>
          <w:sz w:val="24"/>
          <w:szCs w:val="24"/>
        </w:rPr>
      </w:pPr>
      <w:r w:rsidRPr="00246049">
        <w:rPr>
          <w:rFonts w:eastAsia="Arial"/>
          <w:b/>
          <w:sz w:val="24"/>
          <w:szCs w:val="24"/>
        </w:rPr>
        <w:t xml:space="preserve">A. </w:t>
      </w:r>
      <w:r w:rsidRPr="00246049">
        <w:rPr>
          <w:rFonts w:eastAsia="Arial"/>
          <w:position w:val="-24"/>
          <w:sz w:val="24"/>
          <w:szCs w:val="24"/>
        </w:rPr>
        <w:object w:dxaOrig="600" w:dyaOrig="620">
          <v:shape id="_x0000_i1198" type="#_x0000_t75" style="width:29.9pt;height:30.55pt" o:ole="">
            <v:imagedata r:id="rId313" o:title=""/>
          </v:shape>
          <o:OLEObject Type="Embed" ProgID="Equation.DSMT4" ShapeID="_x0000_i1198" DrawAspect="Content" ObjectID="_1817110733" r:id="rId314"/>
        </w:object>
      </w:r>
      <w:r w:rsidRPr="00246049">
        <w:rPr>
          <w:rFonts w:eastAsia="Arial"/>
          <w:sz w:val="24"/>
          <w:szCs w:val="24"/>
        </w:rPr>
        <w:t>.</w:t>
      </w:r>
      <w:r w:rsidRPr="00246049">
        <w:rPr>
          <w:rFonts w:eastAsia="Arial"/>
          <w:sz w:val="24"/>
          <w:szCs w:val="24"/>
        </w:rPr>
        <w:tab/>
      </w:r>
      <w:r w:rsidRPr="00246049">
        <w:rPr>
          <w:rFonts w:eastAsia="Arial"/>
          <w:b/>
          <w:sz w:val="24"/>
          <w:szCs w:val="24"/>
        </w:rPr>
        <w:t xml:space="preserve">B. </w:t>
      </w:r>
      <w:r w:rsidRPr="00246049">
        <w:rPr>
          <w:rFonts w:eastAsia="Arial"/>
          <w:position w:val="-24"/>
          <w:sz w:val="24"/>
          <w:szCs w:val="24"/>
        </w:rPr>
        <w:object w:dxaOrig="760" w:dyaOrig="620">
          <v:shape id="_x0000_i1199" type="#_x0000_t75" style="width:37.35pt;height:30.55pt" o:ole="">
            <v:imagedata r:id="rId315" o:title=""/>
          </v:shape>
          <o:OLEObject Type="Embed" ProgID="Equation.DSMT4" ShapeID="_x0000_i1199" DrawAspect="Content" ObjectID="_1817110734" r:id="rId316"/>
        </w:object>
      </w:r>
      <w:r w:rsidRPr="00246049">
        <w:rPr>
          <w:rFonts w:eastAsia="Arial"/>
          <w:sz w:val="24"/>
          <w:szCs w:val="24"/>
        </w:rPr>
        <w:t>.</w:t>
      </w:r>
      <w:r w:rsidRPr="00246049">
        <w:rPr>
          <w:rFonts w:eastAsia="Arial"/>
          <w:sz w:val="24"/>
          <w:szCs w:val="24"/>
        </w:rPr>
        <w:tab/>
      </w:r>
      <w:r w:rsidRPr="00246049">
        <w:rPr>
          <w:rFonts w:eastAsia="Arial"/>
          <w:b/>
          <w:sz w:val="24"/>
          <w:szCs w:val="24"/>
        </w:rPr>
        <w:t xml:space="preserve">C. </w:t>
      </w:r>
      <w:r w:rsidRPr="00246049">
        <w:rPr>
          <w:rFonts w:eastAsia="Arial"/>
          <w:position w:val="-24"/>
          <w:sz w:val="24"/>
          <w:szCs w:val="24"/>
        </w:rPr>
        <w:object w:dxaOrig="760" w:dyaOrig="620">
          <v:shape id="_x0000_i1200" type="#_x0000_t75" style="width:37.35pt;height:30.55pt" o:ole="">
            <v:imagedata r:id="rId317" o:title=""/>
          </v:shape>
          <o:OLEObject Type="Embed" ProgID="Equation.DSMT4" ShapeID="_x0000_i1200" DrawAspect="Content" ObjectID="_1817110735" r:id="rId318"/>
        </w:object>
      </w:r>
      <w:r w:rsidRPr="00246049">
        <w:rPr>
          <w:rFonts w:eastAsia="Arial"/>
          <w:sz w:val="24"/>
          <w:szCs w:val="24"/>
        </w:rPr>
        <w:t>.</w:t>
      </w:r>
      <w:r w:rsidRPr="00246049">
        <w:rPr>
          <w:rFonts w:eastAsia="Arial"/>
          <w:sz w:val="24"/>
          <w:szCs w:val="24"/>
        </w:rPr>
        <w:tab/>
      </w:r>
      <w:r w:rsidRPr="00246049">
        <w:rPr>
          <w:rFonts w:eastAsia="Arial"/>
          <w:b/>
          <w:sz w:val="24"/>
          <w:szCs w:val="24"/>
          <w:highlight w:val="yellow"/>
        </w:rPr>
        <w:t xml:space="preserve">D. </w:t>
      </w:r>
      <w:r w:rsidRPr="00246049">
        <w:rPr>
          <w:rFonts w:eastAsia="Arial"/>
          <w:position w:val="-24"/>
          <w:sz w:val="24"/>
          <w:szCs w:val="24"/>
          <w:highlight w:val="yellow"/>
        </w:rPr>
        <w:object w:dxaOrig="600" w:dyaOrig="620">
          <v:shape id="_x0000_i1201" type="#_x0000_t75" style="width:29.9pt;height:30.55pt" o:ole="">
            <v:imagedata r:id="rId319" o:title=""/>
          </v:shape>
          <o:OLEObject Type="Embed" ProgID="Equation.DSMT4" ShapeID="_x0000_i1201" DrawAspect="Content" ObjectID="_1817110736" r:id="rId320"/>
        </w:object>
      </w:r>
      <w:r w:rsidRPr="00246049">
        <w:rPr>
          <w:rFonts w:eastAsia="Arial"/>
          <w:sz w:val="24"/>
          <w:szCs w:val="24"/>
          <w:highlight w:val="yellow"/>
        </w:rPr>
        <w:t>.</w:t>
      </w:r>
    </w:p>
    <w:p w:rsidR="009F6D38" w:rsidRPr="00246049" w:rsidRDefault="009F6D38" w:rsidP="009F6D38">
      <w:pPr>
        <w:pStyle w:val="ListParagraph"/>
        <w:tabs>
          <w:tab w:val="left" w:pos="992"/>
        </w:tabs>
        <w:spacing w:before="120" w:after="0" w:line="259" w:lineRule="auto"/>
        <w:ind w:left="0"/>
        <w:contextualSpacing w:val="0"/>
        <w:jc w:val="both"/>
        <w:rPr>
          <w:rFonts w:eastAsia="Arial"/>
          <w:sz w:val="24"/>
          <w:szCs w:val="24"/>
        </w:rPr>
      </w:pPr>
      <w:r w:rsidRPr="00246049">
        <w:rPr>
          <w:b/>
          <w:sz w:val="24"/>
          <w:szCs w:val="24"/>
          <w:lang w:val="nl-NL"/>
        </w:rPr>
        <w:t>Câu 16:</w:t>
      </w:r>
      <w:r w:rsidRPr="00246049">
        <w:rPr>
          <w:sz w:val="24"/>
          <w:szCs w:val="24"/>
          <w:lang w:val="nl-NL"/>
        </w:rPr>
        <w:t xml:space="preserve"> </w:t>
      </w:r>
      <w:r w:rsidRPr="00246049">
        <w:rPr>
          <w:rFonts w:eastAsia="Arial"/>
          <w:sz w:val="24"/>
          <w:szCs w:val="24"/>
        </w:rPr>
        <w:t xml:space="preserve">Tìm parabol </w:t>
      </w:r>
      <w:r w:rsidRPr="00246049">
        <w:rPr>
          <w:rFonts w:eastAsia="Arial"/>
          <w:position w:val="-14"/>
          <w:sz w:val="24"/>
          <w:szCs w:val="24"/>
        </w:rPr>
        <w:object w:dxaOrig="2040" w:dyaOrig="400">
          <v:shape id="_x0000_i1202" type="#_x0000_t75" style="width:101.9pt;height:20.4pt" o:ole="">
            <v:imagedata r:id="rId321" o:title=""/>
          </v:shape>
          <o:OLEObject Type="Embed" ProgID="Equation.DSMT4" ShapeID="_x0000_i1202" DrawAspect="Content" ObjectID="_1817110737" r:id="rId322"/>
        </w:object>
      </w:r>
      <w:r w:rsidRPr="00246049">
        <w:rPr>
          <w:rFonts w:eastAsia="Arial"/>
          <w:sz w:val="24"/>
          <w:szCs w:val="24"/>
        </w:rPr>
        <w:t xml:space="preserve">, biết rằng parabol có trục đối xứng </w:t>
      </w:r>
      <w:r w:rsidRPr="00246049">
        <w:rPr>
          <w:rFonts w:eastAsia="Arial"/>
          <w:position w:val="-6"/>
          <w:sz w:val="24"/>
          <w:szCs w:val="24"/>
        </w:rPr>
        <w:object w:dxaOrig="740" w:dyaOrig="279">
          <v:shape id="_x0000_i1203" type="#_x0000_t75" style="width:36.7pt;height:14.25pt" o:ole="">
            <v:imagedata r:id="rId323" o:title=""/>
          </v:shape>
          <o:OLEObject Type="Embed" ProgID="Equation.DSMT4" ShapeID="_x0000_i1203" DrawAspect="Content" ObjectID="_1817110738" r:id="rId324"/>
        </w:object>
      </w:r>
    </w:p>
    <w:p w:rsidR="009F6D38" w:rsidRPr="00246049" w:rsidRDefault="009F6D38" w:rsidP="009F6D38">
      <w:pPr>
        <w:tabs>
          <w:tab w:val="left" w:pos="3402"/>
          <w:tab w:val="left" w:pos="5669"/>
          <w:tab w:val="left" w:pos="7937"/>
        </w:tabs>
        <w:ind w:left="992"/>
        <w:jc w:val="both"/>
        <w:rPr>
          <w:sz w:val="24"/>
          <w:szCs w:val="24"/>
        </w:rPr>
      </w:pPr>
      <w:r w:rsidRPr="00246049">
        <w:rPr>
          <w:b/>
          <w:sz w:val="24"/>
          <w:szCs w:val="24"/>
        </w:rPr>
        <w:t xml:space="preserve">A. </w:t>
      </w:r>
      <w:r w:rsidRPr="00246049">
        <w:rPr>
          <w:position w:val="-10"/>
          <w:sz w:val="24"/>
          <w:szCs w:val="24"/>
        </w:rPr>
        <w:object w:dxaOrig="1460" w:dyaOrig="360">
          <v:shape id="_x0000_i1204" type="#_x0000_t75" style="width:72.7pt;height:18.35pt" o:ole="">
            <v:imagedata r:id="rId325" o:title=""/>
          </v:shape>
          <o:OLEObject Type="Embed" ProgID="Equation.DSMT4" ShapeID="_x0000_i1204" DrawAspect="Content" ObjectID="_1817110739" r:id="rId326"/>
        </w:object>
      </w:r>
      <w:r w:rsidRPr="00246049">
        <w:rPr>
          <w:sz w:val="24"/>
          <w:szCs w:val="24"/>
        </w:rPr>
        <w:t>.</w:t>
      </w:r>
      <w:r w:rsidRPr="00246049">
        <w:rPr>
          <w:b/>
          <w:sz w:val="24"/>
          <w:szCs w:val="24"/>
        </w:rPr>
        <w:t xml:space="preserve">B. </w:t>
      </w:r>
      <w:r w:rsidRPr="00246049">
        <w:rPr>
          <w:position w:val="-24"/>
          <w:sz w:val="24"/>
          <w:szCs w:val="24"/>
        </w:rPr>
        <w:object w:dxaOrig="1540" w:dyaOrig="620">
          <v:shape id="_x0000_i1205" type="#_x0000_t75" style="width:77.45pt;height:30.55pt" o:ole="">
            <v:imagedata r:id="rId327" o:title=""/>
          </v:shape>
          <o:OLEObject Type="Embed" ProgID="Equation.DSMT4" ShapeID="_x0000_i1205" DrawAspect="Content" ObjectID="_1817110740" r:id="rId328"/>
        </w:object>
      </w:r>
      <w:r w:rsidRPr="00246049">
        <w:rPr>
          <w:sz w:val="24"/>
          <w:szCs w:val="24"/>
        </w:rPr>
        <w:t>.</w:t>
      </w:r>
      <w:r w:rsidRPr="00246049">
        <w:rPr>
          <w:b/>
          <w:sz w:val="24"/>
          <w:szCs w:val="24"/>
        </w:rPr>
        <w:t xml:space="preserve">C. </w:t>
      </w:r>
      <w:r w:rsidRPr="00246049">
        <w:rPr>
          <w:position w:val="-24"/>
          <w:sz w:val="24"/>
          <w:szCs w:val="24"/>
        </w:rPr>
        <w:object w:dxaOrig="1640" w:dyaOrig="620">
          <v:shape id="_x0000_i1206" type="#_x0000_t75" style="width:81.5pt;height:30.55pt" o:ole="">
            <v:imagedata r:id="rId329" o:title=""/>
          </v:shape>
          <o:OLEObject Type="Embed" ProgID="Equation.DSMT4" ShapeID="_x0000_i1206" DrawAspect="Content" ObjectID="_1817110741" r:id="rId330"/>
        </w:object>
      </w:r>
      <w:r w:rsidRPr="00246049">
        <w:rPr>
          <w:sz w:val="24"/>
          <w:szCs w:val="24"/>
        </w:rPr>
        <w:t>.</w:t>
      </w:r>
      <w:r w:rsidRPr="00246049">
        <w:rPr>
          <w:b/>
          <w:sz w:val="24"/>
          <w:szCs w:val="24"/>
          <w:highlight w:val="yellow"/>
        </w:rPr>
        <w:t xml:space="preserve">D. </w:t>
      </w:r>
      <w:r w:rsidRPr="00246049">
        <w:rPr>
          <w:position w:val="-24"/>
          <w:sz w:val="24"/>
          <w:szCs w:val="24"/>
          <w:highlight w:val="yellow"/>
        </w:rPr>
        <w:object w:dxaOrig="1640" w:dyaOrig="620">
          <v:shape id="_x0000_i1207" type="#_x0000_t75" style="width:81.5pt;height:30.55pt" o:ole="">
            <v:imagedata r:id="rId331" o:title=""/>
          </v:shape>
          <o:OLEObject Type="Embed" ProgID="Equation.DSMT4" ShapeID="_x0000_i1207" DrawAspect="Content" ObjectID="_1817110742" r:id="rId332"/>
        </w:object>
      </w:r>
      <w:r w:rsidRPr="00246049">
        <w:rPr>
          <w:sz w:val="24"/>
          <w:szCs w:val="24"/>
          <w:highlight w:val="yellow"/>
        </w:rPr>
        <w:t>.</w:t>
      </w:r>
    </w:p>
    <w:p w:rsidR="009F6D38" w:rsidRPr="00F90D9F" w:rsidRDefault="009F6D38" w:rsidP="009F6D38">
      <w:pPr>
        <w:tabs>
          <w:tab w:val="left" w:pos="992"/>
          <w:tab w:val="left" w:pos="3402"/>
          <w:tab w:val="left" w:pos="5669"/>
          <w:tab w:val="left" w:pos="7937"/>
        </w:tabs>
        <w:ind w:left="992"/>
        <w:jc w:val="center"/>
        <w:rPr>
          <w:sz w:val="24"/>
          <w:szCs w:val="24"/>
        </w:rPr>
      </w:pPr>
      <w:r w:rsidRPr="00F90D9F">
        <w:rPr>
          <w:b/>
          <w:color w:val="000099"/>
          <w:sz w:val="24"/>
          <w:szCs w:val="24"/>
        </w:rPr>
        <w:t>Lời giải</w:t>
      </w:r>
    </w:p>
    <w:p w:rsidR="009F6D38" w:rsidRPr="00F90D9F" w:rsidRDefault="009F6D38" w:rsidP="009F6D38">
      <w:pPr>
        <w:tabs>
          <w:tab w:val="left" w:pos="992"/>
          <w:tab w:val="left" w:pos="3402"/>
          <w:tab w:val="left" w:pos="5669"/>
          <w:tab w:val="left" w:pos="7937"/>
        </w:tabs>
        <w:ind w:left="992"/>
        <w:jc w:val="both"/>
        <w:rPr>
          <w:sz w:val="24"/>
          <w:szCs w:val="24"/>
        </w:rPr>
      </w:pPr>
      <w:r w:rsidRPr="00F90D9F">
        <w:rPr>
          <w:b/>
          <w:color w:val="000099"/>
          <w:sz w:val="24"/>
          <w:szCs w:val="24"/>
          <w:highlight w:val="green"/>
        </w:rPr>
        <w:t>Chọn D.</w:t>
      </w:r>
      <w:r w:rsidRPr="00F90D9F">
        <w:rPr>
          <w:b/>
          <w:color w:val="000099"/>
          <w:sz w:val="24"/>
          <w:szCs w:val="24"/>
          <w:highlight w:val="yellow"/>
        </w:rPr>
        <w:t xml:space="preserve"> </w:t>
      </w:r>
    </w:p>
    <w:p w:rsidR="009F6D38" w:rsidRPr="00F90D9F" w:rsidRDefault="009F6D38" w:rsidP="009F6D38">
      <w:pPr>
        <w:tabs>
          <w:tab w:val="left" w:pos="992"/>
          <w:tab w:val="left" w:pos="3402"/>
          <w:tab w:val="left" w:pos="5669"/>
          <w:tab w:val="left" w:pos="7937"/>
        </w:tabs>
        <w:ind w:left="992"/>
        <w:jc w:val="both"/>
        <w:rPr>
          <w:sz w:val="24"/>
          <w:szCs w:val="24"/>
        </w:rPr>
      </w:pPr>
      <w:r w:rsidRPr="00F90D9F">
        <w:rPr>
          <w:sz w:val="24"/>
          <w:szCs w:val="24"/>
        </w:rPr>
        <w:t xml:space="preserve">Trục đối xứng của </w:t>
      </w:r>
      <w:r w:rsidRPr="00F90D9F">
        <w:rPr>
          <w:position w:val="-14"/>
          <w:sz w:val="24"/>
          <w:szCs w:val="24"/>
        </w:rPr>
        <w:object w:dxaOrig="420" w:dyaOrig="400">
          <v:shape id="_x0000_i1208" type="#_x0000_t75" style="width:21.75pt;height:20.4pt" o:ole="">
            <v:imagedata r:id="rId333" o:title=""/>
          </v:shape>
          <o:OLEObject Type="Embed" ProgID="Equation.DSMT4" ShapeID="_x0000_i1208" DrawAspect="Content" ObjectID="_1817110743" r:id="rId334"/>
        </w:object>
      </w:r>
      <w:r w:rsidRPr="00F90D9F">
        <w:rPr>
          <w:sz w:val="24"/>
          <w:szCs w:val="24"/>
        </w:rPr>
        <w:t xml:space="preserve"> có dạng:</w:t>
      </w:r>
    </w:p>
    <w:p w:rsidR="009F6D38" w:rsidRPr="00F90D9F" w:rsidRDefault="009F6D38" w:rsidP="009F6D38">
      <w:pPr>
        <w:tabs>
          <w:tab w:val="left" w:pos="992"/>
          <w:tab w:val="left" w:pos="3402"/>
          <w:tab w:val="left" w:pos="5669"/>
          <w:tab w:val="left" w:pos="7937"/>
        </w:tabs>
        <w:ind w:left="992"/>
        <w:jc w:val="both"/>
        <w:rPr>
          <w:sz w:val="24"/>
          <w:szCs w:val="24"/>
        </w:rPr>
      </w:pPr>
      <w:r w:rsidRPr="00F90D9F">
        <w:rPr>
          <w:position w:val="-24"/>
          <w:sz w:val="24"/>
          <w:szCs w:val="24"/>
        </w:rPr>
        <w:object w:dxaOrig="1380" w:dyaOrig="620">
          <v:shape id="_x0000_i1209" type="#_x0000_t75" style="width:69.3pt;height:30.55pt" o:ole="">
            <v:imagedata r:id="rId335" o:title=""/>
          </v:shape>
          <o:OLEObject Type="Embed" ProgID="Equation.DSMT4" ShapeID="_x0000_i1209" DrawAspect="Content" ObjectID="_1817110744" r:id="rId336"/>
        </w:object>
      </w:r>
      <w:r w:rsidRPr="00F90D9F">
        <w:rPr>
          <w:position w:val="-24"/>
          <w:sz w:val="24"/>
          <w:szCs w:val="24"/>
        </w:rPr>
        <w:object w:dxaOrig="1320" w:dyaOrig="620">
          <v:shape id="_x0000_i1210" type="#_x0000_t75" style="width:65.9pt;height:30.55pt" o:ole="">
            <v:imagedata r:id="rId337" o:title=""/>
          </v:shape>
          <o:OLEObject Type="Embed" ProgID="Equation.DSMT4" ShapeID="_x0000_i1210" DrawAspect="Content" ObjectID="_1817110745" r:id="rId338"/>
        </w:object>
      </w:r>
      <w:r w:rsidRPr="00F90D9F">
        <w:rPr>
          <w:position w:val="-6"/>
          <w:sz w:val="24"/>
          <w:szCs w:val="24"/>
        </w:rPr>
        <w:object w:dxaOrig="1260" w:dyaOrig="279">
          <v:shape id="_x0000_i1211" type="#_x0000_t75" style="width:63.15pt;height:14.25pt" o:ole="">
            <v:imagedata r:id="rId339" o:title=""/>
          </v:shape>
          <o:OLEObject Type="Embed" ProgID="Equation.DSMT4" ShapeID="_x0000_i1211" DrawAspect="Content" ObjectID="_1817110746" r:id="rId340"/>
        </w:object>
      </w:r>
      <w:r w:rsidRPr="00F90D9F">
        <w:rPr>
          <w:position w:val="-24"/>
          <w:sz w:val="24"/>
          <w:szCs w:val="24"/>
        </w:rPr>
        <w:object w:dxaOrig="920" w:dyaOrig="620">
          <v:shape id="_x0000_i1212" type="#_x0000_t75" style="width:45.5pt;height:30.55pt" o:ole="">
            <v:imagedata r:id="rId341" o:title=""/>
          </v:shape>
          <o:OLEObject Type="Embed" ProgID="Equation.DSMT4" ShapeID="_x0000_i1212" DrawAspect="Content" ObjectID="_1817110747" r:id="rId342"/>
        </w:object>
      </w:r>
      <w:r w:rsidRPr="00F90D9F">
        <w:rPr>
          <w:sz w:val="24"/>
          <w:szCs w:val="24"/>
        </w:rPr>
        <w:t>.</w:t>
      </w:r>
    </w:p>
    <w:p w:rsidR="009F6D38" w:rsidRPr="00F90D9F" w:rsidRDefault="009F6D38" w:rsidP="009F6D38">
      <w:pPr>
        <w:tabs>
          <w:tab w:val="left" w:pos="3402"/>
          <w:tab w:val="left" w:pos="5669"/>
          <w:tab w:val="left" w:pos="7937"/>
        </w:tabs>
        <w:ind w:left="992"/>
        <w:jc w:val="both"/>
        <w:rPr>
          <w:sz w:val="24"/>
          <w:szCs w:val="24"/>
        </w:rPr>
      </w:pPr>
      <w:r w:rsidRPr="00F90D9F">
        <w:rPr>
          <w:sz w:val="24"/>
          <w:szCs w:val="24"/>
        </w:rPr>
        <w:t xml:space="preserve">Vậy </w:t>
      </w:r>
      <w:r w:rsidRPr="00F90D9F">
        <w:rPr>
          <w:position w:val="-14"/>
          <w:sz w:val="24"/>
          <w:szCs w:val="24"/>
        </w:rPr>
        <w:object w:dxaOrig="420" w:dyaOrig="400">
          <v:shape id="_x0000_i1213" type="#_x0000_t75" style="width:21.75pt;height:20.4pt" o:ole="">
            <v:imagedata r:id="rId343" o:title=""/>
          </v:shape>
          <o:OLEObject Type="Embed" ProgID="Equation.DSMT4" ShapeID="_x0000_i1213" DrawAspect="Content" ObjectID="_1817110748" r:id="rId344"/>
        </w:object>
      </w:r>
      <w:r w:rsidRPr="00F90D9F">
        <w:rPr>
          <w:sz w:val="24"/>
          <w:szCs w:val="24"/>
        </w:rPr>
        <w:t xml:space="preserve"> có phương trình: </w:t>
      </w:r>
      <w:r w:rsidRPr="00F90D9F">
        <w:rPr>
          <w:position w:val="-24"/>
          <w:sz w:val="24"/>
          <w:szCs w:val="24"/>
        </w:rPr>
        <w:object w:dxaOrig="1640" w:dyaOrig="620">
          <v:shape id="_x0000_i1214" type="#_x0000_t75" style="width:81.5pt;height:30.55pt" o:ole="">
            <v:imagedata r:id="rId345" o:title=""/>
          </v:shape>
          <o:OLEObject Type="Embed" ProgID="Equation.DSMT4" ShapeID="_x0000_i1214" DrawAspect="Content" ObjectID="_1817110749" r:id="rId346"/>
        </w:object>
      </w:r>
      <w:r w:rsidRPr="00F90D9F">
        <w:rPr>
          <w:sz w:val="24"/>
          <w:szCs w:val="24"/>
        </w:rPr>
        <w:t>.</w:t>
      </w:r>
    </w:p>
    <w:p w:rsidR="009F6D38" w:rsidRPr="00F90D9F" w:rsidRDefault="009F6D38" w:rsidP="009F6D38">
      <w:pPr>
        <w:pStyle w:val="ListParagraph"/>
        <w:tabs>
          <w:tab w:val="left" w:pos="992"/>
        </w:tabs>
        <w:spacing w:before="120" w:after="0" w:line="259" w:lineRule="auto"/>
        <w:ind w:left="0"/>
        <w:jc w:val="both"/>
        <w:rPr>
          <w:sz w:val="24"/>
          <w:szCs w:val="24"/>
        </w:rPr>
      </w:pPr>
      <w:r w:rsidRPr="00F90D9F">
        <w:rPr>
          <w:b/>
          <w:sz w:val="24"/>
          <w:szCs w:val="24"/>
          <w:lang w:val="nl-NL"/>
        </w:rPr>
        <w:t>Câu 17:</w:t>
      </w:r>
      <w:r w:rsidRPr="00F90D9F">
        <w:rPr>
          <w:sz w:val="24"/>
          <w:szCs w:val="24"/>
          <w:lang w:val="nl-NL"/>
        </w:rPr>
        <w:t xml:space="preserve"> </w:t>
      </w:r>
      <w:r w:rsidRPr="00F90D9F">
        <w:rPr>
          <w:sz w:val="24"/>
          <w:szCs w:val="24"/>
        </w:rPr>
        <w:t xml:space="preserve">Tìm </w:t>
      </w:r>
      <w:r w:rsidRPr="00F90D9F">
        <w:rPr>
          <w:position w:val="-6"/>
          <w:sz w:val="24"/>
          <w:szCs w:val="24"/>
        </w:rPr>
        <w:object w:dxaOrig="260" w:dyaOrig="220">
          <v:shape id="_x0000_i1215" type="#_x0000_t75" style="width:12.9pt;height:9.5pt" o:ole="">
            <v:imagedata r:id="rId347" o:title=""/>
          </v:shape>
          <o:OLEObject Type="Embed" ProgID="Equation.DSMT4" ShapeID="_x0000_i1215" DrawAspect="Content" ObjectID="_1817110750" r:id="rId348"/>
        </w:object>
      </w:r>
      <w:r w:rsidRPr="00F90D9F">
        <w:rPr>
          <w:sz w:val="24"/>
          <w:szCs w:val="24"/>
        </w:rPr>
        <w:t xml:space="preserve"> để Parabol </w:t>
      </w:r>
      <w:r w:rsidRPr="00F90D9F">
        <w:rPr>
          <w:position w:val="-14"/>
          <w:sz w:val="24"/>
          <w:szCs w:val="24"/>
        </w:rPr>
        <w:object w:dxaOrig="2100" w:dyaOrig="400">
          <v:shape id="_x0000_i1216" type="#_x0000_t75" style="width:105.3pt;height:20.4pt" o:ole="">
            <v:imagedata r:id="rId349" o:title=""/>
          </v:shape>
          <o:OLEObject Type="Embed" ProgID="Equation.DSMT4" ShapeID="_x0000_i1216" DrawAspect="Content" ObjectID="_1817110751" r:id="rId350"/>
        </w:object>
      </w:r>
      <w:r w:rsidRPr="00F90D9F">
        <w:rPr>
          <w:sz w:val="24"/>
          <w:szCs w:val="24"/>
        </w:rPr>
        <w:t xml:space="preserve"> có trục đối xứng đi qua điểm </w:t>
      </w:r>
      <w:r w:rsidRPr="00F90D9F">
        <w:rPr>
          <w:position w:val="-14"/>
          <w:sz w:val="24"/>
          <w:szCs w:val="24"/>
        </w:rPr>
        <w:object w:dxaOrig="760" w:dyaOrig="400">
          <v:shape id="_x0000_i1217" type="#_x0000_t75" style="width:38.05pt;height:20.4pt" o:ole="">
            <v:imagedata r:id="rId351" o:title=""/>
          </v:shape>
          <o:OLEObject Type="Embed" ProgID="Equation.DSMT4" ShapeID="_x0000_i1217" DrawAspect="Content" ObjectID="_1817110752" r:id="rId352"/>
        </w:object>
      </w:r>
      <w:r w:rsidRPr="00F90D9F">
        <w:rPr>
          <w:sz w:val="24"/>
          <w:szCs w:val="24"/>
        </w:rPr>
        <w:t>.</w:t>
      </w:r>
    </w:p>
    <w:p w:rsidR="009F6D38" w:rsidRPr="00F90D9F" w:rsidRDefault="009F6D38" w:rsidP="009F6D38">
      <w:pPr>
        <w:tabs>
          <w:tab w:val="left" w:pos="3402"/>
          <w:tab w:val="left" w:pos="5669"/>
          <w:tab w:val="left" w:pos="7937"/>
        </w:tabs>
        <w:ind w:left="992"/>
        <w:jc w:val="both"/>
        <w:rPr>
          <w:sz w:val="24"/>
          <w:szCs w:val="24"/>
        </w:rPr>
      </w:pPr>
      <w:r w:rsidRPr="00F90D9F">
        <w:rPr>
          <w:b/>
          <w:color w:val="000099"/>
          <w:sz w:val="24"/>
          <w:szCs w:val="24"/>
        </w:rPr>
        <w:t xml:space="preserve">A. </w:t>
      </w:r>
      <w:r w:rsidRPr="00F90D9F">
        <w:rPr>
          <w:position w:val="-6"/>
          <w:sz w:val="24"/>
          <w:szCs w:val="24"/>
        </w:rPr>
        <w:object w:dxaOrig="620" w:dyaOrig="279">
          <v:shape id="_x0000_i1218" type="#_x0000_t75" style="width:31.25pt;height:14.25pt" o:ole="">
            <v:imagedata r:id="rId353" o:title=""/>
          </v:shape>
          <o:OLEObject Type="Embed" ProgID="Equation.DSMT4" ShapeID="_x0000_i1218" DrawAspect="Content" ObjectID="_1817110753" r:id="rId354"/>
        </w:object>
      </w:r>
      <w:r w:rsidRPr="00F90D9F">
        <w:rPr>
          <w:sz w:val="24"/>
          <w:szCs w:val="24"/>
        </w:rPr>
        <w:t>.</w:t>
      </w:r>
      <w:r w:rsidRPr="00F90D9F">
        <w:rPr>
          <w:sz w:val="24"/>
          <w:szCs w:val="24"/>
        </w:rPr>
        <w:tab/>
      </w:r>
      <w:r w:rsidRPr="00F90D9F">
        <w:rPr>
          <w:b/>
          <w:color w:val="000099"/>
          <w:sz w:val="24"/>
          <w:szCs w:val="24"/>
        </w:rPr>
        <w:t xml:space="preserve">B. </w:t>
      </w:r>
      <w:r w:rsidRPr="00F90D9F">
        <w:rPr>
          <w:position w:val="-6"/>
          <w:sz w:val="24"/>
          <w:szCs w:val="24"/>
        </w:rPr>
        <w:object w:dxaOrig="720" w:dyaOrig="279">
          <v:shape id="_x0000_i1219" type="#_x0000_t75" style="width:36.7pt;height:14.25pt" o:ole="">
            <v:imagedata r:id="rId355" o:title=""/>
          </v:shape>
          <o:OLEObject Type="Embed" ProgID="Equation.DSMT4" ShapeID="_x0000_i1219" DrawAspect="Content" ObjectID="_1817110754" r:id="rId356"/>
        </w:object>
      </w:r>
      <w:r w:rsidRPr="00F90D9F">
        <w:rPr>
          <w:sz w:val="24"/>
          <w:szCs w:val="24"/>
        </w:rPr>
        <w:t>.</w:t>
      </w:r>
      <w:r w:rsidRPr="00F90D9F">
        <w:rPr>
          <w:sz w:val="24"/>
          <w:szCs w:val="24"/>
        </w:rPr>
        <w:tab/>
      </w:r>
      <w:r w:rsidRPr="00F90D9F">
        <w:rPr>
          <w:b/>
          <w:color w:val="000099"/>
          <w:sz w:val="24"/>
          <w:szCs w:val="24"/>
        </w:rPr>
        <w:t xml:space="preserve">C. </w:t>
      </w:r>
      <w:r w:rsidRPr="00F90D9F">
        <w:rPr>
          <w:position w:val="-6"/>
          <w:sz w:val="24"/>
          <w:szCs w:val="24"/>
        </w:rPr>
        <w:object w:dxaOrig="560" w:dyaOrig="279">
          <v:shape id="_x0000_i1220" type="#_x0000_t75" style="width:27.85pt;height:14.25pt" o:ole="">
            <v:imagedata r:id="rId357" o:title=""/>
          </v:shape>
          <o:OLEObject Type="Embed" ProgID="Equation.DSMT4" ShapeID="_x0000_i1220" DrawAspect="Content" ObjectID="_1817110755" r:id="rId358"/>
        </w:object>
      </w:r>
      <w:r w:rsidRPr="00F90D9F">
        <w:rPr>
          <w:sz w:val="24"/>
          <w:szCs w:val="24"/>
        </w:rPr>
        <w:t>.</w:t>
      </w:r>
      <w:r w:rsidRPr="00F90D9F">
        <w:rPr>
          <w:sz w:val="24"/>
          <w:szCs w:val="24"/>
        </w:rPr>
        <w:tab/>
      </w:r>
      <w:r w:rsidRPr="00F90D9F">
        <w:rPr>
          <w:b/>
          <w:color w:val="000099"/>
          <w:sz w:val="24"/>
          <w:szCs w:val="24"/>
          <w:highlight w:val="yellow"/>
        </w:rPr>
        <w:t xml:space="preserve">D. </w:t>
      </w:r>
      <w:r w:rsidRPr="00F90D9F">
        <w:rPr>
          <w:position w:val="-24"/>
          <w:sz w:val="24"/>
          <w:szCs w:val="24"/>
          <w:highlight w:val="yellow"/>
        </w:rPr>
        <w:object w:dxaOrig="639" w:dyaOrig="620">
          <v:shape id="_x0000_i1221" type="#_x0000_t75" style="width:31.25pt;height:31.25pt" o:ole="">
            <v:imagedata r:id="rId359" o:title=""/>
          </v:shape>
          <o:OLEObject Type="Embed" ProgID="Equation.DSMT4" ShapeID="_x0000_i1221" DrawAspect="Content" ObjectID="_1817110756" r:id="rId360"/>
        </w:object>
      </w:r>
      <w:r w:rsidRPr="00F90D9F">
        <w:rPr>
          <w:sz w:val="24"/>
          <w:szCs w:val="24"/>
          <w:highlight w:val="yellow"/>
        </w:rPr>
        <w:t>.</w:t>
      </w:r>
    </w:p>
    <w:p w:rsidR="009F6D38" w:rsidRPr="00F90D9F" w:rsidRDefault="009F6D38" w:rsidP="009F6D38">
      <w:pPr>
        <w:tabs>
          <w:tab w:val="left" w:pos="3402"/>
          <w:tab w:val="left" w:pos="5669"/>
          <w:tab w:val="left" w:pos="7937"/>
        </w:tabs>
        <w:ind w:left="992"/>
        <w:jc w:val="center"/>
        <w:rPr>
          <w:sz w:val="24"/>
          <w:szCs w:val="24"/>
        </w:rPr>
      </w:pPr>
      <w:r w:rsidRPr="00F90D9F">
        <w:rPr>
          <w:b/>
          <w:color w:val="000099"/>
          <w:sz w:val="24"/>
          <w:szCs w:val="24"/>
        </w:rPr>
        <w:t>Lời giải</w:t>
      </w:r>
    </w:p>
    <w:p w:rsidR="009F6D38" w:rsidRPr="00F90D9F" w:rsidRDefault="009F6D38" w:rsidP="009F6D38">
      <w:pPr>
        <w:tabs>
          <w:tab w:val="left" w:pos="3402"/>
          <w:tab w:val="left" w:pos="5669"/>
          <w:tab w:val="left" w:pos="7937"/>
        </w:tabs>
        <w:ind w:left="992"/>
        <w:rPr>
          <w:sz w:val="24"/>
          <w:szCs w:val="24"/>
          <w:highlight w:val="green"/>
        </w:rPr>
      </w:pPr>
      <w:r w:rsidRPr="00F90D9F">
        <w:rPr>
          <w:b/>
          <w:color w:val="000099"/>
          <w:sz w:val="24"/>
          <w:szCs w:val="24"/>
          <w:highlight w:val="green"/>
        </w:rPr>
        <w:t>Chọn D.</w:t>
      </w:r>
      <w:r w:rsidRPr="00F90D9F">
        <w:rPr>
          <w:b/>
          <w:color w:val="000099"/>
          <w:sz w:val="24"/>
          <w:szCs w:val="24"/>
          <w:highlight w:val="yellow"/>
        </w:rPr>
        <w:t xml:space="preserve"> </w:t>
      </w:r>
    </w:p>
    <w:p w:rsidR="009F6D38" w:rsidRPr="00F90D9F" w:rsidRDefault="009F6D38" w:rsidP="009F6D38">
      <w:pPr>
        <w:tabs>
          <w:tab w:val="left" w:pos="3402"/>
          <w:tab w:val="left" w:pos="5669"/>
          <w:tab w:val="left" w:pos="7937"/>
        </w:tabs>
        <w:ind w:left="992"/>
        <w:rPr>
          <w:sz w:val="24"/>
          <w:szCs w:val="24"/>
        </w:rPr>
      </w:pPr>
      <w:r w:rsidRPr="00F90D9F">
        <w:rPr>
          <w:sz w:val="24"/>
          <w:szCs w:val="24"/>
        </w:rPr>
        <w:t xml:space="preserve">Với </w:t>
      </w:r>
      <w:r w:rsidRPr="00F90D9F">
        <w:rPr>
          <w:position w:val="-6"/>
          <w:sz w:val="24"/>
          <w:szCs w:val="24"/>
        </w:rPr>
        <w:object w:dxaOrig="600" w:dyaOrig="279">
          <v:shape id="_x0000_i1222" type="#_x0000_t75" style="width:29.9pt;height:14.25pt" o:ole="">
            <v:imagedata r:id="rId361" o:title=""/>
          </v:shape>
          <o:OLEObject Type="Embed" ProgID="Equation.DSMT4" ShapeID="_x0000_i1222" DrawAspect="Content" ObjectID="_1817110757" r:id="rId362"/>
        </w:object>
      </w:r>
      <w:r w:rsidRPr="00F90D9F">
        <w:rPr>
          <w:sz w:val="24"/>
          <w:szCs w:val="24"/>
        </w:rPr>
        <w:t xml:space="preserve"> ta có phương trình </w:t>
      </w:r>
      <w:r w:rsidRPr="00F90D9F">
        <w:rPr>
          <w:position w:val="-10"/>
          <w:sz w:val="24"/>
          <w:szCs w:val="24"/>
        </w:rPr>
        <w:object w:dxaOrig="1160" w:dyaOrig="320">
          <v:shape id="_x0000_i1223" type="#_x0000_t75" style="width:58.4pt;height:15.6pt" o:ole="">
            <v:imagedata r:id="rId363" o:title=""/>
          </v:shape>
          <o:OLEObject Type="Embed" ProgID="Equation.DSMT4" ShapeID="_x0000_i1223" DrawAspect="Content" ObjectID="_1817110758" r:id="rId364"/>
        </w:object>
      </w:r>
      <w:r w:rsidRPr="00F90D9F">
        <w:rPr>
          <w:sz w:val="24"/>
          <w:szCs w:val="24"/>
        </w:rPr>
        <w:t xml:space="preserve"> là phương trình đuồng thẳng nên loại </w:t>
      </w:r>
      <w:r w:rsidRPr="00F90D9F">
        <w:rPr>
          <w:position w:val="-6"/>
          <w:sz w:val="24"/>
          <w:szCs w:val="24"/>
        </w:rPr>
        <w:object w:dxaOrig="600" w:dyaOrig="279">
          <v:shape id="_x0000_i1224" type="#_x0000_t75" style="width:29.9pt;height:14.25pt" o:ole="">
            <v:imagedata r:id="rId365" o:title=""/>
          </v:shape>
          <o:OLEObject Type="Embed" ProgID="Equation.DSMT4" ShapeID="_x0000_i1224" DrawAspect="Content" ObjectID="_1817110759" r:id="rId366"/>
        </w:object>
      </w:r>
      <w:r w:rsidRPr="00F90D9F">
        <w:rPr>
          <w:sz w:val="24"/>
          <w:szCs w:val="24"/>
        </w:rPr>
        <w:t>.</w:t>
      </w:r>
    </w:p>
    <w:p w:rsidR="009F6D38" w:rsidRPr="00F90D9F" w:rsidRDefault="009F6D38" w:rsidP="009F6D38">
      <w:pPr>
        <w:tabs>
          <w:tab w:val="left" w:pos="3402"/>
          <w:tab w:val="left" w:pos="5669"/>
          <w:tab w:val="left" w:pos="7937"/>
        </w:tabs>
        <w:ind w:left="992"/>
        <w:rPr>
          <w:sz w:val="24"/>
          <w:szCs w:val="24"/>
        </w:rPr>
      </w:pPr>
      <w:r w:rsidRPr="00F90D9F">
        <w:rPr>
          <w:sz w:val="24"/>
          <w:szCs w:val="24"/>
        </w:rPr>
        <w:t xml:space="preserve">Với </w:t>
      </w:r>
      <w:r w:rsidRPr="00F90D9F">
        <w:rPr>
          <w:position w:val="-6"/>
          <w:sz w:val="24"/>
          <w:szCs w:val="24"/>
        </w:rPr>
        <w:object w:dxaOrig="620" w:dyaOrig="279">
          <v:shape id="_x0000_i1225" type="#_x0000_t75" style="width:31.25pt;height:14.25pt" o:ole="">
            <v:imagedata r:id="rId367" o:title=""/>
          </v:shape>
          <o:OLEObject Type="Embed" ProgID="Equation.DSMT4" ShapeID="_x0000_i1225" DrawAspect="Content" ObjectID="_1817110760" r:id="rId368"/>
        </w:object>
      </w:r>
      <w:r w:rsidRPr="00F90D9F">
        <w:rPr>
          <w:sz w:val="24"/>
          <w:szCs w:val="24"/>
        </w:rPr>
        <w:t>. Ta có phương trình của Parabol:</w:t>
      </w:r>
    </w:p>
    <w:p w:rsidR="009F6D38" w:rsidRPr="00F90D9F" w:rsidRDefault="009F6D38" w:rsidP="009F6D38">
      <w:pPr>
        <w:tabs>
          <w:tab w:val="left" w:pos="3402"/>
          <w:tab w:val="left" w:pos="5669"/>
          <w:tab w:val="left" w:pos="7937"/>
        </w:tabs>
        <w:ind w:left="992"/>
        <w:rPr>
          <w:sz w:val="24"/>
          <w:szCs w:val="24"/>
        </w:rPr>
      </w:pPr>
      <w:r w:rsidRPr="00F90D9F">
        <w:rPr>
          <w:sz w:val="24"/>
          <w:szCs w:val="24"/>
        </w:rPr>
        <w:t xml:space="preserve">Trục đối xứng: </w:t>
      </w:r>
      <w:r w:rsidRPr="00F90D9F">
        <w:rPr>
          <w:position w:val="-24"/>
          <w:sz w:val="24"/>
          <w:szCs w:val="24"/>
        </w:rPr>
        <w:object w:dxaOrig="940" w:dyaOrig="620">
          <v:shape id="_x0000_i1226" type="#_x0000_t75" style="width:46.2pt;height:31.25pt" o:ole="">
            <v:imagedata r:id="rId369" o:title=""/>
          </v:shape>
          <o:OLEObject Type="Embed" ProgID="Equation.DSMT4" ShapeID="_x0000_i1226" DrawAspect="Content" ObjectID="_1817110761" r:id="rId370"/>
        </w:object>
      </w:r>
      <w:r w:rsidRPr="00F90D9F">
        <w:rPr>
          <w:sz w:val="24"/>
          <w:szCs w:val="24"/>
        </w:rPr>
        <w:t xml:space="preserve"> </w:t>
      </w:r>
      <w:r w:rsidRPr="00F90D9F">
        <w:rPr>
          <w:position w:val="-24"/>
          <w:sz w:val="24"/>
          <w:szCs w:val="24"/>
        </w:rPr>
        <w:object w:dxaOrig="960" w:dyaOrig="620">
          <v:shape id="_x0000_i1227" type="#_x0000_t75" style="width:48.25pt;height:31.25pt" o:ole="">
            <v:imagedata r:id="rId371" o:title=""/>
          </v:shape>
          <o:OLEObject Type="Embed" ProgID="Equation.DSMT4" ShapeID="_x0000_i1227" DrawAspect="Content" ObjectID="_1817110762" r:id="rId372"/>
        </w:object>
      </w:r>
      <w:r w:rsidRPr="00F90D9F">
        <w:rPr>
          <w:sz w:val="24"/>
          <w:szCs w:val="24"/>
        </w:rPr>
        <w:t>.</w:t>
      </w:r>
    </w:p>
    <w:p w:rsidR="009F6D38" w:rsidRPr="00F90D9F" w:rsidRDefault="009F6D38" w:rsidP="009F6D38">
      <w:pPr>
        <w:tabs>
          <w:tab w:val="left" w:pos="3402"/>
          <w:tab w:val="left" w:pos="5669"/>
          <w:tab w:val="left" w:pos="7937"/>
        </w:tabs>
        <w:ind w:left="992"/>
        <w:rPr>
          <w:sz w:val="24"/>
          <w:szCs w:val="24"/>
        </w:rPr>
      </w:pPr>
      <w:r w:rsidRPr="00F90D9F">
        <w:rPr>
          <w:sz w:val="24"/>
          <w:szCs w:val="24"/>
        </w:rPr>
        <w:t xml:space="preserve">Trục đối xứng đi qua điểm </w:t>
      </w:r>
      <w:r w:rsidRPr="00F90D9F">
        <w:rPr>
          <w:position w:val="-14"/>
          <w:sz w:val="24"/>
          <w:szCs w:val="24"/>
        </w:rPr>
        <w:object w:dxaOrig="760" w:dyaOrig="400">
          <v:shape id="_x0000_i1228" type="#_x0000_t75" style="width:38.05pt;height:20.4pt" o:ole="">
            <v:imagedata r:id="rId373" o:title=""/>
          </v:shape>
          <o:OLEObject Type="Embed" ProgID="Equation.DSMT4" ShapeID="_x0000_i1228" DrawAspect="Content" ObjectID="_1817110763" r:id="rId374"/>
        </w:object>
      </w:r>
      <w:r w:rsidRPr="00F90D9F">
        <w:rPr>
          <w:sz w:val="24"/>
          <w:szCs w:val="24"/>
        </w:rPr>
        <w:t xml:space="preserve"> nên </w:t>
      </w:r>
      <w:r w:rsidRPr="00F90D9F">
        <w:rPr>
          <w:position w:val="-24"/>
          <w:sz w:val="24"/>
          <w:szCs w:val="24"/>
        </w:rPr>
        <w:object w:dxaOrig="639" w:dyaOrig="620">
          <v:shape id="_x0000_i1229" type="#_x0000_t75" style="width:31.25pt;height:31.25pt" o:ole="">
            <v:imagedata r:id="rId375" o:title=""/>
          </v:shape>
          <o:OLEObject Type="Embed" ProgID="Equation.DSMT4" ShapeID="_x0000_i1229" DrawAspect="Content" ObjectID="_1817110764" r:id="rId376"/>
        </w:object>
      </w:r>
      <w:r w:rsidRPr="00F90D9F">
        <w:rPr>
          <w:position w:val="-24"/>
          <w:sz w:val="24"/>
          <w:szCs w:val="24"/>
        </w:rPr>
        <w:object w:dxaOrig="960" w:dyaOrig="620">
          <v:shape id="_x0000_i1230" type="#_x0000_t75" style="width:48.25pt;height:31.25pt" o:ole="">
            <v:imagedata r:id="rId377" o:title=""/>
          </v:shape>
          <o:OLEObject Type="Embed" ProgID="Equation.DSMT4" ShapeID="_x0000_i1230" DrawAspect="Content" ObjectID="_1817110765" r:id="rId378"/>
        </w:object>
      </w:r>
      <w:r w:rsidRPr="00F90D9F">
        <w:rPr>
          <w:sz w:val="24"/>
          <w:szCs w:val="24"/>
        </w:rPr>
        <w:t>.</w:t>
      </w:r>
    </w:p>
    <w:p w:rsidR="009F6D38" w:rsidRPr="00F90D9F" w:rsidRDefault="009F6D38" w:rsidP="009F6D38">
      <w:pPr>
        <w:pStyle w:val="ListParagraph"/>
        <w:tabs>
          <w:tab w:val="left" w:pos="992"/>
        </w:tabs>
        <w:spacing w:before="120" w:after="0" w:line="259" w:lineRule="auto"/>
        <w:ind w:left="0"/>
        <w:jc w:val="both"/>
        <w:rPr>
          <w:sz w:val="24"/>
          <w:szCs w:val="24"/>
          <w:lang w:val="fr-FR"/>
        </w:rPr>
      </w:pPr>
      <w:r w:rsidRPr="00F90D9F">
        <w:rPr>
          <w:b/>
          <w:sz w:val="24"/>
          <w:szCs w:val="24"/>
          <w:lang w:val="nl-NL"/>
        </w:rPr>
        <w:t>Câu 18:</w:t>
      </w:r>
      <w:r w:rsidRPr="00F90D9F">
        <w:rPr>
          <w:sz w:val="24"/>
          <w:szCs w:val="24"/>
          <w:lang w:val="nl-NL"/>
        </w:rPr>
        <w:t xml:space="preserve"> </w:t>
      </w:r>
      <w:r w:rsidRPr="00F90D9F">
        <w:rPr>
          <w:sz w:val="24"/>
          <w:szCs w:val="24"/>
          <w:lang w:val="fr-FR"/>
        </w:rPr>
        <w:t xml:space="preserve">Để đồ thị hàm số </w:t>
      </w:r>
      <w:r w:rsidRPr="00F90D9F">
        <w:rPr>
          <w:position w:val="-10"/>
          <w:sz w:val="24"/>
          <w:szCs w:val="24"/>
        </w:rPr>
        <w:object w:dxaOrig="2240" w:dyaOrig="360">
          <v:shape id="_x0000_i1231" type="#_x0000_t75" style="width:112.1pt;height:19pt" o:ole="">
            <v:imagedata r:id="rId379" o:title=""/>
          </v:shape>
          <o:OLEObject Type="Embed" ProgID="Equation.DSMT4" ShapeID="_x0000_i1231" DrawAspect="Content" ObjectID="_1817110766" r:id="rId380"/>
        </w:object>
      </w:r>
      <w:r w:rsidRPr="00F90D9F">
        <w:rPr>
          <w:sz w:val="24"/>
          <w:szCs w:val="24"/>
        </w:rPr>
        <w:t xml:space="preserve"> </w:t>
      </w:r>
      <w:r w:rsidRPr="00F90D9F">
        <w:rPr>
          <w:position w:val="-14"/>
          <w:sz w:val="24"/>
          <w:szCs w:val="24"/>
        </w:rPr>
        <w:object w:dxaOrig="800" w:dyaOrig="400">
          <v:shape id="_x0000_i1232" type="#_x0000_t75" style="width:40.1pt;height:20.4pt" o:ole="">
            <v:imagedata r:id="rId381" o:title=""/>
          </v:shape>
          <o:OLEObject Type="Embed" ProgID="Equation.DSMT4" ShapeID="_x0000_i1232" DrawAspect="Content" ObjectID="_1817110767" r:id="rId382"/>
        </w:object>
      </w:r>
      <w:r w:rsidRPr="00F90D9F">
        <w:rPr>
          <w:sz w:val="24"/>
          <w:szCs w:val="24"/>
        </w:rPr>
        <w:t xml:space="preserve"> </w:t>
      </w:r>
      <w:r w:rsidRPr="00F90D9F">
        <w:rPr>
          <w:sz w:val="24"/>
          <w:szCs w:val="24"/>
          <w:lang w:val="fr-FR"/>
        </w:rPr>
        <w:t xml:space="preserve">có đỉnh nằm trên đường thẳng </w:t>
      </w:r>
      <w:r w:rsidRPr="00F90D9F">
        <w:rPr>
          <w:position w:val="-10"/>
          <w:sz w:val="24"/>
          <w:szCs w:val="24"/>
        </w:rPr>
        <w:object w:dxaOrig="900" w:dyaOrig="320">
          <v:shape id="_x0000_i1233" type="#_x0000_t75" style="width:44.85pt;height:15.6pt" o:ole="">
            <v:imagedata r:id="rId383" o:title=""/>
          </v:shape>
          <o:OLEObject Type="Embed" ProgID="Equation.DSMT4" ShapeID="_x0000_i1233" DrawAspect="Content" ObjectID="_1817110768" r:id="rId384"/>
        </w:object>
      </w:r>
      <w:r w:rsidRPr="00F90D9F">
        <w:rPr>
          <w:sz w:val="24"/>
          <w:szCs w:val="24"/>
          <w:lang w:val="fr-FR"/>
        </w:rPr>
        <w:t xml:space="preserve"> thì </w:t>
      </w:r>
      <w:r w:rsidRPr="00F90D9F">
        <w:rPr>
          <w:position w:val="-6"/>
          <w:sz w:val="24"/>
          <w:szCs w:val="24"/>
        </w:rPr>
        <w:object w:dxaOrig="260" w:dyaOrig="220">
          <v:shape id="_x0000_i1234" type="#_x0000_t75" style="width:12.9pt;height:10.85pt" o:ole="">
            <v:imagedata r:id="rId385" o:title=""/>
          </v:shape>
          <o:OLEObject Type="Embed" ProgID="Equation.DSMT4" ShapeID="_x0000_i1234" DrawAspect="Content" ObjectID="_1817110769" r:id="rId386"/>
        </w:object>
      </w:r>
      <w:r w:rsidRPr="00F90D9F">
        <w:rPr>
          <w:sz w:val="24"/>
          <w:szCs w:val="24"/>
          <w:lang w:val="fr-FR"/>
        </w:rPr>
        <w:t xml:space="preserve"> nhận giá trị nằm trong khoảng nào dưới đây?</w:t>
      </w:r>
    </w:p>
    <w:p w:rsidR="009F6D38" w:rsidRPr="00246049" w:rsidRDefault="009F6D38" w:rsidP="009F6D38">
      <w:pPr>
        <w:tabs>
          <w:tab w:val="left" w:pos="3402"/>
          <w:tab w:val="left" w:pos="5670"/>
          <w:tab w:val="left" w:pos="7937"/>
        </w:tabs>
        <w:ind w:left="992"/>
        <w:jc w:val="both"/>
        <w:rPr>
          <w:sz w:val="24"/>
          <w:szCs w:val="24"/>
        </w:rPr>
      </w:pPr>
      <w:r w:rsidRPr="00246049">
        <w:rPr>
          <w:b/>
          <w:sz w:val="24"/>
          <w:szCs w:val="24"/>
          <w:lang w:val="fr-FR"/>
        </w:rPr>
        <w:t xml:space="preserve">A. </w:t>
      </w:r>
      <w:r w:rsidRPr="00246049">
        <w:rPr>
          <w:position w:val="-14"/>
          <w:sz w:val="24"/>
          <w:szCs w:val="24"/>
        </w:rPr>
        <w:object w:dxaOrig="600" w:dyaOrig="400">
          <v:shape id="_x0000_i1235" type="#_x0000_t75" style="width:29.9pt;height:20.4pt" o:ole="">
            <v:imagedata r:id="rId387" o:title=""/>
          </v:shape>
          <o:OLEObject Type="Embed" ProgID="Equation.DSMT4" ShapeID="_x0000_i1235" DrawAspect="Content" ObjectID="_1817110770" r:id="rId388"/>
        </w:object>
      </w:r>
      <w:r w:rsidRPr="00246049">
        <w:rPr>
          <w:sz w:val="24"/>
          <w:szCs w:val="24"/>
          <w:lang w:val="fr-FR"/>
        </w:rPr>
        <w:t>.</w:t>
      </w:r>
      <w:r w:rsidRPr="00246049">
        <w:rPr>
          <w:sz w:val="24"/>
          <w:szCs w:val="24"/>
          <w:lang w:val="fr-FR"/>
        </w:rPr>
        <w:tab/>
      </w:r>
      <w:r w:rsidRPr="00246049">
        <w:rPr>
          <w:b/>
          <w:sz w:val="24"/>
          <w:szCs w:val="24"/>
          <w:lang w:val="fr-FR"/>
        </w:rPr>
        <w:t xml:space="preserve">B. </w:t>
      </w:r>
      <w:r w:rsidRPr="00246049">
        <w:rPr>
          <w:position w:val="-14"/>
          <w:sz w:val="24"/>
          <w:szCs w:val="24"/>
        </w:rPr>
        <w:object w:dxaOrig="960" w:dyaOrig="400">
          <v:shape id="_x0000_i1236" type="#_x0000_t75" style="width:48.25pt;height:20.4pt" o:ole="">
            <v:imagedata r:id="rId389" o:title=""/>
          </v:shape>
          <o:OLEObject Type="Embed" ProgID="Equation.DSMT4" ShapeID="_x0000_i1236" DrawAspect="Content" ObjectID="_1817110771" r:id="rId390"/>
        </w:object>
      </w:r>
      <w:r w:rsidRPr="00246049">
        <w:rPr>
          <w:sz w:val="24"/>
          <w:szCs w:val="24"/>
          <w:lang w:val="fr-FR"/>
        </w:rPr>
        <w:t>.</w:t>
      </w:r>
      <w:r w:rsidRPr="00246049">
        <w:rPr>
          <w:sz w:val="24"/>
          <w:szCs w:val="24"/>
          <w:lang w:val="fr-FR"/>
        </w:rPr>
        <w:tab/>
      </w:r>
      <w:r w:rsidRPr="00246049">
        <w:rPr>
          <w:b/>
          <w:sz w:val="24"/>
          <w:szCs w:val="24"/>
        </w:rPr>
        <w:t xml:space="preserve">C. </w:t>
      </w:r>
      <w:r w:rsidRPr="00246049">
        <w:rPr>
          <w:position w:val="-14"/>
          <w:sz w:val="24"/>
          <w:szCs w:val="24"/>
        </w:rPr>
        <w:object w:dxaOrig="600" w:dyaOrig="400">
          <v:shape id="_x0000_i1237" type="#_x0000_t75" style="width:29.9pt;height:20.4pt" o:ole="">
            <v:imagedata r:id="rId391" o:title=""/>
          </v:shape>
          <o:OLEObject Type="Embed" ProgID="Equation.DSMT4" ShapeID="_x0000_i1237" DrawAspect="Content" ObjectID="_1817110772" r:id="rId392"/>
        </w:object>
      </w:r>
      <w:r w:rsidRPr="00246049">
        <w:rPr>
          <w:sz w:val="24"/>
          <w:szCs w:val="24"/>
        </w:rPr>
        <w:t>.</w:t>
      </w:r>
      <w:r w:rsidRPr="00246049">
        <w:rPr>
          <w:sz w:val="24"/>
          <w:szCs w:val="24"/>
        </w:rPr>
        <w:tab/>
      </w:r>
      <w:r w:rsidRPr="00246049">
        <w:rPr>
          <w:b/>
          <w:sz w:val="24"/>
          <w:szCs w:val="24"/>
          <w:highlight w:val="yellow"/>
        </w:rPr>
        <w:t xml:space="preserve">D. </w:t>
      </w:r>
      <w:r w:rsidRPr="00246049">
        <w:rPr>
          <w:position w:val="-14"/>
          <w:sz w:val="24"/>
          <w:szCs w:val="24"/>
          <w:highlight w:val="yellow"/>
        </w:rPr>
        <w:object w:dxaOrig="740" w:dyaOrig="400">
          <v:shape id="_x0000_i1238" type="#_x0000_t75" style="width:36.7pt;height:20.4pt" o:ole="">
            <v:imagedata r:id="rId393" o:title=""/>
          </v:shape>
          <o:OLEObject Type="Embed" ProgID="Equation.DSMT4" ShapeID="_x0000_i1238" DrawAspect="Content" ObjectID="_1817110773" r:id="rId394"/>
        </w:object>
      </w:r>
      <w:r w:rsidRPr="00246049">
        <w:rPr>
          <w:sz w:val="24"/>
          <w:szCs w:val="24"/>
          <w:highlight w:val="yellow"/>
        </w:rPr>
        <w:t>.</w:t>
      </w:r>
      <w:r w:rsidRPr="00246049">
        <w:rPr>
          <w:sz w:val="24"/>
          <w:szCs w:val="24"/>
        </w:rPr>
        <w:t xml:space="preserve"> </w:t>
      </w:r>
    </w:p>
    <w:p w:rsidR="009F6D38" w:rsidRPr="00F90D9F" w:rsidRDefault="009F6D38" w:rsidP="009F6D38">
      <w:pPr>
        <w:tabs>
          <w:tab w:val="left" w:pos="3402"/>
          <w:tab w:val="left" w:pos="5669"/>
          <w:tab w:val="left" w:pos="7937"/>
        </w:tabs>
        <w:ind w:left="992"/>
        <w:jc w:val="center"/>
        <w:rPr>
          <w:sz w:val="24"/>
          <w:szCs w:val="24"/>
        </w:rPr>
      </w:pPr>
      <w:r w:rsidRPr="00F90D9F">
        <w:rPr>
          <w:b/>
          <w:color w:val="000099"/>
          <w:sz w:val="24"/>
          <w:szCs w:val="24"/>
        </w:rPr>
        <w:t>Lời giải</w:t>
      </w:r>
    </w:p>
    <w:p w:rsidR="009F6D38" w:rsidRPr="00F90D9F" w:rsidRDefault="009F6D38" w:rsidP="009F6D38">
      <w:pPr>
        <w:tabs>
          <w:tab w:val="left" w:pos="3402"/>
          <w:tab w:val="left" w:pos="5669"/>
          <w:tab w:val="left" w:pos="7937"/>
        </w:tabs>
        <w:ind w:left="992"/>
        <w:jc w:val="both"/>
        <w:rPr>
          <w:sz w:val="24"/>
          <w:szCs w:val="24"/>
        </w:rPr>
      </w:pPr>
      <w:r w:rsidRPr="00F90D9F">
        <w:rPr>
          <w:b/>
          <w:color w:val="000099"/>
          <w:sz w:val="24"/>
          <w:szCs w:val="24"/>
          <w:highlight w:val="green"/>
        </w:rPr>
        <w:t xml:space="preserve">Chọn D. </w:t>
      </w:r>
    </w:p>
    <w:p w:rsidR="009F6D38" w:rsidRPr="00F90D9F" w:rsidRDefault="009F6D38" w:rsidP="009F6D38">
      <w:pPr>
        <w:widowControl w:val="0"/>
        <w:tabs>
          <w:tab w:val="left" w:pos="992"/>
        </w:tabs>
        <w:ind w:left="992"/>
        <w:jc w:val="both"/>
        <w:rPr>
          <w:sz w:val="24"/>
          <w:szCs w:val="24"/>
        </w:rPr>
      </w:pPr>
      <w:r w:rsidRPr="00F90D9F">
        <w:rPr>
          <w:sz w:val="24"/>
          <w:szCs w:val="24"/>
        </w:rPr>
        <w:t xml:space="preserve">Đồ thị hàm số </w:t>
      </w:r>
      <w:r w:rsidRPr="00F90D9F">
        <w:rPr>
          <w:position w:val="-10"/>
          <w:sz w:val="24"/>
          <w:szCs w:val="24"/>
        </w:rPr>
        <w:object w:dxaOrig="2240" w:dyaOrig="360">
          <v:shape id="_x0000_i1239" type="#_x0000_t75" style="width:112.1pt;height:19pt" o:ole="">
            <v:imagedata r:id="rId395" o:title=""/>
          </v:shape>
          <o:OLEObject Type="Embed" ProgID="Equation.DSMT4" ShapeID="_x0000_i1239" DrawAspect="Content" ObjectID="_1817110774" r:id="rId396"/>
        </w:object>
      </w:r>
      <w:r w:rsidRPr="00F90D9F">
        <w:rPr>
          <w:position w:val="-14"/>
          <w:sz w:val="24"/>
          <w:szCs w:val="24"/>
        </w:rPr>
        <w:object w:dxaOrig="800" w:dyaOrig="400">
          <v:shape id="_x0000_i1240" type="#_x0000_t75" style="width:40.1pt;height:20.4pt" o:ole="">
            <v:imagedata r:id="rId397" o:title=""/>
          </v:shape>
          <o:OLEObject Type="Embed" ProgID="Equation.DSMT4" ShapeID="_x0000_i1240" DrawAspect="Content" ObjectID="_1817110775" r:id="rId398"/>
        </w:object>
      </w:r>
      <w:r w:rsidRPr="00F90D9F">
        <w:rPr>
          <w:sz w:val="24"/>
          <w:szCs w:val="24"/>
        </w:rPr>
        <w:t xml:space="preserve"> có đỉnh là </w:t>
      </w:r>
      <w:r w:rsidRPr="00F90D9F">
        <w:rPr>
          <w:position w:val="-16"/>
          <w:sz w:val="24"/>
          <w:szCs w:val="24"/>
        </w:rPr>
        <w:object w:dxaOrig="1700" w:dyaOrig="440">
          <v:shape id="_x0000_i1241" type="#_x0000_t75" style="width:84.9pt;height:21.75pt" o:ole="">
            <v:imagedata r:id="rId399" o:title=""/>
          </v:shape>
          <o:OLEObject Type="Embed" ProgID="Equation.DSMT4" ShapeID="_x0000_i1241" DrawAspect="Content" ObjectID="_1817110776" r:id="rId400"/>
        </w:object>
      </w:r>
      <w:r w:rsidRPr="00F90D9F">
        <w:rPr>
          <w:sz w:val="24"/>
          <w:szCs w:val="24"/>
        </w:rPr>
        <w:t>.</w:t>
      </w:r>
    </w:p>
    <w:p w:rsidR="009F6D38" w:rsidRPr="00F90D9F" w:rsidRDefault="009F6D38" w:rsidP="009F6D38">
      <w:pPr>
        <w:widowControl w:val="0"/>
        <w:tabs>
          <w:tab w:val="left" w:pos="992"/>
        </w:tabs>
        <w:ind w:left="992"/>
        <w:jc w:val="both"/>
        <w:rPr>
          <w:sz w:val="24"/>
          <w:szCs w:val="24"/>
        </w:rPr>
      </w:pPr>
      <w:r w:rsidRPr="00F90D9F">
        <w:rPr>
          <w:sz w:val="24"/>
          <w:szCs w:val="24"/>
        </w:rPr>
        <w:t xml:space="preserve">Để </w:t>
      </w:r>
      <w:r w:rsidRPr="00F90D9F">
        <w:rPr>
          <w:position w:val="-16"/>
          <w:sz w:val="24"/>
          <w:szCs w:val="24"/>
        </w:rPr>
        <w:object w:dxaOrig="1700" w:dyaOrig="440">
          <v:shape id="_x0000_i1242" type="#_x0000_t75" style="width:84.9pt;height:21.75pt" o:ole="">
            <v:imagedata r:id="rId401" o:title=""/>
          </v:shape>
          <o:OLEObject Type="Embed" ProgID="Equation.DSMT4" ShapeID="_x0000_i1242" DrawAspect="Content" ObjectID="_1817110777" r:id="rId402"/>
        </w:object>
      </w:r>
      <w:r w:rsidRPr="00F90D9F">
        <w:rPr>
          <w:sz w:val="24"/>
          <w:szCs w:val="24"/>
        </w:rPr>
        <w:t xml:space="preserve"> nằm trên đường thẳng </w:t>
      </w:r>
      <w:r w:rsidRPr="00F90D9F">
        <w:rPr>
          <w:position w:val="-10"/>
          <w:sz w:val="24"/>
          <w:szCs w:val="24"/>
        </w:rPr>
        <w:object w:dxaOrig="900" w:dyaOrig="320">
          <v:shape id="_x0000_i1243" type="#_x0000_t75" style="width:44.85pt;height:15.6pt" o:ole="">
            <v:imagedata r:id="rId403" o:title=""/>
          </v:shape>
          <o:OLEObject Type="Embed" ProgID="Equation.DSMT4" ShapeID="_x0000_i1243" DrawAspect="Content" ObjectID="_1817110778" r:id="rId404"/>
        </w:object>
      </w:r>
      <w:r w:rsidRPr="00F90D9F">
        <w:rPr>
          <w:sz w:val="24"/>
          <w:szCs w:val="24"/>
        </w:rPr>
        <w:t xml:space="preserve"> thì </w:t>
      </w:r>
      <w:r w:rsidRPr="00F90D9F">
        <w:rPr>
          <w:position w:val="-6"/>
          <w:sz w:val="24"/>
          <w:szCs w:val="24"/>
        </w:rPr>
        <w:object w:dxaOrig="1640" w:dyaOrig="320">
          <v:shape id="_x0000_i1244" type="#_x0000_t75" style="width:81.5pt;height:15.6pt" o:ole="">
            <v:imagedata r:id="rId405" o:title=""/>
          </v:shape>
          <o:OLEObject Type="Embed" ProgID="Equation.DSMT4" ShapeID="_x0000_i1244" DrawAspect="Content" ObjectID="_1817110779" r:id="rId406"/>
        </w:object>
      </w:r>
      <w:r w:rsidRPr="00F90D9F">
        <w:rPr>
          <w:sz w:val="24"/>
          <w:szCs w:val="24"/>
        </w:rPr>
        <w:t xml:space="preserve"> </w:t>
      </w:r>
      <w:r w:rsidRPr="00F90D9F">
        <w:rPr>
          <w:position w:val="-6"/>
          <w:sz w:val="24"/>
          <w:szCs w:val="24"/>
        </w:rPr>
        <w:object w:dxaOrig="1420" w:dyaOrig="320">
          <v:shape id="_x0000_i1245" type="#_x0000_t75" style="width:71.3pt;height:15.6pt" o:ole="">
            <v:imagedata r:id="rId407" o:title=""/>
          </v:shape>
          <o:OLEObject Type="Embed" ProgID="Equation.DSMT4" ShapeID="_x0000_i1245" DrawAspect="Content" ObjectID="_1817110780" r:id="rId408"/>
        </w:object>
      </w:r>
      <w:r w:rsidRPr="00F90D9F">
        <w:rPr>
          <w:position w:val="-36"/>
          <w:sz w:val="24"/>
          <w:szCs w:val="24"/>
        </w:rPr>
        <w:object w:dxaOrig="1560" w:dyaOrig="840">
          <v:shape id="_x0000_i1246" type="#_x0000_t75" style="width:78.1pt;height:42.1pt" o:ole="">
            <v:imagedata r:id="rId409" o:title=""/>
          </v:shape>
          <o:OLEObject Type="Embed" ProgID="Equation.DSMT4" ShapeID="_x0000_i1246" DrawAspect="Content" ObjectID="_1817110781" r:id="rId410"/>
        </w:object>
      </w:r>
      <w:r w:rsidRPr="00F90D9F">
        <w:rPr>
          <w:sz w:val="24"/>
          <w:szCs w:val="24"/>
        </w:rPr>
        <w:t xml:space="preserve">. Vậy </w:t>
      </w:r>
      <w:r w:rsidRPr="00F90D9F">
        <w:rPr>
          <w:position w:val="-6"/>
          <w:sz w:val="24"/>
          <w:szCs w:val="24"/>
        </w:rPr>
        <w:object w:dxaOrig="720" w:dyaOrig="279">
          <v:shape id="_x0000_i1247" type="#_x0000_t75" style="width:36.7pt;height:13.6pt" o:ole="">
            <v:imagedata r:id="rId411" o:title=""/>
          </v:shape>
          <o:OLEObject Type="Embed" ProgID="Equation.DSMT4" ShapeID="_x0000_i1247" DrawAspect="Content" ObjectID="_1817110782" r:id="rId412"/>
        </w:object>
      </w:r>
      <w:r w:rsidRPr="00F90D9F">
        <w:rPr>
          <w:position w:val="-14"/>
          <w:sz w:val="24"/>
          <w:szCs w:val="24"/>
        </w:rPr>
        <w:object w:dxaOrig="920" w:dyaOrig="400">
          <v:shape id="_x0000_i1248" type="#_x0000_t75" style="width:45.5pt;height:20.4pt" o:ole="">
            <v:imagedata r:id="rId413" o:title=""/>
          </v:shape>
          <o:OLEObject Type="Embed" ProgID="Equation.DSMT4" ShapeID="_x0000_i1248" DrawAspect="Content" ObjectID="_1817110783" r:id="rId414"/>
        </w:object>
      </w:r>
      <w:r w:rsidRPr="00F90D9F">
        <w:rPr>
          <w:sz w:val="24"/>
          <w:szCs w:val="24"/>
        </w:rPr>
        <w:t>.</w:t>
      </w:r>
    </w:p>
    <w:p w:rsidR="009F6D38" w:rsidRPr="00F90D9F" w:rsidRDefault="009F6D38" w:rsidP="009F6D38">
      <w:pPr>
        <w:pStyle w:val="ListParagraph"/>
        <w:tabs>
          <w:tab w:val="left" w:pos="993"/>
        </w:tabs>
        <w:spacing w:before="120" w:after="0" w:line="259" w:lineRule="auto"/>
        <w:ind w:left="0"/>
        <w:jc w:val="both"/>
        <w:rPr>
          <w:rFonts w:eastAsia="Arial"/>
          <w:sz w:val="24"/>
          <w:szCs w:val="24"/>
        </w:rPr>
      </w:pPr>
      <w:r w:rsidRPr="00F90D9F">
        <w:rPr>
          <w:b/>
          <w:sz w:val="24"/>
          <w:szCs w:val="24"/>
          <w:lang w:val="nl-NL"/>
        </w:rPr>
        <w:t>Câu 18:</w:t>
      </w:r>
      <w:r w:rsidRPr="00F90D9F">
        <w:rPr>
          <w:sz w:val="24"/>
          <w:szCs w:val="24"/>
          <w:lang w:val="nl-NL"/>
        </w:rPr>
        <w:t xml:space="preserve"> </w:t>
      </w:r>
      <w:r w:rsidRPr="00F90D9F">
        <w:rPr>
          <w:rFonts w:eastAsia="Arial"/>
          <w:sz w:val="24"/>
          <w:szCs w:val="24"/>
          <w:lang w:val="pt-BR"/>
        </w:rPr>
        <w:t xml:space="preserve">Cho parabol </w:t>
      </w:r>
      <w:r w:rsidRPr="00F90D9F">
        <w:rPr>
          <w:position w:val="-14"/>
          <w:sz w:val="24"/>
          <w:szCs w:val="24"/>
        </w:rPr>
        <w:object w:dxaOrig="2079" w:dyaOrig="400">
          <v:shape id="_x0000_i1249" type="#_x0000_t75" style="width:103.9pt;height:20.4pt" o:ole="">
            <v:imagedata r:id="rId415" o:title=""/>
          </v:shape>
          <o:OLEObject Type="Embed" ProgID="Equation.DSMT4" ShapeID="_x0000_i1249" DrawAspect="Content" ObjectID="_1817110784" r:id="rId416"/>
        </w:object>
      </w:r>
      <w:r w:rsidRPr="00F90D9F">
        <w:rPr>
          <w:rFonts w:eastAsia="Arial"/>
          <w:position w:val="-18"/>
          <w:sz w:val="24"/>
          <w:szCs w:val="24"/>
        </w:rPr>
        <w:t xml:space="preserve"> </w:t>
      </w:r>
      <w:r w:rsidRPr="00F90D9F">
        <w:rPr>
          <w:rFonts w:eastAsia="Arial"/>
          <w:sz w:val="24"/>
          <w:szCs w:val="24"/>
          <w:lang w:val="pt-BR"/>
        </w:rPr>
        <w:t xml:space="preserve">Xác định hệ số </w:t>
      </w:r>
      <w:r w:rsidRPr="00F90D9F">
        <w:rPr>
          <w:position w:val="-6"/>
          <w:sz w:val="24"/>
          <w:szCs w:val="24"/>
        </w:rPr>
        <w:object w:dxaOrig="200" w:dyaOrig="220">
          <v:shape id="_x0000_i1250" type="#_x0000_t75" style="width:9.5pt;height:10.85pt" o:ole="">
            <v:imagedata r:id="rId417" o:title=""/>
          </v:shape>
          <o:OLEObject Type="Embed" ProgID="Equation.DSMT4" ShapeID="_x0000_i1250" DrawAspect="Content" ObjectID="_1817110785" r:id="rId418"/>
        </w:object>
      </w:r>
      <w:r w:rsidRPr="00F90D9F">
        <w:rPr>
          <w:rFonts w:eastAsia="Arial"/>
          <w:sz w:val="24"/>
          <w:szCs w:val="24"/>
          <w:lang w:val="pt-BR"/>
        </w:rPr>
        <w:t xml:space="preserve">, </w:t>
      </w:r>
      <w:r w:rsidRPr="00F90D9F">
        <w:rPr>
          <w:position w:val="-6"/>
          <w:sz w:val="24"/>
          <w:szCs w:val="24"/>
        </w:rPr>
        <w:object w:dxaOrig="200" w:dyaOrig="279">
          <v:shape id="_x0000_i1251" type="#_x0000_t75" style="width:9.5pt;height:13.6pt" o:ole="">
            <v:imagedata r:id="rId419" o:title=""/>
          </v:shape>
          <o:OLEObject Type="Embed" ProgID="Equation.DSMT4" ShapeID="_x0000_i1251" DrawAspect="Content" ObjectID="_1817110786" r:id="rId420"/>
        </w:object>
      </w:r>
      <w:r w:rsidRPr="00F90D9F">
        <w:rPr>
          <w:rFonts w:eastAsia="Arial"/>
          <w:sz w:val="24"/>
          <w:szCs w:val="24"/>
          <w:lang w:val="pt-BR"/>
        </w:rPr>
        <w:t xml:space="preserve"> biết </w:t>
      </w:r>
      <w:r w:rsidRPr="00F90D9F">
        <w:rPr>
          <w:position w:val="-14"/>
          <w:sz w:val="24"/>
          <w:szCs w:val="24"/>
        </w:rPr>
        <w:object w:dxaOrig="420" w:dyaOrig="400">
          <v:shape id="_x0000_i1252" type="#_x0000_t75" style="width:21.75pt;height:20.4pt" o:ole="">
            <v:imagedata r:id="rId421" o:title=""/>
          </v:shape>
          <o:OLEObject Type="Embed" ProgID="Equation.DSMT4" ShapeID="_x0000_i1252" DrawAspect="Content" ObjectID="_1817110787" r:id="rId422"/>
        </w:object>
      </w:r>
      <w:r w:rsidRPr="00F90D9F">
        <w:rPr>
          <w:rFonts w:eastAsia="Arial"/>
          <w:sz w:val="24"/>
          <w:szCs w:val="24"/>
          <w:lang w:val="pt-BR"/>
        </w:rPr>
        <w:t xml:space="preserve"> có đỉnh </w:t>
      </w:r>
      <w:r w:rsidRPr="00F90D9F">
        <w:rPr>
          <w:position w:val="-14"/>
          <w:sz w:val="24"/>
          <w:szCs w:val="24"/>
        </w:rPr>
        <w:object w:dxaOrig="859" w:dyaOrig="400">
          <v:shape id="_x0000_i1253" type="#_x0000_t75" style="width:42.8pt;height:20.4pt" o:ole="">
            <v:imagedata r:id="rId423" o:title=""/>
          </v:shape>
          <o:OLEObject Type="Embed" ProgID="Equation.DSMT4" ShapeID="_x0000_i1253" DrawAspect="Content" ObjectID="_1817110788" r:id="rId424"/>
        </w:object>
      </w:r>
      <w:r w:rsidRPr="00F90D9F">
        <w:rPr>
          <w:rFonts w:eastAsia="Arial"/>
          <w:sz w:val="24"/>
          <w:szCs w:val="24"/>
          <w:lang w:val="pt-BR"/>
        </w:rPr>
        <w:t>.</w:t>
      </w:r>
    </w:p>
    <w:p w:rsidR="009F6D38" w:rsidRPr="00F90D9F" w:rsidRDefault="009F6D38" w:rsidP="009F6D38">
      <w:pPr>
        <w:tabs>
          <w:tab w:val="left" w:pos="993"/>
          <w:tab w:val="left" w:pos="3402"/>
          <w:tab w:val="left" w:pos="5670"/>
          <w:tab w:val="left" w:pos="7938"/>
        </w:tabs>
        <w:ind w:left="993"/>
        <w:rPr>
          <w:rFonts w:eastAsia="Arial"/>
          <w:sz w:val="24"/>
          <w:szCs w:val="24"/>
        </w:rPr>
      </w:pPr>
      <w:r w:rsidRPr="00F90D9F">
        <w:rPr>
          <w:rFonts w:eastAsia="Arial"/>
          <w:b/>
          <w:color w:val="000099"/>
          <w:sz w:val="24"/>
          <w:szCs w:val="24"/>
        </w:rPr>
        <w:t xml:space="preserve">A. </w:t>
      </w:r>
      <w:r w:rsidRPr="00F90D9F">
        <w:rPr>
          <w:rFonts w:eastAsia="Arial"/>
          <w:position w:val="-6"/>
          <w:sz w:val="24"/>
          <w:szCs w:val="24"/>
        </w:rPr>
        <w:object w:dxaOrig="680" w:dyaOrig="279">
          <v:shape id="_x0000_i1254" type="#_x0000_t75" style="width:34.65pt;height:13.6pt" o:ole="">
            <v:imagedata r:id="rId425" o:title=""/>
          </v:shape>
          <o:OLEObject Type="Embed" ProgID="Equation.DSMT4" ShapeID="_x0000_i1254" DrawAspect="Content" ObjectID="_1817110789" r:id="rId426"/>
        </w:object>
      </w:r>
      <w:r w:rsidRPr="00F90D9F">
        <w:rPr>
          <w:rFonts w:eastAsia="Arial"/>
          <w:sz w:val="24"/>
          <w:szCs w:val="24"/>
        </w:rPr>
        <w:t xml:space="preserve">, </w:t>
      </w:r>
      <w:r w:rsidRPr="00F90D9F">
        <w:rPr>
          <w:rFonts w:eastAsia="Arial"/>
          <w:position w:val="-6"/>
          <w:sz w:val="24"/>
          <w:szCs w:val="24"/>
        </w:rPr>
        <w:object w:dxaOrig="560" w:dyaOrig="279">
          <v:shape id="_x0000_i1255" type="#_x0000_t75" style="width:27.85pt;height:13.6pt" o:ole="">
            <v:imagedata r:id="rId427" o:title=""/>
          </v:shape>
          <o:OLEObject Type="Embed" ProgID="Equation.DSMT4" ShapeID="_x0000_i1255" DrawAspect="Content" ObjectID="_1817110790" r:id="rId428"/>
        </w:object>
      </w:r>
      <w:r w:rsidRPr="00F90D9F">
        <w:rPr>
          <w:rFonts w:eastAsia="Arial"/>
          <w:sz w:val="24"/>
          <w:szCs w:val="24"/>
        </w:rPr>
        <w:t>.</w:t>
      </w:r>
      <w:r w:rsidRPr="00F90D9F">
        <w:rPr>
          <w:rFonts w:eastAsia="Arial"/>
          <w:sz w:val="24"/>
          <w:szCs w:val="24"/>
        </w:rPr>
        <w:tab/>
      </w:r>
      <w:r w:rsidRPr="00F90D9F">
        <w:rPr>
          <w:rFonts w:eastAsia="Arial"/>
          <w:b/>
          <w:color w:val="000099"/>
          <w:sz w:val="24"/>
          <w:szCs w:val="24"/>
        </w:rPr>
        <w:t xml:space="preserve">B. </w:t>
      </w:r>
      <w:r w:rsidRPr="00F90D9F">
        <w:rPr>
          <w:rFonts w:eastAsia="Arial"/>
          <w:position w:val="-6"/>
          <w:sz w:val="24"/>
          <w:szCs w:val="24"/>
        </w:rPr>
        <w:object w:dxaOrig="520" w:dyaOrig="279">
          <v:shape id="_x0000_i1256" type="#_x0000_t75" style="width:26.5pt;height:13.6pt" o:ole="">
            <v:imagedata r:id="rId429" o:title=""/>
          </v:shape>
          <o:OLEObject Type="Embed" ProgID="Equation.DSMT4" ShapeID="_x0000_i1256" DrawAspect="Content" ObjectID="_1817110791" r:id="rId430"/>
        </w:object>
      </w:r>
      <w:r w:rsidRPr="00F90D9F">
        <w:rPr>
          <w:rFonts w:eastAsia="Arial"/>
          <w:sz w:val="24"/>
          <w:szCs w:val="24"/>
        </w:rPr>
        <w:t xml:space="preserve">, </w:t>
      </w:r>
      <w:r w:rsidRPr="00F90D9F">
        <w:rPr>
          <w:rFonts w:eastAsia="Arial"/>
          <w:position w:val="-6"/>
          <w:sz w:val="24"/>
          <w:szCs w:val="24"/>
        </w:rPr>
        <w:object w:dxaOrig="560" w:dyaOrig="279">
          <v:shape id="_x0000_i1257" type="#_x0000_t75" style="width:27.85pt;height:13.6pt" o:ole="">
            <v:imagedata r:id="rId431" o:title=""/>
          </v:shape>
          <o:OLEObject Type="Embed" ProgID="Equation.DSMT4" ShapeID="_x0000_i1257" DrawAspect="Content" ObjectID="_1817110792" r:id="rId432"/>
        </w:object>
      </w:r>
      <w:r w:rsidRPr="00F90D9F">
        <w:rPr>
          <w:rFonts w:eastAsia="Arial"/>
          <w:sz w:val="24"/>
          <w:szCs w:val="24"/>
        </w:rPr>
        <w:t>.</w:t>
      </w:r>
      <w:r w:rsidRPr="00F90D9F">
        <w:rPr>
          <w:rFonts w:eastAsia="Arial"/>
          <w:sz w:val="24"/>
          <w:szCs w:val="24"/>
        </w:rPr>
        <w:tab/>
      </w:r>
      <w:r w:rsidRPr="00F90D9F">
        <w:rPr>
          <w:rFonts w:eastAsia="Arial"/>
          <w:b/>
          <w:color w:val="000099"/>
          <w:sz w:val="24"/>
          <w:szCs w:val="24"/>
          <w:highlight w:val="yellow"/>
        </w:rPr>
        <w:t xml:space="preserve">C. </w:t>
      </w:r>
      <w:r w:rsidRPr="00F90D9F">
        <w:rPr>
          <w:rFonts w:eastAsia="Arial"/>
          <w:position w:val="-6"/>
          <w:sz w:val="24"/>
          <w:szCs w:val="24"/>
          <w:highlight w:val="yellow"/>
        </w:rPr>
        <w:object w:dxaOrig="520" w:dyaOrig="279">
          <v:shape id="_x0000_i1258" type="#_x0000_t75" style="width:26.5pt;height:13.6pt" o:ole="">
            <v:imagedata r:id="rId433" o:title=""/>
          </v:shape>
          <o:OLEObject Type="Embed" ProgID="Equation.DSMT4" ShapeID="_x0000_i1258" DrawAspect="Content" ObjectID="_1817110793" r:id="rId434"/>
        </w:object>
      </w:r>
      <w:r w:rsidRPr="00F90D9F">
        <w:rPr>
          <w:rFonts w:eastAsia="Arial"/>
          <w:sz w:val="24"/>
          <w:szCs w:val="24"/>
          <w:highlight w:val="yellow"/>
        </w:rPr>
        <w:t xml:space="preserve">, </w:t>
      </w:r>
      <w:r w:rsidRPr="00F90D9F">
        <w:rPr>
          <w:rFonts w:eastAsia="Arial"/>
          <w:position w:val="-6"/>
          <w:sz w:val="24"/>
          <w:szCs w:val="24"/>
          <w:highlight w:val="yellow"/>
        </w:rPr>
        <w:object w:dxaOrig="680" w:dyaOrig="279">
          <v:shape id="_x0000_i1259" type="#_x0000_t75" style="width:34.65pt;height:13.6pt" o:ole="">
            <v:imagedata r:id="rId435" o:title=""/>
          </v:shape>
          <o:OLEObject Type="Embed" ProgID="Equation.DSMT4" ShapeID="_x0000_i1259" DrawAspect="Content" ObjectID="_1817110794" r:id="rId436"/>
        </w:object>
      </w:r>
      <w:r w:rsidRPr="00F90D9F">
        <w:rPr>
          <w:rFonts w:eastAsia="Arial"/>
          <w:sz w:val="24"/>
          <w:szCs w:val="24"/>
          <w:highlight w:val="yellow"/>
        </w:rPr>
        <w:t>.</w:t>
      </w:r>
      <w:r w:rsidRPr="00F90D9F">
        <w:rPr>
          <w:rFonts w:eastAsia="Arial"/>
          <w:sz w:val="24"/>
          <w:szCs w:val="24"/>
        </w:rPr>
        <w:tab/>
      </w:r>
      <w:r w:rsidRPr="00F90D9F">
        <w:rPr>
          <w:rFonts w:eastAsia="Arial"/>
          <w:b/>
          <w:color w:val="000099"/>
          <w:sz w:val="24"/>
          <w:szCs w:val="24"/>
        </w:rPr>
        <w:t xml:space="preserve">D. </w:t>
      </w:r>
      <w:r w:rsidRPr="00F90D9F">
        <w:rPr>
          <w:rFonts w:eastAsia="Arial"/>
          <w:position w:val="-6"/>
          <w:sz w:val="24"/>
          <w:szCs w:val="24"/>
        </w:rPr>
        <w:object w:dxaOrig="560" w:dyaOrig="279">
          <v:shape id="_x0000_i1260" type="#_x0000_t75" style="width:27.85pt;height:13.6pt" o:ole="">
            <v:imagedata r:id="rId437" o:title=""/>
          </v:shape>
          <o:OLEObject Type="Embed" ProgID="Equation.DSMT4" ShapeID="_x0000_i1260" DrawAspect="Content" ObjectID="_1817110795" r:id="rId438"/>
        </w:object>
      </w:r>
      <w:r w:rsidRPr="00F90D9F">
        <w:rPr>
          <w:rFonts w:eastAsia="Arial"/>
          <w:sz w:val="24"/>
          <w:szCs w:val="24"/>
        </w:rPr>
        <w:t xml:space="preserve">, </w:t>
      </w:r>
      <w:r w:rsidRPr="00F90D9F">
        <w:rPr>
          <w:rFonts w:eastAsia="Arial"/>
          <w:position w:val="-6"/>
          <w:sz w:val="24"/>
          <w:szCs w:val="24"/>
        </w:rPr>
        <w:object w:dxaOrig="660" w:dyaOrig="279">
          <v:shape id="_x0000_i1261" type="#_x0000_t75" style="width:33.3pt;height:13.6pt" o:ole="">
            <v:imagedata r:id="rId439" o:title=""/>
          </v:shape>
          <o:OLEObject Type="Embed" ProgID="Equation.DSMT4" ShapeID="_x0000_i1261" DrawAspect="Content" ObjectID="_1817110796" r:id="rId440"/>
        </w:object>
      </w:r>
      <w:r w:rsidRPr="00F90D9F">
        <w:rPr>
          <w:rFonts w:eastAsia="Arial"/>
          <w:sz w:val="24"/>
          <w:szCs w:val="24"/>
        </w:rPr>
        <w:t>.</w:t>
      </w:r>
    </w:p>
    <w:p w:rsidR="009F6D38" w:rsidRPr="00F90D9F" w:rsidRDefault="009F6D38" w:rsidP="009F6D38">
      <w:pPr>
        <w:tabs>
          <w:tab w:val="left" w:pos="993"/>
        </w:tabs>
        <w:ind w:left="993"/>
        <w:jc w:val="center"/>
        <w:rPr>
          <w:rFonts w:eastAsia="Arial"/>
          <w:sz w:val="24"/>
          <w:szCs w:val="24"/>
        </w:rPr>
      </w:pPr>
      <w:r w:rsidRPr="00F90D9F">
        <w:rPr>
          <w:rFonts w:eastAsia="Arial"/>
          <w:b/>
          <w:color w:val="000099"/>
          <w:sz w:val="24"/>
          <w:szCs w:val="24"/>
        </w:rPr>
        <w:t>Lời giải</w:t>
      </w:r>
    </w:p>
    <w:p w:rsidR="009F6D38" w:rsidRPr="00F90D9F" w:rsidRDefault="009F6D38" w:rsidP="009F6D38">
      <w:pPr>
        <w:tabs>
          <w:tab w:val="left" w:pos="993"/>
        </w:tabs>
        <w:ind w:left="993"/>
        <w:rPr>
          <w:rFonts w:eastAsia="Arial"/>
          <w:sz w:val="24"/>
          <w:szCs w:val="24"/>
        </w:rPr>
      </w:pPr>
      <w:r w:rsidRPr="00F90D9F">
        <w:rPr>
          <w:rFonts w:eastAsia="Arial"/>
          <w:b/>
          <w:color w:val="000099"/>
          <w:sz w:val="24"/>
          <w:szCs w:val="24"/>
          <w:highlight w:val="green"/>
        </w:rPr>
        <w:t xml:space="preserve">Chọn C. </w:t>
      </w:r>
    </w:p>
    <w:p w:rsidR="009F6D38" w:rsidRPr="00F90D9F" w:rsidRDefault="009F6D38" w:rsidP="009F6D38">
      <w:pPr>
        <w:ind w:firstLine="993"/>
        <w:jc w:val="both"/>
        <w:rPr>
          <w:sz w:val="24"/>
          <w:szCs w:val="24"/>
          <w:lang w:val="pt-BR"/>
        </w:rPr>
      </w:pPr>
      <w:r w:rsidRPr="00F90D9F">
        <w:rPr>
          <w:sz w:val="24"/>
          <w:szCs w:val="24"/>
          <w:lang w:val="pt-BR"/>
        </w:rPr>
        <w:t xml:space="preserve">+ Điều kiện: </w:t>
      </w:r>
      <w:r w:rsidRPr="00F90D9F">
        <w:rPr>
          <w:position w:val="-6"/>
          <w:sz w:val="24"/>
          <w:szCs w:val="24"/>
        </w:rPr>
        <w:object w:dxaOrig="560" w:dyaOrig="279">
          <v:shape id="_x0000_i1262" type="#_x0000_t75" style="width:27.85pt;height:13.6pt" o:ole="">
            <v:imagedata r:id="rId441" o:title=""/>
          </v:shape>
          <o:OLEObject Type="Embed" ProgID="Equation.DSMT4" ShapeID="_x0000_i1262" DrawAspect="Content" ObjectID="_1817110797" r:id="rId442"/>
        </w:object>
      </w:r>
      <w:r w:rsidRPr="00F90D9F">
        <w:rPr>
          <w:sz w:val="24"/>
          <w:szCs w:val="24"/>
          <w:lang w:val="pt-BR"/>
        </w:rPr>
        <w:t>.</w:t>
      </w:r>
    </w:p>
    <w:p w:rsidR="009F6D38" w:rsidRPr="00F90D9F" w:rsidRDefault="009F6D38" w:rsidP="009F6D38">
      <w:pPr>
        <w:ind w:firstLine="993"/>
        <w:rPr>
          <w:sz w:val="24"/>
          <w:szCs w:val="24"/>
          <w:lang w:val="pt-BR"/>
        </w:rPr>
      </w:pPr>
      <w:r w:rsidRPr="00F90D9F">
        <w:rPr>
          <w:sz w:val="24"/>
          <w:szCs w:val="24"/>
          <w:lang w:val="pt-BR"/>
        </w:rPr>
        <w:t xml:space="preserve">+ </w:t>
      </w:r>
      <w:r w:rsidRPr="00F90D9F">
        <w:rPr>
          <w:position w:val="-14"/>
          <w:sz w:val="24"/>
          <w:szCs w:val="24"/>
        </w:rPr>
        <w:object w:dxaOrig="420" w:dyaOrig="400">
          <v:shape id="_x0000_i1263" type="#_x0000_t75" style="width:21.75pt;height:20.4pt" o:ole="">
            <v:imagedata r:id="rId443" o:title=""/>
          </v:shape>
          <o:OLEObject Type="Embed" ProgID="Equation.DSMT4" ShapeID="_x0000_i1263" DrawAspect="Content" ObjectID="_1817110798" r:id="rId444"/>
        </w:object>
      </w:r>
      <w:r w:rsidRPr="00F90D9F">
        <w:rPr>
          <w:sz w:val="24"/>
          <w:szCs w:val="24"/>
          <w:lang w:val="pt-BR"/>
        </w:rPr>
        <w:t xml:space="preserve"> có đỉnh </w:t>
      </w:r>
      <w:r w:rsidRPr="00F90D9F">
        <w:rPr>
          <w:position w:val="-14"/>
          <w:sz w:val="24"/>
          <w:szCs w:val="24"/>
        </w:rPr>
        <w:object w:dxaOrig="859" w:dyaOrig="400">
          <v:shape id="_x0000_i1264" type="#_x0000_t75" style="width:42.8pt;height:20.4pt" o:ole="">
            <v:imagedata r:id="rId445" o:title=""/>
          </v:shape>
          <o:OLEObject Type="Embed" ProgID="Equation.DSMT4" ShapeID="_x0000_i1264" DrawAspect="Content" ObjectID="_1817110799" r:id="rId446"/>
        </w:object>
      </w:r>
      <w:r w:rsidRPr="00F90D9F">
        <w:rPr>
          <w:sz w:val="24"/>
          <w:szCs w:val="24"/>
          <w:lang w:val="pt-BR"/>
        </w:rPr>
        <w:t xml:space="preserve"> nên ta có hệ: </w:t>
      </w:r>
      <w:r w:rsidRPr="00F90D9F">
        <w:rPr>
          <w:position w:val="-46"/>
          <w:sz w:val="24"/>
          <w:szCs w:val="24"/>
        </w:rPr>
        <w:object w:dxaOrig="1920" w:dyaOrig="1040">
          <v:shape id="_x0000_i1265" type="#_x0000_t75" style="width:95.75pt;height:51.6pt" o:ole="">
            <v:imagedata r:id="rId447" o:title=""/>
          </v:shape>
          <o:OLEObject Type="Embed" ProgID="Equation.DSMT4" ShapeID="_x0000_i1265" DrawAspect="Content" ObjectID="_1817110800" r:id="rId448"/>
        </w:object>
      </w:r>
      <w:r w:rsidRPr="00F90D9F">
        <w:rPr>
          <w:position w:val="-30"/>
          <w:sz w:val="24"/>
          <w:szCs w:val="24"/>
        </w:rPr>
        <w:object w:dxaOrig="1700" w:dyaOrig="720">
          <v:shape id="_x0000_i1266" type="#_x0000_t75" style="width:84.9pt;height:36.7pt" o:ole="">
            <v:imagedata r:id="rId449" o:title=""/>
          </v:shape>
          <o:OLEObject Type="Embed" ProgID="Equation.DSMT4" ShapeID="_x0000_i1266" DrawAspect="Content" ObjectID="_1817110801" r:id="rId450"/>
        </w:object>
      </w:r>
      <w:r w:rsidRPr="00F90D9F">
        <w:rPr>
          <w:position w:val="-30"/>
          <w:sz w:val="24"/>
          <w:szCs w:val="24"/>
        </w:rPr>
        <w:object w:dxaOrig="1120" w:dyaOrig="720">
          <v:shape id="_x0000_i1267" type="#_x0000_t75" style="width:56.4pt;height:36.7pt" o:ole="">
            <v:imagedata r:id="rId451" o:title=""/>
          </v:shape>
          <o:OLEObject Type="Embed" ProgID="Equation.DSMT4" ShapeID="_x0000_i1267" DrawAspect="Content" ObjectID="_1817110802" r:id="rId452"/>
        </w:object>
      </w:r>
      <w:r w:rsidRPr="00F90D9F">
        <w:rPr>
          <w:sz w:val="24"/>
          <w:szCs w:val="24"/>
          <w:lang w:val="pt-BR"/>
        </w:rPr>
        <w:t>.</w:t>
      </w:r>
    </w:p>
    <w:p w:rsidR="009F6D38" w:rsidRPr="00F90D9F" w:rsidRDefault="009F6D38" w:rsidP="009F6D38">
      <w:pPr>
        <w:tabs>
          <w:tab w:val="left" w:pos="3402"/>
          <w:tab w:val="left" w:pos="5669"/>
          <w:tab w:val="left" w:pos="7937"/>
        </w:tabs>
        <w:ind w:left="992"/>
        <w:rPr>
          <w:sz w:val="24"/>
          <w:szCs w:val="24"/>
        </w:rPr>
      </w:pPr>
    </w:p>
    <w:p w:rsidR="009F6D38" w:rsidRPr="00E259C3" w:rsidRDefault="009F6D38" w:rsidP="00E259C3">
      <w:pPr>
        <w:tabs>
          <w:tab w:val="left" w:pos="993"/>
        </w:tabs>
        <w:spacing w:line="276" w:lineRule="auto"/>
        <w:rPr>
          <w:b/>
          <w:color w:val="3333FF"/>
          <w:sz w:val="24"/>
          <w:szCs w:val="24"/>
          <w:lang w:val="fr-FR"/>
        </w:rPr>
      </w:pPr>
      <w:r w:rsidRPr="00E259C3">
        <w:rPr>
          <w:b/>
          <w:color w:val="3333FF"/>
          <w:sz w:val="24"/>
          <w:szCs w:val="24"/>
          <w:lang w:val="fr-FR"/>
        </w:rPr>
        <w:t>3. Dạng 3– Vẽ đồ thị hàm số bậc hai</w:t>
      </w:r>
    </w:p>
    <w:p w:rsidR="009F6D38" w:rsidRPr="00E259C3" w:rsidRDefault="009F6D38" w:rsidP="00E259C3">
      <w:pPr>
        <w:pStyle w:val="ListParagraph"/>
        <w:tabs>
          <w:tab w:val="left" w:pos="993"/>
        </w:tabs>
        <w:spacing w:after="0" w:line="276" w:lineRule="auto"/>
        <w:ind w:left="993"/>
        <w:rPr>
          <w:b/>
          <w:color w:val="3333FF"/>
          <w:sz w:val="24"/>
          <w:szCs w:val="24"/>
          <w:lang w:val="fr-FR"/>
        </w:rPr>
      </w:pPr>
      <w:r w:rsidRPr="00E259C3">
        <w:rPr>
          <w:b/>
          <w:color w:val="3333FF"/>
          <w:sz w:val="24"/>
          <w:szCs w:val="24"/>
          <w:lang w:val="fr-FR"/>
        </w:rPr>
        <w:t>- Xác định chiều biến thiên của hàm số bậc hai</w:t>
      </w:r>
    </w:p>
    <w:p w:rsidR="009F6D38" w:rsidRPr="00E259C3" w:rsidRDefault="009F6D38" w:rsidP="0063107D">
      <w:pPr>
        <w:tabs>
          <w:tab w:val="left" w:pos="2268"/>
        </w:tabs>
        <w:spacing w:line="276" w:lineRule="auto"/>
        <w:rPr>
          <w:b/>
          <w:color w:val="3333FF"/>
          <w:sz w:val="24"/>
          <w:szCs w:val="24"/>
          <w:lang w:val="fr-FR"/>
        </w:rPr>
      </w:pPr>
      <w:r w:rsidRPr="00E259C3">
        <w:rPr>
          <w:b/>
          <w:color w:val="3333FF"/>
          <w:sz w:val="24"/>
          <w:szCs w:val="24"/>
          <w:lang w:val="fr-FR"/>
        </w:rPr>
        <w:t>Phương pháp :</w:t>
      </w:r>
    </w:p>
    <w:p w:rsidR="009F6D38" w:rsidRPr="00F90D9F" w:rsidRDefault="009F6D38" w:rsidP="009F6D38">
      <w:pPr>
        <w:tabs>
          <w:tab w:val="left" w:pos="2268"/>
        </w:tabs>
        <w:spacing w:line="276" w:lineRule="auto"/>
        <w:rPr>
          <w:b/>
          <w:color w:val="000000"/>
          <w:sz w:val="24"/>
          <w:szCs w:val="24"/>
          <w:lang w:val="fr-FR"/>
        </w:rPr>
      </w:pPr>
      <w:r w:rsidRPr="00F90D9F">
        <w:rPr>
          <w:b/>
          <w:color w:val="000000"/>
          <w:sz w:val="24"/>
          <w:szCs w:val="24"/>
          <w:lang w:val="fr-FR"/>
        </w:rPr>
        <w:t>*Vẽ đồ thị hàm số</w:t>
      </w:r>
      <w:r w:rsidRPr="00F90D9F">
        <w:rPr>
          <w:b/>
          <w:i/>
          <w:position w:val="-10"/>
          <w:sz w:val="24"/>
          <w:szCs w:val="24"/>
        </w:rPr>
        <w:object w:dxaOrig="1540" w:dyaOrig="360">
          <v:shape id="_x0000_i1268" type="#_x0000_t75" style="width:77.45pt;height:18.35pt" o:ole="">
            <v:imagedata r:id="rId453" o:title=""/>
          </v:shape>
          <o:OLEObject Type="Embed" ProgID="Equation.DSMT4" ShapeID="_x0000_i1268" DrawAspect="Content" ObjectID="_1817110803" r:id="rId454"/>
        </w:object>
      </w:r>
      <w:r w:rsidRPr="00F90D9F">
        <w:rPr>
          <w:b/>
          <w:i/>
          <w:sz w:val="24"/>
          <w:szCs w:val="24"/>
        </w:rPr>
        <w:t xml:space="preserve"> ta tiến hành các bước</w:t>
      </w:r>
    </w:p>
    <w:p w:rsidR="009F6D38" w:rsidRPr="00F90D9F" w:rsidRDefault="009F6D38" w:rsidP="009F6D38">
      <w:pPr>
        <w:ind w:firstLine="360"/>
        <w:jc w:val="both"/>
        <w:rPr>
          <w:sz w:val="24"/>
          <w:szCs w:val="24"/>
          <w:lang w:val="nl-NL"/>
        </w:rPr>
      </w:pPr>
      <w:r w:rsidRPr="00F90D9F">
        <w:rPr>
          <w:sz w:val="24"/>
          <w:szCs w:val="24"/>
          <w:lang w:val="nl-NL"/>
        </w:rPr>
        <w:sym w:font="Symbol" w:char="F0B7"/>
      </w:r>
      <w:r w:rsidRPr="00F90D9F">
        <w:rPr>
          <w:sz w:val="24"/>
          <w:szCs w:val="24"/>
          <w:lang w:val="nl-NL"/>
        </w:rPr>
        <w:t xml:space="preserve"> Xác định tọa độ đỉnh </w:t>
      </w:r>
      <w:r w:rsidRPr="00F90D9F">
        <w:rPr>
          <w:rFonts w:eastAsia="Calibri"/>
          <w:position w:val="-28"/>
          <w:sz w:val="24"/>
          <w:szCs w:val="24"/>
        </w:rPr>
        <w:object w:dxaOrig="1485" w:dyaOrig="690">
          <v:shape id="_x0000_i1269" type="#_x0000_t75" style="width:74.05pt;height:34.65pt" o:ole="">
            <v:imagedata r:id="rId455" o:title=""/>
          </v:shape>
          <o:OLEObject Type="Embed" ProgID="Equation.DSMT4" ShapeID="_x0000_i1269" DrawAspect="Content" ObjectID="_1817110804" r:id="rId456"/>
        </w:object>
      </w:r>
      <w:r w:rsidRPr="00F90D9F">
        <w:rPr>
          <w:sz w:val="24"/>
          <w:szCs w:val="24"/>
          <w:lang w:val="nl-NL"/>
        </w:rPr>
        <w:t>.</w:t>
      </w:r>
    </w:p>
    <w:p w:rsidR="009F6D38" w:rsidRPr="00F90D9F" w:rsidRDefault="009F6D38" w:rsidP="009F6D38">
      <w:pPr>
        <w:ind w:firstLine="360"/>
        <w:jc w:val="both"/>
        <w:rPr>
          <w:rFonts w:eastAsia="Calibri"/>
          <w:position w:val="-28"/>
          <w:sz w:val="24"/>
          <w:szCs w:val="24"/>
        </w:rPr>
      </w:pPr>
      <w:r w:rsidRPr="00F90D9F">
        <w:rPr>
          <w:sz w:val="24"/>
          <w:szCs w:val="24"/>
          <w:lang w:val="nl-NL"/>
        </w:rPr>
        <w:sym w:font="Symbol" w:char="F0B7"/>
      </w:r>
      <w:r w:rsidRPr="00F90D9F">
        <w:rPr>
          <w:sz w:val="24"/>
          <w:szCs w:val="24"/>
          <w:lang w:val="nl-NL"/>
        </w:rPr>
        <w:t xml:space="preserve">  Vẽ trục đối xứng </w:t>
      </w:r>
      <w:r w:rsidRPr="00F90D9F">
        <w:rPr>
          <w:rFonts w:eastAsia="Calibri"/>
          <w:position w:val="-24"/>
          <w:sz w:val="24"/>
          <w:szCs w:val="24"/>
        </w:rPr>
        <w:object w:dxaOrig="960" w:dyaOrig="630">
          <v:shape id="_x0000_i1270" type="#_x0000_t75" style="width:48.25pt;height:31.25pt" o:ole="">
            <v:imagedata r:id="rId457" o:title=""/>
          </v:shape>
          <o:OLEObject Type="Embed" ProgID="Equation.DSMT4" ShapeID="_x0000_i1270" DrawAspect="Content" ObjectID="_1817110805" r:id="rId458"/>
        </w:object>
      </w:r>
    </w:p>
    <w:p w:rsidR="009F6D38" w:rsidRPr="00F90D9F" w:rsidRDefault="009F6D38" w:rsidP="009F6D38">
      <w:pPr>
        <w:ind w:firstLine="360"/>
        <w:jc w:val="both"/>
        <w:rPr>
          <w:sz w:val="24"/>
          <w:szCs w:val="24"/>
          <w:lang w:val="nl-NL"/>
        </w:rPr>
      </w:pPr>
      <w:r w:rsidRPr="00F90D9F">
        <w:rPr>
          <w:sz w:val="24"/>
          <w:szCs w:val="24"/>
          <w:lang w:val="nl-NL"/>
        </w:rPr>
        <w:sym w:font="Symbol" w:char="F0B7"/>
      </w:r>
      <w:r w:rsidRPr="00F90D9F">
        <w:rPr>
          <w:sz w:val="24"/>
          <w:szCs w:val="24"/>
          <w:lang w:val="nl-NL"/>
        </w:rPr>
        <w:t xml:space="preserve">  Xác định các giao điểm của parabol với các trục toạ độ(nếu có) và một vài điểm đặc biệt trên đồ thị.</w:t>
      </w:r>
    </w:p>
    <w:p w:rsidR="009F6D38" w:rsidRPr="00F90D9F" w:rsidRDefault="009F6D38" w:rsidP="009F6D38">
      <w:pPr>
        <w:ind w:firstLine="360"/>
        <w:jc w:val="both"/>
        <w:rPr>
          <w:sz w:val="24"/>
          <w:szCs w:val="24"/>
          <w:lang w:val="nl-NL"/>
        </w:rPr>
      </w:pPr>
      <w:r w:rsidRPr="00F90D9F">
        <w:rPr>
          <w:sz w:val="24"/>
          <w:szCs w:val="24"/>
          <w:lang w:val="nl-NL"/>
        </w:rPr>
        <w:sym w:font="Symbol" w:char="F0B7"/>
      </w:r>
      <w:r w:rsidRPr="00F90D9F">
        <w:rPr>
          <w:sz w:val="24"/>
          <w:szCs w:val="24"/>
          <w:lang w:val="nl-NL"/>
        </w:rPr>
        <w:t xml:space="preserve">  Vẽ parabol.( Khi vẽ parabol chú ý hệ số a để quay bề lõm lên trên hay xuống dưới)</w:t>
      </w:r>
    </w:p>
    <w:p w:rsidR="009F6D38" w:rsidRPr="00F90D9F" w:rsidRDefault="009F6D38" w:rsidP="009F6D38">
      <w:pPr>
        <w:jc w:val="both"/>
        <w:rPr>
          <w:sz w:val="24"/>
          <w:szCs w:val="24"/>
          <w:lang w:val="nl-NL"/>
        </w:rPr>
      </w:pPr>
      <w:r w:rsidRPr="00F90D9F">
        <w:rPr>
          <w:sz w:val="24"/>
          <w:szCs w:val="24"/>
          <w:lang w:val="nl-NL"/>
        </w:rPr>
        <w:t>*Từ đồ thị suy ra khoảng đồng biến, nghịch biến của hàm số</w:t>
      </w:r>
    </w:p>
    <w:p w:rsidR="009F6D38" w:rsidRPr="00F90D9F" w:rsidRDefault="009F6D38" w:rsidP="009F6D38">
      <w:pPr>
        <w:jc w:val="both"/>
        <w:rPr>
          <w:sz w:val="24"/>
          <w:szCs w:val="24"/>
          <w:lang w:val="nl-NL"/>
        </w:rPr>
      </w:pPr>
    </w:p>
    <w:p w:rsidR="009F6D38" w:rsidRPr="00E259C3" w:rsidRDefault="009F6D38" w:rsidP="009F6D38">
      <w:pPr>
        <w:jc w:val="both"/>
        <w:rPr>
          <w:b/>
          <w:color w:val="3333FF"/>
          <w:sz w:val="24"/>
          <w:szCs w:val="24"/>
          <w:lang w:val="nl-NL"/>
        </w:rPr>
      </w:pPr>
      <w:r w:rsidRPr="00E259C3">
        <w:rPr>
          <w:b/>
          <w:color w:val="3333FF"/>
          <w:sz w:val="24"/>
          <w:szCs w:val="24"/>
          <w:lang w:val="nl-NL"/>
        </w:rPr>
        <w:t>I-BÀI TẬP TỰ LUẬN:</w:t>
      </w:r>
    </w:p>
    <w:p w:rsidR="000B3CEF" w:rsidRPr="000B3CEF" w:rsidRDefault="000B3CEF" w:rsidP="009F6D38">
      <w:pPr>
        <w:jc w:val="both"/>
        <w:rPr>
          <w:sz w:val="24"/>
          <w:szCs w:val="24"/>
          <w:lang w:val="nl-NL"/>
        </w:rPr>
      </w:pPr>
      <w:r w:rsidRPr="00EE01E7">
        <w:rPr>
          <w:b/>
          <w:color w:val="0000FF"/>
          <w:sz w:val="24"/>
          <w:szCs w:val="24"/>
          <w:lang w:val="nl-NL"/>
        </w:rPr>
        <w:t>Ví dụ 1:</w:t>
      </w:r>
      <w:r>
        <w:rPr>
          <w:b/>
          <w:color w:val="7030A0"/>
          <w:sz w:val="24"/>
          <w:szCs w:val="24"/>
          <w:lang w:val="nl-NL"/>
        </w:rPr>
        <w:t xml:space="preserve"> </w:t>
      </w:r>
      <w:r w:rsidRPr="000B3CEF">
        <w:rPr>
          <w:sz w:val="24"/>
          <w:szCs w:val="24"/>
          <w:lang w:val="nl-NL"/>
        </w:rPr>
        <w:t>Cho đồ thị của hàm số bậc hai như hình vẽ</w:t>
      </w:r>
    </w:p>
    <w:p w:rsidR="000B3CEF" w:rsidRPr="000B3CEF" w:rsidRDefault="000B3CEF" w:rsidP="000B3CEF">
      <w:pPr>
        <w:jc w:val="center"/>
        <w:rPr>
          <w:sz w:val="24"/>
          <w:szCs w:val="24"/>
          <w:lang w:val="nl-NL"/>
        </w:rPr>
      </w:pPr>
      <w:r w:rsidRPr="000B3CEF">
        <w:rPr>
          <w:noProof/>
          <w:sz w:val="24"/>
          <w:szCs w:val="24"/>
        </w:rPr>
        <w:drawing>
          <wp:inline distT="0" distB="0" distL="0" distR="0" wp14:anchorId="556BCB78" wp14:editId="2369A9F0">
            <wp:extent cx="1323489" cy="1258785"/>
            <wp:effectExtent l="0" t="0" r="0" b="0"/>
            <wp:docPr id="1344" name="Picture 1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1324615" cy="1259856"/>
                    </a:xfrm>
                    <a:prstGeom prst="rect">
                      <a:avLst/>
                    </a:prstGeom>
                    <a:noFill/>
                    <a:ln>
                      <a:noFill/>
                    </a:ln>
                  </pic:spPr>
                </pic:pic>
              </a:graphicData>
            </a:graphic>
          </wp:inline>
        </w:drawing>
      </w:r>
    </w:p>
    <w:p w:rsidR="000B3CEF" w:rsidRPr="000B3CEF" w:rsidRDefault="000B3CEF" w:rsidP="009F6D38">
      <w:pPr>
        <w:jc w:val="both"/>
        <w:rPr>
          <w:sz w:val="24"/>
          <w:szCs w:val="24"/>
          <w:lang w:val="nl-NL"/>
        </w:rPr>
      </w:pPr>
      <w:r w:rsidRPr="000B3CEF">
        <w:rPr>
          <w:sz w:val="24"/>
          <w:szCs w:val="24"/>
          <w:lang w:val="nl-NL"/>
        </w:rPr>
        <w:t>a) Tìm tọa độ đỉnh của đồ thị</w:t>
      </w:r>
    </w:p>
    <w:p w:rsidR="000B3CEF" w:rsidRPr="000B3CEF" w:rsidRDefault="000B3CEF" w:rsidP="009F6D38">
      <w:pPr>
        <w:jc w:val="both"/>
        <w:rPr>
          <w:sz w:val="24"/>
          <w:szCs w:val="24"/>
          <w:lang w:val="nl-NL"/>
        </w:rPr>
      </w:pPr>
      <w:r w:rsidRPr="000B3CEF">
        <w:rPr>
          <w:sz w:val="24"/>
          <w:szCs w:val="24"/>
          <w:lang w:val="nl-NL"/>
        </w:rPr>
        <w:t>b) Tìm khoảng đồng biến, nghịch biến của hàm số</w:t>
      </w:r>
    </w:p>
    <w:p w:rsidR="000B3CEF" w:rsidRPr="000B3CEF" w:rsidRDefault="000B3CEF" w:rsidP="009F6D38">
      <w:pPr>
        <w:jc w:val="both"/>
        <w:rPr>
          <w:sz w:val="24"/>
          <w:szCs w:val="24"/>
          <w:lang w:val="nl-NL"/>
        </w:rPr>
      </w:pPr>
      <w:r w:rsidRPr="000B3CEF">
        <w:rPr>
          <w:sz w:val="24"/>
          <w:szCs w:val="24"/>
          <w:lang w:val="nl-NL"/>
        </w:rPr>
        <w:t>c) Tìm giá trị nhỏ nhất của hàm số</w:t>
      </w:r>
    </w:p>
    <w:p w:rsidR="000B3CEF" w:rsidRPr="000B3CEF" w:rsidRDefault="000B3CEF" w:rsidP="009F6D38">
      <w:pPr>
        <w:jc w:val="both"/>
        <w:rPr>
          <w:sz w:val="24"/>
          <w:szCs w:val="24"/>
          <w:lang w:val="nl-NL"/>
        </w:rPr>
      </w:pPr>
      <w:r w:rsidRPr="000B3CEF">
        <w:rPr>
          <w:sz w:val="24"/>
          <w:szCs w:val="24"/>
          <w:lang w:val="nl-NL"/>
        </w:rPr>
        <w:t>d) Tìm tập xác định và tập giá trị của hàm số</w:t>
      </w:r>
    </w:p>
    <w:p w:rsidR="000B3CEF" w:rsidRDefault="000B3CEF" w:rsidP="000B3CEF">
      <w:pPr>
        <w:jc w:val="both"/>
        <w:rPr>
          <w:b/>
          <w:color w:val="7030A0"/>
          <w:sz w:val="24"/>
          <w:szCs w:val="24"/>
          <w:lang w:val="nl-NL"/>
        </w:rPr>
      </w:pPr>
    </w:p>
    <w:p w:rsidR="000B3CEF" w:rsidRPr="00F90D9F" w:rsidRDefault="000B3CEF" w:rsidP="000B3CEF">
      <w:pPr>
        <w:ind w:left="992"/>
        <w:jc w:val="center"/>
        <w:rPr>
          <w:rFonts w:eastAsia="Arial"/>
          <w:sz w:val="24"/>
          <w:szCs w:val="24"/>
        </w:rPr>
      </w:pPr>
      <w:r w:rsidRPr="00F90D9F">
        <w:rPr>
          <w:rFonts w:eastAsia="Arial"/>
          <w:b/>
          <w:color w:val="000099"/>
          <w:sz w:val="24"/>
          <w:szCs w:val="24"/>
        </w:rPr>
        <w:t>Lời giải</w:t>
      </w:r>
    </w:p>
    <w:p w:rsidR="000B3CEF" w:rsidRPr="000B3CEF" w:rsidRDefault="000B3CEF" w:rsidP="000B3CEF">
      <w:pPr>
        <w:jc w:val="both"/>
        <w:rPr>
          <w:sz w:val="24"/>
          <w:szCs w:val="24"/>
        </w:rPr>
      </w:pPr>
      <w:r w:rsidRPr="000B3CEF">
        <w:rPr>
          <w:sz w:val="24"/>
          <w:szCs w:val="24"/>
          <w:lang w:val="nl-NL"/>
        </w:rPr>
        <w:t xml:space="preserve">a)Tìm tọa độ đỉnh của đồ thị là </w:t>
      </w:r>
      <w:r w:rsidRPr="000B3CEF">
        <w:rPr>
          <w:position w:val="-10"/>
          <w:sz w:val="24"/>
          <w:szCs w:val="24"/>
        </w:rPr>
        <w:object w:dxaOrig="780" w:dyaOrig="320">
          <v:shape id="_x0000_i1271" type="#_x0000_t75" style="width:39.4pt;height:16.3pt" o:ole="">
            <v:imagedata r:id="rId460" o:title=""/>
          </v:shape>
          <o:OLEObject Type="Embed" ProgID="Equation.DSMT4" ShapeID="_x0000_i1271" DrawAspect="Content" ObjectID="_1817110806" r:id="rId461"/>
        </w:object>
      </w:r>
    </w:p>
    <w:p w:rsidR="000B3CEF" w:rsidRDefault="000B3CEF" w:rsidP="000B3CEF">
      <w:pPr>
        <w:jc w:val="both"/>
        <w:rPr>
          <w:sz w:val="24"/>
          <w:szCs w:val="24"/>
        </w:rPr>
      </w:pPr>
      <w:r>
        <w:rPr>
          <w:sz w:val="24"/>
          <w:szCs w:val="24"/>
        </w:rPr>
        <w:t xml:space="preserve">b) Hàm số đồng biến trên khoảng </w:t>
      </w:r>
      <w:r w:rsidRPr="000B3CEF">
        <w:rPr>
          <w:position w:val="-10"/>
          <w:sz w:val="24"/>
          <w:szCs w:val="24"/>
        </w:rPr>
        <w:object w:dxaOrig="700" w:dyaOrig="320">
          <v:shape id="_x0000_i1272" type="#_x0000_t75" style="width:35.3pt;height:16.3pt" o:ole="">
            <v:imagedata r:id="rId462" o:title=""/>
          </v:shape>
          <o:OLEObject Type="Embed" ProgID="Equation.DSMT4" ShapeID="_x0000_i1272" DrawAspect="Content" ObjectID="_1817110807" r:id="rId463"/>
        </w:object>
      </w:r>
      <w:r>
        <w:rPr>
          <w:sz w:val="24"/>
          <w:szCs w:val="24"/>
        </w:rPr>
        <w:t xml:space="preserve"> và nghịch biến trên khoảng </w:t>
      </w:r>
      <w:r w:rsidRPr="000B3CEF">
        <w:rPr>
          <w:position w:val="-10"/>
          <w:sz w:val="24"/>
          <w:szCs w:val="24"/>
        </w:rPr>
        <w:object w:dxaOrig="700" w:dyaOrig="320">
          <v:shape id="_x0000_i1273" type="#_x0000_t75" style="width:35.3pt;height:16.3pt" o:ole="">
            <v:imagedata r:id="rId464" o:title=""/>
          </v:shape>
          <o:OLEObject Type="Embed" ProgID="Equation.DSMT4" ShapeID="_x0000_i1273" DrawAspect="Content" ObjectID="_1817110808" r:id="rId465"/>
        </w:object>
      </w:r>
    </w:p>
    <w:p w:rsidR="00EE01E7" w:rsidRDefault="00EE01E7" w:rsidP="000B3CEF">
      <w:pPr>
        <w:jc w:val="both"/>
        <w:rPr>
          <w:sz w:val="24"/>
          <w:szCs w:val="24"/>
        </w:rPr>
      </w:pPr>
      <w:r>
        <w:rPr>
          <w:sz w:val="24"/>
          <w:szCs w:val="24"/>
        </w:rPr>
        <w:t xml:space="preserve">c) Giá trị nhỏ nhất cảu hàm số là </w:t>
      </w:r>
      <w:r w:rsidRPr="00EE01E7">
        <w:rPr>
          <w:position w:val="-10"/>
          <w:sz w:val="24"/>
          <w:szCs w:val="24"/>
        </w:rPr>
        <w:object w:dxaOrig="700" w:dyaOrig="320">
          <v:shape id="_x0000_i1274" type="#_x0000_t75" style="width:35.3pt;height:16.3pt" o:ole="">
            <v:imagedata r:id="rId466" o:title=""/>
          </v:shape>
          <o:OLEObject Type="Embed" ProgID="Equation.DSMT4" ShapeID="_x0000_i1274" DrawAspect="Content" ObjectID="_1817110809" r:id="rId467"/>
        </w:object>
      </w:r>
      <w:r>
        <w:rPr>
          <w:sz w:val="24"/>
          <w:szCs w:val="24"/>
        </w:rPr>
        <w:t xml:space="preserve"> khi </w:t>
      </w:r>
      <w:r w:rsidRPr="00EE01E7">
        <w:rPr>
          <w:position w:val="-6"/>
          <w:sz w:val="24"/>
          <w:szCs w:val="24"/>
        </w:rPr>
        <w:object w:dxaOrig="520" w:dyaOrig="279">
          <v:shape id="_x0000_i1275" type="#_x0000_t75" style="width:26.5pt;height:14.25pt" o:ole="">
            <v:imagedata r:id="rId468" o:title=""/>
          </v:shape>
          <o:OLEObject Type="Embed" ProgID="Equation.DSMT4" ShapeID="_x0000_i1275" DrawAspect="Content" ObjectID="_1817110810" r:id="rId469"/>
        </w:object>
      </w:r>
    </w:p>
    <w:p w:rsidR="00EE01E7" w:rsidRPr="000B3CEF" w:rsidRDefault="00EE01E7" w:rsidP="000B3CEF">
      <w:pPr>
        <w:jc w:val="both"/>
        <w:rPr>
          <w:sz w:val="24"/>
          <w:szCs w:val="24"/>
          <w:lang w:val="nl-NL"/>
        </w:rPr>
      </w:pPr>
      <w:r>
        <w:rPr>
          <w:sz w:val="24"/>
          <w:szCs w:val="24"/>
        </w:rPr>
        <w:t xml:space="preserve">d) Tập xác định của hàm số là </w:t>
      </w:r>
      <w:r w:rsidRPr="00EE01E7">
        <w:rPr>
          <w:position w:val="-4"/>
          <w:sz w:val="24"/>
          <w:szCs w:val="24"/>
        </w:rPr>
        <w:object w:dxaOrig="240" w:dyaOrig="260">
          <v:shape id="_x0000_i1276" type="#_x0000_t75" style="width:12.25pt;height:12.9pt" o:ole="">
            <v:imagedata r:id="rId470" o:title=""/>
          </v:shape>
          <o:OLEObject Type="Embed" ProgID="Equation.DSMT4" ShapeID="_x0000_i1276" DrawAspect="Content" ObjectID="_1817110811" r:id="rId471"/>
        </w:object>
      </w:r>
      <w:r>
        <w:rPr>
          <w:sz w:val="24"/>
          <w:szCs w:val="24"/>
        </w:rPr>
        <w:t xml:space="preserve">, tập gái trị là </w:t>
      </w:r>
      <w:r w:rsidRPr="000B3CEF">
        <w:rPr>
          <w:position w:val="-10"/>
          <w:sz w:val="24"/>
          <w:szCs w:val="24"/>
        </w:rPr>
        <w:object w:dxaOrig="940" w:dyaOrig="320">
          <v:shape id="_x0000_i1277" type="#_x0000_t75" style="width:46.85pt;height:16.3pt" o:ole="">
            <v:imagedata r:id="rId472" o:title=""/>
          </v:shape>
          <o:OLEObject Type="Embed" ProgID="Equation.DSMT4" ShapeID="_x0000_i1277" DrawAspect="Content" ObjectID="_1817110812" r:id="rId473"/>
        </w:object>
      </w:r>
    </w:p>
    <w:p w:rsidR="000B3CEF" w:rsidRDefault="000B3CEF" w:rsidP="000B3CEF">
      <w:pPr>
        <w:jc w:val="both"/>
        <w:rPr>
          <w:b/>
          <w:color w:val="7030A0"/>
          <w:sz w:val="24"/>
          <w:szCs w:val="24"/>
          <w:lang w:val="nl-NL"/>
        </w:rPr>
      </w:pPr>
    </w:p>
    <w:p w:rsidR="000B3CEF" w:rsidRPr="000B3CEF" w:rsidRDefault="000B3CEF" w:rsidP="000B3CEF">
      <w:pPr>
        <w:jc w:val="both"/>
        <w:rPr>
          <w:sz w:val="24"/>
          <w:szCs w:val="24"/>
          <w:lang w:val="nl-NL"/>
        </w:rPr>
      </w:pPr>
      <w:r w:rsidRPr="00EE01E7">
        <w:rPr>
          <w:b/>
          <w:color w:val="0000FF"/>
          <w:sz w:val="24"/>
          <w:szCs w:val="24"/>
          <w:lang w:val="nl-NL"/>
        </w:rPr>
        <w:t xml:space="preserve">Ví dụ </w:t>
      </w:r>
      <w:r w:rsidR="00EE01E7" w:rsidRPr="00EE01E7">
        <w:rPr>
          <w:b/>
          <w:color w:val="0000FF"/>
          <w:sz w:val="24"/>
          <w:szCs w:val="24"/>
          <w:lang w:val="nl-NL"/>
        </w:rPr>
        <w:t>2</w:t>
      </w:r>
      <w:r w:rsidRPr="00EE01E7">
        <w:rPr>
          <w:b/>
          <w:color w:val="0000FF"/>
          <w:sz w:val="24"/>
          <w:szCs w:val="24"/>
          <w:lang w:val="nl-NL"/>
        </w:rPr>
        <w:t xml:space="preserve">: </w:t>
      </w:r>
      <w:r w:rsidRPr="000B3CEF">
        <w:rPr>
          <w:sz w:val="24"/>
          <w:szCs w:val="24"/>
          <w:lang w:val="nl-NL"/>
        </w:rPr>
        <w:t>Cho đồ thị của hàm số bậc hai như hình vẽ</w:t>
      </w:r>
    </w:p>
    <w:p w:rsidR="000B3CEF" w:rsidRDefault="000B3CEF" w:rsidP="00EE01E7">
      <w:pPr>
        <w:jc w:val="center"/>
        <w:rPr>
          <w:b/>
          <w:color w:val="7030A0"/>
          <w:sz w:val="24"/>
          <w:szCs w:val="24"/>
          <w:lang w:val="nl-NL"/>
        </w:rPr>
      </w:pPr>
      <w:r w:rsidRPr="00F90D9F">
        <w:rPr>
          <w:noProof/>
          <w:sz w:val="24"/>
          <w:szCs w:val="24"/>
        </w:rPr>
        <w:lastRenderedPageBreak/>
        <w:drawing>
          <wp:inline distT="0" distB="0" distL="0" distR="0" wp14:anchorId="3DD1CD7C" wp14:editId="34C4DCF3">
            <wp:extent cx="1721410" cy="1507046"/>
            <wp:effectExtent l="0" t="0" r="0" b="0"/>
            <wp:docPr id="1346" name="Picture 1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5"/>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1722182" cy="1507721"/>
                    </a:xfrm>
                    <a:prstGeom prst="rect">
                      <a:avLst/>
                    </a:prstGeom>
                    <a:noFill/>
                    <a:ln>
                      <a:noFill/>
                    </a:ln>
                  </pic:spPr>
                </pic:pic>
              </a:graphicData>
            </a:graphic>
          </wp:inline>
        </w:drawing>
      </w:r>
    </w:p>
    <w:p w:rsidR="000B3CEF" w:rsidRPr="00EE01E7" w:rsidRDefault="000B3CEF" w:rsidP="000B3CEF">
      <w:pPr>
        <w:jc w:val="both"/>
        <w:rPr>
          <w:sz w:val="24"/>
          <w:szCs w:val="24"/>
          <w:lang w:val="nl-NL"/>
        </w:rPr>
      </w:pPr>
      <w:r w:rsidRPr="00EE01E7">
        <w:rPr>
          <w:sz w:val="24"/>
          <w:szCs w:val="24"/>
          <w:lang w:val="nl-NL"/>
        </w:rPr>
        <w:t>a) Tìm tọa độ đỉnh của đồ thị</w:t>
      </w:r>
    </w:p>
    <w:p w:rsidR="000B3CEF" w:rsidRPr="00EE01E7" w:rsidRDefault="000B3CEF" w:rsidP="000B3CEF">
      <w:pPr>
        <w:jc w:val="both"/>
        <w:rPr>
          <w:sz w:val="24"/>
          <w:szCs w:val="24"/>
          <w:lang w:val="nl-NL"/>
        </w:rPr>
      </w:pPr>
      <w:r w:rsidRPr="00EE01E7">
        <w:rPr>
          <w:sz w:val="24"/>
          <w:szCs w:val="24"/>
          <w:lang w:val="nl-NL"/>
        </w:rPr>
        <w:t>b) Tìm khoảng đồng biến, nghịch biến của hàm số</w:t>
      </w:r>
    </w:p>
    <w:p w:rsidR="000B3CEF" w:rsidRPr="00EE01E7" w:rsidRDefault="000B3CEF" w:rsidP="000B3CEF">
      <w:pPr>
        <w:jc w:val="both"/>
        <w:rPr>
          <w:sz w:val="24"/>
          <w:szCs w:val="24"/>
          <w:lang w:val="nl-NL"/>
        </w:rPr>
      </w:pPr>
      <w:r w:rsidRPr="00EE01E7">
        <w:rPr>
          <w:sz w:val="24"/>
          <w:szCs w:val="24"/>
          <w:lang w:val="nl-NL"/>
        </w:rPr>
        <w:t>c) Tìm giá trị lớn nhất của hàm số</w:t>
      </w:r>
    </w:p>
    <w:p w:rsidR="000B3CEF" w:rsidRPr="00EE01E7" w:rsidRDefault="000B3CEF" w:rsidP="000B3CEF">
      <w:pPr>
        <w:jc w:val="both"/>
        <w:rPr>
          <w:sz w:val="24"/>
          <w:szCs w:val="24"/>
          <w:lang w:val="nl-NL"/>
        </w:rPr>
      </w:pPr>
      <w:r w:rsidRPr="00EE01E7">
        <w:rPr>
          <w:sz w:val="24"/>
          <w:szCs w:val="24"/>
          <w:lang w:val="nl-NL"/>
        </w:rPr>
        <w:t>d) Tìm tập xác định và tập giá trị của hàm số</w:t>
      </w:r>
    </w:p>
    <w:p w:rsidR="00EE01E7" w:rsidRPr="00F90D9F" w:rsidRDefault="00EE01E7" w:rsidP="00EE01E7">
      <w:pPr>
        <w:ind w:left="992"/>
        <w:jc w:val="center"/>
        <w:rPr>
          <w:rFonts w:eastAsia="Arial"/>
          <w:sz w:val="24"/>
          <w:szCs w:val="24"/>
        </w:rPr>
      </w:pPr>
      <w:r w:rsidRPr="00F90D9F">
        <w:rPr>
          <w:rFonts w:eastAsia="Arial"/>
          <w:b/>
          <w:color w:val="000099"/>
          <w:sz w:val="24"/>
          <w:szCs w:val="24"/>
        </w:rPr>
        <w:t>Lời giải</w:t>
      </w:r>
    </w:p>
    <w:p w:rsidR="00EE01E7" w:rsidRPr="000B3CEF" w:rsidRDefault="00EE01E7" w:rsidP="00EE01E7">
      <w:pPr>
        <w:jc w:val="both"/>
        <w:rPr>
          <w:sz w:val="24"/>
          <w:szCs w:val="24"/>
        </w:rPr>
      </w:pPr>
      <w:r w:rsidRPr="000B3CEF">
        <w:rPr>
          <w:sz w:val="24"/>
          <w:szCs w:val="24"/>
          <w:lang w:val="nl-NL"/>
        </w:rPr>
        <w:t xml:space="preserve">a)Tìm tọa độ đỉnh của đồ thị là </w:t>
      </w:r>
      <w:r w:rsidRPr="000B3CEF">
        <w:rPr>
          <w:position w:val="-10"/>
          <w:sz w:val="24"/>
          <w:szCs w:val="24"/>
        </w:rPr>
        <w:object w:dxaOrig="620" w:dyaOrig="320">
          <v:shape id="_x0000_i1278" type="#_x0000_t75" style="width:31.25pt;height:16.3pt" o:ole="">
            <v:imagedata r:id="rId475" o:title=""/>
          </v:shape>
          <o:OLEObject Type="Embed" ProgID="Equation.DSMT4" ShapeID="_x0000_i1278" DrawAspect="Content" ObjectID="_1817110813" r:id="rId476"/>
        </w:object>
      </w:r>
    </w:p>
    <w:p w:rsidR="00EE01E7" w:rsidRDefault="00EE01E7" w:rsidP="00EE01E7">
      <w:pPr>
        <w:jc w:val="both"/>
        <w:rPr>
          <w:sz w:val="24"/>
          <w:szCs w:val="24"/>
        </w:rPr>
      </w:pPr>
      <w:r>
        <w:rPr>
          <w:sz w:val="24"/>
          <w:szCs w:val="24"/>
        </w:rPr>
        <w:t xml:space="preserve">b) Hàm số nghịch biến trên khoảng </w:t>
      </w:r>
      <w:r w:rsidRPr="000B3CEF">
        <w:rPr>
          <w:position w:val="-10"/>
          <w:sz w:val="24"/>
          <w:szCs w:val="24"/>
        </w:rPr>
        <w:object w:dxaOrig="700" w:dyaOrig="320">
          <v:shape id="_x0000_i1279" type="#_x0000_t75" style="width:35.3pt;height:16.3pt" o:ole="">
            <v:imagedata r:id="rId462" o:title=""/>
          </v:shape>
          <o:OLEObject Type="Embed" ProgID="Equation.DSMT4" ShapeID="_x0000_i1279" DrawAspect="Content" ObjectID="_1817110814" r:id="rId477"/>
        </w:object>
      </w:r>
      <w:r>
        <w:rPr>
          <w:sz w:val="24"/>
          <w:szCs w:val="24"/>
        </w:rPr>
        <w:t xml:space="preserve"> và đồng biến trên khoảng </w:t>
      </w:r>
      <w:r w:rsidRPr="000B3CEF">
        <w:rPr>
          <w:position w:val="-10"/>
          <w:sz w:val="24"/>
          <w:szCs w:val="24"/>
        </w:rPr>
        <w:object w:dxaOrig="700" w:dyaOrig="320">
          <v:shape id="_x0000_i1280" type="#_x0000_t75" style="width:35.3pt;height:16.3pt" o:ole="">
            <v:imagedata r:id="rId464" o:title=""/>
          </v:shape>
          <o:OLEObject Type="Embed" ProgID="Equation.DSMT4" ShapeID="_x0000_i1280" DrawAspect="Content" ObjectID="_1817110815" r:id="rId478"/>
        </w:object>
      </w:r>
    </w:p>
    <w:p w:rsidR="00EE01E7" w:rsidRDefault="00EE01E7" w:rsidP="00EE01E7">
      <w:pPr>
        <w:jc w:val="both"/>
        <w:rPr>
          <w:sz w:val="24"/>
          <w:szCs w:val="24"/>
        </w:rPr>
      </w:pPr>
      <w:r>
        <w:rPr>
          <w:sz w:val="24"/>
          <w:szCs w:val="24"/>
        </w:rPr>
        <w:t xml:space="preserve">c) Giá trị lớn nhất cảu hàm số là </w:t>
      </w:r>
      <w:r w:rsidRPr="00EE01E7">
        <w:rPr>
          <w:position w:val="-10"/>
          <w:sz w:val="24"/>
          <w:szCs w:val="24"/>
        </w:rPr>
        <w:object w:dxaOrig="560" w:dyaOrig="320">
          <v:shape id="_x0000_i1281" type="#_x0000_t75" style="width:27.85pt;height:16.3pt" o:ole="">
            <v:imagedata r:id="rId479" o:title=""/>
          </v:shape>
          <o:OLEObject Type="Embed" ProgID="Equation.DSMT4" ShapeID="_x0000_i1281" DrawAspect="Content" ObjectID="_1817110816" r:id="rId480"/>
        </w:object>
      </w:r>
      <w:r>
        <w:rPr>
          <w:sz w:val="24"/>
          <w:szCs w:val="24"/>
        </w:rPr>
        <w:t xml:space="preserve"> khi </w:t>
      </w:r>
      <w:r w:rsidRPr="00EE01E7">
        <w:rPr>
          <w:position w:val="-6"/>
          <w:sz w:val="24"/>
          <w:szCs w:val="24"/>
        </w:rPr>
        <w:object w:dxaOrig="520" w:dyaOrig="279">
          <v:shape id="_x0000_i1282" type="#_x0000_t75" style="width:26.5pt;height:14.25pt" o:ole="">
            <v:imagedata r:id="rId468" o:title=""/>
          </v:shape>
          <o:OLEObject Type="Embed" ProgID="Equation.DSMT4" ShapeID="_x0000_i1282" DrawAspect="Content" ObjectID="_1817110817" r:id="rId481"/>
        </w:object>
      </w:r>
    </w:p>
    <w:p w:rsidR="00EE01E7" w:rsidRPr="000B3CEF" w:rsidRDefault="00EE01E7" w:rsidP="00EE01E7">
      <w:pPr>
        <w:jc w:val="both"/>
        <w:rPr>
          <w:sz w:val="24"/>
          <w:szCs w:val="24"/>
          <w:lang w:val="nl-NL"/>
        </w:rPr>
      </w:pPr>
      <w:r>
        <w:rPr>
          <w:sz w:val="24"/>
          <w:szCs w:val="24"/>
        </w:rPr>
        <w:t xml:space="preserve">d) Tập xác định của hàm số là </w:t>
      </w:r>
      <w:r w:rsidRPr="00EE01E7">
        <w:rPr>
          <w:position w:val="-4"/>
          <w:sz w:val="24"/>
          <w:szCs w:val="24"/>
        </w:rPr>
        <w:object w:dxaOrig="240" w:dyaOrig="260">
          <v:shape id="_x0000_i1283" type="#_x0000_t75" style="width:12.25pt;height:12.9pt" o:ole="">
            <v:imagedata r:id="rId470" o:title=""/>
          </v:shape>
          <o:OLEObject Type="Embed" ProgID="Equation.DSMT4" ShapeID="_x0000_i1283" DrawAspect="Content" ObjectID="_1817110818" r:id="rId482"/>
        </w:object>
      </w:r>
      <w:r>
        <w:rPr>
          <w:sz w:val="24"/>
          <w:szCs w:val="24"/>
        </w:rPr>
        <w:t xml:space="preserve">, tập gái trị là </w:t>
      </w:r>
      <w:r w:rsidRPr="000B3CEF">
        <w:rPr>
          <w:position w:val="-10"/>
          <w:sz w:val="24"/>
          <w:szCs w:val="24"/>
        </w:rPr>
        <w:object w:dxaOrig="740" w:dyaOrig="320">
          <v:shape id="_x0000_i1284" type="#_x0000_t75" style="width:36.7pt;height:16.3pt" o:ole="">
            <v:imagedata r:id="rId483" o:title=""/>
          </v:shape>
          <o:OLEObject Type="Embed" ProgID="Equation.DSMT4" ShapeID="_x0000_i1284" DrawAspect="Content" ObjectID="_1817110819" r:id="rId484"/>
        </w:object>
      </w:r>
    </w:p>
    <w:p w:rsidR="009A2909" w:rsidRPr="00246049" w:rsidRDefault="009A2909" w:rsidP="009F6D38">
      <w:pPr>
        <w:jc w:val="both"/>
        <w:rPr>
          <w:b/>
          <w:color w:val="7030A0"/>
          <w:sz w:val="24"/>
          <w:szCs w:val="24"/>
          <w:lang w:val="nl-NL"/>
        </w:rPr>
      </w:pPr>
    </w:p>
    <w:p w:rsidR="009F6D38" w:rsidRPr="00F90D9F" w:rsidRDefault="009F6D38" w:rsidP="009F6D38">
      <w:pPr>
        <w:tabs>
          <w:tab w:val="left" w:pos="992"/>
        </w:tabs>
        <w:spacing w:line="256" w:lineRule="auto"/>
        <w:rPr>
          <w:sz w:val="24"/>
          <w:szCs w:val="24"/>
        </w:rPr>
      </w:pPr>
      <w:r w:rsidRPr="00EE01E7">
        <w:rPr>
          <w:b/>
          <w:color w:val="0000FF"/>
          <w:sz w:val="24"/>
          <w:szCs w:val="24"/>
        </w:rPr>
        <w:t xml:space="preserve">Ví dụ </w:t>
      </w:r>
      <w:r w:rsidR="00EE01E7">
        <w:rPr>
          <w:b/>
          <w:color w:val="0000FF"/>
          <w:sz w:val="24"/>
          <w:szCs w:val="24"/>
        </w:rPr>
        <w:t>3</w:t>
      </w:r>
      <w:r w:rsidRPr="00EE01E7">
        <w:rPr>
          <w:b/>
          <w:color w:val="0000FF"/>
          <w:sz w:val="24"/>
          <w:szCs w:val="24"/>
        </w:rPr>
        <w:t xml:space="preserve">: </w:t>
      </w:r>
      <w:r w:rsidRPr="00F90D9F">
        <w:rPr>
          <w:sz w:val="24"/>
          <w:szCs w:val="24"/>
        </w:rPr>
        <w:t xml:space="preserve">Tìm các khoảng đồng biến, nghịch biến và tìm giá trị nhỏ nhất của hàm số số </w:t>
      </w:r>
      <w:r w:rsidRPr="00F90D9F">
        <w:rPr>
          <w:position w:val="-14"/>
          <w:sz w:val="24"/>
          <w:szCs w:val="24"/>
        </w:rPr>
        <w:object w:dxaOrig="1830" w:dyaOrig="405">
          <v:shape id="_x0000_i1285" type="#_x0000_t75" style="width:91.7pt;height:20.4pt" o:ole="">
            <v:imagedata r:id="rId485" o:title=""/>
          </v:shape>
          <o:OLEObject Type="Embed" ProgID="Equation.DSMT4" ShapeID="_x0000_i1285" DrawAspect="Content" ObjectID="_1817110820" r:id="rId486"/>
        </w:object>
      </w:r>
      <w:r w:rsidRPr="00F90D9F">
        <w:rPr>
          <w:sz w:val="24"/>
          <w:szCs w:val="24"/>
        </w:rPr>
        <w:fldChar w:fldCharType="begin"/>
      </w:r>
      <w:r w:rsidRPr="00F90D9F">
        <w:rPr>
          <w:sz w:val="24"/>
          <w:szCs w:val="24"/>
        </w:rPr>
        <w:instrText xml:space="preserve"> QUOTE </w:instrText>
      </w:r>
      <w:r w:rsidRPr="00F90D9F">
        <w:rPr>
          <w:noProof/>
          <w:position w:val="-6"/>
          <w:sz w:val="24"/>
          <w:szCs w:val="24"/>
        </w:rPr>
        <w:drawing>
          <wp:inline distT="0" distB="0" distL="0" distR="0" wp14:anchorId="5074B8E4" wp14:editId="28E5EF40">
            <wp:extent cx="771525" cy="18097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8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71525" cy="180975"/>
                    </a:xfrm>
                    <a:prstGeom prst="rect">
                      <a:avLst/>
                    </a:prstGeom>
                    <a:noFill/>
                    <a:ln>
                      <a:noFill/>
                    </a:ln>
                  </pic:spPr>
                </pic:pic>
              </a:graphicData>
            </a:graphic>
          </wp:inline>
        </w:drawing>
      </w:r>
      <w:r w:rsidRPr="00F90D9F">
        <w:rPr>
          <w:sz w:val="24"/>
          <w:szCs w:val="24"/>
        </w:rPr>
        <w:instrText xml:space="preserve"> </w:instrText>
      </w:r>
      <w:r w:rsidRPr="00F90D9F">
        <w:rPr>
          <w:sz w:val="24"/>
          <w:szCs w:val="24"/>
        </w:rPr>
        <w:fldChar w:fldCharType="end"/>
      </w:r>
      <w:r w:rsidRPr="00F90D9F">
        <w:rPr>
          <w:sz w:val="24"/>
          <w:szCs w:val="24"/>
        </w:rPr>
        <w:t xml:space="preserve">? </w:t>
      </w:r>
    </w:p>
    <w:p w:rsidR="00D61A00" w:rsidRPr="00F90D9F" w:rsidRDefault="00D61A00" w:rsidP="00D61A00">
      <w:pPr>
        <w:ind w:left="992"/>
        <w:jc w:val="center"/>
        <w:rPr>
          <w:rFonts w:eastAsia="Arial"/>
          <w:sz w:val="24"/>
          <w:szCs w:val="24"/>
        </w:rPr>
      </w:pPr>
      <w:r w:rsidRPr="00F90D9F">
        <w:rPr>
          <w:rFonts w:eastAsia="Arial"/>
          <w:b/>
          <w:color w:val="000099"/>
          <w:sz w:val="24"/>
          <w:szCs w:val="24"/>
        </w:rPr>
        <w:t>Lời giải</w:t>
      </w:r>
    </w:p>
    <w:p w:rsidR="009F6D38" w:rsidRPr="00F90D9F" w:rsidRDefault="009F6D38" w:rsidP="009F6D38">
      <w:pPr>
        <w:rPr>
          <w:rFonts w:eastAsia="Calibri"/>
          <w:sz w:val="24"/>
          <w:szCs w:val="24"/>
        </w:rPr>
      </w:pPr>
      <w:r w:rsidRPr="00F90D9F">
        <w:rPr>
          <w:rFonts w:eastAsia="Calibri"/>
          <w:sz w:val="24"/>
          <w:szCs w:val="24"/>
        </w:rPr>
        <w:t>Xét hàm số</w:t>
      </w:r>
      <w:r w:rsidRPr="00F90D9F">
        <w:rPr>
          <w:rFonts w:eastAsia="Calibri"/>
          <w:position w:val="-14"/>
          <w:sz w:val="24"/>
          <w:szCs w:val="24"/>
        </w:rPr>
        <w:object w:dxaOrig="1830" w:dyaOrig="405">
          <v:shape id="_x0000_i1286" type="#_x0000_t75" style="width:91.7pt;height:20.4pt" o:ole="">
            <v:imagedata r:id="rId488" o:title=""/>
          </v:shape>
          <o:OLEObject Type="Embed" ProgID="Equation.DSMT4" ShapeID="_x0000_i1286" DrawAspect="Content" ObjectID="_1817110821" r:id="rId489"/>
        </w:object>
      </w:r>
      <w:r w:rsidRPr="00F90D9F">
        <w:rPr>
          <w:rFonts w:eastAsia="Calibri"/>
          <w:sz w:val="24"/>
          <w:szCs w:val="24"/>
        </w:rPr>
        <w:t xml:space="preserve"> (</w:t>
      </w:r>
      <w:r w:rsidRPr="00F90D9F">
        <w:rPr>
          <w:position w:val="-6"/>
          <w:sz w:val="24"/>
          <w:szCs w:val="24"/>
        </w:rPr>
        <w:object w:dxaOrig="880" w:dyaOrig="279">
          <v:shape id="_x0000_i1287" type="#_x0000_t75" style="width:44.15pt;height:14.25pt" o:ole="">
            <v:imagedata r:id="rId490" o:title=""/>
          </v:shape>
          <o:OLEObject Type="Embed" ProgID="Equation.DSMT4" ShapeID="_x0000_i1287" DrawAspect="Content" ObjectID="_1817110822" r:id="rId491"/>
        </w:object>
      </w:r>
      <w:r w:rsidRPr="00F90D9F">
        <w:rPr>
          <w:sz w:val="24"/>
          <w:szCs w:val="24"/>
        </w:rPr>
        <w:t>)</w:t>
      </w:r>
    </w:p>
    <w:p w:rsidR="009F6D38" w:rsidRPr="00F90D9F" w:rsidRDefault="009F6D38" w:rsidP="009F6D38">
      <w:pPr>
        <w:rPr>
          <w:rFonts w:eastAsia="Calibri"/>
          <w:sz w:val="24"/>
          <w:szCs w:val="24"/>
        </w:rPr>
      </w:pPr>
      <w:r w:rsidRPr="00F90D9F">
        <w:rPr>
          <w:rFonts w:eastAsia="Calibri"/>
          <w:sz w:val="24"/>
          <w:szCs w:val="24"/>
        </w:rPr>
        <w:t xml:space="preserve">TXĐ: </w:t>
      </w:r>
      <w:r w:rsidRPr="00F90D9F">
        <w:rPr>
          <w:rFonts w:eastAsia="Calibri"/>
          <w:position w:val="-4"/>
          <w:sz w:val="24"/>
          <w:szCs w:val="24"/>
        </w:rPr>
        <w:object w:dxaOrig="690" w:dyaOrig="255">
          <v:shape id="_x0000_i1288" type="#_x0000_t75" style="width:34.65pt;height:12.9pt" o:ole="">
            <v:imagedata r:id="rId492" o:title=""/>
          </v:shape>
          <o:OLEObject Type="Embed" ProgID="Equation.DSMT4" ShapeID="_x0000_i1288" DrawAspect="Content" ObjectID="_1817110823" r:id="rId493"/>
        </w:object>
      </w:r>
      <w:r w:rsidRPr="00F90D9F">
        <w:rPr>
          <w:rFonts w:eastAsia="Calibri"/>
          <w:sz w:val="24"/>
          <w:szCs w:val="24"/>
        </w:rPr>
        <w:t>.</w:t>
      </w:r>
    </w:p>
    <w:p w:rsidR="009F6D38" w:rsidRPr="00F90D9F" w:rsidRDefault="009F6D38" w:rsidP="009F6D38">
      <w:pPr>
        <w:rPr>
          <w:rFonts w:eastAsia="Calibri"/>
          <w:sz w:val="24"/>
          <w:szCs w:val="24"/>
        </w:rPr>
      </w:pPr>
      <w:r w:rsidRPr="00F90D9F">
        <w:rPr>
          <w:rFonts w:eastAsia="Calibri"/>
          <w:sz w:val="24"/>
          <w:szCs w:val="24"/>
        </w:rPr>
        <w:t xml:space="preserve">Tọa độ đỉnh của đồ thị </w:t>
      </w:r>
      <w:r w:rsidRPr="00F90D9F">
        <w:rPr>
          <w:rFonts w:eastAsia="Calibri"/>
          <w:position w:val="-14"/>
          <w:sz w:val="24"/>
          <w:szCs w:val="24"/>
        </w:rPr>
        <w:object w:dxaOrig="690" w:dyaOrig="405">
          <v:shape id="_x0000_i1289" type="#_x0000_t75" style="width:34.65pt;height:20.4pt" o:ole="">
            <v:imagedata r:id="rId494" o:title=""/>
          </v:shape>
          <o:OLEObject Type="Embed" ProgID="Equation.DSMT4" ShapeID="_x0000_i1289" DrawAspect="Content" ObjectID="_1817110824" r:id="rId495"/>
        </w:object>
      </w:r>
      <w:r w:rsidRPr="00F90D9F">
        <w:rPr>
          <w:rFonts w:eastAsia="Calibri"/>
          <w:sz w:val="24"/>
          <w:szCs w:val="24"/>
        </w:rPr>
        <w:t>.</w:t>
      </w:r>
    </w:p>
    <w:p w:rsidR="009F6D38" w:rsidRPr="00F90D9F" w:rsidRDefault="009F6D38" w:rsidP="009F6D38">
      <w:pPr>
        <w:rPr>
          <w:rFonts w:eastAsia="Calibri"/>
          <w:sz w:val="24"/>
          <w:szCs w:val="24"/>
        </w:rPr>
      </w:pPr>
      <w:r w:rsidRPr="00F90D9F">
        <w:rPr>
          <w:rFonts w:eastAsia="Calibri"/>
          <w:sz w:val="24"/>
          <w:szCs w:val="24"/>
        </w:rPr>
        <w:t>Bảng biến thiên:</w:t>
      </w:r>
    </w:p>
    <w:tbl>
      <w:tblPr>
        <w:tblStyle w:val="TableGrid"/>
        <w:tblW w:w="0" w:type="auto"/>
        <w:tblLook w:val="04A0" w:firstRow="1" w:lastRow="0" w:firstColumn="1" w:lastColumn="0" w:noHBand="0" w:noVBand="1"/>
      </w:tblPr>
      <w:tblGrid>
        <w:gridCol w:w="1526"/>
        <w:gridCol w:w="4252"/>
      </w:tblGrid>
      <w:tr w:rsidR="009F6D38" w:rsidRPr="00F90D9F" w:rsidTr="00496C85">
        <w:tc>
          <w:tcPr>
            <w:tcW w:w="1526" w:type="dxa"/>
          </w:tcPr>
          <w:p w:rsidR="009F6D38" w:rsidRPr="00F90D9F" w:rsidRDefault="009F6D38" w:rsidP="00496C85">
            <w:pPr>
              <w:rPr>
                <w:rFonts w:eastAsia="Calibri"/>
                <w:sz w:val="24"/>
                <w:szCs w:val="24"/>
              </w:rPr>
            </w:pPr>
            <w:r w:rsidRPr="00F90D9F">
              <w:rPr>
                <w:position w:val="-6"/>
                <w:sz w:val="24"/>
                <w:szCs w:val="24"/>
              </w:rPr>
              <w:object w:dxaOrig="200" w:dyaOrig="220">
                <v:shape id="_x0000_i1290" type="#_x0000_t75" style="width:9.5pt;height:10.85pt" o:ole="">
                  <v:imagedata r:id="rId496" o:title=""/>
                </v:shape>
                <o:OLEObject Type="Embed" ProgID="Equation.DSMT4" ShapeID="_x0000_i1290" DrawAspect="Content" ObjectID="_1817110825" r:id="rId497"/>
              </w:object>
            </w:r>
          </w:p>
        </w:tc>
        <w:tc>
          <w:tcPr>
            <w:tcW w:w="4252" w:type="dxa"/>
          </w:tcPr>
          <w:p w:rsidR="009F6D38" w:rsidRPr="00F90D9F" w:rsidRDefault="009F6D38" w:rsidP="00496C85">
            <w:pPr>
              <w:rPr>
                <w:rFonts w:eastAsia="Calibri"/>
                <w:sz w:val="24"/>
                <w:szCs w:val="24"/>
              </w:rPr>
            </w:pPr>
            <w:r w:rsidRPr="00F90D9F">
              <w:rPr>
                <w:position w:val="-4"/>
                <w:sz w:val="24"/>
                <w:szCs w:val="24"/>
              </w:rPr>
              <w:object w:dxaOrig="380" w:dyaOrig="200">
                <v:shape id="_x0000_i1291" type="#_x0000_t75" style="width:19pt;height:9.5pt" o:ole="">
                  <v:imagedata r:id="rId498" o:title=""/>
                </v:shape>
                <o:OLEObject Type="Embed" ProgID="Equation.DSMT4" ShapeID="_x0000_i1291" DrawAspect="Content" ObjectID="_1817110826" r:id="rId499"/>
              </w:object>
            </w:r>
            <w:r w:rsidRPr="00F90D9F">
              <w:rPr>
                <w:sz w:val="24"/>
                <w:szCs w:val="24"/>
              </w:rPr>
              <w:t xml:space="preserve">                         </w:t>
            </w:r>
            <w:r w:rsidR="00496C85" w:rsidRPr="00F90D9F">
              <w:rPr>
                <w:sz w:val="24"/>
                <w:szCs w:val="24"/>
              </w:rPr>
              <w:t xml:space="preserve">      </w:t>
            </w:r>
            <w:r w:rsidRPr="00F90D9F">
              <w:rPr>
                <w:position w:val="-4"/>
                <w:sz w:val="24"/>
                <w:szCs w:val="24"/>
              </w:rPr>
              <w:object w:dxaOrig="200" w:dyaOrig="260">
                <v:shape id="_x0000_i1292" type="#_x0000_t75" style="width:9.5pt;height:12.9pt" o:ole="">
                  <v:imagedata r:id="rId500" o:title=""/>
                </v:shape>
                <o:OLEObject Type="Embed" ProgID="Equation.DSMT4" ShapeID="_x0000_i1292" DrawAspect="Content" ObjectID="_1817110827" r:id="rId501"/>
              </w:object>
            </w:r>
            <w:r w:rsidRPr="00F90D9F">
              <w:rPr>
                <w:sz w:val="24"/>
                <w:szCs w:val="24"/>
              </w:rPr>
              <w:t xml:space="preserve">                  </w:t>
            </w:r>
            <w:r w:rsidRPr="00F90D9F">
              <w:rPr>
                <w:position w:val="-4"/>
                <w:sz w:val="24"/>
                <w:szCs w:val="24"/>
              </w:rPr>
              <w:object w:dxaOrig="380" w:dyaOrig="220">
                <v:shape id="_x0000_i1293" type="#_x0000_t75" style="width:19pt;height:10.85pt" o:ole="">
                  <v:imagedata r:id="rId502" o:title=""/>
                </v:shape>
                <o:OLEObject Type="Embed" ProgID="Equation.DSMT4" ShapeID="_x0000_i1293" DrawAspect="Content" ObjectID="_1817110828" r:id="rId503"/>
              </w:object>
            </w:r>
          </w:p>
        </w:tc>
      </w:tr>
      <w:tr w:rsidR="009F6D38" w:rsidRPr="00F90D9F" w:rsidTr="00496C85">
        <w:tc>
          <w:tcPr>
            <w:tcW w:w="1526" w:type="dxa"/>
          </w:tcPr>
          <w:p w:rsidR="009F6D38" w:rsidRPr="00F90D9F" w:rsidRDefault="009F6D38" w:rsidP="00496C85">
            <w:pPr>
              <w:rPr>
                <w:rFonts w:eastAsia="Calibri"/>
                <w:sz w:val="24"/>
                <w:szCs w:val="24"/>
              </w:rPr>
            </w:pPr>
            <w:r w:rsidRPr="00F90D9F">
              <w:rPr>
                <w:position w:val="-10"/>
                <w:sz w:val="24"/>
                <w:szCs w:val="24"/>
              </w:rPr>
              <w:object w:dxaOrig="220" w:dyaOrig="260">
                <v:shape id="_x0000_i1294" type="#_x0000_t75" style="width:10.85pt;height:12.9pt" o:ole="">
                  <v:imagedata r:id="rId504" o:title=""/>
                </v:shape>
                <o:OLEObject Type="Embed" ProgID="Equation.DSMT4" ShapeID="_x0000_i1294" DrawAspect="Content" ObjectID="_1817110829" r:id="rId505"/>
              </w:object>
            </w:r>
          </w:p>
        </w:tc>
        <w:tc>
          <w:tcPr>
            <w:tcW w:w="4252" w:type="dxa"/>
          </w:tcPr>
          <w:p w:rsidR="009F6D38" w:rsidRPr="00F90D9F" w:rsidRDefault="0063107D" w:rsidP="00496C85">
            <w:pPr>
              <w:rPr>
                <w:rFonts w:eastAsia="Calibri"/>
                <w:sz w:val="24"/>
                <w:szCs w:val="24"/>
              </w:rPr>
            </w:pPr>
            <w:r w:rsidRPr="00F90D9F">
              <w:rPr>
                <w:noProof/>
                <w:sz w:val="24"/>
                <w:szCs w:val="24"/>
              </w:rPr>
              <mc:AlternateContent>
                <mc:Choice Requires="wps">
                  <w:drawing>
                    <wp:anchor distT="0" distB="0" distL="114300" distR="114300" simplePos="0" relativeHeight="251660288" behindDoc="0" locked="0" layoutInCell="1" allowOverlap="1" wp14:anchorId="6BAF6D60" wp14:editId="4403F40D">
                      <wp:simplePos x="0" y="0"/>
                      <wp:positionH relativeFrom="column">
                        <wp:posOffset>1372235</wp:posOffset>
                      </wp:positionH>
                      <wp:positionV relativeFrom="paragraph">
                        <wp:posOffset>118745</wp:posOffset>
                      </wp:positionV>
                      <wp:extent cx="647700" cy="285750"/>
                      <wp:effectExtent l="0" t="38100" r="57150" b="19050"/>
                      <wp:wrapNone/>
                      <wp:docPr id="22" name="Straight Arrow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47700" cy="285750"/>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22" o:spid="_x0000_s1026" type="#_x0000_t32" style="position:absolute;margin-left:108.05pt;margin-top:9.35pt;width:51pt;height:22.5pt;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z77MTQIAAJoEAAAOAAAAZHJzL2Uyb0RvYy54bWysVE1v2zAMvQ/YfxB0T/0x58uoUxR2sku3 Bmi3uyLJtjBZEiQ1TjDsv49S0rTdMGAY5oMsmeQT3yPp65vDINGeWye0qnB2lWLEFdVMqK7CXx43 kwVGzhPFiNSKV/jIHb5ZvX93PZqS57rXknGLAES5cjQV7r03ZZI42vOBuCttuAJjq+1APBxtlzBL RkAfZJKn6SwZtWXGasqdg6/NyYhXEb9tOfX3beu4R7LCkJuPq43rLqzJ6pqUnSWmF/ScBvmHLAYi FFx6gWqIJ+jJit+gBkGtdrr1V1QPiW5bQXnkAGyy9Bc2Dz0xPHIBcZy5yOT+Hyz9vN9aJFiF8xwj RQao0YO3RHS9R7fW6hHVWinQUVsELqDXaFwJYbXa2sCYHtSDudP0m0NK1z1RHY95Px4NYGUhInkT Eg7OwK278ZNm4EOevI7iHVo7oFYK8zUEBnAQCB1itY6XavGDRxQ+zor5PIWaUjDli+l8GquZkDLA hGBjnf/I9YDCpsLuTOvC53QF2d85H5J8CQjBSm+ElLE9pEJjhZfTfBpzcloKFozBzdluV0uL9iQ0 WHwiY7C8drP6SbEI1nPC1oohH+VRMBQ4oA+cYSQ5zFDYRU9PhHzx9FaAtPIP3pC8VCEfEAfonHen Dvy+TJfrxXpRTIp8tp4UadNMbjd1MZltsvm0+dDUdZP9CNSyouwFY1wFds/TkBV/123nuTz18WUe LjImb9Gj3pDs8zsmHfsktMapyXaaHbc2lCa0DAxAdD4Pa5iw1+fo9fJLWf0EAAD//wMAUEsDBBQA BgAIAAAAIQCoUZ/a3wAAAAkBAAAPAAAAZHJzL2Rvd25yZXYueG1sTI/BToNAEIbvJr7DZky8GLtA IyXI0hi1emoasd637Aik7Cxhty28veNJjzP/l3++KdaT7cUZR985UhAvIhBItTMdNQr2n5v7DIQP mozuHaGCGT2sy+urQufGXegDz1VoBJeQz7WCNoQhl9LXLVrtF25A4uzbjVYHHsdGmlFfuNz2Momi VFrdEV9o9YDPLdbH6mQVvFS7h83X3X5K5vp9W71lxx3Nr0rd3kxPjyACTuEPhl99VoeSnQ7uRMaL XkESpzGjHGQrEAws44wXBwXpcgWyLOT/D8ofAAAA//8DAFBLAQItABQABgAIAAAAIQC2gziS/gAA AOEBAAATAAAAAAAAAAAAAAAAAAAAAABbQ29udGVudF9UeXBlc10ueG1sUEsBAi0AFAAGAAgAAAAh ADj9If/WAAAAlAEAAAsAAAAAAAAAAAAAAAAALwEAAF9yZWxzLy5yZWxzUEsBAi0AFAAGAAgAAAAh AAjPvsxNAgAAmgQAAA4AAAAAAAAAAAAAAAAALgIAAGRycy9lMm9Eb2MueG1sUEsBAi0AFAAGAAgA AAAhAKhRn9rfAAAACQEAAA8AAAAAAAAAAAAAAAAApwQAAGRycy9kb3ducmV2LnhtbFBLBQYAAAAA BAAEAPMAAACzBQAAAAA= ">
                      <v:stroke endarrow="block"/>
                    </v:shape>
                  </w:pict>
                </mc:Fallback>
              </mc:AlternateContent>
            </w:r>
            <w:r w:rsidR="00496C85" w:rsidRPr="00F90D9F">
              <w:rPr>
                <w:noProof/>
                <w:sz w:val="24"/>
                <w:szCs w:val="24"/>
              </w:rPr>
              <mc:AlternateContent>
                <mc:Choice Requires="wps">
                  <w:drawing>
                    <wp:anchor distT="0" distB="0" distL="114300" distR="114300" simplePos="0" relativeHeight="251659264" behindDoc="0" locked="0" layoutInCell="1" allowOverlap="1" wp14:anchorId="02CCEA5B" wp14:editId="0A47485A">
                      <wp:simplePos x="0" y="0"/>
                      <wp:positionH relativeFrom="column">
                        <wp:posOffset>295910</wp:posOffset>
                      </wp:positionH>
                      <wp:positionV relativeFrom="paragraph">
                        <wp:posOffset>45085</wp:posOffset>
                      </wp:positionV>
                      <wp:extent cx="793750" cy="361950"/>
                      <wp:effectExtent l="0" t="0" r="63500" b="57150"/>
                      <wp:wrapNone/>
                      <wp:docPr id="21" name="Straight Arrow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93750" cy="361950"/>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21" o:spid="_x0000_s1026" type="#_x0000_t32" style="position:absolute;margin-left:23.3pt;margin-top:3.55pt;width:62.5pt;height:28.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kywNRQIAAJAEAAAOAAAAZHJzL2Uyb0RvYy54bWysVMtu2zAQvBfoPxC8O7L8ii1EDgLJ7iVt AyT9AJqkLKIUlyBpy0bRf++SfqRpUaAo6gNNibvDndlZ3d0fOk320nkFpqT5zZASaTgIZbYl/fKy Hswp8YEZwTQYWdKj9PR++f7dXW8LOYIWtJCOIIjxRW9L2oZgiyzzvJUd8zdgpcHDBlzHAj66bSYc 6xG909loOJxlPThhHXDpPb6tT4d0mfCbRvLwuWm8DESXFGsLaXVp3cQ1W96xYuuYbRU/l8H+oYqO KYOXXqFqFhjZOfUbVKe4Aw9NuOHQZdA0isvEAdnkw1/YPLfMysQFxfH2KpP/f7D80/7JESVKOsop MazDHj0Hx9S2DeTBOehJBcagjuAIhqBevfUFplXmyUXG/GCe7SPwr54YqFpmtjLV/XK0iJUysjcp 8cFbvHXTfwSBMWwXIIl3aFwXIVEWckg9Ol57JA+BcHx5uxjfTrGTHI/Gs3yBe6wpY8Ul2TofPkjo SNyU1J/JXFnk6Sq2f/ThlHhJiDcbWCutkym0IX1JF9PRNCV40ErEwxjm3XZTaUf2LNoq/c5VvAlz sDMigbWSiZURJCRRDI4CjeidFJRoiZMTdykyMKVfI4NTKKj+QzSy1ibWg+IgnfPu5Ltvi+FiNV/N J4PJaLYaTIZ1PXhYV5PBbJ3fTutxXVV1/j1SyydFq4SQJrK7zEA++TuPnafx5N7rFFxlzN6ip0Zh sZf/VHRyRzTEyVobEMcnF1sTjYK2T8HnEY1z9fNzinr9kCx/AAAA//8DAFBLAwQUAAYACAAAACEA W4dHEd0AAAAHAQAADwAAAGRycy9kb3ducmV2LnhtbEyOwU7DMBBE70j8g7VI3KgTVLkQsqmACpEL SLQIcXTjJbGI11Hstilfj3uC42hGb165nFwv9jQG6xkhn2UgiBtvLLcI75unqxsQIWo2uvdMCEcK sKzOz0pdGH/gN9qvYysShEOhEboYh0LK0HTkdJj5gTh1X350OqY4ttKM+pDgrpfXWaak05bTQ6cH euyo+V7vHEJcfR479dE83NrXzfOLsj91Xa8QLy+m+zsQkab4N4aTflKHKjlt/Y5NED3CXKm0RFjk IE71Ik95i6DmOciqlP/9q18AAAD//wMAUEsBAi0AFAAGAAgAAAAhALaDOJL+AAAA4QEAABMAAAAA AAAAAAAAAAAAAAAAAFtDb250ZW50X1R5cGVzXS54bWxQSwECLQAUAAYACAAAACEAOP0h/9YAAACU AQAACwAAAAAAAAAAAAAAAAAvAQAAX3JlbHMvLnJlbHNQSwECLQAUAAYACAAAACEAMpMsDUUCAACQ BAAADgAAAAAAAAAAAAAAAAAuAgAAZHJzL2Uyb0RvYy54bWxQSwECLQAUAAYACAAAACEAW4dHEd0A AAAHAQAADwAAAAAAAAAAAAAAAACfBAAAZHJzL2Rvd25yZXYueG1sUEsFBgAAAAAEAAQA8wAAAKkF AAAAAA== ">
                      <v:stroke endarrow="block"/>
                    </v:shape>
                  </w:pict>
                </mc:Fallback>
              </mc:AlternateContent>
            </w:r>
            <w:r w:rsidR="009F6D38" w:rsidRPr="00F90D9F">
              <w:rPr>
                <w:position w:val="-4"/>
                <w:sz w:val="24"/>
                <w:szCs w:val="24"/>
              </w:rPr>
              <w:object w:dxaOrig="380" w:dyaOrig="220">
                <v:shape id="_x0000_i1295" type="#_x0000_t75" style="width:19pt;height:10.85pt" o:ole="">
                  <v:imagedata r:id="rId502" o:title=""/>
                </v:shape>
                <o:OLEObject Type="Embed" ProgID="Equation.DSMT4" ShapeID="_x0000_i1295" DrawAspect="Content" ObjectID="_1817110830" r:id="rId506"/>
              </w:object>
            </w:r>
            <w:r w:rsidR="009F6D38" w:rsidRPr="00F90D9F">
              <w:rPr>
                <w:sz w:val="24"/>
                <w:szCs w:val="24"/>
              </w:rPr>
              <w:t xml:space="preserve">                                           </w:t>
            </w:r>
            <w:r w:rsidR="00496C85" w:rsidRPr="00F90D9F">
              <w:rPr>
                <w:sz w:val="24"/>
                <w:szCs w:val="24"/>
              </w:rPr>
              <w:t xml:space="preserve">           </w:t>
            </w:r>
            <w:r w:rsidR="009F6D38" w:rsidRPr="00F90D9F">
              <w:rPr>
                <w:position w:val="-4"/>
                <w:sz w:val="24"/>
                <w:szCs w:val="24"/>
              </w:rPr>
              <w:object w:dxaOrig="380" w:dyaOrig="220">
                <v:shape id="_x0000_i1296" type="#_x0000_t75" style="width:19pt;height:10.85pt" o:ole="">
                  <v:imagedata r:id="rId502" o:title=""/>
                </v:shape>
                <o:OLEObject Type="Embed" ProgID="Equation.DSMT4" ShapeID="_x0000_i1296" DrawAspect="Content" ObjectID="_1817110831" r:id="rId507"/>
              </w:object>
            </w:r>
          </w:p>
          <w:p w:rsidR="009F6D38" w:rsidRPr="00F90D9F" w:rsidRDefault="009F6D38" w:rsidP="00496C85">
            <w:pPr>
              <w:jc w:val="center"/>
              <w:rPr>
                <w:rFonts w:eastAsia="Calibri"/>
                <w:sz w:val="24"/>
                <w:szCs w:val="24"/>
              </w:rPr>
            </w:pPr>
          </w:p>
          <w:p w:rsidR="009F6D38" w:rsidRPr="00F90D9F" w:rsidRDefault="009F6D38" w:rsidP="00496C85">
            <w:pPr>
              <w:jc w:val="center"/>
              <w:rPr>
                <w:rFonts w:eastAsia="Calibri"/>
                <w:sz w:val="24"/>
                <w:szCs w:val="24"/>
              </w:rPr>
            </w:pPr>
            <w:r w:rsidRPr="00F90D9F">
              <w:rPr>
                <w:sz w:val="24"/>
                <w:szCs w:val="24"/>
              </w:rPr>
              <w:t xml:space="preserve"> </w:t>
            </w:r>
            <w:r w:rsidRPr="00F90D9F">
              <w:rPr>
                <w:position w:val="-4"/>
                <w:sz w:val="24"/>
                <w:szCs w:val="24"/>
              </w:rPr>
              <w:object w:dxaOrig="139" w:dyaOrig="260">
                <v:shape id="_x0000_i1297" type="#_x0000_t75" style="width:6.8pt;height:12.9pt" o:ole="">
                  <v:imagedata r:id="rId508" o:title=""/>
                </v:shape>
                <o:OLEObject Type="Embed" ProgID="Equation.DSMT4" ShapeID="_x0000_i1297" DrawAspect="Content" ObjectID="_1817110832" r:id="rId509"/>
              </w:object>
            </w:r>
          </w:p>
        </w:tc>
      </w:tr>
    </w:tbl>
    <w:p w:rsidR="009F6D38" w:rsidRPr="00F90D9F" w:rsidRDefault="009F6D38" w:rsidP="009F6D38">
      <w:pPr>
        <w:rPr>
          <w:rFonts w:eastAsia="Calibri"/>
          <w:sz w:val="24"/>
          <w:szCs w:val="24"/>
        </w:rPr>
      </w:pPr>
      <w:r w:rsidRPr="00F90D9F">
        <w:rPr>
          <w:rFonts w:eastAsia="Calibri"/>
          <w:sz w:val="24"/>
          <w:szCs w:val="24"/>
        </w:rPr>
        <w:t xml:space="preserve">                                      </w:t>
      </w:r>
    </w:p>
    <w:p w:rsidR="009F6D38" w:rsidRPr="00F90D9F" w:rsidRDefault="009F6D38" w:rsidP="009F6D38">
      <w:pPr>
        <w:rPr>
          <w:rFonts w:eastAsia="Calibri"/>
          <w:sz w:val="24"/>
          <w:szCs w:val="24"/>
        </w:rPr>
      </w:pPr>
      <w:r w:rsidRPr="00F90D9F">
        <w:rPr>
          <w:rFonts w:eastAsia="Calibri"/>
          <w:sz w:val="24"/>
          <w:szCs w:val="24"/>
        </w:rPr>
        <w:t xml:space="preserve">Vậy hàm số nghịch biến trên </w:t>
      </w:r>
      <w:r w:rsidRPr="00F90D9F">
        <w:rPr>
          <w:rFonts w:eastAsia="Calibri"/>
          <w:position w:val="-14"/>
          <w:sz w:val="24"/>
          <w:szCs w:val="24"/>
        </w:rPr>
        <w:object w:dxaOrig="780" w:dyaOrig="405">
          <v:shape id="_x0000_i1298" type="#_x0000_t75" style="width:38.7pt;height:20.4pt" o:ole="">
            <v:imagedata r:id="rId510" o:title=""/>
          </v:shape>
          <o:OLEObject Type="Embed" ProgID="Equation.DSMT4" ShapeID="_x0000_i1298" DrawAspect="Content" ObjectID="_1817110833" r:id="rId511"/>
        </w:object>
      </w:r>
      <w:r w:rsidRPr="00F90D9F">
        <w:rPr>
          <w:rFonts w:eastAsia="Calibri"/>
          <w:sz w:val="24"/>
          <w:szCs w:val="24"/>
        </w:rPr>
        <w:t xml:space="preserve">, đồng biến trên </w:t>
      </w:r>
      <w:r w:rsidRPr="00F90D9F">
        <w:rPr>
          <w:rFonts w:eastAsia="Calibri"/>
          <w:position w:val="-14"/>
          <w:sz w:val="24"/>
          <w:szCs w:val="24"/>
        </w:rPr>
        <w:object w:dxaOrig="825" w:dyaOrig="405">
          <v:shape id="_x0000_i1299" type="#_x0000_t75" style="width:42.1pt;height:20.4pt" o:ole="">
            <v:imagedata r:id="rId512" o:title=""/>
          </v:shape>
          <o:OLEObject Type="Embed" ProgID="Equation.DSMT4" ShapeID="_x0000_i1299" DrawAspect="Content" ObjectID="_1817110834" r:id="rId513"/>
        </w:object>
      </w:r>
      <w:r w:rsidRPr="00F90D9F">
        <w:rPr>
          <w:rFonts w:eastAsia="Calibri"/>
          <w:sz w:val="24"/>
          <w:szCs w:val="24"/>
        </w:rPr>
        <w:t>.</w:t>
      </w:r>
    </w:p>
    <w:p w:rsidR="009F6D38" w:rsidRPr="00F90D9F" w:rsidRDefault="009F6D38" w:rsidP="009F6D38">
      <w:pPr>
        <w:rPr>
          <w:rFonts w:eastAsia="Calibri"/>
          <w:sz w:val="24"/>
          <w:szCs w:val="24"/>
        </w:rPr>
      </w:pPr>
      <w:r w:rsidRPr="00F90D9F">
        <w:rPr>
          <w:rFonts w:eastAsia="Calibri"/>
          <w:sz w:val="24"/>
          <w:szCs w:val="24"/>
        </w:rPr>
        <w:t xml:space="preserve">Giá trị nhỏ nhất của hàm số là </w:t>
      </w:r>
      <w:r w:rsidRPr="00F90D9F">
        <w:rPr>
          <w:position w:val="-10"/>
          <w:sz w:val="24"/>
          <w:szCs w:val="24"/>
        </w:rPr>
        <w:object w:dxaOrig="520" w:dyaOrig="320">
          <v:shape id="_x0000_i1300" type="#_x0000_t75" style="width:26.5pt;height:15.6pt" o:ole="">
            <v:imagedata r:id="rId514" o:title=""/>
          </v:shape>
          <o:OLEObject Type="Embed" ProgID="Equation.DSMT4" ShapeID="_x0000_i1300" DrawAspect="Content" ObjectID="_1817110835" r:id="rId515"/>
        </w:object>
      </w:r>
      <w:r w:rsidRPr="00F90D9F">
        <w:rPr>
          <w:sz w:val="24"/>
          <w:szCs w:val="24"/>
          <w:lang w:val="nl-NL"/>
        </w:rPr>
        <w:t xml:space="preserve"> khi </w:t>
      </w:r>
      <w:r w:rsidRPr="00F90D9F">
        <w:rPr>
          <w:position w:val="-6"/>
          <w:sz w:val="24"/>
          <w:szCs w:val="24"/>
        </w:rPr>
        <w:object w:dxaOrig="600" w:dyaOrig="279">
          <v:shape id="_x0000_i1301" type="#_x0000_t75" style="width:29.9pt;height:13.6pt" o:ole="">
            <v:imagedata r:id="rId516" o:title=""/>
          </v:shape>
          <o:OLEObject Type="Embed" ProgID="Equation.DSMT4" ShapeID="_x0000_i1301" DrawAspect="Content" ObjectID="_1817110836" r:id="rId517"/>
        </w:object>
      </w:r>
    </w:p>
    <w:p w:rsidR="009F6D38" w:rsidRPr="00F90D9F" w:rsidRDefault="00EE01E7" w:rsidP="009F6D38">
      <w:pPr>
        <w:tabs>
          <w:tab w:val="left" w:pos="992"/>
        </w:tabs>
        <w:spacing w:line="276" w:lineRule="auto"/>
        <w:ind w:left="992" w:hanging="992"/>
        <w:rPr>
          <w:sz w:val="24"/>
          <w:szCs w:val="24"/>
          <w:lang w:val="pt-BR"/>
        </w:rPr>
      </w:pPr>
      <w:r>
        <w:rPr>
          <w:b/>
          <w:color w:val="0000FF"/>
          <w:sz w:val="24"/>
          <w:szCs w:val="24"/>
        </w:rPr>
        <w:t>Ví dụ 4</w:t>
      </w:r>
      <w:r w:rsidR="00BE6AEA" w:rsidRPr="00EE01E7">
        <w:rPr>
          <w:b/>
          <w:color w:val="0000FF"/>
          <w:sz w:val="24"/>
          <w:szCs w:val="24"/>
        </w:rPr>
        <w:t xml:space="preserve">: </w:t>
      </w:r>
      <w:r w:rsidR="009F6D38" w:rsidRPr="00F90D9F">
        <w:rPr>
          <w:sz w:val="24"/>
          <w:szCs w:val="24"/>
          <w:lang w:val="pt-BR"/>
        </w:rPr>
        <w:t xml:space="preserve">Cho hàm số </w:t>
      </w:r>
      <w:r w:rsidR="009F6D38" w:rsidRPr="00F90D9F">
        <w:rPr>
          <w:position w:val="-10"/>
          <w:sz w:val="24"/>
          <w:szCs w:val="24"/>
        </w:rPr>
        <w:object w:dxaOrig="1600" w:dyaOrig="360">
          <v:shape id="_x0000_i1302" type="#_x0000_t75" style="width:80.15pt;height:19.7pt" o:ole="">
            <v:imagedata r:id="rId518" o:title=""/>
          </v:shape>
          <o:OLEObject Type="Embed" ProgID="Equation.DSMT4" ShapeID="_x0000_i1302" DrawAspect="Content" ObjectID="_1817110837" r:id="rId519"/>
        </w:object>
      </w:r>
      <w:r w:rsidR="009F6D38" w:rsidRPr="00F90D9F">
        <w:rPr>
          <w:sz w:val="24"/>
          <w:szCs w:val="24"/>
          <w:lang w:val="pt-BR"/>
        </w:rPr>
        <w:t xml:space="preserve">. </w:t>
      </w:r>
      <w:r w:rsidR="009F6D38" w:rsidRPr="00F90D9F">
        <w:rPr>
          <w:sz w:val="24"/>
          <w:szCs w:val="24"/>
        </w:rPr>
        <w:t>Tìm các khoảng đồng biến, nghịch biến của hàm số. Tìm giá trị lớn nhất của hàm số.</w:t>
      </w:r>
    </w:p>
    <w:p w:rsidR="00D61A00" w:rsidRPr="00F90D9F" w:rsidRDefault="00D61A00" w:rsidP="00D61A00">
      <w:pPr>
        <w:ind w:left="992"/>
        <w:jc w:val="center"/>
        <w:rPr>
          <w:rFonts w:eastAsia="Arial"/>
          <w:sz w:val="24"/>
          <w:szCs w:val="24"/>
        </w:rPr>
      </w:pPr>
      <w:r w:rsidRPr="00F90D9F">
        <w:rPr>
          <w:rFonts w:eastAsia="Arial"/>
          <w:b/>
          <w:color w:val="000099"/>
          <w:sz w:val="24"/>
          <w:szCs w:val="24"/>
        </w:rPr>
        <w:t>Lời giải</w:t>
      </w:r>
    </w:p>
    <w:p w:rsidR="009F6D38" w:rsidRPr="00F90D9F" w:rsidRDefault="009F6D38" w:rsidP="009F6D38">
      <w:pPr>
        <w:spacing w:line="276" w:lineRule="auto"/>
        <w:rPr>
          <w:sz w:val="24"/>
          <w:szCs w:val="24"/>
          <w:lang w:val="pt-BR"/>
        </w:rPr>
      </w:pPr>
      <w:r w:rsidRPr="00F90D9F">
        <w:rPr>
          <w:sz w:val="24"/>
          <w:szCs w:val="24"/>
          <w:lang w:val="pt-BR"/>
        </w:rPr>
        <w:t xml:space="preserve">Hàm số </w:t>
      </w:r>
      <w:r w:rsidRPr="00F90D9F">
        <w:rPr>
          <w:position w:val="-10"/>
          <w:sz w:val="24"/>
          <w:szCs w:val="24"/>
        </w:rPr>
        <w:object w:dxaOrig="1600" w:dyaOrig="360">
          <v:shape id="_x0000_i1303" type="#_x0000_t75" style="width:80.15pt;height:19.7pt" o:ole="">
            <v:imagedata r:id="rId518" o:title=""/>
          </v:shape>
          <o:OLEObject Type="Embed" ProgID="Equation.DSMT4" ShapeID="_x0000_i1303" DrawAspect="Content" ObjectID="_1817110838" r:id="rId520"/>
        </w:object>
      </w:r>
      <w:r w:rsidRPr="00F90D9F">
        <w:rPr>
          <w:sz w:val="24"/>
          <w:szCs w:val="24"/>
          <w:lang w:val="pt-BR"/>
        </w:rPr>
        <w:t xml:space="preserve"> có hệ số </w:t>
      </w:r>
      <w:r w:rsidRPr="00F90D9F">
        <w:rPr>
          <w:position w:val="-6"/>
          <w:sz w:val="24"/>
          <w:szCs w:val="24"/>
        </w:rPr>
        <w:object w:dxaOrig="1020" w:dyaOrig="279">
          <v:shape id="_x0000_i1304" type="#_x0000_t75" style="width:51.6pt;height:14.25pt" o:ole="">
            <v:imagedata r:id="rId521" o:title=""/>
          </v:shape>
          <o:OLEObject Type="Embed" ProgID="Equation.DSMT4" ShapeID="_x0000_i1304" DrawAspect="Content" ObjectID="_1817110839" r:id="rId522"/>
        </w:object>
      </w:r>
      <w:r w:rsidRPr="00F90D9F">
        <w:rPr>
          <w:sz w:val="24"/>
          <w:szCs w:val="24"/>
          <w:lang w:val="pt-BR"/>
        </w:rPr>
        <w:t xml:space="preserve">; tọa độ đỉnh của đồ thị hàm số là </w:t>
      </w:r>
      <w:r w:rsidRPr="00F90D9F">
        <w:rPr>
          <w:position w:val="-14"/>
          <w:sz w:val="24"/>
          <w:szCs w:val="24"/>
        </w:rPr>
        <w:object w:dxaOrig="720" w:dyaOrig="400">
          <v:shape id="_x0000_i1305" type="#_x0000_t75" style="width:36.7pt;height:21.75pt" o:ole="">
            <v:imagedata r:id="rId523" o:title=""/>
          </v:shape>
          <o:OLEObject Type="Embed" ProgID="Equation.DSMT4" ShapeID="_x0000_i1305" DrawAspect="Content" ObjectID="_1817110840" r:id="rId524"/>
        </w:object>
      </w:r>
      <w:r w:rsidRPr="00F90D9F">
        <w:rPr>
          <w:sz w:val="24"/>
          <w:szCs w:val="24"/>
          <w:lang w:val="pt-BR"/>
        </w:rPr>
        <w:t>.</w:t>
      </w:r>
    </w:p>
    <w:p w:rsidR="009F6D38" w:rsidRPr="00F90D9F" w:rsidRDefault="009F6D38" w:rsidP="009F6D38">
      <w:pPr>
        <w:spacing w:line="276" w:lineRule="auto"/>
        <w:rPr>
          <w:sz w:val="24"/>
          <w:szCs w:val="24"/>
          <w:lang w:val="pt-BR"/>
        </w:rPr>
      </w:pPr>
      <w:r w:rsidRPr="00F90D9F">
        <w:rPr>
          <w:sz w:val="24"/>
          <w:szCs w:val="24"/>
          <w:lang w:val="pt-BR"/>
        </w:rPr>
        <w:t>Bảng biến thiên</w:t>
      </w:r>
    </w:p>
    <w:p w:rsidR="009F6D38" w:rsidRPr="00F90D9F" w:rsidRDefault="009F6D38" w:rsidP="009F6D38">
      <w:pPr>
        <w:rPr>
          <w:rFonts w:eastAsia="Calibri"/>
          <w:sz w:val="24"/>
          <w:szCs w:val="24"/>
        </w:rPr>
      </w:pPr>
    </w:p>
    <w:tbl>
      <w:tblPr>
        <w:tblStyle w:val="TableGrid"/>
        <w:tblW w:w="0" w:type="auto"/>
        <w:tblLook w:val="04A0" w:firstRow="1" w:lastRow="0" w:firstColumn="1" w:lastColumn="0" w:noHBand="0" w:noVBand="1"/>
      </w:tblPr>
      <w:tblGrid>
        <w:gridCol w:w="1526"/>
        <w:gridCol w:w="4252"/>
      </w:tblGrid>
      <w:tr w:rsidR="009F6D38" w:rsidRPr="00F90D9F" w:rsidTr="00496C85">
        <w:tc>
          <w:tcPr>
            <w:tcW w:w="1526" w:type="dxa"/>
          </w:tcPr>
          <w:p w:rsidR="009F6D38" w:rsidRPr="00F90D9F" w:rsidRDefault="009F6D38" w:rsidP="00496C85">
            <w:pPr>
              <w:rPr>
                <w:rFonts w:eastAsia="Calibri"/>
                <w:sz w:val="24"/>
                <w:szCs w:val="24"/>
              </w:rPr>
            </w:pPr>
            <w:r w:rsidRPr="00F90D9F">
              <w:rPr>
                <w:position w:val="-6"/>
                <w:sz w:val="24"/>
                <w:szCs w:val="24"/>
              </w:rPr>
              <w:object w:dxaOrig="200" w:dyaOrig="220">
                <v:shape id="_x0000_i1306" type="#_x0000_t75" style="width:9.5pt;height:10.85pt" o:ole="">
                  <v:imagedata r:id="rId496" o:title=""/>
                </v:shape>
                <o:OLEObject Type="Embed" ProgID="Equation.DSMT4" ShapeID="_x0000_i1306" DrawAspect="Content" ObjectID="_1817110841" r:id="rId525"/>
              </w:object>
            </w:r>
          </w:p>
        </w:tc>
        <w:tc>
          <w:tcPr>
            <w:tcW w:w="4252" w:type="dxa"/>
          </w:tcPr>
          <w:p w:rsidR="009F6D38" w:rsidRPr="00F90D9F" w:rsidRDefault="009F6D38" w:rsidP="00496C85">
            <w:pPr>
              <w:rPr>
                <w:rFonts w:eastAsia="Calibri"/>
                <w:sz w:val="24"/>
                <w:szCs w:val="24"/>
              </w:rPr>
            </w:pPr>
            <w:r w:rsidRPr="00F90D9F">
              <w:rPr>
                <w:position w:val="-4"/>
                <w:sz w:val="24"/>
                <w:szCs w:val="24"/>
              </w:rPr>
              <w:object w:dxaOrig="380" w:dyaOrig="200">
                <v:shape id="_x0000_i1307" type="#_x0000_t75" style="width:19pt;height:9.5pt" o:ole="">
                  <v:imagedata r:id="rId498" o:title=""/>
                </v:shape>
                <o:OLEObject Type="Embed" ProgID="Equation.DSMT4" ShapeID="_x0000_i1307" DrawAspect="Content" ObjectID="_1817110842" r:id="rId526"/>
              </w:object>
            </w:r>
            <w:r w:rsidRPr="00F90D9F">
              <w:rPr>
                <w:sz w:val="24"/>
                <w:szCs w:val="24"/>
              </w:rPr>
              <w:t xml:space="preserve">                      </w:t>
            </w:r>
            <w:r w:rsidRPr="00F90D9F">
              <w:rPr>
                <w:position w:val="-4"/>
                <w:sz w:val="24"/>
                <w:szCs w:val="24"/>
              </w:rPr>
              <w:object w:dxaOrig="200" w:dyaOrig="260">
                <v:shape id="_x0000_i1308" type="#_x0000_t75" style="width:9.5pt;height:12.9pt" o:ole="">
                  <v:imagedata r:id="rId500" o:title=""/>
                </v:shape>
                <o:OLEObject Type="Embed" ProgID="Equation.DSMT4" ShapeID="_x0000_i1308" DrawAspect="Content" ObjectID="_1817110843" r:id="rId527"/>
              </w:object>
            </w:r>
            <w:r w:rsidRPr="00F90D9F">
              <w:rPr>
                <w:sz w:val="24"/>
                <w:szCs w:val="24"/>
              </w:rPr>
              <w:t xml:space="preserve">                  </w:t>
            </w:r>
            <w:r w:rsidRPr="00F90D9F">
              <w:rPr>
                <w:position w:val="-4"/>
                <w:sz w:val="24"/>
                <w:szCs w:val="24"/>
              </w:rPr>
              <w:object w:dxaOrig="380" w:dyaOrig="220">
                <v:shape id="_x0000_i1309" type="#_x0000_t75" style="width:19pt;height:10.85pt" o:ole="">
                  <v:imagedata r:id="rId502" o:title=""/>
                </v:shape>
                <o:OLEObject Type="Embed" ProgID="Equation.DSMT4" ShapeID="_x0000_i1309" DrawAspect="Content" ObjectID="_1817110844" r:id="rId528"/>
              </w:object>
            </w:r>
          </w:p>
        </w:tc>
      </w:tr>
      <w:tr w:rsidR="009F6D38" w:rsidRPr="00F90D9F" w:rsidTr="00496C85">
        <w:tc>
          <w:tcPr>
            <w:tcW w:w="1526" w:type="dxa"/>
          </w:tcPr>
          <w:p w:rsidR="009F6D38" w:rsidRPr="00F90D9F" w:rsidRDefault="009F6D38" w:rsidP="00496C85">
            <w:pPr>
              <w:rPr>
                <w:rFonts w:eastAsia="Calibri"/>
                <w:sz w:val="24"/>
                <w:szCs w:val="24"/>
              </w:rPr>
            </w:pPr>
            <w:r w:rsidRPr="00F90D9F">
              <w:rPr>
                <w:position w:val="-10"/>
                <w:sz w:val="24"/>
                <w:szCs w:val="24"/>
              </w:rPr>
              <w:object w:dxaOrig="220" w:dyaOrig="260">
                <v:shape id="_x0000_i1310" type="#_x0000_t75" style="width:10.85pt;height:12.9pt" o:ole="">
                  <v:imagedata r:id="rId504" o:title=""/>
                </v:shape>
                <o:OLEObject Type="Embed" ProgID="Equation.DSMT4" ShapeID="_x0000_i1310" DrawAspect="Content" ObjectID="_1817110845" r:id="rId529"/>
              </w:object>
            </w:r>
          </w:p>
        </w:tc>
        <w:tc>
          <w:tcPr>
            <w:tcW w:w="4252" w:type="dxa"/>
          </w:tcPr>
          <w:p w:rsidR="009F6D38" w:rsidRPr="00F90D9F" w:rsidRDefault="00496C85" w:rsidP="00496C85">
            <w:pPr>
              <w:rPr>
                <w:sz w:val="24"/>
                <w:szCs w:val="24"/>
              </w:rPr>
            </w:pPr>
            <w:r w:rsidRPr="00F90D9F">
              <w:rPr>
                <w:noProof/>
                <w:sz w:val="24"/>
                <w:szCs w:val="24"/>
              </w:rPr>
              <mc:AlternateContent>
                <mc:Choice Requires="wps">
                  <w:drawing>
                    <wp:anchor distT="0" distB="0" distL="114300" distR="114300" simplePos="0" relativeHeight="251661312" behindDoc="0" locked="0" layoutInCell="1" allowOverlap="1" wp14:anchorId="1281A41D" wp14:editId="1281AB41">
                      <wp:simplePos x="0" y="0"/>
                      <wp:positionH relativeFrom="column">
                        <wp:posOffset>1282140</wp:posOffset>
                      </wp:positionH>
                      <wp:positionV relativeFrom="paragraph">
                        <wp:posOffset>172695</wp:posOffset>
                      </wp:positionV>
                      <wp:extent cx="635000" cy="328930"/>
                      <wp:effectExtent l="0" t="0" r="69850" b="52070"/>
                      <wp:wrapNone/>
                      <wp:docPr id="20" name="Straight Arrow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000" cy="328930"/>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20" o:spid="_x0000_s1026" type="#_x0000_t32" style="position:absolute;margin-left:100.95pt;margin-top:13.6pt;width:50pt;height:25.9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SYX+RgIAAJAEAAAOAAAAZHJzL2Uyb0RvYy54bWysVNuO2yAQfa/Uf0C8J7Zza2LFWa3spC/b NlK2H0AA26gYEJA4UdV/70Auu9uqUlXVDxjMzOGcw4yXD6dOoiO3TmhV4GyYYsQV1UyopsBfnzeD OUbOE8WI1IoX+Mwdfli9f7fsTc5HutWScYsARLm8NwVuvTd5kjja8o64oTZcwWatbUc8LG2TMEt6 QO9kMkrTWdJry4zVlDsHX6vLJl5F/Lrm1H+pa8c9kgUGbj6ONo77MCarJckbS0wr6JUG+QcWHREK Dr1DVcQTdLDiN6hOUKudrv2Q6i7RdS0ojxpATZb+ombXEsOjFjDHmbtN7v/B0s/HrUWCFXgE9ijS wR3tvCWiaT16tFb3qNRKgY/aIggBv3rjckgr1dYGxfSkduZJ028OKV22RDU88n4+G8DKQkbyJiUs nIFT9/0nzSCGHLyO5p1q2wVIsAWd4h2d73fETx5R+DgbT9MUqFLYGo/mi3HklJD8lmys8x+57lCY FNhdxdxVZPEocnxyPlAj+S0hnKz0RkgZi0Iq1Bd4MR1NY4LTUrCwGcKcbfaltOhIQlnFJ+qEnddh Vh8Ui2AtJ2ytGPLRFAWtgAN6xxlGkkPnhFmM9ETIl0hvBRgq/xAN5KUKfMAckHOdXeru+yJdrOfr +WQwGc3Wg0laVYPHTTkZzDbZh2k1rsqyyn4EadkkbwVjXAV1tx7IJn9XY9duvFTvvQvuNiZv0aPf QPb2jqRjdYSCuJTWXrPz1oarCYUCZR+Dry0a+ur1Oka9/EhWPwEAAP//AwBQSwMEFAAGAAgAAAAh ANxrljrfAAAACQEAAA8AAABkcnMvZG93bnJldi54bWxMj8tOwzAQRfdI/IM1SOyo3SClJMSpgAqR DZVoEWLpxkNsEY+j2G1Tvh7DBnbzOLpzplpOrmcHHIP1JGE+E8CQWq8tdRJet49XN8BCVKRV7wkl nDDAsj4/q1Sp/ZFe8LCJHUshFEolwcQ4lJyH1qBTYeYHpLT78KNTMbVjx/Wojinc9TwTIudOWUoX jBrwwWD7udk7CXH1fjL5W3tf2PX26Tm3X03TrKS8vJjuboFFnOIfDD/6SR3q5LTze9KB9RIyMS8S mopFBiwB17+DnYRFIYDXFf//Qf0NAAD//wMAUEsBAi0AFAAGAAgAAAAhALaDOJL+AAAA4QEAABMA AAAAAAAAAAAAAAAAAAAAAFtDb250ZW50X1R5cGVzXS54bWxQSwECLQAUAAYACAAAACEAOP0h/9YA AACUAQAACwAAAAAAAAAAAAAAAAAvAQAAX3JlbHMvLnJlbHNQSwECLQAUAAYACAAAACEAVUmF/kYC AACQBAAADgAAAAAAAAAAAAAAAAAuAgAAZHJzL2Uyb0RvYy54bWxQSwECLQAUAAYACAAAACEA3GuW Ot8AAAAJAQAADwAAAAAAAAAAAAAAAACgBAAAZHJzL2Rvd25yZXYueG1sUEsFBgAAAAAEAAQA8wAA AKwFAAAAAA== ">
                      <v:stroke endarrow="block"/>
                    </v:shape>
                  </w:pict>
                </mc:Fallback>
              </mc:AlternateContent>
            </w:r>
            <w:r w:rsidRPr="00F90D9F">
              <w:rPr>
                <w:noProof/>
                <w:sz w:val="24"/>
                <w:szCs w:val="24"/>
              </w:rPr>
              <mc:AlternateContent>
                <mc:Choice Requires="wps">
                  <w:drawing>
                    <wp:anchor distT="0" distB="0" distL="114300" distR="114300" simplePos="0" relativeHeight="251662336" behindDoc="0" locked="0" layoutInCell="1" allowOverlap="1" wp14:anchorId="1393915E" wp14:editId="1F3C71D5">
                      <wp:simplePos x="0" y="0"/>
                      <wp:positionH relativeFrom="column">
                        <wp:posOffset>295910</wp:posOffset>
                      </wp:positionH>
                      <wp:positionV relativeFrom="paragraph">
                        <wp:posOffset>113665</wp:posOffset>
                      </wp:positionV>
                      <wp:extent cx="647700" cy="285750"/>
                      <wp:effectExtent l="0" t="38100" r="57150" b="19050"/>
                      <wp:wrapNone/>
                      <wp:docPr id="19" name="Straight Arrow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47700" cy="285750"/>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9" o:spid="_x0000_s1026" type="#_x0000_t32" style="position:absolute;margin-left:23.3pt;margin-top:8.95pt;width:51pt;height:22.5pt;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DhTdTQIAAJoEAAAOAAAAZHJzL2Uyb0RvYy54bWysVE2P2yAQvVfqf0DcE9up82XFWa3spJdt N1K2vRPAMSoGBGycqOp/70CyyW6rSlVVHzB4Zh7z3sx4cXfsJDpw64RWJc6GKUZcUc2E2pf4y9N6 MMPIeaIYkVrxEp+4w3fL9+8WvSn4SLdaMm4RgChX9KbErfemSBJHW94RN9SGKzA22nbEw9HuE2ZJ D+idTEZpOkl6bZmxmnLn4Gt9NuJlxG8aTv1j0zjukSwx5ObjauO6C2uyXJBib4lpBb2kQf4hi44I BZdeoWriCXq24jeoTlCrnW78kOou0U0jKI8cgE2W/sJm2xLDIxcQx5mrTO7/wdLPh41FgkHt5hgp 0kGNtt4SsW89urdW96jSSoGO2iJwAb164woIq9TGBsb0qLbmQdNvDildtUTtecz76WQAKwsRyZuQ cHAGbt31nzQDH/LsdRTv2NgONVKYryEwgINA6BirdbpWix89ovBxkk+nKdSUgmk0G0/HsZoJKQJM CDbW+Y9cdyhsSuwutK58zleQw4PzIclbQAhWei2kjO0hFepLPB+PxjEnp6VgwRjcnN3vKmnRgYQG i09kDJbXblY/KxbBWk7YSjHkozwKhgIH9I4zjCSHGQq76OmJkDdPbwVIK//gDclLFfIBcYDOZXfu wO/zdL6arWb5IB9NVoM8revB/brKB5N1Nh3XH+qqqrMfgVqWF61gjKvA7mUasvzvuu0yl+c+vs7D VcbkLXrUG5J9ecekY5+E1jg32U6z08aG0oSWgQGIzpdhDRP2+hy9br+U5U8AAAD//wMAUEsDBBQA BgAIAAAAIQB84DXT3gAAAAgBAAAPAAAAZHJzL2Rvd25yZXYueG1sTI/BTsMwEETvSPyDtUhcUOsQ lTQNcSoEFE6oIpS7Gy9J1HgdxW6b/D3bExx3ZjT7Jl+PthMnHHzrSMH9PAKBVDnTUq1g97WZpSB8 0GR05wgVTOhhXVxf5Toz7kyfeCpDLbiEfKYVNCH0mZS+atBqP3c9Ens/brA68DnU0gz6zOW2k3EU JdLqlvhDo3t8brA6lEer4KXcPmy+73ZjPFXvH+VbetjS9KrU7c349Agi4Bj+wnDBZ3QomGnvjmS8 6BQskoSTrC9XIC7+ImVhryCJVyCLXP4fUPwCAAD//wMAUEsBAi0AFAAGAAgAAAAhALaDOJL+AAAA 4QEAABMAAAAAAAAAAAAAAAAAAAAAAFtDb250ZW50X1R5cGVzXS54bWxQSwECLQAUAAYACAAAACEA OP0h/9YAAACUAQAACwAAAAAAAAAAAAAAAAAvAQAAX3JlbHMvLnJlbHNQSwECLQAUAAYACAAAACEA mg4U3U0CAACaBAAADgAAAAAAAAAAAAAAAAAuAgAAZHJzL2Uyb0RvYy54bWxQSwECLQAUAAYACAAA ACEAfOA1094AAAAIAQAADwAAAAAAAAAAAAAAAACnBAAAZHJzL2Rvd25yZXYueG1sUEsFBgAAAAAE AAQA8wAAALIFAAAAAA== ">
                      <v:stroke endarrow="block"/>
                    </v:shape>
                  </w:pict>
                </mc:Fallback>
              </mc:AlternateContent>
            </w:r>
            <w:r w:rsidR="009F6D38" w:rsidRPr="00F90D9F">
              <w:rPr>
                <w:sz w:val="24"/>
                <w:szCs w:val="24"/>
              </w:rPr>
              <w:t xml:space="preserve">                         </w:t>
            </w:r>
            <w:r w:rsidRPr="00F90D9F">
              <w:rPr>
                <w:sz w:val="24"/>
                <w:szCs w:val="24"/>
              </w:rPr>
              <w:t xml:space="preserve">  </w:t>
            </w:r>
            <w:r w:rsidR="009F6D38" w:rsidRPr="00F90D9F">
              <w:rPr>
                <w:sz w:val="24"/>
                <w:szCs w:val="24"/>
              </w:rPr>
              <w:t xml:space="preserve">   </w:t>
            </w:r>
            <w:r w:rsidR="009F6D38" w:rsidRPr="00F90D9F">
              <w:rPr>
                <w:position w:val="-6"/>
                <w:sz w:val="24"/>
                <w:szCs w:val="24"/>
              </w:rPr>
              <w:object w:dxaOrig="180" w:dyaOrig="279">
                <v:shape id="_x0000_i1311" type="#_x0000_t75" style="width:8.85pt;height:13.6pt" o:ole="">
                  <v:imagedata r:id="rId530" o:title=""/>
                </v:shape>
                <o:OLEObject Type="Embed" ProgID="Equation.DSMT4" ShapeID="_x0000_i1311" DrawAspect="Content" ObjectID="_1817110846" r:id="rId531"/>
              </w:object>
            </w:r>
          </w:p>
          <w:p w:rsidR="009F6D38" w:rsidRPr="00F90D9F" w:rsidRDefault="009F6D38" w:rsidP="00496C85">
            <w:pPr>
              <w:rPr>
                <w:sz w:val="24"/>
                <w:szCs w:val="24"/>
              </w:rPr>
            </w:pPr>
            <w:r w:rsidRPr="00F90D9F">
              <w:rPr>
                <w:sz w:val="24"/>
                <w:szCs w:val="24"/>
              </w:rPr>
              <w:t xml:space="preserve">                                    </w:t>
            </w:r>
          </w:p>
          <w:p w:rsidR="009F6D38" w:rsidRPr="00F90D9F" w:rsidRDefault="009F6D38" w:rsidP="00496C85">
            <w:pPr>
              <w:rPr>
                <w:rFonts w:eastAsia="Calibri"/>
                <w:sz w:val="24"/>
                <w:szCs w:val="24"/>
              </w:rPr>
            </w:pPr>
            <w:r w:rsidRPr="00F90D9F">
              <w:rPr>
                <w:position w:val="-4"/>
                <w:sz w:val="24"/>
                <w:szCs w:val="24"/>
              </w:rPr>
              <w:object w:dxaOrig="380" w:dyaOrig="200">
                <v:shape id="_x0000_i1312" type="#_x0000_t75" style="width:19pt;height:9.5pt" o:ole="">
                  <v:imagedata r:id="rId498" o:title=""/>
                </v:shape>
                <o:OLEObject Type="Embed" ProgID="Equation.DSMT4" ShapeID="_x0000_i1312" DrawAspect="Content" ObjectID="_1817110847" r:id="rId532"/>
              </w:object>
            </w:r>
            <w:r w:rsidRPr="00F90D9F">
              <w:rPr>
                <w:sz w:val="24"/>
                <w:szCs w:val="24"/>
              </w:rPr>
              <w:t xml:space="preserve">      </w:t>
            </w:r>
            <w:r w:rsidRPr="00F90D9F">
              <w:rPr>
                <w:rFonts w:eastAsia="Calibri"/>
                <w:sz w:val="24"/>
                <w:szCs w:val="24"/>
              </w:rPr>
              <w:t xml:space="preserve">                                </w:t>
            </w:r>
            <w:r w:rsidR="00496C85" w:rsidRPr="00F90D9F">
              <w:rPr>
                <w:rFonts w:eastAsia="Calibri"/>
                <w:sz w:val="24"/>
                <w:szCs w:val="24"/>
              </w:rPr>
              <w:t xml:space="preserve">     </w:t>
            </w:r>
            <w:r w:rsidRPr="00F90D9F">
              <w:rPr>
                <w:rFonts w:eastAsia="Calibri"/>
                <w:sz w:val="24"/>
                <w:szCs w:val="24"/>
              </w:rPr>
              <w:t xml:space="preserve">    </w:t>
            </w:r>
            <w:r w:rsidRPr="00F90D9F">
              <w:rPr>
                <w:position w:val="-4"/>
                <w:sz w:val="24"/>
                <w:szCs w:val="24"/>
              </w:rPr>
              <w:object w:dxaOrig="380" w:dyaOrig="200">
                <v:shape id="_x0000_i1313" type="#_x0000_t75" style="width:19pt;height:9.5pt" o:ole="">
                  <v:imagedata r:id="rId498" o:title=""/>
                </v:shape>
                <o:OLEObject Type="Embed" ProgID="Equation.DSMT4" ShapeID="_x0000_i1313" DrawAspect="Content" ObjectID="_1817110848" r:id="rId533"/>
              </w:object>
            </w:r>
            <w:r w:rsidRPr="00F90D9F">
              <w:rPr>
                <w:sz w:val="24"/>
                <w:szCs w:val="24"/>
              </w:rPr>
              <w:t xml:space="preserve">   </w:t>
            </w:r>
          </w:p>
        </w:tc>
      </w:tr>
    </w:tbl>
    <w:p w:rsidR="009F6D38" w:rsidRPr="00F90D9F" w:rsidRDefault="009F6D38" w:rsidP="009F6D38">
      <w:pPr>
        <w:spacing w:line="276" w:lineRule="auto"/>
        <w:ind w:left="992" w:firstLine="1"/>
        <w:jc w:val="center"/>
        <w:rPr>
          <w:sz w:val="24"/>
          <w:szCs w:val="24"/>
          <w:lang w:val="pt-BR"/>
        </w:rPr>
      </w:pPr>
    </w:p>
    <w:p w:rsidR="009F6D38" w:rsidRPr="00F90D9F" w:rsidRDefault="009F6D38" w:rsidP="009F6D38">
      <w:pPr>
        <w:spacing w:line="276" w:lineRule="auto"/>
        <w:rPr>
          <w:sz w:val="24"/>
          <w:szCs w:val="24"/>
          <w:lang w:val="pt-BR"/>
        </w:rPr>
      </w:pPr>
      <w:r w:rsidRPr="00F90D9F">
        <w:rPr>
          <w:sz w:val="24"/>
          <w:szCs w:val="24"/>
          <w:lang w:val="pt-BR"/>
        </w:rPr>
        <w:t xml:space="preserve">Vậy hàm số đồng biến trên khoảng </w:t>
      </w:r>
      <w:r w:rsidRPr="00F90D9F">
        <w:rPr>
          <w:position w:val="-14"/>
          <w:sz w:val="24"/>
          <w:szCs w:val="24"/>
        </w:rPr>
        <w:object w:dxaOrig="780" w:dyaOrig="400">
          <v:shape id="_x0000_i1314" type="#_x0000_t75" style="width:38.7pt;height:21.75pt" o:ole="">
            <v:imagedata r:id="rId534" o:title=""/>
          </v:shape>
          <o:OLEObject Type="Embed" ProgID="Equation.DSMT4" ShapeID="_x0000_i1314" DrawAspect="Content" ObjectID="_1817110849" r:id="rId535"/>
        </w:object>
      </w:r>
      <w:r w:rsidRPr="00F90D9F">
        <w:rPr>
          <w:sz w:val="24"/>
          <w:szCs w:val="24"/>
          <w:lang w:val="pt-BR"/>
        </w:rPr>
        <w:t xml:space="preserve"> và nghịch biến trên khoảng </w:t>
      </w:r>
      <w:r w:rsidRPr="00F90D9F">
        <w:rPr>
          <w:position w:val="-14"/>
          <w:sz w:val="24"/>
          <w:szCs w:val="24"/>
        </w:rPr>
        <w:object w:dxaOrig="780" w:dyaOrig="400">
          <v:shape id="_x0000_i1315" type="#_x0000_t75" style="width:38.7pt;height:21.75pt" o:ole="">
            <v:imagedata r:id="rId536" o:title=""/>
          </v:shape>
          <o:OLEObject Type="Embed" ProgID="Equation.DSMT4" ShapeID="_x0000_i1315" DrawAspect="Content" ObjectID="_1817110850" r:id="rId537"/>
        </w:object>
      </w:r>
      <w:r w:rsidRPr="00F90D9F">
        <w:rPr>
          <w:sz w:val="24"/>
          <w:szCs w:val="24"/>
          <w:lang w:val="pt-BR"/>
        </w:rPr>
        <w:t>.</w:t>
      </w:r>
    </w:p>
    <w:p w:rsidR="009F6D38" w:rsidRPr="00F90D9F" w:rsidRDefault="009F6D38" w:rsidP="009F6D38">
      <w:pPr>
        <w:rPr>
          <w:rFonts w:eastAsia="Calibri"/>
          <w:sz w:val="24"/>
          <w:szCs w:val="24"/>
        </w:rPr>
      </w:pPr>
      <w:r w:rsidRPr="00F90D9F">
        <w:rPr>
          <w:rFonts w:eastAsia="Calibri"/>
          <w:sz w:val="24"/>
          <w:szCs w:val="24"/>
        </w:rPr>
        <w:t xml:space="preserve">Giá trị nhỏ nhất của hàm số là </w:t>
      </w:r>
      <w:r w:rsidRPr="00F90D9F">
        <w:rPr>
          <w:position w:val="-10"/>
          <w:sz w:val="24"/>
          <w:szCs w:val="24"/>
        </w:rPr>
        <w:object w:dxaOrig="560" w:dyaOrig="320">
          <v:shape id="_x0000_i1316" type="#_x0000_t75" style="width:27.85pt;height:15.6pt" o:ole="">
            <v:imagedata r:id="rId538" o:title=""/>
          </v:shape>
          <o:OLEObject Type="Embed" ProgID="Equation.DSMT4" ShapeID="_x0000_i1316" DrawAspect="Content" ObjectID="_1817110851" r:id="rId539"/>
        </w:object>
      </w:r>
      <w:r w:rsidRPr="00F90D9F">
        <w:rPr>
          <w:sz w:val="24"/>
          <w:szCs w:val="24"/>
          <w:lang w:val="nl-NL"/>
        </w:rPr>
        <w:t xml:space="preserve"> khi </w:t>
      </w:r>
      <w:r w:rsidRPr="00F90D9F">
        <w:rPr>
          <w:position w:val="-6"/>
          <w:sz w:val="24"/>
          <w:szCs w:val="24"/>
        </w:rPr>
        <w:object w:dxaOrig="600" w:dyaOrig="279">
          <v:shape id="_x0000_i1317" type="#_x0000_t75" style="width:29.9pt;height:13.6pt" o:ole="">
            <v:imagedata r:id="rId516" o:title=""/>
          </v:shape>
          <o:OLEObject Type="Embed" ProgID="Equation.DSMT4" ShapeID="_x0000_i1317" DrawAspect="Content" ObjectID="_1817110852" r:id="rId540"/>
        </w:object>
      </w:r>
    </w:p>
    <w:p w:rsidR="009F6D38" w:rsidRPr="00F90D9F" w:rsidRDefault="00EE01E7" w:rsidP="009F6D38">
      <w:pPr>
        <w:jc w:val="both"/>
        <w:rPr>
          <w:sz w:val="24"/>
          <w:szCs w:val="24"/>
          <w:lang w:val="nl-NL"/>
        </w:rPr>
      </w:pPr>
      <w:r>
        <w:rPr>
          <w:b/>
          <w:color w:val="0000FF"/>
          <w:sz w:val="24"/>
          <w:szCs w:val="24"/>
          <w:lang w:val="fr-FR"/>
        </w:rPr>
        <w:t>Ví dụ 5</w:t>
      </w:r>
      <w:r w:rsidR="009F6D38" w:rsidRPr="00EE01E7">
        <w:rPr>
          <w:b/>
          <w:color w:val="0000FF"/>
          <w:sz w:val="24"/>
          <w:szCs w:val="24"/>
          <w:lang w:val="fr-FR"/>
        </w:rPr>
        <w:t xml:space="preserve">: </w:t>
      </w:r>
      <w:r w:rsidR="009F6D38" w:rsidRPr="00F90D9F">
        <w:rPr>
          <w:color w:val="000000"/>
          <w:sz w:val="24"/>
          <w:szCs w:val="24"/>
          <w:lang w:val="fr-FR"/>
        </w:rPr>
        <w:t>a)</w:t>
      </w:r>
      <w:r w:rsidR="009F6D38" w:rsidRPr="00F90D9F">
        <w:rPr>
          <w:sz w:val="24"/>
          <w:szCs w:val="24"/>
        </w:rPr>
        <w:t xml:space="preserve">Vẽ đồ thị hàm số </w:t>
      </w:r>
      <w:r w:rsidR="009F6D38" w:rsidRPr="00F90D9F">
        <w:rPr>
          <w:position w:val="-10"/>
          <w:sz w:val="24"/>
          <w:szCs w:val="24"/>
          <w:lang w:val="nl-NL"/>
        </w:rPr>
        <w:object w:dxaOrig="1470" w:dyaOrig="375">
          <v:shape id="_x0000_i1318" type="#_x0000_t75" style="width:73.35pt;height:19.7pt" o:ole="">
            <v:imagedata r:id="rId541" o:title=""/>
          </v:shape>
          <o:OLEObject Type="Embed" ProgID="Equation.DSMT4" ShapeID="_x0000_i1318" DrawAspect="Content" ObjectID="_1817110853" r:id="rId542"/>
        </w:object>
      </w:r>
    </w:p>
    <w:p w:rsidR="009F6D38" w:rsidRPr="00F90D9F" w:rsidRDefault="009F6D38" w:rsidP="009F6D38">
      <w:pPr>
        <w:ind w:firstLine="300"/>
        <w:jc w:val="both"/>
        <w:rPr>
          <w:sz w:val="24"/>
          <w:szCs w:val="24"/>
          <w:lang w:val="nl-NL"/>
        </w:rPr>
      </w:pPr>
      <w:r w:rsidRPr="00F90D9F">
        <w:rPr>
          <w:sz w:val="24"/>
          <w:szCs w:val="24"/>
          <w:lang w:val="nl-NL"/>
        </w:rPr>
        <w:lastRenderedPageBreak/>
        <w:t xml:space="preserve">              b) Từ đồ thị hãy tìm khoảng đồng biến, nghịch biến và giá trị nhỏ nhất của hàm số </w:t>
      </w:r>
      <w:r w:rsidRPr="00F90D9F">
        <w:rPr>
          <w:position w:val="-10"/>
          <w:sz w:val="24"/>
          <w:szCs w:val="24"/>
          <w:lang w:val="nl-NL"/>
        </w:rPr>
        <w:object w:dxaOrig="1470" w:dyaOrig="375">
          <v:shape id="_x0000_i1319" type="#_x0000_t75" style="width:73.35pt;height:19.7pt" o:ole="">
            <v:imagedata r:id="rId541" o:title=""/>
          </v:shape>
          <o:OLEObject Type="Embed" ProgID="Equation.DSMT4" ShapeID="_x0000_i1319" DrawAspect="Content" ObjectID="_1817110854" r:id="rId543"/>
        </w:object>
      </w:r>
    </w:p>
    <w:p w:rsidR="009F6D38" w:rsidRPr="00F90D9F" w:rsidRDefault="009F6D38" w:rsidP="009F6D38">
      <w:pPr>
        <w:ind w:left="272" w:firstLine="720"/>
        <w:jc w:val="both"/>
        <w:rPr>
          <w:sz w:val="24"/>
          <w:szCs w:val="24"/>
          <w:lang w:val="nl-NL"/>
        </w:rPr>
      </w:pPr>
      <w:r w:rsidRPr="00F90D9F">
        <w:rPr>
          <w:sz w:val="24"/>
          <w:szCs w:val="24"/>
          <w:lang w:val="nl-NL"/>
        </w:rPr>
        <w:t xml:space="preserve">c) Từ đồ thị, hãy tìm các giá trị </w:t>
      </w:r>
      <w:r w:rsidRPr="00F90D9F">
        <w:rPr>
          <w:position w:val="-6"/>
          <w:sz w:val="24"/>
          <w:szCs w:val="24"/>
        </w:rPr>
        <w:object w:dxaOrig="200" w:dyaOrig="220">
          <v:shape id="_x0000_i1320" type="#_x0000_t75" style="width:9.5pt;height:10.85pt" o:ole="">
            <v:imagedata r:id="rId544" o:title=""/>
          </v:shape>
          <o:OLEObject Type="Embed" ProgID="Equation.DSMT4" ShapeID="_x0000_i1320" DrawAspect="Content" ObjectID="_1817110855" r:id="rId545"/>
        </w:object>
      </w:r>
      <w:r w:rsidRPr="00F90D9F">
        <w:rPr>
          <w:sz w:val="24"/>
          <w:szCs w:val="24"/>
        </w:rPr>
        <w:t xml:space="preserve"> sao cho </w:t>
      </w:r>
      <w:r w:rsidRPr="00F90D9F">
        <w:rPr>
          <w:position w:val="-10"/>
          <w:sz w:val="24"/>
          <w:szCs w:val="24"/>
        </w:rPr>
        <w:object w:dxaOrig="620" w:dyaOrig="320">
          <v:shape id="_x0000_i1321" type="#_x0000_t75" style="width:30.55pt;height:15.6pt" o:ole="">
            <v:imagedata r:id="rId546" o:title=""/>
          </v:shape>
          <o:OLEObject Type="Embed" ProgID="Equation.DSMT4" ShapeID="_x0000_i1321" DrawAspect="Content" ObjectID="_1817110856" r:id="rId547"/>
        </w:object>
      </w:r>
    </w:p>
    <w:p w:rsidR="009F6D38" w:rsidRPr="00F90D9F" w:rsidRDefault="009F6D38" w:rsidP="009F6D38">
      <w:pPr>
        <w:tabs>
          <w:tab w:val="left" w:pos="3402"/>
          <w:tab w:val="left" w:pos="5669"/>
          <w:tab w:val="left" w:pos="7937"/>
        </w:tabs>
        <w:ind w:left="992"/>
        <w:jc w:val="center"/>
        <w:rPr>
          <w:sz w:val="24"/>
          <w:szCs w:val="24"/>
        </w:rPr>
      </w:pPr>
      <w:r w:rsidRPr="00F90D9F">
        <w:rPr>
          <w:b/>
          <w:color w:val="000099"/>
          <w:sz w:val="24"/>
          <w:szCs w:val="24"/>
        </w:rPr>
        <w:t>Lời giải</w:t>
      </w:r>
    </w:p>
    <w:p w:rsidR="009F6D38" w:rsidRPr="00F90D9F" w:rsidRDefault="009F6D38" w:rsidP="009F6D38">
      <w:pPr>
        <w:ind w:firstLine="300"/>
        <w:jc w:val="both"/>
        <w:rPr>
          <w:sz w:val="24"/>
          <w:szCs w:val="24"/>
          <w:lang w:val="nl-NL"/>
        </w:rPr>
      </w:pPr>
      <w:r w:rsidRPr="00F90D9F">
        <w:rPr>
          <w:sz w:val="24"/>
          <w:szCs w:val="24"/>
          <w:lang w:val="nl-NL"/>
        </w:rPr>
        <w:t xml:space="preserve">a) Ta có </w:t>
      </w:r>
      <w:r w:rsidRPr="00F90D9F">
        <w:rPr>
          <w:position w:val="-6"/>
          <w:sz w:val="24"/>
          <w:szCs w:val="24"/>
          <w:lang w:val="nl-NL"/>
        </w:rPr>
        <w:object w:dxaOrig="880" w:dyaOrig="279">
          <v:shape id="_x0000_i1322" type="#_x0000_t75" style="width:44.15pt;height:13.6pt" o:ole="">
            <v:imagedata r:id="rId548" o:title=""/>
          </v:shape>
          <o:OLEObject Type="Embed" ProgID="Equation.DSMT4" ShapeID="_x0000_i1322" DrawAspect="Content" ObjectID="_1817110857" r:id="rId549"/>
        </w:object>
      </w:r>
      <w:r w:rsidRPr="00F90D9F">
        <w:rPr>
          <w:sz w:val="24"/>
          <w:szCs w:val="24"/>
          <w:lang w:val="nl-NL"/>
        </w:rPr>
        <w:t>nên đồ thị quay bề lõm lên trên</w:t>
      </w:r>
    </w:p>
    <w:p w:rsidR="009F6D38" w:rsidRPr="00F90D9F" w:rsidRDefault="009F6D38" w:rsidP="009F6D38">
      <w:pPr>
        <w:ind w:firstLine="300"/>
        <w:jc w:val="both"/>
        <w:rPr>
          <w:sz w:val="24"/>
          <w:szCs w:val="24"/>
          <w:lang w:val="nl-NL"/>
        </w:rPr>
      </w:pPr>
      <w:r w:rsidRPr="00F90D9F">
        <w:rPr>
          <w:sz w:val="24"/>
          <w:szCs w:val="24"/>
          <w:lang w:val="nl-NL"/>
        </w:rPr>
        <w:t xml:space="preserve"> + Tọa độ đỉnh </w:t>
      </w:r>
      <w:r w:rsidRPr="00F90D9F">
        <w:rPr>
          <w:rFonts w:eastAsia="Calibri"/>
          <w:position w:val="-14"/>
          <w:sz w:val="24"/>
          <w:szCs w:val="24"/>
        </w:rPr>
        <w:object w:dxaOrig="855" w:dyaOrig="405">
          <v:shape id="_x0000_i1323" type="#_x0000_t75" style="width:42.8pt;height:20.4pt" o:ole="">
            <v:imagedata r:id="rId550" o:title=""/>
          </v:shape>
          <o:OLEObject Type="Embed" ProgID="Equation.DSMT4" ShapeID="_x0000_i1323" DrawAspect="Content" ObjectID="_1817110858" r:id="rId551"/>
        </w:object>
      </w:r>
      <w:r w:rsidRPr="00F90D9F">
        <w:rPr>
          <w:sz w:val="24"/>
          <w:szCs w:val="24"/>
          <w:lang w:val="nl-NL"/>
        </w:rPr>
        <w:t>.</w:t>
      </w:r>
    </w:p>
    <w:p w:rsidR="009F6D38" w:rsidRPr="00F90D9F" w:rsidRDefault="009F6D38" w:rsidP="009F6D38">
      <w:pPr>
        <w:pStyle w:val="ListParagraph"/>
        <w:spacing w:line="276" w:lineRule="auto"/>
        <w:ind w:left="360"/>
        <w:jc w:val="both"/>
        <w:rPr>
          <w:sz w:val="24"/>
          <w:szCs w:val="24"/>
          <w:lang w:val="nl-NL"/>
        </w:rPr>
      </w:pPr>
      <w:r w:rsidRPr="00F90D9F">
        <w:rPr>
          <w:sz w:val="24"/>
          <w:szCs w:val="24"/>
          <w:lang w:val="nl-NL"/>
        </w:rPr>
        <w:t>+ Trục đối xứng là đường thẳng</w:t>
      </w:r>
      <w:r w:rsidRPr="00F90D9F">
        <w:rPr>
          <w:position w:val="-6"/>
          <w:sz w:val="24"/>
          <w:szCs w:val="24"/>
        </w:rPr>
        <w:object w:dxaOrig="585" w:dyaOrig="270">
          <v:shape id="_x0000_i1324" type="#_x0000_t75" style="width:29.2pt;height:13.6pt" o:ole="">
            <v:imagedata r:id="rId552" o:title=""/>
          </v:shape>
          <o:OLEObject Type="Embed" ProgID="Equation.DSMT4" ShapeID="_x0000_i1324" DrawAspect="Content" ObjectID="_1817110859" r:id="rId553"/>
        </w:object>
      </w:r>
      <w:r w:rsidRPr="00F90D9F">
        <w:rPr>
          <w:sz w:val="24"/>
          <w:szCs w:val="24"/>
          <w:lang w:val="nl-NL"/>
        </w:rPr>
        <w:t xml:space="preserve"> </w:t>
      </w:r>
    </w:p>
    <w:p w:rsidR="009F6D38" w:rsidRPr="00F90D9F" w:rsidRDefault="009F6D38" w:rsidP="009F6D38">
      <w:pPr>
        <w:pStyle w:val="ListParagraph"/>
        <w:spacing w:line="276" w:lineRule="auto"/>
        <w:ind w:left="360"/>
        <w:jc w:val="both"/>
        <w:rPr>
          <w:sz w:val="24"/>
          <w:szCs w:val="24"/>
          <w:lang w:val="nl-NL"/>
        </w:rPr>
      </w:pPr>
      <w:r w:rsidRPr="00F90D9F">
        <w:rPr>
          <w:sz w:val="24"/>
          <w:szCs w:val="24"/>
          <w:lang w:val="nl-NL"/>
        </w:rPr>
        <w:t xml:space="preserve">+ Cho </w:t>
      </w:r>
      <w:r w:rsidRPr="00F90D9F">
        <w:rPr>
          <w:rFonts w:eastAsia="Times New Roman"/>
          <w:position w:val="-10"/>
          <w:sz w:val="24"/>
          <w:szCs w:val="24"/>
          <w:lang w:val="nl-NL"/>
        </w:rPr>
        <w:object w:dxaOrig="1579" w:dyaOrig="320">
          <v:shape id="_x0000_i1325" type="#_x0000_t75" style="width:78.8pt;height:15.6pt" o:ole="">
            <v:imagedata r:id="rId554" o:title=""/>
          </v:shape>
          <o:OLEObject Type="Embed" ProgID="Equation.DSMT4" ShapeID="_x0000_i1325" DrawAspect="Content" ObjectID="_1817110860" r:id="rId555"/>
        </w:object>
      </w:r>
      <w:r w:rsidRPr="00F90D9F">
        <w:rPr>
          <w:sz w:val="24"/>
          <w:szCs w:val="24"/>
          <w:lang w:val="nl-NL"/>
        </w:rPr>
        <w:t xml:space="preserve">Giao điểm với trục </w:t>
      </w:r>
      <w:r w:rsidRPr="00F90D9F">
        <w:rPr>
          <w:rFonts w:eastAsia="Times New Roman"/>
          <w:position w:val="-10"/>
          <w:sz w:val="24"/>
          <w:szCs w:val="24"/>
          <w:lang w:val="nl-NL"/>
        </w:rPr>
        <w:object w:dxaOrig="360" w:dyaOrig="320">
          <v:shape id="_x0000_i1326" type="#_x0000_t75" style="width:18.35pt;height:15.6pt" o:ole="">
            <v:imagedata r:id="rId556" o:title=""/>
          </v:shape>
          <o:OLEObject Type="Embed" ProgID="Equation.DSMT4" ShapeID="_x0000_i1326" DrawAspect="Content" ObjectID="_1817110861" r:id="rId557"/>
        </w:object>
      </w:r>
      <w:r w:rsidRPr="00F90D9F">
        <w:rPr>
          <w:rFonts w:eastAsia="Times New Roman"/>
          <w:sz w:val="24"/>
          <w:szCs w:val="24"/>
          <w:lang w:val="nl-NL"/>
        </w:rPr>
        <w:t xml:space="preserve"> là </w:t>
      </w:r>
      <w:r w:rsidRPr="00F90D9F">
        <w:rPr>
          <w:position w:val="-14"/>
          <w:sz w:val="24"/>
          <w:szCs w:val="24"/>
        </w:rPr>
        <w:object w:dxaOrig="920" w:dyaOrig="400">
          <v:shape id="_x0000_i1327" type="#_x0000_t75" style="width:45.5pt;height:20.4pt" o:ole="">
            <v:imagedata r:id="rId558" o:title=""/>
          </v:shape>
          <o:OLEObject Type="Embed" ProgID="Equation.DSMT4" ShapeID="_x0000_i1327" DrawAspect="Content" ObjectID="_1817110862" r:id="rId559"/>
        </w:object>
      </w:r>
      <w:r w:rsidRPr="00F90D9F">
        <w:rPr>
          <w:sz w:val="24"/>
          <w:szCs w:val="24"/>
          <w:lang w:val="nl-NL"/>
        </w:rPr>
        <w:t xml:space="preserve"> . </w:t>
      </w:r>
    </w:p>
    <w:p w:rsidR="009F6D38" w:rsidRPr="00F90D9F" w:rsidRDefault="009F6D38" w:rsidP="009F6D38">
      <w:pPr>
        <w:pStyle w:val="ListParagraph"/>
        <w:spacing w:line="276" w:lineRule="auto"/>
        <w:ind w:left="360"/>
        <w:jc w:val="both"/>
        <w:rPr>
          <w:sz w:val="24"/>
          <w:szCs w:val="24"/>
          <w:lang w:val="nl-NL"/>
        </w:rPr>
      </w:pPr>
      <w:r w:rsidRPr="00F90D9F">
        <w:rPr>
          <w:sz w:val="24"/>
          <w:szCs w:val="24"/>
          <w:lang w:val="nl-NL"/>
        </w:rPr>
        <w:t xml:space="preserve">   Cho </w:t>
      </w:r>
      <w:r w:rsidRPr="00F90D9F">
        <w:rPr>
          <w:rFonts w:eastAsia="Times New Roman"/>
          <w:position w:val="-30"/>
          <w:sz w:val="24"/>
          <w:szCs w:val="24"/>
          <w:lang w:val="nl-NL"/>
        </w:rPr>
        <w:object w:dxaOrig="2500" w:dyaOrig="720">
          <v:shape id="_x0000_i1328" type="#_x0000_t75" style="width:125pt;height:36.7pt" o:ole="">
            <v:imagedata r:id="rId560" o:title=""/>
          </v:shape>
          <o:OLEObject Type="Embed" ProgID="Equation.DSMT4" ShapeID="_x0000_i1328" DrawAspect="Content" ObjectID="_1817110863" r:id="rId561"/>
        </w:object>
      </w:r>
      <w:r w:rsidRPr="00F90D9F">
        <w:rPr>
          <w:rFonts w:eastAsia="Times New Roman"/>
          <w:sz w:val="24"/>
          <w:szCs w:val="24"/>
          <w:lang w:val="nl-NL"/>
        </w:rPr>
        <w:t xml:space="preserve">. </w:t>
      </w:r>
      <w:r w:rsidRPr="00F90D9F">
        <w:rPr>
          <w:sz w:val="24"/>
          <w:szCs w:val="24"/>
          <w:lang w:val="nl-NL"/>
        </w:rPr>
        <w:t xml:space="preserve">Giao điểm với trục hoành </w:t>
      </w:r>
      <w:r w:rsidRPr="00F90D9F">
        <w:rPr>
          <w:position w:val="-14"/>
          <w:sz w:val="24"/>
          <w:szCs w:val="24"/>
        </w:rPr>
        <w:object w:dxaOrig="1680" w:dyaOrig="405">
          <v:shape id="_x0000_i1329" type="#_x0000_t75" style="width:83.55pt;height:20.4pt" o:ole="">
            <v:imagedata r:id="rId562" o:title=""/>
          </v:shape>
          <o:OLEObject Type="Embed" ProgID="Equation.DSMT4" ShapeID="_x0000_i1329" DrawAspect="Content" ObjectID="_1817110864" r:id="rId563"/>
        </w:object>
      </w:r>
      <w:r w:rsidRPr="00F90D9F">
        <w:rPr>
          <w:sz w:val="24"/>
          <w:szCs w:val="24"/>
          <w:lang w:val="nl-NL"/>
        </w:rPr>
        <w:t>.</w:t>
      </w:r>
    </w:p>
    <w:p w:rsidR="009F6D38" w:rsidRPr="00F90D9F" w:rsidRDefault="009F6D38" w:rsidP="009F6D38">
      <w:pPr>
        <w:pStyle w:val="ListParagraph"/>
        <w:spacing w:line="276" w:lineRule="auto"/>
        <w:ind w:left="360"/>
        <w:jc w:val="both"/>
        <w:rPr>
          <w:sz w:val="24"/>
          <w:szCs w:val="24"/>
        </w:rPr>
      </w:pPr>
      <w:r w:rsidRPr="00F90D9F">
        <w:rPr>
          <w:sz w:val="24"/>
          <w:szCs w:val="24"/>
          <w:lang w:val="nl-NL"/>
        </w:rPr>
        <w:t>Điểm đối xứng với điểm</w:t>
      </w:r>
      <w:r w:rsidRPr="00F90D9F">
        <w:rPr>
          <w:position w:val="-14"/>
          <w:sz w:val="24"/>
          <w:szCs w:val="24"/>
        </w:rPr>
        <w:object w:dxaOrig="920" w:dyaOrig="400">
          <v:shape id="_x0000_i1330" type="#_x0000_t75" style="width:45.5pt;height:20.4pt" o:ole="">
            <v:imagedata r:id="rId564" o:title=""/>
          </v:shape>
          <o:OLEObject Type="Embed" ProgID="Equation.DSMT4" ShapeID="_x0000_i1330" DrawAspect="Content" ObjectID="_1817110865" r:id="rId565"/>
        </w:object>
      </w:r>
      <w:r w:rsidRPr="00F90D9F">
        <w:rPr>
          <w:sz w:val="24"/>
          <w:szCs w:val="24"/>
        </w:rPr>
        <w:t xml:space="preserve">qua </w:t>
      </w:r>
      <w:r w:rsidRPr="00F90D9F">
        <w:rPr>
          <w:sz w:val="24"/>
          <w:szCs w:val="24"/>
          <w:lang w:val="nl-NL"/>
        </w:rPr>
        <w:t>đường thẳng</w:t>
      </w:r>
      <w:r w:rsidRPr="00F90D9F">
        <w:rPr>
          <w:position w:val="-6"/>
          <w:sz w:val="24"/>
          <w:szCs w:val="24"/>
        </w:rPr>
        <w:object w:dxaOrig="520" w:dyaOrig="279">
          <v:shape id="_x0000_i1331" type="#_x0000_t75" style="width:26.5pt;height:13.6pt" o:ole="">
            <v:imagedata r:id="rId566" o:title=""/>
          </v:shape>
          <o:OLEObject Type="Embed" ProgID="Equation.DSMT4" ShapeID="_x0000_i1331" DrawAspect="Content" ObjectID="_1817110866" r:id="rId567"/>
        </w:object>
      </w:r>
      <w:r w:rsidRPr="00F90D9F">
        <w:rPr>
          <w:sz w:val="24"/>
          <w:szCs w:val="24"/>
        </w:rPr>
        <w:t xml:space="preserve">là </w:t>
      </w:r>
      <w:r w:rsidRPr="00F90D9F">
        <w:rPr>
          <w:position w:val="-14"/>
          <w:sz w:val="24"/>
          <w:szCs w:val="24"/>
        </w:rPr>
        <w:object w:dxaOrig="960" w:dyaOrig="400">
          <v:shape id="_x0000_i1332" type="#_x0000_t75" style="width:48.25pt;height:20.4pt" o:ole="">
            <v:imagedata r:id="rId568" o:title=""/>
          </v:shape>
          <o:OLEObject Type="Embed" ProgID="Equation.DSMT4" ShapeID="_x0000_i1332" DrawAspect="Content" ObjectID="_1817110867" r:id="rId569"/>
        </w:object>
      </w:r>
      <w:r w:rsidRPr="00F90D9F">
        <w:rPr>
          <w:sz w:val="24"/>
          <w:szCs w:val="24"/>
        </w:rPr>
        <w:t>.</w:t>
      </w:r>
    </w:p>
    <w:p w:rsidR="009F6D38" w:rsidRPr="00F90D9F" w:rsidRDefault="009F6D38" w:rsidP="009F6D38">
      <w:pPr>
        <w:pStyle w:val="ListParagraph"/>
        <w:spacing w:line="276" w:lineRule="auto"/>
        <w:ind w:left="360"/>
        <w:jc w:val="both"/>
        <w:rPr>
          <w:sz w:val="24"/>
          <w:szCs w:val="24"/>
          <w:lang w:val="nl-NL"/>
        </w:rPr>
      </w:pPr>
      <w:r w:rsidRPr="00F90D9F">
        <w:rPr>
          <w:sz w:val="24"/>
          <w:szCs w:val="24"/>
        </w:rPr>
        <w:t xml:space="preserve">Vẽ parabol đi qua các điểm được xác định ở trên ta được đồ thị hàm số </w:t>
      </w:r>
      <w:r w:rsidRPr="00F90D9F">
        <w:rPr>
          <w:rFonts w:eastAsia="Times New Roman"/>
          <w:position w:val="-10"/>
          <w:sz w:val="24"/>
          <w:szCs w:val="24"/>
          <w:lang w:val="nl-NL"/>
        </w:rPr>
        <w:object w:dxaOrig="1470" w:dyaOrig="375">
          <v:shape id="_x0000_i1333" type="#_x0000_t75" style="width:73.35pt;height:19.7pt" o:ole="">
            <v:imagedata r:id="rId541" o:title=""/>
          </v:shape>
          <o:OLEObject Type="Embed" ProgID="Equation.DSMT4" ShapeID="_x0000_i1333" DrawAspect="Content" ObjectID="_1817110868" r:id="rId570"/>
        </w:object>
      </w:r>
      <w:r w:rsidRPr="00F90D9F">
        <w:rPr>
          <w:rFonts w:eastAsia="Times New Roman"/>
          <w:sz w:val="24"/>
          <w:szCs w:val="24"/>
          <w:lang w:val="nl-NL"/>
        </w:rPr>
        <w:t>.</w:t>
      </w:r>
    </w:p>
    <w:p w:rsidR="009F6D38" w:rsidRPr="00F90D9F" w:rsidRDefault="009F6D38" w:rsidP="009F6D38">
      <w:pPr>
        <w:ind w:firstLine="360"/>
        <w:jc w:val="center"/>
        <w:rPr>
          <w:noProof/>
          <w:sz w:val="24"/>
          <w:szCs w:val="24"/>
        </w:rPr>
      </w:pPr>
      <w:r w:rsidRPr="00F90D9F">
        <w:rPr>
          <w:noProof/>
          <w:sz w:val="24"/>
          <w:szCs w:val="24"/>
        </w:rPr>
        <w:drawing>
          <wp:inline distT="0" distB="0" distL="0" distR="0" wp14:anchorId="6CE7B212" wp14:editId="0FA75780">
            <wp:extent cx="2143125" cy="203835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2143125" cy="2038350"/>
                    </a:xfrm>
                    <a:prstGeom prst="rect">
                      <a:avLst/>
                    </a:prstGeom>
                    <a:noFill/>
                    <a:ln>
                      <a:noFill/>
                    </a:ln>
                  </pic:spPr>
                </pic:pic>
              </a:graphicData>
            </a:graphic>
          </wp:inline>
        </w:drawing>
      </w:r>
    </w:p>
    <w:p w:rsidR="009F6D38" w:rsidRPr="00F90D9F" w:rsidRDefault="009F6D38" w:rsidP="009F6D38">
      <w:pPr>
        <w:ind w:firstLine="360"/>
        <w:rPr>
          <w:noProof/>
          <w:sz w:val="24"/>
          <w:szCs w:val="24"/>
        </w:rPr>
      </w:pPr>
      <w:r w:rsidRPr="00F90D9F">
        <w:rPr>
          <w:noProof/>
          <w:sz w:val="24"/>
          <w:szCs w:val="24"/>
        </w:rPr>
        <w:t>b) Từ đồ thị ta suy ra</w:t>
      </w:r>
    </w:p>
    <w:p w:rsidR="009F6D38" w:rsidRPr="00F90D9F" w:rsidRDefault="009F6D38" w:rsidP="009F6D38">
      <w:pPr>
        <w:ind w:firstLine="360"/>
        <w:rPr>
          <w:sz w:val="24"/>
          <w:szCs w:val="24"/>
          <w:lang w:val="nl-NL"/>
        </w:rPr>
      </w:pPr>
      <w:r w:rsidRPr="00F90D9F">
        <w:rPr>
          <w:noProof/>
          <w:sz w:val="24"/>
          <w:szCs w:val="24"/>
        </w:rPr>
        <w:t xml:space="preserve">Hàm số </w:t>
      </w:r>
      <w:r w:rsidRPr="00F90D9F">
        <w:rPr>
          <w:position w:val="-10"/>
          <w:sz w:val="24"/>
          <w:szCs w:val="24"/>
          <w:lang w:val="nl-NL"/>
        </w:rPr>
        <w:object w:dxaOrig="1470" w:dyaOrig="375">
          <v:shape id="_x0000_i1334" type="#_x0000_t75" style="width:73.35pt;height:19.7pt" o:ole="">
            <v:imagedata r:id="rId541" o:title=""/>
          </v:shape>
          <o:OLEObject Type="Embed" ProgID="Equation.DSMT4" ShapeID="_x0000_i1334" DrawAspect="Content" ObjectID="_1817110869" r:id="rId571"/>
        </w:object>
      </w:r>
      <w:r w:rsidRPr="00F90D9F">
        <w:rPr>
          <w:sz w:val="24"/>
          <w:szCs w:val="24"/>
          <w:lang w:val="nl-NL"/>
        </w:rPr>
        <w:t xml:space="preserve"> đồng biến trên khoảng </w:t>
      </w:r>
      <w:r w:rsidRPr="00F90D9F">
        <w:rPr>
          <w:rFonts w:eastAsia="Calibri"/>
          <w:position w:val="-14"/>
          <w:sz w:val="24"/>
          <w:szCs w:val="24"/>
        </w:rPr>
        <w:object w:dxaOrig="760" w:dyaOrig="400">
          <v:shape id="_x0000_i1335" type="#_x0000_t75" style="width:38.05pt;height:20.4pt" o:ole="">
            <v:imagedata r:id="rId572" o:title=""/>
          </v:shape>
          <o:OLEObject Type="Embed" ProgID="Equation.DSMT4" ShapeID="_x0000_i1335" DrawAspect="Content" ObjectID="_1817110870" r:id="rId573"/>
        </w:object>
      </w:r>
      <w:r w:rsidRPr="00F90D9F">
        <w:rPr>
          <w:sz w:val="24"/>
          <w:szCs w:val="24"/>
          <w:lang w:val="nl-NL"/>
        </w:rPr>
        <w:t xml:space="preserve"> , nghịch biến trên khoảng </w:t>
      </w:r>
      <w:r w:rsidRPr="00F90D9F">
        <w:rPr>
          <w:rFonts w:eastAsia="Calibri"/>
          <w:position w:val="-14"/>
          <w:sz w:val="24"/>
          <w:szCs w:val="24"/>
        </w:rPr>
        <w:object w:dxaOrig="720" w:dyaOrig="400">
          <v:shape id="_x0000_i1336" type="#_x0000_t75" style="width:36.7pt;height:20.4pt" o:ole="">
            <v:imagedata r:id="rId574" o:title=""/>
          </v:shape>
          <o:OLEObject Type="Embed" ProgID="Equation.DSMT4" ShapeID="_x0000_i1336" DrawAspect="Content" ObjectID="_1817110871" r:id="rId575"/>
        </w:object>
      </w:r>
    </w:p>
    <w:p w:rsidR="009F6D38" w:rsidRPr="00F90D9F" w:rsidRDefault="009F6D38" w:rsidP="009F6D38">
      <w:pPr>
        <w:rPr>
          <w:sz w:val="24"/>
          <w:szCs w:val="24"/>
        </w:rPr>
      </w:pPr>
      <w:r w:rsidRPr="00F90D9F">
        <w:rPr>
          <w:sz w:val="24"/>
          <w:szCs w:val="24"/>
          <w:lang w:val="nl-NL"/>
        </w:rPr>
        <w:t xml:space="preserve">Giá trị nhỏ nhất của hàm số là </w:t>
      </w:r>
      <w:r w:rsidRPr="00F90D9F">
        <w:rPr>
          <w:position w:val="-10"/>
          <w:sz w:val="24"/>
          <w:szCs w:val="24"/>
        </w:rPr>
        <w:object w:dxaOrig="700" w:dyaOrig="320">
          <v:shape id="_x0000_i1337" type="#_x0000_t75" style="width:35.3pt;height:15.6pt" o:ole="">
            <v:imagedata r:id="rId576" o:title=""/>
          </v:shape>
          <o:OLEObject Type="Embed" ProgID="Equation.DSMT4" ShapeID="_x0000_i1337" DrawAspect="Content" ObjectID="_1817110872" r:id="rId577"/>
        </w:object>
      </w:r>
      <w:r w:rsidRPr="00F90D9F">
        <w:rPr>
          <w:sz w:val="24"/>
          <w:szCs w:val="24"/>
        </w:rPr>
        <w:t xml:space="preserve"> </w:t>
      </w:r>
      <w:r w:rsidRPr="00F90D9F">
        <w:rPr>
          <w:sz w:val="24"/>
          <w:szCs w:val="24"/>
          <w:lang w:val="nl-NL"/>
        </w:rPr>
        <w:t xml:space="preserve">khi </w:t>
      </w:r>
      <w:r w:rsidRPr="00F90D9F">
        <w:rPr>
          <w:position w:val="-6"/>
          <w:sz w:val="24"/>
          <w:szCs w:val="24"/>
        </w:rPr>
        <w:object w:dxaOrig="580" w:dyaOrig="279">
          <v:shape id="_x0000_i1338" type="#_x0000_t75" style="width:29.2pt;height:13.6pt" o:ole="">
            <v:imagedata r:id="rId578" o:title=""/>
          </v:shape>
          <o:OLEObject Type="Embed" ProgID="Equation.DSMT4" ShapeID="_x0000_i1338" DrawAspect="Content" ObjectID="_1817110873" r:id="rId579"/>
        </w:object>
      </w:r>
    </w:p>
    <w:p w:rsidR="009F6D38" w:rsidRPr="00F90D9F" w:rsidRDefault="009F6D38" w:rsidP="009F6D38">
      <w:pPr>
        <w:rPr>
          <w:sz w:val="24"/>
          <w:szCs w:val="24"/>
        </w:rPr>
      </w:pPr>
      <w:r w:rsidRPr="00F90D9F">
        <w:rPr>
          <w:sz w:val="24"/>
          <w:szCs w:val="24"/>
        </w:rPr>
        <w:t xml:space="preserve">c) </w:t>
      </w:r>
      <w:r w:rsidRPr="00F90D9F">
        <w:rPr>
          <w:noProof/>
          <w:sz w:val="24"/>
          <w:szCs w:val="24"/>
        </w:rPr>
        <w:t xml:space="preserve">Từ đồ thị ta suy ra </w:t>
      </w:r>
      <w:r w:rsidRPr="00F90D9F">
        <w:rPr>
          <w:sz w:val="24"/>
          <w:szCs w:val="24"/>
          <w:lang w:val="nl-NL"/>
        </w:rPr>
        <w:t xml:space="preserve">các giá trị </w:t>
      </w:r>
      <w:r w:rsidRPr="00F90D9F">
        <w:rPr>
          <w:position w:val="-6"/>
          <w:sz w:val="24"/>
          <w:szCs w:val="24"/>
        </w:rPr>
        <w:object w:dxaOrig="200" w:dyaOrig="220">
          <v:shape id="_x0000_i1339" type="#_x0000_t75" style="width:9.5pt;height:10.85pt" o:ole="">
            <v:imagedata r:id="rId544" o:title=""/>
          </v:shape>
          <o:OLEObject Type="Embed" ProgID="Equation.DSMT4" ShapeID="_x0000_i1339" DrawAspect="Content" ObjectID="_1817110874" r:id="rId580"/>
        </w:object>
      </w:r>
      <w:r w:rsidRPr="00F90D9F">
        <w:rPr>
          <w:sz w:val="24"/>
          <w:szCs w:val="24"/>
        </w:rPr>
        <w:t xml:space="preserve"> sao cho </w:t>
      </w:r>
      <w:r w:rsidRPr="00F90D9F">
        <w:rPr>
          <w:position w:val="-10"/>
          <w:sz w:val="24"/>
          <w:szCs w:val="24"/>
        </w:rPr>
        <w:object w:dxaOrig="560" w:dyaOrig="320">
          <v:shape id="_x0000_i1340" type="#_x0000_t75" style="width:27.85pt;height:15.6pt" o:ole="">
            <v:imagedata r:id="rId581" o:title=""/>
          </v:shape>
          <o:OLEObject Type="Embed" ProgID="Equation.DSMT4" ShapeID="_x0000_i1340" DrawAspect="Content" ObjectID="_1817110875" r:id="rId582"/>
        </w:object>
      </w:r>
      <w:r w:rsidRPr="00F90D9F">
        <w:rPr>
          <w:sz w:val="24"/>
          <w:szCs w:val="24"/>
        </w:rPr>
        <w:t xml:space="preserve"> là </w:t>
      </w:r>
      <w:r w:rsidRPr="00F90D9F">
        <w:rPr>
          <w:position w:val="-10"/>
          <w:sz w:val="24"/>
          <w:szCs w:val="24"/>
        </w:rPr>
        <w:object w:dxaOrig="2140" w:dyaOrig="320">
          <v:shape id="_x0000_i1341" type="#_x0000_t75" style="width:107.3pt;height:15.6pt" o:ole="">
            <v:imagedata r:id="rId583" o:title=""/>
          </v:shape>
          <o:OLEObject Type="Embed" ProgID="Equation.DSMT4" ShapeID="_x0000_i1341" DrawAspect="Content" ObjectID="_1817110876" r:id="rId584"/>
        </w:object>
      </w:r>
    </w:p>
    <w:p w:rsidR="009F6D38" w:rsidRPr="00F90D9F" w:rsidRDefault="009F6D38" w:rsidP="009F6D38">
      <w:pPr>
        <w:rPr>
          <w:b/>
          <w:bCs/>
          <w:color w:val="0000FF"/>
          <w:sz w:val="24"/>
          <w:szCs w:val="24"/>
          <w:lang w:val="it-IT"/>
        </w:rPr>
      </w:pPr>
      <w:r w:rsidRPr="00EE01E7">
        <w:rPr>
          <w:b/>
          <w:color w:val="0000FF"/>
          <w:sz w:val="24"/>
          <w:szCs w:val="24"/>
          <w:lang w:val="fr-FR"/>
        </w:rPr>
        <w:t xml:space="preserve">Ví dụ </w:t>
      </w:r>
      <w:r w:rsidR="00EE01E7">
        <w:rPr>
          <w:b/>
          <w:color w:val="0000FF"/>
          <w:sz w:val="24"/>
          <w:szCs w:val="24"/>
          <w:lang w:val="fr-FR"/>
        </w:rPr>
        <w:t>6</w:t>
      </w:r>
      <w:r w:rsidRPr="00EE01E7">
        <w:rPr>
          <w:b/>
          <w:color w:val="0000FF"/>
          <w:sz w:val="24"/>
          <w:szCs w:val="24"/>
          <w:lang w:val="fr-FR"/>
        </w:rPr>
        <w:t xml:space="preserve">: </w:t>
      </w:r>
      <w:r w:rsidRPr="00F90D9F">
        <w:rPr>
          <w:color w:val="000000"/>
          <w:sz w:val="24"/>
          <w:szCs w:val="24"/>
        </w:rPr>
        <w:t xml:space="preserve">Cho hàm số </w:t>
      </w:r>
      <w:r w:rsidRPr="00F90D9F">
        <w:rPr>
          <w:noProof/>
          <w:position w:val="-10"/>
          <w:sz w:val="24"/>
          <w:szCs w:val="24"/>
        </w:rPr>
        <w:object w:dxaOrig="1760" w:dyaOrig="360">
          <v:shape id="_x0000_i1342" type="#_x0000_t75" style="width:87.6pt;height:18.35pt" o:ole="">
            <v:imagedata r:id="rId585" o:title=""/>
          </v:shape>
          <o:OLEObject Type="Embed" ProgID="Equation.DSMT4" ShapeID="_x0000_i1342" DrawAspect="Content" ObjectID="_1817110877" r:id="rId586"/>
        </w:object>
      </w:r>
      <w:r w:rsidRPr="00F90D9F">
        <w:rPr>
          <w:noProof/>
          <w:sz w:val="24"/>
          <w:szCs w:val="24"/>
        </w:rPr>
        <w:t xml:space="preserve"> có đồ thị là </w:t>
      </w:r>
      <w:r w:rsidRPr="00F90D9F">
        <w:rPr>
          <w:color w:val="000000"/>
          <w:sz w:val="24"/>
          <w:szCs w:val="24"/>
        </w:rPr>
        <w:t xml:space="preserve">parabol </w:t>
      </w:r>
      <w:r w:rsidRPr="00F90D9F">
        <w:rPr>
          <w:noProof/>
          <w:position w:val="-14"/>
          <w:sz w:val="24"/>
          <w:szCs w:val="24"/>
        </w:rPr>
        <w:object w:dxaOrig="420" w:dyaOrig="400">
          <v:shape id="_x0000_i1343" type="#_x0000_t75" style="width:20.4pt;height:20.4pt" o:ole="">
            <v:imagedata r:id="rId587" o:title=""/>
          </v:shape>
          <o:OLEObject Type="Embed" ProgID="Equation.DSMT4" ShapeID="_x0000_i1343" DrawAspect="Content" ObjectID="_1817110878" r:id="rId588"/>
        </w:object>
      </w:r>
      <w:r w:rsidRPr="00F90D9F">
        <w:rPr>
          <w:color w:val="000000"/>
          <w:sz w:val="24"/>
          <w:szCs w:val="24"/>
        </w:rPr>
        <w:t xml:space="preserve">. Lập bảng biến thiên của hàm số đã cho và vẽ parabol </w:t>
      </w:r>
      <w:r w:rsidRPr="00F90D9F">
        <w:rPr>
          <w:noProof/>
          <w:position w:val="-14"/>
          <w:sz w:val="24"/>
          <w:szCs w:val="24"/>
        </w:rPr>
        <w:object w:dxaOrig="420" w:dyaOrig="400">
          <v:shape id="_x0000_i1344" type="#_x0000_t75" style="width:20.4pt;height:20.4pt" o:ole="">
            <v:imagedata r:id="rId589" o:title=""/>
          </v:shape>
          <o:OLEObject Type="Embed" ProgID="Equation.DSMT4" ShapeID="_x0000_i1344" DrawAspect="Content" ObjectID="_1817110879" r:id="rId590"/>
        </w:object>
      </w:r>
      <w:r w:rsidRPr="00F90D9F">
        <w:rPr>
          <w:color w:val="000000"/>
          <w:sz w:val="24"/>
          <w:szCs w:val="24"/>
        </w:rPr>
        <w:t>.</w:t>
      </w:r>
    </w:p>
    <w:p w:rsidR="00D61A00" w:rsidRPr="00F90D9F" w:rsidRDefault="00D61A00" w:rsidP="00D61A00">
      <w:pPr>
        <w:ind w:left="992"/>
        <w:jc w:val="center"/>
        <w:rPr>
          <w:rFonts w:eastAsia="Arial"/>
          <w:sz w:val="24"/>
          <w:szCs w:val="24"/>
        </w:rPr>
      </w:pPr>
      <w:r w:rsidRPr="00F90D9F">
        <w:rPr>
          <w:rFonts w:eastAsia="Arial"/>
          <w:b/>
          <w:color w:val="000099"/>
          <w:sz w:val="24"/>
          <w:szCs w:val="24"/>
        </w:rPr>
        <w:t>Lời giải</w:t>
      </w:r>
    </w:p>
    <w:p w:rsidR="009F6D38" w:rsidRPr="00F90D9F" w:rsidRDefault="009F6D38" w:rsidP="009F6D38">
      <w:pPr>
        <w:tabs>
          <w:tab w:val="left" w:pos="992"/>
          <w:tab w:val="left" w:pos="3402"/>
          <w:tab w:val="left" w:pos="5669"/>
          <w:tab w:val="left" w:pos="7937"/>
        </w:tabs>
        <w:spacing w:line="276" w:lineRule="auto"/>
        <w:rPr>
          <w:color w:val="000000"/>
          <w:sz w:val="24"/>
          <w:szCs w:val="24"/>
          <w:lang w:val="it-IT"/>
        </w:rPr>
      </w:pPr>
      <w:r w:rsidRPr="00F90D9F">
        <w:rPr>
          <w:color w:val="000000"/>
          <w:sz w:val="24"/>
          <w:szCs w:val="24"/>
        </w:rPr>
        <w:t>*</w:t>
      </w:r>
      <w:r w:rsidRPr="00F90D9F">
        <w:rPr>
          <w:color w:val="000000"/>
          <w:sz w:val="24"/>
          <w:szCs w:val="24"/>
          <w:lang w:val="it-IT"/>
        </w:rPr>
        <w:t xml:space="preserve"> Tập xác định: </w:t>
      </w:r>
      <w:r w:rsidRPr="00F90D9F">
        <w:rPr>
          <w:noProof/>
          <w:position w:val="-4"/>
          <w:sz w:val="24"/>
          <w:szCs w:val="24"/>
        </w:rPr>
        <w:object w:dxaOrig="680" w:dyaOrig="260">
          <v:shape id="_x0000_i1345" type="#_x0000_t75" style="width:34.65pt;height:12.9pt" o:ole="">
            <v:imagedata r:id="rId591" o:title=""/>
          </v:shape>
          <o:OLEObject Type="Embed" ProgID="Equation.DSMT4" ShapeID="_x0000_i1345" DrawAspect="Content" ObjectID="_1817110880" r:id="rId592"/>
        </w:object>
      </w:r>
      <w:r w:rsidRPr="00F90D9F">
        <w:rPr>
          <w:color w:val="000000"/>
          <w:sz w:val="24"/>
          <w:szCs w:val="24"/>
          <w:lang w:val="it-IT"/>
        </w:rPr>
        <w:t>.</w:t>
      </w:r>
    </w:p>
    <w:p w:rsidR="009F6D38" w:rsidRPr="00F90D9F" w:rsidRDefault="009F6D38" w:rsidP="009F6D38">
      <w:pPr>
        <w:tabs>
          <w:tab w:val="left" w:pos="2268"/>
        </w:tabs>
        <w:rPr>
          <w:sz w:val="24"/>
          <w:szCs w:val="24"/>
          <w:lang w:val="it-IT"/>
        </w:rPr>
      </w:pPr>
      <w:r w:rsidRPr="00F90D9F">
        <w:rPr>
          <w:noProof/>
          <w:sz w:val="24"/>
          <w:szCs w:val="24"/>
        </w:rPr>
        <w:t xml:space="preserve">Ta có </w:t>
      </w:r>
      <w:r w:rsidRPr="00F90D9F">
        <w:rPr>
          <w:noProof/>
          <w:position w:val="-24"/>
          <w:sz w:val="24"/>
          <w:szCs w:val="24"/>
        </w:rPr>
        <w:object w:dxaOrig="1740" w:dyaOrig="620">
          <v:shape id="_x0000_i1346" type="#_x0000_t75" style="width:86.95pt;height:31.9pt" o:ole="">
            <v:imagedata r:id="rId593" o:title=""/>
          </v:shape>
          <o:OLEObject Type="Embed" ProgID="Equation.DSMT4" ShapeID="_x0000_i1346" DrawAspect="Content" ObjectID="_1817110881" r:id="rId594"/>
        </w:object>
      </w:r>
    </w:p>
    <w:p w:rsidR="009F6D38" w:rsidRPr="00F90D9F" w:rsidRDefault="009F6D38" w:rsidP="009F6D38">
      <w:pPr>
        <w:tabs>
          <w:tab w:val="left" w:pos="2268"/>
        </w:tabs>
        <w:rPr>
          <w:color w:val="000000"/>
          <w:sz w:val="24"/>
          <w:szCs w:val="24"/>
          <w:lang w:val="it-IT"/>
        </w:rPr>
      </w:pPr>
      <w:r w:rsidRPr="00F90D9F">
        <w:rPr>
          <w:sz w:val="24"/>
          <w:szCs w:val="24"/>
          <w:lang w:val="it-IT"/>
        </w:rPr>
        <w:t xml:space="preserve">Vì </w:t>
      </w:r>
      <w:r w:rsidRPr="00F90D9F">
        <w:rPr>
          <w:noProof/>
          <w:position w:val="-6"/>
          <w:sz w:val="24"/>
          <w:szCs w:val="24"/>
        </w:rPr>
        <w:object w:dxaOrig="1040" w:dyaOrig="279">
          <v:shape id="_x0000_i1347" type="#_x0000_t75" style="width:51.6pt;height:13.6pt" o:ole="">
            <v:imagedata r:id="rId595" o:title=""/>
          </v:shape>
          <o:OLEObject Type="Embed" ProgID="Equation.DSMT4" ShapeID="_x0000_i1347" DrawAspect="Content" ObjectID="_1817110882" r:id="rId596"/>
        </w:object>
      </w:r>
      <w:r w:rsidRPr="00F90D9F">
        <w:rPr>
          <w:noProof/>
          <w:sz w:val="24"/>
          <w:szCs w:val="24"/>
        </w:rPr>
        <w:t xml:space="preserve"> nên ta có </w:t>
      </w:r>
      <w:r w:rsidRPr="00F90D9F">
        <w:rPr>
          <w:color w:val="000000"/>
          <w:sz w:val="24"/>
          <w:szCs w:val="24"/>
          <w:lang w:val="it-IT"/>
        </w:rPr>
        <w:t xml:space="preserve">bảng biến thiên </w:t>
      </w:r>
      <w:r w:rsidRPr="00F90D9F">
        <w:rPr>
          <w:color w:val="000000"/>
          <w:sz w:val="24"/>
          <w:szCs w:val="24"/>
        </w:rPr>
        <w:t>của hàm số</w:t>
      </w:r>
      <w:r w:rsidRPr="00F90D9F">
        <w:rPr>
          <w:sz w:val="24"/>
          <w:szCs w:val="24"/>
          <w:lang w:val="it-IT"/>
        </w:rPr>
        <w:t xml:space="preserve"> </w:t>
      </w:r>
      <w:r w:rsidRPr="00F90D9F">
        <w:rPr>
          <w:noProof/>
          <w:position w:val="-10"/>
          <w:sz w:val="24"/>
          <w:szCs w:val="24"/>
        </w:rPr>
        <w:object w:dxaOrig="1760" w:dyaOrig="360">
          <v:shape id="_x0000_i1348" type="#_x0000_t75" style="width:87.6pt;height:18.35pt" o:ole="">
            <v:imagedata r:id="rId585" o:title=""/>
          </v:shape>
          <o:OLEObject Type="Embed" ProgID="Equation.DSMT4" ShapeID="_x0000_i1348" DrawAspect="Content" ObjectID="_1817110883" r:id="rId597"/>
        </w:object>
      </w:r>
      <w:r w:rsidRPr="00F90D9F">
        <w:rPr>
          <w:noProof/>
          <w:sz w:val="24"/>
          <w:szCs w:val="24"/>
        </w:rPr>
        <w:t>.</w:t>
      </w:r>
    </w:p>
    <w:p w:rsidR="009F6D38" w:rsidRPr="00F90D9F" w:rsidRDefault="009F6D38" w:rsidP="009F6D38">
      <w:pPr>
        <w:rPr>
          <w:rFonts w:eastAsia="Calibri"/>
          <w:sz w:val="24"/>
          <w:szCs w:val="24"/>
        </w:rPr>
      </w:pPr>
    </w:p>
    <w:tbl>
      <w:tblPr>
        <w:tblStyle w:val="TableGrid"/>
        <w:tblW w:w="0" w:type="auto"/>
        <w:tblLook w:val="04A0" w:firstRow="1" w:lastRow="0" w:firstColumn="1" w:lastColumn="0" w:noHBand="0" w:noVBand="1"/>
      </w:tblPr>
      <w:tblGrid>
        <w:gridCol w:w="1526"/>
        <w:gridCol w:w="4252"/>
      </w:tblGrid>
      <w:tr w:rsidR="009F6D38" w:rsidRPr="00F90D9F" w:rsidTr="00496C85">
        <w:tc>
          <w:tcPr>
            <w:tcW w:w="1526" w:type="dxa"/>
          </w:tcPr>
          <w:p w:rsidR="009F6D38" w:rsidRPr="00F90D9F" w:rsidRDefault="009F6D38" w:rsidP="00496C85">
            <w:pPr>
              <w:rPr>
                <w:rFonts w:eastAsia="Calibri"/>
                <w:sz w:val="24"/>
                <w:szCs w:val="24"/>
              </w:rPr>
            </w:pPr>
            <w:r w:rsidRPr="00F90D9F">
              <w:rPr>
                <w:position w:val="-6"/>
                <w:sz w:val="24"/>
                <w:szCs w:val="24"/>
              </w:rPr>
              <w:object w:dxaOrig="200" w:dyaOrig="220">
                <v:shape id="_x0000_i1349" type="#_x0000_t75" style="width:9.5pt;height:10.85pt" o:ole="">
                  <v:imagedata r:id="rId496" o:title=""/>
                </v:shape>
                <o:OLEObject Type="Embed" ProgID="Equation.DSMT4" ShapeID="_x0000_i1349" DrawAspect="Content" ObjectID="_1817110884" r:id="rId598"/>
              </w:object>
            </w:r>
          </w:p>
        </w:tc>
        <w:tc>
          <w:tcPr>
            <w:tcW w:w="4252" w:type="dxa"/>
          </w:tcPr>
          <w:p w:rsidR="009F6D38" w:rsidRPr="00F90D9F" w:rsidRDefault="009F6D38" w:rsidP="00496C85">
            <w:pPr>
              <w:rPr>
                <w:rFonts w:eastAsia="Calibri"/>
                <w:sz w:val="24"/>
                <w:szCs w:val="24"/>
              </w:rPr>
            </w:pPr>
            <w:r w:rsidRPr="00F90D9F">
              <w:rPr>
                <w:position w:val="-4"/>
                <w:sz w:val="24"/>
                <w:szCs w:val="24"/>
              </w:rPr>
              <w:object w:dxaOrig="380" w:dyaOrig="200">
                <v:shape id="_x0000_i1350" type="#_x0000_t75" style="width:19pt;height:9.5pt" o:ole="">
                  <v:imagedata r:id="rId498" o:title=""/>
                </v:shape>
                <o:OLEObject Type="Embed" ProgID="Equation.DSMT4" ShapeID="_x0000_i1350" DrawAspect="Content" ObjectID="_1817110885" r:id="rId599"/>
              </w:object>
            </w:r>
            <w:r w:rsidRPr="00F90D9F">
              <w:rPr>
                <w:sz w:val="24"/>
                <w:szCs w:val="24"/>
              </w:rPr>
              <w:t xml:space="preserve">                      </w:t>
            </w:r>
            <w:r w:rsidRPr="00F90D9F">
              <w:rPr>
                <w:position w:val="-4"/>
                <w:sz w:val="24"/>
                <w:szCs w:val="24"/>
              </w:rPr>
              <w:object w:dxaOrig="139" w:dyaOrig="260">
                <v:shape id="_x0000_i1351" type="#_x0000_t75" style="width:6.8pt;height:12.9pt" o:ole="">
                  <v:imagedata r:id="rId600" o:title=""/>
                </v:shape>
                <o:OLEObject Type="Embed" ProgID="Equation.DSMT4" ShapeID="_x0000_i1351" DrawAspect="Content" ObjectID="_1817110886" r:id="rId601"/>
              </w:object>
            </w:r>
            <w:r w:rsidRPr="00F90D9F">
              <w:rPr>
                <w:sz w:val="24"/>
                <w:szCs w:val="24"/>
              </w:rPr>
              <w:t xml:space="preserve">                  </w:t>
            </w:r>
            <w:r w:rsidRPr="00F90D9F">
              <w:rPr>
                <w:position w:val="-4"/>
                <w:sz w:val="24"/>
                <w:szCs w:val="24"/>
              </w:rPr>
              <w:object w:dxaOrig="380" w:dyaOrig="220">
                <v:shape id="_x0000_i1352" type="#_x0000_t75" style="width:19pt;height:10.85pt" o:ole="">
                  <v:imagedata r:id="rId502" o:title=""/>
                </v:shape>
                <o:OLEObject Type="Embed" ProgID="Equation.DSMT4" ShapeID="_x0000_i1352" DrawAspect="Content" ObjectID="_1817110887" r:id="rId602"/>
              </w:object>
            </w:r>
          </w:p>
        </w:tc>
      </w:tr>
      <w:tr w:rsidR="009F6D38" w:rsidRPr="00F90D9F" w:rsidTr="00496C85">
        <w:tc>
          <w:tcPr>
            <w:tcW w:w="1526" w:type="dxa"/>
          </w:tcPr>
          <w:p w:rsidR="009F6D38" w:rsidRPr="00F90D9F" w:rsidRDefault="009F6D38" w:rsidP="00496C85">
            <w:pPr>
              <w:rPr>
                <w:rFonts w:eastAsia="Calibri"/>
                <w:sz w:val="24"/>
                <w:szCs w:val="24"/>
              </w:rPr>
            </w:pPr>
            <w:r w:rsidRPr="00F90D9F">
              <w:rPr>
                <w:position w:val="-10"/>
                <w:sz w:val="24"/>
                <w:szCs w:val="24"/>
              </w:rPr>
              <w:object w:dxaOrig="220" w:dyaOrig="260">
                <v:shape id="_x0000_i1353" type="#_x0000_t75" style="width:10.85pt;height:12.9pt" o:ole="">
                  <v:imagedata r:id="rId504" o:title=""/>
                </v:shape>
                <o:OLEObject Type="Embed" ProgID="Equation.DSMT4" ShapeID="_x0000_i1353" DrawAspect="Content" ObjectID="_1817110888" r:id="rId603"/>
              </w:object>
            </w:r>
          </w:p>
        </w:tc>
        <w:tc>
          <w:tcPr>
            <w:tcW w:w="4252" w:type="dxa"/>
          </w:tcPr>
          <w:p w:rsidR="009F6D38" w:rsidRPr="00F90D9F" w:rsidRDefault="00496C85" w:rsidP="00496C85">
            <w:pPr>
              <w:rPr>
                <w:sz w:val="24"/>
                <w:szCs w:val="24"/>
              </w:rPr>
            </w:pPr>
            <w:r w:rsidRPr="00F90D9F">
              <w:rPr>
                <w:noProof/>
                <w:sz w:val="24"/>
                <w:szCs w:val="24"/>
              </w:rPr>
              <mc:AlternateContent>
                <mc:Choice Requires="wps">
                  <w:drawing>
                    <wp:anchor distT="0" distB="0" distL="114300" distR="114300" simplePos="0" relativeHeight="251663360" behindDoc="0" locked="0" layoutInCell="1" allowOverlap="1" wp14:anchorId="21D47FD3" wp14:editId="70388F93">
                      <wp:simplePos x="0" y="0"/>
                      <wp:positionH relativeFrom="column">
                        <wp:posOffset>1242060</wp:posOffset>
                      </wp:positionH>
                      <wp:positionV relativeFrom="paragraph">
                        <wp:posOffset>78105</wp:posOffset>
                      </wp:positionV>
                      <wp:extent cx="635000" cy="328930"/>
                      <wp:effectExtent l="0" t="0" r="69850" b="52070"/>
                      <wp:wrapNone/>
                      <wp:docPr id="18" name="Straight Arrow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000" cy="328930"/>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8" o:spid="_x0000_s1026" type="#_x0000_t32" style="position:absolute;margin-left:97.8pt;margin-top:6.15pt;width:50pt;height:25.9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VSL1RwIAAJAEAAAOAAAAZHJzL2Uyb0RvYy54bWysVNuO2yAQfa/Uf0C8J7Zza2LFWa3spC/b NlK2H0AA26gYEJA4UdV/70Auu9uqUlXVDxg8M4c5Z2a8fDh1Eh25dUKrAmfDFCOuqGZCNQX++rwZ zDFynihGpFa8wGfu8MPq/btlb3I+0q2WjFsEIMrlvSlw673Jk8TRlnfEDbXhCoy1th3xcLRNwizp Ab2TyShNZ0mvLTNWU+4cfK0uRryK+HXNqf9S1457JAsMufm42rjuw5qsliRvLDGtoNc0yD9k0RGh 4NI7VEU8QQcrfoPqBLXa6doPqe4SXdeC8sgB2GTpL2x2LTE8cgFxnLnL5P4fLP183FokGNQOKqVI BzXaeUtE03r0aK3uUamVAh21ReACevXG5RBWqq0NjOlJ7cyTpt8cUrpsiWp4zPv5bAArCxHJm5Bw cAZu3fefNAMfcvA6ineqbRcgQRZ0ijU632vETx5R+DgbT9MUKknBNB7NF+NYw4Tkt2Bjnf/IdYfC psDuSubOIotXkeOT8yE1kt8Cws1Kb4SUsSmkQn2BF9PRNAY4LQULxuDmbLMvpUVHEtoqPpEnWF67 WX1QLIK1nLC1YshHURSMAg7oHWcYSQ6TE3bR0xMhXzy9FSCo/IM3JC9VyAfEATrX3aXvvi/SxXq+ nk8Gk9FsPZikVTV43JSTwWyTfZhW46osq+xHoJZN8lYwxlVgd5uBbPJ3PXadxkv33qfgLmPyFj3q Dcne3jHp2B2hIS6ttdfsvLWhNKFRoO2j83VEw1y9Pkevlx/J6icAAAD//wMAUEsDBBQABgAIAAAA IQC58TAm3wAAAAkBAAAPAAAAZHJzL2Rvd25yZXYueG1sTI/BTsMwEETvSPyDtUjcqNMAVhviVECF yKVItBXi6MYmtojXUey2KV/PwgVuO7uj2TflYvQdO5ghuoASppMMmMEmaIethO3m6WoGLCaFWnUB jYSTibCozs9KVehwxFdzWKeWUQjGQkmwKfUF57Gxxqs4Cb1Bun2EwatEcmi5HtSRwn3H8ywT3CuH 9MGq3jxa03yu915CWr6frHhrHubuZfO8Eu6rruullJcX4/0dsGTG9GeGH3xCh4qYdmGPOrKO9PxW kJWG/BoYGfLfxU6CuJkCr0r+v0H1DQAA//8DAFBLAQItABQABgAIAAAAIQC2gziS/gAAAOEBAAAT AAAAAAAAAAAAAAAAAAAAAABbQ29udGVudF9UeXBlc10ueG1sUEsBAi0AFAAGAAgAAAAhADj9If/W AAAAlAEAAAsAAAAAAAAAAAAAAAAALwEAAF9yZWxzLy5yZWxzUEsBAi0AFAAGAAgAAAAhAIJVIvVH AgAAkAQAAA4AAAAAAAAAAAAAAAAALgIAAGRycy9lMm9Eb2MueG1sUEsBAi0AFAAGAAgAAAAhALnx MCbfAAAACQEAAA8AAAAAAAAAAAAAAAAAoQQAAGRycy9kb3ducmV2LnhtbFBLBQYAAAAABAAEAPMA AACtBQAAAAA= ">
                      <v:stroke endarrow="block"/>
                    </v:shape>
                  </w:pict>
                </mc:Fallback>
              </mc:AlternateContent>
            </w:r>
            <w:r w:rsidRPr="00F90D9F">
              <w:rPr>
                <w:noProof/>
                <w:sz w:val="24"/>
                <w:szCs w:val="24"/>
              </w:rPr>
              <mc:AlternateContent>
                <mc:Choice Requires="wps">
                  <w:drawing>
                    <wp:anchor distT="0" distB="0" distL="114300" distR="114300" simplePos="0" relativeHeight="251664384" behindDoc="0" locked="0" layoutInCell="1" allowOverlap="1" wp14:anchorId="44E8F702" wp14:editId="3858E444">
                      <wp:simplePos x="0" y="0"/>
                      <wp:positionH relativeFrom="column">
                        <wp:posOffset>276860</wp:posOffset>
                      </wp:positionH>
                      <wp:positionV relativeFrom="paragraph">
                        <wp:posOffset>76835</wp:posOffset>
                      </wp:positionV>
                      <wp:extent cx="647700" cy="285750"/>
                      <wp:effectExtent l="0" t="38100" r="57150" b="19050"/>
                      <wp:wrapNone/>
                      <wp:docPr id="17" name="Straight Arrow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47700" cy="285750"/>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7" o:spid="_x0000_s1026" type="#_x0000_t32" style="position:absolute;margin-left:21.8pt;margin-top:6.05pt;width:51pt;height:22.5pt;flip:y;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0G9PYTQIAAJoEAAAOAAAAZHJzL2Uyb0RvYy54bWysVE2P2yAQvVfqf0DcE9up82XFWa3spJdt N1K2vRPAMSoGBGycqOp/70CyyW6rSlVVHzB4Zh7z3sx4cXfsJDpw64RWJc6GKUZcUc2E2pf4y9N6 MMPIeaIYkVrxEp+4w3fL9+8WvSn4SLdaMm4RgChX9KbErfemSBJHW94RN9SGKzA22nbEw9HuE2ZJ D+idTEZpOkl6bZmxmnLn4Gt9NuJlxG8aTv1j0zjukSwx5ObjauO6C2uyXJBib4lpBb2kQf4hi44I BZdeoWriCXq24jeoTlCrnW78kOou0U0jKI8cgE2W/sJm2xLDIxcQx5mrTO7/wdLPh41FgkHtphgp 0kGNtt4SsW89urdW96jSSoGO2iJwAb164woIq9TGBsb0qLbmQdNvDildtUTtecz76WQAKwsRyZuQ cHAGbt31nzQDH/LsdRTv2NgONVKYryEwgINA6BirdbpWix89ovBxkk+nKdSUgmk0G0/HsZoJKQJM CDbW+Y9cdyhsSuwutK58zleQw4PzIclbQAhWei2kjO0hFepLPB+PxjEnp6VgwRjcnN3vKmnRgYQG i09kDJbXblY/KxbBWk7YSjHkozwKhgIH9I4zjCSHGQq76OmJkDdPbwVIK//gDclLFfIBcYDOZXfu wO/zdL6arWb5IB9NVoM8revB/brKB5N1Nh3XH+qqqrMfgVqWF61gjKvA7mUasvzvuu0yl+c+vs7D VcbkLXrUG5J9ecekY5+E1jg32U6z08aG0oSWgQGIzpdhDRP2+hy9br+U5U8AAAD//wMAUEsDBBQA BgAIAAAAIQC1PZNe3gAAAAgBAAAPAAAAZHJzL2Rvd25yZXYueG1sTI/BTsMwEETvSPyDtUhcEHUS mlKFOBUCSk+oIpS7Gy9J1HgdxW6b/D3bExx3ZjT7Jl+NthMnHHzrSEE8i0AgVc60VCvYfa3vlyB8 0GR05wgVTOhhVVxf5Toz7kyfeCpDLbiEfKYVNCH0mZS+atBqP3M9Ens/brA68DnU0gz6zOW2k0kU LaTVLfGHRvf40mB1KI9WwWu5Tdffd7sxmarNR/m+PGxpelPq9mZ8fgIRcAx/YbjgMzoUzLR3RzJe dArmDwtOsp7EIC7+PGVhryB9jEEWufw/oPgFAAD//wMAUEsBAi0AFAAGAAgAAAAhALaDOJL+AAAA 4QEAABMAAAAAAAAAAAAAAAAAAAAAAFtDb250ZW50X1R5cGVzXS54bWxQSwECLQAUAAYACAAAACEA OP0h/9YAAACUAQAACwAAAAAAAAAAAAAAAAAvAQAAX3JlbHMvLnJlbHNQSwECLQAUAAYACAAAACEA dBvT2E0CAACaBAAADgAAAAAAAAAAAAAAAAAuAgAAZHJzL2Uyb0RvYy54bWxQSwECLQAUAAYACAAA ACEAtT2TXt4AAAAIAQAADwAAAAAAAAAAAAAAAACnBAAAZHJzL2Rvd25yZXYueG1sUEsFBgAAAAAE AAQA8wAAALIFAAAAAA== ">
                      <v:stroke endarrow="block"/>
                    </v:shape>
                  </w:pict>
                </mc:Fallback>
              </mc:AlternateContent>
            </w:r>
            <w:r w:rsidR="009F6D38" w:rsidRPr="00F90D9F">
              <w:rPr>
                <w:sz w:val="24"/>
                <w:szCs w:val="24"/>
              </w:rPr>
              <w:t xml:space="preserve">                  </w:t>
            </w:r>
            <w:r w:rsidRPr="00F90D9F">
              <w:rPr>
                <w:sz w:val="24"/>
                <w:szCs w:val="24"/>
              </w:rPr>
              <w:t xml:space="preserve"> </w:t>
            </w:r>
            <w:r w:rsidR="009F6D38" w:rsidRPr="00F90D9F">
              <w:rPr>
                <w:sz w:val="24"/>
                <w:szCs w:val="24"/>
              </w:rPr>
              <w:t xml:space="preserve">          </w:t>
            </w:r>
            <w:r w:rsidR="009F6D38" w:rsidRPr="00F90D9F">
              <w:rPr>
                <w:position w:val="-6"/>
                <w:sz w:val="24"/>
                <w:szCs w:val="24"/>
              </w:rPr>
              <w:object w:dxaOrig="180" w:dyaOrig="279">
                <v:shape id="_x0000_i1354" type="#_x0000_t75" style="width:8.85pt;height:13.6pt" o:ole="">
                  <v:imagedata r:id="rId604" o:title=""/>
                </v:shape>
                <o:OLEObject Type="Embed" ProgID="Equation.DSMT4" ShapeID="_x0000_i1354" DrawAspect="Content" ObjectID="_1817110889" r:id="rId605"/>
              </w:object>
            </w:r>
          </w:p>
          <w:p w:rsidR="009F6D38" w:rsidRPr="00F90D9F" w:rsidRDefault="009F6D38" w:rsidP="00496C85">
            <w:pPr>
              <w:rPr>
                <w:sz w:val="24"/>
                <w:szCs w:val="24"/>
              </w:rPr>
            </w:pPr>
            <w:r w:rsidRPr="00F90D9F">
              <w:rPr>
                <w:sz w:val="24"/>
                <w:szCs w:val="24"/>
              </w:rPr>
              <w:t xml:space="preserve">                                    </w:t>
            </w:r>
          </w:p>
          <w:p w:rsidR="009F6D38" w:rsidRPr="00F90D9F" w:rsidRDefault="009F6D38" w:rsidP="00496C85">
            <w:pPr>
              <w:rPr>
                <w:rFonts w:eastAsia="Calibri"/>
                <w:sz w:val="24"/>
                <w:szCs w:val="24"/>
              </w:rPr>
            </w:pPr>
            <w:r w:rsidRPr="00F90D9F">
              <w:rPr>
                <w:position w:val="-4"/>
                <w:sz w:val="24"/>
                <w:szCs w:val="24"/>
              </w:rPr>
              <w:object w:dxaOrig="380" w:dyaOrig="200">
                <v:shape id="_x0000_i1355" type="#_x0000_t75" style="width:19pt;height:9.5pt" o:ole="">
                  <v:imagedata r:id="rId498" o:title=""/>
                </v:shape>
                <o:OLEObject Type="Embed" ProgID="Equation.DSMT4" ShapeID="_x0000_i1355" DrawAspect="Content" ObjectID="_1817110890" r:id="rId606"/>
              </w:object>
            </w:r>
            <w:r w:rsidRPr="00F90D9F">
              <w:rPr>
                <w:sz w:val="24"/>
                <w:szCs w:val="24"/>
              </w:rPr>
              <w:t xml:space="preserve">      </w:t>
            </w:r>
            <w:r w:rsidRPr="00F90D9F">
              <w:rPr>
                <w:rFonts w:eastAsia="Calibri"/>
                <w:sz w:val="24"/>
                <w:szCs w:val="24"/>
              </w:rPr>
              <w:t xml:space="preserve">                           </w:t>
            </w:r>
            <w:r w:rsidR="00496C85" w:rsidRPr="00F90D9F">
              <w:rPr>
                <w:rFonts w:eastAsia="Calibri"/>
                <w:sz w:val="24"/>
                <w:szCs w:val="24"/>
              </w:rPr>
              <w:t xml:space="preserve">    </w:t>
            </w:r>
            <w:r w:rsidRPr="00F90D9F">
              <w:rPr>
                <w:rFonts w:eastAsia="Calibri"/>
                <w:sz w:val="24"/>
                <w:szCs w:val="24"/>
              </w:rPr>
              <w:t xml:space="preserve">         </w:t>
            </w:r>
            <w:r w:rsidRPr="00F90D9F">
              <w:rPr>
                <w:position w:val="-4"/>
                <w:sz w:val="24"/>
                <w:szCs w:val="24"/>
              </w:rPr>
              <w:object w:dxaOrig="380" w:dyaOrig="200">
                <v:shape id="_x0000_i1356" type="#_x0000_t75" style="width:19pt;height:9.5pt" o:ole="">
                  <v:imagedata r:id="rId498" o:title=""/>
                </v:shape>
                <o:OLEObject Type="Embed" ProgID="Equation.DSMT4" ShapeID="_x0000_i1356" DrawAspect="Content" ObjectID="_1817110891" r:id="rId607"/>
              </w:object>
            </w:r>
            <w:r w:rsidRPr="00F90D9F">
              <w:rPr>
                <w:sz w:val="24"/>
                <w:szCs w:val="24"/>
              </w:rPr>
              <w:t xml:space="preserve">   </w:t>
            </w:r>
          </w:p>
        </w:tc>
      </w:tr>
    </w:tbl>
    <w:p w:rsidR="009F6D38" w:rsidRPr="00F90D9F" w:rsidRDefault="009F6D38" w:rsidP="009F6D38">
      <w:pPr>
        <w:tabs>
          <w:tab w:val="left" w:pos="992"/>
          <w:tab w:val="left" w:pos="3402"/>
          <w:tab w:val="left" w:pos="5669"/>
          <w:tab w:val="left" w:pos="7937"/>
        </w:tabs>
        <w:spacing w:line="276" w:lineRule="auto"/>
        <w:ind w:left="992" w:hanging="2"/>
        <w:jc w:val="center"/>
        <w:rPr>
          <w:noProof/>
          <w:color w:val="000000"/>
          <w:sz w:val="24"/>
          <w:szCs w:val="24"/>
        </w:rPr>
      </w:pPr>
    </w:p>
    <w:p w:rsidR="009F6D38" w:rsidRPr="00F90D9F" w:rsidRDefault="009F6D38" w:rsidP="009F6D38">
      <w:pPr>
        <w:tabs>
          <w:tab w:val="left" w:pos="992"/>
          <w:tab w:val="left" w:pos="3402"/>
          <w:tab w:val="left" w:pos="5669"/>
          <w:tab w:val="left" w:pos="7937"/>
        </w:tabs>
        <w:spacing w:line="276" w:lineRule="auto"/>
        <w:rPr>
          <w:rFonts w:eastAsia="Calibri"/>
          <w:sz w:val="24"/>
          <w:szCs w:val="24"/>
        </w:rPr>
      </w:pPr>
      <w:r w:rsidRPr="00F90D9F">
        <w:rPr>
          <w:color w:val="000000"/>
          <w:sz w:val="24"/>
          <w:szCs w:val="24"/>
        </w:rPr>
        <w:t xml:space="preserve">Vậy hàm số đồng biến trên khoảng </w:t>
      </w:r>
      <w:r w:rsidRPr="00F90D9F">
        <w:rPr>
          <w:rFonts w:eastAsia="Calibri"/>
          <w:position w:val="-14"/>
          <w:sz w:val="24"/>
          <w:szCs w:val="24"/>
        </w:rPr>
        <w:object w:dxaOrig="720" w:dyaOrig="400">
          <v:shape id="_x0000_i1357" type="#_x0000_t75" style="width:36.7pt;height:20.4pt" o:ole="">
            <v:imagedata r:id="rId574" o:title=""/>
          </v:shape>
          <o:OLEObject Type="Embed" ProgID="Equation.DSMT4" ShapeID="_x0000_i1357" DrawAspect="Content" ObjectID="_1817110892" r:id="rId608"/>
        </w:object>
      </w:r>
      <w:r w:rsidRPr="00F90D9F">
        <w:rPr>
          <w:rFonts w:eastAsia="Calibri"/>
          <w:sz w:val="24"/>
          <w:szCs w:val="24"/>
        </w:rPr>
        <w:t xml:space="preserve">, nghịch biến trên </w:t>
      </w:r>
      <w:r w:rsidRPr="00F90D9F">
        <w:rPr>
          <w:rFonts w:eastAsia="Calibri"/>
          <w:position w:val="-14"/>
          <w:sz w:val="24"/>
          <w:szCs w:val="24"/>
        </w:rPr>
        <w:object w:dxaOrig="760" w:dyaOrig="400">
          <v:shape id="_x0000_i1358" type="#_x0000_t75" style="width:38.05pt;height:20.4pt" o:ole="">
            <v:imagedata r:id="rId572" o:title=""/>
          </v:shape>
          <o:OLEObject Type="Embed" ProgID="Equation.DSMT4" ShapeID="_x0000_i1358" DrawAspect="Content" ObjectID="_1817110893" r:id="rId609"/>
        </w:object>
      </w:r>
      <w:r w:rsidRPr="00F90D9F">
        <w:rPr>
          <w:rFonts w:eastAsia="Calibri"/>
          <w:sz w:val="24"/>
          <w:szCs w:val="24"/>
        </w:rPr>
        <w:t>.</w:t>
      </w:r>
    </w:p>
    <w:p w:rsidR="009F6D38" w:rsidRPr="00F90D9F" w:rsidRDefault="009F6D38" w:rsidP="009F6D38">
      <w:pPr>
        <w:tabs>
          <w:tab w:val="left" w:pos="992"/>
          <w:tab w:val="left" w:pos="3402"/>
          <w:tab w:val="left" w:pos="5669"/>
          <w:tab w:val="left" w:pos="7937"/>
        </w:tabs>
        <w:spacing w:line="276" w:lineRule="auto"/>
        <w:rPr>
          <w:color w:val="000000"/>
          <w:sz w:val="24"/>
          <w:szCs w:val="24"/>
          <w:lang w:val="it-IT"/>
        </w:rPr>
      </w:pPr>
      <w:r w:rsidRPr="00F90D9F">
        <w:rPr>
          <w:color w:val="000000"/>
          <w:sz w:val="24"/>
          <w:szCs w:val="24"/>
          <w:lang w:val="it-IT"/>
        </w:rPr>
        <w:t xml:space="preserve">* Vẽ </w:t>
      </w:r>
      <w:r w:rsidRPr="00F90D9F">
        <w:rPr>
          <w:noProof/>
          <w:position w:val="-14"/>
          <w:sz w:val="24"/>
          <w:szCs w:val="24"/>
        </w:rPr>
        <w:object w:dxaOrig="2200" w:dyaOrig="400">
          <v:shape id="_x0000_i1359" type="#_x0000_t75" style="width:110.05pt;height:20.4pt" o:ole="">
            <v:imagedata r:id="rId610" o:title=""/>
          </v:shape>
          <o:OLEObject Type="Embed" ProgID="Equation.DSMT4" ShapeID="_x0000_i1359" DrawAspect="Content" ObjectID="_1817110894" r:id="rId611"/>
        </w:object>
      </w:r>
      <w:r w:rsidRPr="00F90D9F">
        <w:rPr>
          <w:noProof/>
          <w:sz w:val="24"/>
          <w:szCs w:val="24"/>
        </w:rPr>
        <w:t>.</w:t>
      </w:r>
    </w:p>
    <w:p w:rsidR="009F6D38" w:rsidRPr="00F90D9F" w:rsidRDefault="009F6D38" w:rsidP="009F6D38">
      <w:pPr>
        <w:tabs>
          <w:tab w:val="left" w:pos="992"/>
          <w:tab w:val="left" w:pos="3402"/>
          <w:tab w:val="left" w:pos="5669"/>
          <w:tab w:val="left" w:pos="7937"/>
        </w:tabs>
        <w:spacing w:line="276" w:lineRule="auto"/>
        <w:rPr>
          <w:noProof/>
          <w:sz w:val="24"/>
          <w:szCs w:val="24"/>
        </w:rPr>
      </w:pPr>
      <w:r w:rsidRPr="00F90D9F">
        <w:rPr>
          <w:color w:val="000000"/>
          <w:sz w:val="24"/>
          <w:szCs w:val="24"/>
          <w:lang w:val="it-IT"/>
        </w:rPr>
        <w:t xml:space="preserve">Tọa độ đỉnh </w:t>
      </w:r>
      <w:r w:rsidRPr="00F90D9F">
        <w:rPr>
          <w:noProof/>
          <w:position w:val="-14"/>
          <w:sz w:val="24"/>
          <w:szCs w:val="24"/>
        </w:rPr>
        <w:object w:dxaOrig="700" w:dyaOrig="400">
          <v:shape id="_x0000_i1360" type="#_x0000_t75" style="width:35.3pt;height:20.4pt" o:ole="">
            <v:imagedata r:id="rId612" o:title=""/>
          </v:shape>
          <o:OLEObject Type="Embed" ProgID="Equation.DSMT4" ShapeID="_x0000_i1360" DrawAspect="Content" ObjectID="_1817110895" r:id="rId613"/>
        </w:object>
      </w:r>
      <w:r w:rsidRPr="00F90D9F">
        <w:rPr>
          <w:noProof/>
          <w:sz w:val="24"/>
          <w:szCs w:val="24"/>
        </w:rPr>
        <w:t>.</w:t>
      </w:r>
    </w:p>
    <w:p w:rsidR="009F6D38" w:rsidRPr="00F90D9F" w:rsidRDefault="009F6D38" w:rsidP="009F6D38">
      <w:pPr>
        <w:tabs>
          <w:tab w:val="left" w:pos="992"/>
          <w:tab w:val="left" w:pos="3402"/>
          <w:tab w:val="left" w:pos="5669"/>
          <w:tab w:val="left" w:pos="7937"/>
        </w:tabs>
        <w:spacing w:line="276" w:lineRule="auto"/>
        <w:rPr>
          <w:color w:val="000000"/>
          <w:sz w:val="24"/>
          <w:szCs w:val="24"/>
          <w:lang w:val="it-IT"/>
        </w:rPr>
      </w:pPr>
      <w:r w:rsidRPr="00F90D9F">
        <w:rPr>
          <w:color w:val="000000"/>
          <w:sz w:val="24"/>
          <w:szCs w:val="24"/>
        </w:rPr>
        <w:lastRenderedPageBreak/>
        <w:t>T</w:t>
      </w:r>
      <w:r w:rsidRPr="00F90D9F">
        <w:rPr>
          <w:color w:val="000000"/>
          <w:sz w:val="24"/>
          <w:szCs w:val="24"/>
          <w:lang w:val="it-IT"/>
        </w:rPr>
        <w:t xml:space="preserve">rục đối xứng là đường thẳng </w:t>
      </w:r>
      <w:r w:rsidRPr="00F90D9F">
        <w:rPr>
          <w:noProof/>
          <w:color w:val="000000"/>
          <w:position w:val="-6"/>
          <w:sz w:val="24"/>
          <w:szCs w:val="24"/>
        </w:rPr>
        <w:object w:dxaOrig="520" w:dyaOrig="279">
          <v:shape id="_x0000_i1361" type="#_x0000_t75" style="width:27.15pt;height:14.25pt" o:ole="">
            <v:imagedata r:id="rId614" o:title=""/>
          </v:shape>
          <o:OLEObject Type="Embed" ProgID="Equation.DSMT4" ShapeID="_x0000_i1361" DrawAspect="Content" ObjectID="_1817110896" r:id="rId615"/>
        </w:object>
      </w:r>
      <w:r w:rsidRPr="00F90D9F">
        <w:rPr>
          <w:color w:val="000000"/>
          <w:sz w:val="24"/>
          <w:szCs w:val="24"/>
          <w:lang w:val="it-IT"/>
        </w:rPr>
        <w:t>.</w:t>
      </w:r>
    </w:p>
    <w:p w:rsidR="009F6D38" w:rsidRPr="00F90D9F" w:rsidRDefault="009F6D38" w:rsidP="009F6D38">
      <w:pPr>
        <w:tabs>
          <w:tab w:val="left" w:pos="992"/>
          <w:tab w:val="left" w:pos="3402"/>
          <w:tab w:val="left" w:pos="5669"/>
          <w:tab w:val="left" w:pos="7937"/>
        </w:tabs>
        <w:spacing w:line="276" w:lineRule="auto"/>
        <w:rPr>
          <w:color w:val="000000"/>
          <w:sz w:val="24"/>
          <w:szCs w:val="24"/>
          <w:lang w:val="it-IT"/>
        </w:rPr>
      </w:pPr>
      <w:r w:rsidRPr="00F90D9F">
        <w:rPr>
          <w:color w:val="000000"/>
          <w:sz w:val="24"/>
          <w:szCs w:val="24"/>
          <w:lang w:val="it-IT"/>
        </w:rPr>
        <w:t xml:space="preserve">Bảng giá trị </w:t>
      </w:r>
    </w:p>
    <w:p w:rsidR="009F6D38" w:rsidRPr="00F90D9F" w:rsidRDefault="009F6D38" w:rsidP="009F6D38">
      <w:pPr>
        <w:tabs>
          <w:tab w:val="left" w:pos="992"/>
          <w:tab w:val="left" w:pos="3402"/>
          <w:tab w:val="left" w:pos="5669"/>
          <w:tab w:val="left" w:pos="7937"/>
        </w:tabs>
        <w:spacing w:line="276" w:lineRule="auto"/>
        <w:ind w:left="992" w:hanging="2"/>
        <w:jc w:val="center"/>
        <w:rPr>
          <w:color w:val="000000"/>
          <w:sz w:val="24"/>
          <w:szCs w:val="24"/>
        </w:rPr>
      </w:pPr>
      <w:r w:rsidRPr="00F90D9F">
        <w:rPr>
          <w:noProof/>
          <w:sz w:val="24"/>
          <w:szCs w:val="24"/>
        </w:rPr>
        <w:drawing>
          <wp:inline distT="0" distB="0" distL="0" distR="0" wp14:anchorId="4539C4B1" wp14:editId="543B98C9">
            <wp:extent cx="4029075" cy="10001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
                    <pic:cNvPicPr>
                      <a:picLocks noChangeAspect="1" noChangeArrowheads="1"/>
                    </pic:cNvPicPr>
                  </pic:nvPicPr>
                  <pic:blipFill>
                    <a:blip r:embed="rId616" cstate="print">
                      <a:extLst>
                        <a:ext uri="{28A0092B-C50C-407E-A947-70E740481C1C}">
                          <a14:useLocalDpi xmlns:a14="http://schemas.microsoft.com/office/drawing/2010/main" val="0"/>
                        </a:ext>
                      </a:extLst>
                    </a:blip>
                    <a:srcRect/>
                    <a:stretch>
                      <a:fillRect/>
                    </a:stretch>
                  </pic:blipFill>
                  <pic:spPr bwMode="auto">
                    <a:xfrm>
                      <a:off x="0" y="0"/>
                      <a:ext cx="4029075" cy="1000125"/>
                    </a:xfrm>
                    <a:prstGeom prst="rect">
                      <a:avLst/>
                    </a:prstGeom>
                    <a:noFill/>
                    <a:ln>
                      <a:noFill/>
                    </a:ln>
                  </pic:spPr>
                </pic:pic>
              </a:graphicData>
            </a:graphic>
          </wp:inline>
        </w:drawing>
      </w:r>
    </w:p>
    <w:p w:rsidR="009F6D38" w:rsidRPr="00F90D9F" w:rsidRDefault="009F6D38" w:rsidP="009F6D38">
      <w:pPr>
        <w:tabs>
          <w:tab w:val="left" w:pos="992"/>
          <w:tab w:val="left" w:pos="3402"/>
          <w:tab w:val="left" w:pos="5669"/>
          <w:tab w:val="left" w:pos="7937"/>
        </w:tabs>
        <w:spacing w:line="276" w:lineRule="auto"/>
        <w:rPr>
          <w:color w:val="000000"/>
          <w:sz w:val="24"/>
          <w:szCs w:val="24"/>
        </w:rPr>
      </w:pPr>
      <w:r w:rsidRPr="00F90D9F">
        <w:rPr>
          <w:color w:val="000000"/>
          <w:sz w:val="24"/>
          <w:szCs w:val="24"/>
        </w:rPr>
        <w:t>Đồ thị:</w:t>
      </w:r>
    </w:p>
    <w:p w:rsidR="009F6D38" w:rsidRPr="00F90D9F" w:rsidRDefault="009F6D38" w:rsidP="009F6D38">
      <w:pPr>
        <w:tabs>
          <w:tab w:val="left" w:pos="992"/>
        </w:tabs>
        <w:spacing w:line="360" w:lineRule="auto"/>
        <w:ind w:hanging="2"/>
        <w:jc w:val="center"/>
        <w:rPr>
          <w:sz w:val="24"/>
          <w:szCs w:val="24"/>
          <w:lang w:eastAsia="vi-VN"/>
        </w:rPr>
      </w:pPr>
      <w:r w:rsidRPr="00F90D9F">
        <w:rPr>
          <w:noProof/>
          <w:sz w:val="24"/>
          <w:szCs w:val="24"/>
        </w:rPr>
        <w:drawing>
          <wp:inline distT="0" distB="0" distL="0" distR="0" wp14:anchorId="0D6132BC" wp14:editId="64E4165C">
            <wp:extent cx="2524125" cy="22098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5"/>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0" y="0"/>
                      <a:ext cx="2524125" cy="2209800"/>
                    </a:xfrm>
                    <a:prstGeom prst="rect">
                      <a:avLst/>
                    </a:prstGeom>
                    <a:noFill/>
                    <a:ln>
                      <a:noFill/>
                    </a:ln>
                  </pic:spPr>
                </pic:pic>
              </a:graphicData>
            </a:graphic>
          </wp:inline>
        </w:drawing>
      </w:r>
    </w:p>
    <w:p w:rsidR="009F6D38" w:rsidRPr="00F90D9F" w:rsidRDefault="009F6D38" w:rsidP="009F6D38">
      <w:pPr>
        <w:spacing w:beforeLines="20" w:before="48" w:afterLines="20" w:after="48"/>
        <w:contextualSpacing/>
        <w:jc w:val="both"/>
        <w:rPr>
          <w:sz w:val="24"/>
          <w:szCs w:val="24"/>
        </w:rPr>
      </w:pPr>
      <w:r w:rsidRPr="00EE01E7">
        <w:rPr>
          <w:b/>
          <w:color w:val="0000FF"/>
          <w:sz w:val="24"/>
          <w:szCs w:val="24"/>
          <w:lang w:val="fr-FR"/>
        </w:rPr>
        <w:t xml:space="preserve">Ví dụ </w:t>
      </w:r>
      <w:r w:rsidR="00EE01E7">
        <w:rPr>
          <w:b/>
          <w:color w:val="0000FF"/>
          <w:sz w:val="24"/>
          <w:szCs w:val="24"/>
          <w:lang w:val="fr-FR"/>
        </w:rPr>
        <w:t>7</w:t>
      </w:r>
      <w:r w:rsidRPr="00EE01E7">
        <w:rPr>
          <w:b/>
          <w:color w:val="0000FF"/>
          <w:sz w:val="24"/>
          <w:szCs w:val="24"/>
          <w:lang w:val="fr-FR"/>
        </w:rPr>
        <w:t xml:space="preserve">: </w:t>
      </w:r>
      <w:r w:rsidRPr="00F90D9F">
        <w:rPr>
          <w:sz w:val="24"/>
          <w:szCs w:val="24"/>
        </w:rPr>
        <w:t xml:space="preserve">Cho hàm số </w:t>
      </w:r>
      <w:r w:rsidRPr="00F90D9F">
        <w:rPr>
          <w:position w:val="-10"/>
          <w:sz w:val="24"/>
          <w:szCs w:val="24"/>
        </w:rPr>
        <w:object w:dxaOrig="1460" w:dyaOrig="360">
          <v:shape id="_x0000_i1362" type="#_x0000_t75" style="width:72.7pt;height:18.35pt" o:ole="">
            <v:imagedata r:id="rId618" o:title=""/>
          </v:shape>
          <o:OLEObject Type="Embed" ProgID="Equation.DSMT4" ShapeID="_x0000_i1362" DrawAspect="Content" ObjectID="_1817110897" r:id="rId619"/>
        </w:object>
      </w:r>
      <w:r w:rsidRPr="00F90D9F">
        <w:rPr>
          <w:sz w:val="24"/>
          <w:szCs w:val="24"/>
        </w:rPr>
        <w:t xml:space="preserve"> có đồ thị là </w:t>
      </w:r>
      <w:r w:rsidRPr="00F90D9F">
        <w:rPr>
          <w:position w:val="-14"/>
          <w:sz w:val="24"/>
          <w:szCs w:val="24"/>
        </w:rPr>
        <w:object w:dxaOrig="420" w:dyaOrig="400">
          <v:shape id="_x0000_i1363" type="#_x0000_t75" style="width:21.75pt;height:20.4pt" o:ole="">
            <v:imagedata r:id="rId620" o:title=""/>
          </v:shape>
          <o:OLEObject Type="Embed" ProgID="Equation.DSMT4" ShapeID="_x0000_i1363" DrawAspect="Content" ObjectID="_1817110898" r:id="rId621"/>
        </w:object>
      </w:r>
      <w:r w:rsidRPr="00F90D9F">
        <w:rPr>
          <w:sz w:val="24"/>
          <w:szCs w:val="24"/>
        </w:rPr>
        <w:t xml:space="preserve">. </w:t>
      </w:r>
      <w:r w:rsidRPr="00F90D9F">
        <w:rPr>
          <w:color w:val="000000"/>
          <w:sz w:val="24"/>
          <w:szCs w:val="24"/>
        </w:rPr>
        <w:t xml:space="preserve">Lập bảng biến thiên và vẽ đồ thị </w:t>
      </w:r>
      <w:r w:rsidRPr="00F90D9F">
        <w:rPr>
          <w:color w:val="000000"/>
          <w:position w:val="-14"/>
          <w:sz w:val="24"/>
          <w:szCs w:val="24"/>
        </w:rPr>
        <w:object w:dxaOrig="420" w:dyaOrig="400">
          <v:shape id="_x0000_i1364" type="#_x0000_t75" style="width:21.75pt;height:20.4pt" o:ole="">
            <v:imagedata r:id="rId620" o:title=""/>
          </v:shape>
          <o:OLEObject Type="Embed" ProgID="Equation.DSMT4" ShapeID="_x0000_i1364" DrawAspect="Content" ObjectID="_1817110899" r:id="rId622"/>
        </w:object>
      </w:r>
      <w:r w:rsidRPr="00F90D9F">
        <w:rPr>
          <w:color w:val="000000"/>
          <w:sz w:val="24"/>
          <w:szCs w:val="24"/>
        </w:rPr>
        <w:t>.</w:t>
      </w:r>
      <w:r w:rsidRPr="00F90D9F">
        <w:rPr>
          <w:sz w:val="24"/>
          <w:szCs w:val="24"/>
        </w:rPr>
        <w:t xml:space="preserve">Từ đó tìm các giá trị của tham số </w:t>
      </w:r>
      <w:r w:rsidRPr="00F90D9F">
        <w:rPr>
          <w:position w:val="-6"/>
          <w:sz w:val="24"/>
          <w:szCs w:val="24"/>
        </w:rPr>
        <w:object w:dxaOrig="260" w:dyaOrig="220">
          <v:shape id="_x0000_i1365" type="#_x0000_t75" style="width:12.9pt;height:9.5pt" o:ole="">
            <v:imagedata r:id="rId623" o:title=""/>
          </v:shape>
          <o:OLEObject Type="Embed" ProgID="Equation.DSMT4" ShapeID="_x0000_i1365" DrawAspect="Content" ObjectID="_1817110900" r:id="rId624"/>
        </w:object>
      </w:r>
      <w:r w:rsidRPr="00F90D9F">
        <w:rPr>
          <w:sz w:val="24"/>
          <w:szCs w:val="24"/>
        </w:rPr>
        <w:t xml:space="preserve"> sao cho phương trình </w:t>
      </w:r>
      <w:r w:rsidRPr="00F90D9F">
        <w:rPr>
          <w:position w:val="-6"/>
          <w:sz w:val="24"/>
          <w:szCs w:val="24"/>
        </w:rPr>
        <w:object w:dxaOrig="1820" w:dyaOrig="320">
          <v:shape id="_x0000_i1366" type="#_x0000_t75" style="width:91pt;height:15.6pt" o:ole="">
            <v:imagedata r:id="rId625" o:title=""/>
          </v:shape>
          <o:OLEObject Type="Embed" ProgID="Equation.DSMT4" ShapeID="_x0000_i1366" DrawAspect="Content" ObjectID="_1817110901" r:id="rId626"/>
        </w:object>
      </w:r>
      <w:r w:rsidRPr="00F90D9F">
        <w:rPr>
          <w:sz w:val="24"/>
          <w:szCs w:val="24"/>
        </w:rPr>
        <w:t xml:space="preserve"> có 2 nghiệm phân biệt.</w:t>
      </w:r>
    </w:p>
    <w:p w:rsidR="00D61A00" w:rsidRPr="00F90D9F" w:rsidRDefault="00D61A00" w:rsidP="00D61A00">
      <w:pPr>
        <w:ind w:left="992"/>
        <w:jc w:val="center"/>
        <w:rPr>
          <w:rFonts w:eastAsia="Arial"/>
          <w:sz w:val="24"/>
          <w:szCs w:val="24"/>
        </w:rPr>
      </w:pPr>
      <w:r w:rsidRPr="00F90D9F">
        <w:rPr>
          <w:rFonts w:eastAsia="Arial"/>
          <w:b/>
          <w:color w:val="000099"/>
          <w:sz w:val="24"/>
          <w:szCs w:val="24"/>
        </w:rPr>
        <w:t>Lời giải</w:t>
      </w:r>
    </w:p>
    <w:p w:rsidR="009F6D38" w:rsidRPr="00F90D9F" w:rsidRDefault="009F6D38" w:rsidP="009F6D38">
      <w:pPr>
        <w:spacing w:beforeLines="20" w:before="48" w:afterLines="20" w:after="48"/>
        <w:contextualSpacing/>
        <w:jc w:val="both"/>
        <w:rPr>
          <w:sz w:val="24"/>
          <w:szCs w:val="24"/>
        </w:rPr>
      </w:pPr>
      <w:r w:rsidRPr="00F90D9F">
        <w:rPr>
          <w:color w:val="000000"/>
          <w:sz w:val="24"/>
          <w:szCs w:val="24"/>
        </w:rPr>
        <w:t xml:space="preserve">*Lập bảng biến thiên và vẽ đồ thị </w:t>
      </w:r>
      <w:r w:rsidRPr="00F90D9F">
        <w:rPr>
          <w:color w:val="000000"/>
          <w:position w:val="-14"/>
          <w:sz w:val="24"/>
          <w:szCs w:val="24"/>
        </w:rPr>
        <w:object w:dxaOrig="420" w:dyaOrig="400">
          <v:shape id="_x0000_i1367" type="#_x0000_t75" style="width:21.75pt;height:20.4pt" o:ole="">
            <v:imagedata r:id="rId620" o:title=""/>
          </v:shape>
          <o:OLEObject Type="Embed" ProgID="Equation.DSMT4" ShapeID="_x0000_i1367" DrawAspect="Content" ObjectID="_1817110902" r:id="rId627"/>
        </w:object>
      </w:r>
      <w:r w:rsidRPr="00F90D9F">
        <w:rPr>
          <w:color w:val="000000"/>
          <w:sz w:val="24"/>
          <w:szCs w:val="24"/>
        </w:rPr>
        <w:t>.</w:t>
      </w:r>
    </w:p>
    <w:p w:rsidR="009F6D38" w:rsidRPr="00F90D9F" w:rsidRDefault="009F6D38" w:rsidP="009F6D38">
      <w:pPr>
        <w:spacing w:beforeLines="20" w:before="48" w:afterLines="20" w:after="48"/>
        <w:contextualSpacing/>
        <w:jc w:val="both"/>
        <w:rPr>
          <w:color w:val="000000"/>
          <w:sz w:val="24"/>
          <w:szCs w:val="24"/>
          <w:lang w:val="it-IT"/>
        </w:rPr>
      </w:pPr>
      <w:r w:rsidRPr="00F90D9F">
        <w:rPr>
          <w:color w:val="000000"/>
          <w:sz w:val="24"/>
          <w:szCs w:val="24"/>
          <w:lang w:val="it-IT"/>
        </w:rPr>
        <w:t xml:space="preserve">Tập xác định: </w:t>
      </w:r>
      <w:r w:rsidRPr="00F90D9F">
        <w:rPr>
          <w:noProof/>
          <w:position w:val="-4"/>
          <w:sz w:val="24"/>
          <w:szCs w:val="24"/>
        </w:rPr>
        <w:object w:dxaOrig="680" w:dyaOrig="260">
          <v:shape id="_x0000_i1368" type="#_x0000_t75" style="width:34.65pt;height:12.9pt" o:ole="">
            <v:imagedata r:id="rId591" o:title=""/>
          </v:shape>
          <o:OLEObject Type="Embed" ProgID="Equation.DSMT4" ShapeID="_x0000_i1368" DrawAspect="Content" ObjectID="_1817110903" r:id="rId628"/>
        </w:object>
      </w:r>
      <w:r w:rsidRPr="00F90D9F">
        <w:rPr>
          <w:color w:val="000000"/>
          <w:sz w:val="24"/>
          <w:szCs w:val="24"/>
          <w:lang w:val="it-IT"/>
        </w:rPr>
        <w:t>.</w:t>
      </w:r>
    </w:p>
    <w:p w:rsidR="009F6D38" w:rsidRPr="00F90D9F" w:rsidRDefault="009F6D38" w:rsidP="009F6D38">
      <w:pPr>
        <w:spacing w:beforeLines="20" w:before="48" w:afterLines="20" w:after="48"/>
        <w:contextualSpacing/>
        <w:jc w:val="both"/>
        <w:rPr>
          <w:sz w:val="24"/>
          <w:szCs w:val="24"/>
        </w:rPr>
      </w:pPr>
      <w:r w:rsidRPr="00F90D9F">
        <w:rPr>
          <w:sz w:val="24"/>
          <w:szCs w:val="24"/>
        </w:rPr>
        <w:t xml:space="preserve">Đồ thị có đỉnh </w:t>
      </w:r>
      <w:r w:rsidRPr="00F90D9F">
        <w:rPr>
          <w:position w:val="-14"/>
          <w:sz w:val="24"/>
          <w:szCs w:val="24"/>
        </w:rPr>
        <w:object w:dxaOrig="720" w:dyaOrig="400">
          <v:shape id="_x0000_i1369" type="#_x0000_t75" style="width:36.7pt;height:20.4pt" o:ole="">
            <v:imagedata r:id="rId629" o:title=""/>
          </v:shape>
          <o:OLEObject Type="Embed" ProgID="Equation.DSMT4" ShapeID="_x0000_i1369" DrawAspect="Content" ObjectID="_1817110904" r:id="rId630"/>
        </w:object>
      </w:r>
      <w:r w:rsidRPr="00F90D9F">
        <w:rPr>
          <w:sz w:val="24"/>
          <w:szCs w:val="24"/>
        </w:rPr>
        <w:t xml:space="preserve"> và có trục đối xứng là đường thẳng </w:t>
      </w:r>
      <w:r w:rsidRPr="00F90D9F">
        <w:rPr>
          <w:position w:val="-6"/>
          <w:sz w:val="24"/>
          <w:szCs w:val="24"/>
        </w:rPr>
        <w:object w:dxaOrig="520" w:dyaOrig="279">
          <v:shape id="_x0000_i1370" type="#_x0000_t75" style="width:25.8pt;height:14.25pt" o:ole="">
            <v:imagedata r:id="rId631" o:title=""/>
          </v:shape>
          <o:OLEObject Type="Embed" ProgID="Equation.DSMT4" ShapeID="_x0000_i1370" DrawAspect="Content" ObjectID="_1817110905" r:id="rId632"/>
        </w:object>
      </w:r>
      <w:r w:rsidRPr="00F90D9F">
        <w:rPr>
          <w:sz w:val="24"/>
          <w:szCs w:val="24"/>
        </w:rPr>
        <w:t>.</w:t>
      </w:r>
    </w:p>
    <w:p w:rsidR="009F6D38" w:rsidRPr="00F90D9F" w:rsidRDefault="009F6D38" w:rsidP="009F6D38">
      <w:pPr>
        <w:spacing w:beforeLines="20" w:before="48" w:afterLines="20" w:after="48"/>
        <w:contextualSpacing/>
        <w:jc w:val="both"/>
        <w:rPr>
          <w:sz w:val="24"/>
          <w:szCs w:val="24"/>
        </w:rPr>
      </w:pPr>
      <w:r w:rsidRPr="00F90D9F">
        <w:rPr>
          <w:sz w:val="24"/>
          <w:szCs w:val="24"/>
        </w:rPr>
        <w:t>Bảng biến thiên</w:t>
      </w:r>
    </w:p>
    <w:tbl>
      <w:tblPr>
        <w:tblStyle w:val="TableGrid"/>
        <w:tblW w:w="0" w:type="auto"/>
        <w:tblLook w:val="04A0" w:firstRow="1" w:lastRow="0" w:firstColumn="1" w:lastColumn="0" w:noHBand="0" w:noVBand="1"/>
      </w:tblPr>
      <w:tblGrid>
        <w:gridCol w:w="1526"/>
        <w:gridCol w:w="4252"/>
      </w:tblGrid>
      <w:tr w:rsidR="009F6D38" w:rsidRPr="00F90D9F" w:rsidTr="00496C85">
        <w:tc>
          <w:tcPr>
            <w:tcW w:w="1526" w:type="dxa"/>
          </w:tcPr>
          <w:p w:rsidR="009F6D38" w:rsidRPr="00F90D9F" w:rsidRDefault="009F6D38" w:rsidP="00496C85">
            <w:pPr>
              <w:rPr>
                <w:rFonts w:eastAsia="Calibri"/>
                <w:sz w:val="24"/>
                <w:szCs w:val="24"/>
              </w:rPr>
            </w:pPr>
            <w:r w:rsidRPr="00F90D9F">
              <w:rPr>
                <w:position w:val="-6"/>
                <w:sz w:val="24"/>
                <w:szCs w:val="24"/>
              </w:rPr>
              <w:object w:dxaOrig="200" w:dyaOrig="220">
                <v:shape id="_x0000_i1371" type="#_x0000_t75" style="width:9.5pt;height:10.85pt" o:ole="">
                  <v:imagedata r:id="rId496" o:title=""/>
                </v:shape>
                <o:OLEObject Type="Embed" ProgID="Equation.DSMT4" ShapeID="_x0000_i1371" DrawAspect="Content" ObjectID="_1817110906" r:id="rId633"/>
              </w:object>
            </w:r>
          </w:p>
        </w:tc>
        <w:tc>
          <w:tcPr>
            <w:tcW w:w="4252" w:type="dxa"/>
          </w:tcPr>
          <w:p w:rsidR="009F6D38" w:rsidRPr="00F90D9F" w:rsidRDefault="009F6D38" w:rsidP="00496C85">
            <w:pPr>
              <w:rPr>
                <w:rFonts w:eastAsia="Calibri"/>
                <w:sz w:val="24"/>
                <w:szCs w:val="24"/>
              </w:rPr>
            </w:pPr>
            <w:r w:rsidRPr="00F90D9F">
              <w:rPr>
                <w:position w:val="-4"/>
                <w:sz w:val="24"/>
                <w:szCs w:val="24"/>
              </w:rPr>
              <w:object w:dxaOrig="380" w:dyaOrig="200">
                <v:shape id="_x0000_i1372" type="#_x0000_t75" style="width:19pt;height:9.5pt" o:ole="">
                  <v:imagedata r:id="rId498" o:title=""/>
                </v:shape>
                <o:OLEObject Type="Embed" ProgID="Equation.DSMT4" ShapeID="_x0000_i1372" DrawAspect="Content" ObjectID="_1817110907" r:id="rId634"/>
              </w:object>
            </w:r>
            <w:r w:rsidRPr="00F90D9F">
              <w:rPr>
                <w:sz w:val="24"/>
                <w:szCs w:val="24"/>
              </w:rPr>
              <w:t xml:space="preserve">                         </w:t>
            </w:r>
            <w:r w:rsidRPr="00F90D9F">
              <w:rPr>
                <w:position w:val="-4"/>
                <w:sz w:val="24"/>
                <w:szCs w:val="24"/>
              </w:rPr>
              <w:object w:dxaOrig="139" w:dyaOrig="260">
                <v:shape id="_x0000_i1373" type="#_x0000_t75" style="width:6.8pt;height:12.9pt" o:ole="">
                  <v:imagedata r:id="rId635" o:title=""/>
                </v:shape>
                <o:OLEObject Type="Embed" ProgID="Equation.DSMT4" ShapeID="_x0000_i1373" DrawAspect="Content" ObjectID="_1817110908" r:id="rId636"/>
              </w:object>
            </w:r>
            <w:r w:rsidRPr="00F90D9F">
              <w:rPr>
                <w:sz w:val="24"/>
                <w:szCs w:val="24"/>
              </w:rPr>
              <w:t xml:space="preserve">              </w:t>
            </w:r>
            <w:r w:rsidR="00496C85" w:rsidRPr="00F90D9F">
              <w:rPr>
                <w:sz w:val="24"/>
                <w:szCs w:val="24"/>
              </w:rPr>
              <w:t xml:space="preserve">            </w:t>
            </w:r>
            <w:r w:rsidRPr="00F90D9F">
              <w:rPr>
                <w:sz w:val="24"/>
                <w:szCs w:val="24"/>
              </w:rPr>
              <w:t xml:space="preserve">    </w:t>
            </w:r>
            <w:r w:rsidRPr="00F90D9F">
              <w:rPr>
                <w:position w:val="-4"/>
                <w:sz w:val="24"/>
                <w:szCs w:val="24"/>
              </w:rPr>
              <w:object w:dxaOrig="380" w:dyaOrig="220">
                <v:shape id="_x0000_i1374" type="#_x0000_t75" style="width:19pt;height:10.85pt" o:ole="">
                  <v:imagedata r:id="rId502" o:title=""/>
                </v:shape>
                <o:OLEObject Type="Embed" ProgID="Equation.DSMT4" ShapeID="_x0000_i1374" DrawAspect="Content" ObjectID="_1817110909" r:id="rId637"/>
              </w:object>
            </w:r>
          </w:p>
        </w:tc>
      </w:tr>
      <w:tr w:rsidR="009F6D38" w:rsidRPr="00F90D9F" w:rsidTr="00496C85">
        <w:tc>
          <w:tcPr>
            <w:tcW w:w="1526" w:type="dxa"/>
          </w:tcPr>
          <w:p w:rsidR="009F6D38" w:rsidRPr="00F90D9F" w:rsidRDefault="009F6D38" w:rsidP="00496C85">
            <w:pPr>
              <w:rPr>
                <w:rFonts w:eastAsia="Calibri"/>
                <w:sz w:val="24"/>
                <w:szCs w:val="24"/>
              </w:rPr>
            </w:pPr>
            <w:r w:rsidRPr="00F90D9F">
              <w:rPr>
                <w:position w:val="-10"/>
                <w:sz w:val="24"/>
                <w:szCs w:val="24"/>
              </w:rPr>
              <w:object w:dxaOrig="220" w:dyaOrig="260">
                <v:shape id="_x0000_i1375" type="#_x0000_t75" style="width:10.85pt;height:12.9pt" o:ole="">
                  <v:imagedata r:id="rId504" o:title=""/>
                </v:shape>
                <o:OLEObject Type="Embed" ProgID="Equation.DSMT4" ShapeID="_x0000_i1375" DrawAspect="Content" ObjectID="_1817110910" r:id="rId638"/>
              </w:object>
            </w:r>
          </w:p>
        </w:tc>
        <w:tc>
          <w:tcPr>
            <w:tcW w:w="4252" w:type="dxa"/>
          </w:tcPr>
          <w:p w:rsidR="009F6D38" w:rsidRPr="00F90D9F" w:rsidRDefault="00496C85" w:rsidP="00496C85">
            <w:pPr>
              <w:rPr>
                <w:rFonts w:eastAsia="Calibri"/>
                <w:sz w:val="24"/>
                <w:szCs w:val="24"/>
              </w:rPr>
            </w:pPr>
            <w:r w:rsidRPr="00F90D9F">
              <w:rPr>
                <w:noProof/>
                <w:sz w:val="24"/>
                <w:szCs w:val="24"/>
              </w:rPr>
              <mc:AlternateContent>
                <mc:Choice Requires="wps">
                  <w:drawing>
                    <wp:anchor distT="0" distB="0" distL="114300" distR="114300" simplePos="0" relativeHeight="251666432" behindDoc="0" locked="0" layoutInCell="1" allowOverlap="1" wp14:anchorId="1D3AACE1" wp14:editId="6F06E4F7">
                      <wp:simplePos x="0" y="0"/>
                      <wp:positionH relativeFrom="column">
                        <wp:posOffset>1419860</wp:posOffset>
                      </wp:positionH>
                      <wp:positionV relativeFrom="paragraph">
                        <wp:posOffset>114935</wp:posOffset>
                      </wp:positionV>
                      <wp:extent cx="647700" cy="285750"/>
                      <wp:effectExtent l="0" t="38100" r="57150" b="19050"/>
                      <wp:wrapNone/>
                      <wp:docPr id="16" name="Straight Arrow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47700" cy="285750"/>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6" o:spid="_x0000_s1026" type="#_x0000_t32" style="position:absolute;margin-left:111.8pt;margin-top:9.05pt;width:51pt;height:22.5pt;flip:y;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LAhSTQIAAJoEAAAOAAAAZHJzL2Uyb0RvYy54bWysVE2P2yAQvVfqf0DcE9up82XFWa3spJdt N1K2vRPAMSoGBGycqOp/70CyyW6rSlVVHzB4Zh7z3sx4cXfsJDpw64RWJc6GKUZcUc2E2pf4y9N6 MMPIeaIYkVrxEp+4w3fL9+8WvSn4SLdaMm4RgChX9KbErfemSBJHW94RN9SGKzA22nbEw9HuE2ZJ D+idTEZpOkl6bZmxmnLn4Gt9NuJlxG8aTv1j0zjukSwx5ObjauO6C2uyXJBib4lpBb2kQf4hi44I BZdeoWriCXq24jeoTlCrnW78kOou0U0jKI8cgE2W/sJm2xLDIxcQx5mrTO7/wdLPh41FgkHtJhgp 0kGNtt4SsW89urdW96jSSoGO2iJwAb164woIq9TGBsb0qLbmQdNvDildtUTtecz76WQAKwsRyZuQ cHAGbt31nzQDH/LsdRTv2NgONVKYryEwgINA6BirdbpWix89ovBxkk+nKdSUgmk0G0/HsZoJKQJM CDbW+Y9cdyhsSuwutK58zleQw4PzIclbQAhWei2kjO0hFepLPB+PxjEnp6VgwRjcnN3vKmnRgYQG i09kDJbXblY/KxbBWk7YSjHkozwKhgIH9I4zjCSHGQq76OmJkDdPbwVIK//gDclLFfIBcYDOZXfu wO/zdL6arWb5IB9NVoM8revB/brKB5N1Nh3XH+qqqrMfgVqWF61gjKvA7mUasvzvuu0yl+c+vs7D VcbkLXrUG5J9ecekY5+E1jg32U6z08aG0oSWgQGIzpdhDRP2+hy9br+U5U8AAAD//wMAUEsDBBQA BgAIAAAAIQAI50zl3wAAAAkBAAAPAAAAZHJzL2Rvd25yZXYueG1sTI9NT8MwDIbvSPyHyEhcEEs/ tKoqTScEDE5ooox71pi2WuNUTba1/x5zgqP9Pnr9uNzMdhBnnHzvSEG8ikAgNc701CrYf27vcxA+ aDJ6cIQKFvSwqa6vSl0Yd6EPPNehFVxCvtAKuhDGQkrfdGi1X7kRibNvN1kdeJxaaSZ94XI7yCSK Mml1T3yh0yM+ddgc65NV8Fzv1tuvu/2cLM3be/2aH3e0vCh1ezM/PoAIOIc/GH71WR0qdjq4Exkv BgVJkmaMcpDHIBhIkzUvDgqyNAZZlfL/B9UPAAAA//8DAFBLAQItABQABgAIAAAAIQC2gziS/gAA AOEBAAATAAAAAAAAAAAAAAAAAAAAAABbQ29udGVudF9UeXBlc10ueG1sUEsBAi0AFAAGAAgAAAAh ADj9If/WAAAAlAEAAAsAAAAAAAAAAAAAAAAALwEAAF9yZWxzLy5yZWxzUEsBAi0AFAAGAAgAAAAh ANMsCFJNAgAAmgQAAA4AAAAAAAAAAAAAAAAALgIAAGRycy9lMm9Eb2MueG1sUEsBAi0AFAAGAAgA AAAhAAjnTOXfAAAACQEAAA8AAAAAAAAAAAAAAAAApwQAAGRycy9kb3ducmV2LnhtbFBLBQYAAAAA BAAEAPMAAACzBQAAAAA= ">
                      <v:stroke endarrow="block"/>
                    </v:shape>
                  </w:pict>
                </mc:Fallback>
              </mc:AlternateContent>
            </w:r>
            <w:r w:rsidRPr="00F90D9F">
              <w:rPr>
                <w:noProof/>
                <w:sz w:val="24"/>
                <w:szCs w:val="24"/>
              </w:rPr>
              <mc:AlternateContent>
                <mc:Choice Requires="wps">
                  <w:drawing>
                    <wp:anchor distT="0" distB="0" distL="114300" distR="114300" simplePos="0" relativeHeight="251665408" behindDoc="0" locked="0" layoutInCell="1" allowOverlap="1" wp14:anchorId="768ABE87" wp14:editId="43BC4956">
                      <wp:simplePos x="0" y="0"/>
                      <wp:positionH relativeFrom="column">
                        <wp:posOffset>302260</wp:posOffset>
                      </wp:positionH>
                      <wp:positionV relativeFrom="paragraph">
                        <wp:posOffset>38735</wp:posOffset>
                      </wp:positionV>
                      <wp:extent cx="793750" cy="361950"/>
                      <wp:effectExtent l="0" t="0" r="63500" b="57150"/>
                      <wp:wrapNone/>
                      <wp:docPr id="15" name="Straight Arrow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93750" cy="361950"/>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5" o:spid="_x0000_s1026" type="#_x0000_t32" style="position:absolute;margin-left:23.8pt;margin-top:3.05pt;width:62.5pt;height:28.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h47lRQIAAJAEAAAOAAAAZHJzL2Uyb0RvYy54bWysVNtu2zAMfR+wfxD0njrOrYlRpyjsZC/d VqDdByiSHAuTRUFS4gTD/n2Ucum6YcAwLA+KLuQhzyHpu/tDp8leOq/AlDS/GVIiDQehzLakX17W gzklPjAjmAYjS3qUnt4v37+7620hR9CCFtIRBDG+6G1J2xBskWWet7Jj/gasNPjYgOtYwKPbZsKx HtE7nY2Gw1nWgxPWAZfe4219eqTLhN80kofPTeNlILqkmFtIq0vrJq7Z8o4VW8dsq/g5DfYPWXRM GQx6hapZYGTn1G9QneIOPDThhkOXQdMoLhMHZJMPf2Hz3DIrExcUx9urTP7/wfJP+ydHlMDaTSkx rMMaPQfH1LYN5ME56EkFxqCO4AiaoF699QW6VebJRcb8YJ7tI/CvnhioWma2MuX9crSIlUeP7I1L PHiLUTf9RxBow3YBkniHxnUREmUhh1Sj47VG8hAIx8vbxfh2ipXk+DSe5QvcxwisuDhb58MHCR2J m5L6M5krizyFYvtHH06OF4cY2cBaaY33rNCG9CVdTEfT5OBBKxEf45t3202lHdmz2Fbpd87ijZmD nREJrJVMrIwgIYlicBRoRO+koERLnJy4S5aBKf1qGZxCQfUfrJG1NjEfFAfpnHenvvu2GC5W89V8 MpiMZqvBZFjXg4d1NRnM1vnttB7XVVXn3yO1fFK0SghpIrvLDOSTv+ux8zSeuvc6BVcZs7foqVCY 7OU/JZ26IzbEqbU2II5PLpYmNgq2fTI+j2icq5/Pyer1Q7L8AQAA//8DAFBLAwQUAAYACAAAACEA kgkFWN0AAAAHAQAADwAAAGRycy9kb3ducmV2LnhtbEyOwU7DMBBE70j8g7VI3KiTgtwS4lRAhcil SLQV4ujGS2wR21Hstilfz/YEx6cZzbxyMbqOHXCINngJ+SQDhr4J2vpWwnbzcjMHFpPyWnXBo4QT RlhUlxelKnQ4+nc8rFPLaMTHQkkwKfUF57Ex6FSchB49ZV9hcCoRDi3XgzrSuOv4NMsEd8p6ejCq x2eDzfd67ySk5efJiI/m6d6+bV5Xwv7Udb2U8vpqfHwAlnBMf2U465M6VOS0C3uvI+sk3M0ENSWI HNg5nk2Jd8S3OfCq5P/9q18AAAD//wMAUEsBAi0AFAAGAAgAAAAhALaDOJL+AAAA4QEAABMAAAAA AAAAAAAAAAAAAAAAAFtDb250ZW50X1R5cGVzXS54bWxQSwECLQAUAAYACAAAACEAOP0h/9YAAACU AQAACwAAAAAAAAAAAAAAAAAvAQAAX3JlbHMvLnJlbHNQSwECLQAUAAYACAAAACEAGYeO5UUCAACQ BAAADgAAAAAAAAAAAAAAAAAuAgAAZHJzL2Uyb0RvYy54bWxQSwECLQAUAAYACAAAACEAkgkFWN0A AAAHAQAADwAAAAAAAAAAAAAAAACfBAAAZHJzL2Rvd25yZXYueG1sUEsFBgAAAAAEAAQA8wAAAKkF AAAAAA== ">
                      <v:stroke endarrow="block"/>
                    </v:shape>
                  </w:pict>
                </mc:Fallback>
              </mc:AlternateContent>
            </w:r>
            <w:r w:rsidR="009F6D38" w:rsidRPr="00F90D9F">
              <w:rPr>
                <w:position w:val="-4"/>
                <w:sz w:val="24"/>
                <w:szCs w:val="24"/>
              </w:rPr>
              <w:object w:dxaOrig="380" w:dyaOrig="220">
                <v:shape id="_x0000_i1376" type="#_x0000_t75" style="width:19pt;height:10.85pt" o:ole="">
                  <v:imagedata r:id="rId502" o:title=""/>
                </v:shape>
                <o:OLEObject Type="Embed" ProgID="Equation.DSMT4" ShapeID="_x0000_i1376" DrawAspect="Content" ObjectID="_1817110911" r:id="rId639"/>
              </w:object>
            </w:r>
            <w:r w:rsidR="009F6D38" w:rsidRPr="00F90D9F">
              <w:rPr>
                <w:sz w:val="24"/>
                <w:szCs w:val="24"/>
              </w:rPr>
              <w:t xml:space="preserve">                                       </w:t>
            </w:r>
            <w:r w:rsidRPr="00F90D9F">
              <w:rPr>
                <w:sz w:val="24"/>
                <w:szCs w:val="24"/>
              </w:rPr>
              <w:t xml:space="preserve">    </w:t>
            </w:r>
            <w:r w:rsidR="009F6D38" w:rsidRPr="00F90D9F">
              <w:rPr>
                <w:sz w:val="24"/>
                <w:szCs w:val="24"/>
              </w:rPr>
              <w:t xml:space="preserve">   </w:t>
            </w:r>
            <w:r w:rsidRPr="00F90D9F">
              <w:rPr>
                <w:sz w:val="24"/>
                <w:szCs w:val="24"/>
              </w:rPr>
              <w:t xml:space="preserve">          </w:t>
            </w:r>
            <w:r w:rsidR="009F6D38" w:rsidRPr="00F90D9F">
              <w:rPr>
                <w:sz w:val="24"/>
                <w:szCs w:val="24"/>
              </w:rPr>
              <w:t xml:space="preserve">  </w:t>
            </w:r>
            <w:r w:rsidR="009F6D38" w:rsidRPr="00F90D9F">
              <w:rPr>
                <w:position w:val="-4"/>
                <w:sz w:val="24"/>
                <w:szCs w:val="24"/>
              </w:rPr>
              <w:object w:dxaOrig="380" w:dyaOrig="220">
                <v:shape id="_x0000_i1377" type="#_x0000_t75" style="width:19pt;height:10.85pt" o:ole="">
                  <v:imagedata r:id="rId502" o:title=""/>
                </v:shape>
                <o:OLEObject Type="Embed" ProgID="Equation.DSMT4" ShapeID="_x0000_i1377" DrawAspect="Content" ObjectID="_1817110912" r:id="rId640"/>
              </w:object>
            </w:r>
          </w:p>
          <w:p w:rsidR="009F6D38" w:rsidRPr="00F90D9F" w:rsidRDefault="009F6D38" w:rsidP="00496C85">
            <w:pPr>
              <w:jc w:val="center"/>
              <w:rPr>
                <w:rFonts w:eastAsia="Calibri"/>
                <w:sz w:val="24"/>
                <w:szCs w:val="24"/>
              </w:rPr>
            </w:pPr>
          </w:p>
          <w:p w:rsidR="009F6D38" w:rsidRPr="00F90D9F" w:rsidRDefault="009F6D38" w:rsidP="00496C85">
            <w:pPr>
              <w:jc w:val="center"/>
              <w:rPr>
                <w:rFonts w:eastAsia="Calibri"/>
                <w:sz w:val="24"/>
                <w:szCs w:val="24"/>
              </w:rPr>
            </w:pPr>
            <w:r w:rsidRPr="00F90D9F">
              <w:rPr>
                <w:position w:val="-4"/>
                <w:sz w:val="24"/>
                <w:szCs w:val="24"/>
              </w:rPr>
              <w:object w:dxaOrig="200" w:dyaOrig="260">
                <v:shape id="_x0000_i1378" type="#_x0000_t75" style="width:9.5pt;height:12.9pt" o:ole="">
                  <v:imagedata r:id="rId641" o:title=""/>
                </v:shape>
                <o:OLEObject Type="Embed" ProgID="Equation.DSMT4" ShapeID="_x0000_i1378" DrawAspect="Content" ObjectID="_1817110913" r:id="rId642"/>
              </w:object>
            </w:r>
          </w:p>
        </w:tc>
      </w:tr>
    </w:tbl>
    <w:p w:rsidR="009F6D38" w:rsidRPr="00F90D9F" w:rsidRDefault="009F6D38" w:rsidP="009F6D38">
      <w:pPr>
        <w:spacing w:beforeLines="20" w:before="48" w:afterLines="20" w:after="48"/>
        <w:contextualSpacing/>
        <w:jc w:val="both"/>
        <w:rPr>
          <w:sz w:val="24"/>
          <w:szCs w:val="24"/>
        </w:rPr>
      </w:pPr>
    </w:p>
    <w:p w:rsidR="009F6D38" w:rsidRPr="00F90D9F" w:rsidRDefault="009F6D38" w:rsidP="009F6D38">
      <w:pPr>
        <w:spacing w:beforeLines="20" w:before="48" w:afterLines="20" w:after="48"/>
        <w:contextualSpacing/>
        <w:rPr>
          <w:sz w:val="24"/>
          <w:szCs w:val="24"/>
        </w:rPr>
      </w:pPr>
      <w:r w:rsidRPr="00F90D9F">
        <w:rPr>
          <w:sz w:val="24"/>
          <w:szCs w:val="24"/>
        </w:rPr>
        <w:t xml:space="preserve">Hàm số đồng biến trên </w:t>
      </w:r>
      <w:r w:rsidRPr="00F90D9F">
        <w:rPr>
          <w:position w:val="-14"/>
          <w:sz w:val="24"/>
          <w:szCs w:val="24"/>
        </w:rPr>
        <w:object w:dxaOrig="800" w:dyaOrig="400">
          <v:shape id="_x0000_i1379" type="#_x0000_t75" style="width:40.1pt;height:20.4pt" o:ole="">
            <v:imagedata r:id="rId643" o:title=""/>
          </v:shape>
          <o:OLEObject Type="Embed" ProgID="Equation.DSMT4" ShapeID="_x0000_i1379" DrawAspect="Content" ObjectID="_1817110914" r:id="rId644"/>
        </w:object>
      </w:r>
      <w:r w:rsidRPr="00F90D9F">
        <w:rPr>
          <w:sz w:val="24"/>
          <w:szCs w:val="24"/>
        </w:rPr>
        <w:t xml:space="preserve">, hàm số nghịch biến trên </w:t>
      </w:r>
      <w:r w:rsidRPr="00F90D9F">
        <w:rPr>
          <w:position w:val="-14"/>
          <w:sz w:val="24"/>
          <w:szCs w:val="24"/>
        </w:rPr>
        <w:object w:dxaOrig="760" w:dyaOrig="400">
          <v:shape id="_x0000_i1380" type="#_x0000_t75" style="width:38.05pt;height:20.4pt" o:ole="">
            <v:imagedata r:id="rId645" o:title=""/>
          </v:shape>
          <o:OLEObject Type="Embed" ProgID="Equation.DSMT4" ShapeID="_x0000_i1380" DrawAspect="Content" ObjectID="_1817110915" r:id="rId646"/>
        </w:object>
      </w:r>
      <w:r w:rsidRPr="00F90D9F">
        <w:rPr>
          <w:sz w:val="24"/>
          <w:szCs w:val="24"/>
        </w:rPr>
        <w:t>.</w:t>
      </w:r>
    </w:p>
    <w:p w:rsidR="009F6D38" w:rsidRPr="00F90D9F" w:rsidRDefault="009F6D38" w:rsidP="009F6D38">
      <w:pPr>
        <w:spacing w:beforeLines="20" w:before="48" w:afterLines="20" w:after="48"/>
        <w:contextualSpacing/>
        <w:rPr>
          <w:sz w:val="24"/>
          <w:szCs w:val="24"/>
        </w:rPr>
      </w:pPr>
      <w:r w:rsidRPr="00F90D9F">
        <w:rPr>
          <w:sz w:val="24"/>
          <w:szCs w:val="24"/>
        </w:rPr>
        <w:t xml:space="preserve">Giao điểm với trục </w:t>
      </w:r>
      <w:r w:rsidRPr="00F90D9F">
        <w:rPr>
          <w:position w:val="-10"/>
          <w:sz w:val="24"/>
          <w:szCs w:val="24"/>
        </w:rPr>
        <w:object w:dxaOrig="360" w:dyaOrig="320">
          <v:shape id="_x0000_i1381" type="#_x0000_t75" style="width:18.35pt;height:15.6pt" o:ole="">
            <v:imagedata r:id="rId647" o:title=""/>
          </v:shape>
          <o:OLEObject Type="Embed" ProgID="Equation.DSMT4" ShapeID="_x0000_i1381" DrawAspect="Content" ObjectID="_1817110916" r:id="rId648"/>
        </w:object>
      </w:r>
      <w:r w:rsidRPr="00F90D9F">
        <w:rPr>
          <w:sz w:val="24"/>
          <w:szCs w:val="24"/>
        </w:rPr>
        <w:t xml:space="preserve"> là điểm </w:t>
      </w:r>
      <w:r w:rsidRPr="00F90D9F">
        <w:rPr>
          <w:position w:val="-14"/>
          <w:sz w:val="24"/>
          <w:szCs w:val="24"/>
        </w:rPr>
        <w:object w:dxaOrig="600" w:dyaOrig="400">
          <v:shape id="_x0000_i1382" type="#_x0000_t75" style="width:29.2pt;height:20.4pt" o:ole="">
            <v:imagedata r:id="rId649" o:title=""/>
          </v:shape>
          <o:OLEObject Type="Embed" ProgID="Equation.DSMT4" ShapeID="_x0000_i1382" DrawAspect="Content" ObjectID="_1817110917" r:id="rId650"/>
        </w:object>
      </w:r>
      <w:r w:rsidRPr="00F90D9F">
        <w:rPr>
          <w:sz w:val="24"/>
          <w:szCs w:val="24"/>
        </w:rPr>
        <w:t xml:space="preserve">. Điểm đối xứng với điểm </w:t>
      </w:r>
      <w:r w:rsidRPr="00F90D9F">
        <w:rPr>
          <w:position w:val="-14"/>
          <w:sz w:val="24"/>
          <w:szCs w:val="24"/>
        </w:rPr>
        <w:object w:dxaOrig="600" w:dyaOrig="400">
          <v:shape id="_x0000_i1383" type="#_x0000_t75" style="width:29.2pt;height:20.4pt" o:ole="">
            <v:imagedata r:id="rId649" o:title=""/>
          </v:shape>
          <o:OLEObject Type="Embed" ProgID="Equation.DSMT4" ShapeID="_x0000_i1383" DrawAspect="Content" ObjectID="_1817110918" r:id="rId651"/>
        </w:object>
      </w:r>
      <w:r w:rsidRPr="00F90D9F">
        <w:rPr>
          <w:sz w:val="24"/>
          <w:szCs w:val="24"/>
        </w:rPr>
        <w:t xml:space="preserve">qua đường thẳng </w:t>
      </w:r>
      <w:r w:rsidRPr="00F90D9F">
        <w:rPr>
          <w:position w:val="-6"/>
          <w:sz w:val="24"/>
          <w:szCs w:val="24"/>
        </w:rPr>
        <w:object w:dxaOrig="520" w:dyaOrig="279">
          <v:shape id="_x0000_i1384" type="#_x0000_t75" style="width:25.8pt;height:14.25pt" o:ole="">
            <v:imagedata r:id="rId631" o:title=""/>
          </v:shape>
          <o:OLEObject Type="Embed" ProgID="Equation.DSMT4" ShapeID="_x0000_i1384" DrawAspect="Content" ObjectID="_1817110919" r:id="rId652"/>
        </w:object>
      </w:r>
      <w:r w:rsidRPr="00F90D9F">
        <w:rPr>
          <w:sz w:val="24"/>
          <w:szCs w:val="24"/>
        </w:rPr>
        <w:t xml:space="preserve"> là  </w:t>
      </w:r>
      <w:r w:rsidRPr="00F90D9F">
        <w:rPr>
          <w:position w:val="-14"/>
          <w:sz w:val="24"/>
          <w:szCs w:val="24"/>
        </w:rPr>
        <w:object w:dxaOrig="560" w:dyaOrig="400">
          <v:shape id="_x0000_i1385" type="#_x0000_t75" style="width:27.85pt;height:20.4pt" o:ole="">
            <v:imagedata r:id="rId653" o:title=""/>
          </v:shape>
          <o:OLEObject Type="Embed" ProgID="Equation.DSMT4" ShapeID="_x0000_i1385" DrawAspect="Content" ObjectID="_1817110920" r:id="rId654"/>
        </w:object>
      </w:r>
      <w:r w:rsidRPr="00F90D9F">
        <w:rPr>
          <w:sz w:val="24"/>
          <w:szCs w:val="24"/>
        </w:rPr>
        <w:t xml:space="preserve">. </w:t>
      </w:r>
    </w:p>
    <w:p w:rsidR="009F6D38" w:rsidRPr="00F90D9F" w:rsidRDefault="009F6D38" w:rsidP="009F6D38">
      <w:pPr>
        <w:spacing w:beforeLines="20" w:before="48" w:afterLines="20" w:after="48"/>
        <w:contextualSpacing/>
        <w:rPr>
          <w:sz w:val="24"/>
          <w:szCs w:val="24"/>
        </w:rPr>
      </w:pPr>
      <w:r w:rsidRPr="00F90D9F">
        <w:rPr>
          <w:sz w:val="24"/>
          <w:szCs w:val="24"/>
        </w:rPr>
        <w:t xml:space="preserve">Một số điểm khác thuộc đồ thị là </w:t>
      </w:r>
      <w:r w:rsidRPr="00F90D9F">
        <w:rPr>
          <w:position w:val="-14"/>
          <w:sz w:val="24"/>
          <w:szCs w:val="24"/>
        </w:rPr>
        <w:object w:dxaOrig="720" w:dyaOrig="400">
          <v:shape id="_x0000_i1386" type="#_x0000_t75" style="width:35.3pt;height:20.4pt" o:ole="">
            <v:imagedata r:id="rId655" o:title=""/>
          </v:shape>
          <o:OLEObject Type="Embed" ProgID="Equation.DSMT4" ShapeID="_x0000_i1386" DrawAspect="Content" ObjectID="_1817110921" r:id="rId656"/>
        </w:object>
      </w:r>
      <w:r w:rsidRPr="00F90D9F">
        <w:rPr>
          <w:sz w:val="24"/>
          <w:szCs w:val="24"/>
        </w:rPr>
        <w:t>,</w:t>
      </w:r>
      <w:r w:rsidRPr="00F90D9F">
        <w:rPr>
          <w:position w:val="-14"/>
          <w:sz w:val="24"/>
          <w:szCs w:val="24"/>
        </w:rPr>
        <w:object w:dxaOrig="600" w:dyaOrig="400">
          <v:shape id="_x0000_i1387" type="#_x0000_t75" style="width:29.2pt;height:20.4pt" o:ole="">
            <v:imagedata r:id="rId657" o:title=""/>
          </v:shape>
          <o:OLEObject Type="Embed" ProgID="Equation.DSMT4" ShapeID="_x0000_i1387" DrawAspect="Content" ObjectID="_1817110922" r:id="rId658"/>
        </w:object>
      </w:r>
    </w:p>
    <w:p w:rsidR="009F6D38" w:rsidRPr="00F90D9F" w:rsidRDefault="009F6D38" w:rsidP="009F6D38">
      <w:pPr>
        <w:pStyle w:val="ListParagraph"/>
        <w:spacing w:line="276" w:lineRule="auto"/>
        <w:ind w:left="0"/>
        <w:jc w:val="both"/>
        <w:rPr>
          <w:sz w:val="24"/>
          <w:szCs w:val="24"/>
          <w:lang w:val="nl-NL"/>
        </w:rPr>
      </w:pPr>
      <w:r w:rsidRPr="00F90D9F">
        <w:rPr>
          <w:sz w:val="24"/>
          <w:szCs w:val="24"/>
        </w:rPr>
        <w:t xml:space="preserve">Vẽ parabol đi qua các điểm được xác định ở trên ta được đồ thị hàm số </w:t>
      </w:r>
      <w:r w:rsidRPr="00F90D9F">
        <w:rPr>
          <w:position w:val="-10"/>
          <w:sz w:val="24"/>
          <w:szCs w:val="24"/>
        </w:rPr>
        <w:object w:dxaOrig="1460" w:dyaOrig="360">
          <v:shape id="_x0000_i1388" type="#_x0000_t75" style="width:72.7pt;height:18.35pt" o:ole="">
            <v:imagedata r:id="rId618" o:title=""/>
          </v:shape>
          <o:OLEObject Type="Embed" ProgID="Equation.DSMT4" ShapeID="_x0000_i1388" DrawAspect="Content" ObjectID="_1817110923" r:id="rId659"/>
        </w:object>
      </w:r>
      <w:r w:rsidRPr="00F90D9F">
        <w:rPr>
          <w:sz w:val="24"/>
          <w:szCs w:val="24"/>
        </w:rPr>
        <w:t>(hình vẽ)</w:t>
      </w:r>
      <w:r w:rsidRPr="00F90D9F">
        <w:rPr>
          <w:rFonts w:eastAsia="Times New Roman"/>
          <w:sz w:val="24"/>
          <w:szCs w:val="24"/>
          <w:lang w:val="nl-NL"/>
        </w:rPr>
        <w:t>.</w:t>
      </w:r>
    </w:p>
    <w:p w:rsidR="009F6D38" w:rsidRPr="00F90D9F" w:rsidRDefault="009F6D38" w:rsidP="009F6D38">
      <w:pPr>
        <w:spacing w:beforeLines="20" w:before="48" w:afterLines="20" w:after="48"/>
        <w:contextualSpacing/>
        <w:jc w:val="center"/>
        <w:rPr>
          <w:sz w:val="24"/>
          <w:szCs w:val="24"/>
        </w:rPr>
      </w:pPr>
      <w:r w:rsidRPr="00F90D9F">
        <w:rPr>
          <w:noProof/>
          <w:sz w:val="24"/>
          <w:szCs w:val="24"/>
        </w:rPr>
        <w:lastRenderedPageBreak/>
        <w:drawing>
          <wp:inline distT="0" distB="0" distL="0" distR="0" wp14:anchorId="295651AB" wp14:editId="6F87D666">
            <wp:extent cx="2486025" cy="26574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660">
                      <a:extLst>
                        <a:ext uri="{28A0092B-C50C-407E-A947-70E740481C1C}">
                          <a14:useLocalDpi xmlns:a14="http://schemas.microsoft.com/office/drawing/2010/main" val="0"/>
                        </a:ext>
                      </a:extLst>
                    </a:blip>
                    <a:srcRect/>
                    <a:stretch>
                      <a:fillRect/>
                    </a:stretch>
                  </pic:blipFill>
                  <pic:spPr bwMode="auto">
                    <a:xfrm>
                      <a:off x="0" y="0"/>
                      <a:ext cx="2486025" cy="2657475"/>
                    </a:xfrm>
                    <a:prstGeom prst="rect">
                      <a:avLst/>
                    </a:prstGeom>
                    <a:noFill/>
                    <a:ln>
                      <a:noFill/>
                    </a:ln>
                  </pic:spPr>
                </pic:pic>
              </a:graphicData>
            </a:graphic>
          </wp:inline>
        </w:drawing>
      </w:r>
    </w:p>
    <w:p w:rsidR="009F6D38" w:rsidRPr="00F90D9F" w:rsidRDefault="009F6D38" w:rsidP="009F6D38">
      <w:pPr>
        <w:tabs>
          <w:tab w:val="left" w:pos="2268"/>
        </w:tabs>
        <w:spacing w:line="360" w:lineRule="auto"/>
        <w:jc w:val="both"/>
        <w:rPr>
          <w:sz w:val="24"/>
          <w:szCs w:val="24"/>
        </w:rPr>
      </w:pPr>
      <w:r w:rsidRPr="00F90D9F">
        <w:rPr>
          <w:sz w:val="24"/>
          <w:szCs w:val="24"/>
        </w:rPr>
        <w:t xml:space="preserve">*Tìm các giá trị của tham số </w:t>
      </w:r>
      <w:r w:rsidRPr="00F90D9F">
        <w:rPr>
          <w:position w:val="-6"/>
          <w:sz w:val="24"/>
          <w:szCs w:val="24"/>
        </w:rPr>
        <w:object w:dxaOrig="260" w:dyaOrig="220">
          <v:shape id="_x0000_i1389" type="#_x0000_t75" style="width:12.9pt;height:9.5pt" o:ole="">
            <v:imagedata r:id="rId623" o:title=""/>
          </v:shape>
          <o:OLEObject Type="Embed" ProgID="Equation.DSMT4" ShapeID="_x0000_i1389" DrawAspect="Content" ObjectID="_1817110924" r:id="rId661"/>
        </w:object>
      </w:r>
      <w:r w:rsidRPr="00F90D9F">
        <w:rPr>
          <w:sz w:val="24"/>
          <w:szCs w:val="24"/>
        </w:rPr>
        <w:t xml:space="preserve"> sao cho phương trình </w:t>
      </w:r>
      <w:r w:rsidRPr="00F90D9F">
        <w:rPr>
          <w:position w:val="-6"/>
          <w:sz w:val="24"/>
          <w:szCs w:val="24"/>
        </w:rPr>
        <w:object w:dxaOrig="1820" w:dyaOrig="320">
          <v:shape id="_x0000_i1390" type="#_x0000_t75" style="width:91pt;height:15.6pt" o:ole="">
            <v:imagedata r:id="rId625" o:title=""/>
          </v:shape>
          <o:OLEObject Type="Embed" ProgID="Equation.DSMT4" ShapeID="_x0000_i1390" DrawAspect="Content" ObjectID="_1817110925" r:id="rId662"/>
        </w:object>
      </w:r>
      <w:r w:rsidRPr="00F90D9F">
        <w:rPr>
          <w:sz w:val="24"/>
          <w:szCs w:val="24"/>
        </w:rPr>
        <w:t xml:space="preserve"> có 2 nghiệm phân biệt.</w:t>
      </w:r>
    </w:p>
    <w:p w:rsidR="009F6D38" w:rsidRPr="00F90D9F" w:rsidRDefault="009F6D38" w:rsidP="009F6D38">
      <w:pPr>
        <w:spacing w:line="360" w:lineRule="auto"/>
        <w:jc w:val="both"/>
        <w:rPr>
          <w:color w:val="000000"/>
          <w:sz w:val="24"/>
          <w:szCs w:val="24"/>
        </w:rPr>
      </w:pPr>
      <w:r w:rsidRPr="00F90D9F">
        <w:rPr>
          <w:color w:val="000000"/>
          <w:sz w:val="24"/>
          <w:szCs w:val="24"/>
        </w:rPr>
        <w:t xml:space="preserve">Ta có </w:t>
      </w:r>
      <w:r w:rsidRPr="00F90D9F">
        <w:rPr>
          <w:position w:val="-6"/>
          <w:sz w:val="24"/>
          <w:szCs w:val="24"/>
        </w:rPr>
        <w:object w:dxaOrig="3600" w:dyaOrig="320">
          <v:shape id="_x0000_i1391" type="#_x0000_t75" style="width:180.7pt;height:15.6pt" o:ole="">
            <v:imagedata r:id="rId663" o:title=""/>
          </v:shape>
          <o:OLEObject Type="Embed" ProgID="Equation.DSMT4" ShapeID="_x0000_i1391" DrawAspect="Content" ObjectID="_1817110926" r:id="rId664"/>
        </w:object>
      </w:r>
      <w:r w:rsidRPr="00F90D9F">
        <w:rPr>
          <w:sz w:val="24"/>
          <w:szCs w:val="24"/>
        </w:rPr>
        <w:t xml:space="preserve">. </w:t>
      </w:r>
    </w:p>
    <w:p w:rsidR="009F6D38" w:rsidRPr="00F90D9F" w:rsidRDefault="009F6D38" w:rsidP="009F6D38">
      <w:pPr>
        <w:spacing w:line="360" w:lineRule="auto"/>
        <w:jc w:val="both"/>
        <w:rPr>
          <w:sz w:val="24"/>
          <w:szCs w:val="24"/>
        </w:rPr>
      </w:pPr>
      <w:r w:rsidRPr="00F90D9F">
        <w:rPr>
          <w:sz w:val="24"/>
          <w:szCs w:val="24"/>
        </w:rPr>
        <w:t xml:space="preserve">Vậy số nghiệm của phương trình đã cho là số giao điểm của đường thẳng </w:t>
      </w:r>
      <w:r w:rsidRPr="00F90D9F">
        <w:rPr>
          <w:position w:val="-10"/>
          <w:sz w:val="24"/>
          <w:szCs w:val="24"/>
        </w:rPr>
        <w:object w:dxaOrig="620" w:dyaOrig="260">
          <v:shape id="_x0000_i1392" type="#_x0000_t75" style="width:30.55pt;height:12.9pt" o:ole="">
            <v:imagedata r:id="rId665" o:title=""/>
          </v:shape>
          <o:OLEObject Type="Embed" ProgID="Equation.DSMT4" ShapeID="_x0000_i1392" DrawAspect="Content" ObjectID="_1817110927" r:id="rId666"/>
        </w:object>
      </w:r>
      <w:r w:rsidRPr="00F90D9F">
        <w:rPr>
          <w:sz w:val="24"/>
          <w:szCs w:val="24"/>
        </w:rPr>
        <w:t xml:space="preserve"> với </w:t>
      </w:r>
      <w:r w:rsidRPr="00F90D9F">
        <w:rPr>
          <w:position w:val="-14"/>
          <w:sz w:val="24"/>
          <w:szCs w:val="24"/>
        </w:rPr>
        <w:object w:dxaOrig="1939" w:dyaOrig="400">
          <v:shape id="_x0000_i1393" type="#_x0000_t75" style="width:97.8pt;height:20.4pt" o:ole="">
            <v:imagedata r:id="rId667" o:title=""/>
          </v:shape>
          <o:OLEObject Type="Embed" ProgID="Equation.DSMT4" ShapeID="_x0000_i1393" DrawAspect="Content" ObjectID="_1817110928" r:id="rId668"/>
        </w:object>
      </w:r>
      <w:r w:rsidRPr="00F90D9F">
        <w:rPr>
          <w:sz w:val="24"/>
          <w:szCs w:val="24"/>
        </w:rPr>
        <w:t>.</w:t>
      </w:r>
    </w:p>
    <w:p w:rsidR="009F6D38" w:rsidRPr="00F90D9F" w:rsidRDefault="009F6D38" w:rsidP="009F6D38">
      <w:pPr>
        <w:spacing w:line="360" w:lineRule="auto"/>
        <w:jc w:val="center"/>
        <w:rPr>
          <w:sz w:val="24"/>
          <w:szCs w:val="24"/>
        </w:rPr>
      </w:pPr>
      <w:r w:rsidRPr="00F90D9F">
        <w:rPr>
          <w:noProof/>
          <w:sz w:val="24"/>
          <w:szCs w:val="24"/>
        </w:rPr>
        <w:drawing>
          <wp:inline distT="0" distB="0" distL="0" distR="0" wp14:anchorId="4938F99F" wp14:editId="29CD1843">
            <wp:extent cx="2438400" cy="24955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2438400" cy="2495550"/>
                    </a:xfrm>
                    <a:prstGeom prst="rect">
                      <a:avLst/>
                    </a:prstGeom>
                    <a:noFill/>
                    <a:ln>
                      <a:noFill/>
                    </a:ln>
                  </pic:spPr>
                </pic:pic>
              </a:graphicData>
            </a:graphic>
          </wp:inline>
        </w:drawing>
      </w:r>
    </w:p>
    <w:p w:rsidR="009F6D38" w:rsidRPr="00F90D9F" w:rsidRDefault="009F6D38" w:rsidP="009F6D38">
      <w:pPr>
        <w:spacing w:line="360" w:lineRule="auto"/>
        <w:jc w:val="both"/>
        <w:rPr>
          <w:sz w:val="24"/>
          <w:szCs w:val="24"/>
        </w:rPr>
      </w:pPr>
      <w:r w:rsidRPr="00F90D9F">
        <w:rPr>
          <w:color w:val="000000"/>
          <w:sz w:val="24"/>
          <w:szCs w:val="24"/>
        </w:rPr>
        <w:t xml:space="preserve">Dựa vào đồ thị ta thấy </w:t>
      </w:r>
      <w:r w:rsidRPr="00F90D9F">
        <w:rPr>
          <w:sz w:val="24"/>
          <w:szCs w:val="24"/>
        </w:rPr>
        <w:t xml:space="preserve">đường thẳng </w:t>
      </w:r>
      <w:r w:rsidRPr="00F90D9F">
        <w:rPr>
          <w:position w:val="-10"/>
          <w:sz w:val="24"/>
          <w:szCs w:val="24"/>
        </w:rPr>
        <w:object w:dxaOrig="620" w:dyaOrig="260">
          <v:shape id="_x0000_i1394" type="#_x0000_t75" style="width:30.55pt;height:12.9pt" o:ole="">
            <v:imagedata r:id="rId665" o:title=""/>
          </v:shape>
          <o:OLEObject Type="Embed" ProgID="Equation.DSMT4" ShapeID="_x0000_i1394" DrawAspect="Content" ObjectID="_1817110929" r:id="rId670"/>
        </w:object>
      </w:r>
      <w:r w:rsidRPr="00F90D9F">
        <w:rPr>
          <w:sz w:val="24"/>
          <w:szCs w:val="24"/>
        </w:rPr>
        <w:t xml:space="preserve"> cắt </w:t>
      </w:r>
      <w:r w:rsidRPr="00F90D9F">
        <w:rPr>
          <w:position w:val="-14"/>
          <w:sz w:val="24"/>
          <w:szCs w:val="24"/>
        </w:rPr>
        <w:object w:dxaOrig="1939" w:dyaOrig="400">
          <v:shape id="_x0000_i1395" type="#_x0000_t75" style="width:97.8pt;height:20.4pt" o:ole="">
            <v:imagedata r:id="rId667" o:title=""/>
          </v:shape>
          <o:OLEObject Type="Embed" ProgID="Equation.DSMT4" ShapeID="_x0000_i1395" DrawAspect="Content" ObjectID="_1817110930" r:id="rId671"/>
        </w:object>
      </w:r>
      <w:r w:rsidRPr="00F90D9F">
        <w:rPr>
          <w:sz w:val="24"/>
          <w:szCs w:val="24"/>
        </w:rPr>
        <w:t xml:space="preserve"> tại 2 điểm khi </w:t>
      </w:r>
      <w:r w:rsidRPr="00F90D9F">
        <w:rPr>
          <w:position w:val="-6"/>
          <w:sz w:val="24"/>
          <w:szCs w:val="24"/>
        </w:rPr>
        <w:object w:dxaOrig="620" w:dyaOrig="279">
          <v:shape id="_x0000_i1396" type="#_x0000_t75" style="width:30.55pt;height:13.6pt" o:ole="">
            <v:imagedata r:id="rId672" o:title=""/>
          </v:shape>
          <o:OLEObject Type="Embed" ProgID="Equation.DSMT4" ShapeID="_x0000_i1396" DrawAspect="Content" ObjectID="_1817110931" r:id="rId673"/>
        </w:object>
      </w:r>
      <w:r w:rsidRPr="00F90D9F">
        <w:rPr>
          <w:sz w:val="24"/>
          <w:szCs w:val="24"/>
        </w:rPr>
        <w:t>.</w:t>
      </w:r>
    </w:p>
    <w:p w:rsidR="009F6D38" w:rsidRPr="00F90D9F" w:rsidRDefault="009F6D38" w:rsidP="009F6D38">
      <w:pPr>
        <w:spacing w:line="360" w:lineRule="auto"/>
        <w:jc w:val="both"/>
        <w:rPr>
          <w:sz w:val="24"/>
          <w:szCs w:val="24"/>
        </w:rPr>
      </w:pPr>
      <w:r w:rsidRPr="00F90D9F">
        <w:rPr>
          <w:sz w:val="24"/>
          <w:szCs w:val="24"/>
        </w:rPr>
        <w:t xml:space="preserve">Vậy phương trình </w:t>
      </w:r>
      <w:r w:rsidRPr="00F90D9F">
        <w:rPr>
          <w:position w:val="-6"/>
          <w:sz w:val="24"/>
          <w:szCs w:val="24"/>
        </w:rPr>
        <w:object w:dxaOrig="1820" w:dyaOrig="320">
          <v:shape id="_x0000_i1397" type="#_x0000_t75" style="width:91pt;height:15.6pt" o:ole="">
            <v:imagedata r:id="rId625" o:title=""/>
          </v:shape>
          <o:OLEObject Type="Embed" ProgID="Equation.DSMT4" ShapeID="_x0000_i1397" DrawAspect="Content" ObjectID="_1817110932" r:id="rId674"/>
        </w:object>
      </w:r>
      <w:r w:rsidRPr="00F90D9F">
        <w:rPr>
          <w:sz w:val="24"/>
          <w:szCs w:val="24"/>
        </w:rPr>
        <w:t xml:space="preserve"> có 2 nghiệm phân biệt khi </w:t>
      </w:r>
      <w:r w:rsidRPr="00F90D9F">
        <w:rPr>
          <w:position w:val="-6"/>
          <w:sz w:val="24"/>
          <w:szCs w:val="24"/>
        </w:rPr>
        <w:object w:dxaOrig="620" w:dyaOrig="279">
          <v:shape id="_x0000_i1398" type="#_x0000_t75" style="width:30.55pt;height:14.25pt" o:ole="">
            <v:imagedata r:id="rId675" o:title=""/>
          </v:shape>
          <o:OLEObject Type="Embed" ProgID="Equation.DSMT4" ShapeID="_x0000_i1398" DrawAspect="Content" ObjectID="_1817110933" r:id="rId676"/>
        </w:object>
      </w:r>
      <w:r w:rsidRPr="00F90D9F">
        <w:rPr>
          <w:sz w:val="24"/>
          <w:szCs w:val="24"/>
        </w:rPr>
        <w:t>.</w:t>
      </w:r>
    </w:p>
    <w:p w:rsidR="009F6D38" w:rsidRPr="00F90D9F" w:rsidRDefault="00EE01E7" w:rsidP="009F6D38">
      <w:pPr>
        <w:rPr>
          <w:sz w:val="24"/>
          <w:szCs w:val="24"/>
        </w:rPr>
      </w:pPr>
      <w:r>
        <w:rPr>
          <w:b/>
          <w:color w:val="0000FF"/>
          <w:sz w:val="24"/>
          <w:szCs w:val="24"/>
          <w:lang w:val="fr-FR"/>
        </w:rPr>
        <w:t>Ví dụ 8</w:t>
      </w:r>
      <w:r w:rsidR="009F6D38" w:rsidRPr="00EE01E7">
        <w:rPr>
          <w:b/>
          <w:color w:val="0000FF"/>
          <w:sz w:val="24"/>
          <w:szCs w:val="24"/>
          <w:lang w:val="fr-FR"/>
        </w:rPr>
        <w:t xml:space="preserve">: </w:t>
      </w:r>
      <w:r w:rsidR="009F6D38" w:rsidRPr="00F90D9F">
        <w:rPr>
          <w:color w:val="000000"/>
          <w:sz w:val="24"/>
          <w:szCs w:val="24"/>
          <w:lang w:val="fr-FR"/>
        </w:rPr>
        <w:t>Cho hàm số</w:t>
      </w:r>
      <w:r w:rsidR="009F6D38" w:rsidRPr="00F90D9F">
        <w:rPr>
          <w:b/>
          <w:color w:val="000000"/>
          <w:sz w:val="24"/>
          <w:szCs w:val="24"/>
          <w:lang w:val="fr-FR"/>
        </w:rPr>
        <w:t xml:space="preserve"> </w:t>
      </w:r>
      <w:r w:rsidR="009F6D38" w:rsidRPr="00F90D9F">
        <w:rPr>
          <w:position w:val="-10"/>
          <w:sz w:val="24"/>
          <w:szCs w:val="24"/>
          <w:lang w:val="nl-NL"/>
        </w:rPr>
        <w:object w:dxaOrig="2240" w:dyaOrig="360">
          <v:shape id="_x0000_i1399" type="#_x0000_t75" style="width:112.1pt;height:18.35pt" o:ole="">
            <v:imagedata r:id="rId677" o:title=""/>
          </v:shape>
          <o:OLEObject Type="Embed" ProgID="Equation.DSMT4" ShapeID="_x0000_i1399" DrawAspect="Content" ObjectID="_1817110934" r:id="rId678"/>
        </w:object>
      </w:r>
      <w:r w:rsidR="009F6D38" w:rsidRPr="00F90D9F">
        <w:rPr>
          <w:sz w:val="24"/>
          <w:szCs w:val="24"/>
          <w:lang w:val="nl-NL"/>
        </w:rPr>
        <w:t xml:space="preserve"> có đồ thị </w:t>
      </w:r>
      <w:r w:rsidR="009F6D38" w:rsidRPr="00F90D9F">
        <w:rPr>
          <w:position w:val="-14"/>
          <w:sz w:val="24"/>
          <w:szCs w:val="24"/>
        </w:rPr>
        <w:object w:dxaOrig="420" w:dyaOrig="400">
          <v:shape id="_x0000_i1400" type="#_x0000_t75" style="width:21.75pt;height:20.4pt" o:ole="">
            <v:imagedata r:id="rId620" o:title=""/>
          </v:shape>
          <o:OLEObject Type="Embed" ProgID="Equation.DSMT4" ShapeID="_x0000_i1400" DrawAspect="Content" ObjectID="_1817110935" r:id="rId679"/>
        </w:object>
      </w:r>
      <w:r w:rsidR="009F6D38" w:rsidRPr="00F90D9F">
        <w:rPr>
          <w:sz w:val="24"/>
          <w:szCs w:val="24"/>
        </w:rPr>
        <w:t>.</w:t>
      </w:r>
    </w:p>
    <w:p w:rsidR="009F6D38" w:rsidRPr="00F90D9F" w:rsidRDefault="009F6D38" w:rsidP="009F6D38">
      <w:pPr>
        <w:rPr>
          <w:sz w:val="24"/>
          <w:szCs w:val="24"/>
        </w:rPr>
      </w:pPr>
      <w:r w:rsidRPr="00F90D9F">
        <w:rPr>
          <w:sz w:val="24"/>
          <w:szCs w:val="24"/>
        </w:rPr>
        <w:t xml:space="preserve">a) Vẽ đồ thị </w:t>
      </w:r>
      <w:r w:rsidRPr="00F90D9F">
        <w:rPr>
          <w:position w:val="-14"/>
          <w:sz w:val="24"/>
          <w:szCs w:val="24"/>
        </w:rPr>
        <w:object w:dxaOrig="420" w:dyaOrig="400">
          <v:shape id="_x0000_i1401" type="#_x0000_t75" style="width:21.75pt;height:20.4pt" o:ole="">
            <v:imagedata r:id="rId620" o:title=""/>
          </v:shape>
          <o:OLEObject Type="Embed" ProgID="Equation.DSMT4" ShapeID="_x0000_i1401" DrawAspect="Content" ObjectID="_1817110936" r:id="rId680"/>
        </w:object>
      </w:r>
      <w:r w:rsidRPr="00F90D9F">
        <w:rPr>
          <w:sz w:val="24"/>
          <w:szCs w:val="24"/>
        </w:rPr>
        <w:t>.</w:t>
      </w:r>
    </w:p>
    <w:p w:rsidR="009F6D38" w:rsidRPr="00F90D9F" w:rsidRDefault="009F6D38" w:rsidP="009F6D38">
      <w:pPr>
        <w:rPr>
          <w:sz w:val="24"/>
          <w:szCs w:val="24"/>
        </w:rPr>
      </w:pPr>
      <w:r w:rsidRPr="00F90D9F">
        <w:rPr>
          <w:sz w:val="24"/>
          <w:szCs w:val="24"/>
        </w:rPr>
        <w:t xml:space="preserve">b) Từ đồ thị </w:t>
      </w:r>
      <w:r w:rsidRPr="00F90D9F">
        <w:rPr>
          <w:position w:val="-14"/>
          <w:sz w:val="24"/>
          <w:szCs w:val="24"/>
        </w:rPr>
        <w:object w:dxaOrig="420" w:dyaOrig="400">
          <v:shape id="_x0000_i1402" type="#_x0000_t75" style="width:21.75pt;height:20.4pt" o:ole="">
            <v:imagedata r:id="rId620" o:title=""/>
          </v:shape>
          <o:OLEObject Type="Embed" ProgID="Equation.DSMT4" ShapeID="_x0000_i1402" DrawAspect="Content" ObjectID="_1817110937" r:id="rId681"/>
        </w:object>
      </w:r>
      <w:r w:rsidRPr="00F90D9F">
        <w:rPr>
          <w:sz w:val="24"/>
          <w:szCs w:val="24"/>
        </w:rPr>
        <w:t xml:space="preserve"> hãy tìm giá trị </w:t>
      </w:r>
      <w:r w:rsidRPr="00F90D9F">
        <w:rPr>
          <w:position w:val="-6"/>
          <w:sz w:val="24"/>
          <w:szCs w:val="24"/>
        </w:rPr>
        <w:object w:dxaOrig="200" w:dyaOrig="220">
          <v:shape id="_x0000_i1403" type="#_x0000_t75" style="width:9.5pt;height:11.55pt" o:ole="">
            <v:imagedata r:id="rId682" o:title=""/>
          </v:shape>
          <o:OLEObject Type="Embed" ProgID="Equation.DSMT4" ShapeID="_x0000_i1403" DrawAspect="Content" ObjectID="_1817110938" r:id="rId683"/>
        </w:object>
      </w:r>
      <w:r w:rsidRPr="00F90D9F">
        <w:rPr>
          <w:sz w:val="24"/>
          <w:szCs w:val="24"/>
        </w:rPr>
        <w:t xml:space="preserve"> sao cho </w:t>
      </w:r>
      <w:r w:rsidRPr="00F90D9F">
        <w:rPr>
          <w:position w:val="-10"/>
          <w:sz w:val="24"/>
          <w:szCs w:val="24"/>
        </w:rPr>
        <w:object w:dxaOrig="620" w:dyaOrig="320">
          <v:shape id="_x0000_i1404" type="#_x0000_t75" style="width:30.55pt;height:16.3pt" o:ole="">
            <v:imagedata r:id="rId684" o:title=""/>
          </v:shape>
          <o:OLEObject Type="Embed" ProgID="Equation.DSMT4" ShapeID="_x0000_i1404" DrawAspect="Content" ObjectID="_1817110939" r:id="rId685"/>
        </w:object>
      </w:r>
    </w:p>
    <w:p w:rsidR="009F6D38" w:rsidRPr="00F90D9F" w:rsidRDefault="009F6D38" w:rsidP="009F6D38">
      <w:pPr>
        <w:rPr>
          <w:sz w:val="24"/>
          <w:szCs w:val="24"/>
          <w:lang w:val="nl-NL"/>
        </w:rPr>
      </w:pPr>
      <w:r w:rsidRPr="00F90D9F">
        <w:rPr>
          <w:sz w:val="24"/>
          <w:szCs w:val="24"/>
        </w:rPr>
        <w:t xml:space="preserve">c) Từ đồ thị </w:t>
      </w:r>
      <w:r w:rsidRPr="00F90D9F">
        <w:rPr>
          <w:position w:val="-14"/>
          <w:sz w:val="24"/>
          <w:szCs w:val="24"/>
        </w:rPr>
        <w:object w:dxaOrig="420" w:dyaOrig="400">
          <v:shape id="_x0000_i1405" type="#_x0000_t75" style="width:21.75pt;height:20.4pt" o:ole="">
            <v:imagedata r:id="rId620" o:title=""/>
          </v:shape>
          <o:OLEObject Type="Embed" ProgID="Equation.DSMT4" ShapeID="_x0000_i1405" DrawAspect="Content" ObjectID="_1817110940" r:id="rId686"/>
        </w:object>
      </w:r>
      <w:r w:rsidRPr="00F90D9F">
        <w:rPr>
          <w:sz w:val="24"/>
          <w:szCs w:val="24"/>
        </w:rPr>
        <w:t xml:space="preserve"> hãy suy ra đồ thị của hàm số </w:t>
      </w:r>
      <w:r w:rsidRPr="00F90D9F">
        <w:rPr>
          <w:position w:val="-10"/>
          <w:sz w:val="24"/>
          <w:szCs w:val="24"/>
          <w:lang w:val="nl-NL"/>
        </w:rPr>
        <w:object w:dxaOrig="1080" w:dyaOrig="320">
          <v:shape id="_x0000_i1406" type="#_x0000_t75" style="width:54.35pt;height:15.6pt" o:ole="">
            <v:imagedata r:id="rId687" o:title=""/>
          </v:shape>
          <o:OLEObject Type="Embed" ProgID="Equation.DSMT4" ShapeID="_x0000_i1406" DrawAspect="Content" ObjectID="_1817110941" r:id="rId688"/>
        </w:object>
      </w:r>
    </w:p>
    <w:p w:rsidR="009F6D38" w:rsidRPr="00F90D9F" w:rsidRDefault="009F6D38" w:rsidP="009F6D38">
      <w:pPr>
        <w:rPr>
          <w:sz w:val="24"/>
          <w:szCs w:val="24"/>
          <w:lang w:val="nl-NL"/>
        </w:rPr>
      </w:pPr>
      <w:r w:rsidRPr="00F90D9F">
        <w:rPr>
          <w:sz w:val="24"/>
          <w:szCs w:val="24"/>
          <w:lang w:val="nl-NL"/>
        </w:rPr>
        <w:t xml:space="preserve">d) Tìm </w:t>
      </w:r>
      <w:r w:rsidRPr="00F90D9F">
        <w:rPr>
          <w:position w:val="-6"/>
          <w:sz w:val="24"/>
          <w:szCs w:val="24"/>
          <w:lang w:val="nl-NL"/>
        </w:rPr>
        <w:object w:dxaOrig="260" w:dyaOrig="220">
          <v:shape id="_x0000_i1407" type="#_x0000_t75" style="width:12.9pt;height:10.85pt" o:ole="">
            <v:imagedata r:id="rId689" o:title=""/>
          </v:shape>
          <o:OLEObject Type="Embed" ProgID="Equation.DSMT4" ShapeID="_x0000_i1407" DrawAspect="Content" ObjectID="_1817110942" r:id="rId690"/>
        </w:object>
      </w:r>
      <w:r w:rsidRPr="00F90D9F">
        <w:rPr>
          <w:sz w:val="24"/>
          <w:szCs w:val="24"/>
          <w:lang w:val="nl-NL"/>
        </w:rPr>
        <w:t xml:space="preserve"> để phương trình </w:t>
      </w:r>
      <w:r w:rsidRPr="00F90D9F">
        <w:rPr>
          <w:position w:val="-14"/>
          <w:sz w:val="24"/>
          <w:szCs w:val="24"/>
          <w:lang w:val="nl-NL"/>
        </w:rPr>
        <w:object w:dxaOrig="1359" w:dyaOrig="400">
          <v:shape id="_x0000_i1408" type="#_x0000_t75" style="width:67.9pt;height:20.4pt" o:ole="">
            <v:imagedata r:id="rId691" o:title=""/>
          </v:shape>
          <o:OLEObject Type="Embed" ProgID="Equation.DSMT4" ShapeID="_x0000_i1408" DrawAspect="Content" ObjectID="_1817110943" r:id="rId692"/>
        </w:object>
      </w:r>
      <w:r w:rsidRPr="00F90D9F">
        <w:rPr>
          <w:sz w:val="24"/>
          <w:szCs w:val="24"/>
          <w:lang w:val="nl-NL"/>
        </w:rPr>
        <w:t xml:space="preserve"> có 4 nghiệm phân biệt.</w:t>
      </w:r>
    </w:p>
    <w:p w:rsidR="00D61A00" w:rsidRPr="00F90D9F" w:rsidRDefault="00D61A00" w:rsidP="00D61A00">
      <w:pPr>
        <w:ind w:left="992"/>
        <w:jc w:val="center"/>
        <w:rPr>
          <w:rFonts w:eastAsia="Arial"/>
          <w:sz w:val="24"/>
          <w:szCs w:val="24"/>
        </w:rPr>
      </w:pPr>
      <w:r w:rsidRPr="00F90D9F">
        <w:rPr>
          <w:rFonts w:eastAsia="Arial"/>
          <w:b/>
          <w:color w:val="000099"/>
          <w:sz w:val="24"/>
          <w:szCs w:val="24"/>
        </w:rPr>
        <w:t>Lời giải</w:t>
      </w:r>
    </w:p>
    <w:p w:rsidR="009F6D38" w:rsidRPr="00F90D9F" w:rsidRDefault="009F6D38" w:rsidP="009F6D38">
      <w:pPr>
        <w:rPr>
          <w:sz w:val="24"/>
          <w:szCs w:val="24"/>
          <w:lang w:val="nl-NL"/>
        </w:rPr>
      </w:pPr>
    </w:p>
    <w:p w:rsidR="009F6D38" w:rsidRPr="00F90D9F" w:rsidRDefault="009F6D38" w:rsidP="009F6D38">
      <w:pPr>
        <w:rPr>
          <w:sz w:val="24"/>
          <w:szCs w:val="24"/>
        </w:rPr>
      </w:pPr>
      <w:r w:rsidRPr="00F90D9F">
        <w:rPr>
          <w:sz w:val="24"/>
          <w:szCs w:val="24"/>
          <w:lang w:val="nl-NL"/>
        </w:rPr>
        <w:t xml:space="preserve">a) </w:t>
      </w:r>
      <w:r w:rsidRPr="00F90D9F">
        <w:rPr>
          <w:sz w:val="24"/>
          <w:szCs w:val="24"/>
        </w:rPr>
        <w:t xml:space="preserve">Vẽ đồ thị </w:t>
      </w:r>
      <w:r w:rsidRPr="00F90D9F">
        <w:rPr>
          <w:position w:val="-14"/>
          <w:sz w:val="24"/>
          <w:szCs w:val="24"/>
        </w:rPr>
        <w:object w:dxaOrig="420" w:dyaOrig="400">
          <v:shape id="_x0000_i1409" type="#_x0000_t75" style="width:21.75pt;height:20.4pt" o:ole="">
            <v:imagedata r:id="rId620" o:title=""/>
          </v:shape>
          <o:OLEObject Type="Embed" ProgID="Equation.DSMT4" ShapeID="_x0000_i1409" DrawAspect="Content" ObjectID="_1817110944" r:id="rId693"/>
        </w:object>
      </w:r>
      <w:r w:rsidRPr="00F90D9F">
        <w:rPr>
          <w:sz w:val="24"/>
          <w:szCs w:val="24"/>
        </w:rPr>
        <w:t>.</w:t>
      </w:r>
    </w:p>
    <w:p w:rsidR="009F6D38" w:rsidRPr="00F90D9F" w:rsidRDefault="009F6D38" w:rsidP="009F6D38">
      <w:pPr>
        <w:pStyle w:val="ListParagraph"/>
        <w:numPr>
          <w:ilvl w:val="0"/>
          <w:numId w:val="18"/>
        </w:numPr>
        <w:spacing w:line="276" w:lineRule="auto"/>
        <w:jc w:val="both"/>
        <w:rPr>
          <w:sz w:val="24"/>
          <w:szCs w:val="24"/>
          <w:lang w:val="nl-NL"/>
        </w:rPr>
      </w:pPr>
      <w:r w:rsidRPr="00F90D9F">
        <w:rPr>
          <w:sz w:val="24"/>
          <w:szCs w:val="24"/>
          <w:lang w:val="nl-NL"/>
        </w:rPr>
        <w:lastRenderedPageBreak/>
        <w:t xml:space="preserve">Tọa độ đỉnh </w:t>
      </w:r>
      <w:r w:rsidRPr="00F90D9F">
        <w:rPr>
          <w:position w:val="-28"/>
          <w:sz w:val="24"/>
          <w:szCs w:val="24"/>
        </w:rPr>
        <w:object w:dxaOrig="1005" w:dyaOrig="690">
          <v:shape id="_x0000_i1410" type="#_x0000_t75" style="width:50.25pt;height:34.65pt" o:ole="">
            <v:imagedata r:id="rId694" o:title=""/>
          </v:shape>
          <o:OLEObject Type="Embed" ProgID="Equation.DSMT4" ShapeID="_x0000_i1410" DrawAspect="Content" ObjectID="_1817110945" r:id="rId695"/>
        </w:object>
      </w:r>
      <w:r w:rsidRPr="00F90D9F">
        <w:rPr>
          <w:sz w:val="24"/>
          <w:szCs w:val="24"/>
          <w:lang w:val="nl-NL"/>
        </w:rPr>
        <w:t>.</w:t>
      </w:r>
    </w:p>
    <w:p w:rsidR="009F6D38" w:rsidRPr="00F90D9F" w:rsidRDefault="009F6D38" w:rsidP="009F6D38">
      <w:pPr>
        <w:pStyle w:val="ListParagraph"/>
        <w:numPr>
          <w:ilvl w:val="0"/>
          <w:numId w:val="18"/>
        </w:numPr>
        <w:spacing w:line="276" w:lineRule="auto"/>
        <w:jc w:val="both"/>
        <w:rPr>
          <w:sz w:val="24"/>
          <w:szCs w:val="24"/>
          <w:lang w:val="nl-NL"/>
        </w:rPr>
      </w:pPr>
      <w:r w:rsidRPr="00F90D9F">
        <w:rPr>
          <w:sz w:val="24"/>
          <w:szCs w:val="24"/>
          <w:lang w:val="nl-NL"/>
        </w:rPr>
        <w:t>Trục đối xứng là đường thẳng</w:t>
      </w:r>
      <w:r w:rsidRPr="00F90D9F">
        <w:rPr>
          <w:position w:val="-24"/>
          <w:sz w:val="24"/>
          <w:szCs w:val="24"/>
        </w:rPr>
        <w:object w:dxaOrig="645" w:dyaOrig="600">
          <v:shape id="_x0000_i1411" type="#_x0000_t75" style="width:32.6pt;height:29.9pt" o:ole="">
            <v:imagedata r:id="rId696" o:title=""/>
          </v:shape>
          <o:OLEObject Type="Embed" ProgID="Equation.DSMT4" ShapeID="_x0000_i1411" DrawAspect="Content" ObjectID="_1817110946" r:id="rId697"/>
        </w:object>
      </w:r>
      <w:r w:rsidRPr="00F90D9F">
        <w:rPr>
          <w:sz w:val="24"/>
          <w:szCs w:val="24"/>
          <w:lang w:val="nl-NL"/>
        </w:rPr>
        <w:t xml:space="preserve"> </w:t>
      </w:r>
    </w:p>
    <w:p w:rsidR="009F6D38" w:rsidRPr="00F90D9F" w:rsidRDefault="009F6D38" w:rsidP="009F6D38">
      <w:pPr>
        <w:pStyle w:val="ListParagraph"/>
        <w:numPr>
          <w:ilvl w:val="0"/>
          <w:numId w:val="18"/>
        </w:numPr>
        <w:spacing w:line="276" w:lineRule="auto"/>
        <w:jc w:val="both"/>
        <w:rPr>
          <w:sz w:val="24"/>
          <w:szCs w:val="24"/>
          <w:lang w:val="nl-NL"/>
        </w:rPr>
      </w:pPr>
      <w:r w:rsidRPr="00F90D9F">
        <w:rPr>
          <w:sz w:val="24"/>
          <w:szCs w:val="24"/>
          <w:lang w:val="nl-NL"/>
        </w:rPr>
        <w:t>Giao điểm với trục tung</w:t>
      </w:r>
      <w:r w:rsidRPr="00F90D9F">
        <w:rPr>
          <w:position w:val="-14"/>
          <w:sz w:val="24"/>
          <w:szCs w:val="24"/>
        </w:rPr>
        <w:object w:dxaOrig="885" w:dyaOrig="405">
          <v:shape id="_x0000_i1412" type="#_x0000_t75" style="width:44.15pt;height:20.4pt" o:ole="">
            <v:imagedata r:id="rId698" o:title=""/>
          </v:shape>
          <o:OLEObject Type="Embed" ProgID="Equation.DSMT4" ShapeID="_x0000_i1412" DrawAspect="Content" ObjectID="_1817110947" r:id="rId699"/>
        </w:object>
      </w:r>
      <w:r w:rsidRPr="00F90D9F">
        <w:rPr>
          <w:sz w:val="24"/>
          <w:szCs w:val="24"/>
          <w:lang w:val="nl-NL"/>
        </w:rPr>
        <w:t xml:space="preserve"> . </w:t>
      </w:r>
    </w:p>
    <w:p w:rsidR="009F6D38" w:rsidRPr="00F90D9F" w:rsidRDefault="009F6D38" w:rsidP="009F6D38">
      <w:pPr>
        <w:pStyle w:val="ListParagraph"/>
        <w:numPr>
          <w:ilvl w:val="0"/>
          <w:numId w:val="18"/>
        </w:numPr>
        <w:spacing w:line="276" w:lineRule="auto"/>
        <w:jc w:val="both"/>
        <w:rPr>
          <w:sz w:val="24"/>
          <w:szCs w:val="24"/>
          <w:lang w:val="nl-NL"/>
        </w:rPr>
      </w:pPr>
      <w:r w:rsidRPr="00F90D9F">
        <w:rPr>
          <w:sz w:val="24"/>
          <w:szCs w:val="24"/>
          <w:lang w:val="nl-NL"/>
        </w:rPr>
        <w:t xml:space="preserve">Giao điểm với trục hoành   </w:t>
      </w:r>
      <w:r w:rsidRPr="00F90D9F">
        <w:rPr>
          <w:position w:val="-28"/>
          <w:sz w:val="24"/>
          <w:szCs w:val="24"/>
        </w:rPr>
        <w:object w:dxaOrig="1800" w:dyaOrig="690">
          <v:shape id="_x0000_i1413" type="#_x0000_t75" style="width:90.35pt;height:34.65pt" o:ole="">
            <v:imagedata r:id="rId700" o:title=""/>
          </v:shape>
          <o:OLEObject Type="Embed" ProgID="Equation.DSMT4" ShapeID="_x0000_i1413" DrawAspect="Content" ObjectID="_1817110948" r:id="rId701"/>
        </w:object>
      </w:r>
      <w:r w:rsidRPr="00F90D9F">
        <w:rPr>
          <w:sz w:val="24"/>
          <w:szCs w:val="24"/>
          <w:lang w:val="nl-NL"/>
        </w:rPr>
        <w:t>.</w:t>
      </w:r>
    </w:p>
    <w:p w:rsidR="009F6D38" w:rsidRPr="00F90D9F" w:rsidRDefault="009F6D38" w:rsidP="009F6D38">
      <w:pPr>
        <w:pStyle w:val="ListParagraph"/>
        <w:numPr>
          <w:ilvl w:val="0"/>
          <w:numId w:val="18"/>
        </w:numPr>
        <w:spacing w:line="276" w:lineRule="auto"/>
        <w:jc w:val="both"/>
        <w:rPr>
          <w:sz w:val="24"/>
          <w:szCs w:val="24"/>
          <w:lang w:val="nl-NL"/>
        </w:rPr>
      </w:pPr>
      <w:r w:rsidRPr="00F90D9F">
        <w:rPr>
          <w:sz w:val="24"/>
          <w:szCs w:val="24"/>
          <w:lang w:val="nl-NL"/>
        </w:rPr>
        <w:t xml:space="preserve">Điểm đối xứng với </w:t>
      </w:r>
      <w:r w:rsidRPr="00F90D9F">
        <w:rPr>
          <w:position w:val="-14"/>
          <w:sz w:val="24"/>
          <w:szCs w:val="24"/>
        </w:rPr>
        <w:object w:dxaOrig="885" w:dyaOrig="405">
          <v:shape id="_x0000_i1414" type="#_x0000_t75" style="width:44.15pt;height:20.4pt" o:ole="">
            <v:imagedata r:id="rId698" o:title=""/>
          </v:shape>
          <o:OLEObject Type="Embed" ProgID="Equation.DSMT4" ShapeID="_x0000_i1414" DrawAspect="Content" ObjectID="_1817110949" r:id="rId702"/>
        </w:object>
      </w:r>
      <w:r w:rsidRPr="00F90D9F">
        <w:rPr>
          <w:sz w:val="24"/>
          <w:szCs w:val="24"/>
        </w:rPr>
        <w:t xml:space="preserve"> qua đường thẳng </w:t>
      </w:r>
      <w:r w:rsidRPr="00F90D9F">
        <w:rPr>
          <w:position w:val="-24"/>
          <w:sz w:val="24"/>
          <w:szCs w:val="24"/>
        </w:rPr>
        <w:object w:dxaOrig="585" w:dyaOrig="600">
          <v:shape id="_x0000_i1415" type="#_x0000_t75" style="width:29.2pt;height:29.9pt" o:ole="">
            <v:imagedata r:id="rId703" o:title=""/>
          </v:shape>
          <o:OLEObject Type="Embed" ProgID="Equation.DSMT4" ShapeID="_x0000_i1415" DrawAspect="Content" ObjectID="_1817110950" r:id="rId704"/>
        </w:object>
      </w:r>
      <w:r w:rsidRPr="00F90D9F">
        <w:rPr>
          <w:sz w:val="24"/>
          <w:szCs w:val="24"/>
        </w:rPr>
        <w:t xml:space="preserve"> là  </w:t>
      </w:r>
      <w:r w:rsidRPr="00F90D9F">
        <w:rPr>
          <w:position w:val="-28"/>
          <w:sz w:val="24"/>
          <w:szCs w:val="24"/>
        </w:rPr>
        <w:object w:dxaOrig="1005" w:dyaOrig="690">
          <v:shape id="_x0000_i1416" type="#_x0000_t75" style="width:50.25pt;height:34.65pt" o:ole="">
            <v:imagedata r:id="rId705" o:title=""/>
          </v:shape>
          <o:OLEObject Type="Embed" ProgID="Equation.DSMT4" ShapeID="_x0000_i1416" DrawAspect="Content" ObjectID="_1817110951" r:id="rId706"/>
        </w:object>
      </w:r>
    </w:p>
    <w:p w:rsidR="009F6D38" w:rsidRPr="00F90D9F" w:rsidRDefault="009F6D38" w:rsidP="009F6D38">
      <w:pPr>
        <w:pStyle w:val="ListParagraph"/>
        <w:numPr>
          <w:ilvl w:val="0"/>
          <w:numId w:val="18"/>
        </w:numPr>
        <w:spacing w:line="276" w:lineRule="auto"/>
        <w:jc w:val="both"/>
        <w:rPr>
          <w:sz w:val="24"/>
          <w:szCs w:val="24"/>
          <w:lang w:val="nl-NL"/>
        </w:rPr>
      </w:pPr>
      <w:r w:rsidRPr="00F90D9F">
        <w:rPr>
          <w:sz w:val="24"/>
          <w:szCs w:val="24"/>
        </w:rPr>
        <w:t>Đồ thị hình vẽ.</w:t>
      </w:r>
    </w:p>
    <w:p w:rsidR="009F6D38" w:rsidRPr="00F90D9F" w:rsidRDefault="009F6D38" w:rsidP="009F6D38">
      <w:pPr>
        <w:pStyle w:val="ListParagraph"/>
        <w:spacing w:line="276" w:lineRule="auto"/>
        <w:ind w:left="360"/>
        <w:jc w:val="both"/>
        <w:rPr>
          <w:sz w:val="24"/>
          <w:szCs w:val="24"/>
          <w:lang w:val="nl-NL"/>
        </w:rPr>
      </w:pPr>
      <w:r w:rsidRPr="00F90D9F">
        <w:rPr>
          <w:noProof/>
          <w:sz w:val="24"/>
          <w:szCs w:val="24"/>
        </w:rPr>
        <w:drawing>
          <wp:inline distT="0" distB="0" distL="0" distR="0" wp14:anchorId="3C289177" wp14:editId="7B6154E0">
            <wp:extent cx="2257425" cy="21431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707">
                      <a:extLst>
                        <a:ext uri="{28A0092B-C50C-407E-A947-70E740481C1C}">
                          <a14:useLocalDpi xmlns:a14="http://schemas.microsoft.com/office/drawing/2010/main" val="0"/>
                        </a:ext>
                      </a:extLst>
                    </a:blip>
                    <a:srcRect/>
                    <a:stretch>
                      <a:fillRect/>
                    </a:stretch>
                  </pic:blipFill>
                  <pic:spPr bwMode="auto">
                    <a:xfrm>
                      <a:off x="0" y="0"/>
                      <a:ext cx="2257425" cy="2143125"/>
                    </a:xfrm>
                    <a:prstGeom prst="rect">
                      <a:avLst/>
                    </a:prstGeom>
                    <a:noFill/>
                    <a:ln>
                      <a:noFill/>
                    </a:ln>
                  </pic:spPr>
                </pic:pic>
              </a:graphicData>
            </a:graphic>
          </wp:inline>
        </w:drawing>
      </w:r>
    </w:p>
    <w:p w:rsidR="009F6D38" w:rsidRPr="00F90D9F" w:rsidRDefault="009F6D38" w:rsidP="009F6D38">
      <w:pPr>
        <w:spacing w:beforeLines="20" w:before="48" w:afterLines="20" w:after="48"/>
        <w:contextualSpacing/>
        <w:jc w:val="both"/>
        <w:rPr>
          <w:sz w:val="24"/>
          <w:szCs w:val="24"/>
        </w:rPr>
      </w:pPr>
      <w:r w:rsidRPr="00F90D9F">
        <w:rPr>
          <w:color w:val="000000"/>
          <w:sz w:val="24"/>
          <w:szCs w:val="24"/>
          <w:lang w:val="fr-FR"/>
        </w:rPr>
        <w:t>b</w:t>
      </w:r>
      <w:r w:rsidRPr="00F90D9F">
        <w:rPr>
          <w:sz w:val="24"/>
          <w:szCs w:val="24"/>
        </w:rPr>
        <w:t xml:space="preserve">) Từ đồ thị </w:t>
      </w:r>
      <w:r w:rsidRPr="00F90D9F">
        <w:rPr>
          <w:position w:val="-14"/>
          <w:sz w:val="24"/>
          <w:szCs w:val="24"/>
        </w:rPr>
        <w:object w:dxaOrig="420" w:dyaOrig="400">
          <v:shape id="_x0000_i1417" type="#_x0000_t75" style="width:21.75pt;height:20.4pt" o:ole="">
            <v:imagedata r:id="rId620" o:title=""/>
          </v:shape>
          <o:OLEObject Type="Embed" ProgID="Equation.DSMT4" ShapeID="_x0000_i1417" DrawAspect="Content" ObjectID="_1817110952" r:id="rId708"/>
        </w:object>
      </w:r>
      <w:r w:rsidRPr="00F90D9F">
        <w:rPr>
          <w:sz w:val="24"/>
          <w:szCs w:val="24"/>
        </w:rPr>
        <w:t xml:space="preserve"> hãy tìm giá trị </w:t>
      </w:r>
      <w:r w:rsidRPr="00F90D9F">
        <w:rPr>
          <w:position w:val="-6"/>
          <w:sz w:val="24"/>
          <w:szCs w:val="24"/>
        </w:rPr>
        <w:object w:dxaOrig="200" w:dyaOrig="220">
          <v:shape id="_x0000_i1418" type="#_x0000_t75" style="width:9.5pt;height:11.55pt" o:ole="">
            <v:imagedata r:id="rId682" o:title=""/>
          </v:shape>
          <o:OLEObject Type="Embed" ProgID="Equation.DSMT4" ShapeID="_x0000_i1418" DrawAspect="Content" ObjectID="_1817110953" r:id="rId709"/>
        </w:object>
      </w:r>
      <w:r w:rsidRPr="00F90D9F">
        <w:rPr>
          <w:sz w:val="24"/>
          <w:szCs w:val="24"/>
        </w:rPr>
        <w:t xml:space="preserve"> sao cho </w:t>
      </w:r>
      <w:r w:rsidRPr="00F90D9F">
        <w:rPr>
          <w:position w:val="-10"/>
          <w:sz w:val="24"/>
          <w:szCs w:val="24"/>
        </w:rPr>
        <w:object w:dxaOrig="560" w:dyaOrig="320">
          <v:shape id="_x0000_i1419" type="#_x0000_t75" style="width:27.85pt;height:16.3pt" o:ole="">
            <v:imagedata r:id="rId710" o:title=""/>
          </v:shape>
          <o:OLEObject Type="Embed" ProgID="Equation.DSMT4" ShapeID="_x0000_i1419" DrawAspect="Content" ObjectID="_1817110954" r:id="rId711"/>
        </w:object>
      </w:r>
      <w:r w:rsidRPr="00F90D9F">
        <w:rPr>
          <w:sz w:val="24"/>
          <w:szCs w:val="24"/>
        </w:rPr>
        <w:t xml:space="preserve"> là </w:t>
      </w:r>
      <w:r w:rsidRPr="00F90D9F">
        <w:rPr>
          <w:position w:val="-24"/>
          <w:sz w:val="24"/>
          <w:szCs w:val="24"/>
        </w:rPr>
        <w:object w:dxaOrig="1060" w:dyaOrig="620">
          <v:shape id="_x0000_i1420" type="#_x0000_t75" style="width:52.3pt;height:31.9pt" o:ole="">
            <v:imagedata r:id="rId712" o:title=""/>
          </v:shape>
          <o:OLEObject Type="Embed" ProgID="Equation.DSMT4" ShapeID="_x0000_i1420" DrawAspect="Content" ObjectID="_1817110955" r:id="rId713"/>
        </w:object>
      </w:r>
      <w:r w:rsidRPr="00F90D9F">
        <w:rPr>
          <w:sz w:val="24"/>
          <w:szCs w:val="24"/>
        </w:rPr>
        <w:t>.</w:t>
      </w:r>
    </w:p>
    <w:p w:rsidR="009F6D38" w:rsidRPr="00F90D9F" w:rsidRDefault="009F6D38" w:rsidP="009F6D38">
      <w:pPr>
        <w:rPr>
          <w:sz w:val="24"/>
          <w:szCs w:val="24"/>
          <w:lang w:val="nl-NL"/>
        </w:rPr>
      </w:pPr>
      <w:r w:rsidRPr="00F90D9F">
        <w:rPr>
          <w:sz w:val="24"/>
          <w:szCs w:val="24"/>
        </w:rPr>
        <w:t xml:space="preserve">c) Từ đồ thị </w:t>
      </w:r>
      <w:r w:rsidRPr="00F90D9F">
        <w:rPr>
          <w:position w:val="-14"/>
          <w:sz w:val="24"/>
          <w:szCs w:val="24"/>
        </w:rPr>
        <w:object w:dxaOrig="420" w:dyaOrig="400">
          <v:shape id="_x0000_i1421" type="#_x0000_t75" style="width:21.75pt;height:20.4pt" o:ole="">
            <v:imagedata r:id="rId620" o:title=""/>
          </v:shape>
          <o:OLEObject Type="Embed" ProgID="Equation.DSMT4" ShapeID="_x0000_i1421" DrawAspect="Content" ObjectID="_1817110956" r:id="rId714"/>
        </w:object>
      </w:r>
      <w:r w:rsidRPr="00F90D9F">
        <w:rPr>
          <w:sz w:val="24"/>
          <w:szCs w:val="24"/>
        </w:rPr>
        <w:t xml:space="preserve"> hãy suy ra đồ thị của hàm số </w:t>
      </w:r>
      <w:r w:rsidRPr="00F90D9F">
        <w:rPr>
          <w:position w:val="-10"/>
          <w:sz w:val="24"/>
          <w:szCs w:val="24"/>
          <w:lang w:val="nl-NL"/>
        </w:rPr>
        <w:object w:dxaOrig="1080" w:dyaOrig="320">
          <v:shape id="_x0000_i1422" type="#_x0000_t75" style="width:54.35pt;height:15.6pt" o:ole="">
            <v:imagedata r:id="rId687" o:title=""/>
          </v:shape>
          <o:OLEObject Type="Embed" ProgID="Equation.DSMT4" ShapeID="_x0000_i1422" DrawAspect="Content" ObjectID="_1817110957" r:id="rId715"/>
        </w:object>
      </w:r>
    </w:p>
    <w:p w:rsidR="009F6D38" w:rsidRPr="00F90D9F" w:rsidRDefault="009F6D38" w:rsidP="009F6D38">
      <w:pPr>
        <w:spacing w:beforeLines="20" w:before="48" w:afterLines="20" w:after="48"/>
        <w:contextualSpacing/>
        <w:jc w:val="both"/>
        <w:rPr>
          <w:sz w:val="24"/>
          <w:szCs w:val="24"/>
          <w:lang w:val="nl-NL"/>
        </w:rPr>
      </w:pPr>
      <w:r w:rsidRPr="00F90D9F">
        <w:rPr>
          <w:sz w:val="24"/>
          <w:szCs w:val="24"/>
        </w:rPr>
        <w:t xml:space="preserve">Ta có </w:t>
      </w:r>
      <w:r w:rsidRPr="00F90D9F">
        <w:rPr>
          <w:position w:val="-10"/>
          <w:sz w:val="24"/>
          <w:szCs w:val="24"/>
          <w:lang w:val="nl-NL"/>
        </w:rPr>
        <w:object w:dxaOrig="1780" w:dyaOrig="320">
          <v:shape id="_x0000_i1423" type="#_x0000_t75" style="width:89pt;height:15.6pt" o:ole="">
            <v:imagedata r:id="rId716" o:title=""/>
          </v:shape>
          <o:OLEObject Type="Embed" ProgID="Equation.DSMT4" ShapeID="_x0000_i1423" DrawAspect="Content" ObjectID="_1817110958" r:id="rId717"/>
        </w:object>
      </w:r>
      <w:r w:rsidRPr="00F90D9F">
        <w:rPr>
          <w:sz w:val="24"/>
          <w:szCs w:val="24"/>
          <w:lang w:val="nl-NL"/>
        </w:rPr>
        <w:t xml:space="preserve"> nếu </w:t>
      </w:r>
      <w:r w:rsidRPr="00F90D9F">
        <w:rPr>
          <w:position w:val="-6"/>
          <w:sz w:val="24"/>
          <w:szCs w:val="24"/>
        </w:rPr>
        <w:object w:dxaOrig="560" w:dyaOrig="279">
          <v:shape id="_x0000_i1424" type="#_x0000_t75" style="width:27.85pt;height:13.6pt" o:ole="">
            <v:imagedata r:id="rId718" o:title=""/>
          </v:shape>
          <o:OLEObject Type="Embed" ProgID="Equation.DSMT4" ShapeID="_x0000_i1424" DrawAspect="Content" ObjectID="_1817110959" r:id="rId719"/>
        </w:object>
      </w:r>
      <w:r w:rsidRPr="00F90D9F">
        <w:rPr>
          <w:sz w:val="24"/>
          <w:szCs w:val="24"/>
        </w:rPr>
        <w:t xml:space="preserve">. Hơn nữa </w:t>
      </w:r>
      <w:r w:rsidRPr="00F90D9F">
        <w:rPr>
          <w:position w:val="-10"/>
          <w:sz w:val="24"/>
          <w:szCs w:val="24"/>
          <w:lang w:val="nl-NL"/>
        </w:rPr>
        <w:object w:dxaOrig="1719" w:dyaOrig="320">
          <v:shape id="_x0000_i1425" type="#_x0000_t75" style="width:85.6pt;height:15.6pt" o:ole="">
            <v:imagedata r:id="rId720" o:title=""/>
          </v:shape>
          <o:OLEObject Type="Embed" ProgID="Equation.DSMT4" ShapeID="_x0000_i1425" DrawAspect="Content" ObjectID="_1817110960" r:id="rId721"/>
        </w:object>
      </w:r>
      <w:r w:rsidRPr="00F90D9F">
        <w:rPr>
          <w:sz w:val="24"/>
          <w:szCs w:val="24"/>
          <w:lang w:val="nl-NL"/>
        </w:rPr>
        <w:t xml:space="preserve"> nên đồ thị hàm số </w:t>
      </w:r>
      <w:r w:rsidRPr="00F90D9F">
        <w:rPr>
          <w:position w:val="-10"/>
          <w:sz w:val="24"/>
          <w:szCs w:val="24"/>
          <w:lang w:val="nl-NL"/>
        </w:rPr>
        <w:object w:dxaOrig="1080" w:dyaOrig="320">
          <v:shape id="_x0000_i1426" type="#_x0000_t75" style="width:54.35pt;height:15.6pt" o:ole="">
            <v:imagedata r:id="rId687" o:title=""/>
          </v:shape>
          <o:OLEObject Type="Embed" ProgID="Equation.DSMT4" ShapeID="_x0000_i1426" DrawAspect="Content" ObjectID="_1817110961" r:id="rId722"/>
        </w:object>
      </w:r>
      <w:r w:rsidRPr="00F90D9F">
        <w:rPr>
          <w:sz w:val="24"/>
          <w:szCs w:val="24"/>
          <w:lang w:val="nl-NL"/>
        </w:rPr>
        <w:t xml:space="preserve"> nhận trục </w:t>
      </w:r>
      <w:r w:rsidRPr="00F90D9F">
        <w:rPr>
          <w:position w:val="-10"/>
          <w:sz w:val="24"/>
          <w:szCs w:val="24"/>
          <w:lang w:val="nl-NL"/>
        </w:rPr>
        <w:object w:dxaOrig="360" w:dyaOrig="320">
          <v:shape id="_x0000_i1427" type="#_x0000_t75" style="width:18.35pt;height:15.6pt" o:ole="">
            <v:imagedata r:id="rId723" o:title=""/>
          </v:shape>
          <o:OLEObject Type="Embed" ProgID="Equation.DSMT4" ShapeID="_x0000_i1427" DrawAspect="Content" ObjectID="_1817110962" r:id="rId724"/>
        </w:object>
      </w:r>
      <w:r w:rsidRPr="00F90D9F">
        <w:rPr>
          <w:sz w:val="24"/>
          <w:szCs w:val="24"/>
          <w:lang w:val="nl-NL"/>
        </w:rPr>
        <w:t xml:space="preserve"> làm trục đối xứng.</w:t>
      </w:r>
    </w:p>
    <w:p w:rsidR="00942115" w:rsidRPr="00F90D9F" w:rsidRDefault="009F6D38" w:rsidP="009F6D38">
      <w:pPr>
        <w:spacing w:beforeLines="20" w:before="48" w:afterLines="20" w:after="48"/>
        <w:contextualSpacing/>
        <w:jc w:val="both"/>
        <w:rPr>
          <w:sz w:val="24"/>
          <w:szCs w:val="24"/>
          <w:lang w:val="nl-NL"/>
        </w:rPr>
      </w:pPr>
      <w:r w:rsidRPr="00F90D9F">
        <w:rPr>
          <w:sz w:val="24"/>
          <w:szCs w:val="24"/>
          <w:lang w:val="nl-NL"/>
        </w:rPr>
        <w:t xml:space="preserve">Do đó đồ thị hàm số </w:t>
      </w:r>
      <w:r w:rsidRPr="00F90D9F">
        <w:rPr>
          <w:position w:val="-10"/>
          <w:sz w:val="24"/>
          <w:szCs w:val="24"/>
          <w:lang w:val="nl-NL"/>
        </w:rPr>
        <w:object w:dxaOrig="1080" w:dyaOrig="320">
          <v:shape id="_x0000_i1428" type="#_x0000_t75" style="width:54.35pt;height:15.6pt" o:ole="">
            <v:imagedata r:id="rId687" o:title=""/>
          </v:shape>
          <o:OLEObject Type="Embed" ProgID="Equation.DSMT4" ShapeID="_x0000_i1428" DrawAspect="Content" ObjectID="_1817110963" r:id="rId725"/>
        </w:object>
      </w:r>
      <w:r w:rsidRPr="00F90D9F">
        <w:rPr>
          <w:sz w:val="24"/>
          <w:szCs w:val="24"/>
          <w:lang w:val="nl-NL"/>
        </w:rPr>
        <w:t xml:space="preserve"> </w:t>
      </w:r>
      <w:r w:rsidR="00942115" w:rsidRPr="00F90D9F">
        <w:rPr>
          <w:sz w:val="24"/>
          <w:szCs w:val="24"/>
          <w:lang w:val="nl-NL"/>
        </w:rPr>
        <w:t xml:space="preserve">gồm hai phần </w:t>
      </w:r>
    </w:p>
    <w:p w:rsidR="00942115" w:rsidRPr="00F90D9F" w:rsidRDefault="00942115" w:rsidP="009F6D38">
      <w:pPr>
        <w:spacing w:beforeLines="20" w:before="48" w:afterLines="20" w:after="48"/>
        <w:contextualSpacing/>
        <w:jc w:val="both"/>
        <w:rPr>
          <w:sz w:val="24"/>
          <w:szCs w:val="24"/>
        </w:rPr>
      </w:pPr>
      <w:r w:rsidRPr="00F90D9F">
        <w:rPr>
          <w:sz w:val="24"/>
          <w:szCs w:val="24"/>
          <w:lang w:val="nl-NL"/>
        </w:rPr>
        <w:t xml:space="preserve">Phần 1: là phần </w:t>
      </w:r>
      <w:r w:rsidR="009F6D38" w:rsidRPr="00F90D9F">
        <w:rPr>
          <w:sz w:val="24"/>
          <w:szCs w:val="24"/>
          <w:lang w:val="nl-NL"/>
        </w:rPr>
        <w:t xml:space="preserve">đồ thị </w:t>
      </w:r>
      <w:r w:rsidR="009F6D38" w:rsidRPr="00F90D9F">
        <w:rPr>
          <w:position w:val="-14"/>
          <w:sz w:val="24"/>
          <w:szCs w:val="24"/>
        </w:rPr>
        <w:object w:dxaOrig="420" w:dyaOrig="400">
          <v:shape id="_x0000_i1429" type="#_x0000_t75" style="width:21.75pt;height:20.4pt" o:ole="">
            <v:imagedata r:id="rId620" o:title=""/>
          </v:shape>
          <o:OLEObject Type="Embed" ProgID="Equation.DSMT4" ShapeID="_x0000_i1429" DrawAspect="Content" ObjectID="_1817110964" r:id="rId726"/>
        </w:object>
      </w:r>
      <w:r w:rsidR="009F6D38" w:rsidRPr="00F90D9F">
        <w:rPr>
          <w:sz w:val="24"/>
          <w:szCs w:val="24"/>
        </w:rPr>
        <w:t xml:space="preserve"> phần nằm bên phải trục </w:t>
      </w:r>
      <w:r w:rsidR="009F6D38" w:rsidRPr="00F90D9F">
        <w:rPr>
          <w:position w:val="-10"/>
          <w:sz w:val="24"/>
          <w:szCs w:val="24"/>
          <w:lang w:val="nl-NL"/>
        </w:rPr>
        <w:object w:dxaOrig="360" w:dyaOrig="320">
          <v:shape id="_x0000_i1430" type="#_x0000_t75" style="width:18.35pt;height:15.6pt" o:ole="">
            <v:imagedata r:id="rId723" o:title=""/>
          </v:shape>
          <o:OLEObject Type="Embed" ProgID="Equation.DSMT4" ShapeID="_x0000_i1430" DrawAspect="Content" ObjectID="_1817110965" r:id="rId727"/>
        </w:object>
      </w:r>
      <w:r w:rsidRPr="00F90D9F">
        <w:rPr>
          <w:sz w:val="24"/>
          <w:szCs w:val="24"/>
        </w:rPr>
        <w:t xml:space="preserve"> </w:t>
      </w:r>
    </w:p>
    <w:p w:rsidR="00942115" w:rsidRPr="00F90D9F" w:rsidRDefault="00942115" w:rsidP="009F6D38">
      <w:pPr>
        <w:spacing w:beforeLines="20" w:before="48" w:afterLines="20" w:after="48"/>
        <w:contextualSpacing/>
        <w:jc w:val="both"/>
        <w:rPr>
          <w:sz w:val="24"/>
          <w:szCs w:val="24"/>
          <w:lang w:val="nl-NL"/>
        </w:rPr>
      </w:pPr>
      <w:r w:rsidRPr="00F90D9F">
        <w:rPr>
          <w:sz w:val="24"/>
          <w:szCs w:val="24"/>
        </w:rPr>
        <w:t xml:space="preserve">Phần 2: </w:t>
      </w:r>
      <w:r w:rsidR="009F6D38" w:rsidRPr="00F90D9F">
        <w:rPr>
          <w:sz w:val="24"/>
          <w:szCs w:val="24"/>
        </w:rPr>
        <w:t xml:space="preserve">đối xứng của phần </w:t>
      </w:r>
      <w:r w:rsidRPr="00F90D9F">
        <w:rPr>
          <w:sz w:val="24"/>
          <w:szCs w:val="24"/>
        </w:rPr>
        <w:t>1</w:t>
      </w:r>
      <w:r w:rsidR="009F6D38" w:rsidRPr="00F90D9F">
        <w:rPr>
          <w:sz w:val="24"/>
          <w:szCs w:val="24"/>
        </w:rPr>
        <w:t xml:space="preserve"> qua trục </w:t>
      </w:r>
      <w:r w:rsidR="009F6D38" w:rsidRPr="00F90D9F">
        <w:rPr>
          <w:position w:val="-10"/>
          <w:sz w:val="24"/>
          <w:szCs w:val="24"/>
          <w:lang w:val="nl-NL"/>
        </w:rPr>
        <w:object w:dxaOrig="360" w:dyaOrig="320">
          <v:shape id="_x0000_i1431" type="#_x0000_t75" style="width:18.35pt;height:15.6pt" o:ole="">
            <v:imagedata r:id="rId723" o:title=""/>
          </v:shape>
          <o:OLEObject Type="Embed" ProgID="Equation.DSMT4" ShapeID="_x0000_i1431" DrawAspect="Content" ObjectID="_1817110966" r:id="rId728"/>
        </w:object>
      </w:r>
      <w:r w:rsidRPr="00F90D9F">
        <w:rPr>
          <w:sz w:val="24"/>
          <w:szCs w:val="24"/>
          <w:lang w:val="nl-NL"/>
        </w:rPr>
        <w:t>.</w:t>
      </w:r>
    </w:p>
    <w:p w:rsidR="009F6D38" w:rsidRPr="00F90D9F" w:rsidRDefault="009F6D38" w:rsidP="009F6D38">
      <w:pPr>
        <w:spacing w:beforeLines="20" w:before="48" w:afterLines="20" w:after="48"/>
        <w:contextualSpacing/>
        <w:jc w:val="both"/>
        <w:rPr>
          <w:sz w:val="24"/>
          <w:szCs w:val="24"/>
          <w:lang w:val="nl-NL"/>
        </w:rPr>
      </w:pPr>
      <w:r w:rsidRPr="00F90D9F">
        <w:rPr>
          <w:sz w:val="24"/>
          <w:szCs w:val="24"/>
          <w:lang w:val="nl-NL"/>
        </w:rPr>
        <w:t xml:space="preserve">Từ đó suy ra đồ thị hàm số </w:t>
      </w:r>
      <w:r w:rsidRPr="00F90D9F">
        <w:rPr>
          <w:position w:val="-10"/>
          <w:sz w:val="24"/>
          <w:szCs w:val="24"/>
          <w:lang w:val="nl-NL"/>
        </w:rPr>
        <w:object w:dxaOrig="1080" w:dyaOrig="320">
          <v:shape id="_x0000_i1432" type="#_x0000_t75" style="width:54.35pt;height:15.6pt" o:ole="">
            <v:imagedata r:id="rId687" o:title=""/>
          </v:shape>
          <o:OLEObject Type="Embed" ProgID="Equation.DSMT4" ShapeID="_x0000_i1432" DrawAspect="Content" ObjectID="_1817110967" r:id="rId729"/>
        </w:object>
      </w:r>
      <w:r w:rsidRPr="00F90D9F">
        <w:rPr>
          <w:sz w:val="24"/>
          <w:szCs w:val="24"/>
          <w:lang w:val="nl-NL"/>
        </w:rPr>
        <w:t xml:space="preserve"> hình vẽ.</w:t>
      </w:r>
    </w:p>
    <w:p w:rsidR="009F6D38" w:rsidRPr="00F90D9F" w:rsidRDefault="009F6D38" w:rsidP="009F6D38">
      <w:pPr>
        <w:spacing w:beforeLines="20" w:before="48" w:afterLines="20" w:after="48"/>
        <w:contextualSpacing/>
        <w:jc w:val="center"/>
        <w:rPr>
          <w:b/>
          <w:color w:val="000000"/>
          <w:sz w:val="24"/>
          <w:szCs w:val="24"/>
          <w:lang w:val="fr-FR"/>
        </w:rPr>
      </w:pPr>
      <w:r w:rsidRPr="00F90D9F">
        <w:rPr>
          <w:b/>
          <w:noProof/>
          <w:color w:val="000000"/>
          <w:sz w:val="24"/>
          <w:szCs w:val="24"/>
        </w:rPr>
        <w:drawing>
          <wp:inline distT="0" distB="0" distL="0" distR="0" wp14:anchorId="6001FCA0" wp14:editId="47456BA7">
            <wp:extent cx="2057400" cy="21621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730">
                      <a:extLst>
                        <a:ext uri="{28A0092B-C50C-407E-A947-70E740481C1C}">
                          <a14:useLocalDpi xmlns:a14="http://schemas.microsoft.com/office/drawing/2010/main" val="0"/>
                        </a:ext>
                      </a:extLst>
                    </a:blip>
                    <a:srcRect/>
                    <a:stretch>
                      <a:fillRect/>
                    </a:stretch>
                  </pic:blipFill>
                  <pic:spPr bwMode="auto">
                    <a:xfrm>
                      <a:off x="0" y="0"/>
                      <a:ext cx="2057400" cy="2162175"/>
                    </a:xfrm>
                    <a:prstGeom prst="rect">
                      <a:avLst/>
                    </a:prstGeom>
                    <a:noFill/>
                    <a:ln>
                      <a:noFill/>
                    </a:ln>
                  </pic:spPr>
                </pic:pic>
              </a:graphicData>
            </a:graphic>
          </wp:inline>
        </w:drawing>
      </w:r>
    </w:p>
    <w:p w:rsidR="009F6D38" w:rsidRPr="00F90D9F" w:rsidRDefault="009F6D38" w:rsidP="009F6D38">
      <w:pPr>
        <w:rPr>
          <w:sz w:val="24"/>
          <w:szCs w:val="24"/>
          <w:lang w:val="nl-NL"/>
        </w:rPr>
      </w:pPr>
      <w:r w:rsidRPr="00F90D9F">
        <w:rPr>
          <w:sz w:val="24"/>
          <w:szCs w:val="24"/>
          <w:lang w:val="nl-NL"/>
        </w:rPr>
        <w:t xml:space="preserve">d) Tìm </w:t>
      </w:r>
      <w:r w:rsidRPr="00F90D9F">
        <w:rPr>
          <w:position w:val="-6"/>
          <w:sz w:val="24"/>
          <w:szCs w:val="24"/>
          <w:lang w:val="nl-NL"/>
        </w:rPr>
        <w:object w:dxaOrig="260" w:dyaOrig="220">
          <v:shape id="_x0000_i1433" type="#_x0000_t75" style="width:12.9pt;height:10.85pt" o:ole="">
            <v:imagedata r:id="rId689" o:title=""/>
          </v:shape>
          <o:OLEObject Type="Embed" ProgID="Equation.DSMT4" ShapeID="_x0000_i1433" DrawAspect="Content" ObjectID="_1817110968" r:id="rId731"/>
        </w:object>
      </w:r>
      <w:r w:rsidRPr="00F90D9F">
        <w:rPr>
          <w:sz w:val="24"/>
          <w:szCs w:val="24"/>
          <w:lang w:val="nl-NL"/>
        </w:rPr>
        <w:t xml:space="preserve"> để phương trình </w:t>
      </w:r>
      <w:r w:rsidRPr="00F90D9F">
        <w:rPr>
          <w:position w:val="-14"/>
          <w:sz w:val="24"/>
          <w:szCs w:val="24"/>
          <w:lang w:val="nl-NL"/>
        </w:rPr>
        <w:object w:dxaOrig="1359" w:dyaOrig="400">
          <v:shape id="_x0000_i1434" type="#_x0000_t75" style="width:67.9pt;height:20.4pt" o:ole="">
            <v:imagedata r:id="rId691" o:title=""/>
          </v:shape>
          <o:OLEObject Type="Embed" ProgID="Equation.DSMT4" ShapeID="_x0000_i1434" DrawAspect="Content" ObjectID="_1817110969" r:id="rId732"/>
        </w:object>
      </w:r>
      <w:r w:rsidRPr="00F90D9F">
        <w:rPr>
          <w:sz w:val="24"/>
          <w:szCs w:val="24"/>
          <w:lang w:val="nl-NL"/>
        </w:rPr>
        <w:t xml:space="preserve"> có 4 nghiệm phân biệt.</w:t>
      </w:r>
    </w:p>
    <w:p w:rsidR="009F6D38" w:rsidRPr="00F90D9F" w:rsidRDefault="009F6D38" w:rsidP="009F6D38">
      <w:pPr>
        <w:spacing w:beforeLines="20" w:before="48" w:afterLines="20" w:after="48"/>
        <w:contextualSpacing/>
        <w:rPr>
          <w:sz w:val="24"/>
          <w:szCs w:val="24"/>
          <w:lang w:val="nl-NL"/>
        </w:rPr>
      </w:pPr>
      <w:r w:rsidRPr="00F90D9F">
        <w:rPr>
          <w:color w:val="000000"/>
          <w:sz w:val="24"/>
          <w:szCs w:val="24"/>
          <w:lang w:val="fr-FR"/>
        </w:rPr>
        <w:t xml:space="preserve">Ta có </w:t>
      </w:r>
      <w:r w:rsidRPr="00F90D9F">
        <w:rPr>
          <w:position w:val="-14"/>
          <w:sz w:val="24"/>
          <w:szCs w:val="24"/>
          <w:lang w:val="nl-NL"/>
        </w:rPr>
        <w:object w:dxaOrig="2680" w:dyaOrig="400">
          <v:shape id="_x0000_i1435" type="#_x0000_t75" style="width:133.8pt;height:20.4pt" o:ole="">
            <v:imagedata r:id="rId733" o:title=""/>
          </v:shape>
          <o:OLEObject Type="Embed" ProgID="Equation.DSMT4" ShapeID="_x0000_i1435" DrawAspect="Content" ObjectID="_1817110970" r:id="rId734"/>
        </w:object>
      </w:r>
    </w:p>
    <w:p w:rsidR="009F6D38" w:rsidRPr="00F90D9F" w:rsidRDefault="009F6D38" w:rsidP="009F6D38">
      <w:pPr>
        <w:spacing w:beforeLines="20" w:before="48" w:afterLines="20" w:after="48"/>
        <w:contextualSpacing/>
        <w:rPr>
          <w:sz w:val="24"/>
          <w:szCs w:val="24"/>
        </w:rPr>
      </w:pPr>
      <w:r w:rsidRPr="00F90D9F">
        <w:rPr>
          <w:color w:val="000000"/>
          <w:sz w:val="24"/>
          <w:szCs w:val="24"/>
          <w:lang w:val="fr-FR"/>
        </w:rPr>
        <w:lastRenderedPageBreak/>
        <w:t xml:space="preserve">Số nghiệm của phương trình </w:t>
      </w:r>
      <w:r w:rsidRPr="00F90D9F">
        <w:rPr>
          <w:position w:val="-14"/>
          <w:sz w:val="24"/>
          <w:szCs w:val="24"/>
          <w:lang w:val="nl-NL"/>
        </w:rPr>
        <w:object w:dxaOrig="1359" w:dyaOrig="400">
          <v:shape id="_x0000_i1436" type="#_x0000_t75" style="width:67.9pt;height:20.4pt" o:ole="">
            <v:imagedata r:id="rId691" o:title=""/>
          </v:shape>
          <o:OLEObject Type="Embed" ProgID="Equation.DSMT4" ShapeID="_x0000_i1436" DrawAspect="Content" ObjectID="_1817110971" r:id="rId735"/>
        </w:object>
      </w:r>
      <w:r w:rsidRPr="00F90D9F">
        <w:rPr>
          <w:sz w:val="24"/>
          <w:szCs w:val="24"/>
          <w:lang w:val="nl-NL"/>
        </w:rPr>
        <w:t xml:space="preserve"> là số giao điểm của đồ thị hàm số </w:t>
      </w:r>
      <w:r w:rsidRPr="00F90D9F">
        <w:rPr>
          <w:position w:val="-14"/>
          <w:sz w:val="24"/>
          <w:szCs w:val="24"/>
        </w:rPr>
        <w:object w:dxaOrig="999" w:dyaOrig="400">
          <v:shape id="_x0000_i1437" type="#_x0000_t75" style="width:50.25pt;height:20.4pt" o:ole="">
            <v:imagedata r:id="rId736" o:title=""/>
          </v:shape>
          <o:OLEObject Type="Embed" ProgID="Equation.DSMT4" ShapeID="_x0000_i1437" DrawAspect="Content" ObjectID="_1817110972" r:id="rId737"/>
        </w:object>
      </w:r>
      <w:r w:rsidRPr="00F90D9F">
        <w:rPr>
          <w:sz w:val="24"/>
          <w:szCs w:val="24"/>
        </w:rPr>
        <w:t xml:space="preserve">và đường thẳng </w:t>
      </w:r>
      <w:r w:rsidRPr="00F90D9F">
        <w:rPr>
          <w:position w:val="-10"/>
          <w:sz w:val="24"/>
          <w:szCs w:val="24"/>
        </w:rPr>
        <w:object w:dxaOrig="660" w:dyaOrig="260">
          <v:shape id="_x0000_i1438" type="#_x0000_t75" style="width:33.3pt;height:12.9pt" o:ole="">
            <v:imagedata r:id="rId738" o:title=""/>
          </v:shape>
          <o:OLEObject Type="Embed" ProgID="Equation.DSMT4" ShapeID="_x0000_i1438" DrawAspect="Content" ObjectID="_1817110973" r:id="rId739"/>
        </w:object>
      </w:r>
    </w:p>
    <w:p w:rsidR="009F6D38" w:rsidRPr="00F90D9F" w:rsidRDefault="009F6D38" w:rsidP="009F6D38">
      <w:pPr>
        <w:spacing w:beforeLines="20" w:before="48" w:afterLines="20" w:after="48"/>
        <w:contextualSpacing/>
        <w:rPr>
          <w:sz w:val="24"/>
          <w:szCs w:val="24"/>
        </w:rPr>
      </w:pPr>
      <w:r w:rsidRPr="00F90D9F">
        <w:rPr>
          <w:sz w:val="24"/>
          <w:szCs w:val="24"/>
        </w:rPr>
        <w:t xml:space="preserve">*Vẽ đồ thị hàm số </w:t>
      </w:r>
      <w:r w:rsidRPr="00F90D9F">
        <w:rPr>
          <w:position w:val="-14"/>
          <w:sz w:val="24"/>
          <w:szCs w:val="24"/>
        </w:rPr>
        <w:object w:dxaOrig="420" w:dyaOrig="400">
          <v:shape id="_x0000_i1439" type="#_x0000_t75" style="width:21.75pt;height:20.4pt" o:ole="">
            <v:imagedata r:id="rId620" o:title=""/>
          </v:shape>
          <o:OLEObject Type="Embed" ProgID="Equation.DSMT4" ShapeID="_x0000_i1439" DrawAspect="Content" ObjectID="_1817110974" r:id="rId740"/>
        </w:object>
      </w:r>
    </w:p>
    <w:p w:rsidR="00942115" w:rsidRPr="00F90D9F" w:rsidRDefault="009F6D38" w:rsidP="009F6D38">
      <w:pPr>
        <w:spacing w:beforeLines="20" w:before="48" w:afterLines="20" w:after="48"/>
        <w:contextualSpacing/>
        <w:rPr>
          <w:sz w:val="24"/>
          <w:szCs w:val="24"/>
        </w:rPr>
      </w:pPr>
      <w:r w:rsidRPr="00F90D9F">
        <w:rPr>
          <w:sz w:val="24"/>
          <w:szCs w:val="24"/>
        </w:rPr>
        <w:t xml:space="preserve">Ta có </w:t>
      </w:r>
      <w:r w:rsidRPr="00F90D9F">
        <w:rPr>
          <w:position w:val="-30"/>
          <w:sz w:val="24"/>
          <w:szCs w:val="24"/>
        </w:rPr>
        <w:object w:dxaOrig="3280" w:dyaOrig="720">
          <v:shape id="_x0000_i1440" type="#_x0000_t75" style="width:164.4pt;height:36.7pt" o:ole="">
            <v:imagedata r:id="rId741" o:title=""/>
          </v:shape>
          <o:OLEObject Type="Embed" ProgID="Equation.DSMT4" ShapeID="_x0000_i1440" DrawAspect="Content" ObjectID="_1817110975" r:id="rId742"/>
        </w:object>
      </w:r>
      <w:r w:rsidRPr="00F90D9F">
        <w:rPr>
          <w:sz w:val="24"/>
          <w:szCs w:val="24"/>
        </w:rPr>
        <w:t xml:space="preserve">. </w:t>
      </w:r>
    </w:p>
    <w:p w:rsidR="00942115" w:rsidRPr="00F90D9F" w:rsidRDefault="009F6D38" w:rsidP="009F6D38">
      <w:pPr>
        <w:spacing w:beforeLines="20" w:before="48" w:afterLines="20" w:after="48"/>
        <w:contextualSpacing/>
        <w:rPr>
          <w:sz w:val="24"/>
          <w:szCs w:val="24"/>
        </w:rPr>
      </w:pPr>
      <w:r w:rsidRPr="00F90D9F">
        <w:rPr>
          <w:sz w:val="24"/>
          <w:szCs w:val="24"/>
        </w:rPr>
        <w:t>Do đó đồ thị hàm số</w:t>
      </w:r>
      <w:r w:rsidRPr="00F90D9F">
        <w:rPr>
          <w:position w:val="-14"/>
          <w:sz w:val="24"/>
          <w:szCs w:val="24"/>
        </w:rPr>
        <w:object w:dxaOrig="999" w:dyaOrig="400">
          <v:shape id="_x0000_i1441" type="#_x0000_t75" style="width:50.25pt;height:20.4pt" o:ole="">
            <v:imagedata r:id="rId736" o:title=""/>
          </v:shape>
          <o:OLEObject Type="Embed" ProgID="Equation.DSMT4" ShapeID="_x0000_i1441" DrawAspect="Content" ObjectID="_1817110976" r:id="rId743"/>
        </w:object>
      </w:r>
      <w:r w:rsidRPr="00F90D9F">
        <w:rPr>
          <w:sz w:val="24"/>
          <w:szCs w:val="24"/>
        </w:rPr>
        <w:t xml:space="preserve"> </w:t>
      </w:r>
      <w:r w:rsidR="00942115" w:rsidRPr="00F90D9F">
        <w:rPr>
          <w:sz w:val="24"/>
          <w:szCs w:val="24"/>
        </w:rPr>
        <w:t>gồm hai phần</w:t>
      </w:r>
    </w:p>
    <w:p w:rsidR="00257023" w:rsidRPr="00F90D9F" w:rsidRDefault="00942115" w:rsidP="009F6D38">
      <w:pPr>
        <w:spacing w:beforeLines="20" w:before="48" w:afterLines="20" w:after="48"/>
        <w:contextualSpacing/>
        <w:rPr>
          <w:sz w:val="24"/>
          <w:szCs w:val="24"/>
        </w:rPr>
      </w:pPr>
      <w:r w:rsidRPr="00F90D9F">
        <w:rPr>
          <w:sz w:val="24"/>
          <w:szCs w:val="24"/>
        </w:rPr>
        <w:t xml:space="preserve">Phần 1: </w:t>
      </w:r>
      <w:r w:rsidR="00257023" w:rsidRPr="00F90D9F">
        <w:rPr>
          <w:sz w:val="24"/>
          <w:szCs w:val="24"/>
        </w:rPr>
        <w:t xml:space="preserve">là phần </w:t>
      </w:r>
      <w:r w:rsidR="009F6D38" w:rsidRPr="00F90D9F">
        <w:rPr>
          <w:sz w:val="24"/>
          <w:szCs w:val="24"/>
        </w:rPr>
        <w:t xml:space="preserve">đồ thị </w:t>
      </w:r>
      <w:r w:rsidR="009F6D38" w:rsidRPr="00F90D9F">
        <w:rPr>
          <w:position w:val="-14"/>
          <w:sz w:val="24"/>
          <w:szCs w:val="24"/>
        </w:rPr>
        <w:object w:dxaOrig="420" w:dyaOrig="400">
          <v:shape id="_x0000_i1442" type="#_x0000_t75" style="width:21.75pt;height:20.4pt" o:ole="">
            <v:imagedata r:id="rId620" o:title=""/>
          </v:shape>
          <o:OLEObject Type="Embed" ProgID="Equation.DSMT4" ShapeID="_x0000_i1442" DrawAspect="Content" ObjectID="_1817110977" r:id="rId744"/>
        </w:object>
      </w:r>
      <w:r w:rsidR="009F6D38" w:rsidRPr="00F90D9F">
        <w:rPr>
          <w:sz w:val="24"/>
          <w:szCs w:val="24"/>
        </w:rPr>
        <w:t xml:space="preserve"> phần nằm phía trên trục hoành </w:t>
      </w:r>
    </w:p>
    <w:p w:rsidR="00257023" w:rsidRPr="00F90D9F" w:rsidRDefault="00257023" w:rsidP="009F6D38">
      <w:pPr>
        <w:spacing w:beforeLines="20" w:before="48" w:afterLines="20" w:after="48"/>
        <w:contextualSpacing/>
        <w:rPr>
          <w:sz w:val="24"/>
          <w:szCs w:val="24"/>
        </w:rPr>
      </w:pPr>
      <w:r w:rsidRPr="00F90D9F">
        <w:rPr>
          <w:sz w:val="24"/>
          <w:szCs w:val="24"/>
        </w:rPr>
        <w:t>Phần 2: đ</w:t>
      </w:r>
      <w:r w:rsidR="009F6D38" w:rsidRPr="00F90D9F">
        <w:rPr>
          <w:sz w:val="24"/>
          <w:szCs w:val="24"/>
        </w:rPr>
        <w:t>ối xứng</w:t>
      </w:r>
      <w:r w:rsidRPr="00F90D9F">
        <w:rPr>
          <w:sz w:val="24"/>
          <w:szCs w:val="24"/>
        </w:rPr>
        <w:t xml:space="preserve"> với </w:t>
      </w:r>
      <w:r w:rsidR="009F6D38" w:rsidRPr="00F90D9F">
        <w:rPr>
          <w:sz w:val="24"/>
          <w:szCs w:val="24"/>
        </w:rPr>
        <w:t xml:space="preserve">phần của </w:t>
      </w:r>
      <w:r w:rsidR="009F6D38" w:rsidRPr="00F90D9F">
        <w:rPr>
          <w:position w:val="-14"/>
          <w:sz w:val="24"/>
          <w:szCs w:val="24"/>
        </w:rPr>
        <w:object w:dxaOrig="420" w:dyaOrig="400">
          <v:shape id="_x0000_i1443" type="#_x0000_t75" style="width:21.75pt;height:20.4pt" o:ole="">
            <v:imagedata r:id="rId620" o:title=""/>
          </v:shape>
          <o:OLEObject Type="Embed" ProgID="Equation.DSMT4" ShapeID="_x0000_i1443" DrawAspect="Content" ObjectID="_1817110978" r:id="rId745"/>
        </w:object>
      </w:r>
      <w:r w:rsidR="009F6D38" w:rsidRPr="00F90D9F">
        <w:rPr>
          <w:sz w:val="24"/>
          <w:szCs w:val="24"/>
        </w:rPr>
        <w:t xml:space="preserve"> nằm dưới trục hoành qua trục hoành</w:t>
      </w:r>
      <w:r w:rsidRPr="00F90D9F">
        <w:rPr>
          <w:sz w:val="24"/>
          <w:szCs w:val="24"/>
        </w:rPr>
        <w:t>.</w:t>
      </w:r>
    </w:p>
    <w:p w:rsidR="009F6D38" w:rsidRPr="00F90D9F" w:rsidRDefault="009F6D38" w:rsidP="00257023">
      <w:pPr>
        <w:spacing w:beforeLines="20" w:before="48" w:afterLines="20" w:after="48"/>
        <w:contextualSpacing/>
        <w:rPr>
          <w:sz w:val="24"/>
          <w:szCs w:val="24"/>
          <w:lang w:val="nl-NL"/>
        </w:rPr>
      </w:pPr>
      <w:r w:rsidRPr="00F90D9F">
        <w:rPr>
          <w:sz w:val="24"/>
          <w:szCs w:val="24"/>
        </w:rPr>
        <w:t xml:space="preserve"> </w:t>
      </w:r>
      <w:r w:rsidRPr="00F90D9F">
        <w:rPr>
          <w:sz w:val="24"/>
          <w:szCs w:val="24"/>
          <w:lang w:val="nl-NL"/>
        </w:rPr>
        <w:t xml:space="preserve">Từ đó suy ra đồ thị hàm số </w:t>
      </w:r>
      <w:r w:rsidRPr="00F90D9F">
        <w:rPr>
          <w:position w:val="-14"/>
          <w:sz w:val="24"/>
          <w:szCs w:val="24"/>
        </w:rPr>
        <w:object w:dxaOrig="999" w:dyaOrig="400">
          <v:shape id="_x0000_i1444" type="#_x0000_t75" style="width:50.25pt;height:20.4pt" o:ole="">
            <v:imagedata r:id="rId736" o:title=""/>
          </v:shape>
          <o:OLEObject Type="Embed" ProgID="Equation.DSMT4" ShapeID="_x0000_i1444" DrawAspect="Content" ObjectID="_1817110979" r:id="rId746"/>
        </w:object>
      </w:r>
      <w:r w:rsidRPr="00F90D9F">
        <w:rPr>
          <w:sz w:val="24"/>
          <w:szCs w:val="24"/>
          <w:lang w:val="nl-NL"/>
        </w:rPr>
        <w:t xml:space="preserve"> hình vẽ.</w:t>
      </w:r>
    </w:p>
    <w:p w:rsidR="00496C85" w:rsidRPr="00F90D9F" w:rsidRDefault="00496C85" w:rsidP="009F6D38">
      <w:pPr>
        <w:spacing w:beforeLines="20" w:before="48" w:afterLines="20" w:after="48"/>
        <w:contextualSpacing/>
        <w:jc w:val="both"/>
        <w:rPr>
          <w:sz w:val="24"/>
          <w:szCs w:val="24"/>
          <w:lang w:val="nl-NL"/>
        </w:rPr>
      </w:pPr>
    </w:p>
    <w:p w:rsidR="00496C85" w:rsidRPr="00F90D9F" w:rsidRDefault="00496C85" w:rsidP="009F6D38">
      <w:pPr>
        <w:spacing w:beforeLines="20" w:before="48" w:afterLines="20" w:after="48"/>
        <w:contextualSpacing/>
        <w:jc w:val="both"/>
        <w:rPr>
          <w:sz w:val="24"/>
          <w:szCs w:val="24"/>
          <w:lang w:val="nl-NL"/>
        </w:rPr>
      </w:pPr>
    </w:p>
    <w:p w:rsidR="00496C85" w:rsidRPr="00F90D9F" w:rsidRDefault="00496C85" w:rsidP="00D61A00">
      <w:pPr>
        <w:spacing w:beforeLines="20" w:before="48" w:afterLines="20" w:after="48"/>
        <w:contextualSpacing/>
        <w:jc w:val="center"/>
        <w:rPr>
          <w:sz w:val="24"/>
          <w:szCs w:val="24"/>
          <w:lang w:val="nl-NL"/>
        </w:rPr>
      </w:pPr>
      <w:r w:rsidRPr="00F90D9F">
        <w:rPr>
          <w:noProof/>
          <w:sz w:val="24"/>
          <w:szCs w:val="24"/>
        </w:rPr>
        <w:drawing>
          <wp:inline distT="0" distB="0" distL="0" distR="0" wp14:anchorId="4D3FC43A" wp14:editId="2257C7C1">
            <wp:extent cx="2444750" cy="2970215"/>
            <wp:effectExtent l="0" t="0" r="0" b="190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747">
                      <a:extLst>
                        <a:ext uri="{28A0092B-C50C-407E-A947-70E740481C1C}">
                          <a14:useLocalDpi xmlns:a14="http://schemas.microsoft.com/office/drawing/2010/main" val="0"/>
                        </a:ext>
                      </a:extLst>
                    </a:blip>
                    <a:srcRect/>
                    <a:stretch>
                      <a:fillRect/>
                    </a:stretch>
                  </pic:blipFill>
                  <pic:spPr bwMode="auto">
                    <a:xfrm>
                      <a:off x="0" y="0"/>
                      <a:ext cx="2444750" cy="2970215"/>
                    </a:xfrm>
                    <a:prstGeom prst="rect">
                      <a:avLst/>
                    </a:prstGeom>
                    <a:noFill/>
                    <a:ln>
                      <a:noFill/>
                    </a:ln>
                  </pic:spPr>
                </pic:pic>
              </a:graphicData>
            </a:graphic>
          </wp:inline>
        </w:drawing>
      </w:r>
    </w:p>
    <w:p w:rsidR="00496C85" w:rsidRPr="00F90D9F" w:rsidRDefault="00496C85" w:rsidP="009F6D38">
      <w:pPr>
        <w:spacing w:beforeLines="20" w:before="48" w:afterLines="20" w:after="48"/>
        <w:contextualSpacing/>
        <w:jc w:val="both"/>
        <w:rPr>
          <w:sz w:val="24"/>
          <w:szCs w:val="24"/>
        </w:rPr>
      </w:pPr>
      <w:r w:rsidRPr="00F90D9F">
        <w:rPr>
          <w:sz w:val="24"/>
          <w:szCs w:val="24"/>
          <w:lang w:val="nl-NL"/>
        </w:rPr>
        <w:t xml:space="preserve">Để phương trình </w:t>
      </w:r>
      <w:r w:rsidRPr="00F90D9F">
        <w:rPr>
          <w:position w:val="-14"/>
          <w:sz w:val="24"/>
          <w:szCs w:val="24"/>
          <w:lang w:val="nl-NL"/>
        </w:rPr>
        <w:object w:dxaOrig="1359" w:dyaOrig="400">
          <v:shape id="_x0000_i1445" type="#_x0000_t75" style="width:67.9pt;height:20.4pt" o:ole="">
            <v:imagedata r:id="rId691" o:title=""/>
          </v:shape>
          <o:OLEObject Type="Embed" ProgID="Equation.DSMT4" ShapeID="_x0000_i1445" DrawAspect="Content" ObjectID="_1817110980" r:id="rId748"/>
        </w:object>
      </w:r>
      <w:r w:rsidRPr="00F90D9F">
        <w:rPr>
          <w:sz w:val="24"/>
          <w:szCs w:val="24"/>
          <w:lang w:val="nl-NL"/>
        </w:rPr>
        <w:t xml:space="preserve"> có 4 nghiệm phân biệt thì đường thẳng </w:t>
      </w:r>
      <w:r w:rsidRPr="00F90D9F">
        <w:rPr>
          <w:position w:val="-10"/>
          <w:sz w:val="24"/>
          <w:szCs w:val="24"/>
        </w:rPr>
        <w:object w:dxaOrig="660" w:dyaOrig="260">
          <v:shape id="_x0000_i1446" type="#_x0000_t75" style="width:33.3pt;height:12.9pt" o:ole="">
            <v:imagedata r:id="rId738" o:title=""/>
          </v:shape>
          <o:OLEObject Type="Embed" ProgID="Equation.DSMT4" ShapeID="_x0000_i1446" DrawAspect="Content" ObjectID="_1817110981" r:id="rId749"/>
        </w:object>
      </w:r>
      <w:r w:rsidRPr="00F90D9F">
        <w:rPr>
          <w:sz w:val="24"/>
          <w:szCs w:val="24"/>
        </w:rPr>
        <w:t xml:space="preserve"> cắt đồ thị hàm số </w:t>
      </w:r>
      <w:r w:rsidRPr="00F90D9F">
        <w:rPr>
          <w:position w:val="-14"/>
          <w:sz w:val="24"/>
          <w:szCs w:val="24"/>
        </w:rPr>
        <w:object w:dxaOrig="999" w:dyaOrig="400">
          <v:shape id="_x0000_i1447" type="#_x0000_t75" style="width:50.25pt;height:20.4pt" o:ole="">
            <v:imagedata r:id="rId736" o:title=""/>
          </v:shape>
          <o:OLEObject Type="Embed" ProgID="Equation.DSMT4" ShapeID="_x0000_i1447" DrawAspect="Content" ObjectID="_1817110982" r:id="rId750"/>
        </w:object>
      </w:r>
      <w:r w:rsidRPr="00F90D9F">
        <w:rPr>
          <w:sz w:val="24"/>
          <w:szCs w:val="24"/>
        </w:rPr>
        <w:t xml:space="preserve"> tại 4 điểm phân biệt.</w:t>
      </w:r>
    </w:p>
    <w:p w:rsidR="00037CEA" w:rsidRPr="00F90D9F" w:rsidRDefault="00037CEA" w:rsidP="00D61A00">
      <w:pPr>
        <w:spacing w:beforeLines="20" w:before="48" w:afterLines="20" w:after="48"/>
        <w:contextualSpacing/>
        <w:jc w:val="center"/>
        <w:rPr>
          <w:sz w:val="24"/>
          <w:szCs w:val="24"/>
        </w:rPr>
      </w:pPr>
      <w:r w:rsidRPr="00F90D9F">
        <w:rPr>
          <w:noProof/>
          <w:sz w:val="24"/>
          <w:szCs w:val="24"/>
        </w:rPr>
        <w:drawing>
          <wp:inline distT="0" distB="0" distL="0" distR="0" wp14:anchorId="1C96F30F" wp14:editId="65F745E9">
            <wp:extent cx="2278502" cy="2901950"/>
            <wp:effectExtent l="0" t="0" r="762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751">
                      <a:extLst>
                        <a:ext uri="{28A0092B-C50C-407E-A947-70E740481C1C}">
                          <a14:useLocalDpi xmlns:a14="http://schemas.microsoft.com/office/drawing/2010/main" val="0"/>
                        </a:ext>
                      </a:extLst>
                    </a:blip>
                    <a:srcRect/>
                    <a:stretch>
                      <a:fillRect/>
                    </a:stretch>
                  </pic:blipFill>
                  <pic:spPr bwMode="auto">
                    <a:xfrm>
                      <a:off x="0" y="0"/>
                      <a:ext cx="2278502" cy="2901950"/>
                    </a:xfrm>
                    <a:prstGeom prst="rect">
                      <a:avLst/>
                    </a:prstGeom>
                    <a:noFill/>
                    <a:ln>
                      <a:noFill/>
                    </a:ln>
                  </pic:spPr>
                </pic:pic>
              </a:graphicData>
            </a:graphic>
          </wp:inline>
        </w:drawing>
      </w:r>
    </w:p>
    <w:p w:rsidR="00496C85" w:rsidRPr="00F90D9F" w:rsidRDefault="00496C85" w:rsidP="009F6D38">
      <w:pPr>
        <w:spacing w:beforeLines="20" w:before="48" w:afterLines="20" w:after="48"/>
        <w:contextualSpacing/>
        <w:jc w:val="both"/>
        <w:rPr>
          <w:sz w:val="24"/>
          <w:szCs w:val="24"/>
        </w:rPr>
      </w:pPr>
      <w:r w:rsidRPr="00F90D9F">
        <w:rPr>
          <w:sz w:val="24"/>
          <w:szCs w:val="24"/>
        </w:rPr>
        <w:lastRenderedPageBreak/>
        <w:t xml:space="preserve">Dựa vào đồ thị ta suy ra </w:t>
      </w:r>
      <w:r w:rsidR="00037CEA" w:rsidRPr="00F90D9F">
        <w:rPr>
          <w:position w:val="-24"/>
          <w:sz w:val="24"/>
          <w:szCs w:val="24"/>
        </w:rPr>
        <w:object w:dxaOrig="999" w:dyaOrig="620">
          <v:shape id="_x0000_i1448" type="#_x0000_t75" style="width:50.25pt;height:30.55pt" o:ole="">
            <v:imagedata r:id="rId752" o:title=""/>
          </v:shape>
          <o:OLEObject Type="Embed" ProgID="Equation.DSMT4" ShapeID="_x0000_i1448" DrawAspect="Content" ObjectID="_1817110983" r:id="rId753"/>
        </w:object>
      </w:r>
      <w:r w:rsidR="00037CEA" w:rsidRPr="00F90D9F">
        <w:rPr>
          <w:sz w:val="24"/>
          <w:szCs w:val="24"/>
        </w:rPr>
        <w:t xml:space="preserve"> là giá trị cần tìm.</w:t>
      </w:r>
    </w:p>
    <w:p w:rsidR="00F269A9" w:rsidRPr="00F90D9F" w:rsidRDefault="00F269A9" w:rsidP="00F269A9">
      <w:pPr>
        <w:tabs>
          <w:tab w:val="left" w:pos="1080"/>
          <w:tab w:val="left" w:pos="1440"/>
        </w:tabs>
        <w:ind w:left="851" w:hanging="851"/>
        <w:rPr>
          <w:sz w:val="24"/>
          <w:szCs w:val="24"/>
        </w:rPr>
      </w:pPr>
      <w:r w:rsidRPr="00EE01E7">
        <w:rPr>
          <w:b/>
          <w:color w:val="0000FF"/>
          <w:sz w:val="24"/>
          <w:szCs w:val="24"/>
          <w:lang w:val="fr-FR"/>
        </w:rPr>
        <w:t xml:space="preserve">Ví dụ </w:t>
      </w:r>
      <w:r w:rsidR="00EE01E7">
        <w:rPr>
          <w:b/>
          <w:color w:val="0000FF"/>
          <w:sz w:val="24"/>
          <w:szCs w:val="24"/>
          <w:lang w:val="fr-FR"/>
        </w:rPr>
        <w:t>9</w:t>
      </w:r>
      <w:r w:rsidRPr="00EE01E7">
        <w:rPr>
          <w:b/>
          <w:color w:val="0000FF"/>
          <w:sz w:val="24"/>
          <w:szCs w:val="24"/>
          <w:lang w:val="fr-FR"/>
        </w:rPr>
        <w:t xml:space="preserve">: </w:t>
      </w:r>
      <w:r w:rsidRPr="00F90D9F">
        <w:rPr>
          <w:sz w:val="24"/>
          <w:szCs w:val="24"/>
        </w:rPr>
        <w:t>Cho hàm số</w:t>
      </w:r>
      <w:r w:rsidRPr="00F90D9F">
        <w:rPr>
          <w:position w:val="-10"/>
          <w:sz w:val="24"/>
          <w:szCs w:val="24"/>
        </w:rPr>
        <w:object w:dxaOrig="1460" w:dyaOrig="360">
          <v:shape id="_x0000_i1449" type="#_x0000_t75" style="width:72.7pt;height:18.35pt" o:ole="">
            <v:imagedata r:id="rId754" o:title=""/>
          </v:shape>
          <o:OLEObject Type="Embed" ProgID="Equation.DSMT4" ShapeID="_x0000_i1449" DrawAspect="Content" ObjectID="_1817110984" r:id="rId755"/>
        </w:object>
      </w:r>
      <w:r w:rsidRPr="00F90D9F">
        <w:rPr>
          <w:sz w:val="24"/>
          <w:szCs w:val="24"/>
        </w:rPr>
        <w:t xml:space="preserve"> có đồ thị </w:t>
      </w:r>
      <w:r w:rsidRPr="00F90D9F">
        <w:rPr>
          <w:position w:val="-10"/>
          <w:sz w:val="24"/>
          <w:szCs w:val="24"/>
        </w:rPr>
        <w:object w:dxaOrig="400" w:dyaOrig="320">
          <v:shape id="_x0000_i1450" type="#_x0000_t75" style="width:20.4pt;height:15.6pt" o:ole="">
            <v:imagedata r:id="rId756" o:title=""/>
          </v:shape>
          <o:OLEObject Type="Embed" ProgID="Equation.DSMT4" ShapeID="_x0000_i1450" DrawAspect="Content" ObjectID="_1817110985" r:id="rId757"/>
        </w:object>
      </w:r>
      <w:r w:rsidRPr="00F90D9F">
        <w:rPr>
          <w:position w:val="-10"/>
          <w:sz w:val="24"/>
          <w:szCs w:val="24"/>
        </w:rPr>
        <w:t xml:space="preserve"> </w:t>
      </w:r>
      <w:r w:rsidRPr="00F90D9F">
        <w:rPr>
          <w:sz w:val="24"/>
          <w:szCs w:val="24"/>
        </w:rPr>
        <w:t xml:space="preserve">như nhình vẽ bên dưới.  Dựa vào đồ thị, tìm các giá trị của tham số </w:t>
      </w:r>
      <w:r w:rsidRPr="00F90D9F">
        <w:rPr>
          <w:position w:val="-6"/>
          <w:sz w:val="24"/>
          <w:szCs w:val="24"/>
        </w:rPr>
        <w:object w:dxaOrig="260" w:dyaOrig="220">
          <v:shape id="_x0000_i1451" type="#_x0000_t75" style="width:12.9pt;height:10.85pt" o:ole="">
            <v:imagedata r:id="rId758" o:title=""/>
          </v:shape>
          <o:OLEObject Type="Embed" ProgID="Equation.DSMT4" ShapeID="_x0000_i1451" DrawAspect="Content" ObjectID="_1817110986" r:id="rId759"/>
        </w:object>
      </w:r>
      <w:r w:rsidRPr="00F90D9F">
        <w:rPr>
          <w:sz w:val="24"/>
          <w:szCs w:val="24"/>
        </w:rPr>
        <w:t xml:space="preserve"> để phương trình: </w:t>
      </w:r>
      <w:r w:rsidRPr="00F90D9F">
        <w:rPr>
          <w:position w:val="-6"/>
          <w:sz w:val="24"/>
          <w:szCs w:val="24"/>
        </w:rPr>
        <w:object w:dxaOrig="2120" w:dyaOrig="320">
          <v:shape id="_x0000_i1452" type="#_x0000_t75" style="width:105.95pt;height:15.6pt" o:ole="">
            <v:imagedata r:id="rId760" o:title=""/>
          </v:shape>
          <o:OLEObject Type="Embed" ProgID="Equation.DSMT4" ShapeID="_x0000_i1452" DrawAspect="Content" ObjectID="_1817110987" r:id="rId761"/>
        </w:object>
      </w:r>
      <w:r w:rsidRPr="00F90D9F">
        <w:rPr>
          <w:sz w:val="24"/>
          <w:szCs w:val="24"/>
        </w:rPr>
        <w:t xml:space="preserve"> có 2 nghiệm phân biệt dương.</w:t>
      </w:r>
    </w:p>
    <w:p w:rsidR="00F269A9" w:rsidRPr="00F90D9F" w:rsidRDefault="00F269A9" w:rsidP="00F269A9">
      <w:pPr>
        <w:ind w:left="993"/>
        <w:jc w:val="center"/>
        <w:rPr>
          <w:sz w:val="24"/>
          <w:szCs w:val="24"/>
        </w:rPr>
      </w:pPr>
      <w:r w:rsidRPr="00F90D9F">
        <w:rPr>
          <w:noProof/>
          <w:sz w:val="24"/>
          <w:szCs w:val="24"/>
        </w:rPr>
        <w:drawing>
          <wp:inline distT="0" distB="0" distL="0" distR="0" wp14:anchorId="5A41F613" wp14:editId="2F8A2F77">
            <wp:extent cx="2030681" cy="1350745"/>
            <wp:effectExtent l="0" t="0" r="8255" b="1905"/>
            <wp:docPr id="1381" name="Picture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pic:cNvPicPr>
                      <a:picLocks noChangeAspect="1" noChangeArrowheads="1"/>
                    </pic:cNvPicPr>
                  </pic:nvPicPr>
                  <pic:blipFill>
                    <a:blip r:embed="rId762" cstate="print">
                      <a:extLst>
                        <a:ext uri="{28A0092B-C50C-407E-A947-70E740481C1C}">
                          <a14:useLocalDpi xmlns:a14="http://schemas.microsoft.com/office/drawing/2010/main" val="0"/>
                        </a:ext>
                      </a:extLst>
                    </a:blip>
                    <a:srcRect/>
                    <a:stretch>
                      <a:fillRect/>
                    </a:stretch>
                  </pic:blipFill>
                  <pic:spPr bwMode="auto">
                    <a:xfrm>
                      <a:off x="0" y="0"/>
                      <a:ext cx="2030266" cy="1350469"/>
                    </a:xfrm>
                    <a:prstGeom prst="rect">
                      <a:avLst/>
                    </a:prstGeom>
                    <a:noFill/>
                    <a:ln>
                      <a:noFill/>
                    </a:ln>
                  </pic:spPr>
                </pic:pic>
              </a:graphicData>
            </a:graphic>
          </wp:inline>
        </w:drawing>
      </w:r>
    </w:p>
    <w:p w:rsidR="00D61A00" w:rsidRPr="00F90D9F" w:rsidRDefault="00D61A00" w:rsidP="00D61A00">
      <w:pPr>
        <w:ind w:left="992"/>
        <w:jc w:val="center"/>
        <w:rPr>
          <w:rFonts w:eastAsia="Arial"/>
          <w:sz w:val="24"/>
          <w:szCs w:val="24"/>
        </w:rPr>
      </w:pPr>
      <w:r w:rsidRPr="00F90D9F">
        <w:rPr>
          <w:rFonts w:eastAsia="Arial"/>
          <w:b/>
          <w:color w:val="000099"/>
          <w:sz w:val="24"/>
          <w:szCs w:val="24"/>
        </w:rPr>
        <w:t>Lời giải</w:t>
      </w:r>
    </w:p>
    <w:p w:rsidR="00F269A9" w:rsidRPr="00F90D9F" w:rsidRDefault="00F269A9" w:rsidP="00F269A9">
      <w:pPr>
        <w:tabs>
          <w:tab w:val="left" w:pos="2268"/>
        </w:tabs>
        <w:ind w:left="993"/>
        <w:rPr>
          <w:sz w:val="24"/>
          <w:szCs w:val="24"/>
        </w:rPr>
      </w:pPr>
      <w:r w:rsidRPr="00F90D9F">
        <w:rPr>
          <w:sz w:val="24"/>
          <w:szCs w:val="24"/>
        </w:rPr>
        <w:t xml:space="preserve">Phương trình: </w:t>
      </w:r>
      <w:r w:rsidRPr="00F90D9F">
        <w:rPr>
          <w:position w:val="-6"/>
          <w:sz w:val="24"/>
          <w:szCs w:val="24"/>
        </w:rPr>
        <w:object w:dxaOrig="2120" w:dyaOrig="320">
          <v:shape id="_x0000_i1453" type="#_x0000_t75" style="width:108pt;height:14.25pt" o:ole="">
            <v:imagedata r:id="rId763" o:title=""/>
          </v:shape>
          <o:OLEObject Type="Embed" ProgID="Equation.DSMT4" ShapeID="_x0000_i1453" DrawAspect="Content" ObjectID="_1817110988" r:id="rId764"/>
        </w:object>
      </w:r>
      <w:r w:rsidRPr="00F90D9F">
        <w:rPr>
          <w:position w:val="-24"/>
          <w:sz w:val="24"/>
          <w:szCs w:val="24"/>
        </w:rPr>
        <w:object w:dxaOrig="2500" w:dyaOrig="620">
          <v:shape id="_x0000_i1454" type="#_x0000_t75" style="width:122.25pt;height:28.55pt" o:ole="">
            <v:imagedata r:id="rId765" o:title=""/>
          </v:shape>
          <o:OLEObject Type="Embed" ProgID="Equation.DSMT4" ShapeID="_x0000_i1454" DrawAspect="Content" ObjectID="_1817110989" r:id="rId766"/>
        </w:object>
      </w:r>
      <w:r w:rsidRPr="00F90D9F">
        <w:rPr>
          <w:sz w:val="24"/>
          <w:szCs w:val="24"/>
        </w:rPr>
        <w:t xml:space="preserve"> (1).</w:t>
      </w:r>
    </w:p>
    <w:p w:rsidR="00F269A9" w:rsidRPr="00F90D9F" w:rsidRDefault="00F269A9" w:rsidP="00F269A9">
      <w:pPr>
        <w:tabs>
          <w:tab w:val="left" w:pos="2268"/>
        </w:tabs>
        <w:ind w:left="993"/>
        <w:rPr>
          <w:sz w:val="24"/>
          <w:szCs w:val="24"/>
        </w:rPr>
      </w:pPr>
      <w:r w:rsidRPr="00F90D9F">
        <w:rPr>
          <w:sz w:val="24"/>
          <w:szCs w:val="24"/>
        </w:rPr>
        <w:t xml:space="preserve">Phương trình (1)  là phương trình hoành độ giao điểm của đồ thị hàm số </w:t>
      </w:r>
      <w:r w:rsidRPr="00F90D9F">
        <w:rPr>
          <w:position w:val="-14"/>
          <w:sz w:val="24"/>
          <w:szCs w:val="24"/>
        </w:rPr>
        <w:object w:dxaOrig="420" w:dyaOrig="400">
          <v:shape id="_x0000_i1455" type="#_x0000_t75" style="width:21.75pt;height:21.75pt" o:ole="">
            <v:imagedata r:id="rId767" o:title=""/>
          </v:shape>
          <o:OLEObject Type="Embed" ProgID="Equation.DSMT4" ShapeID="_x0000_i1455" DrawAspect="Content" ObjectID="_1817110990" r:id="rId768"/>
        </w:object>
      </w:r>
      <w:r w:rsidRPr="00F90D9F">
        <w:rPr>
          <w:sz w:val="24"/>
          <w:szCs w:val="24"/>
        </w:rPr>
        <w:t xml:space="preserve"> </w:t>
      </w:r>
      <w:r w:rsidRPr="00F90D9F">
        <w:rPr>
          <w:position w:val="-10"/>
          <w:sz w:val="24"/>
          <w:szCs w:val="24"/>
        </w:rPr>
        <w:object w:dxaOrig="1460" w:dyaOrig="360">
          <v:shape id="_x0000_i1456" type="#_x0000_t75" style="width:1in;height:21.75pt" o:ole="">
            <v:imagedata r:id="rId769" o:title=""/>
          </v:shape>
          <o:OLEObject Type="Embed" ProgID="Equation.DSMT4" ShapeID="_x0000_i1456" DrawAspect="Content" ObjectID="_1817110991" r:id="rId770"/>
        </w:object>
      </w:r>
      <w:r w:rsidRPr="00F90D9F">
        <w:rPr>
          <w:sz w:val="24"/>
          <w:szCs w:val="24"/>
        </w:rPr>
        <w:t xml:space="preserve"> và đường thẳng </w:t>
      </w:r>
      <w:r w:rsidRPr="00F90D9F">
        <w:rPr>
          <w:position w:val="-24"/>
          <w:sz w:val="24"/>
          <w:szCs w:val="24"/>
        </w:rPr>
        <w:object w:dxaOrig="1680" w:dyaOrig="620">
          <v:shape id="_x0000_i1457" type="#_x0000_t75" style="width:86.25pt;height:28.55pt" o:ole="">
            <v:imagedata r:id="rId771" o:title=""/>
          </v:shape>
          <o:OLEObject Type="Embed" ProgID="Equation.DSMT4" ShapeID="_x0000_i1457" DrawAspect="Content" ObjectID="_1817110992" r:id="rId772"/>
        </w:object>
      </w:r>
      <w:r w:rsidRPr="00F90D9F">
        <w:rPr>
          <w:sz w:val="24"/>
          <w:szCs w:val="24"/>
        </w:rPr>
        <w:t>.</w:t>
      </w:r>
    </w:p>
    <w:p w:rsidR="00F269A9" w:rsidRPr="00F90D9F" w:rsidRDefault="00F269A9" w:rsidP="00F269A9">
      <w:pPr>
        <w:tabs>
          <w:tab w:val="left" w:pos="2268"/>
        </w:tabs>
        <w:ind w:left="993"/>
        <w:rPr>
          <w:sz w:val="24"/>
          <w:szCs w:val="24"/>
        </w:rPr>
      </w:pPr>
      <w:r w:rsidRPr="00F90D9F">
        <w:rPr>
          <w:sz w:val="24"/>
          <w:szCs w:val="24"/>
        </w:rPr>
        <w:t xml:space="preserve">Số nghiệm của phương trình (1) chính bằng số giao điểm của </w:t>
      </w:r>
      <w:r w:rsidRPr="00F90D9F">
        <w:rPr>
          <w:position w:val="-14"/>
          <w:sz w:val="24"/>
          <w:szCs w:val="24"/>
        </w:rPr>
        <w:object w:dxaOrig="420" w:dyaOrig="400">
          <v:shape id="_x0000_i1458" type="#_x0000_t75" style="width:21.75pt;height:21.75pt" o:ole="">
            <v:imagedata r:id="rId773" o:title=""/>
          </v:shape>
          <o:OLEObject Type="Embed" ProgID="Equation.DSMT4" ShapeID="_x0000_i1458" DrawAspect="Content" ObjectID="_1817110993" r:id="rId774"/>
        </w:object>
      </w:r>
      <w:r w:rsidRPr="00F90D9F">
        <w:rPr>
          <w:sz w:val="24"/>
          <w:szCs w:val="24"/>
        </w:rPr>
        <w:t xml:space="preserve"> và </w:t>
      </w:r>
      <w:r w:rsidRPr="00F90D9F">
        <w:rPr>
          <w:position w:val="-14"/>
          <w:sz w:val="24"/>
          <w:szCs w:val="24"/>
        </w:rPr>
        <w:object w:dxaOrig="400" w:dyaOrig="400">
          <v:shape id="_x0000_i1459" type="#_x0000_t75" style="width:21.75pt;height:21.75pt" o:ole="">
            <v:imagedata r:id="rId775" o:title=""/>
          </v:shape>
          <o:OLEObject Type="Embed" ProgID="Equation.DSMT4" ShapeID="_x0000_i1459" DrawAspect="Content" ObjectID="_1817110994" r:id="rId776"/>
        </w:object>
      </w:r>
      <w:r w:rsidRPr="00F90D9F">
        <w:rPr>
          <w:sz w:val="24"/>
          <w:szCs w:val="24"/>
        </w:rPr>
        <w:t xml:space="preserve"> .</w:t>
      </w:r>
    </w:p>
    <w:p w:rsidR="00F269A9" w:rsidRPr="00F90D9F" w:rsidRDefault="00F269A9" w:rsidP="00F269A9">
      <w:pPr>
        <w:tabs>
          <w:tab w:val="left" w:pos="2268"/>
        </w:tabs>
        <w:ind w:left="993"/>
        <w:rPr>
          <w:sz w:val="24"/>
          <w:szCs w:val="24"/>
        </w:rPr>
      </w:pPr>
      <w:r w:rsidRPr="00F90D9F">
        <w:rPr>
          <w:sz w:val="24"/>
          <w:szCs w:val="24"/>
        </w:rPr>
        <w:t>Dựa vào đồ thị</w:t>
      </w:r>
      <w:r w:rsidRPr="00F90D9F">
        <w:rPr>
          <w:sz w:val="24"/>
          <w:szCs w:val="24"/>
          <w:lang w:val="vi-VN"/>
        </w:rPr>
        <w:t xml:space="preserve"> ta thấy</w:t>
      </w:r>
      <w:r w:rsidRPr="00F90D9F">
        <w:rPr>
          <w:sz w:val="24"/>
          <w:szCs w:val="24"/>
        </w:rPr>
        <w:t xml:space="preserve">, </w:t>
      </w:r>
      <w:r w:rsidRPr="00F90D9F">
        <w:rPr>
          <w:sz w:val="24"/>
          <w:szCs w:val="24"/>
          <w:lang w:val="vi-VN"/>
        </w:rPr>
        <w:t>yêu cầu bài toán</w:t>
      </w:r>
      <w:r w:rsidRPr="00F90D9F">
        <w:rPr>
          <w:sz w:val="24"/>
          <w:szCs w:val="24"/>
        </w:rPr>
        <w:t xml:space="preserve"> </w:t>
      </w:r>
      <w:r w:rsidRPr="00F90D9F">
        <w:rPr>
          <w:position w:val="-6"/>
          <w:sz w:val="24"/>
          <w:szCs w:val="24"/>
        </w:rPr>
        <w:object w:dxaOrig="340" w:dyaOrig="240">
          <v:shape id="_x0000_i1460" type="#_x0000_t75" style="width:14.25pt;height:14.25pt" o:ole="">
            <v:imagedata r:id="rId777" o:title=""/>
          </v:shape>
          <o:OLEObject Type="Embed" ProgID="Equation.DSMT4" ShapeID="_x0000_i1460" DrawAspect="Content" ObjectID="_1817110995" r:id="rId778"/>
        </w:object>
      </w:r>
      <w:r w:rsidRPr="00F90D9F">
        <w:rPr>
          <w:position w:val="-24"/>
          <w:sz w:val="24"/>
          <w:szCs w:val="24"/>
        </w:rPr>
        <w:object w:dxaOrig="1780" w:dyaOrig="620">
          <v:shape id="_x0000_i1461" type="#_x0000_t75" style="width:86.25pt;height:28.55pt" o:ole="">
            <v:imagedata r:id="rId779" o:title=""/>
          </v:shape>
          <o:OLEObject Type="Embed" ProgID="Equation.DSMT4" ShapeID="_x0000_i1461" DrawAspect="Content" ObjectID="_1817110996" r:id="rId780"/>
        </w:object>
      </w:r>
      <w:r w:rsidRPr="00F90D9F">
        <w:rPr>
          <w:sz w:val="24"/>
          <w:szCs w:val="24"/>
        </w:rPr>
        <w:t xml:space="preserve"> </w:t>
      </w:r>
      <w:r w:rsidRPr="00F90D9F">
        <w:rPr>
          <w:position w:val="-24"/>
          <w:sz w:val="24"/>
          <w:szCs w:val="24"/>
        </w:rPr>
        <w:object w:dxaOrig="1440" w:dyaOrig="620">
          <v:shape id="_x0000_i1462" type="#_x0000_t75" style="width:1in;height:28.55pt" o:ole="">
            <v:imagedata r:id="rId781" o:title=""/>
          </v:shape>
          <o:OLEObject Type="Embed" ProgID="Equation.DSMT4" ShapeID="_x0000_i1462" DrawAspect="Content" ObjectID="_1817110997" r:id="rId782"/>
        </w:object>
      </w:r>
      <w:r w:rsidRPr="00F90D9F">
        <w:rPr>
          <w:sz w:val="24"/>
          <w:szCs w:val="24"/>
        </w:rPr>
        <w:t xml:space="preserve"> .</w:t>
      </w:r>
    </w:p>
    <w:p w:rsidR="00F269A9" w:rsidRPr="00F90D9F" w:rsidRDefault="00F269A9" w:rsidP="00F269A9">
      <w:pPr>
        <w:tabs>
          <w:tab w:val="left" w:pos="2268"/>
        </w:tabs>
        <w:ind w:left="993"/>
        <w:rPr>
          <w:sz w:val="24"/>
          <w:szCs w:val="24"/>
        </w:rPr>
      </w:pPr>
      <w:r w:rsidRPr="00F90D9F">
        <w:rPr>
          <w:sz w:val="24"/>
          <w:szCs w:val="24"/>
          <w:lang w:val="vi-VN"/>
        </w:rPr>
        <w:t xml:space="preserve">Vậy </w:t>
      </w:r>
      <w:r w:rsidRPr="00F90D9F">
        <w:rPr>
          <w:position w:val="-24"/>
          <w:sz w:val="24"/>
          <w:szCs w:val="24"/>
        </w:rPr>
        <w:object w:dxaOrig="1120" w:dyaOrig="620">
          <v:shape id="_x0000_i1463" type="#_x0000_t75" style="width:57.75pt;height:28.55pt" o:ole="">
            <v:imagedata r:id="rId783" o:title=""/>
          </v:shape>
          <o:OLEObject Type="Embed" ProgID="Equation.DSMT4" ShapeID="_x0000_i1463" DrawAspect="Content" ObjectID="_1817110998" r:id="rId784"/>
        </w:object>
      </w:r>
      <w:r w:rsidRPr="00F90D9F">
        <w:rPr>
          <w:sz w:val="24"/>
          <w:szCs w:val="24"/>
          <w:lang w:val="vi-VN"/>
        </w:rPr>
        <w:t>.</w:t>
      </w:r>
    </w:p>
    <w:p w:rsidR="005E527B" w:rsidRPr="00F90D9F" w:rsidRDefault="005E527B" w:rsidP="005E527B">
      <w:pPr>
        <w:spacing w:before="60"/>
        <w:jc w:val="both"/>
        <w:rPr>
          <w:sz w:val="24"/>
          <w:szCs w:val="24"/>
        </w:rPr>
      </w:pPr>
      <w:r w:rsidRPr="00EE01E7">
        <w:rPr>
          <w:b/>
          <w:color w:val="0000FF"/>
          <w:sz w:val="24"/>
          <w:szCs w:val="24"/>
          <w:lang w:val="fr-FR"/>
        </w:rPr>
        <w:t xml:space="preserve">Ví dụ </w:t>
      </w:r>
      <w:r w:rsidR="00EE01E7">
        <w:rPr>
          <w:b/>
          <w:color w:val="0000FF"/>
          <w:sz w:val="24"/>
          <w:szCs w:val="24"/>
          <w:lang w:val="fr-FR"/>
        </w:rPr>
        <w:t>10</w:t>
      </w:r>
      <w:r w:rsidRPr="00EE01E7">
        <w:rPr>
          <w:b/>
          <w:color w:val="0000FF"/>
          <w:sz w:val="24"/>
          <w:szCs w:val="24"/>
          <w:lang w:val="fr-FR"/>
        </w:rPr>
        <w:t xml:space="preserve">: </w:t>
      </w:r>
      <w:r w:rsidRPr="00F90D9F">
        <w:rPr>
          <w:sz w:val="24"/>
          <w:szCs w:val="24"/>
        </w:rPr>
        <w:t xml:space="preserve">Tìm m để phương trình </w:t>
      </w:r>
      <w:r w:rsidRPr="00F90D9F">
        <w:rPr>
          <w:position w:val="-16"/>
          <w:sz w:val="24"/>
          <w:szCs w:val="24"/>
          <w:lang w:val="vi-VN"/>
        </w:rPr>
        <w:object w:dxaOrig="2580" w:dyaOrig="440">
          <v:shape id="_x0000_i1464" type="#_x0000_t75" style="width:153.5pt;height:26.5pt" o:ole="">
            <v:imagedata r:id="rId785" o:title=""/>
          </v:shape>
          <o:OLEObject Type="Embed" ProgID="Equation.DSMT4" ShapeID="_x0000_i1464" DrawAspect="Content" ObjectID="_1817110999" r:id="rId786"/>
        </w:object>
      </w:r>
      <w:r w:rsidRPr="00F90D9F">
        <w:rPr>
          <w:sz w:val="24"/>
          <w:szCs w:val="24"/>
        </w:rPr>
        <w:t xml:space="preserve">có 6 nghiệm thực phân biệt? </w:t>
      </w:r>
    </w:p>
    <w:p w:rsidR="00D61A00" w:rsidRPr="00F90D9F" w:rsidRDefault="00D61A00" w:rsidP="00D61A00">
      <w:pPr>
        <w:ind w:left="992"/>
        <w:jc w:val="center"/>
        <w:rPr>
          <w:rFonts w:eastAsia="Arial"/>
          <w:sz w:val="24"/>
          <w:szCs w:val="24"/>
        </w:rPr>
      </w:pPr>
      <w:r w:rsidRPr="00F90D9F">
        <w:rPr>
          <w:rFonts w:eastAsia="Arial"/>
          <w:b/>
          <w:color w:val="000099"/>
          <w:sz w:val="24"/>
          <w:szCs w:val="24"/>
        </w:rPr>
        <w:t>Lời giải</w:t>
      </w:r>
    </w:p>
    <w:p w:rsidR="00F90D9F" w:rsidRDefault="00F90D9F" w:rsidP="005E527B">
      <w:pPr>
        <w:rPr>
          <w:position w:val="-24"/>
          <w:sz w:val="24"/>
          <w:szCs w:val="24"/>
        </w:rPr>
      </w:pPr>
    </w:p>
    <w:p w:rsidR="005E527B" w:rsidRPr="00F90D9F" w:rsidRDefault="005E527B" w:rsidP="005E527B">
      <w:pPr>
        <w:rPr>
          <w:position w:val="-24"/>
          <w:sz w:val="24"/>
          <w:szCs w:val="24"/>
        </w:rPr>
      </w:pPr>
      <w:r w:rsidRPr="00F90D9F">
        <w:rPr>
          <w:position w:val="-24"/>
          <w:sz w:val="24"/>
          <w:szCs w:val="24"/>
        </w:rPr>
        <w:t xml:space="preserve">Ta có </w:t>
      </w:r>
      <w:r w:rsidRPr="00F90D9F">
        <w:rPr>
          <w:position w:val="-16"/>
          <w:sz w:val="24"/>
          <w:szCs w:val="24"/>
          <w:lang w:val="vi-VN"/>
        </w:rPr>
        <w:object w:dxaOrig="2260" w:dyaOrig="440">
          <v:shape id="_x0000_i1465" type="#_x0000_t75" style="width:134.5pt;height:26.5pt" o:ole="">
            <v:imagedata r:id="rId787" o:title=""/>
          </v:shape>
          <o:OLEObject Type="Embed" ProgID="Equation.DSMT4" ShapeID="_x0000_i1465" DrawAspect="Content" ObjectID="_1817111000" r:id="rId788"/>
        </w:object>
      </w:r>
    </w:p>
    <w:p w:rsidR="005E527B" w:rsidRPr="00F90D9F" w:rsidRDefault="005E527B" w:rsidP="005E527B">
      <w:pPr>
        <w:rPr>
          <w:position w:val="-24"/>
          <w:sz w:val="24"/>
          <w:szCs w:val="24"/>
        </w:rPr>
      </w:pPr>
      <w:r w:rsidRPr="00F90D9F">
        <w:rPr>
          <w:position w:val="-24"/>
          <w:sz w:val="24"/>
          <w:szCs w:val="24"/>
        </w:rPr>
        <w:t xml:space="preserve">Số nghiệm của phương trình là số giao điểm của đồ thị hàm số </w:t>
      </w:r>
      <w:r w:rsidRPr="00F90D9F">
        <w:rPr>
          <w:position w:val="-16"/>
          <w:sz w:val="24"/>
          <w:szCs w:val="24"/>
          <w:lang w:val="vi-VN"/>
        </w:rPr>
        <w:object w:dxaOrig="1780" w:dyaOrig="440">
          <v:shape id="_x0000_i1466" type="#_x0000_t75" style="width:105.95pt;height:26.5pt" o:ole="">
            <v:imagedata r:id="rId789" o:title=""/>
          </v:shape>
          <o:OLEObject Type="Embed" ProgID="Equation.DSMT4" ShapeID="_x0000_i1466" DrawAspect="Content" ObjectID="_1817111001" r:id="rId790"/>
        </w:object>
      </w:r>
      <w:r w:rsidRPr="00F90D9F">
        <w:rPr>
          <w:position w:val="-24"/>
          <w:sz w:val="24"/>
          <w:szCs w:val="24"/>
        </w:rPr>
        <w:t xml:space="preserve"> và đường thẳng y=5m-2…………………………………………………..</w:t>
      </w:r>
    </w:p>
    <w:p w:rsidR="005E527B" w:rsidRPr="00F90D9F" w:rsidRDefault="00F90D9F" w:rsidP="00F90D9F">
      <w:pPr>
        <w:pStyle w:val="ListParagraph"/>
        <w:numPr>
          <w:ilvl w:val="0"/>
          <w:numId w:val="18"/>
        </w:numPr>
        <w:rPr>
          <w:position w:val="-24"/>
          <w:sz w:val="24"/>
          <w:szCs w:val="24"/>
        </w:rPr>
      </w:pPr>
      <w:r>
        <w:rPr>
          <w:position w:val="-24"/>
          <w:sz w:val="24"/>
          <w:szCs w:val="24"/>
        </w:rPr>
        <w:t xml:space="preserve">Vẽ </w:t>
      </w:r>
      <w:r w:rsidR="005E527B" w:rsidRPr="00F90D9F">
        <w:rPr>
          <w:position w:val="-24"/>
          <w:sz w:val="24"/>
          <w:szCs w:val="24"/>
        </w:rPr>
        <w:t xml:space="preserve">đồ thị của hàm số </w:t>
      </w:r>
      <w:r w:rsidR="005E527B" w:rsidRPr="00F90D9F">
        <w:rPr>
          <w:position w:val="-10"/>
          <w:lang w:val="vi-VN"/>
        </w:rPr>
        <w:object w:dxaOrig="1600" w:dyaOrig="360">
          <v:shape id="_x0000_i1467" type="#_x0000_t75" style="width:95.1pt;height:21.75pt" o:ole="">
            <v:imagedata r:id="rId791" o:title=""/>
          </v:shape>
          <o:OLEObject Type="Embed" ProgID="Equation.DSMT4" ShapeID="_x0000_i1467" DrawAspect="Content" ObjectID="_1817111002" r:id="rId792"/>
        </w:object>
      </w:r>
      <w:r w:rsidR="005E527B" w:rsidRPr="00F90D9F">
        <w:rPr>
          <w:position w:val="-24"/>
          <w:sz w:val="24"/>
          <w:szCs w:val="24"/>
        </w:rPr>
        <w:t xml:space="preserve">, </w:t>
      </w:r>
    </w:p>
    <w:p w:rsidR="005E527B" w:rsidRPr="00F90D9F" w:rsidRDefault="005E527B" w:rsidP="00F90D9F">
      <w:pPr>
        <w:jc w:val="center"/>
        <w:rPr>
          <w:position w:val="-24"/>
          <w:sz w:val="24"/>
          <w:szCs w:val="24"/>
        </w:rPr>
      </w:pPr>
      <w:r w:rsidRPr="00F90D9F">
        <w:rPr>
          <w:noProof/>
          <w:position w:val="-24"/>
          <w:sz w:val="24"/>
          <w:szCs w:val="24"/>
        </w:rPr>
        <w:drawing>
          <wp:inline distT="0" distB="0" distL="0" distR="0" wp14:anchorId="634BA5AB" wp14:editId="681F8F39">
            <wp:extent cx="2384934" cy="1133580"/>
            <wp:effectExtent l="0" t="0" r="0" b="0"/>
            <wp:docPr id="903" name="Picture 903" descr="đồ thi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9" descr="đồ thi 1"/>
                    <pic:cNvPicPr>
                      <a:picLocks noChangeAspect="1" noChangeArrowheads="1"/>
                    </pic:cNvPicPr>
                  </pic:nvPicPr>
                  <pic:blipFill>
                    <a:blip r:embed="rId793" cstate="print">
                      <a:extLst>
                        <a:ext uri="{28A0092B-C50C-407E-A947-70E740481C1C}">
                          <a14:useLocalDpi xmlns:a14="http://schemas.microsoft.com/office/drawing/2010/main" val="0"/>
                        </a:ext>
                      </a:extLst>
                    </a:blip>
                    <a:srcRect/>
                    <a:stretch>
                      <a:fillRect/>
                    </a:stretch>
                  </pic:blipFill>
                  <pic:spPr bwMode="auto">
                    <a:xfrm>
                      <a:off x="0" y="0"/>
                      <a:ext cx="2385337" cy="1133772"/>
                    </a:xfrm>
                    <a:prstGeom prst="rect">
                      <a:avLst/>
                    </a:prstGeom>
                    <a:noFill/>
                    <a:ln>
                      <a:noFill/>
                    </a:ln>
                  </pic:spPr>
                </pic:pic>
              </a:graphicData>
            </a:graphic>
          </wp:inline>
        </w:drawing>
      </w:r>
      <w:r w:rsidRPr="00F90D9F">
        <w:rPr>
          <w:position w:val="-24"/>
          <w:sz w:val="24"/>
          <w:szCs w:val="24"/>
        </w:rPr>
        <w:t>…………………………………….</w:t>
      </w:r>
    </w:p>
    <w:p w:rsidR="00F90D9F" w:rsidRDefault="00F90D9F" w:rsidP="005E527B">
      <w:pPr>
        <w:rPr>
          <w:sz w:val="24"/>
          <w:szCs w:val="24"/>
        </w:rPr>
      </w:pPr>
      <w:r>
        <w:rPr>
          <w:position w:val="-24"/>
          <w:sz w:val="24"/>
          <w:szCs w:val="24"/>
        </w:rPr>
        <w:t>S</w:t>
      </w:r>
      <w:r w:rsidR="005E527B" w:rsidRPr="00F90D9F">
        <w:rPr>
          <w:position w:val="-24"/>
          <w:sz w:val="24"/>
          <w:szCs w:val="24"/>
        </w:rPr>
        <w:t xml:space="preserve">uy ra đồ thị hàm số </w:t>
      </w:r>
      <w:r w:rsidR="005E527B" w:rsidRPr="00F90D9F">
        <w:rPr>
          <w:position w:val="-14"/>
          <w:sz w:val="24"/>
          <w:szCs w:val="24"/>
        </w:rPr>
        <w:object w:dxaOrig="1700" w:dyaOrig="400">
          <v:shape id="_x0000_i1468" type="#_x0000_t75" style="width:84.9pt;height:20.4pt" o:ole="">
            <v:imagedata r:id="rId794" o:title=""/>
          </v:shape>
          <o:OLEObject Type="Embed" ProgID="Equation.DSMT4" ShapeID="_x0000_i1468" DrawAspect="Content" ObjectID="_1817111003" r:id="rId795"/>
        </w:object>
      </w:r>
    </w:p>
    <w:p w:rsidR="005E527B" w:rsidRPr="00F90D9F" w:rsidRDefault="005E527B" w:rsidP="00F90D9F">
      <w:pPr>
        <w:jc w:val="center"/>
        <w:rPr>
          <w:position w:val="-24"/>
          <w:sz w:val="24"/>
          <w:szCs w:val="24"/>
        </w:rPr>
      </w:pPr>
      <w:r w:rsidRPr="00F90D9F">
        <w:rPr>
          <w:noProof/>
          <w:sz w:val="24"/>
          <w:szCs w:val="24"/>
        </w:rPr>
        <w:lastRenderedPageBreak/>
        <w:drawing>
          <wp:inline distT="0" distB="0" distL="0" distR="0" wp14:anchorId="1DC67273" wp14:editId="6121591A">
            <wp:extent cx="2244436" cy="1260035"/>
            <wp:effectExtent l="0" t="0" r="3810" b="0"/>
            <wp:docPr id="902" name="Picture 902" descr="đồ thi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1" descr="đồ thi 2"/>
                    <pic:cNvPicPr>
                      <a:picLocks noChangeAspect="1" noChangeArrowheads="1"/>
                    </pic:cNvPicPr>
                  </pic:nvPicPr>
                  <pic:blipFill>
                    <a:blip r:embed="rId796" cstate="print">
                      <a:extLst>
                        <a:ext uri="{28A0092B-C50C-407E-A947-70E740481C1C}">
                          <a14:useLocalDpi xmlns:a14="http://schemas.microsoft.com/office/drawing/2010/main" val="0"/>
                        </a:ext>
                      </a:extLst>
                    </a:blip>
                    <a:srcRect/>
                    <a:stretch>
                      <a:fillRect/>
                    </a:stretch>
                  </pic:blipFill>
                  <pic:spPr bwMode="auto">
                    <a:xfrm>
                      <a:off x="0" y="0"/>
                      <a:ext cx="2245357" cy="1260552"/>
                    </a:xfrm>
                    <a:prstGeom prst="rect">
                      <a:avLst/>
                    </a:prstGeom>
                    <a:noFill/>
                    <a:ln>
                      <a:noFill/>
                    </a:ln>
                  </pic:spPr>
                </pic:pic>
              </a:graphicData>
            </a:graphic>
          </wp:inline>
        </w:drawing>
      </w:r>
    </w:p>
    <w:p w:rsidR="005E527B" w:rsidRPr="00F90D9F" w:rsidRDefault="00F90D9F" w:rsidP="005E527B">
      <w:pPr>
        <w:rPr>
          <w:sz w:val="24"/>
          <w:szCs w:val="24"/>
        </w:rPr>
      </w:pPr>
      <w:r>
        <w:rPr>
          <w:sz w:val="24"/>
          <w:szCs w:val="24"/>
        </w:rPr>
        <w:t>S</w:t>
      </w:r>
      <w:r w:rsidR="005E527B" w:rsidRPr="00F90D9F">
        <w:rPr>
          <w:sz w:val="24"/>
          <w:szCs w:val="24"/>
        </w:rPr>
        <w:t>uy ra đồ thị hàm số</w:t>
      </w:r>
      <w:r w:rsidR="005E527B" w:rsidRPr="00F90D9F">
        <w:rPr>
          <w:position w:val="-16"/>
          <w:sz w:val="24"/>
          <w:szCs w:val="24"/>
          <w:lang w:val="vi-VN"/>
        </w:rPr>
        <w:object w:dxaOrig="1780" w:dyaOrig="440">
          <v:shape id="_x0000_i1469" type="#_x0000_t75" style="width:105.95pt;height:26.5pt" o:ole="">
            <v:imagedata r:id="rId789" o:title=""/>
          </v:shape>
          <o:OLEObject Type="Embed" ProgID="Equation.DSMT4" ShapeID="_x0000_i1469" DrawAspect="Content" ObjectID="_1817111004" r:id="rId797"/>
        </w:object>
      </w:r>
      <w:r w:rsidR="005E527B" w:rsidRPr="00F90D9F">
        <w:rPr>
          <w:sz w:val="24"/>
          <w:szCs w:val="24"/>
        </w:rPr>
        <w:t xml:space="preserve"> </w:t>
      </w:r>
    </w:p>
    <w:p w:rsidR="005E527B" w:rsidRPr="00F90D9F" w:rsidRDefault="005E527B" w:rsidP="005E527B">
      <w:pPr>
        <w:rPr>
          <w:position w:val="-24"/>
          <w:sz w:val="24"/>
          <w:szCs w:val="24"/>
        </w:rPr>
      </w:pPr>
    </w:p>
    <w:p w:rsidR="005E527B" w:rsidRPr="00F90D9F" w:rsidRDefault="005E527B" w:rsidP="00F90D9F">
      <w:pPr>
        <w:jc w:val="center"/>
        <w:rPr>
          <w:position w:val="-24"/>
          <w:sz w:val="24"/>
          <w:szCs w:val="24"/>
        </w:rPr>
      </w:pPr>
      <w:r w:rsidRPr="00F90D9F">
        <w:rPr>
          <w:noProof/>
          <w:position w:val="-24"/>
          <w:sz w:val="24"/>
          <w:szCs w:val="24"/>
        </w:rPr>
        <w:drawing>
          <wp:inline distT="0" distB="0" distL="0" distR="0" wp14:anchorId="5764248B" wp14:editId="37DACA21">
            <wp:extent cx="3448050" cy="1838325"/>
            <wp:effectExtent l="0" t="0" r="0" b="9525"/>
            <wp:docPr id="901" name="Picture 901" descr="đồ thi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3" descr="đồ thi 3"/>
                    <pic:cNvPicPr>
                      <a:picLocks noChangeAspect="1" noChangeArrowheads="1"/>
                    </pic:cNvPicPr>
                  </pic:nvPicPr>
                  <pic:blipFill>
                    <a:blip r:embed="rId798" cstate="print">
                      <a:extLst>
                        <a:ext uri="{28A0092B-C50C-407E-A947-70E740481C1C}">
                          <a14:useLocalDpi xmlns:a14="http://schemas.microsoft.com/office/drawing/2010/main" val="0"/>
                        </a:ext>
                      </a:extLst>
                    </a:blip>
                    <a:srcRect/>
                    <a:stretch>
                      <a:fillRect/>
                    </a:stretch>
                  </pic:blipFill>
                  <pic:spPr bwMode="auto">
                    <a:xfrm>
                      <a:off x="0" y="0"/>
                      <a:ext cx="3448050" cy="1838325"/>
                    </a:xfrm>
                    <a:prstGeom prst="rect">
                      <a:avLst/>
                    </a:prstGeom>
                    <a:noFill/>
                    <a:ln>
                      <a:noFill/>
                    </a:ln>
                  </pic:spPr>
                </pic:pic>
              </a:graphicData>
            </a:graphic>
          </wp:inline>
        </w:drawing>
      </w:r>
      <w:r w:rsidRPr="00F90D9F">
        <w:rPr>
          <w:position w:val="-24"/>
          <w:sz w:val="24"/>
          <w:szCs w:val="24"/>
        </w:rPr>
        <w:t>………………………………….</w:t>
      </w:r>
    </w:p>
    <w:p w:rsidR="005E527B" w:rsidRPr="00F90D9F" w:rsidRDefault="00F90D9F" w:rsidP="00F90D9F">
      <w:pPr>
        <w:tabs>
          <w:tab w:val="left" w:pos="2268"/>
        </w:tabs>
        <w:jc w:val="both"/>
        <w:rPr>
          <w:position w:val="-6"/>
          <w:sz w:val="24"/>
          <w:szCs w:val="24"/>
        </w:rPr>
      </w:pPr>
      <w:r>
        <w:rPr>
          <w:position w:val="-24"/>
          <w:sz w:val="24"/>
          <w:szCs w:val="24"/>
        </w:rPr>
        <w:t>P</w:t>
      </w:r>
      <w:r w:rsidR="005E527B" w:rsidRPr="00F90D9F">
        <w:rPr>
          <w:position w:val="-24"/>
          <w:sz w:val="24"/>
          <w:szCs w:val="24"/>
        </w:rPr>
        <w:t xml:space="preserve">hương trình có 6 nghiệm khi và chỉ khi </w:t>
      </w:r>
      <w:r w:rsidR="005E527B" w:rsidRPr="00F90D9F">
        <w:rPr>
          <w:position w:val="-24"/>
          <w:sz w:val="24"/>
          <w:szCs w:val="24"/>
          <w:lang w:val="vi-VN"/>
        </w:rPr>
        <w:object w:dxaOrig="2640" w:dyaOrig="620">
          <v:shape id="_x0000_i1470" type="#_x0000_t75" style="width:156.25pt;height:36.7pt" o:ole="">
            <v:imagedata r:id="rId799" o:title=""/>
          </v:shape>
          <o:OLEObject Type="Embed" ProgID="Equation.DSMT4" ShapeID="_x0000_i1470" DrawAspect="Content" ObjectID="_1817111005" r:id="rId800"/>
        </w:object>
      </w:r>
    </w:p>
    <w:p w:rsidR="005E527B" w:rsidRPr="00F90D9F" w:rsidRDefault="005E527B" w:rsidP="00F269A9">
      <w:pPr>
        <w:tabs>
          <w:tab w:val="left" w:pos="2268"/>
        </w:tabs>
        <w:ind w:left="993"/>
        <w:rPr>
          <w:sz w:val="24"/>
          <w:szCs w:val="24"/>
        </w:rPr>
      </w:pPr>
    </w:p>
    <w:p w:rsidR="00F269A9" w:rsidRPr="00F90D9F" w:rsidRDefault="00F269A9" w:rsidP="009F6D38">
      <w:pPr>
        <w:spacing w:beforeLines="20" w:before="48" w:afterLines="20" w:after="48"/>
        <w:contextualSpacing/>
        <w:jc w:val="both"/>
        <w:rPr>
          <w:sz w:val="24"/>
          <w:szCs w:val="24"/>
          <w:lang w:val="nl-NL"/>
        </w:rPr>
      </w:pPr>
    </w:p>
    <w:p w:rsidR="00C974ED" w:rsidRPr="00246049" w:rsidRDefault="00C974ED" w:rsidP="009F6D38">
      <w:pPr>
        <w:spacing w:beforeLines="20" w:before="48" w:afterLines="20" w:after="48"/>
        <w:contextualSpacing/>
        <w:jc w:val="both"/>
        <w:rPr>
          <w:b/>
          <w:color w:val="7030A0"/>
          <w:sz w:val="24"/>
          <w:szCs w:val="24"/>
          <w:lang w:val="nl-NL"/>
        </w:rPr>
      </w:pPr>
      <w:r w:rsidRPr="00EE01E7">
        <w:rPr>
          <w:b/>
          <w:color w:val="0000FF"/>
          <w:sz w:val="24"/>
          <w:szCs w:val="24"/>
          <w:lang w:val="nl-NL"/>
        </w:rPr>
        <w:t>II.BÀI TẬP TRẮC NGHIỆM</w:t>
      </w:r>
    </w:p>
    <w:p w:rsidR="00C974ED" w:rsidRPr="00F90D9F" w:rsidRDefault="00C974ED" w:rsidP="00C974ED">
      <w:pPr>
        <w:tabs>
          <w:tab w:val="left" w:pos="992"/>
        </w:tabs>
        <w:spacing w:line="276" w:lineRule="auto"/>
        <w:jc w:val="both"/>
        <w:rPr>
          <w:sz w:val="24"/>
          <w:szCs w:val="24"/>
          <w:lang w:val="fr-FR"/>
        </w:rPr>
      </w:pPr>
      <w:r w:rsidRPr="00F90D9F">
        <w:rPr>
          <w:b/>
          <w:sz w:val="24"/>
          <w:szCs w:val="24"/>
          <w:lang w:val="fr-FR"/>
        </w:rPr>
        <w:t>Câu 1 :</w:t>
      </w:r>
      <w:r w:rsidRPr="00F90D9F">
        <w:rPr>
          <w:sz w:val="24"/>
          <w:szCs w:val="24"/>
          <w:lang w:val="fr-FR"/>
        </w:rPr>
        <w:t xml:space="preserve"> Cho </w:t>
      </w:r>
      <w:r w:rsidR="00BC706F" w:rsidRPr="00F90D9F">
        <w:rPr>
          <w:sz w:val="24"/>
          <w:szCs w:val="24"/>
          <w:lang w:val="fr-FR"/>
        </w:rPr>
        <w:t xml:space="preserve">hàm số </w:t>
      </w:r>
      <w:r w:rsidR="00B209BB" w:rsidRPr="00F90D9F">
        <w:rPr>
          <w:noProof/>
          <w:position w:val="-10"/>
          <w:sz w:val="24"/>
          <w:szCs w:val="24"/>
        </w:rPr>
        <w:object w:dxaOrig="2280" w:dyaOrig="360">
          <v:shape id="_x0000_i1471" type="#_x0000_t75" style="width:113.45pt;height:18.35pt" o:ole="">
            <v:imagedata r:id="rId801" o:title=""/>
          </v:shape>
          <o:OLEObject Type="Embed" ProgID="Equation.DSMT4" ShapeID="_x0000_i1471" DrawAspect="Content" ObjectID="_1817111006" r:id="rId802"/>
        </w:object>
      </w:r>
      <w:r w:rsidR="00B209BB" w:rsidRPr="00F90D9F">
        <w:rPr>
          <w:noProof/>
          <w:sz w:val="24"/>
          <w:szCs w:val="24"/>
        </w:rPr>
        <w:t xml:space="preserve"> </w:t>
      </w:r>
      <w:r w:rsidRPr="00F90D9F">
        <w:rPr>
          <w:sz w:val="24"/>
          <w:szCs w:val="24"/>
          <w:lang w:val="fr-FR"/>
        </w:rPr>
        <w:t xml:space="preserve">có bảng biến thiên như </w:t>
      </w:r>
      <w:r w:rsidR="00B209BB" w:rsidRPr="00F90D9F">
        <w:rPr>
          <w:sz w:val="24"/>
          <w:szCs w:val="24"/>
          <w:lang w:val="fr-FR"/>
        </w:rPr>
        <w:t>hình vẽ. C</w:t>
      </w:r>
      <w:r w:rsidRPr="00F90D9F">
        <w:rPr>
          <w:sz w:val="24"/>
          <w:szCs w:val="24"/>
          <w:lang w:val="fr-FR"/>
        </w:rPr>
        <w:t>họn khẳng định sai.</w:t>
      </w:r>
    </w:p>
    <w:p w:rsidR="00C974ED" w:rsidRPr="00F90D9F" w:rsidRDefault="00C974ED" w:rsidP="00C974ED">
      <w:pPr>
        <w:spacing w:line="276" w:lineRule="auto"/>
        <w:ind w:left="992"/>
        <w:rPr>
          <w:b/>
          <w:color w:val="0000FF"/>
          <w:sz w:val="24"/>
          <w:szCs w:val="24"/>
        </w:rPr>
      </w:pPr>
      <w:r w:rsidRPr="00F90D9F">
        <w:rPr>
          <w:noProof/>
          <w:sz w:val="24"/>
          <w:szCs w:val="24"/>
        </w:rPr>
        <w:drawing>
          <wp:inline distT="0" distB="0" distL="0" distR="0" wp14:anchorId="5F892176" wp14:editId="2AD5A507">
            <wp:extent cx="3114675" cy="126682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
                    <pic:cNvPicPr>
                      <a:picLocks noChangeAspect="1" noChangeArrowheads="1"/>
                    </pic:cNvPicPr>
                  </pic:nvPicPr>
                  <pic:blipFill>
                    <a:blip r:embed="rId803">
                      <a:extLst>
                        <a:ext uri="{28A0092B-C50C-407E-A947-70E740481C1C}">
                          <a14:useLocalDpi xmlns:a14="http://schemas.microsoft.com/office/drawing/2010/main" val="0"/>
                        </a:ext>
                      </a:extLst>
                    </a:blip>
                    <a:srcRect/>
                    <a:stretch>
                      <a:fillRect/>
                    </a:stretch>
                  </pic:blipFill>
                  <pic:spPr bwMode="auto">
                    <a:xfrm>
                      <a:off x="0" y="0"/>
                      <a:ext cx="3114675" cy="1266825"/>
                    </a:xfrm>
                    <a:prstGeom prst="rect">
                      <a:avLst/>
                    </a:prstGeom>
                    <a:noFill/>
                    <a:ln>
                      <a:noFill/>
                    </a:ln>
                  </pic:spPr>
                </pic:pic>
              </a:graphicData>
            </a:graphic>
          </wp:inline>
        </w:drawing>
      </w:r>
    </w:p>
    <w:p w:rsidR="00C974ED" w:rsidRPr="00246049" w:rsidRDefault="00C974ED" w:rsidP="00C974ED">
      <w:pPr>
        <w:tabs>
          <w:tab w:val="left" w:pos="3402"/>
          <w:tab w:val="left" w:pos="5669"/>
          <w:tab w:val="left" w:pos="7937"/>
        </w:tabs>
        <w:spacing w:line="276" w:lineRule="auto"/>
        <w:contextualSpacing/>
        <w:rPr>
          <w:b/>
          <w:sz w:val="24"/>
          <w:szCs w:val="24"/>
        </w:rPr>
      </w:pPr>
      <w:r w:rsidRPr="00246049">
        <w:rPr>
          <w:b/>
          <w:sz w:val="24"/>
          <w:szCs w:val="24"/>
        </w:rPr>
        <w:t xml:space="preserve">A. </w:t>
      </w:r>
      <w:r w:rsidRPr="00246049">
        <w:rPr>
          <w:sz w:val="24"/>
          <w:szCs w:val="24"/>
        </w:rPr>
        <w:t xml:space="preserve">Hàm số nghịch biến trên khoảng </w:t>
      </w:r>
      <w:r w:rsidRPr="00246049">
        <w:rPr>
          <w:position w:val="-28"/>
          <w:sz w:val="24"/>
          <w:szCs w:val="24"/>
        </w:rPr>
        <w:object w:dxaOrig="1068" w:dyaOrig="684">
          <v:shape id="_x0000_i1472" type="#_x0000_t75" style="width:53pt;height:34.65pt" o:ole="">
            <v:imagedata r:id="rId804" o:title=""/>
          </v:shape>
          <o:OLEObject Type="Embed" ProgID="Equation.DSMT4" ShapeID="_x0000_i1472" DrawAspect="Content" ObjectID="_1817111007" r:id="rId805"/>
        </w:object>
      </w:r>
      <w:r w:rsidRPr="00246049">
        <w:rPr>
          <w:b/>
          <w:sz w:val="24"/>
          <w:szCs w:val="24"/>
          <w:u w:val="single"/>
        </w:rPr>
        <w:t>B</w:t>
      </w:r>
      <w:r w:rsidRPr="00246049">
        <w:rPr>
          <w:b/>
          <w:sz w:val="24"/>
          <w:szCs w:val="24"/>
        </w:rPr>
        <w:t xml:space="preserve">. </w:t>
      </w:r>
      <w:r w:rsidRPr="00246049">
        <w:rPr>
          <w:sz w:val="24"/>
          <w:szCs w:val="24"/>
          <w:highlight w:val="yellow"/>
        </w:rPr>
        <w:t xml:space="preserve">Hàm số tăng trên khoảng </w:t>
      </w:r>
      <w:r w:rsidRPr="00246049">
        <w:rPr>
          <w:position w:val="-28"/>
          <w:sz w:val="24"/>
          <w:szCs w:val="24"/>
          <w:highlight w:val="yellow"/>
        </w:rPr>
        <w:object w:dxaOrig="1068" w:dyaOrig="684">
          <v:shape id="_x0000_i1473" type="#_x0000_t75" style="width:53pt;height:34.65pt" o:ole="">
            <v:imagedata r:id="rId806" o:title=""/>
          </v:shape>
          <o:OLEObject Type="Embed" ProgID="Equation.DSMT4" ShapeID="_x0000_i1473" DrawAspect="Content" ObjectID="_1817111008" r:id="rId807"/>
        </w:object>
      </w:r>
      <w:r w:rsidRPr="00246049">
        <w:rPr>
          <w:sz w:val="24"/>
          <w:szCs w:val="24"/>
          <w:highlight w:val="yellow"/>
        </w:rPr>
        <w:t>.</w:t>
      </w:r>
    </w:p>
    <w:p w:rsidR="00C974ED" w:rsidRPr="00246049" w:rsidRDefault="00C974ED" w:rsidP="00C974ED">
      <w:pPr>
        <w:tabs>
          <w:tab w:val="left" w:pos="3402"/>
          <w:tab w:val="left" w:pos="5669"/>
          <w:tab w:val="left" w:pos="7937"/>
        </w:tabs>
        <w:spacing w:line="276" w:lineRule="auto"/>
        <w:contextualSpacing/>
        <w:rPr>
          <w:sz w:val="24"/>
          <w:szCs w:val="24"/>
        </w:rPr>
      </w:pPr>
      <w:r w:rsidRPr="00246049">
        <w:rPr>
          <w:b/>
          <w:sz w:val="24"/>
          <w:szCs w:val="24"/>
        </w:rPr>
        <w:t xml:space="preserve">C. </w:t>
      </w:r>
      <w:r w:rsidRPr="00246049">
        <w:rPr>
          <w:sz w:val="24"/>
          <w:szCs w:val="24"/>
        </w:rPr>
        <w:t xml:space="preserve">Hàm số giảm trên khoảng </w:t>
      </w:r>
      <w:r w:rsidRPr="00246049">
        <w:rPr>
          <w:position w:val="-28"/>
          <w:sz w:val="24"/>
          <w:szCs w:val="24"/>
        </w:rPr>
        <w:object w:dxaOrig="1068" w:dyaOrig="684">
          <v:shape id="_x0000_i1474" type="#_x0000_t75" style="width:53pt;height:34.65pt" o:ole="">
            <v:imagedata r:id="rId808" o:title=""/>
          </v:shape>
          <o:OLEObject Type="Embed" ProgID="Equation.DSMT4" ShapeID="_x0000_i1474" DrawAspect="Content" ObjectID="_1817111009" r:id="rId809"/>
        </w:object>
      </w:r>
      <w:r w:rsidRPr="00246049">
        <w:rPr>
          <w:sz w:val="24"/>
          <w:szCs w:val="24"/>
        </w:rPr>
        <w:t>.</w:t>
      </w:r>
      <w:r w:rsidR="00037CEA" w:rsidRPr="00246049">
        <w:rPr>
          <w:sz w:val="24"/>
          <w:szCs w:val="24"/>
        </w:rPr>
        <w:t xml:space="preserve">        </w:t>
      </w:r>
      <w:r w:rsidRPr="00246049">
        <w:rPr>
          <w:b/>
          <w:sz w:val="24"/>
          <w:szCs w:val="24"/>
        </w:rPr>
        <w:t xml:space="preserve">D. </w:t>
      </w:r>
      <w:r w:rsidRPr="00246049">
        <w:rPr>
          <w:sz w:val="24"/>
          <w:szCs w:val="24"/>
        </w:rPr>
        <w:t xml:space="preserve">Hàm số đồng biến trên khoảng </w:t>
      </w:r>
      <w:r w:rsidRPr="00246049">
        <w:rPr>
          <w:position w:val="-28"/>
          <w:sz w:val="24"/>
          <w:szCs w:val="24"/>
        </w:rPr>
        <w:object w:dxaOrig="1020" w:dyaOrig="684">
          <v:shape id="_x0000_i1475" type="#_x0000_t75" style="width:50.25pt;height:34.65pt" o:ole="">
            <v:imagedata r:id="rId810" o:title=""/>
          </v:shape>
          <o:OLEObject Type="Embed" ProgID="Equation.DSMT4" ShapeID="_x0000_i1475" DrawAspect="Content" ObjectID="_1817111010" r:id="rId811"/>
        </w:object>
      </w:r>
      <w:r w:rsidRPr="00246049">
        <w:rPr>
          <w:sz w:val="24"/>
          <w:szCs w:val="24"/>
        </w:rPr>
        <w:t>.</w:t>
      </w:r>
    </w:p>
    <w:p w:rsidR="00C974ED" w:rsidRPr="00F90D9F" w:rsidRDefault="00C974ED" w:rsidP="00C974ED">
      <w:pPr>
        <w:spacing w:line="276" w:lineRule="auto"/>
        <w:ind w:left="992"/>
        <w:contextualSpacing/>
        <w:jc w:val="center"/>
        <w:rPr>
          <w:b/>
          <w:color w:val="0000C0"/>
          <w:sz w:val="24"/>
          <w:szCs w:val="24"/>
          <w:lang w:val="fr-FR"/>
        </w:rPr>
      </w:pPr>
      <w:r w:rsidRPr="00F90D9F">
        <w:rPr>
          <w:b/>
          <w:color w:val="0000C0"/>
          <w:sz w:val="24"/>
          <w:szCs w:val="24"/>
          <w:lang w:val="fr-FR"/>
        </w:rPr>
        <w:t>Lời giải</w:t>
      </w:r>
    </w:p>
    <w:p w:rsidR="00C974ED" w:rsidRPr="00F90D9F" w:rsidRDefault="00C974ED" w:rsidP="00C974ED">
      <w:pPr>
        <w:spacing w:line="276" w:lineRule="auto"/>
        <w:ind w:left="992"/>
        <w:rPr>
          <w:b/>
          <w:color w:val="0070C0"/>
          <w:sz w:val="24"/>
          <w:szCs w:val="24"/>
          <w:highlight w:val="yellow"/>
        </w:rPr>
      </w:pPr>
      <w:r w:rsidRPr="00F90D9F">
        <w:rPr>
          <w:b/>
          <w:color w:val="0070C0"/>
          <w:sz w:val="24"/>
          <w:szCs w:val="24"/>
          <w:highlight w:val="yellow"/>
          <w:shd w:val="clear" w:color="auto" w:fill="00FF00"/>
        </w:rPr>
        <w:t>Chọn B</w:t>
      </w:r>
    </w:p>
    <w:p w:rsidR="00C974ED" w:rsidRPr="00F90D9F" w:rsidRDefault="00C974ED" w:rsidP="00C974ED">
      <w:pPr>
        <w:spacing w:line="276" w:lineRule="auto"/>
        <w:rPr>
          <w:sz w:val="24"/>
          <w:szCs w:val="24"/>
        </w:rPr>
      </w:pPr>
      <w:r w:rsidRPr="00F90D9F">
        <w:rPr>
          <w:sz w:val="24"/>
          <w:szCs w:val="24"/>
        </w:rPr>
        <w:t xml:space="preserve">Đỉnh </w:t>
      </w:r>
      <w:r w:rsidRPr="00F90D9F">
        <w:rPr>
          <w:position w:val="-28"/>
          <w:sz w:val="24"/>
          <w:szCs w:val="24"/>
        </w:rPr>
        <w:object w:dxaOrig="1068" w:dyaOrig="684">
          <v:shape id="_x0000_i1476" type="#_x0000_t75" style="width:53pt;height:34.65pt" o:ole="">
            <v:imagedata r:id="rId812" o:title=""/>
          </v:shape>
          <o:OLEObject Type="Embed" ProgID="Equation.DSMT4" ShapeID="_x0000_i1476" DrawAspect="Content" ObjectID="_1817111011" r:id="rId813"/>
        </w:object>
      </w:r>
      <w:r w:rsidRPr="00F90D9F">
        <w:rPr>
          <w:sz w:val="24"/>
          <w:szCs w:val="24"/>
        </w:rPr>
        <w:t xml:space="preserve">, </w:t>
      </w:r>
      <w:r w:rsidRPr="00F90D9F">
        <w:rPr>
          <w:position w:val="-6"/>
          <w:sz w:val="24"/>
          <w:szCs w:val="24"/>
        </w:rPr>
        <w:object w:dxaOrig="552" w:dyaOrig="288">
          <v:shape id="_x0000_i1477" type="#_x0000_t75" style="width:27.15pt;height:14.25pt" o:ole="">
            <v:imagedata r:id="rId814" o:title=""/>
          </v:shape>
          <o:OLEObject Type="Embed" ProgID="Equation.DSMT4" ShapeID="_x0000_i1477" DrawAspect="Content" ObjectID="_1817111012" r:id="rId815"/>
        </w:object>
      </w:r>
    </w:p>
    <w:p w:rsidR="00C974ED" w:rsidRPr="00F90D9F" w:rsidRDefault="00C974ED" w:rsidP="00C974ED">
      <w:pPr>
        <w:spacing w:line="276" w:lineRule="auto"/>
        <w:rPr>
          <w:sz w:val="24"/>
          <w:szCs w:val="24"/>
        </w:rPr>
      </w:pPr>
      <w:r w:rsidRPr="00F90D9F">
        <w:rPr>
          <w:sz w:val="24"/>
          <w:szCs w:val="24"/>
        </w:rPr>
        <w:t xml:space="preserve">Vậy hàm số đồng biến trên khoảng </w:t>
      </w:r>
      <w:r w:rsidRPr="00F90D9F">
        <w:rPr>
          <w:position w:val="-28"/>
          <w:sz w:val="24"/>
          <w:szCs w:val="24"/>
        </w:rPr>
        <w:object w:dxaOrig="1068" w:dyaOrig="696">
          <v:shape id="_x0000_i1478" type="#_x0000_t75" style="width:53pt;height:34.65pt" o:ole="">
            <v:imagedata r:id="rId816" o:title=""/>
          </v:shape>
          <o:OLEObject Type="Embed" ProgID="Equation.DSMT4" ShapeID="_x0000_i1478" DrawAspect="Content" ObjectID="_1817111013" r:id="rId817"/>
        </w:object>
      </w:r>
      <w:r w:rsidRPr="00F90D9F">
        <w:rPr>
          <w:sz w:val="24"/>
          <w:szCs w:val="24"/>
        </w:rPr>
        <w:t xml:space="preserve"> và nghịch biến trên khoảng </w:t>
      </w:r>
      <w:r w:rsidRPr="00F90D9F">
        <w:rPr>
          <w:position w:val="-28"/>
          <w:sz w:val="24"/>
          <w:szCs w:val="24"/>
        </w:rPr>
        <w:object w:dxaOrig="1092" w:dyaOrig="696">
          <v:shape id="_x0000_i1479" type="#_x0000_t75" style="width:55pt;height:34.65pt" o:ole="">
            <v:imagedata r:id="rId818" o:title=""/>
          </v:shape>
          <o:OLEObject Type="Embed" ProgID="Equation.DSMT4" ShapeID="_x0000_i1479" DrawAspect="Content" ObjectID="_1817111014" r:id="rId819"/>
        </w:object>
      </w:r>
      <w:r w:rsidRPr="00F90D9F">
        <w:rPr>
          <w:sz w:val="24"/>
          <w:szCs w:val="24"/>
        </w:rPr>
        <w:t>.</w:t>
      </w:r>
    </w:p>
    <w:p w:rsidR="00C974ED" w:rsidRPr="00F90D9F" w:rsidRDefault="00C974ED" w:rsidP="00C974ED">
      <w:pPr>
        <w:jc w:val="both"/>
        <w:rPr>
          <w:sz w:val="24"/>
          <w:szCs w:val="24"/>
        </w:rPr>
      </w:pPr>
      <w:r w:rsidRPr="00F90D9F">
        <w:rPr>
          <w:b/>
          <w:sz w:val="24"/>
          <w:szCs w:val="24"/>
          <w:lang w:val="fr-FR"/>
        </w:rPr>
        <w:t>Câu 2 :</w:t>
      </w:r>
      <w:r w:rsidRPr="00F90D9F">
        <w:rPr>
          <w:sz w:val="24"/>
          <w:szCs w:val="24"/>
          <w:lang w:val="fr-FR"/>
        </w:rPr>
        <w:t xml:space="preserve"> </w:t>
      </w:r>
      <w:r w:rsidRPr="00F90D9F">
        <w:rPr>
          <w:sz w:val="24"/>
          <w:szCs w:val="24"/>
          <w:lang w:val="vi-VN"/>
        </w:rPr>
        <w:t xml:space="preserve">Bảng biến thiên nào dưới đây là bảng biến thiên của hàm số </w:t>
      </w:r>
      <w:r w:rsidRPr="00F90D9F">
        <w:rPr>
          <w:position w:val="-10"/>
          <w:sz w:val="24"/>
          <w:szCs w:val="24"/>
        </w:rPr>
        <w:object w:dxaOrig="1579" w:dyaOrig="360">
          <v:shape id="_x0000_i1480" type="#_x0000_t75" style="width:78.8pt;height:18.35pt" o:ole="">
            <v:imagedata r:id="rId820" o:title=""/>
          </v:shape>
          <o:OLEObject Type="Embed" ProgID="Equation.DSMT4" ShapeID="_x0000_i1480" DrawAspect="Content" ObjectID="_1817111015" r:id="rId821"/>
        </w:object>
      </w:r>
      <w:r w:rsidRPr="00F90D9F">
        <w:rPr>
          <w:sz w:val="24"/>
          <w:szCs w:val="24"/>
          <w:lang w:val="vi-VN"/>
        </w:rPr>
        <w:t xml:space="preserve"> </w:t>
      </w:r>
    </w:p>
    <w:p w:rsidR="00C974ED" w:rsidRPr="00F90D9F" w:rsidRDefault="00C974ED" w:rsidP="00C974ED">
      <w:pPr>
        <w:jc w:val="both"/>
        <w:rPr>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246049" w:rsidRPr="00246049" w:rsidTr="00037CEA">
        <w:tc>
          <w:tcPr>
            <w:tcW w:w="4788" w:type="dxa"/>
          </w:tcPr>
          <w:p w:rsidR="00037CEA" w:rsidRPr="00246049" w:rsidRDefault="00037CEA" w:rsidP="00C974ED">
            <w:pPr>
              <w:jc w:val="both"/>
              <w:rPr>
                <w:b/>
                <w:sz w:val="24"/>
                <w:szCs w:val="24"/>
              </w:rPr>
            </w:pPr>
            <w:r w:rsidRPr="00246049">
              <w:rPr>
                <w:b/>
                <w:sz w:val="24"/>
                <w:szCs w:val="24"/>
                <w:u w:val="single"/>
                <w:lang w:val="vi-VN"/>
              </w:rPr>
              <w:t>A</w:t>
            </w:r>
            <w:r w:rsidRPr="00246049">
              <w:rPr>
                <w:b/>
                <w:sz w:val="24"/>
                <w:szCs w:val="24"/>
                <w:lang w:val="vi-VN"/>
              </w:rPr>
              <w:t>.</w:t>
            </w:r>
          </w:p>
          <w:p w:rsidR="00C974ED" w:rsidRPr="00246049" w:rsidRDefault="00C974ED" w:rsidP="00C974ED">
            <w:pPr>
              <w:jc w:val="both"/>
              <w:rPr>
                <w:b/>
                <w:sz w:val="24"/>
                <w:szCs w:val="24"/>
              </w:rPr>
            </w:pPr>
            <w:r w:rsidRPr="00246049">
              <w:rPr>
                <w:noProof/>
                <w:sz w:val="24"/>
                <w:szCs w:val="24"/>
              </w:rPr>
              <w:lastRenderedPageBreak/>
              <w:drawing>
                <wp:inline distT="0" distB="0" distL="0" distR="0" wp14:anchorId="23A7BD85" wp14:editId="751E64A4">
                  <wp:extent cx="2581275" cy="84772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pic:cNvPicPr>
                            <a:picLocks noChangeAspect="1" noChangeArrowheads="1"/>
                          </pic:cNvPicPr>
                        </pic:nvPicPr>
                        <pic:blipFill>
                          <a:blip r:embed="rId822">
                            <a:extLst>
                              <a:ext uri="{28A0092B-C50C-407E-A947-70E740481C1C}">
                                <a14:useLocalDpi xmlns:a14="http://schemas.microsoft.com/office/drawing/2010/main" val="0"/>
                              </a:ext>
                            </a:extLst>
                          </a:blip>
                          <a:srcRect/>
                          <a:stretch>
                            <a:fillRect/>
                          </a:stretch>
                        </pic:blipFill>
                        <pic:spPr bwMode="auto">
                          <a:xfrm>
                            <a:off x="0" y="0"/>
                            <a:ext cx="2581275" cy="847725"/>
                          </a:xfrm>
                          <a:prstGeom prst="rect">
                            <a:avLst/>
                          </a:prstGeom>
                          <a:noFill/>
                          <a:ln>
                            <a:noFill/>
                          </a:ln>
                        </pic:spPr>
                      </pic:pic>
                    </a:graphicData>
                  </a:graphic>
                </wp:inline>
              </w:drawing>
            </w:r>
          </w:p>
          <w:p w:rsidR="00037CEA" w:rsidRPr="00246049" w:rsidRDefault="00037CEA" w:rsidP="00C974ED">
            <w:pPr>
              <w:jc w:val="both"/>
              <w:rPr>
                <w:b/>
                <w:sz w:val="24"/>
                <w:szCs w:val="24"/>
              </w:rPr>
            </w:pPr>
          </w:p>
          <w:p w:rsidR="00C974ED" w:rsidRPr="00246049" w:rsidRDefault="00C974ED" w:rsidP="00C974ED">
            <w:pPr>
              <w:jc w:val="both"/>
              <w:rPr>
                <w:b/>
                <w:sz w:val="24"/>
                <w:szCs w:val="24"/>
              </w:rPr>
            </w:pPr>
          </w:p>
        </w:tc>
        <w:tc>
          <w:tcPr>
            <w:tcW w:w="4788" w:type="dxa"/>
          </w:tcPr>
          <w:p w:rsidR="00037CEA" w:rsidRPr="00246049" w:rsidRDefault="00037CEA" w:rsidP="00C974ED">
            <w:pPr>
              <w:jc w:val="both"/>
              <w:rPr>
                <w:noProof/>
                <w:sz w:val="24"/>
                <w:szCs w:val="24"/>
              </w:rPr>
            </w:pPr>
            <w:r w:rsidRPr="00246049">
              <w:rPr>
                <w:b/>
                <w:sz w:val="24"/>
                <w:szCs w:val="24"/>
                <w:lang w:val="vi-VN"/>
              </w:rPr>
              <w:lastRenderedPageBreak/>
              <w:t>B.</w:t>
            </w:r>
          </w:p>
          <w:p w:rsidR="00C974ED" w:rsidRPr="00246049" w:rsidRDefault="00C974ED" w:rsidP="00C974ED">
            <w:pPr>
              <w:jc w:val="both"/>
              <w:rPr>
                <w:b/>
                <w:sz w:val="24"/>
                <w:szCs w:val="24"/>
              </w:rPr>
            </w:pPr>
            <w:r w:rsidRPr="00246049">
              <w:rPr>
                <w:noProof/>
                <w:sz w:val="24"/>
                <w:szCs w:val="24"/>
              </w:rPr>
              <w:lastRenderedPageBreak/>
              <w:drawing>
                <wp:inline distT="0" distB="0" distL="0" distR="0" wp14:anchorId="18AB9B9A" wp14:editId="0A7D1646">
                  <wp:extent cx="2486025" cy="77152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
                          <pic:cNvPicPr>
                            <a:picLocks noChangeAspect="1" noChangeArrowheads="1"/>
                          </pic:cNvPicPr>
                        </pic:nvPicPr>
                        <pic:blipFill>
                          <a:blip r:embed="rId823">
                            <a:extLst>
                              <a:ext uri="{28A0092B-C50C-407E-A947-70E740481C1C}">
                                <a14:useLocalDpi xmlns:a14="http://schemas.microsoft.com/office/drawing/2010/main" val="0"/>
                              </a:ext>
                            </a:extLst>
                          </a:blip>
                          <a:srcRect/>
                          <a:stretch>
                            <a:fillRect/>
                          </a:stretch>
                        </pic:blipFill>
                        <pic:spPr bwMode="auto">
                          <a:xfrm>
                            <a:off x="0" y="0"/>
                            <a:ext cx="2486025" cy="771525"/>
                          </a:xfrm>
                          <a:prstGeom prst="rect">
                            <a:avLst/>
                          </a:prstGeom>
                          <a:noFill/>
                          <a:ln>
                            <a:noFill/>
                          </a:ln>
                        </pic:spPr>
                      </pic:pic>
                    </a:graphicData>
                  </a:graphic>
                </wp:inline>
              </w:drawing>
            </w:r>
          </w:p>
        </w:tc>
      </w:tr>
      <w:tr w:rsidR="00246049" w:rsidRPr="00246049" w:rsidTr="00037CEA">
        <w:trPr>
          <w:trHeight w:val="1829"/>
        </w:trPr>
        <w:tc>
          <w:tcPr>
            <w:tcW w:w="4788" w:type="dxa"/>
          </w:tcPr>
          <w:p w:rsidR="00037CEA" w:rsidRPr="00246049" w:rsidRDefault="00037CEA" w:rsidP="00C974ED">
            <w:pPr>
              <w:jc w:val="both"/>
              <w:rPr>
                <w:noProof/>
                <w:sz w:val="24"/>
                <w:szCs w:val="24"/>
              </w:rPr>
            </w:pPr>
            <w:r w:rsidRPr="00246049">
              <w:rPr>
                <w:b/>
                <w:sz w:val="24"/>
                <w:szCs w:val="24"/>
                <w:lang w:val="vi-VN"/>
              </w:rPr>
              <w:lastRenderedPageBreak/>
              <w:t>C.</w:t>
            </w:r>
          </w:p>
          <w:p w:rsidR="00C974ED" w:rsidRPr="00246049" w:rsidRDefault="00C974ED" w:rsidP="00C974ED">
            <w:pPr>
              <w:jc w:val="both"/>
              <w:rPr>
                <w:b/>
                <w:sz w:val="24"/>
                <w:szCs w:val="24"/>
              </w:rPr>
            </w:pPr>
            <w:r w:rsidRPr="00246049">
              <w:rPr>
                <w:noProof/>
                <w:sz w:val="24"/>
                <w:szCs w:val="24"/>
              </w:rPr>
              <w:drawing>
                <wp:inline distT="0" distB="0" distL="0" distR="0" wp14:anchorId="1780C8B0" wp14:editId="429FD5CA">
                  <wp:extent cx="2409825" cy="75247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
                          <pic:cNvPicPr>
                            <a:picLocks noChangeAspect="1" noChangeArrowheads="1"/>
                          </pic:cNvPicPr>
                        </pic:nvPicPr>
                        <pic:blipFill>
                          <a:blip r:embed="rId824">
                            <a:extLst>
                              <a:ext uri="{28A0092B-C50C-407E-A947-70E740481C1C}">
                                <a14:useLocalDpi xmlns:a14="http://schemas.microsoft.com/office/drawing/2010/main" val="0"/>
                              </a:ext>
                            </a:extLst>
                          </a:blip>
                          <a:srcRect/>
                          <a:stretch>
                            <a:fillRect/>
                          </a:stretch>
                        </pic:blipFill>
                        <pic:spPr bwMode="auto">
                          <a:xfrm>
                            <a:off x="0" y="0"/>
                            <a:ext cx="2409825" cy="752475"/>
                          </a:xfrm>
                          <a:prstGeom prst="rect">
                            <a:avLst/>
                          </a:prstGeom>
                          <a:noFill/>
                          <a:ln>
                            <a:noFill/>
                          </a:ln>
                        </pic:spPr>
                      </pic:pic>
                    </a:graphicData>
                  </a:graphic>
                </wp:inline>
              </w:drawing>
            </w:r>
          </w:p>
        </w:tc>
        <w:tc>
          <w:tcPr>
            <w:tcW w:w="4788" w:type="dxa"/>
          </w:tcPr>
          <w:p w:rsidR="00037CEA" w:rsidRPr="00246049" w:rsidRDefault="00037CEA" w:rsidP="00C974ED">
            <w:pPr>
              <w:jc w:val="both"/>
              <w:rPr>
                <w:noProof/>
                <w:sz w:val="24"/>
                <w:szCs w:val="24"/>
              </w:rPr>
            </w:pPr>
            <w:r w:rsidRPr="00246049">
              <w:rPr>
                <w:b/>
                <w:sz w:val="24"/>
                <w:szCs w:val="24"/>
                <w:lang w:val="vi-VN"/>
              </w:rPr>
              <w:t>D.</w:t>
            </w:r>
          </w:p>
          <w:p w:rsidR="00C974ED" w:rsidRPr="00246049" w:rsidRDefault="00C974ED" w:rsidP="00C974ED">
            <w:pPr>
              <w:jc w:val="both"/>
              <w:rPr>
                <w:b/>
                <w:sz w:val="24"/>
                <w:szCs w:val="24"/>
              </w:rPr>
            </w:pPr>
            <w:r w:rsidRPr="00246049">
              <w:rPr>
                <w:noProof/>
                <w:sz w:val="24"/>
                <w:szCs w:val="24"/>
              </w:rPr>
              <w:drawing>
                <wp:inline distT="0" distB="0" distL="0" distR="0" wp14:anchorId="31864D35" wp14:editId="084CAC1F">
                  <wp:extent cx="2543175" cy="762000"/>
                  <wp:effectExtent l="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
                          <pic:cNvPicPr>
                            <a:picLocks noChangeAspect="1" noChangeArrowheads="1"/>
                          </pic:cNvPicPr>
                        </pic:nvPicPr>
                        <pic:blipFill>
                          <a:blip r:embed="rId825">
                            <a:extLst>
                              <a:ext uri="{28A0092B-C50C-407E-A947-70E740481C1C}">
                                <a14:useLocalDpi xmlns:a14="http://schemas.microsoft.com/office/drawing/2010/main" val="0"/>
                              </a:ext>
                            </a:extLst>
                          </a:blip>
                          <a:srcRect/>
                          <a:stretch>
                            <a:fillRect/>
                          </a:stretch>
                        </pic:blipFill>
                        <pic:spPr bwMode="auto">
                          <a:xfrm>
                            <a:off x="0" y="0"/>
                            <a:ext cx="2543175" cy="762000"/>
                          </a:xfrm>
                          <a:prstGeom prst="rect">
                            <a:avLst/>
                          </a:prstGeom>
                          <a:noFill/>
                          <a:ln>
                            <a:noFill/>
                          </a:ln>
                        </pic:spPr>
                      </pic:pic>
                    </a:graphicData>
                  </a:graphic>
                </wp:inline>
              </w:drawing>
            </w:r>
          </w:p>
        </w:tc>
      </w:tr>
    </w:tbl>
    <w:p w:rsidR="00D61A00" w:rsidRPr="00F90D9F" w:rsidRDefault="00D61A00" w:rsidP="00D61A00">
      <w:pPr>
        <w:ind w:left="992"/>
        <w:jc w:val="center"/>
        <w:rPr>
          <w:rFonts w:eastAsia="Arial"/>
          <w:sz w:val="24"/>
          <w:szCs w:val="24"/>
        </w:rPr>
      </w:pPr>
      <w:r w:rsidRPr="00F90D9F">
        <w:rPr>
          <w:rFonts w:eastAsia="Arial"/>
          <w:b/>
          <w:color w:val="000099"/>
          <w:sz w:val="24"/>
          <w:szCs w:val="24"/>
        </w:rPr>
        <w:t>Lời giải</w:t>
      </w:r>
    </w:p>
    <w:p w:rsidR="00C974ED" w:rsidRPr="00F90D9F" w:rsidRDefault="00C974ED" w:rsidP="00C974ED">
      <w:pPr>
        <w:tabs>
          <w:tab w:val="left" w:pos="992"/>
          <w:tab w:val="left" w:pos="3402"/>
          <w:tab w:val="left" w:pos="5669"/>
          <w:tab w:val="left" w:pos="7937"/>
        </w:tabs>
        <w:spacing w:line="276" w:lineRule="auto"/>
        <w:ind w:left="992"/>
        <w:jc w:val="both"/>
        <w:rPr>
          <w:b/>
          <w:sz w:val="24"/>
          <w:szCs w:val="24"/>
          <w:highlight w:val="green"/>
          <w:lang w:val="vi-VN"/>
        </w:rPr>
      </w:pPr>
      <w:r w:rsidRPr="00F90D9F">
        <w:rPr>
          <w:b/>
          <w:sz w:val="24"/>
          <w:szCs w:val="24"/>
          <w:highlight w:val="green"/>
          <w:lang w:val="vi-VN"/>
        </w:rPr>
        <w:t>Chọn A</w:t>
      </w:r>
    </w:p>
    <w:p w:rsidR="00C974ED" w:rsidRPr="00F90D9F" w:rsidRDefault="00C974ED" w:rsidP="00BC706F">
      <w:pPr>
        <w:tabs>
          <w:tab w:val="left" w:pos="992"/>
          <w:tab w:val="left" w:pos="3402"/>
          <w:tab w:val="left" w:pos="5669"/>
          <w:tab w:val="left" w:pos="7937"/>
        </w:tabs>
        <w:spacing w:before="120"/>
        <w:rPr>
          <w:sz w:val="24"/>
          <w:szCs w:val="24"/>
          <w:lang w:val="vi-VN"/>
        </w:rPr>
      </w:pPr>
      <w:r w:rsidRPr="00F90D9F">
        <w:rPr>
          <w:sz w:val="24"/>
          <w:szCs w:val="24"/>
          <w:lang w:val="vi-VN"/>
        </w:rPr>
        <w:t xml:space="preserve">Hàm số </w:t>
      </w:r>
      <w:r w:rsidRPr="00F90D9F">
        <w:rPr>
          <w:b/>
          <w:color w:val="0000FF"/>
          <w:position w:val="-10"/>
          <w:sz w:val="24"/>
          <w:szCs w:val="24"/>
          <w:lang w:val="vi-VN"/>
        </w:rPr>
        <w:object w:dxaOrig="1460" w:dyaOrig="360">
          <v:shape id="_x0000_i1481" type="#_x0000_t75" style="width:72.7pt;height:19pt" o:ole="">
            <v:imagedata r:id="rId826" o:title=""/>
          </v:shape>
          <o:OLEObject Type="Embed" ProgID="Equation.DSMT4" ShapeID="_x0000_i1481" DrawAspect="Content" ObjectID="_1817111016" r:id="rId827"/>
        </w:object>
      </w:r>
      <w:r w:rsidRPr="00F90D9F">
        <w:rPr>
          <w:b/>
          <w:color w:val="0000FF"/>
          <w:position w:val="-6"/>
          <w:sz w:val="24"/>
          <w:szCs w:val="24"/>
          <w:lang w:val="vi-VN"/>
        </w:rPr>
        <w:t xml:space="preserve"> </w:t>
      </w:r>
      <w:r w:rsidRPr="00F90D9F">
        <w:rPr>
          <w:sz w:val="24"/>
          <w:szCs w:val="24"/>
          <w:lang w:val="vi-VN"/>
        </w:rPr>
        <w:t xml:space="preserve">là hàm số bậc hai dạng </w:t>
      </w:r>
      <w:r w:rsidRPr="00F90D9F">
        <w:rPr>
          <w:b/>
          <w:color w:val="0000FF"/>
          <w:position w:val="-10"/>
          <w:sz w:val="24"/>
          <w:szCs w:val="24"/>
          <w:lang w:val="vi-VN"/>
        </w:rPr>
        <w:object w:dxaOrig="1540" w:dyaOrig="360">
          <v:shape id="_x0000_i1482" type="#_x0000_t75" style="width:77.45pt;height:19pt" o:ole="">
            <v:imagedata r:id="rId828" o:title=""/>
          </v:shape>
          <o:OLEObject Type="Embed" ProgID="Equation.DSMT4" ShapeID="_x0000_i1482" DrawAspect="Content" ObjectID="_1817111017" r:id="rId829"/>
        </w:object>
      </w:r>
      <w:r w:rsidRPr="00F90D9F">
        <w:rPr>
          <w:b/>
          <w:color w:val="0000FF"/>
          <w:position w:val="-6"/>
          <w:sz w:val="24"/>
          <w:szCs w:val="24"/>
          <w:lang w:val="vi-VN"/>
        </w:rPr>
        <w:t xml:space="preserve"> </w:t>
      </w:r>
      <w:r w:rsidRPr="00F90D9F">
        <w:rPr>
          <w:sz w:val="24"/>
          <w:szCs w:val="24"/>
          <w:lang w:val="vi-VN"/>
        </w:rPr>
        <w:t xml:space="preserve">có tọa độ đỉnh </w:t>
      </w:r>
      <w:r w:rsidRPr="00F90D9F">
        <w:rPr>
          <w:position w:val="-14"/>
          <w:sz w:val="24"/>
          <w:szCs w:val="24"/>
          <w:lang w:val="vi-VN"/>
        </w:rPr>
        <w:object w:dxaOrig="840" w:dyaOrig="400">
          <v:shape id="_x0000_i1483" type="#_x0000_t75" style="width:42.1pt;height:20.4pt" o:ole="">
            <v:imagedata r:id="rId830" o:title=""/>
          </v:shape>
          <o:OLEObject Type="Embed" ProgID="Equation.DSMT4" ShapeID="_x0000_i1483" DrawAspect="Content" ObjectID="_1817111018" r:id="rId831"/>
        </w:object>
      </w:r>
      <w:r w:rsidRPr="00F90D9F">
        <w:rPr>
          <w:sz w:val="24"/>
          <w:szCs w:val="24"/>
          <w:lang w:val="vi-VN"/>
        </w:rPr>
        <w:t xml:space="preserve"> và có hệ số </w:t>
      </w:r>
      <w:r w:rsidRPr="00F90D9F">
        <w:rPr>
          <w:position w:val="-6"/>
          <w:sz w:val="24"/>
          <w:szCs w:val="24"/>
          <w:lang w:val="vi-VN"/>
        </w:rPr>
        <w:object w:dxaOrig="880" w:dyaOrig="279">
          <v:shape id="_x0000_i1484" type="#_x0000_t75" style="width:44.15pt;height:13.6pt" o:ole="">
            <v:imagedata r:id="rId832" o:title=""/>
          </v:shape>
          <o:OLEObject Type="Embed" ProgID="Equation.DSMT4" ShapeID="_x0000_i1484" DrawAspect="Content" ObjectID="_1817111019" r:id="rId833"/>
        </w:object>
      </w:r>
      <w:r w:rsidRPr="00F90D9F">
        <w:rPr>
          <w:sz w:val="24"/>
          <w:szCs w:val="24"/>
          <w:lang w:val="vi-VN"/>
        </w:rPr>
        <w:t xml:space="preserve">nên nó nghịch biến trên khoảng </w:t>
      </w:r>
      <w:r w:rsidRPr="00F90D9F">
        <w:rPr>
          <w:position w:val="-14"/>
          <w:sz w:val="24"/>
          <w:szCs w:val="24"/>
          <w:lang w:val="vi-VN"/>
        </w:rPr>
        <w:object w:dxaOrig="780" w:dyaOrig="400">
          <v:shape id="_x0000_i1485" type="#_x0000_t75" style="width:38.7pt;height:20.4pt" o:ole="">
            <v:imagedata r:id="rId834" o:title=""/>
          </v:shape>
          <o:OLEObject Type="Embed" ProgID="Equation.DSMT4" ShapeID="_x0000_i1485" DrawAspect="Content" ObjectID="_1817111020" r:id="rId835"/>
        </w:object>
      </w:r>
      <w:r w:rsidRPr="00F90D9F">
        <w:rPr>
          <w:sz w:val="24"/>
          <w:szCs w:val="24"/>
          <w:lang w:val="vi-VN"/>
        </w:rPr>
        <w:t xml:space="preserve"> và đồng biến trên khoảng </w:t>
      </w:r>
      <w:r w:rsidRPr="00F90D9F">
        <w:rPr>
          <w:position w:val="-14"/>
          <w:sz w:val="24"/>
          <w:szCs w:val="24"/>
          <w:lang w:val="vi-VN"/>
        </w:rPr>
        <w:object w:dxaOrig="840" w:dyaOrig="400">
          <v:shape id="_x0000_i1486" type="#_x0000_t75" style="width:42.1pt;height:20.4pt" o:ole="">
            <v:imagedata r:id="rId836" o:title=""/>
          </v:shape>
          <o:OLEObject Type="Embed" ProgID="Equation.DSMT4" ShapeID="_x0000_i1486" DrawAspect="Content" ObjectID="_1817111021" r:id="rId837"/>
        </w:object>
      </w:r>
      <w:r w:rsidRPr="00F90D9F">
        <w:rPr>
          <w:sz w:val="24"/>
          <w:szCs w:val="24"/>
          <w:lang w:val="vi-VN"/>
        </w:rPr>
        <w:t xml:space="preserve"> </w:t>
      </w:r>
    </w:p>
    <w:p w:rsidR="00581253" w:rsidRPr="00F90D9F" w:rsidRDefault="00581253" w:rsidP="00581253">
      <w:pPr>
        <w:tabs>
          <w:tab w:val="left" w:pos="992"/>
        </w:tabs>
        <w:spacing w:before="120" w:line="259" w:lineRule="auto"/>
        <w:jc w:val="both"/>
        <w:rPr>
          <w:sz w:val="24"/>
          <w:szCs w:val="24"/>
          <w:lang w:val="vi-VN"/>
        </w:rPr>
      </w:pPr>
      <w:r w:rsidRPr="00F90D9F">
        <w:rPr>
          <w:b/>
          <w:sz w:val="24"/>
          <w:szCs w:val="24"/>
          <w:lang w:val="fr-FR"/>
        </w:rPr>
        <w:t>Câu 3</w:t>
      </w:r>
      <w:r w:rsidR="009B3EEA" w:rsidRPr="00F90D9F">
        <w:rPr>
          <w:b/>
          <w:sz w:val="24"/>
          <w:szCs w:val="24"/>
          <w:lang w:val="fr-FR"/>
        </w:rPr>
        <w:t xml:space="preserve">. </w:t>
      </w:r>
      <w:r w:rsidRPr="00F90D9F">
        <w:rPr>
          <w:sz w:val="24"/>
          <w:szCs w:val="24"/>
          <w:lang w:val="vi-VN"/>
        </w:rPr>
        <w:t xml:space="preserve">Bảng biến </w:t>
      </w:r>
      <w:r w:rsidRPr="00F90D9F">
        <w:rPr>
          <w:sz w:val="24"/>
          <w:szCs w:val="24"/>
          <w:lang w:val="sv-SE"/>
        </w:rPr>
        <w:t>thiên</w:t>
      </w:r>
      <w:r w:rsidRPr="00F90D9F">
        <w:rPr>
          <w:sz w:val="24"/>
          <w:szCs w:val="24"/>
          <w:lang w:val="vi-VN"/>
        </w:rPr>
        <w:t xml:space="preserve"> của hàm số </w:t>
      </w:r>
      <w:r w:rsidRPr="00F90D9F">
        <w:rPr>
          <w:position w:val="-10"/>
          <w:sz w:val="24"/>
          <w:szCs w:val="24"/>
        </w:rPr>
        <w:object w:dxaOrig="1680" w:dyaOrig="360">
          <v:shape id="_x0000_i1487" type="#_x0000_t75" style="width:83.55pt;height:18.35pt" o:ole="">
            <v:imagedata r:id="rId838" o:title=""/>
          </v:shape>
          <o:OLEObject Type="Embed" ProgID="Equation.DSMT4" ShapeID="_x0000_i1487" DrawAspect="Content" ObjectID="_1817111022" r:id="rId839"/>
        </w:object>
      </w:r>
      <w:r w:rsidRPr="00F90D9F">
        <w:rPr>
          <w:sz w:val="24"/>
          <w:szCs w:val="24"/>
          <w:lang w:val="vi-VN"/>
        </w:rPr>
        <w:t xml:space="preserve"> là bảng nào sau đây?</w:t>
      </w:r>
    </w:p>
    <w:p w:rsidR="00581253" w:rsidRPr="00F90D9F" w:rsidRDefault="00581253" w:rsidP="00581253">
      <w:pPr>
        <w:tabs>
          <w:tab w:val="left" w:pos="993"/>
          <w:tab w:val="left" w:pos="5670"/>
        </w:tabs>
        <w:ind w:left="993"/>
        <w:rPr>
          <w:sz w:val="24"/>
          <w:szCs w:val="24"/>
          <w:lang w:val="vi-VN"/>
        </w:rPr>
      </w:pPr>
      <w:r w:rsidRPr="00F90D9F">
        <w:rPr>
          <w:b/>
          <w:noProof/>
          <w:color w:val="000099"/>
          <w:sz w:val="24"/>
          <w:szCs w:val="24"/>
          <w:lang w:val="vi-VN"/>
        </w:rPr>
        <w:t xml:space="preserve">A. </w:t>
      </w:r>
      <w:r w:rsidRPr="00F90D9F">
        <w:rPr>
          <w:noProof/>
          <w:sz w:val="24"/>
          <w:szCs w:val="24"/>
        </w:rPr>
        <w:drawing>
          <wp:inline distT="0" distB="0" distL="0" distR="0" wp14:anchorId="50FB7A97" wp14:editId="5A9AC5F3">
            <wp:extent cx="1905000" cy="904875"/>
            <wp:effectExtent l="0" t="0" r="0" b="9525"/>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1905000" cy="904875"/>
                    </a:xfrm>
                    <a:prstGeom prst="rect">
                      <a:avLst/>
                    </a:prstGeom>
                    <a:noFill/>
                    <a:ln>
                      <a:noFill/>
                    </a:ln>
                  </pic:spPr>
                </pic:pic>
              </a:graphicData>
            </a:graphic>
          </wp:inline>
        </w:drawing>
      </w:r>
      <w:r w:rsidRPr="00F90D9F">
        <w:rPr>
          <w:sz w:val="24"/>
          <w:szCs w:val="24"/>
          <w:lang w:val="vi-VN"/>
        </w:rPr>
        <w:t>.</w:t>
      </w:r>
      <w:r w:rsidRPr="00F90D9F">
        <w:rPr>
          <w:sz w:val="24"/>
          <w:szCs w:val="24"/>
          <w:lang w:val="vi-VN"/>
        </w:rPr>
        <w:tab/>
      </w:r>
      <w:r w:rsidRPr="00F90D9F">
        <w:rPr>
          <w:b/>
          <w:noProof/>
          <w:color w:val="000099"/>
          <w:sz w:val="24"/>
          <w:szCs w:val="24"/>
          <w:highlight w:val="yellow"/>
          <w:lang w:val="vi-VN"/>
        </w:rPr>
        <w:t xml:space="preserve">B. </w:t>
      </w:r>
      <w:r w:rsidRPr="00F90D9F">
        <w:rPr>
          <w:noProof/>
          <w:sz w:val="24"/>
          <w:szCs w:val="24"/>
        </w:rPr>
        <w:drawing>
          <wp:inline distT="0" distB="0" distL="0" distR="0" wp14:anchorId="7EA8E5F9" wp14:editId="308B7479">
            <wp:extent cx="1933575" cy="838200"/>
            <wp:effectExtent l="0" t="0" r="9525"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841">
                      <a:extLst>
                        <a:ext uri="{28A0092B-C50C-407E-A947-70E740481C1C}">
                          <a14:useLocalDpi xmlns:a14="http://schemas.microsoft.com/office/drawing/2010/main" val="0"/>
                        </a:ext>
                      </a:extLst>
                    </a:blip>
                    <a:srcRect/>
                    <a:stretch>
                      <a:fillRect/>
                    </a:stretch>
                  </pic:blipFill>
                  <pic:spPr bwMode="auto">
                    <a:xfrm>
                      <a:off x="0" y="0"/>
                      <a:ext cx="1933575" cy="838200"/>
                    </a:xfrm>
                    <a:prstGeom prst="rect">
                      <a:avLst/>
                    </a:prstGeom>
                    <a:noFill/>
                    <a:ln>
                      <a:noFill/>
                    </a:ln>
                  </pic:spPr>
                </pic:pic>
              </a:graphicData>
            </a:graphic>
          </wp:inline>
        </w:drawing>
      </w:r>
      <w:r w:rsidRPr="00F90D9F">
        <w:rPr>
          <w:sz w:val="24"/>
          <w:szCs w:val="24"/>
          <w:highlight w:val="yellow"/>
          <w:lang w:val="vi-VN"/>
        </w:rPr>
        <w:t>.</w:t>
      </w:r>
    </w:p>
    <w:p w:rsidR="00581253" w:rsidRPr="00F90D9F" w:rsidRDefault="00581253" w:rsidP="00581253">
      <w:pPr>
        <w:tabs>
          <w:tab w:val="left" w:pos="993"/>
          <w:tab w:val="left" w:pos="5670"/>
        </w:tabs>
        <w:ind w:left="993"/>
        <w:rPr>
          <w:sz w:val="24"/>
          <w:szCs w:val="24"/>
          <w:lang w:val="vi-VN"/>
        </w:rPr>
      </w:pPr>
      <w:r w:rsidRPr="00F90D9F">
        <w:rPr>
          <w:b/>
          <w:noProof/>
          <w:color w:val="000099"/>
          <w:sz w:val="24"/>
          <w:szCs w:val="24"/>
          <w:lang w:val="vi-VN"/>
        </w:rPr>
        <w:t xml:space="preserve">C. </w:t>
      </w:r>
      <w:r w:rsidRPr="00F90D9F">
        <w:rPr>
          <w:noProof/>
          <w:sz w:val="24"/>
          <w:szCs w:val="24"/>
        </w:rPr>
        <w:drawing>
          <wp:inline distT="0" distB="0" distL="0" distR="0" wp14:anchorId="710018E6" wp14:editId="2BC832AE">
            <wp:extent cx="2133600" cy="895350"/>
            <wp:effectExtent l="0" t="0" r="0"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42">
                      <a:extLst>
                        <a:ext uri="{28A0092B-C50C-407E-A947-70E740481C1C}">
                          <a14:useLocalDpi xmlns:a14="http://schemas.microsoft.com/office/drawing/2010/main" val="0"/>
                        </a:ext>
                      </a:extLst>
                    </a:blip>
                    <a:srcRect/>
                    <a:stretch>
                      <a:fillRect/>
                    </a:stretch>
                  </pic:blipFill>
                  <pic:spPr bwMode="auto">
                    <a:xfrm>
                      <a:off x="0" y="0"/>
                      <a:ext cx="2133600" cy="895350"/>
                    </a:xfrm>
                    <a:prstGeom prst="rect">
                      <a:avLst/>
                    </a:prstGeom>
                    <a:noFill/>
                    <a:ln>
                      <a:noFill/>
                    </a:ln>
                  </pic:spPr>
                </pic:pic>
              </a:graphicData>
            </a:graphic>
          </wp:inline>
        </w:drawing>
      </w:r>
      <w:r w:rsidRPr="00F90D9F">
        <w:rPr>
          <w:sz w:val="24"/>
          <w:szCs w:val="24"/>
          <w:lang w:val="vi-VN"/>
        </w:rPr>
        <w:tab/>
      </w:r>
      <w:r w:rsidRPr="00F90D9F">
        <w:rPr>
          <w:b/>
          <w:noProof/>
          <w:color w:val="000099"/>
          <w:sz w:val="24"/>
          <w:szCs w:val="24"/>
          <w:lang w:val="vi-VN"/>
        </w:rPr>
        <w:t xml:space="preserve">D. </w:t>
      </w:r>
      <w:r w:rsidRPr="00F90D9F">
        <w:rPr>
          <w:noProof/>
          <w:sz w:val="24"/>
          <w:szCs w:val="24"/>
        </w:rPr>
        <w:drawing>
          <wp:inline distT="0" distB="0" distL="0" distR="0" wp14:anchorId="3A4D1241" wp14:editId="39C227AC">
            <wp:extent cx="1952625" cy="790575"/>
            <wp:effectExtent l="0" t="0" r="9525" b="9525"/>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843">
                      <a:extLst>
                        <a:ext uri="{28A0092B-C50C-407E-A947-70E740481C1C}">
                          <a14:useLocalDpi xmlns:a14="http://schemas.microsoft.com/office/drawing/2010/main" val="0"/>
                        </a:ext>
                      </a:extLst>
                    </a:blip>
                    <a:srcRect/>
                    <a:stretch>
                      <a:fillRect/>
                    </a:stretch>
                  </pic:blipFill>
                  <pic:spPr bwMode="auto">
                    <a:xfrm>
                      <a:off x="0" y="0"/>
                      <a:ext cx="1952625" cy="790575"/>
                    </a:xfrm>
                    <a:prstGeom prst="rect">
                      <a:avLst/>
                    </a:prstGeom>
                    <a:noFill/>
                    <a:ln>
                      <a:noFill/>
                    </a:ln>
                  </pic:spPr>
                </pic:pic>
              </a:graphicData>
            </a:graphic>
          </wp:inline>
        </w:drawing>
      </w:r>
      <w:r w:rsidRPr="00F90D9F">
        <w:rPr>
          <w:sz w:val="24"/>
          <w:szCs w:val="24"/>
          <w:lang w:val="vi-VN"/>
        </w:rPr>
        <w:t>.</w:t>
      </w:r>
    </w:p>
    <w:p w:rsidR="00581253" w:rsidRPr="00F90D9F" w:rsidRDefault="00581253" w:rsidP="00581253">
      <w:pPr>
        <w:tabs>
          <w:tab w:val="left" w:pos="3402"/>
          <w:tab w:val="left" w:pos="5670"/>
          <w:tab w:val="left" w:pos="7938"/>
        </w:tabs>
        <w:jc w:val="center"/>
        <w:rPr>
          <w:sz w:val="24"/>
          <w:szCs w:val="24"/>
          <w:lang w:val="vi-VN"/>
        </w:rPr>
      </w:pPr>
      <w:r w:rsidRPr="00F90D9F">
        <w:rPr>
          <w:b/>
          <w:color w:val="000099"/>
          <w:sz w:val="24"/>
          <w:szCs w:val="24"/>
          <w:lang w:val="vi-VN"/>
        </w:rPr>
        <w:t>Lời giải</w:t>
      </w:r>
    </w:p>
    <w:p w:rsidR="00581253" w:rsidRPr="00F90D9F" w:rsidRDefault="00581253" w:rsidP="00581253">
      <w:pPr>
        <w:tabs>
          <w:tab w:val="left" w:pos="3402"/>
          <w:tab w:val="left" w:pos="5670"/>
          <w:tab w:val="left" w:pos="7938"/>
        </w:tabs>
        <w:ind w:left="993"/>
        <w:rPr>
          <w:sz w:val="24"/>
          <w:szCs w:val="24"/>
          <w:lang w:val="vi-VN"/>
        </w:rPr>
      </w:pPr>
      <w:r w:rsidRPr="00F90D9F">
        <w:rPr>
          <w:b/>
          <w:color w:val="000099"/>
          <w:sz w:val="24"/>
          <w:szCs w:val="24"/>
          <w:highlight w:val="green"/>
          <w:shd w:val="clear" w:color="auto" w:fill="00FF00"/>
          <w:lang w:val="vi-VN"/>
        </w:rPr>
        <w:t>Chọn B.</w:t>
      </w:r>
      <w:r w:rsidRPr="00F90D9F">
        <w:rPr>
          <w:b/>
          <w:color w:val="000099"/>
          <w:sz w:val="24"/>
          <w:szCs w:val="24"/>
          <w:highlight w:val="yellow"/>
          <w:shd w:val="clear" w:color="auto" w:fill="00FF00"/>
          <w:lang w:val="vi-VN"/>
        </w:rPr>
        <w:t xml:space="preserve"> </w:t>
      </w:r>
    </w:p>
    <w:p w:rsidR="00581253" w:rsidRPr="00F90D9F" w:rsidRDefault="00581253" w:rsidP="00581253">
      <w:pPr>
        <w:tabs>
          <w:tab w:val="left" w:pos="992"/>
          <w:tab w:val="left" w:pos="3402"/>
          <w:tab w:val="left" w:pos="5669"/>
          <w:tab w:val="left" w:pos="7937"/>
        </w:tabs>
        <w:ind w:left="992" w:firstLine="1"/>
        <w:rPr>
          <w:sz w:val="24"/>
          <w:szCs w:val="24"/>
          <w:lang w:val="vi-VN"/>
        </w:rPr>
      </w:pPr>
      <w:r w:rsidRPr="00F90D9F">
        <w:rPr>
          <w:sz w:val="24"/>
          <w:szCs w:val="24"/>
          <w:lang w:val="vi-VN"/>
        </w:rPr>
        <w:t xml:space="preserve">Do hệ số </w:t>
      </w:r>
      <w:r w:rsidRPr="00F90D9F">
        <w:rPr>
          <w:position w:val="-6"/>
          <w:sz w:val="24"/>
          <w:szCs w:val="24"/>
        </w:rPr>
        <w:object w:dxaOrig="1040" w:dyaOrig="279">
          <v:shape id="_x0000_i1488" type="#_x0000_t75" style="width:51.6pt;height:13.6pt" o:ole="">
            <v:imagedata r:id="rId844" o:title=""/>
          </v:shape>
          <o:OLEObject Type="Embed" ProgID="Equation.DSMT4" ShapeID="_x0000_i1488" DrawAspect="Content" ObjectID="_1817111023" r:id="rId845"/>
        </w:object>
      </w:r>
      <w:r w:rsidRPr="00F90D9F">
        <w:rPr>
          <w:sz w:val="24"/>
          <w:szCs w:val="24"/>
          <w:lang w:val="vi-VN"/>
        </w:rPr>
        <w:t xml:space="preserve"> nên parabol có bề lõm hướng xuống và đỉnh có tọa độ </w:t>
      </w:r>
      <w:r w:rsidRPr="00F90D9F">
        <w:rPr>
          <w:position w:val="-14"/>
          <w:sz w:val="24"/>
          <w:szCs w:val="24"/>
        </w:rPr>
        <w:object w:dxaOrig="680" w:dyaOrig="400">
          <v:shape id="_x0000_i1489" type="#_x0000_t75" style="width:34.65pt;height:20.4pt" o:ole="">
            <v:imagedata r:id="rId846" o:title=""/>
          </v:shape>
          <o:OLEObject Type="Embed" ProgID="Equation.DSMT4" ShapeID="_x0000_i1489" DrawAspect="Content" ObjectID="_1817111024" r:id="rId847"/>
        </w:object>
      </w:r>
      <w:r w:rsidRPr="00F90D9F">
        <w:rPr>
          <w:sz w:val="24"/>
          <w:szCs w:val="24"/>
          <w:lang w:val="vi-VN"/>
        </w:rPr>
        <w:t>.</w:t>
      </w:r>
    </w:p>
    <w:p w:rsidR="000D5107" w:rsidRPr="00F90D9F" w:rsidRDefault="000D5107" w:rsidP="000D5107">
      <w:pPr>
        <w:pStyle w:val="ListParagraph"/>
        <w:tabs>
          <w:tab w:val="left" w:pos="992"/>
        </w:tabs>
        <w:spacing w:after="0"/>
        <w:ind w:left="0"/>
        <w:jc w:val="both"/>
        <w:rPr>
          <w:rFonts w:eastAsia="Arial"/>
          <w:sz w:val="24"/>
          <w:szCs w:val="24"/>
        </w:rPr>
      </w:pPr>
      <w:r w:rsidRPr="00F90D9F">
        <w:rPr>
          <w:rFonts w:eastAsia="Arial"/>
          <w:b/>
          <w:bCs/>
          <w:sz w:val="24"/>
          <w:szCs w:val="24"/>
        </w:rPr>
        <w:t xml:space="preserve">Câu </w:t>
      </w:r>
      <w:r w:rsidR="00BE6AEA" w:rsidRPr="00F90D9F">
        <w:rPr>
          <w:rFonts w:eastAsia="Arial"/>
          <w:b/>
          <w:bCs/>
          <w:sz w:val="24"/>
          <w:szCs w:val="24"/>
        </w:rPr>
        <w:t>4.</w:t>
      </w:r>
      <w:r w:rsidRPr="00F90D9F">
        <w:rPr>
          <w:rFonts w:eastAsia="Arial"/>
          <w:bCs/>
          <w:sz w:val="24"/>
          <w:szCs w:val="24"/>
        </w:rPr>
        <w:t xml:space="preserve">Bảng biến thiên nào dưới đây là của hàm số </w:t>
      </w:r>
      <w:r w:rsidRPr="00F90D9F">
        <w:rPr>
          <w:position w:val="-10"/>
          <w:sz w:val="24"/>
          <w:szCs w:val="24"/>
        </w:rPr>
        <w:object w:dxaOrig="1560" w:dyaOrig="360">
          <v:shape id="_x0000_i1490" type="#_x0000_t75" style="width:77.45pt;height:18.35pt" o:ole="">
            <v:imagedata r:id="rId848" o:title=""/>
          </v:shape>
          <o:OLEObject Type="Embed" ProgID="Equation.DSMT4" ShapeID="_x0000_i1490" DrawAspect="Content" ObjectID="_1817111025" r:id="rId849"/>
        </w:object>
      </w:r>
      <w:r w:rsidRPr="00F90D9F">
        <w:rPr>
          <w:rFonts w:eastAsia="Arial"/>
          <w:bCs/>
          <w:sz w:val="24"/>
          <w:szCs w:val="24"/>
        </w:rPr>
        <w:t>:</w:t>
      </w:r>
    </w:p>
    <w:p w:rsidR="000D5107" w:rsidRPr="00246049" w:rsidRDefault="000D5107" w:rsidP="000D5107">
      <w:pPr>
        <w:tabs>
          <w:tab w:val="left" w:pos="5670"/>
        </w:tabs>
        <w:rPr>
          <w:rFonts w:eastAsia="Calibri"/>
          <w:sz w:val="24"/>
          <w:szCs w:val="24"/>
          <w:lang w:val="vi-VN"/>
        </w:rPr>
      </w:pPr>
      <w:r w:rsidRPr="00246049">
        <w:rPr>
          <w:b/>
          <w:sz w:val="24"/>
          <w:szCs w:val="24"/>
          <w:lang w:val="vi-VN"/>
        </w:rPr>
        <w:t xml:space="preserve">A. </w:t>
      </w:r>
      <w:r w:rsidRPr="00246049">
        <w:rPr>
          <w:noProof/>
          <w:sz w:val="24"/>
          <w:szCs w:val="24"/>
        </w:rPr>
        <mc:AlternateContent>
          <mc:Choice Requires="wpg">
            <w:drawing>
              <wp:inline distT="0" distB="0" distL="0" distR="0" wp14:anchorId="2CAFFBE4" wp14:editId="765F2AD3">
                <wp:extent cx="2609850" cy="787400"/>
                <wp:effectExtent l="0" t="0" r="0" b="3175"/>
                <wp:docPr id="232" name="Group 2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09850" cy="787400"/>
                          <a:chOff x="2150" y="3530"/>
                          <a:chExt cx="4110" cy="1240"/>
                        </a:xfrm>
                      </wpg:grpSpPr>
                      <wps:wsp>
                        <wps:cNvPr id="233" name="Text Box 67"/>
                        <wps:cNvSpPr txBox="1">
                          <a:spLocks noChangeArrowheads="1"/>
                        </wps:cNvSpPr>
                        <wps:spPr bwMode="auto">
                          <a:xfrm>
                            <a:off x="2150" y="3530"/>
                            <a:ext cx="4110" cy="1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3939" w:type="dxa"/>
                                <w:jc w:val="center"/>
                                <w:tblLook w:val="04A0" w:firstRow="1" w:lastRow="0" w:firstColumn="1" w:lastColumn="0" w:noHBand="0" w:noVBand="1"/>
                              </w:tblPr>
                              <w:tblGrid>
                                <w:gridCol w:w="550"/>
                                <w:gridCol w:w="1130"/>
                                <w:gridCol w:w="1128"/>
                                <w:gridCol w:w="1131"/>
                              </w:tblGrid>
                              <w:tr w:rsidR="000B3CEF" w:rsidTr="00BE6AEA">
                                <w:trPr>
                                  <w:trHeight w:val="336"/>
                                  <w:jc w:val="center"/>
                                </w:trPr>
                                <w:tc>
                                  <w:tcPr>
                                    <w:tcW w:w="550" w:type="dxa"/>
                                    <w:tcBorders>
                                      <w:top w:val="nil"/>
                                      <w:left w:val="nil"/>
                                      <w:bottom w:val="nil"/>
                                      <w:right w:val="single" w:sz="4" w:space="0" w:color="auto"/>
                                    </w:tcBorders>
                                    <w:hideMark/>
                                  </w:tcPr>
                                  <w:p w:rsidR="000B3CEF" w:rsidRDefault="000B3CEF">
                                    <w:pPr>
                                      <w:jc w:val="center"/>
                                    </w:pPr>
                                    <w:r>
                                      <w:rPr>
                                        <w:noProof/>
                                        <w:sz w:val="20"/>
                                        <w:szCs w:val="20"/>
                                      </w:rPr>
                                      <w:drawing>
                                        <wp:inline distT="0" distB="0" distL="0" distR="0" wp14:anchorId="2B4219E6" wp14:editId="21E84521">
                                          <wp:extent cx="138430" cy="138430"/>
                                          <wp:effectExtent l="0" t="0" r="0" b="0"/>
                                          <wp:docPr id="242" name="Picture 242"/>
                                          <wp:cNvGraphicFramePr>
                                            <a:graphicFrameLocks noChangeAspect="1"/>
                                          </wp:cNvGraphicFramePr>
                                          <a:graphic>
                                            <a:graphicData uri="http://schemas.openxmlformats.org/drawingml/2006/picture">
                                              <pic:pic xmlns:pic="http://schemas.openxmlformats.org/drawingml/2006/picture">
                                                <pic:nvPicPr>
                                                  <pic:cNvPr id="0" name="Picture 20"/>
                                                  <pic:cNvPicPr>
                                                    <a:picLocks noChangeAspect="1" noChangeArrowheads="1"/>
                                                  </pic:cNvPicPr>
                                                </pic:nvPicPr>
                                                <pic:blipFill>
                                                  <a:blip r:embed="rId850">
                                                    <a:extLst>
                                                      <a:ext uri="{28A0092B-C50C-407E-A947-70E740481C1C}">
                                                        <a14:useLocalDpi xmlns:a14="http://schemas.microsoft.com/office/drawing/2010/main" val="0"/>
                                                      </a:ext>
                                                    </a:extLst>
                                                  </a:blip>
                                                  <a:srcRect/>
                                                  <a:stretch>
                                                    <a:fillRect/>
                                                  </a:stretch>
                                                </pic:blipFill>
                                                <pic:spPr bwMode="auto">
                                                  <a:xfrm>
                                                    <a:off x="0" y="0"/>
                                                    <a:ext cx="138430" cy="138430"/>
                                                  </a:xfrm>
                                                  <a:prstGeom prst="rect">
                                                    <a:avLst/>
                                                  </a:prstGeom>
                                                  <a:noFill/>
                                                  <a:ln>
                                                    <a:noFill/>
                                                  </a:ln>
                                                </pic:spPr>
                                              </pic:pic>
                                            </a:graphicData>
                                          </a:graphic>
                                        </wp:inline>
                                      </w:drawing>
                                    </w:r>
                                  </w:p>
                                </w:tc>
                                <w:tc>
                                  <w:tcPr>
                                    <w:tcW w:w="1130" w:type="dxa"/>
                                    <w:tcBorders>
                                      <w:top w:val="nil"/>
                                      <w:left w:val="single" w:sz="4" w:space="0" w:color="auto"/>
                                      <w:bottom w:val="single" w:sz="4" w:space="0" w:color="auto"/>
                                      <w:right w:val="nil"/>
                                    </w:tcBorders>
                                    <w:hideMark/>
                                  </w:tcPr>
                                  <w:p w:rsidR="000B3CEF" w:rsidRDefault="000B3CEF">
                                    <w:r>
                                      <w:rPr>
                                        <w:noProof/>
                                        <w:sz w:val="20"/>
                                        <w:szCs w:val="20"/>
                                      </w:rPr>
                                      <w:drawing>
                                        <wp:inline distT="0" distB="0" distL="0" distR="0" wp14:anchorId="66B0BBC8" wp14:editId="2520DBB9">
                                          <wp:extent cx="233680" cy="138430"/>
                                          <wp:effectExtent l="0" t="0" r="0" b="0"/>
                                          <wp:docPr id="241" name="Picture 241"/>
                                          <wp:cNvGraphicFramePr>
                                            <a:graphicFrameLocks noChangeAspect="1"/>
                                          </wp:cNvGraphicFramePr>
                                          <a:graphic>
                                            <a:graphicData uri="http://schemas.openxmlformats.org/drawingml/2006/picture">
                                              <pic:pic xmlns:pic="http://schemas.openxmlformats.org/drawingml/2006/picture">
                                                <pic:nvPicPr>
                                                  <pic:cNvPr id="0" name="Picture 19"/>
                                                  <pic:cNvPicPr>
                                                    <a:picLocks noChangeAspect="1" noChangeArrowheads="1"/>
                                                  </pic:cNvPicPr>
                                                </pic:nvPicPr>
                                                <pic:blipFill>
                                                  <a:blip r:embed="rId851">
                                                    <a:extLst>
                                                      <a:ext uri="{28A0092B-C50C-407E-A947-70E740481C1C}">
                                                        <a14:useLocalDpi xmlns:a14="http://schemas.microsoft.com/office/drawing/2010/main" val="0"/>
                                                      </a:ext>
                                                    </a:extLst>
                                                  </a:blip>
                                                  <a:srcRect/>
                                                  <a:stretch>
                                                    <a:fillRect/>
                                                  </a:stretch>
                                                </pic:blipFill>
                                                <pic:spPr bwMode="auto">
                                                  <a:xfrm>
                                                    <a:off x="0" y="0"/>
                                                    <a:ext cx="233680" cy="138430"/>
                                                  </a:xfrm>
                                                  <a:prstGeom prst="rect">
                                                    <a:avLst/>
                                                  </a:prstGeom>
                                                  <a:noFill/>
                                                  <a:ln>
                                                    <a:noFill/>
                                                  </a:ln>
                                                </pic:spPr>
                                              </pic:pic>
                                            </a:graphicData>
                                          </a:graphic>
                                        </wp:inline>
                                      </w:drawing>
                                    </w:r>
                                  </w:p>
                                </w:tc>
                                <w:tc>
                                  <w:tcPr>
                                    <w:tcW w:w="1128" w:type="dxa"/>
                                    <w:tcBorders>
                                      <w:top w:val="nil"/>
                                      <w:left w:val="nil"/>
                                      <w:bottom w:val="single" w:sz="4" w:space="0" w:color="auto"/>
                                      <w:right w:val="nil"/>
                                    </w:tcBorders>
                                    <w:hideMark/>
                                  </w:tcPr>
                                  <w:p w:rsidR="000B3CEF" w:rsidRDefault="000B3CEF">
                                    <w:pPr>
                                      <w:jc w:val="center"/>
                                    </w:pPr>
                                    <w:r>
                                      <w:t>1</w:t>
                                    </w:r>
                                  </w:p>
                                </w:tc>
                                <w:tc>
                                  <w:tcPr>
                                    <w:tcW w:w="1131" w:type="dxa"/>
                                    <w:tcBorders>
                                      <w:top w:val="nil"/>
                                      <w:left w:val="nil"/>
                                      <w:bottom w:val="single" w:sz="4" w:space="0" w:color="auto"/>
                                      <w:right w:val="nil"/>
                                    </w:tcBorders>
                                    <w:hideMark/>
                                  </w:tcPr>
                                  <w:p w:rsidR="000B3CEF" w:rsidRDefault="000B3CEF">
                                    <w:pPr>
                                      <w:jc w:val="right"/>
                                    </w:pPr>
                                    <w:r>
                                      <w:rPr>
                                        <w:noProof/>
                                        <w:sz w:val="20"/>
                                        <w:szCs w:val="20"/>
                                      </w:rPr>
                                      <w:drawing>
                                        <wp:inline distT="0" distB="0" distL="0" distR="0" wp14:anchorId="789A098B" wp14:editId="486D0252">
                                          <wp:extent cx="233680" cy="138430"/>
                                          <wp:effectExtent l="0" t="0" r="0" b="0"/>
                                          <wp:docPr id="239" name="Picture 239"/>
                                          <wp:cNvGraphicFramePr>
                                            <a:graphicFrameLocks noChangeAspect="1"/>
                                          </wp:cNvGraphicFramePr>
                                          <a:graphic>
                                            <a:graphicData uri="http://schemas.openxmlformats.org/drawingml/2006/picture">
                                              <pic:pic xmlns:pic="http://schemas.openxmlformats.org/drawingml/2006/picture">
                                                <pic:nvPicPr>
                                                  <pic:cNvPr id="0" name="Picture 18"/>
                                                  <pic:cNvPicPr>
                                                    <a:picLocks noChangeAspect="1" noChangeArrowheads="1"/>
                                                  </pic:cNvPicPr>
                                                </pic:nvPicPr>
                                                <pic:blipFill>
                                                  <a:blip r:embed="rId852">
                                                    <a:extLst>
                                                      <a:ext uri="{28A0092B-C50C-407E-A947-70E740481C1C}">
                                                        <a14:useLocalDpi xmlns:a14="http://schemas.microsoft.com/office/drawing/2010/main" val="0"/>
                                                      </a:ext>
                                                    </a:extLst>
                                                  </a:blip>
                                                  <a:srcRect/>
                                                  <a:stretch>
                                                    <a:fillRect/>
                                                  </a:stretch>
                                                </pic:blipFill>
                                                <pic:spPr bwMode="auto">
                                                  <a:xfrm>
                                                    <a:off x="0" y="0"/>
                                                    <a:ext cx="233680" cy="138430"/>
                                                  </a:xfrm>
                                                  <a:prstGeom prst="rect">
                                                    <a:avLst/>
                                                  </a:prstGeom>
                                                  <a:noFill/>
                                                  <a:ln>
                                                    <a:noFill/>
                                                  </a:ln>
                                                </pic:spPr>
                                              </pic:pic>
                                            </a:graphicData>
                                          </a:graphic>
                                        </wp:inline>
                                      </w:drawing>
                                    </w:r>
                                  </w:p>
                                </w:tc>
                              </w:tr>
                              <w:tr w:rsidR="000B3CEF" w:rsidTr="00BE6AEA">
                                <w:trPr>
                                  <w:trHeight w:val="323"/>
                                  <w:jc w:val="center"/>
                                </w:trPr>
                                <w:tc>
                                  <w:tcPr>
                                    <w:tcW w:w="550" w:type="dxa"/>
                                    <w:vMerge w:val="restart"/>
                                    <w:tcBorders>
                                      <w:top w:val="single" w:sz="4" w:space="0" w:color="auto"/>
                                      <w:left w:val="nil"/>
                                      <w:bottom w:val="nil"/>
                                      <w:right w:val="single" w:sz="4" w:space="0" w:color="auto"/>
                                    </w:tcBorders>
                                    <w:vAlign w:val="center"/>
                                    <w:hideMark/>
                                  </w:tcPr>
                                  <w:p w:rsidR="000B3CEF" w:rsidRDefault="000B3CEF">
                                    <w:pPr>
                                      <w:jc w:val="center"/>
                                    </w:pPr>
                                    <w:r>
                                      <w:rPr>
                                        <w:noProof/>
                                        <w:sz w:val="20"/>
                                        <w:szCs w:val="20"/>
                                      </w:rPr>
                                      <w:drawing>
                                        <wp:inline distT="0" distB="0" distL="0" distR="0" wp14:anchorId="18FEE220" wp14:editId="0535B368">
                                          <wp:extent cx="138430" cy="159385"/>
                                          <wp:effectExtent l="0" t="0" r="0" b="0"/>
                                          <wp:docPr id="238" name="Picture 238"/>
                                          <wp:cNvGraphicFramePr>
                                            <a:graphicFrameLocks noChangeAspect="1"/>
                                          </wp:cNvGraphicFramePr>
                                          <a:graphic>
                                            <a:graphicData uri="http://schemas.openxmlformats.org/drawingml/2006/picture">
                                              <pic:pic xmlns:pic="http://schemas.openxmlformats.org/drawingml/2006/picture">
                                                <pic:nvPicPr>
                                                  <pic:cNvPr id="0" name="Picture 17"/>
                                                  <pic:cNvPicPr>
                                                    <a:picLocks noChangeAspect="1" noChangeArrowheads="1"/>
                                                  </pic:cNvPicPr>
                                                </pic:nvPicPr>
                                                <pic:blipFill>
                                                  <a:blip r:embed="rId853">
                                                    <a:extLst>
                                                      <a:ext uri="{28A0092B-C50C-407E-A947-70E740481C1C}">
                                                        <a14:useLocalDpi xmlns:a14="http://schemas.microsoft.com/office/drawing/2010/main" val="0"/>
                                                      </a:ext>
                                                    </a:extLst>
                                                  </a:blip>
                                                  <a:srcRect/>
                                                  <a:stretch>
                                                    <a:fillRect/>
                                                  </a:stretch>
                                                </pic:blipFill>
                                                <pic:spPr bwMode="auto">
                                                  <a:xfrm>
                                                    <a:off x="0" y="0"/>
                                                    <a:ext cx="138430" cy="159385"/>
                                                  </a:xfrm>
                                                  <a:prstGeom prst="rect">
                                                    <a:avLst/>
                                                  </a:prstGeom>
                                                  <a:noFill/>
                                                  <a:ln>
                                                    <a:noFill/>
                                                  </a:ln>
                                                </pic:spPr>
                                              </pic:pic>
                                            </a:graphicData>
                                          </a:graphic>
                                        </wp:inline>
                                      </w:drawing>
                                    </w:r>
                                  </w:p>
                                </w:tc>
                                <w:tc>
                                  <w:tcPr>
                                    <w:tcW w:w="1130" w:type="dxa"/>
                                    <w:tcBorders>
                                      <w:top w:val="single" w:sz="4" w:space="0" w:color="auto"/>
                                      <w:left w:val="single" w:sz="4" w:space="0" w:color="auto"/>
                                      <w:bottom w:val="nil"/>
                                      <w:right w:val="nil"/>
                                    </w:tcBorders>
                                    <w:hideMark/>
                                  </w:tcPr>
                                  <w:p w:rsidR="000B3CEF" w:rsidRDefault="000B3CEF">
                                    <w:r>
                                      <w:rPr>
                                        <w:noProof/>
                                        <w:sz w:val="20"/>
                                        <w:szCs w:val="20"/>
                                      </w:rPr>
                                      <w:drawing>
                                        <wp:inline distT="0" distB="0" distL="0" distR="0" wp14:anchorId="78303EB8" wp14:editId="6DE323E8">
                                          <wp:extent cx="233680" cy="138430"/>
                                          <wp:effectExtent l="0" t="0" r="0" b="0"/>
                                          <wp:docPr id="237" name="Picture 237"/>
                                          <wp:cNvGraphicFramePr>
                                            <a:graphicFrameLocks noChangeAspect="1"/>
                                          </wp:cNvGraphicFramePr>
                                          <a:graphic>
                                            <a:graphicData uri="http://schemas.openxmlformats.org/drawingml/2006/picture">
                                              <pic:pic xmlns:pic="http://schemas.openxmlformats.org/drawingml/2006/picture">
                                                <pic:nvPicPr>
                                                  <pic:cNvPr id="0" name="Picture 16"/>
                                                  <pic:cNvPicPr>
                                                    <a:picLocks noChangeAspect="1" noChangeArrowheads="1"/>
                                                  </pic:cNvPicPr>
                                                </pic:nvPicPr>
                                                <pic:blipFill>
                                                  <a:blip r:embed="rId852">
                                                    <a:extLst>
                                                      <a:ext uri="{28A0092B-C50C-407E-A947-70E740481C1C}">
                                                        <a14:useLocalDpi xmlns:a14="http://schemas.microsoft.com/office/drawing/2010/main" val="0"/>
                                                      </a:ext>
                                                    </a:extLst>
                                                  </a:blip>
                                                  <a:srcRect/>
                                                  <a:stretch>
                                                    <a:fillRect/>
                                                  </a:stretch>
                                                </pic:blipFill>
                                                <pic:spPr bwMode="auto">
                                                  <a:xfrm>
                                                    <a:off x="0" y="0"/>
                                                    <a:ext cx="233680" cy="138430"/>
                                                  </a:xfrm>
                                                  <a:prstGeom prst="rect">
                                                    <a:avLst/>
                                                  </a:prstGeom>
                                                  <a:noFill/>
                                                  <a:ln>
                                                    <a:noFill/>
                                                  </a:ln>
                                                </pic:spPr>
                                              </pic:pic>
                                            </a:graphicData>
                                          </a:graphic>
                                        </wp:inline>
                                      </w:drawing>
                                    </w:r>
                                  </w:p>
                                </w:tc>
                                <w:tc>
                                  <w:tcPr>
                                    <w:tcW w:w="1128" w:type="dxa"/>
                                    <w:tcBorders>
                                      <w:top w:val="single" w:sz="4" w:space="0" w:color="auto"/>
                                      <w:left w:val="nil"/>
                                      <w:bottom w:val="nil"/>
                                      <w:right w:val="nil"/>
                                    </w:tcBorders>
                                  </w:tcPr>
                                  <w:p w:rsidR="000B3CEF" w:rsidRDefault="000B3CEF">
                                    <w:pPr>
                                      <w:jc w:val="center"/>
                                    </w:pPr>
                                  </w:p>
                                </w:tc>
                                <w:tc>
                                  <w:tcPr>
                                    <w:tcW w:w="1131" w:type="dxa"/>
                                    <w:tcBorders>
                                      <w:top w:val="single" w:sz="4" w:space="0" w:color="auto"/>
                                      <w:left w:val="nil"/>
                                      <w:bottom w:val="nil"/>
                                      <w:right w:val="nil"/>
                                    </w:tcBorders>
                                    <w:hideMark/>
                                  </w:tcPr>
                                  <w:p w:rsidR="000B3CEF" w:rsidRDefault="000B3CEF">
                                    <w:pPr>
                                      <w:jc w:val="right"/>
                                    </w:pPr>
                                    <w:r>
                                      <w:rPr>
                                        <w:noProof/>
                                        <w:sz w:val="20"/>
                                        <w:szCs w:val="20"/>
                                      </w:rPr>
                                      <w:drawing>
                                        <wp:inline distT="0" distB="0" distL="0" distR="0" wp14:anchorId="3DE58048" wp14:editId="28770D85">
                                          <wp:extent cx="233680" cy="138430"/>
                                          <wp:effectExtent l="0" t="0" r="0" b="0"/>
                                          <wp:docPr id="236" name="Picture 236"/>
                                          <wp:cNvGraphicFramePr>
                                            <a:graphicFrameLocks noChangeAspect="1"/>
                                          </wp:cNvGraphicFramePr>
                                          <a:graphic>
                                            <a:graphicData uri="http://schemas.openxmlformats.org/drawingml/2006/picture">
                                              <pic:pic xmlns:pic="http://schemas.openxmlformats.org/drawingml/2006/picture">
                                                <pic:nvPicPr>
                                                  <pic:cNvPr id="0" name="Picture 15"/>
                                                  <pic:cNvPicPr>
                                                    <a:picLocks noChangeAspect="1" noChangeArrowheads="1"/>
                                                  </pic:cNvPicPr>
                                                </pic:nvPicPr>
                                                <pic:blipFill>
                                                  <a:blip r:embed="rId852">
                                                    <a:extLst>
                                                      <a:ext uri="{28A0092B-C50C-407E-A947-70E740481C1C}">
                                                        <a14:useLocalDpi xmlns:a14="http://schemas.microsoft.com/office/drawing/2010/main" val="0"/>
                                                      </a:ext>
                                                    </a:extLst>
                                                  </a:blip>
                                                  <a:srcRect/>
                                                  <a:stretch>
                                                    <a:fillRect/>
                                                  </a:stretch>
                                                </pic:blipFill>
                                                <pic:spPr bwMode="auto">
                                                  <a:xfrm>
                                                    <a:off x="0" y="0"/>
                                                    <a:ext cx="233680" cy="138430"/>
                                                  </a:xfrm>
                                                  <a:prstGeom prst="rect">
                                                    <a:avLst/>
                                                  </a:prstGeom>
                                                  <a:noFill/>
                                                  <a:ln>
                                                    <a:noFill/>
                                                  </a:ln>
                                                </pic:spPr>
                                              </pic:pic>
                                            </a:graphicData>
                                          </a:graphic>
                                        </wp:inline>
                                      </w:drawing>
                                    </w:r>
                                  </w:p>
                                </w:tc>
                              </w:tr>
                              <w:tr w:rsidR="000B3CEF" w:rsidTr="00BE6AEA">
                                <w:trPr>
                                  <w:trHeight w:val="323"/>
                                  <w:jc w:val="center"/>
                                </w:trPr>
                                <w:tc>
                                  <w:tcPr>
                                    <w:tcW w:w="0" w:type="auto"/>
                                    <w:vMerge/>
                                    <w:tcBorders>
                                      <w:top w:val="single" w:sz="4" w:space="0" w:color="auto"/>
                                      <w:left w:val="nil"/>
                                      <w:bottom w:val="nil"/>
                                      <w:right w:val="single" w:sz="4" w:space="0" w:color="auto"/>
                                    </w:tcBorders>
                                    <w:vAlign w:val="center"/>
                                    <w:hideMark/>
                                  </w:tcPr>
                                  <w:p w:rsidR="000B3CEF" w:rsidRDefault="000B3CEF">
                                    <w:pPr>
                                      <w:rPr>
                                        <w:szCs w:val="24"/>
                                      </w:rPr>
                                    </w:pPr>
                                  </w:p>
                                </w:tc>
                                <w:tc>
                                  <w:tcPr>
                                    <w:tcW w:w="1130" w:type="dxa"/>
                                    <w:tcBorders>
                                      <w:top w:val="nil"/>
                                      <w:left w:val="single" w:sz="4" w:space="0" w:color="auto"/>
                                      <w:bottom w:val="nil"/>
                                      <w:right w:val="nil"/>
                                    </w:tcBorders>
                                  </w:tcPr>
                                  <w:p w:rsidR="000B3CEF" w:rsidRDefault="000B3CEF">
                                    <w:pPr>
                                      <w:jc w:val="center"/>
                                    </w:pPr>
                                  </w:p>
                                </w:tc>
                                <w:tc>
                                  <w:tcPr>
                                    <w:tcW w:w="1128" w:type="dxa"/>
                                    <w:vAlign w:val="bottom"/>
                                    <w:hideMark/>
                                  </w:tcPr>
                                  <w:p w:rsidR="000B3CEF" w:rsidRDefault="000B3CEF">
                                    <w:pPr>
                                      <w:jc w:val="center"/>
                                    </w:pPr>
                                    <w:r>
                                      <w:t>2</w:t>
                                    </w:r>
                                  </w:p>
                                </w:tc>
                                <w:tc>
                                  <w:tcPr>
                                    <w:tcW w:w="1131" w:type="dxa"/>
                                  </w:tcPr>
                                  <w:p w:rsidR="000B3CEF" w:rsidRDefault="000B3CEF">
                                    <w:pPr>
                                      <w:jc w:val="center"/>
                                    </w:pPr>
                                  </w:p>
                                </w:tc>
                              </w:tr>
                            </w:tbl>
                            <w:p w:rsidR="000B3CEF" w:rsidRDefault="000B3CEF" w:rsidP="000D5107">
                              <w:pPr>
                                <w:jc w:val="center"/>
                              </w:pPr>
                            </w:p>
                          </w:txbxContent>
                        </wps:txbx>
                        <wps:bodyPr rot="0" vert="horz" wrap="square" lIns="0" tIns="0" rIns="0" bIns="0" anchor="t" anchorCtr="0" upright="1">
                          <a:noAutofit/>
                        </wps:bodyPr>
                      </wps:wsp>
                      <wps:wsp>
                        <wps:cNvPr id="234" name="AutoShape 68"/>
                        <wps:cNvCnPr>
                          <a:cxnSpLocks noChangeShapeType="1"/>
                        </wps:cNvCnPr>
                        <wps:spPr bwMode="auto">
                          <a:xfrm>
                            <a:off x="3290" y="4080"/>
                            <a:ext cx="930" cy="42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235" name="AutoShape 69"/>
                        <wps:cNvCnPr>
                          <a:cxnSpLocks noChangeShapeType="1"/>
                        </wps:cNvCnPr>
                        <wps:spPr bwMode="auto">
                          <a:xfrm flipV="1">
                            <a:off x="4790" y="4080"/>
                            <a:ext cx="930" cy="42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232" o:spid="_x0000_s1026" style="width:205.5pt;height:62pt;mso-position-horizontal-relative:char;mso-position-vertical-relative:line" coordorigin="2150,3530" coordsize="4110,12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TU2p0wMAAMYMAAAOAAAAZHJzL2Uyb0RvYy54bWzsV9tu2zgQfV9g/4Hgu6KLZVsSohSJL8EC 2d0CTftOS9QFlUiVpCOni/33HZKSHLvBbtC0RR/WDwLFIYczZ84c0ZdvDm2DHqiQNWcp9i88jCjL eF6zMsXv77dOhJFUhOWk4Yym+JFK/Obq118u+y6hAa94k1OBwAmTSd+luFKqS1xXZhVtibzgHWVg LLhoiYJXUbq5ID14bxs38LyF23ORd4JnVEqYXVsjvjL+i4Jm6s+ikFShJsUQmzJPYZ47/XSvLklS CtJVdTaEQb4iipbUDA6dXK2JImgv6i9ctXUmuOSFush46/KiqDNqcoBsfO8sm1vB953JpUz6sptg AmjPcPpqt9kfD28FqvMUB7MAI0ZaKJI5F+kJgKfvygRW3YruXfdW2BxheMezjxLM7rldv5d2Mdr1 v/McHJK94gaeQyFa7QISRwdThcepCvSgUAaTwcKLozkUKwPbMlqG3lCmrIJa6m2Br81gnc1nk20z bA99f9jrB6GxuiSx55pYh9h0YkA5eURVvg7VdxXpqCmW1HhNqM5GVO91gjf8gBZLi6tZp0FF6gDz 0D4GI2mxRYyvKsJKei0E7ytKcgjQ1zshjWmrTUNqJ/8F9jOojZD/C2Yk6YRUt5S3SA9SLKCnTJzk 4U4qHc5xiS4t49u6aWCeJA07mYCFdgaOha3apgMwbfJX7MWbaBOFThgsNk7ordfO9XYVOoutv5yv Z+vVau3/rc/1w6Sq85wyfczYsn74suIN4mGbbWpayZs61+50SFKUu1Uj0AMBydianwEdLMdl7mkY BgTI5SwlTcCbIHa2i2jphNtw7sRLL3I8P76JF14Yh+vtaUp3NaOvTwn1KY7nwdyy6Rj0WW6e+X2Z G0naWoEoN3Wb4mhaRBLNwQ3LTWkVqRs7fgKFDv8IBZR7LLRhrCappas67A5Gc3QfgzvN5x3PH4HE ggPFoH/hkwKDiovPGPUgzymWn/ZEUIya3xg0AixR40CMg904ICyDrSlWGNnhSlnN33eiLivwbFuN 8WtQpqI2ND5GMbQYiMMPU4lwVAkdkJEStIhGbEBOVsxqb3Zgg/ZO+mBW3z92oLMn8mC36KxeJA+z ILaiGnrRIKq6O7Uix6CyRo3D4FRQj50/iINUgmiAV5wx0AkuLM4vkYpXsxY+lgM5nyEqUgYgqShp VAWcSnFLc2AThWuLHlkh+zn1aZLUJ71m5cr22NhzRlTPes32lc5OM+FHUnr+DKXj709pVDR192Hs 8OGiES7/J/dP+vH9xuQGmpvLsumJ4WKvb+NP300zHP9+XP0DAAD//wMAUEsDBBQABgAIAAAAIQBE NeLs2wAAAAUBAAAPAAAAZHJzL2Rvd25yZXYueG1sTI9BS8NAEIXvgv9hGcGb3aRWkZhNKUU9FcFW EG/T7DQJzc6G7DZJ/72jF3sZeLzHm+/ly8m1aqA+NJ4NpLMEFHHpbcOVgc/d690TqBCRLbaeycCZ AiyL66scM+tH/qBhGyslJRwyNFDH2GVah7Imh2HmO2LxDr53GEX2lbY9jlLuWj1PkkftsGH5UGNH 65rK4/bkDLyNOK7u05dhczysz9+7h/evTUrG3N5Mq2dQkab4H4ZffEGHQpj2/sQ2qNaADIl/V7xF morcS2i+SEAXub6kL34AAAD//wMAUEsBAi0AFAAGAAgAAAAhALaDOJL+AAAA4QEAABMAAAAAAAAA AAAAAAAAAAAAAFtDb250ZW50X1R5cGVzXS54bWxQSwECLQAUAAYACAAAACEAOP0h/9YAAACUAQAA CwAAAAAAAAAAAAAAAAAvAQAAX3JlbHMvLnJlbHNQSwECLQAUAAYACAAAACEAjk1NqdMDAADGDAAA DgAAAAAAAAAAAAAAAAAuAgAAZHJzL2Uyb0RvYy54bWxQSwECLQAUAAYACAAAACEARDXi7NsAAAAF AQAADwAAAAAAAAAAAAAAAAAtBgAAZHJzL2Rvd25yZXYueG1sUEsFBgAAAAAEAAQA8wAAADUHAAAA AA== ">
                <v:shapetype id="_x0000_t202" coordsize="21600,21600" o:spt="202" path="m,l,21600r21600,l21600,xe">
                  <v:stroke joinstyle="miter"/>
                  <v:path gradientshapeok="t" o:connecttype="rect"/>
                </v:shapetype>
                <v:shape id="Text Box 67" o:spid="_x0000_s1027" type="#_x0000_t202" style="position:absolute;left:2150;top:3530;width:4110;height:12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EVkWcUA AADcAAAADwAAAGRycy9kb3ducmV2LnhtbESPQWvCQBSE70L/w/IKvZlNFcSmbkRKCwVBjOmhx9fs M1mSfZtmtxr/vSsIPQ4z8w2zWo+2EycavHGs4DlJQRBXThuuFXyVH9MlCB+QNXaOScGFPKzzh8kK M+3OXNDpEGoRIewzVNCE0GdS+qohiz5xPXH0jm6wGKIcaqkHPEe47eQsTRfSouG40GBPbw1V7eHP Kth8c/Fufnc/++JYmLJ8SXm7aJV6ehw3ryACjeE/fG9/agWz+RxuZ+IRkPkVAAD//wMAUEsBAi0A FAAGAAgAAAAhAPD3irv9AAAA4gEAABMAAAAAAAAAAAAAAAAAAAAAAFtDb250ZW50X1R5cGVzXS54 bWxQSwECLQAUAAYACAAAACEAMd1fYdIAAACPAQAACwAAAAAAAAAAAAAAAAAuAQAAX3JlbHMvLnJl bHNQSwECLQAUAAYACAAAACEAMy8FnkEAAAA5AAAAEAAAAAAAAAAAAAAAAAApAgAAZHJzL3NoYXBl eG1sLnhtbFBLAQItABQABgAIAAAAIQCERWRZxQAAANwAAAAPAAAAAAAAAAAAAAAAAJgCAABkcnMv ZG93bnJldi54bWxQSwUGAAAAAAQABAD1AAAAigMAAAAA " filled="f" stroked="f">
                  <v:textbox inset="0,0,0,0">
                    <w:txbxContent>
                      <w:tbl>
                        <w:tblPr>
                          <w:tblW w:w="3939" w:type="dxa"/>
                          <w:jc w:val="center"/>
                          <w:tblLook w:val="04A0" w:firstRow="1" w:lastRow="0" w:firstColumn="1" w:lastColumn="0" w:noHBand="0" w:noVBand="1"/>
                        </w:tblPr>
                        <w:tblGrid>
                          <w:gridCol w:w="550"/>
                          <w:gridCol w:w="1130"/>
                          <w:gridCol w:w="1128"/>
                          <w:gridCol w:w="1131"/>
                        </w:tblGrid>
                        <w:tr w:rsidR="000B3CEF" w:rsidTr="00BE6AEA">
                          <w:trPr>
                            <w:trHeight w:val="336"/>
                            <w:jc w:val="center"/>
                          </w:trPr>
                          <w:tc>
                            <w:tcPr>
                              <w:tcW w:w="550" w:type="dxa"/>
                              <w:tcBorders>
                                <w:top w:val="nil"/>
                                <w:left w:val="nil"/>
                                <w:bottom w:val="nil"/>
                                <w:right w:val="single" w:sz="4" w:space="0" w:color="auto"/>
                              </w:tcBorders>
                              <w:hideMark/>
                            </w:tcPr>
                            <w:p w:rsidR="000B3CEF" w:rsidRDefault="000B3CEF">
                              <w:pPr>
                                <w:jc w:val="center"/>
                              </w:pPr>
                              <w:r>
                                <w:rPr>
                                  <w:noProof/>
                                  <w:sz w:val="20"/>
                                  <w:szCs w:val="20"/>
                                </w:rPr>
                                <w:drawing>
                                  <wp:inline distT="0" distB="0" distL="0" distR="0" wp14:anchorId="2B4219E6" wp14:editId="21E84521">
                                    <wp:extent cx="138430" cy="138430"/>
                                    <wp:effectExtent l="0" t="0" r="0"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850">
                                              <a:extLst>
                                                <a:ext uri="{28A0092B-C50C-407E-A947-70E740481C1C}">
                                                  <a14:useLocalDpi xmlns:a14="http://schemas.microsoft.com/office/drawing/2010/main" val="0"/>
                                                </a:ext>
                                              </a:extLst>
                                            </a:blip>
                                            <a:srcRect/>
                                            <a:stretch>
                                              <a:fillRect/>
                                            </a:stretch>
                                          </pic:blipFill>
                                          <pic:spPr bwMode="auto">
                                            <a:xfrm>
                                              <a:off x="0" y="0"/>
                                              <a:ext cx="138430" cy="138430"/>
                                            </a:xfrm>
                                            <a:prstGeom prst="rect">
                                              <a:avLst/>
                                            </a:prstGeom>
                                            <a:noFill/>
                                            <a:ln>
                                              <a:noFill/>
                                            </a:ln>
                                          </pic:spPr>
                                        </pic:pic>
                                      </a:graphicData>
                                    </a:graphic>
                                  </wp:inline>
                                </w:drawing>
                              </w:r>
                            </w:p>
                          </w:tc>
                          <w:tc>
                            <w:tcPr>
                              <w:tcW w:w="1130" w:type="dxa"/>
                              <w:tcBorders>
                                <w:top w:val="nil"/>
                                <w:left w:val="single" w:sz="4" w:space="0" w:color="auto"/>
                                <w:bottom w:val="single" w:sz="4" w:space="0" w:color="auto"/>
                                <w:right w:val="nil"/>
                              </w:tcBorders>
                              <w:hideMark/>
                            </w:tcPr>
                            <w:p w:rsidR="000B3CEF" w:rsidRDefault="000B3CEF">
                              <w:r>
                                <w:rPr>
                                  <w:noProof/>
                                  <w:sz w:val="20"/>
                                  <w:szCs w:val="20"/>
                                </w:rPr>
                                <w:drawing>
                                  <wp:inline distT="0" distB="0" distL="0" distR="0" wp14:anchorId="66B0BBC8" wp14:editId="2520DBB9">
                                    <wp:extent cx="233680" cy="138430"/>
                                    <wp:effectExtent l="0" t="0" r="0" b="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51">
                                              <a:extLst>
                                                <a:ext uri="{28A0092B-C50C-407E-A947-70E740481C1C}">
                                                  <a14:useLocalDpi xmlns:a14="http://schemas.microsoft.com/office/drawing/2010/main" val="0"/>
                                                </a:ext>
                                              </a:extLst>
                                            </a:blip>
                                            <a:srcRect/>
                                            <a:stretch>
                                              <a:fillRect/>
                                            </a:stretch>
                                          </pic:blipFill>
                                          <pic:spPr bwMode="auto">
                                            <a:xfrm>
                                              <a:off x="0" y="0"/>
                                              <a:ext cx="233680" cy="138430"/>
                                            </a:xfrm>
                                            <a:prstGeom prst="rect">
                                              <a:avLst/>
                                            </a:prstGeom>
                                            <a:noFill/>
                                            <a:ln>
                                              <a:noFill/>
                                            </a:ln>
                                          </pic:spPr>
                                        </pic:pic>
                                      </a:graphicData>
                                    </a:graphic>
                                  </wp:inline>
                                </w:drawing>
                              </w:r>
                            </w:p>
                          </w:tc>
                          <w:tc>
                            <w:tcPr>
                              <w:tcW w:w="1128" w:type="dxa"/>
                              <w:tcBorders>
                                <w:top w:val="nil"/>
                                <w:left w:val="nil"/>
                                <w:bottom w:val="single" w:sz="4" w:space="0" w:color="auto"/>
                                <w:right w:val="nil"/>
                              </w:tcBorders>
                              <w:hideMark/>
                            </w:tcPr>
                            <w:p w:rsidR="000B3CEF" w:rsidRDefault="000B3CEF">
                              <w:pPr>
                                <w:jc w:val="center"/>
                              </w:pPr>
                              <w:r>
                                <w:t>1</w:t>
                              </w:r>
                            </w:p>
                          </w:tc>
                          <w:tc>
                            <w:tcPr>
                              <w:tcW w:w="1131" w:type="dxa"/>
                              <w:tcBorders>
                                <w:top w:val="nil"/>
                                <w:left w:val="nil"/>
                                <w:bottom w:val="single" w:sz="4" w:space="0" w:color="auto"/>
                                <w:right w:val="nil"/>
                              </w:tcBorders>
                              <w:hideMark/>
                            </w:tcPr>
                            <w:p w:rsidR="000B3CEF" w:rsidRDefault="000B3CEF">
                              <w:pPr>
                                <w:jc w:val="right"/>
                              </w:pPr>
                              <w:r>
                                <w:rPr>
                                  <w:noProof/>
                                  <w:sz w:val="20"/>
                                  <w:szCs w:val="20"/>
                                </w:rPr>
                                <w:drawing>
                                  <wp:inline distT="0" distB="0" distL="0" distR="0" wp14:anchorId="789A098B" wp14:editId="486D0252">
                                    <wp:extent cx="233680" cy="138430"/>
                                    <wp:effectExtent l="0" t="0" r="0" b="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52">
                                              <a:extLst>
                                                <a:ext uri="{28A0092B-C50C-407E-A947-70E740481C1C}">
                                                  <a14:useLocalDpi xmlns:a14="http://schemas.microsoft.com/office/drawing/2010/main" val="0"/>
                                                </a:ext>
                                              </a:extLst>
                                            </a:blip>
                                            <a:srcRect/>
                                            <a:stretch>
                                              <a:fillRect/>
                                            </a:stretch>
                                          </pic:blipFill>
                                          <pic:spPr bwMode="auto">
                                            <a:xfrm>
                                              <a:off x="0" y="0"/>
                                              <a:ext cx="233680" cy="138430"/>
                                            </a:xfrm>
                                            <a:prstGeom prst="rect">
                                              <a:avLst/>
                                            </a:prstGeom>
                                            <a:noFill/>
                                            <a:ln>
                                              <a:noFill/>
                                            </a:ln>
                                          </pic:spPr>
                                        </pic:pic>
                                      </a:graphicData>
                                    </a:graphic>
                                  </wp:inline>
                                </w:drawing>
                              </w:r>
                            </w:p>
                          </w:tc>
                        </w:tr>
                        <w:tr w:rsidR="000B3CEF" w:rsidTr="00BE6AEA">
                          <w:trPr>
                            <w:trHeight w:val="323"/>
                            <w:jc w:val="center"/>
                          </w:trPr>
                          <w:tc>
                            <w:tcPr>
                              <w:tcW w:w="550" w:type="dxa"/>
                              <w:vMerge w:val="restart"/>
                              <w:tcBorders>
                                <w:top w:val="single" w:sz="4" w:space="0" w:color="auto"/>
                                <w:left w:val="nil"/>
                                <w:bottom w:val="nil"/>
                                <w:right w:val="single" w:sz="4" w:space="0" w:color="auto"/>
                              </w:tcBorders>
                              <w:vAlign w:val="center"/>
                              <w:hideMark/>
                            </w:tcPr>
                            <w:p w:rsidR="000B3CEF" w:rsidRDefault="000B3CEF">
                              <w:pPr>
                                <w:jc w:val="center"/>
                              </w:pPr>
                              <w:r>
                                <w:rPr>
                                  <w:noProof/>
                                  <w:sz w:val="20"/>
                                  <w:szCs w:val="20"/>
                                </w:rPr>
                                <w:drawing>
                                  <wp:inline distT="0" distB="0" distL="0" distR="0" wp14:anchorId="18FEE220" wp14:editId="0535B368">
                                    <wp:extent cx="138430" cy="15938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53">
                                              <a:extLst>
                                                <a:ext uri="{28A0092B-C50C-407E-A947-70E740481C1C}">
                                                  <a14:useLocalDpi xmlns:a14="http://schemas.microsoft.com/office/drawing/2010/main" val="0"/>
                                                </a:ext>
                                              </a:extLst>
                                            </a:blip>
                                            <a:srcRect/>
                                            <a:stretch>
                                              <a:fillRect/>
                                            </a:stretch>
                                          </pic:blipFill>
                                          <pic:spPr bwMode="auto">
                                            <a:xfrm>
                                              <a:off x="0" y="0"/>
                                              <a:ext cx="138430" cy="159385"/>
                                            </a:xfrm>
                                            <a:prstGeom prst="rect">
                                              <a:avLst/>
                                            </a:prstGeom>
                                            <a:noFill/>
                                            <a:ln>
                                              <a:noFill/>
                                            </a:ln>
                                          </pic:spPr>
                                        </pic:pic>
                                      </a:graphicData>
                                    </a:graphic>
                                  </wp:inline>
                                </w:drawing>
                              </w:r>
                            </w:p>
                          </w:tc>
                          <w:tc>
                            <w:tcPr>
                              <w:tcW w:w="1130" w:type="dxa"/>
                              <w:tcBorders>
                                <w:top w:val="single" w:sz="4" w:space="0" w:color="auto"/>
                                <w:left w:val="single" w:sz="4" w:space="0" w:color="auto"/>
                                <w:bottom w:val="nil"/>
                                <w:right w:val="nil"/>
                              </w:tcBorders>
                              <w:hideMark/>
                            </w:tcPr>
                            <w:p w:rsidR="000B3CEF" w:rsidRDefault="000B3CEF">
                              <w:r>
                                <w:rPr>
                                  <w:noProof/>
                                  <w:sz w:val="20"/>
                                  <w:szCs w:val="20"/>
                                </w:rPr>
                                <w:drawing>
                                  <wp:inline distT="0" distB="0" distL="0" distR="0" wp14:anchorId="78303EB8" wp14:editId="6DE323E8">
                                    <wp:extent cx="233680" cy="138430"/>
                                    <wp:effectExtent l="0" t="0" r="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52">
                                              <a:extLst>
                                                <a:ext uri="{28A0092B-C50C-407E-A947-70E740481C1C}">
                                                  <a14:useLocalDpi xmlns:a14="http://schemas.microsoft.com/office/drawing/2010/main" val="0"/>
                                                </a:ext>
                                              </a:extLst>
                                            </a:blip>
                                            <a:srcRect/>
                                            <a:stretch>
                                              <a:fillRect/>
                                            </a:stretch>
                                          </pic:blipFill>
                                          <pic:spPr bwMode="auto">
                                            <a:xfrm>
                                              <a:off x="0" y="0"/>
                                              <a:ext cx="233680" cy="138430"/>
                                            </a:xfrm>
                                            <a:prstGeom prst="rect">
                                              <a:avLst/>
                                            </a:prstGeom>
                                            <a:noFill/>
                                            <a:ln>
                                              <a:noFill/>
                                            </a:ln>
                                          </pic:spPr>
                                        </pic:pic>
                                      </a:graphicData>
                                    </a:graphic>
                                  </wp:inline>
                                </w:drawing>
                              </w:r>
                            </w:p>
                          </w:tc>
                          <w:tc>
                            <w:tcPr>
                              <w:tcW w:w="1128" w:type="dxa"/>
                              <w:tcBorders>
                                <w:top w:val="single" w:sz="4" w:space="0" w:color="auto"/>
                                <w:left w:val="nil"/>
                                <w:bottom w:val="nil"/>
                                <w:right w:val="nil"/>
                              </w:tcBorders>
                            </w:tcPr>
                            <w:p w:rsidR="000B3CEF" w:rsidRDefault="000B3CEF">
                              <w:pPr>
                                <w:jc w:val="center"/>
                              </w:pPr>
                            </w:p>
                          </w:tc>
                          <w:tc>
                            <w:tcPr>
                              <w:tcW w:w="1131" w:type="dxa"/>
                              <w:tcBorders>
                                <w:top w:val="single" w:sz="4" w:space="0" w:color="auto"/>
                                <w:left w:val="nil"/>
                                <w:bottom w:val="nil"/>
                                <w:right w:val="nil"/>
                              </w:tcBorders>
                              <w:hideMark/>
                            </w:tcPr>
                            <w:p w:rsidR="000B3CEF" w:rsidRDefault="000B3CEF">
                              <w:pPr>
                                <w:jc w:val="right"/>
                              </w:pPr>
                              <w:r>
                                <w:rPr>
                                  <w:noProof/>
                                  <w:sz w:val="20"/>
                                  <w:szCs w:val="20"/>
                                </w:rPr>
                                <w:drawing>
                                  <wp:inline distT="0" distB="0" distL="0" distR="0" wp14:anchorId="3DE58048" wp14:editId="28770D85">
                                    <wp:extent cx="233680" cy="138430"/>
                                    <wp:effectExtent l="0" t="0" r="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52">
                                              <a:extLst>
                                                <a:ext uri="{28A0092B-C50C-407E-A947-70E740481C1C}">
                                                  <a14:useLocalDpi xmlns:a14="http://schemas.microsoft.com/office/drawing/2010/main" val="0"/>
                                                </a:ext>
                                              </a:extLst>
                                            </a:blip>
                                            <a:srcRect/>
                                            <a:stretch>
                                              <a:fillRect/>
                                            </a:stretch>
                                          </pic:blipFill>
                                          <pic:spPr bwMode="auto">
                                            <a:xfrm>
                                              <a:off x="0" y="0"/>
                                              <a:ext cx="233680" cy="138430"/>
                                            </a:xfrm>
                                            <a:prstGeom prst="rect">
                                              <a:avLst/>
                                            </a:prstGeom>
                                            <a:noFill/>
                                            <a:ln>
                                              <a:noFill/>
                                            </a:ln>
                                          </pic:spPr>
                                        </pic:pic>
                                      </a:graphicData>
                                    </a:graphic>
                                  </wp:inline>
                                </w:drawing>
                              </w:r>
                            </w:p>
                          </w:tc>
                        </w:tr>
                        <w:tr w:rsidR="000B3CEF" w:rsidTr="00BE6AEA">
                          <w:trPr>
                            <w:trHeight w:val="323"/>
                            <w:jc w:val="center"/>
                          </w:trPr>
                          <w:tc>
                            <w:tcPr>
                              <w:tcW w:w="0" w:type="auto"/>
                              <w:vMerge/>
                              <w:tcBorders>
                                <w:top w:val="single" w:sz="4" w:space="0" w:color="auto"/>
                                <w:left w:val="nil"/>
                                <w:bottom w:val="nil"/>
                                <w:right w:val="single" w:sz="4" w:space="0" w:color="auto"/>
                              </w:tcBorders>
                              <w:vAlign w:val="center"/>
                              <w:hideMark/>
                            </w:tcPr>
                            <w:p w:rsidR="000B3CEF" w:rsidRDefault="000B3CEF">
                              <w:pPr>
                                <w:rPr>
                                  <w:szCs w:val="24"/>
                                </w:rPr>
                              </w:pPr>
                            </w:p>
                          </w:tc>
                          <w:tc>
                            <w:tcPr>
                              <w:tcW w:w="1130" w:type="dxa"/>
                              <w:tcBorders>
                                <w:top w:val="nil"/>
                                <w:left w:val="single" w:sz="4" w:space="0" w:color="auto"/>
                                <w:bottom w:val="nil"/>
                                <w:right w:val="nil"/>
                              </w:tcBorders>
                            </w:tcPr>
                            <w:p w:rsidR="000B3CEF" w:rsidRDefault="000B3CEF">
                              <w:pPr>
                                <w:jc w:val="center"/>
                              </w:pPr>
                            </w:p>
                          </w:tc>
                          <w:tc>
                            <w:tcPr>
                              <w:tcW w:w="1128" w:type="dxa"/>
                              <w:vAlign w:val="bottom"/>
                              <w:hideMark/>
                            </w:tcPr>
                            <w:p w:rsidR="000B3CEF" w:rsidRDefault="000B3CEF">
                              <w:pPr>
                                <w:jc w:val="center"/>
                              </w:pPr>
                              <w:r>
                                <w:t>2</w:t>
                              </w:r>
                            </w:p>
                          </w:tc>
                          <w:tc>
                            <w:tcPr>
                              <w:tcW w:w="1131" w:type="dxa"/>
                            </w:tcPr>
                            <w:p w:rsidR="000B3CEF" w:rsidRDefault="000B3CEF">
                              <w:pPr>
                                <w:jc w:val="center"/>
                              </w:pPr>
                            </w:p>
                          </w:tc>
                        </w:tr>
                      </w:tbl>
                      <w:p w:rsidR="000B3CEF" w:rsidRDefault="000B3CEF" w:rsidP="000D5107">
                        <w:pPr>
                          <w:jc w:val="center"/>
                        </w:pPr>
                      </w:p>
                    </w:txbxContent>
                  </v:textbox>
                </v:shape>
                <v:shapetype id="_x0000_t32" coordsize="21600,21600" o:spt="32" o:oned="t" path="m,l21600,21600e" filled="f">
                  <v:path arrowok="t" fillok="f" o:connecttype="none"/>
                  <o:lock v:ext="edit" shapetype="t"/>
                </v:shapetype>
                <v:shape id="AutoShape 68" o:spid="_x0000_s1028" type="#_x0000_t32" style="position:absolute;left:3290;top:4080;width:930;height:42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TnarscAAADcAAAADwAAAGRycy9kb3ducmV2LnhtbESPQUsDMRSE74L/ITzBi9istYisTYuo lR7aQ9fS83Pz3Cy7eVmTdLvtr2+EgsdhZr5hpvPBtqInH2rHCh5GGQji0umaKwXbr8X9M4gQkTW2 jknBkQLMZ9dXU8y1O/CG+iJWIkE45KjAxNjlUobSkMUwch1x8n6ctxiT9JXUHg8Jbls5zrInabHm tGCwozdDZVPsrYIC/ebUf+7M++9KNh/fy3V/16yVur0ZXl9ARBrif/jSXmoF48cJ/J1JR0DOz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lOdquxwAAANwAAAAPAAAAAAAA AAAAAAAAAKECAABkcnMvZG93bnJldi54bWxQSwUGAAAAAAQABAD5AAAAlQMAAAAA ">
                  <v:stroke endarrow="classic"/>
                </v:shape>
                <v:shape id="AutoShape 69" o:spid="_x0000_s1029" type="#_x0000_t32" style="position:absolute;left:4790;top:4080;width:930;height:42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hvSRcUAAADcAAAADwAAAGRycy9kb3ducmV2LnhtbESPQWsCMRSE70L/Q3iFXqRmtShla5Si LPXiQe0PeGxed1c3LzGJ6+qvbwoFj8PMfMPMl71pRUc+NJYVjEcZCOLS6oYrBd+H4vUdRIjIGlvL pOBGAZaLp8Ecc22vvKNuHyuRIBxyVFDH6HIpQ1mTwTCyjjh5P9YbjEn6SmqP1wQ3rZxk2UwabDgt 1OhoVVN52l+MgiL68+p43J6+7H1dbIOTQ7fplHp57j8/QETq4yP8395oBZO3KfydSUdAL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6hvSRcUAAADcAAAADwAAAAAAAAAA AAAAAAChAgAAZHJzL2Rvd25yZXYueG1sUEsFBgAAAAAEAAQA+QAAAJMDAAAAAA== ">
                  <v:stroke endarrow="classic"/>
                </v:shape>
                <w10:anchorlock/>
              </v:group>
            </w:pict>
          </mc:Fallback>
        </mc:AlternateContent>
      </w:r>
      <w:r w:rsidRPr="00246049">
        <w:rPr>
          <w:b/>
          <w:sz w:val="24"/>
          <w:szCs w:val="24"/>
          <w:lang w:val="vi-VN"/>
        </w:rPr>
        <w:t xml:space="preserve">B. </w:t>
      </w:r>
      <w:r w:rsidRPr="00246049">
        <w:rPr>
          <w:noProof/>
          <w:sz w:val="24"/>
          <w:szCs w:val="24"/>
        </w:rPr>
        <mc:AlternateContent>
          <mc:Choice Requires="wpg">
            <w:drawing>
              <wp:inline distT="0" distB="0" distL="0" distR="0" wp14:anchorId="78AC8416" wp14:editId="0D5437BB">
                <wp:extent cx="2609850" cy="787400"/>
                <wp:effectExtent l="0" t="0" r="0" b="3175"/>
                <wp:docPr id="228" name="Group 2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09850" cy="787400"/>
                          <a:chOff x="6877" y="9580"/>
                          <a:chExt cx="4110" cy="1240"/>
                        </a:xfrm>
                      </wpg:grpSpPr>
                      <wps:wsp>
                        <wps:cNvPr id="229" name="Text Box 77"/>
                        <wps:cNvSpPr txBox="1">
                          <a:spLocks noChangeArrowheads="1"/>
                        </wps:cNvSpPr>
                        <wps:spPr bwMode="auto">
                          <a:xfrm>
                            <a:off x="6877" y="9580"/>
                            <a:ext cx="4110" cy="1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3283" w:type="dxa"/>
                                <w:jc w:val="center"/>
                                <w:tblLook w:val="04A0" w:firstRow="1" w:lastRow="0" w:firstColumn="1" w:lastColumn="0" w:noHBand="0" w:noVBand="1"/>
                              </w:tblPr>
                              <w:tblGrid>
                                <w:gridCol w:w="458"/>
                                <w:gridCol w:w="942"/>
                                <w:gridCol w:w="940"/>
                                <w:gridCol w:w="943"/>
                              </w:tblGrid>
                              <w:tr w:rsidR="000B3CEF" w:rsidTr="00BE6AEA">
                                <w:trPr>
                                  <w:trHeight w:val="320"/>
                                  <w:jc w:val="center"/>
                                </w:trPr>
                                <w:tc>
                                  <w:tcPr>
                                    <w:tcW w:w="458" w:type="dxa"/>
                                    <w:tcBorders>
                                      <w:top w:val="nil"/>
                                      <w:left w:val="nil"/>
                                      <w:bottom w:val="nil"/>
                                      <w:right w:val="single" w:sz="4" w:space="0" w:color="auto"/>
                                    </w:tcBorders>
                                    <w:hideMark/>
                                  </w:tcPr>
                                  <w:p w:rsidR="000B3CEF" w:rsidRDefault="000B3CEF">
                                    <w:pPr>
                                      <w:jc w:val="center"/>
                                    </w:pPr>
                                    <w:r>
                                      <w:rPr>
                                        <w:noProof/>
                                        <w:sz w:val="20"/>
                                        <w:szCs w:val="20"/>
                                      </w:rPr>
                                      <w:drawing>
                                        <wp:inline distT="0" distB="0" distL="0" distR="0" wp14:anchorId="32A20B95" wp14:editId="0DA31299">
                                          <wp:extent cx="138430" cy="138430"/>
                                          <wp:effectExtent l="0" t="0" r="0" b="0"/>
                                          <wp:docPr id="248" name="Picture 248"/>
                                          <wp:cNvGraphicFramePr>
                                            <a:graphicFrameLocks noChangeAspect="1"/>
                                          </wp:cNvGraphicFramePr>
                                          <a:graphic>
                                            <a:graphicData uri="http://schemas.openxmlformats.org/drawingml/2006/picture">
                                              <pic:pic xmlns:pic="http://schemas.openxmlformats.org/drawingml/2006/picture">
                                                <pic:nvPicPr>
                                                  <pic:cNvPr id="0" name="Picture 26"/>
                                                  <pic:cNvPicPr>
                                                    <a:picLocks noChangeAspect="1" noChangeArrowheads="1"/>
                                                  </pic:cNvPicPr>
                                                </pic:nvPicPr>
                                                <pic:blipFill>
                                                  <a:blip r:embed="rId850">
                                                    <a:extLst>
                                                      <a:ext uri="{28A0092B-C50C-407E-A947-70E740481C1C}">
                                                        <a14:useLocalDpi xmlns:a14="http://schemas.microsoft.com/office/drawing/2010/main" val="0"/>
                                                      </a:ext>
                                                    </a:extLst>
                                                  </a:blip>
                                                  <a:srcRect/>
                                                  <a:stretch>
                                                    <a:fillRect/>
                                                  </a:stretch>
                                                </pic:blipFill>
                                                <pic:spPr bwMode="auto">
                                                  <a:xfrm>
                                                    <a:off x="0" y="0"/>
                                                    <a:ext cx="138430" cy="138430"/>
                                                  </a:xfrm>
                                                  <a:prstGeom prst="rect">
                                                    <a:avLst/>
                                                  </a:prstGeom>
                                                  <a:noFill/>
                                                  <a:ln>
                                                    <a:noFill/>
                                                  </a:ln>
                                                </pic:spPr>
                                              </pic:pic>
                                            </a:graphicData>
                                          </a:graphic>
                                        </wp:inline>
                                      </w:drawing>
                                    </w:r>
                                  </w:p>
                                </w:tc>
                                <w:tc>
                                  <w:tcPr>
                                    <w:tcW w:w="942" w:type="dxa"/>
                                    <w:tcBorders>
                                      <w:top w:val="nil"/>
                                      <w:left w:val="single" w:sz="4" w:space="0" w:color="auto"/>
                                      <w:bottom w:val="single" w:sz="4" w:space="0" w:color="auto"/>
                                      <w:right w:val="nil"/>
                                    </w:tcBorders>
                                    <w:hideMark/>
                                  </w:tcPr>
                                  <w:p w:rsidR="000B3CEF" w:rsidRDefault="000B3CEF">
                                    <w:r>
                                      <w:rPr>
                                        <w:noProof/>
                                        <w:sz w:val="20"/>
                                        <w:szCs w:val="20"/>
                                      </w:rPr>
                                      <w:drawing>
                                        <wp:inline distT="0" distB="0" distL="0" distR="0" wp14:anchorId="440D254A" wp14:editId="475C5A14">
                                          <wp:extent cx="233680" cy="138430"/>
                                          <wp:effectExtent l="0" t="0" r="0" b="0"/>
                                          <wp:docPr id="247" name="Picture 247"/>
                                          <wp:cNvGraphicFramePr>
                                            <a:graphicFrameLocks noChangeAspect="1"/>
                                          </wp:cNvGraphicFramePr>
                                          <a:graphic>
                                            <a:graphicData uri="http://schemas.openxmlformats.org/drawingml/2006/picture">
                                              <pic:pic xmlns:pic="http://schemas.openxmlformats.org/drawingml/2006/picture">
                                                <pic:nvPicPr>
                                                  <pic:cNvPr id="0" name="Picture 25"/>
                                                  <pic:cNvPicPr>
                                                    <a:picLocks noChangeAspect="1" noChangeArrowheads="1"/>
                                                  </pic:cNvPicPr>
                                                </pic:nvPicPr>
                                                <pic:blipFill>
                                                  <a:blip r:embed="rId851">
                                                    <a:extLst>
                                                      <a:ext uri="{28A0092B-C50C-407E-A947-70E740481C1C}">
                                                        <a14:useLocalDpi xmlns:a14="http://schemas.microsoft.com/office/drawing/2010/main" val="0"/>
                                                      </a:ext>
                                                    </a:extLst>
                                                  </a:blip>
                                                  <a:srcRect/>
                                                  <a:stretch>
                                                    <a:fillRect/>
                                                  </a:stretch>
                                                </pic:blipFill>
                                                <pic:spPr bwMode="auto">
                                                  <a:xfrm>
                                                    <a:off x="0" y="0"/>
                                                    <a:ext cx="233680" cy="138430"/>
                                                  </a:xfrm>
                                                  <a:prstGeom prst="rect">
                                                    <a:avLst/>
                                                  </a:prstGeom>
                                                  <a:noFill/>
                                                  <a:ln>
                                                    <a:noFill/>
                                                  </a:ln>
                                                </pic:spPr>
                                              </pic:pic>
                                            </a:graphicData>
                                          </a:graphic>
                                        </wp:inline>
                                      </w:drawing>
                                    </w:r>
                                  </w:p>
                                </w:tc>
                                <w:tc>
                                  <w:tcPr>
                                    <w:tcW w:w="940" w:type="dxa"/>
                                    <w:tcBorders>
                                      <w:top w:val="nil"/>
                                      <w:left w:val="nil"/>
                                      <w:bottom w:val="single" w:sz="4" w:space="0" w:color="auto"/>
                                      <w:right w:val="nil"/>
                                    </w:tcBorders>
                                  </w:tcPr>
                                  <w:p w:rsidR="000B3CEF" w:rsidRDefault="000B3CEF">
                                    <w:pPr>
                                      <w:jc w:val="center"/>
                                    </w:pPr>
                                  </w:p>
                                </w:tc>
                                <w:tc>
                                  <w:tcPr>
                                    <w:tcW w:w="943" w:type="dxa"/>
                                    <w:tcBorders>
                                      <w:top w:val="nil"/>
                                      <w:left w:val="nil"/>
                                      <w:bottom w:val="single" w:sz="4" w:space="0" w:color="auto"/>
                                      <w:right w:val="nil"/>
                                    </w:tcBorders>
                                    <w:hideMark/>
                                  </w:tcPr>
                                  <w:p w:rsidR="000B3CEF" w:rsidRDefault="000B3CEF">
                                    <w:pPr>
                                      <w:jc w:val="right"/>
                                    </w:pPr>
                                    <w:r>
                                      <w:rPr>
                                        <w:noProof/>
                                        <w:sz w:val="20"/>
                                        <w:szCs w:val="20"/>
                                      </w:rPr>
                                      <w:drawing>
                                        <wp:inline distT="0" distB="0" distL="0" distR="0" wp14:anchorId="3CF89512" wp14:editId="277BAB48">
                                          <wp:extent cx="233680" cy="138430"/>
                                          <wp:effectExtent l="0" t="0" r="0" b="0"/>
                                          <wp:docPr id="246" name="Picture 246"/>
                                          <wp:cNvGraphicFramePr>
                                            <a:graphicFrameLocks noChangeAspect="1"/>
                                          </wp:cNvGraphicFramePr>
                                          <a:graphic>
                                            <a:graphicData uri="http://schemas.openxmlformats.org/drawingml/2006/picture">
                                              <pic:pic xmlns:pic="http://schemas.openxmlformats.org/drawingml/2006/picture">
                                                <pic:nvPicPr>
                                                  <pic:cNvPr id="0" name="Picture 24"/>
                                                  <pic:cNvPicPr>
                                                    <a:picLocks noChangeAspect="1" noChangeArrowheads="1"/>
                                                  </pic:cNvPicPr>
                                                </pic:nvPicPr>
                                                <pic:blipFill>
                                                  <a:blip r:embed="rId852">
                                                    <a:extLst>
                                                      <a:ext uri="{28A0092B-C50C-407E-A947-70E740481C1C}">
                                                        <a14:useLocalDpi xmlns:a14="http://schemas.microsoft.com/office/drawing/2010/main" val="0"/>
                                                      </a:ext>
                                                    </a:extLst>
                                                  </a:blip>
                                                  <a:srcRect/>
                                                  <a:stretch>
                                                    <a:fillRect/>
                                                  </a:stretch>
                                                </pic:blipFill>
                                                <pic:spPr bwMode="auto">
                                                  <a:xfrm>
                                                    <a:off x="0" y="0"/>
                                                    <a:ext cx="233680" cy="138430"/>
                                                  </a:xfrm>
                                                  <a:prstGeom prst="rect">
                                                    <a:avLst/>
                                                  </a:prstGeom>
                                                  <a:noFill/>
                                                  <a:ln>
                                                    <a:noFill/>
                                                  </a:ln>
                                                </pic:spPr>
                                              </pic:pic>
                                            </a:graphicData>
                                          </a:graphic>
                                        </wp:inline>
                                      </w:drawing>
                                    </w:r>
                                  </w:p>
                                </w:tc>
                              </w:tr>
                              <w:tr w:rsidR="000B3CEF" w:rsidTr="00BE6AEA">
                                <w:trPr>
                                  <w:trHeight w:val="307"/>
                                  <w:jc w:val="center"/>
                                </w:trPr>
                                <w:tc>
                                  <w:tcPr>
                                    <w:tcW w:w="458" w:type="dxa"/>
                                    <w:vMerge w:val="restart"/>
                                    <w:tcBorders>
                                      <w:top w:val="single" w:sz="4" w:space="0" w:color="auto"/>
                                      <w:left w:val="nil"/>
                                      <w:bottom w:val="nil"/>
                                      <w:right w:val="single" w:sz="4" w:space="0" w:color="auto"/>
                                    </w:tcBorders>
                                    <w:vAlign w:val="center"/>
                                    <w:hideMark/>
                                  </w:tcPr>
                                  <w:p w:rsidR="000B3CEF" w:rsidRDefault="000B3CEF">
                                    <w:pPr>
                                      <w:jc w:val="center"/>
                                    </w:pPr>
                                    <w:r>
                                      <w:rPr>
                                        <w:noProof/>
                                        <w:sz w:val="20"/>
                                        <w:szCs w:val="20"/>
                                      </w:rPr>
                                      <w:drawing>
                                        <wp:inline distT="0" distB="0" distL="0" distR="0" wp14:anchorId="4E66B788" wp14:editId="559BB618">
                                          <wp:extent cx="138430" cy="159385"/>
                                          <wp:effectExtent l="0" t="0" r="0" b="0"/>
                                          <wp:docPr id="245" name="Picture 245"/>
                                          <wp:cNvGraphicFramePr>
                                            <a:graphicFrameLocks noChangeAspect="1"/>
                                          </wp:cNvGraphicFramePr>
                                          <a:graphic>
                                            <a:graphicData uri="http://schemas.openxmlformats.org/drawingml/2006/picture">
                                              <pic:pic xmlns:pic="http://schemas.openxmlformats.org/drawingml/2006/picture">
                                                <pic:nvPicPr>
                                                  <pic:cNvPr id="0" name="Picture 23"/>
                                                  <pic:cNvPicPr>
                                                    <a:picLocks noChangeAspect="1" noChangeArrowheads="1"/>
                                                  </pic:cNvPicPr>
                                                </pic:nvPicPr>
                                                <pic:blipFill>
                                                  <a:blip r:embed="rId853">
                                                    <a:extLst>
                                                      <a:ext uri="{28A0092B-C50C-407E-A947-70E740481C1C}">
                                                        <a14:useLocalDpi xmlns:a14="http://schemas.microsoft.com/office/drawing/2010/main" val="0"/>
                                                      </a:ext>
                                                    </a:extLst>
                                                  </a:blip>
                                                  <a:srcRect/>
                                                  <a:stretch>
                                                    <a:fillRect/>
                                                  </a:stretch>
                                                </pic:blipFill>
                                                <pic:spPr bwMode="auto">
                                                  <a:xfrm>
                                                    <a:off x="0" y="0"/>
                                                    <a:ext cx="138430" cy="159385"/>
                                                  </a:xfrm>
                                                  <a:prstGeom prst="rect">
                                                    <a:avLst/>
                                                  </a:prstGeom>
                                                  <a:noFill/>
                                                  <a:ln>
                                                    <a:noFill/>
                                                  </a:ln>
                                                </pic:spPr>
                                              </pic:pic>
                                            </a:graphicData>
                                          </a:graphic>
                                        </wp:inline>
                                      </w:drawing>
                                    </w:r>
                                  </w:p>
                                </w:tc>
                                <w:tc>
                                  <w:tcPr>
                                    <w:tcW w:w="942" w:type="dxa"/>
                                    <w:tcBorders>
                                      <w:top w:val="single" w:sz="4" w:space="0" w:color="auto"/>
                                      <w:left w:val="single" w:sz="4" w:space="0" w:color="auto"/>
                                      <w:bottom w:val="nil"/>
                                      <w:right w:val="nil"/>
                                    </w:tcBorders>
                                    <w:hideMark/>
                                  </w:tcPr>
                                  <w:p w:rsidR="000B3CEF" w:rsidRDefault="000B3CEF">
                                    <w:r>
                                      <w:rPr>
                                        <w:noProof/>
                                        <w:sz w:val="20"/>
                                        <w:szCs w:val="20"/>
                                      </w:rPr>
                                      <w:drawing>
                                        <wp:inline distT="0" distB="0" distL="0" distR="0" wp14:anchorId="51A5A0D1" wp14:editId="5A17538E">
                                          <wp:extent cx="233680" cy="138430"/>
                                          <wp:effectExtent l="0" t="0" r="0" b="0"/>
                                          <wp:docPr id="244" name="Picture 244"/>
                                          <wp:cNvGraphicFramePr>
                                            <a:graphicFrameLocks noChangeAspect="1"/>
                                          </wp:cNvGraphicFramePr>
                                          <a:graphic>
                                            <a:graphicData uri="http://schemas.openxmlformats.org/drawingml/2006/picture">
                                              <pic:pic xmlns:pic="http://schemas.openxmlformats.org/drawingml/2006/picture">
                                                <pic:nvPicPr>
                                                  <pic:cNvPr id="0" name="Picture 22"/>
                                                  <pic:cNvPicPr>
                                                    <a:picLocks noChangeAspect="1" noChangeArrowheads="1"/>
                                                  </pic:cNvPicPr>
                                                </pic:nvPicPr>
                                                <pic:blipFill>
                                                  <a:blip r:embed="rId852">
                                                    <a:extLst>
                                                      <a:ext uri="{28A0092B-C50C-407E-A947-70E740481C1C}">
                                                        <a14:useLocalDpi xmlns:a14="http://schemas.microsoft.com/office/drawing/2010/main" val="0"/>
                                                      </a:ext>
                                                    </a:extLst>
                                                  </a:blip>
                                                  <a:srcRect/>
                                                  <a:stretch>
                                                    <a:fillRect/>
                                                  </a:stretch>
                                                </pic:blipFill>
                                                <pic:spPr bwMode="auto">
                                                  <a:xfrm>
                                                    <a:off x="0" y="0"/>
                                                    <a:ext cx="233680" cy="138430"/>
                                                  </a:xfrm>
                                                  <a:prstGeom prst="rect">
                                                    <a:avLst/>
                                                  </a:prstGeom>
                                                  <a:noFill/>
                                                  <a:ln>
                                                    <a:noFill/>
                                                  </a:ln>
                                                </pic:spPr>
                                              </pic:pic>
                                            </a:graphicData>
                                          </a:graphic>
                                        </wp:inline>
                                      </w:drawing>
                                    </w:r>
                                  </w:p>
                                </w:tc>
                                <w:tc>
                                  <w:tcPr>
                                    <w:tcW w:w="940" w:type="dxa"/>
                                    <w:tcBorders>
                                      <w:top w:val="single" w:sz="4" w:space="0" w:color="auto"/>
                                      <w:left w:val="nil"/>
                                      <w:bottom w:val="nil"/>
                                      <w:right w:val="nil"/>
                                    </w:tcBorders>
                                  </w:tcPr>
                                  <w:p w:rsidR="000B3CEF" w:rsidRDefault="000B3CEF">
                                    <w:pPr>
                                      <w:jc w:val="center"/>
                                    </w:pPr>
                                  </w:p>
                                </w:tc>
                                <w:tc>
                                  <w:tcPr>
                                    <w:tcW w:w="943" w:type="dxa"/>
                                    <w:tcBorders>
                                      <w:top w:val="single" w:sz="4" w:space="0" w:color="auto"/>
                                      <w:left w:val="nil"/>
                                      <w:bottom w:val="nil"/>
                                      <w:right w:val="nil"/>
                                    </w:tcBorders>
                                  </w:tcPr>
                                  <w:p w:rsidR="000B3CEF" w:rsidRDefault="000B3CEF">
                                    <w:pPr>
                                      <w:jc w:val="right"/>
                                    </w:pPr>
                                  </w:p>
                                </w:tc>
                              </w:tr>
                              <w:tr w:rsidR="000B3CEF" w:rsidTr="00BE6AEA">
                                <w:trPr>
                                  <w:trHeight w:val="307"/>
                                  <w:jc w:val="center"/>
                                </w:trPr>
                                <w:tc>
                                  <w:tcPr>
                                    <w:tcW w:w="0" w:type="auto"/>
                                    <w:vMerge/>
                                    <w:tcBorders>
                                      <w:top w:val="single" w:sz="4" w:space="0" w:color="auto"/>
                                      <w:left w:val="nil"/>
                                      <w:bottom w:val="nil"/>
                                      <w:right w:val="single" w:sz="4" w:space="0" w:color="auto"/>
                                    </w:tcBorders>
                                    <w:vAlign w:val="center"/>
                                    <w:hideMark/>
                                  </w:tcPr>
                                  <w:p w:rsidR="000B3CEF" w:rsidRDefault="000B3CEF">
                                    <w:pPr>
                                      <w:rPr>
                                        <w:szCs w:val="24"/>
                                      </w:rPr>
                                    </w:pPr>
                                  </w:p>
                                </w:tc>
                                <w:tc>
                                  <w:tcPr>
                                    <w:tcW w:w="942" w:type="dxa"/>
                                    <w:tcBorders>
                                      <w:top w:val="nil"/>
                                      <w:left w:val="single" w:sz="4" w:space="0" w:color="auto"/>
                                      <w:bottom w:val="nil"/>
                                      <w:right w:val="nil"/>
                                    </w:tcBorders>
                                    <w:vAlign w:val="bottom"/>
                                  </w:tcPr>
                                  <w:p w:rsidR="000B3CEF" w:rsidRDefault="000B3CEF"/>
                                </w:tc>
                                <w:tc>
                                  <w:tcPr>
                                    <w:tcW w:w="940" w:type="dxa"/>
                                    <w:vAlign w:val="bottom"/>
                                  </w:tcPr>
                                  <w:p w:rsidR="000B3CEF" w:rsidRDefault="000B3CEF">
                                    <w:pPr>
                                      <w:jc w:val="center"/>
                                    </w:pPr>
                                  </w:p>
                                </w:tc>
                                <w:tc>
                                  <w:tcPr>
                                    <w:tcW w:w="943" w:type="dxa"/>
                                    <w:vAlign w:val="bottom"/>
                                    <w:hideMark/>
                                  </w:tcPr>
                                  <w:p w:rsidR="000B3CEF" w:rsidRDefault="000B3CEF">
                                    <w:pPr>
                                      <w:jc w:val="right"/>
                                    </w:pPr>
                                    <w:r>
                                      <w:rPr>
                                        <w:noProof/>
                                        <w:sz w:val="20"/>
                                        <w:szCs w:val="20"/>
                                      </w:rPr>
                                      <w:drawing>
                                        <wp:inline distT="0" distB="0" distL="0" distR="0" wp14:anchorId="4BED626D" wp14:editId="6CE5C264">
                                          <wp:extent cx="233680" cy="138430"/>
                                          <wp:effectExtent l="0" t="0" r="0" b="0"/>
                                          <wp:docPr id="243" name="Picture 243"/>
                                          <wp:cNvGraphicFramePr>
                                            <a:graphicFrameLocks noChangeAspect="1"/>
                                          </wp:cNvGraphicFramePr>
                                          <a:graphic>
                                            <a:graphicData uri="http://schemas.openxmlformats.org/drawingml/2006/picture">
                                              <pic:pic xmlns:pic="http://schemas.openxmlformats.org/drawingml/2006/picture">
                                                <pic:nvPicPr>
                                                  <pic:cNvPr id="0" name="Picture 21"/>
                                                  <pic:cNvPicPr>
                                                    <a:picLocks noChangeAspect="1" noChangeArrowheads="1"/>
                                                  </pic:cNvPicPr>
                                                </pic:nvPicPr>
                                                <pic:blipFill>
                                                  <a:blip r:embed="rId851">
                                                    <a:extLst>
                                                      <a:ext uri="{28A0092B-C50C-407E-A947-70E740481C1C}">
                                                        <a14:useLocalDpi xmlns:a14="http://schemas.microsoft.com/office/drawing/2010/main" val="0"/>
                                                      </a:ext>
                                                    </a:extLst>
                                                  </a:blip>
                                                  <a:srcRect/>
                                                  <a:stretch>
                                                    <a:fillRect/>
                                                  </a:stretch>
                                                </pic:blipFill>
                                                <pic:spPr bwMode="auto">
                                                  <a:xfrm>
                                                    <a:off x="0" y="0"/>
                                                    <a:ext cx="233680" cy="138430"/>
                                                  </a:xfrm>
                                                  <a:prstGeom prst="rect">
                                                    <a:avLst/>
                                                  </a:prstGeom>
                                                  <a:noFill/>
                                                  <a:ln>
                                                    <a:noFill/>
                                                  </a:ln>
                                                </pic:spPr>
                                              </pic:pic>
                                            </a:graphicData>
                                          </a:graphic>
                                        </wp:inline>
                                      </w:drawing>
                                    </w:r>
                                  </w:p>
                                </w:tc>
                              </w:tr>
                            </w:tbl>
                            <w:p w:rsidR="000B3CEF" w:rsidRDefault="000B3CEF" w:rsidP="000D5107">
                              <w:pPr>
                                <w:jc w:val="center"/>
                              </w:pPr>
                            </w:p>
                          </w:txbxContent>
                        </wps:txbx>
                        <wps:bodyPr rot="0" vert="horz" wrap="square" lIns="0" tIns="0" rIns="0" bIns="0" anchor="t" anchorCtr="0" upright="1">
                          <a:noAutofit/>
                        </wps:bodyPr>
                      </wps:wsp>
                      <wps:wsp>
                        <wps:cNvPr id="230" name="AutoShape 78"/>
                        <wps:cNvCnPr>
                          <a:cxnSpLocks noChangeShapeType="1"/>
                        </wps:cNvCnPr>
                        <wps:spPr bwMode="auto">
                          <a:xfrm>
                            <a:off x="8067" y="10100"/>
                            <a:ext cx="2370" cy="45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228" o:spid="_x0000_s1030" style="width:205.5pt;height:62pt;mso-position-horizontal-relative:char;mso-position-vertical-relative:line" coordorigin="6877,9580" coordsize="4110,12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dRAesgMAAOsJAAAOAAAAZHJzL2Uyb0RvYy54bWzMVttupDgQfV9p/sHyO+ESuhtQyCjpSzRS ZjfSZD/ADeaiAZux3YHsaP59yzbQSU80EyXSanlAxmWX65yqOvji49A26IEKWXOWYv/Mw4iyjOc1 K1P89/3OiTCSirCcNJzRFD9SiT9efvjjou8SGvCKNzkVCJwwmfRdiiulusR1ZVbRlsgz3lEGxoKL lij4FKWbC9KD97ZxA89buj0XeSd4RqWE2Y014kvjvyhopv4qCkkValIMsSnzFua912/38oIkpSBd VWdjGOQNUbSkZnDo7GpDFEEHUf/kqq0zwSUv1FnGW5cXRZ1RgwHQ+N4JmhvBD53BUiZ92c00AbUn PL3Zbfbnw51AdZ7iIIBUMdJCksy5SE8APX1XJrDqRnRfujthMcLwlmdfJZjdU7v+Lu1itO8/8xwc koPihp6hEK12AcDRYLLwOGeBDgplMBksvThaQLIysK2iVeiNacoqyKXetoxWK4zAGi+i2bYdt4e+ P+71g9BYXZLYc02sY2waGJScPLIq38fql4p01CRLar5mVuOJ1XsN8JoPCII3vJp1mlSkBpiH9jEc ScstYnxdEVbSKyF4X1GSQ4C+3gkw5q0WhtROfkf2C6xNlP+CM5J0QqobylukBykW0FMmTvJwK5UO 57hEp5bxXd00ME+Shj2bgIV2Bo6FrdqmAzBt8j324m20jUInDJZbJ/Q2G+dqtw6d5c5fLTbnm/V6 4//Q5/phUtV5Tpk+ZmpZP3xd8kbxsM02N63kTZ1rdzokKcr9uhHogYBk7MxjSAfLcZn7PAxDAmA5 gaQL8DqInR1Q74S7cOHEKy9yPD++jpdeGIeb3XNItzWj74eEet0ZwcJW0zHoE2yeeX7GRpK2ViDK Td2mOJoXkUTX4JblJrWK1I0dP6FCh3+kAtI9JdpUrC5SW65q2A9Gc/yFKWhdz3ueP0IRCw4lBv0L vxQYVFz8g1EP8pxi+e1ABMWo+cSgEbSWTwMxDfbTgLAMtqZYYWSHa2U1/9CJuqzAs201xq9AmYra lPExirHFQBz+K5U4BzxWe3VARkrQapRf0+trZrU3G9iovbM+mNX3jx3o7DN5sFs0qlfJQ+Qtraj6 8CMaVVW3p5Hk89WoqSEIs+35ScpP5EEqQTTFa84YKAUXlunXiMW76xZ+l2N5vlCqSBmKpKKkURVU VYpbmkM9Ubi46JGF9f9UqFlUn3SbFSzbZVPXGVk96TbbWRqdrgVT1DAyNwqzbbz96CvL02+z/nhH u/wXAAD//wMAUEsDBBQABgAIAAAAIQBENeLs2wAAAAUBAAAPAAAAZHJzL2Rvd25yZXYueG1sTI9B S8NAEIXvgv9hGcGb3aRWkZhNKUU9FcFWEG/T7DQJzc6G7DZJ/72jF3sZeLzHm+/ly8m1aqA+NJ4N pLMEFHHpbcOVgc/d690TqBCRLbaeycCZAiyL66scM+tH/qBhGyslJRwyNFDH2GVah7Imh2HmO2Lx Dr53GEX2lbY9jlLuWj1PkkftsGH5UGNH65rK4/bkDLyNOK7u05dhczysz9+7h/evTUrG3N5Mq2dQ kab4H4ZffEGHQpj2/sQ2qNaADIl/V7xFmorcS2i+SEAXub6kL34AAAD//wMAUEsBAi0AFAAGAAgA AAAhALaDOJL+AAAA4QEAABMAAAAAAAAAAAAAAAAAAAAAAFtDb250ZW50X1R5cGVzXS54bWxQSwEC LQAUAAYACAAAACEAOP0h/9YAAACUAQAACwAAAAAAAAAAAAAAAAAvAQAAX3JlbHMvLnJlbHNQSwEC LQAUAAYACAAAACEAM3UQHrIDAADrCQAADgAAAAAAAAAAAAAAAAAuAgAAZHJzL2Uyb0RvYy54bWxQ SwECLQAUAAYACAAAACEARDXi7NsAAAAFAQAADwAAAAAAAAAAAAAAAAAMBgAAZHJzL2Rvd25yZXYu eG1sUEsFBgAAAAAEAAQA8wAAABQHAAAAAA== ">
                <v:shape id="_x0000_s1031" type="#_x0000_t202" style="position:absolute;left:6877;top:9580;width:4110;height:12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HTFbsUA AADcAAAADwAAAGRycy9kb3ducmV2LnhtbESPQWvCQBSE70L/w/IEb2ZjDlKjq0ipUBCKMR48vmaf yWL2bcxuNf33bqHQ4zAz3zCrzWBbcafeG8cKZkkKgrhy2nCt4FTupq8gfEDW2DomBT/kYbN+Ga0w 1+7BBd2PoRYRwj5HBU0IXS6lrxqy6BPXEUfv4nqLIcq+lrrHR4TbVmZpOpcWDceFBjt6a6i6Hr+t gu2Zi3dz+/w6FJfClOUi5f38qtRkPGyXIAIN4T/81/7QCrJsAb9n4hGQ6ycAAAD//wMAUEsBAi0A FAAGAAgAAAAhAPD3irv9AAAA4gEAABMAAAAAAAAAAAAAAAAAAAAAAFtDb250ZW50X1R5cGVzXS54 bWxQSwECLQAUAAYACAAAACEAMd1fYdIAAACPAQAACwAAAAAAAAAAAAAAAAAuAQAAX3JlbHMvLnJl bHNQSwECLQAUAAYACAAAACEAMy8FnkEAAAA5AAAAEAAAAAAAAAAAAAAAAAApAgAAZHJzL3NoYXBl eG1sLnhtbFBLAQItABQABgAIAAAAIQBgdMVuxQAAANwAAAAPAAAAAAAAAAAAAAAAAJgCAABkcnMv ZG93bnJldi54bWxQSwUGAAAAAAQABAD1AAAAigMAAAAA " filled="f" stroked="f">
                  <v:textbox inset="0,0,0,0">
                    <w:txbxContent>
                      <w:tbl>
                        <w:tblPr>
                          <w:tblW w:w="3283" w:type="dxa"/>
                          <w:jc w:val="center"/>
                          <w:tblLook w:val="04A0" w:firstRow="1" w:lastRow="0" w:firstColumn="1" w:lastColumn="0" w:noHBand="0" w:noVBand="1"/>
                        </w:tblPr>
                        <w:tblGrid>
                          <w:gridCol w:w="458"/>
                          <w:gridCol w:w="942"/>
                          <w:gridCol w:w="940"/>
                          <w:gridCol w:w="943"/>
                        </w:tblGrid>
                        <w:tr w:rsidR="000B3CEF" w:rsidTr="00BE6AEA">
                          <w:trPr>
                            <w:trHeight w:val="320"/>
                            <w:jc w:val="center"/>
                          </w:trPr>
                          <w:tc>
                            <w:tcPr>
                              <w:tcW w:w="458" w:type="dxa"/>
                              <w:tcBorders>
                                <w:top w:val="nil"/>
                                <w:left w:val="nil"/>
                                <w:bottom w:val="nil"/>
                                <w:right w:val="single" w:sz="4" w:space="0" w:color="auto"/>
                              </w:tcBorders>
                              <w:hideMark/>
                            </w:tcPr>
                            <w:p w:rsidR="000B3CEF" w:rsidRDefault="000B3CEF">
                              <w:pPr>
                                <w:jc w:val="center"/>
                              </w:pPr>
                              <w:r>
                                <w:rPr>
                                  <w:noProof/>
                                  <w:sz w:val="20"/>
                                  <w:szCs w:val="20"/>
                                </w:rPr>
                                <w:drawing>
                                  <wp:inline distT="0" distB="0" distL="0" distR="0" wp14:anchorId="32A20B95" wp14:editId="0DA31299">
                                    <wp:extent cx="138430" cy="138430"/>
                                    <wp:effectExtent l="0" t="0" r="0" b="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850">
                                              <a:extLst>
                                                <a:ext uri="{28A0092B-C50C-407E-A947-70E740481C1C}">
                                                  <a14:useLocalDpi xmlns:a14="http://schemas.microsoft.com/office/drawing/2010/main" val="0"/>
                                                </a:ext>
                                              </a:extLst>
                                            </a:blip>
                                            <a:srcRect/>
                                            <a:stretch>
                                              <a:fillRect/>
                                            </a:stretch>
                                          </pic:blipFill>
                                          <pic:spPr bwMode="auto">
                                            <a:xfrm>
                                              <a:off x="0" y="0"/>
                                              <a:ext cx="138430" cy="138430"/>
                                            </a:xfrm>
                                            <a:prstGeom prst="rect">
                                              <a:avLst/>
                                            </a:prstGeom>
                                            <a:noFill/>
                                            <a:ln>
                                              <a:noFill/>
                                            </a:ln>
                                          </pic:spPr>
                                        </pic:pic>
                                      </a:graphicData>
                                    </a:graphic>
                                  </wp:inline>
                                </w:drawing>
                              </w:r>
                            </w:p>
                          </w:tc>
                          <w:tc>
                            <w:tcPr>
                              <w:tcW w:w="942" w:type="dxa"/>
                              <w:tcBorders>
                                <w:top w:val="nil"/>
                                <w:left w:val="single" w:sz="4" w:space="0" w:color="auto"/>
                                <w:bottom w:val="single" w:sz="4" w:space="0" w:color="auto"/>
                                <w:right w:val="nil"/>
                              </w:tcBorders>
                              <w:hideMark/>
                            </w:tcPr>
                            <w:p w:rsidR="000B3CEF" w:rsidRDefault="000B3CEF">
                              <w:r>
                                <w:rPr>
                                  <w:noProof/>
                                  <w:sz w:val="20"/>
                                  <w:szCs w:val="20"/>
                                </w:rPr>
                                <w:drawing>
                                  <wp:inline distT="0" distB="0" distL="0" distR="0" wp14:anchorId="440D254A" wp14:editId="475C5A14">
                                    <wp:extent cx="233680" cy="138430"/>
                                    <wp:effectExtent l="0" t="0" r="0" b="0"/>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51">
                                              <a:extLst>
                                                <a:ext uri="{28A0092B-C50C-407E-A947-70E740481C1C}">
                                                  <a14:useLocalDpi xmlns:a14="http://schemas.microsoft.com/office/drawing/2010/main" val="0"/>
                                                </a:ext>
                                              </a:extLst>
                                            </a:blip>
                                            <a:srcRect/>
                                            <a:stretch>
                                              <a:fillRect/>
                                            </a:stretch>
                                          </pic:blipFill>
                                          <pic:spPr bwMode="auto">
                                            <a:xfrm>
                                              <a:off x="0" y="0"/>
                                              <a:ext cx="233680" cy="138430"/>
                                            </a:xfrm>
                                            <a:prstGeom prst="rect">
                                              <a:avLst/>
                                            </a:prstGeom>
                                            <a:noFill/>
                                            <a:ln>
                                              <a:noFill/>
                                            </a:ln>
                                          </pic:spPr>
                                        </pic:pic>
                                      </a:graphicData>
                                    </a:graphic>
                                  </wp:inline>
                                </w:drawing>
                              </w:r>
                            </w:p>
                          </w:tc>
                          <w:tc>
                            <w:tcPr>
                              <w:tcW w:w="940" w:type="dxa"/>
                              <w:tcBorders>
                                <w:top w:val="nil"/>
                                <w:left w:val="nil"/>
                                <w:bottom w:val="single" w:sz="4" w:space="0" w:color="auto"/>
                                <w:right w:val="nil"/>
                              </w:tcBorders>
                            </w:tcPr>
                            <w:p w:rsidR="000B3CEF" w:rsidRDefault="000B3CEF">
                              <w:pPr>
                                <w:jc w:val="center"/>
                              </w:pPr>
                            </w:p>
                          </w:tc>
                          <w:tc>
                            <w:tcPr>
                              <w:tcW w:w="943" w:type="dxa"/>
                              <w:tcBorders>
                                <w:top w:val="nil"/>
                                <w:left w:val="nil"/>
                                <w:bottom w:val="single" w:sz="4" w:space="0" w:color="auto"/>
                                <w:right w:val="nil"/>
                              </w:tcBorders>
                              <w:hideMark/>
                            </w:tcPr>
                            <w:p w:rsidR="000B3CEF" w:rsidRDefault="000B3CEF">
                              <w:pPr>
                                <w:jc w:val="right"/>
                              </w:pPr>
                              <w:r>
                                <w:rPr>
                                  <w:noProof/>
                                  <w:sz w:val="20"/>
                                  <w:szCs w:val="20"/>
                                </w:rPr>
                                <w:drawing>
                                  <wp:inline distT="0" distB="0" distL="0" distR="0" wp14:anchorId="3CF89512" wp14:editId="277BAB48">
                                    <wp:extent cx="233680" cy="138430"/>
                                    <wp:effectExtent l="0" t="0" r="0" b="0"/>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52">
                                              <a:extLst>
                                                <a:ext uri="{28A0092B-C50C-407E-A947-70E740481C1C}">
                                                  <a14:useLocalDpi xmlns:a14="http://schemas.microsoft.com/office/drawing/2010/main" val="0"/>
                                                </a:ext>
                                              </a:extLst>
                                            </a:blip>
                                            <a:srcRect/>
                                            <a:stretch>
                                              <a:fillRect/>
                                            </a:stretch>
                                          </pic:blipFill>
                                          <pic:spPr bwMode="auto">
                                            <a:xfrm>
                                              <a:off x="0" y="0"/>
                                              <a:ext cx="233680" cy="138430"/>
                                            </a:xfrm>
                                            <a:prstGeom prst="rect">
                                              <a:avLst/>
                                            </a:prstGeom>
                                            <a:noFill/>
                                            <a:ln>
                                              <a:noFill/>
                                            </a:ln>
                                          </pic:spPr>
                                        </pic:pic>
                                      </a:graphicData>
                                    </a:graphic>
                                  </wp:inline>
                                </w:drawing>
                              </w:r>
                            </w:p>
                          </w:tc>
                        </w:tr>
                        <w:tr w:rsidR="000B3CEF" w:rsidTr="00BE6AEA">
                          <w:trPr>
                            <w:trHeight w:val="307"/>
                            <w:jc w:val="center"/>
                          </w:trPr>
                          <w:tc>
                            <w:tcPr>
                              <w:tcW w:w="458" w:type="dxa"/>
                              <w:vMerge w:val="restart"/>
                              <w:tcBorders>
                                <w:top w:val="single" w:sz="4" w:space="0" w:color="auto"/>
                                <w:left w:val="nil"/>
                                <w:bottom w:val="nil"/>
                                <w:right w:val="single" w:sz="4" w:space="0" w:color="auto"/>
                              </w:tcBorders>
                              <w:vAlign w:val="center"/>
                              <w:hideMark/>
                            </w:tcPr>
                            <w:p w:rsidR="000B3CEF" w:rsidRDefault="000B3CEF">
                              <w:pPr>
                                <w:jc w:val="center"/>
                              </w:pPr>
                              <w:r>
                                <w:rPr>
                                  <w:noProof/>
                                  <w:sz w:val="20"/>
                                  <w:szCs w:val="20"/>
                                </w:rPr>
                                <w:drawing>
                                  <wp:inline distT="0" distB="0" distL="0" distR="0" wp14:anchorId="4E66B788" wp14:editId="559BB618">
                                    <wp:extent cx="138430" cy="159385"/>
                                    <wp:effectExtent l="0" t="0" r="0" b="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853">
                                              <a:extLst>
                                                <a:ext uri="{28A0092B-C50C-407E-A947-70E740481C1C}">
                                                  <a14:useLocalDpi xmlns:a14="http://schemas.microsoft.com/office/drawing/2010/main" val="0"/>
                                                </a:ext>
                                              </a:extLst>
                                            </a:blip>
                                            <a:srcRect/>
                                            <a:stretch>
                                              <a:fillRect/>
                                            </a:stretch>
                                          </pic:blipFill>
                                          <pic:spPr bwMode="auto">
                                            <a:xfrm>
                                              <a:off x="0" y="0"/>
                                              <a:ext cx="138430" cy="159385"/>
                                            </a:xfrm>
                                            <a:prstGeom prst="rect">
                                              <a:avLst/>
                                            </a:prstGeom>
                                            <a:noFill/>
                                            <a:ln>
                                              <a:noFill/>
                                            </a:ln>
                                          </pic:spPr>
                                        </pic:pic>
                                      </a:graphicData>
                                    </a:graphic>
                                  </wp:inline>
                                </w:drawing>
                              </w:r>
                            </w:p>
                          </w:tc>
                          <w:tc>
                            <w:tcPr>
                              <w:tcW w:w="942" w:type="dxa"/>
                              <w:tcBorders>
                                <w:top w:val="single" w:sz="4" w:space="0" w:color="auto"/>
                                <w:left w:val="single" w:sz="4" w:space="0" w:color="auto"/>
                                <w:bottom w:val="nil"/>
                                <w:right w:val="nil"/>
                              </w:tcBorders>
                              <w:hideMark/>
                            </w:tcPr>
                            <w:p w:rsidR="000B3CEF" w:rsidRDefault="000B3CEF">
                              <w:r>
                                <w:rPr>
                                  <w:noProof/>
                                  <w:sz w:val="20"/>
                                  <w:szCs w:val="20"/>
                                </w:rPr>
                                <w:drawing>
                                  <wp:inline distT="0" distB="0" distL="0" distR="0" wp14:anchorId="51A5A0D1" wp14:editId="5A17538E">
                                    <wp:extent cx="233680" cy="138430"/>
                                    <wp:effectExtent l="0" t="0" r="0"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52">
                                              <a:extLst>
                                                <a:ext uri="{28A0092B-C50C-407E-A947-70E740481C1C}">
                                                  <a14:useLocalDpi xmlns:a14="http://schemas.microsoft.com/office/drawing/2010/main" val="0"/>
                                                </a:ext>
                                              </a:extLst>
                                            </a:blip>
                                            <a:srcRect/>
                                            <a:stretch>
                                              <a:fillRect/>
                                            </a:stretch>
                                          </pic:blipFill>
                                          <pic:spPr bwMode="auto">
                                            <a:xfrm>
                                              <a:off x="0" y="0"/>
                                              <a:ext cx="233680" cy="138430"/>
                                            </a:xfrm>
                                            <a:prstGeom prst="rect">
                                              <a:avLst/>
                                            </a:prstGeom>
                                            <a:noFill/>
                                            <a:ln>
                                              <a:noFill/>
                                            </a:ln>
                                          </pic:spPr>
                                        </pic:pic>
                                      </a:graphicData>
                                    </a:graphic>
                                  </wp:inline>
                                </w:drawing>
                              </w:r>
                            </w:p>
                          </w:tc>
                          <w:tc>
                            <w:tcPr>
                              <w:tcW w:w="940" w:type="dxa"/>
                              <w:tcBorders>
                                <w:top w:val="single" w:sz="4" w:space="0" w:color="auto"/>
                                <w:left w:val="nil"/>
                                <w:bottom w:val="nil"/>
                                <w:right w:val="nil"/>
                              </w:tcBorders>
                            </w:tcPr>
                            <w:p w:rsidR="000B3CEF" w:rsidRDefault="000B3CEF">
                              <w:pPr>
                                <w:jc w:val="center"/>
                              </w:pPr>
                            </w:p>
                          </w:tc>
                          <w:tc>
                            <w:tcPr>
                              <w:tcW w:w="943" w:type="dxa"/>
                              <w:tcBorders>
                                <w:top w:val="single" w:sz="4" w:space="0" w:color="auto"/>
                                <w:left w:val="nil"/>
                                <w:bottom w:val="nil"/>
                                <w:right w:val="nil"/>
                              </w:tcBorders>
                            </w:tcPr>
                            <w:p w:rsidR="000B3CEF" w:rsidRDefault="000B3CEF">
                              <w:pPr>
                                <w:jc w:val="right"/>
                              </w:pPr>
                            </w:p>
                          </w:tc>
                        </w:tr>
                        <w:tr w:rsidR="000B3CEF" w:rsidTr="00BE6AEA">
                          <w:trPr>
                            <w:trHeight w:val="307"/>
                            <w:jc w:val="center"/>
                          </w:trPr>
                          <w:tc>
                            <w:tcPr>
                              <w:tcW w:w="0" w:type="auto"/>
                              <w:vMerge/>
                              <w:tcBorders>
                                <w:top w:val="single" w:sz="4" w:space="0" w:color="auto"/>
                                <w:left w:val="nil"/>
                                <w:bottom w:val="nil"/>
                                <w:right w:val="single" w:sz="4" w:space="0" w:color="auto"/>
                              </w:tcBorders>
                              <w:vAlign w:val="center"/>
                              <w:hideMark/>
                            </w:tcPr>
                            <w:p w:rsidR="000B3CEF" w:rsidRDefault="000B3CEF">
                              <w:pPr>
                                <w:rPr>
                                  <w:szCs w:val="24"/>
                                </w:rPr>
                              </w:pPr>
                            </w:p>
                          </w:tc>
                          <w:tc>
                            <w:tcPr>
                              <w:tcW w:w="942" w:type="dxa"/>
                              <w:tcBorders>
                                <w:top w:val="nil"/>
                                <w:left w:val="single" w:sz="4" w:space="0" w:color="auto"/>
                                <w:bottom w:val="nil"/>
                                <w:right w:val="nil"/>
                              </w:tcBorders>
                              <w:vAlign w:val="bottom"/>
                            </w:tcPr>
                            <w:p w:rsidR="000B3CEF" w:rsidRDefault="000B3CEF"/>
                          </w:tc>
                          <w:tc>
                            <w:tcPr>
                              <w:tcW w:w="940" w:type="dxa"/>
                              <w:vAlign w:val="bottom"/>
                            </w:tcPr>
                            <w:p w:rsidR="000B3CEF" w:rsidRDefault="000B3CEF">
                              <w:pPr>
                                <w:jc w:val="center"/>
                              </w:pPr>
                            </w:p>
                          </w:tc>
                          <w:tc>
                            <w:tcPr>
                              <w:tcW w:w="943" w:type="dxa"/>
                              <w:vAlign w:val="bottom"/>
                              <w:hideMark/>
                            </w:tcPr>
                            <w:p w:rsidR="000B3CEF" w:rsidRDefault="000B3CEF">
                              <w:pPr>
                                <w:jc w:val="right"/>
                              </w:pPr>
                              <w:r>
                                <w:rPr>
                                  <w:noProof/>
                                  <w:sz w:val="20"/>
                                  <w:szCs w:val="20"/>
                                </w:rPr>
                                <w:drawing>
                                  <wp:inline distT="0" distB="0" distL="0" distR="0" wp14:anchorId="4BED626D" wp14:editId="6CE5C264">
                                    <wp:extent cx="233680" cy="138430"/>
                                    <wp:effectExtent l="0" t="0" r="0" b="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851">
                                              <a:extLst>
                                                <a:ext uri="{28A0092B-C50C-407E-A947-70E740481C1C}">
                                                  <a14:useLocalDpi xmlns:a14="http://schemas.microsoft.com/office/drawing/2010/main" val="0"/>
                                                </a:ext>
                                              </a:extLst>
                                            </a:blip>
                                            <a:srcRect/>
                                            <a:stretch>
                                              <a:fillRect/>
                                            </a:stretch>
                                          </pic:blipFill>
                                          <pic:spPr bwMode="auto">
                                            <a:xfrm>
                                              <a:off x="0" y="0"/>
                                              <a:ext cx="233680" cy="138430"/>
                                            </a:xfrm>
                                            <a:prstGeom prst="rect">
                                              <a:avLst/>
                                            </a:prstGeom>
                                            <a:noFill/>
                                            <a:ln>
                                              <a:noFill/>
                                            </a:ln>
                                          </pic:spPr>
                                        </pic:pic>
                                      </a:graphicData>
                                    </a:graphic>
                                  </wp:inline>
                                </w:drawing>
                              </w:r>
                            </w:p>
                          </w:tc>
                        </w:tr>
                      </w:tbl>
                      <w:p w:rsidR="000B3CEF" w:rsidRDefault="000B3CEF" w:rsidP="000D5107">
                        <w:pPr>
                          <w:jc w:val="center"/>
                        </w:pPr>
                      </w:p>
                    </w:txbxContent>
                  </v:textbox>
                </v:shape>
                <v:shape id="AutoShape 78" o:spid="_x0000_s1032" type="#_x0000_t32" style="position:absolute;left:8067;top:10100;width:2370;height:45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gLcrcMAAADcAAAADwAAAGRycy9kb3ducmV2LnhtbERPTUvDMBi+C/sP4R14EZe6gUhdNsa+ 2MEd1g3Pr827prR5U5PYVX+9OQgeH57v+XKwrejJh9qxgqdJBoK4dLrmSsHlvHt8AREissbWMSn4 pgDLxehujrl2Nz5RX8RKpBAOOSowMXa5lKE0ZDFMXEecuKvzFmOCvpLa4y2F21ZOs+xZWqw5NRjs aG2obIovq6BAf/rp9+9m8/kmm+3H4dg/NEel7sfD6hVEpCH+i//cB61gOkvz05l0BOTiF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oC3K3DAAAA3AAAAA8AAAAAAAAAAAAA AAAAoQIAAGRycy9kb3ducmV2LnhtbFBLBQYAAAAABAAEAPkAAACRAwAAAAA= ">
                  <v:stroke endarrow="classic"/>
                </v:shape>
                <w10:anchorlock/>
              </v:group>
            </w:pict>
          </mc:Fallback>
        </mc:AlternateContent>
      </w:r>
    </w:p>
    <w:p w:rsidR="000D5107" w:rsidRPr="00F90D9F" w:rsidRDefault="000D5107" w:rsidP="000D5107">
      <w:pPr>
        <w:tabs>
          <w:tab w:val="left" w:pos="5670"/>
        </w:tabs>
        <w:rPr>
          <w:sz w:val="24"/>
          <w:szCs w:val="24"/>
          <w:lang w:val="vi-VN"/>
        </w:rPr>
      </w:pPr>
      <w:r w:rsidRPr="00246049">
        <w:rPr>
          <w:b/>
          <w:sz w:val="24"/>
          <w:szCs w:val="24"/>
          <w:highlight w:val="yellow"/>
          <w:lang w:val="vi-VN"/>
        </w:rPr>
        <w:t xml:space="preserve">C. </w:t>
      </w:r>
      <w:r w:rsidRPr="00246049">
        <w:rPr>
          <w:noProof/>
          <w:sz w:val="24"/>
          <w:szCs w:val="24"/>
        </w:rPr>
        <mc:AlternateContent>
          <mc:Choice Requires="wpg">
            <w:drawing>
              <wp:inline distT="0" distB="0" distL="0" distR="0" wp14:anchorId="30AAC14D" wp14:editId="21C661F2">
                <wp:extent cx="2609850" cy="787400"/>
                <wp:effectExtent l="0" t="0" r="0" b="3175"/>
                <wp:docPr id="224" name="Group 2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09850" cy="787400"/>
                          <a:chOff x="6860" y="5340"/>
                          <a:chExt cx="4110" cy="1240"/>
                        </a:xfrm>
                      </wpg:grpSpPr>
                      <wps:wsp>
                        <wps:cNvPr id="225" name="Text Box 83"/>
                        <wps:cNvSpPr txBox="1">
                          <a:spLocks noChangeArrowheads="1"/>
                        </wps:cNvSpPr>
                        <wps:spPr bwMode="auto">
                          <a:xfrm>
                            <a:off x="6860" y="5340"/>
                            <a:ext cx="4110" cy="1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3553" w:type="dxa"/>
                                <w:jc w:val="center"/>
                                <w:tblLook w:val="04A0" w:firstRow="1" w:lastRow="0" w:firstColumn="1" w:lastColumn="0" w:noHBand="0" w:noVBand="1"/>
                              </w:tblPr>
                              <w:tblGrid>
                                <w:gridCol w:w="490"/>
                                <w:gridCol w:w="1021"/>
                                <w:gridCol w:w="1020"/>
                                <w:gridCol w:w="1022"/>
                              </w:tblGrid>
                              <w:tr w:rsidR="000B3CEF" w:rsidTr="00BE6AEA">
                                <w:trPr>
                                  <w:trHeight w:val="396"/>
                                  <w:jc w:val="center"/>
                                </w:trPr>
                                <w:tc>
                                  <w:tcPr>
                                    <w:tcW w:w="490" w:type="dxa"/>
                                    <w:tcBorders>
                                      <w:top w:val="nil"/>
                                      <w:left w:val="nil"/>
                                      <w:bottom w:val="nil"/>
                                      <w:right w:val="single" w:sz="4" w:space="0" w:color="auto"/>
                                    </w:tcBorders>
                                    <w:hideMark/>
                                  </w:tcPr>
                                  <w:p w:rsidR="000B3CEF" w:rsidRDefault="000B3CEF">
                                    <w:pPr>
                                      <w:jc w:val="center"/>
                                    </w:pPr>
                                    <w:r>
                                      <w:rPr>
                                        <w:noProof/>
                                        <w:sz w:val="20"/>
                                        <w:szCs w:val="20"/>
                                      </w:rPr>
                                      <w:drawing>
                                        <wp:inline distT="0" distB="0" distL="0" distR="0" wp14:anchorId="43646546" wp14:editId="7D8DF53C">
                                          <wp:extent cx="138430" cy="138430"/>
                                          <wp:effectExtent l="0" t="0" r="0" b="0"/>
                                          <wp:docPr id="255" name="Picture 255"/>
                                          <wp:cNvGraphicFramePr>
                                            <a:graphicFrameLocks noChangeAspect="1"/>
                                          </wp:cNvGraphicFramePr>
                                          <a:graphic>
                                            <a:graphicData uri="http://schemas.openxmlformats.org/drawingml/2006/picture">
                                              <pic:pic xmlns:pic="http://schemas.openxmlformats.org/drawingml/2006/picture">
                                                <pic:nvPicPr>
                                                  <pic:cNvPr id="0" name="Picture 32"/>
                                                  <pic:cNvPicPr>
                                                    <a:picLocks noChangeAspect="1" noChangeArrowheads="1"/>
                                                  </pic:cNvPicPr>
                                                </pic:nvPicPr>
                                                <pic:blipFill>
                                                  <a:blip r:embed="rId850">
                                                    <a:extLst>
                                                      <a:ext uri="{28A0092B-C50C-407E-A947-70E740481C1C}">
                                                        <a14:useLocalDpi xmlns:a14="http://schemas.microsoft.com/office/drawing/2010/main" val="0"/>
                                                      </a:ext>
                                                    </a:extLst>
                                                  </a:blip>
                                                  <a:srcRect/>
                                                  <a:stretch>
                                                    <a:fillRect/>
                                                  </a:stretch>
                                                </pic:blipFill>
                                                <pic:spPr bwMode="auto">
                                                  <a:xfrm>
                                                    <a:off x="0" y="0"/>
                                                    <a:ext cx="138430" cy="138430"/>
                                                  </a:xfrm>
                                                  <a:prstGeom prst="rect">
                                                    <a:avLst/>
                                                  </a:prstGeom>
                                                  <a:noFill/>
                                                  <a:ln>
                                                    <a:noFill/>
                                                  </a:ln>
                                                </pic:spPr>
                                              </pic:pic>
                                            </a:graphicData>
                                          </a:graphic>
                                        </wp:inline>
                                      </w:drawing>
                                    </w:r>
                                  </w:p>
                                </w:tc>
                                <w:tc>
                                  <w:tcPr>
                                    <w:tcW w:w="1021" w:type="dxa"/>
                                    <w:tcBorders>
                                      <w:top w:val="nil"/>
                                      <w:left w:val="single" w:sz="4" w:space="0" w:color="auto"/>
                                      <w:bottom w:val="single" w:sz="4" w:space="0" w:color="auto"/>
                                      <w:right w:val="nil"/>
                                    </w:tcBorders>
                                    <w:hideMark/>
                                  </w:tcPr>
                                  <w:p w:rsidR="000B3CEF" w:rsidRDefault="000B3CEF">
                                    <w:r>
                                      <w:rPr>
                                        <w:noProof/>
                                        <w:sz w:val="20"/>
                                        <w:szCs w:val="20"/>
                                      </w:rPr>
                                      <w:drawing>
                                        <wp:inline distT="0" distB="0" distL="0" distR="0" wp14:anchorId="4A05F196" wp14:editId="6111EBD2">
                                          <wp:extent cx="233680" cy="138430"/>
                                          <wp:effectExtent l="0" t="0" r="0" b="0"/>
                                          <wp:docPr id="254" name="Picture 254"/>
                                          <wp:cNvGraphicFramePr>
                                            <a:graphicFrameLocks noChangeAspect="1"/>
                                          </wp:cNvGraphicFramePr>
                                          <a:graphic>
                                            <a:graphicData uri="http://schemas.openxmlformats.org/drawingml/2006/picture">
                                              <pic:pic xmlns:pic="http://schemas.openxmlformats.org/drawingml/2006/picture">
                                                <pic:nvPicPr>
                                                  <pic:cNvPr id="0" name="Picture 31"/>
                                                  <pic:cNvPicPr>
                                                    <a:picLocks noChangeAspect="1" noChangeArrowheads="1"/>
                                                  </pic:cNvPicPr>
                                                </pic:nvPicPr>
                                                <pic:blipFill>
                                                  <a:blip r:embed="rId851">
                                                    <a:extLst>
                                                      <a:ext uri="{28A0092B-C50C-407E-A947-70E740481C1C}">
                                                        <a14:useLocalDpi xmlns:a14="http://schemas.microsoft.com/office/drawing/2010/main" val="0"/>
                                                      </a:ext>
                                                    </a:extLst>
                                                  </a:blip>
                                                  <a:srcRect/>
                                                  <a:stretch>
                                                    <a:fillRect/>
                                                  </a:stretch>
                                                </pic:blipFill>
                                                <pic:spPr bwMode="auto">
                                                  <a:xfrm>
                                                    <a:off x="0" y="0"/>
                                                    <a:ext cx="233680" cy="138430"/>
                                                  </a:xfrm>
                                                  <a:prstGeom prst="rect">
                                                    <a:avLst/>
                                                  </a:prstGeom>
                                                  <a:noFill/>
                                                  <a:ln>
                                                    <a:noFill/>
                                                  </a:ln>
                                                </pic:spPr>
                                              </pic:pic>
                                            </a:graphicData>
                                          </a:graphic>
                                        </wp:inline>
                                      </w:drawing>
                                    </w:r>
                                  </w:p>
                                </w:tc>
                                <w:tc>
                                  <w:tcPr>
                                    <w:tcW w:w="1020" w:type="dxa"/>
                                    <w:tcBorders>
                                      <w:top w:val="nil"/>
                                      <w:left w:val="nil"/>
                                      <w:bottom w:val="single" w:sz="4" w:space="0" w:color="auto"/>
                                      <w:right w:val="nil"/>
                                    </w:tcBorders>
                                    <w:hideMark/>
                                  </w:tcPr>
                                  <w:p w:rsidR="000B3CEF" w:rsidRDefault="000B3CEF">
                                    <w:pPr>
                                      <w:jc w:val="center"/>
                                    </w:pPr>
                                    <w:r>
                                      <w:t>1</w:t>
                                    </w:r>
                                  </w:p>
                                </w:tc>
                                <w:tc>
                                  <w:tcPr>
                                    <w:tcW w:w="1022" w:type="dxa"/>
                                    <w:tcBorders>
                                      <w:top w:val="nil"/>
                                      <w:left w:val="nil"/>
                                      <w:bottom w:val="single" w:sz="4" w:space="0" w:color="auto"/>
                                      <w:right w:val="nil"/>
                                    </w:tcBorders>
                                    <w:hideMark/>
                                  </w:tcPr>
                                  <w:p w:rsidR="000B3CEF" w:rsidRDefault="000B3CEF">
                                    <w:pPr>
                                      <w:jc w:val="right"/>
                                    </w:pPr>
                                    <w:r>
                                      <w:rPr>
                                        <w:noProof/>
                                        <w:sz w:val="20"/>
                                        <w:szCs w:val="20"/>
                                      </w:rPr>
                                      <w:drawing>
                                        <wp:inline distT="0" distB="0" distL="0" distR="0" wp14:anchorId="0790B973" wp14:editId="5627224E">
                                          <wp:extent cx="233680" cy="138430"/>
                                          <wp:effectExtent l="0" t="0" r="0" b="0"/>
                                          <wp:docPr id="253" name="Picture 253"/>
                                          <wp:cNvGraphicFramePr>
                                            <a:graphicFrameLocks noChangeAspect="1"/>
                                          </wp:cNvGraphicFramePr>
                                          <a:graphic>
                                            <a:graphicData uri="http://schemas.openxmlformats.org/drawingml/2006/picture">
                                              <pic:pic xmlns:pic="http://schemas.openxmlformats.org/drawingml/2006/picture">
                                                <pic:nvPicPr>
                                                  <pic:cNvPr id="0" name="Picture 30"/>
                                                  <pic:cNvPicPr>
                                                    <a:picLocks noChangeAspect="1" noChangeArrowheads="1"/>
                                                  </pic:cNvPicPr>
                                                </pic:nvPicPr>
                                                <pic:blipFill>
                                                  <a:blip r:embed="rId852">
                                                    <a:extLst>
                                                      <a:ext uri="{28A0092B-C50C-407E-A947-70E740481C1C}">
                                                        <a14:useLocalDpi xmlns:a14="http://schemas.microsoft.com/office/drawing/2010/main" val="0"/>
                                                      </a:ext>
                                                    </a:extLst>
                                                  </a:blip>
                                                  <a:srcRect/>
                                                  <a:stretch>
                                                    <a:fillRect/>
                                                  </a:stretch>
                                                </pic:blipFill>
                                                <pic:spPr bwMode="auto">
                                                  <a:xfrm>
                                                    <a:off x="0" y="0"/>
                                                    <a:ext cx="233680" cy="138430"/>
                                                  </a:xfrm>
                                                  <a:prstGeom prst="rect">
                                                    <a:avLst/>
                                                  </a:prstGeom>
                                                  <a:noFill/>
                                                  <a:ln>
                                                    <a:noFill/>
                                                  </a:ln>
                                                </pic:spPr>
                                              </pic:pic>
                                            </a:graphicData>
                                          </a:graphic>
                                        </wp:inline>
                                      </w:drawing>
                                    </w:r>
                                  </w:p>
                                </w:tc>
                              </w:tr>
                              <w:tr w:rsidR="000B3CEF" w:rsidTr="00BE6AEA">
                                <w:trPr>
                                  <w:trHeight w:val="380"/>
                                  <w:jc w:val="center"/>
                                </w:trPr>
                                <w:tc>
                                  <w:tcPr>
                                    <w:tcW w:w="490" w:type="dxa"/>
                                    <w:vMerge w:val="restart"/>
                                    <w:tcBorders>
                                      <w:top w:val="single" w:sz="4" w:space="0" w:color="auto"/>
                                      <w:left w:val="nil"/>
                                      <w:bottom w:val="nil"/>
                                      <w:right w:val="single" w:sz="4" w:space="0" w:color="auto"/>
                                    </w:tcBorders>
                                    <w:vAlign w:val="center"/>
                                    <w:hideMark/>
                                  </w:tcPr>
                                  <w:p w:rsidR="000B3CEF" w:rsidRDefault="000B3CEF">
                                    <w:pPr>
                                      <w:jc w:val="center"/>
                                    </w:pPr>
                                    <w:r>
                                      <w:rPr>
                                        <w:noProof/>
                                        <w:sz w:val="20"/>
                                        <w:szCs w:val="20"/>
                                      </w:rPr>
                                      <w:drawing>
                                        <wp:inline distT="0" distB="0" distL="0" distR="0" wp14:anchorId="365BE6A6" wp14:editId="7EAC3FC0">
                                          <wp:extent cx="138430" cy="159385"/>
                                          <wp:effectExtent l="0" t="0" r="0" b="0"/>
                                          <wp:docPr id="252" name="Picture 252"/>
                                          <wp:cNvGraphicFramePr>
                                            <a:graphicFrameLocks noChangeAspect="1"/>
                                          </wp:cNvGraphicFramePr>
                                          <a:graphic>
                                            <a:graphicData uri="http://schemas.openxmlformats.org/drawingml/2006/picture">
                                              <pic:pic xmlns:pic="http://schemas.openxmlformats.org/drawingml/2006/picture">
                                                <pic:nvPicPr>
                                                  <pic:cNvPr id="0" name="Picture 29"/>
                                                  <pic:cNvPicPr>
                                                    <a:picLocks noChangeAspect="1" noChangeArrowheads="1"/>
                                                  </pic:cNvPicPr>
                                                </pic:nvPicPr>
                                                <pic:blipFill>
                                                  <a:blip r:embed="rId853">
                                                    <a:extLst>
                                                      <a:ext uri="{28A0092B-C50C-407E-A947-70E740481C1C}">
                                                        <a14:useLocalDpi xmlns:a14="http://schemas.microsoft.com/office/drawing/2010/main" val="0"/>
                                                      </a:ext>
                                                    </a:extLst>
                                                  </a:blip>
                                                  <a:srcRect/>
                                                  <a:stretch>
                                                    <a:fillRect/>
                                                  </a:stretch>
                                                </pic:blipFill>
                                                <pic:spPr bwMode="auto">
                                                  <a:xfrm>
                                                    <a:off x="0" y="0"/>
                                                    <a:ext cx="138430" cy="159385"/>
                                                  </a:xfrm>
                                                  <a:prstGeom prst="rect">
                                                    <a:avLst/>
                                                  </a:prstGeom>
                                                  <a:noFill/>
                                                  <a:ln>
                                                    <a:noFill/>
                                                  </a:ln>
                                                </pic:spPr>
                                              </pic:pic>
                                            </a:graphicData>
                                          </a:graphic>
                                        </wp:inline>
                                      </w:drawing>
                                    </w:r>
                                  </w:p>
                                </w:tc>
                                <w:tc>
                                  <w:tcPr>
                                    <w:tcW w:w="1021" w:type="dxa"/>
                                    <w:tcBorders>
                                      <w:top w:val="single" w:sz="4" w:space="0" w:color="auto"/>
                                      <w:left w:val="single" w:sz="4" w:space="0" w:color="auto"/>
                                      <w:bottom w:val="nil"/>
                                      <w:right w:val="nil"/>
                                    </w:tcBorders>
                                  </w:tcPr>
                                  <w:p w:rsidR="000B3CEF" w:rsidRDefault="000B3CEF"/>
                                </w:tc>
                                <w:tc>
                                  <w:tcPr>
                                    <w:tcW w:w="1020" w:type="dxa"/>
                                    <w:tcBorders>
                                      <w:top w:val="single" w:sz="4" w:space="0" w:color="auto"/>
                                      <w:left w:val="nil"/>
                                      <w:bottom w:val="nil"/>
                                      <w:right w:val="nil"/>
                                    </w:tcBorders>
                                    <w:hideMark/>
                                  </w:tcPr>
                                  <w:p w:rsidR="000B3CEF" w:rsidRDefault="000B3CEF">
                                    <w:pPr>
                                      <w:jc w:val="center"/>
                                    </w:pPr>
                                    <w:r>
                                      <w:t>2</w:t>
                                    </w:r>
                                  </w:p>
                                </w:tc>
                                <w:tc>
                                  <w:tcPr>
                                    <w:tcW w:w="1022" w:type="dxa"/>
                                    <w:tcBorders>
                                      <w:top w:val="single" w:sz="4" w:space="0" w:color="auto"/>
                                      <w:left w:val="nil"/>
                                      <w:bottom w:val="nil"/>
                                      <w:right w:val="nil"/>
                                    </w:tcBorders>
                                    <w:hideMark/>
                                  </w:tcPr>
                                  <w:p w:rsidR="000B3CEF" w:rsidRDefault="000B3CEF"/>
                                </w:tc>
                              </w:tr>
                              <w:tr w:rsidR="000B3CEF" w:rsidTr="00BE6AEA">
                                <w:trPr>
                                  <w:trHeight w:val="380"/>
                                  <w:jc w:val="center"/>
                                </w:trPr>
                                <w:tc>
                                  <w:tcPr>
                                    <w:tcW w:w="0" w:type="auto"/>
                                    <w:vMerge/>
                                    <w:tcBorders>
                                      <w:top w:val="single" w:sz="4" w:space="0" w:color="auto"/>
                                      <w:left w:val="nil"/>
                                      <w:bottom w:val="nil"/>
                                      <w:right w:val="single" w:sz="4" w:space="0" w:color="auto"/>
                                    </w:tcBorders>
                                    <w:vAlign w:val="center"/>
                                    <w:hideMark/>
                                  </w:tcPr>
                                  <w:p w:rsidR="000B3CEF" w:rsidRDefault="000B3CEF">
                                    <w:pPr>
                                      <w:rPr>
                                        <w:szCs w:val="24"/>
                                      </w:rPr>
                                    </w:pPr>
                                  </w:p>
                                </w:tc>
                                <w:tc>
                                  <w:tcPr>
                                    <w:tcW w:w="1021" w:type="dxa"/>
                                    <w:tcBorders>
                                      <w:top w:val="nil"/>
                                      <w:left w:val="single" w:sz="4" w:space="0" w:color="auto"/>
                                      <w:bottom w:val="nil"/>
                                      <w:right w:val="nil"/>
                                    </w:tcBorders>
                                    <w:vAlign w:val="bottom"/>
                                    <w:hideMark/>
                                  </w:tcPr>
                                  <w:p w:rsidR="000B3CEF" w:rsidRDefault="000B3CEF">
                                    <w:pPr>
                                      <w:rPr>
                                        <w:szCs w:val="24"/>
                                      </w:rPr>
                                    </w:pPr>
                                    <w:r>
                                      <w:rPr>
                                        <w:noProof/>
                                        <w:sz w:val="20"/>
                                        <w:szCs w:val="20"/>
                                      </w:rPr>
                                      <w:drawing>
                                        <wp:inline distT="0" distB="0" distL="0" distR="0" wp14:anchorId="31169399" wp14:editId="4A292F52">
                                          <wp:extent cx="233680" cy="138430"/>
                                          <wp:effectExtent l="0" t="0" r="0" b="0"/>
                                          <wp:docPr id="251" name="Picture 251"/>
                                          <wp:cNvGraphicFramePr>
                                            <a:graphicFrameLocks noChangeAspect="1"/>
                                          </wp:cNvGraphicFramePr>
                                          <a:graphic>
                                            <a:graphicData uri="http://schemas.openxmlformats.org/drawingml/2006/picture">
                                              <pic:pic xmlns:pic="http://schemas.openxmlformats.org/drawingml/2006/picture">
                                                <pic:nvPicPr>
                                                  <pic:cNvPr id="0" name="Picture 28"/>
                                                  <pic:cNvPicPr>
                                                    <a:picLocks noChangeAspect="1" noChangeArrowheads="1"/>
                                                  </pic:cNvPicPr>
                                                </pic:nvPicPr>
                                                <pic:blipFill>
                                                  <a:blip r:embed="rId851">
                                                    <a:extLst>
                                                      <a:ext uri="{28A0092B-C50C-407E-A947-70E740481C1C}">
                                                        <a14:useLocalDpi xmlns:a14="http://schemas.microsoft.com/office/drawing/2010/main" val="0"/>
                                                      </a:ext>
                                                    </a:extLst>
                                                  </a:blip>
                                                  <a:srcRect/>
                                                  <a:stretch>
                                                    <a:fillRect/>
                                                  </a:stretch>
                                                </pic:blipFill>
                                                <pic:spPr bwMode="auto">
                                                  <a:xfrm>
                                                    <a:off x="0" y="0"/>
                                                    <a:ext cx="233680" cy="138430"/>
                                                  </a:xfrm>
                                                  <a:prstGeom prst="rect">
                                                    <a:avLst/>
                                                  </a:prstGeom>
                                                  <a:noFill/>
                                                  <a:ln>
                                                    <a:noFill/>
                                                  </a:ln>
                                                </pic:spPr>
                                              </pic:pic>
                                            </a:graphicData>
                                          </a:graphic>
                                        </wp:inline>
                                      </w:drawing>
                                    </w:r>
                                  </w:p>
                                </w:tc>
                                <w:tc>
                                  <w:tcPr>
                                    <w:tcW w:w="1020" w:type="dxa"/>
                                    <w:vAlign w:val="bottom"/>
                                  </w:tcPr>
                                  <w:p w:rsidR="000B3CEF" w:rsidRDefault="000B3CEF">
                                    <w:pPr>
                                      <w:jc w:val="center"/>
                                    </w:pPr>
                                  </w:p>
                                </w:tc>
                                <w:tc>
                                  <w:tcPr>
                                    <w:tcW w:w="1022" w:type="dxa"/>
                                    <w:vAlign w:val="bottom"/>
                                    <w:hideMark/>
                                  </w:tcPr>
                                  <w:p w:rsidR="000B3CEF" w:rsidRDefault="000B3CEF">
                                    <w:pPr>
                                      <w:jc w:val="right"/>
                                    </w:pPr>
                                    <w:r>
                                      <w:rPr>
                                        <w:noProof/>
                                        <w:sz w:val="20"/>
                                        <w:szCs w:val="20"/>
                                      </w:rPr>
                                      <w:drawing>
                                        <wp:inline distT="0" distB="0" distL="0" distR="0" wp14:anchorId="2909355B" wp14:editId="6150B25B">
                                          <wp:extent cx="233680" cy="138430"/>
                                          <wp:effectExtent l="0" t="0" r="0" b="0"/>
                                          <wp:docPr id="249" name="Picture 249"/>
                                          <wp:cNvGraphicFramePr>
                                            <a:graphicFrameLocks noChangeAspect="1"/>
                                          </wp:cNvGraphicFramePr>
                                          <a:graphic>
                                            <a:graphicData uri="http://schemas.openxmlformats.org/drawingml/2006/picture">
                                              <pic:pic xmlns:pic="http://schemas.openxmlformats.org/drawingml/2006/picture">
                                                <pic:nvPicPr>
                                                  <pic:cNvPr id="0" name="Picture 27"/>
                                                  <pic:cNvPicPr>
                                                    <a:picLocks noChangeAspect="1" noChangeArrowheads="1"/>
                                                  </pic:cNvPicPr>
                                                </pic:nvPicPr>
                                                <pic:blipFill>
                                                  <a:blip r:embed="rId851">
                                                    <a:extLst>
                                                      <a:ext uri="{28A0092B-C50C-407E-A947-70E740481C1C}">
                                                        <a14:useLocalDpi xmlns:a14="http://schemas.microsoft.com/office/drawing/2010/main" val="0"/>
                                                      </a:ext>
                                                    </a:extLst>
                                                  </a:blip>
                                                  <a:srcRect/>
                                                  <a:stretch>
                                                    <a:fillRect/>
                                                  </a:stretch>
                                                </pic:blipFill>
                                                <pic:spPr bwMode="auto">
                                                  <a:xfrm>
                                                    <a:off x="0" y="0"/>
                                                    <a:ext cx="233680" cy="138430"/>
                                                  </a:xfrm>
                                                  <a:prstGeom prst="rect">
                                                    <a:avLst/>
                                                  </a:prstGeom>
                                                  <a:noFill/>
                                                  <a:ln>
                                                    <a:noFill/>
                                                  </a:ln>
                                                </pic:spPr>
                                              </pic:pic>
                                            </a:graphicData>
                                          </a:graphic>
                                        </wp:inline>
                                      </w:drawing>
                                    </w:r>
                                  </w:p>
                                </w:tc>
                              </w:tr>
                            </w:tbl>
                            <w:p w:rsidR="000B3CEF" w:rsidRDefault="000B3CEF" w:rsidP="000D5107">
                              <w:pPr>
                                <w:jc w:val="center"/>
                              </w:pPr>
                            </w:p>
                          </w:txbxContent>
                        </wps:txbx>
                        <wps:bodyPr rot="0" vert="horz" wrap="square" lIns="0" tIns="0" rIns="0" bIns="0" anchor="t" anchorCtr="0" upright="1">
                          <a:noAutofit/>
                        </wps:bodyPr>
                      </wps:wsp>
                      <wps:wsp>
                        <wps:cNvPr id="226" name="AutoShape 84"/>
                        <wps:cNvCnPr>
                          <a:cxnSpLocks noChangeShapeType="1"/>
                        </wps:cNvCnPr>
                        <wps:spPr bwMode="auto">
                          <a:xfrm flipV="1">
                            <a:off x="8000" y="5890"/>
                            <a:ext cx="930" cy="42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227" name="AutoShape 85"/>
                        <wps:cNvCnPr>
                          <a:cxnSpLocks noChangeShapeType="1"/>
                        </wps:cNvCnPr>
                        <wps:spPr bwMode="auto">
                          <a:xfrm>
                            <a:off x="9497" y="5890"/>
                            <a:ext cx="930" cy="42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224" o:spid="_x0000_s1033" style="width:205.5pt;height:62pt;mso-position-horizontal-relative:char;mso-position-vertical-relative:line" coordorigin="6860,5340" coordsize="4110,12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PXtE4AMAAMYMAAAOAAAAZHJzL2Uyb0RvYy54bWzsV1tvpDYUfq/U/2D5nXAJMIBCVslcokpp u9KmffeAuahgU9sTJq3633tsA5PMpu1q0672ofOAjI99fM53vvOZuXp37Dv0SIVsOcuxf+FhRFnB y5bVOf7pYeckGElFWEk6zmiOn6jE766//eZqHDIa8IZ3JRUInDCZjUOOG6WGzHVl0dCeyAs+UAbG ioueKHgVtVsKMoL3vnMDz4vdkYtyELygUsLsxhrxtfFfVbRQP1aVpAp1OYbYlHkK89zrp3t9RbJa kKFpiykM8hlR9KRlcOjiakMUQQfRfuSqbwvBJa/URcF7l1dVW1CTA2Tje2fZ3Al+GEwudTbWwwIT QHuG02e7LX54fC9QW+Y4CEKMGOmhSOZcpCcAnnGoM1h1J4YPw3thc4ThPS9+kWB2z+36vbaL0X78 npfgkBwUN/AcK9FrF5A4OpoqPC1VoEeFCpgMYi9NIihWAbZVsgq9qUxFA7XU2+IkBjNYo8twsW2n 7aHvT3v9wFpdktlzTaxTbDoxoJw8oSrfhuqHhgzUFEtqvBZUoxnVB53gLT+i5NLiatZpUJE6wjy0 j8FIWmwR4+uGsJreCMHHhpISAvT1Tkhj2WrTkNrJP4H9Cmoz5H+DGckGIdUd5T3SgxwL6CkTJ3m8 l0qHc1qiS8v4ru06mCdZx15MwEI7A8fCVm3TAZg2+T310m2yTUInDOKtE3qbjXOzW4dOvPNX0eZy s15v/D/0uX6YNW1ZUqaPmVvWDz+teJN42GZbmlbyri21Ox2SFPV+3Qn0SEAyduZnQAfLaZn7MgwD AuRylpIm4G2QOrs4WTnhLoycdOUljuent2nshWm42b1M6b5l9O0poTHHaRRElk2noM9y88zv49xI 1rcKRLlr+xwnyyKSaQ5uWWlKq0jb2fEzKHT4Jyig3HOhDWM1SS1d1XF/NJrjR8HcCntePgGJBQeK Qf/ClQKDhovfMBpBnnMsfz0QQTHqvmPQCLBEzQMxD/bzgLACtuZYYWSHa2U1/zCItm7As201xm9A marW0Fh3lY1iajEQhy+mEvGsEjogIyUomeTX9PqaWe0tjmzS3kUfzOqHpwF09oU82C06q7+WB1R1 7fDzDMekyrrmVl6TdJJX3adam9PLSVvDwFgWaT1pwCQTUgmioV5zxkAxuLCIf4povJm/cG1ONH2F skgZqKSipFMNsCvHPS2BVxQ+YPTIStrXqVSLuD7rOitcttvm7jPyetZ1lts6u+nm+2LkXr1C7mhu fLgr/yNyazWeKJ2GKQShvxj+p/RXdvn+y5QGcpuPZdMJ04e9/hp//m5a4PT34/pPAAAA//8DAFBL AwQUAAYACAAAACEARDXi7NsAAAAFAQAADwAAAGRycy9kb3ducmV2LnhtbEyPQUvDQBCF74L/YRnB m92kVpGYTSlFPRXBVhBv0+w0Cc3Ohuw2Sf+9oxd7GXi8x5vv5cvJtWqgPjSeDaSzBBRx6W3DlYHP 3evdE6gQkS22nsnAmQIsi+urHDPrR/6gYRsrJSUcMjRQx9hlWoeyJodh5jti8Q6+dxhF9pW2PY5S 7lo9T5JH7bBh+VBjR+uayuP25Ay8jTiu7tOXYXM8rM/fu4f3r01KxtzeTKtnUJGm+B+GX3xBh0KY 9v7ENqjWgAyJf1e8RZqK3EtovkhAF7m+pC9+AAAA//8DAFBLAQItABQABgAIAAAAIQC2gziS/gAA AOEBAAATAAAAAAAAAAAAAAAAAAAAAABbQ29udGVudF9UeXBlc10ueG1sUEsBAi0AFAAGAAgAAAAh ADj9If/WAAAAlAEAAAsAAAAAAAAAAAAAAAAALwEAAF9yZWxzLy5yZWxzUEsBAi0AFAAGAAgAAAAh AMw9e0TgAwAAxgwAAA4AAAAAAAAAAAAAAAAALgIAAGRycy9lMm9Eb2MueG1sUEsBAi0AFAAGAAgA AAAhAEQ14uzbAAAABQEAAA8AAAAAAAAAAAAAAAAAOgYAAGRycy9kb3ducmV2LnhtbFBLBQYAAAAA BAAEAPMAAABCBwAAAAA= ">
                <v:shape id="Text Box 83" o:spid="_x0000_s1034" type="#_x0000_t202" style="position:absolute;left:6860;top:5340;width:4110;height:12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TnPa8UA AADcAAAADwAAAGRycy9kb3ducmV2LnhtbESPQWvCQBSE7wX/w/KE3urGQKVGVxFpQSgUYzx4fGaf yWL2bcyumv77rlDwOMzMN8x82dtG3KjzxrGC8SgBQVw6bbhSsC++3j5A+ICssXFMCn7Jw3IxeJlj pt2dc7rtQiUihH2GCuoQ2kxKX9Zk0Y9cSxy9k+sshii7SuoO7xFuG5kmyURaNBwXamxpXVN53l2t gtWB809z+Tlu81NuimKa8PfkrNTrsF/NQATqwzP8395oBWn6Do8z8QjIxR8AAAD//wMAUEsBAi0A FAAGAAgAAAAhAPD3irv9AAAA4gEAABMAAAAAAAAAAAAAAAAAAAAAAFtDb250ZW50X1R5cGVzXS54 bWxQSwECLQAUAAYACAAAACEAMd1fYdIAAACPAQAACwAAAAAAAAAAAAAAAAAuAQAAX3JlbHMvLnJl bHNQSwECLQAUAAYACAAAACEAMy8FnkEAAAA5AAAAEAAAAAAAAAAAAAAAAAApAgAAZHJzL3NoYXBl eG1sLnhtbFBLAQItABQABgAIAAAAIQDhOc9rxQAAANwAAAAPAAAAAAAAAAAAAAAAAJgCAABkcnMv ZG93bnJldi54bWxQSwUGAAAAAAQABAD1AAAAigMAAAAA " filled="f" stroked="f">
                  <v:textbox inset="0,0,0,0">
                    <w:txbxContent>
                      <w:tbl>
                        <w:tblPr>
                          <w:tblW w:w="3553" w:type="dxa"/>
                          <w:jc w:val="center"/>
                          <w:tblLook w:val="04A0" w:firstRow="1" w:lastRow="0" w:firstColumn="1" w:lastColumn="0" w:noHBand="0" w:noVBand="1"/>
                        </w:tblPr>
                        <w:tblGrid>
                          <w:gridCol w:w="490"/>
                          <w:gridCol w:w="1021"/>
                          <w:gridCol w:w="1020"/>
                          <w:gridCol w:w="1022"/>
                        </w:tblGrid>
                        <w:tr w:rsidR="000B3CEF" w:rsidTr="00BE6AEA">
                          <w:trPr>
                            <w:trHeight w:val="396"/>
                            <w:jc w:val="center"/>
                          </w:trPr>
                          <w:tc>
                            <w:tcPr>
                              <w:tcW w:w="490" w:type="dxa"/>
                              <w:tcBorders>
                                <w:top w:val="nil"/>
                                <w:left w:val="nil"/>
                                <w:bottom w:val="nil"/>
                                <w:right w:val="single" w:sz="4" w:space="0" w:color="auto"/>
                              </w:tcBorders>
                              <w:hideMark/>
                            </w:tcPr>
                            <w:p w:rsidR="000B3CEF" w:rsidRDefault="000B3CEF">
                              <w:pPr>
                                <w:jc w:val="center"/>
                              </w:pPr>
                              <w:r>
                                <w:rPr>
                                  <w:noProof/>
                                  <w:sz w:val="20"/>
                                  <w:szCs w:val="20"/>
                                </w:rPr>
                                <w:drawing>
                                  <wp:inline distT="0" distB="0" distL="0" distR="0" wp14:anchorId="43646546" wp14:editId="7D8DF53C">
                                    <wp:extent cx="138430" cy="138430"/>
                                    <wp:effectExtent l="0" t="0" r="0" b="0"/>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50">
                                              <a:extLst>
                                                <a:ext uri="{28A0092B-C50C-407E-A947-70E740481C1C}">
                                                  <a14:useLocalDpi xmlns:a14="http://schemas.microsoft.com/office/drawing/2010/main" val="0"/>
                                                </a:ext>
                                              </a:extLst>
                                            </a:blip>
                                            <a:srcRect/>
                                            <a:stretch>
                                              <a:fillRect/>
                                            </a:stretch>
                                          </pic:blipFill>
                                          <pic:spPr bwMode="auto">
                                            <a:xfrm>
                                              <a:off x="0" y="0"/>
                                              <a:ext cx="138430" cy="138430"/>
                                            </a:xfrm>
                                            <a:prstGeom prst="rect">
                                              <a:avLst/>
                                            </a:prstGeom>
                                            <a:noFill/>
                                            <a:ln>
                                              <a:noFill/>
                                            </a:ln>
                                          </pic:spPr>
                                        </pic:pic>
                                      </a:graphicData>
                                    </a:graphic>
                                  </wp:inline>
                                </w:drawing>
                              </w:r>
                            </w:p>
                          </w:tc>
                          <w:tc>
                            <w:tcPr>
                              <w:tcW w:w="1021" w:type="dxa"/>
                              <w:tcBorders>
                                <w:top w:val="nil"/>
                                <w:left w:val="single" w:sz="4" w:space="0" w:color="auto"/>
                                <w:bottom w:val="single" w:sz="4" w:space="0" w:color="auto"/>
                                <w:right w:val="nil"/>
                              </w:tcBorders>
                              <w:hideMark/>
                            </w:tcPr>
                            <w:p w:rsidR="000B3CEF" w:rsidRDefault="000B3CEF">
                              <w:r>
                                <w:rPr>
                                  <w:noProof/>
                                  <w:sz w:val="20"/>
                                  <w:szCs w:val="20"/>
                                </w:rPr>
                                <w:drawing>
                                  <wp:inline distT="0" distB="0" distL="0" distR="0" wp14:anchorId="4A05F196" wp14:editId="6111EBD2">
                                    <wp:extent cx="233680" cy="138430"/>
                                    <wp:effectExtent l="0" t="0" r="0" b="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51">
                                              <a:extLst>
                                                <a:ext uri="{28A0092B-C50C-407E-A947-70E740481C1C}">
                                                  <a14:useLocalDpi xmlns:a14="http://schemas.microsoft.com/office/drawing/2010/main" val="0"/>
                                                </a:ext>
                                              </a:extLst>
                                            </a:blip>
                                            <a:srcRect/>
                                            <a:stretch>
                                              <a:fillRect/>
                                            </a:stretch>
                                          </pic:blipFill>
                                          <pic:spPr bwMode="auto">
                                            <a:xfrm>
                                              <a:off x="0" y="0"/>
                                              <a:ext cx="233680" cy="138430"/>
                                            </a:xfrm>
                                            <a:prstGeom prst="rect">
                                              <a:avLst/>
                                            </a:prstGeom>
                                            <a:noFill/>
                                            <a:ln>
                                              <a:noFill/>
                                            </a:ln>
                                          </pic:spPr>
                                        </pic:pic>
                                      </a:graphicData>
                                    </a:graphic>
                                  </wp:inline>
                                </w:drawing>
                              </w:r>
                            </w:p>
                          </w:tc>
                          <w:tc>
                            <w:tcPr>
                              <w:tcW w:w="1020" w:type="dxa"/>
                              <w:tcBorders>
                                <w:top w:val="nil"/>
                                <w:left w:val="nil"/>
                                <w:bottom w:val="single" w:sz="4" w:space="0" w:color="auto"/>
                                <w:right w:val="nil"/>
                              </w:tcBorders>
                              <w:hideMark/>
                            </w:tcPr>
                            <w:p w:rsidR="000B3CEF" w:rsidRDefault="000B3CEF">
                              <w:pPr>
                                <w:jc w:val="center"/>
                              </w:pPr>
                              <w:r>
                                <w:t>1</w:t>
                              </w:r>
                            </w:p>
                          </w:tc>
                          <w:tc>
                            <w:tcPr>
                              <w:tcW w:w="1022" w:type="dxa"/>
                              <w:tcBorders>
                                <w:top w:val="nil"/>
                                <w:left w:val="nil"/>
                                <w:bottom w:val="single" w:sz="4" w:space="0" w:color="auto"/>
                                <w:right w:val="nil"/>
                              </w:tcBorders>
                              <w:hideMark/>
                            </w:tcPr>
                            <w:p w:rsidR="000B3CEF" w:rsidRDefault="000B3CEF">
                              <w:pPr>
                                <w:jc w:val="right"/>
                              </w:pPr>
                              <w:r>
                                <w:rPr>
                                  <w:noProof/>
                                  <w:sz w:val="20"/>
                                  <w:szCs w:val="20"/>
                                </w:rPr>
                                <w:drawing>
                                  <wp:inline distT="0" distB="0" distL="0" distR="0" wp14:anchorId="0790B973" wp14:editId="5627224E">
                                    <wp:extent cx="233680" cy="138430"/>
                                    <wp:effectExtent l="0" t="0" r="0" b="0"/>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52">
                                              <a:extLst>
                                                <a:ext uri="{28A0092B-C50C-407E-A947-70E740481C1C}">
                                                  <a14:useLocalDpi xmlns:a14="http://schemas.microsoft.com/office/drawing/2010/main" val="0"/>
                                                </a:ext>
                                              </a:extLst>
                                            </a:blip>
                                            <a:srcRect/>
                                            <a:stretch>
                                              <a:fillRect/>
                                            </a:stretch>
                                          </pic:blipFill>
                                          <pic:spPr bwMode="auto">
                                            <a:xfrm>
                                              <a:off x="0" y="0"/>
                                              <a:ext cx="233680" cy="138430"/>
                                            </a:xfrm>
                                            <a:prstGeom prst="rect">
                                              <a:avLst/>
                                            </a:prstGeom>
                                            <a:noFill/>
                                            <a:ln>
                                              <a:noFill/>
                                            </a:ln>
                                          </pic:spPr>
                                        </pic:pic>
                                      </a:graphicData>
                                    </a:graphic>
                                  </wp:inline>
                                </w:drawing>
                              </w:r>
                            </w:p>
                          </w:tc>
                        </w:tr>
                        <w:tr w:rsidR="000B3CEF" w:rsidTr="00BE6AEA">
                          <w:trPr>
                            <w:trHeight w:val="380"/>
                            <w:jc w:val="center"/>
                          </w:trPr>
                          <w:tc>
                            <w:tcPr>
                              <w:tcW w:w="490" w:type="dxa"/>
                              <w:vMerge w:val="restart"/>
                              <w:tcBorders>
                                <w:top w:val="single" w:sz="4" w:space="0" w:color="auto"/>
                                <w:left w:val="nil"/>
                                <w:bottom w:val="nil"/>
                                <w:right w:val="single" w:sz="4" w:space="0" w:color="auto"/>
                              </w:tcBorders>
                              <w:vAlign w:val="center"/>
                              <w:hideMark/>
                            </w:tcPr>
                            <w:p w:rsidR="000B3CEF" w:rsidRDefault="000B3CEF">
                              <w:pPr>
                                <w:jc w:val="center"/>
                              </w:pPr>
                              <w:r>
                                <w:rPr>
                                  <w:noProof/>
                                  <w:sz w:val="20"/>
                                  <w:szCs w:val="20"/>
                                </w:rPr>
                                <w:drawing>
                                  <wp:inline distT="0" distB="0" distL="0" distR="0" wp14:anchorId="365BE6A6" wp14:editId="7EAC3FC0">
                                    <wp:extent cx="138430" cy="159385"/>
                                    <wp:effectExtent l="0" t="0" r="0" b="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853">
                                              <a:extLst>
                                                <a:ext uri="{28A0092B-C50C-407E-A947-70E740481C1C}">
                                                  <a14:useLocalDpi xmlns:a14="http://schemas.microsoft.com/office/drawing/2010/main" val="0"/>
                                                </a:ext>
                                              </a:extLst>
                                            </a:blip>
                                            <a:srcRect/>
                                            <a:stretch>
                                              <a:fillRect/>
                                            </a:stretch>
                                          </pic:blipFill>
                                          <pic:spPr bwMode="auto">
                                            <a:xfrm>
                                              <a:off x="0" y="0"/>
                                              <a:ext cx="138430" cy="159385"/>
                                            </a:xfrm>
                                            <a:prstGeom prst="rect">
                                              <a:avLst/>
                                            </a:prstGeom>
                                            <a:noFill/>
                                            <a:ln>
                                              <a:noFill/>
                                            </a:ln>
                                          </pic:spPr>
                                        </pic:pic>
                                      </a:graphicData>
                                    </a:graphic>
                                  </wp:inline>
                                </w:drawing>
                              </w:r>
                            </w:p>
                          </w:tc>
                          <w:tc>
                            <w:tcPr>
                              <w:tcW w:w="1021" w:type="dxa"/>
                              <w:tcBorders>
                                <w:top w:val="single" w:sz="4" w:space="0" w:color="auto"/>
                                <w:left w:val="single" w:sz="4" w:space="0" w:color="auto"/>
                                <w:bottom w:val="nil"/>
                                <w:right w:val="nil"/>
                              </w:tcBorders>
                            </w:tcPr>
                            <w:p w:rsidR="000B3CEF" w:rsidRDefault="000B3CEF"/>
                          </w:tc>
                          <w:tc>
                            <w:tcPr>
                              <w:tcW w:w="1020" w:type="dxa"/>
                              <w:tcBorders>
                                <w:top w:val="single" w:sz="4" w:space="0" w:color="auto"/>
                                <w:left w:val="nil"/>
                                <w:bottom w:val="nil"/>
                                <w:right w:val="nil"/>
                              </w:tcBorders>
                              <w:hideMark/>
                            </w:tcPr>
                            <w:p w:rsidR="000B3CEF" w:rsidRDefault="000B3CEF">
                              <w:pPr>
                                <w:jc w:val="center"/>
                              </w:pPr>
                              <w:r>
                                <w:t>2</w:t>
                              </w:r>
                            </w:p>
                          </w:tc>
                          <w:tc>
                            <w:tcPr>
                              <w:tcW w:w="1022" w:type="dxa"/>
                              <w:tcBorders>
                                <w:top w:val="single" w:sz="4" w:space="0" w:color="auto"/>
                                <w:left w:val="nil"/>
                                <w:bottom w:val="nil"/>
                                <w:right w:val="nil"/>
                              </w:tcBorders>
                              <w:hideMark/>
                            </w:tcPr>
                            <w:p w:rsidR="000B3CEF" w:rsidRDefault="000B3CEF"/>
                          </w:tc>
                        </w:tr>
                        <w:tr w:rsidR="000B3CEF" w:rsidTr="00BE6AEA">
                          <w:trPr>
                            <w:trHeight w:val="380"/>
                            <w:jc w:val="center"/>
                          </w:trPr>
                          <w:tc>
                            <w:tcPr>
                              <w:tcW w:w="0" w:type="auto"/>
                              <w:vMerge/>
                              <w:tcBorders>
                                <w:top w:val="single" w:sz="4" w:space="0" w:color="auto"/>
                                <w:left w:val="nil"/>
                                <w:bottom w:val="nil"/>
                                <w:right w:val="single" w:sz="4" w:space="0" w:color="auto"/>
                              </w:tcBorders>
                              <w:vAlign w:val="center"/>
                              <w:hideMark/>
                            </w:tcPr>
                            <w:p w:rsidR="000B3CEF" w:rsidRDefault="000B3CEF">
                              <w:pPr>
                                <w:rPr>
                                  <w:szCs w:val="24"/>
                                </w:rPr>
                              </w:pPr>
                            </w:p>
                          </w:tc>
                          <w:tc>
                            <w:tcPr>
                              <w:tcW w:w="1021" w:type="dxa"/>
                              <w:tcBorders>
                                <w:top w:val="nil"/>
                                <w:left w:val="single" w:sz="4" w:space="0" w:color="auto"/>
                                <w:bottom w:val="nil"/>
                                <w:right w:val="nil"/>
                              </w:tcBorders>
                              <w:vAlign w:val="bottom"/>
                              <w:hideMark/>
                            </w:tcPr>
                            <w:p w:rsidR="000B3CEF" w:rsidRDefault="000B3CEF">
                              <w:pPr>
                                <w:rPr>
                                  <w:szCs w:val="24"/>
                                </w:rPr>
                              </w:pPr>
                              <w:r>
                                <w:rPr>
                                  <w:noProof/>
                                  <w:sz w:val="20"/>
                                  <w:szCs w:val="20"/>
                                </w:rPr>
                                <w:drawing>
                                  <wp:inline distT="0" distB="0" distL="0" distR="0" wp14:anchorId="31169399" wp14:editId="4A292F52">
                                    <wp:extent cx="233680" cy="138430"/>
                                    <wp:effectExtent l="0" t="0" r="0" b="0"/>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51">
                                              <a:extLst>
                                                <a:ext uri="{28A0092B-C50C-407E-A947-70E740481C1C}">
                                                  <a14:useLocalDpi xmlns:a14="http://schemas.microsoft.com/office/drawing/2010/main" val="0"/>
                                                </a:ext>
                                              </a:extLst>
                                            </a:blip>
                                            <a:srcRect/>
                                            <a:stretch>
                                              <a:fillRect/>
                                            </a:stretch>
                                          </pic:blipFill>
                                          <pic:spPr bwMode="auto">
                                            <a:xfrm>
                                              <a:off x="0" y="0"/>
                                              <a:ext cx="233680" cy="138430"/>
                                            </a:xfrm>
                                            <a:prstGeom prst="rect">
                                              <a:avLst/>
                                            </a:prstGeom>
                                            <a:noFill/>
                                            <a:ln>
                                              <a:noFill/>
                                            </a:ln>
                                          </pic:spPr>
                                        </pic:pic>
                                      </a:graphicData>
                                    </a:graphic>
                                  </wp:inline>
                                </w:drawing>
                              </w:r>
                            </w:p>
                          </w:tc>
                          <w:tc>
                            <w:tcPr>
                              <w:tcW w:w="1020" w:type="dxa"/>
                              <w:vAlign w:val="bottom"/>
                            </w:tcPr>
                            <w:p w:rsidR="000B3CEF" w:rsidRDefault="000B3CEF">
                              <w:pPr>
                                <w:jc w:val="center"/>
                              </w:pPr>
                            </w:p>
                          </w:tc>
                          <w:tc>
                            <w:tcPr>
                              <w:tcW w:w="1022" w:type="dxa"/>
                              <w:vAlign w:val="bottom"/>
                              <w:hideMark/>
                            </w:tcPr>
                            <w:p w:rsidR="000B3CEF" w:rsidRDefault="000B3CEF">
                              <w:pPr>
                                <w:jc w:val="right"/>
                              </w:pPr>
                              <w:r>
                                <w:rPr>
                                  <w:noProof/>
                                  <w:sz w:val="20"/>
                                  <w:szCs w:val="20"/>
                                </w:rPr>
                                <w:drawing>
                                  <wp:inline distT="0" distB="0" distL="0" distR="0" wp14:anchorId="2909355B" wp14:editId="6150B25B">
                                    <wp:extent cx="233680" cy="138430"/>
                                    <wp:effectExtent l="0" t="0" r="0" b="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851">
                                              <a:extLst>
                                                <a:ext uri="{28A0092B-C50C-407E-A947-70E740481C1C}">
                                                  <a14:useLocalDpi xmlns:a14="http://schemas.microsoft.com/office/drawing/2010/main" val="0"/>
                                                </a:ext>
                                              </a:extLst>
                                            </a:blip>
                                            <a:srcRect/>
                                            <a:stretch>
                                              <a:fillRect/>
                                            </a:stretch>
                                          </pic:blipFill>
                                          <pic:spPr bwMode="auto">
                                            <a:xfrm>
                                              <a:off x="0" y="0"/>
                                              <a:ext cx="233680" cy="138430"/>
                                            </a:xfrm>
                                            <a:prstGeom prst="rect">
                                              <a:avLst/>
                                            </a:prstGeom>
                                            <a:noFill/>
                                            <a:ln>
                                              <a:noFill/>
                                            </a:ln>
                                          </pic:spPr>
                                        </pic:pic>
                                      </a:graphicData>
                                    </a:graphic>
                                  </wp:inline>
                                </w:drawing>
                              </w:r>
                            </w:p>
                          </w:tc>
                        </w:tr>
                      </w:tbl>
                      <w:p w:rsidR="000B3CEF" w:rsidRDefault="000B3CEF" w:rsidP="000D5107">
                        <w:pPr>
                          <w:jc w:val="center"/>
                        </w:pPr>
                      </w:p>
                    </w:txbxContent>
                  </v:textbox>
                </v:shape>
                <v:shape id="AutoShape 84" o:spid="_x0000_s1035" type="#_x0000_t32" style="position:absolute;left:8000;top:5890;width:930;height:42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xDa78UAAADcAAAADwAAAGRycy9kb3ducmV2LnhtbESPzWrDMBCE74G8g9hCLqGR60MIbuRQ UkxzyaFJH2Cxtv6JtVIk1XH69FWh0OMwM98w291kBjGSD51lBU+rDARxbXXHjYKPc/W4AREissbB Mim4U4BdOZ9tsdD2xu80nmIjEoRDgQraGF0hZahbMhhW1hEn79N6gzFJ30jt8ZbgZpB5lq2lwY7T QouO9i3Vl9OXUVBFf933/fHyZr9fq2NwcukOo1KLh+nlGUSkKf6H/9oHrSDP1/B7Jh0BWf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xDa78UAAADcAAAADwAAAAAAAAAA AAAAAAChAgAAZHJzL2Rvd25yZXYueG1sUEsFBgAAAAAEAAQA+QAAAJMDAAAAAA== ">
                  <v:stroke endarrow="classic"/>
                </v:shape>
                <v:shape id="AutoShape 85" o:spid="_x0000_s1036" type="#_x0000_t32" style="position:absolute;left:9497;top:5890;width:930;height:42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DLSBMcAAADcAAAADwAAAGRycy9kb3ducmV2LnhtbESPzU7DMBCE70i8g7VIXFDrNAdAad0K 8ace2kMD6nkbL3GUeJ3aJg08Pa5UieNoZr7RLFaj7cRAPjSOFcymGQjiyumGawWfH2+TRxAhImvs HJOCHwqwWl5fLbDQ7sQ7GspYiwThUKACE2NfSBkqQxbD1PXEyfty3mJM0tdSezwluO1knmX30mLD acFgT8+Gqrb8tgpK9Lvf4X1vXo4b2b4e1tvhrt0qdXszPs1BRBrjf/jSXmsFef4A5zPpCMjl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QMtIExwAAANwAAAAPAAAAAAAA AAAAAAAAAKECAABkcnMvZG93bnJldi54bWxQSwUGAAAAAAQABAD5AAAAlQMAAAAA ">
                  <v:stroke endarrow="classic"/>
                </v:shape>
                <w10:anchorlock/>
              </v:group>
            </w:pict>
          </mc:Fallback>
        </mc:AlternateContent>
      </w:r>
      <w:r w:rsidRPr="00246049">
        <w:rPr>
          <w:b/>
          <w:sz w:val="24"/>
          <w:szCs w:val="24"/>
          <w:lang w:val="vi-VN"/>
        </w:rPr>
        <w:t xml:space="preserve">. </w:t>
      </w:r>
      <w:r w:rsidRPr="00F90D9F">
        <w:rPr>
          <w:noProof/>
          <w:sz w:val="24"/>
          <w:szCs w:val="24"/>
        </w:rPr>
        <mc:AlternateContent>
          <mc:Choice Requires="wpg">
            <w:drawing>
              <wp:inline distT="0" distB="0" distL="0" distR="0" wp14:anchorId="269118BE" wp14:editId="276F06F8">
                <wp:extent cx="2609850" cy="787400"/>
                <wp:effectExtent l="0" t="0" r="0" b="3175"/>
                <wp:docPr id="194" name="Group 1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09850" cy="787400"/>
                          <a:chOff x="2157" y="9580"/>
                          <a:chExt cx="4110" cy="1240"/>
                        </a:xfrm>
                      </wpg:grpSpPr>
                      <wps:wsp>
                        <wps:cNvPr id="195" name="Text Box 80"/>
                        <wps:cNvSpPr txBox="1">
                          <a:spLocks noChangeArrowheads="1"/>
                        </wps:cNvSpPr>
                        <wps:spPr bwMode="auto">
                          <a:xfrm>
                            <a:off x="2157" y="9580"/>
                            <a:ext cx="4110" cy="1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3754" w:type="dxa"/>
                                <w:jc w:val="center"/>
                                <w:tblLook w:val="04A0" w:firstRow="1" w:lastRow="0" w:firstColumn="1" w:lastColumn="0" w:noHBand="0" w:noVBand="1"/>
                              </w:tblPr>
                              <w:tblGrid>
                                <w:gridCol w:w="524"/>
                                <w:gridCol w:w="1077"/>
                                <w:gridCol w:w="1075"/>
                                <w:gridCol w:w="1078"/>
                              </w:tblGrid>
                              <w:tr w:rsidR="000B3CEF" w:rsidTr="00BE6AEA">
                                <w:trPr>
                                  <w:trHeight w:val="369"/>
                                  <w:jc w:val="center"/>
                                </w:trPr>
                                <w:tc>
                                  <w:tcPr>
                                    <w:tcW w:w="524" w:type="dxa"/>
                                    <w:tcBorders>
                                      <w:top w:val="nil"/>
                                      <w:left w:val="nil"/>
                                      <w:bottom w:val="nil"/>
                                      <w:right w:val="single" w:sz="4" w:space="0" w:color="auto"/>
                                    </w:tcBorders>
                                    <w:hideMark/>
                                  </w:tcPr>
                                  <w:p w:rsidR="000B3CEF" w:rsidRDefault="000B3CEF">
                                    <w:pPr>
                                      <w:jc w:val="center"/>
                                    </w:pPr>
                                    <w:r>
                                      <w:rPr>
                                        <w:noProof/>
                                        <w:sz w:val="20"/>
                                        <w:szCs w:val="20"/>
                                      </w:rPr>
                                      <w:drawing>
                                        <wp:inline distT="0" distB="0" distL="0" distR="0" wp14:anchorId="6AA6E4A3" wp14:editId="1F9E203A">
                                          <wp:extent cx="138430" cy="138430"/>
                                          <wp:effectExtent l="0" t="0" r="0" b="0"/>
                                          <wp:docPr id="262" name="Picture 262"/>
                                          <wp:cNvGraphicFramePr>
                                            <a:graphicFrameLocks noChangeAspect="1"/>
                                          </wp:cNvGraphicFramePr>
                                          <a:graphic>
                                            <a:graphicData uri="http://schemas.openxmlformats.org/drawingml/2006/picture">
                                              <pic:pic xmlns:pic="http://schemas.openxmlformats.org/drawingml/2006/picture">
                                                <pic:nvPicPr>
                                                  <pic:cNvPr id="0" name="Picture 38"/>
                                                  <pic:cNvPicPr>
                                                    <a:picLocks noChangeAspect="1" noChangeArrowheads="1"/>
                                                  </pic:cNvPicPr>
                                                </pic:nvPicPr>
                                                <pic:blipFill>
                                                  <a:blip r:embed="rId850">
                                                    <a:extLst>
                                                      <a:ext uri="{28A0092B-C50C-407E-A947-70E740481C1C}">
                                                        <a14:useLocalDpi xmlns:a14="http://schemas.microsoft.com/office/drawing/2010/main" val="0"/>
                                                      </a:ext>
                                                    </a:extLst>
                                                  </a:blip>
                                                  <a:srcRect/>
                                                  <a:stretch>
                                                    <a:fillRect/>
                                                  </a:stretch>
                                                </pic:blipFill>
                                                <pic:spPr bwMode="auto">
                                                  <a:xfrm>
                                                    <a:off x="0" y="0"/>
                                                    <a:ext cx="138430" cy="138430"/>
                                                  </a:xfrm>
                                                  <a:prstGeom prst="rect">
                                                    <a:avLst/>
                                                  </a:prstGeom>
                                                  <a:noFill/>
                                                  <a:ln>
                                                    <a:noFill/>
                                                  </a:ln>
                                                </pic:spPr>
                                              </pic:pic>
                                            </a:graphicData>
                                          </a:graphic>
                                        </wp:inline>
                                      </w:drawing>
                                    </w:r>
                                  </w:p>
                                </w:tc>
                                <w:tc>
                                  <w:tcPr>
                                    <w:tcW w:w="1077" w:type="dxa"/>
                                    <w:tcBorders>
                                      <w:top w:val="nil"/>
                                      <w:left w:val="single" w:sz="4" w:space="0" w:color="auto"/>
                                      <w:bottom w:val="single" w:sz="4" w:space="0" w:color="auto"/>
                                      <w:right w:val="nil"/>
                                    </w:tcBorders>
                                    <w:hideMark/>
                                  </w:tcPr>
                                  <w:p w:rsidR="000B3CEF" w:rsidRDefault="000B3CEF">
                                    <w:pPr>
                                      <w:rPr>
                                        <w:szCs w:val="24"/>
                                      </w:rPr>
                                    </w:pPr>
                                    <w:r>
                                      <w:rPr>
                                        <w:noProof/>
                                        <w:sz w:val="20"/>
                                        <w:szCs w:val="20"/>
                                      </w:rPr>
                                      <w:drawing>
                                        <wp:inline distT="0" distB="0" distL="0" distR="0" wp14:anchorId="104710D6" wp14:editId="115DAB53">
                                          <wp:extent cx="233680" cy="138430"/>
                                          <wp:effectExtent l="0" t="0" r="0" b="0"/>
                                          <wp:docPr id="261" name="Picture 261"/>
                                          <wp:cNvGraphicFramePr>
                                            <a:graphicFrameLocks noChangeAspect="1"/>
                                          </wp:cNvGraphicFramePr>
                                          <a:graphic>
                                            <a:graphicData uri="http://schemas.openxmlformats.org/drawingml/2006/picture">
                                              <pic:pic xmlns:pic="http://schemas.openxmlformats.org/drawingml/2006/picture">
                                                <pic:nvPicPr>
                                                  <pic:cNvPr id="0" name="Picture 37"/>
                                                  <pic:cNvPicPr>
                                                    <a:picLocks noChangeAspect="1" noChangeArrowheads="1"/>
                                                  </pic:cNvPicPr>
                                                </pic:nvPicPr>
                                                <pic:blipFill>
                                                  <a:blip r:embed="rId851">
                                                    <a:extLst>
                                                      <a:ext uri="{28A0092B-C50C-407E-A947-70E740481C1C}">
                                                        <a14:useLocalDpi xmlns:a14="http://schemas.microsoft.com/office/drawing/2010/main" val="0"/>
                                                      </a:ext>
                                                    </a:extLst>
                                                  </a:blip>
                                                  <a:srcRect/>
                                                  <a:stretch>
                                                    <a:fillRect/>
                                                  </a:stretch>
                                                </pic:blipFill>
                                                <pic:spPr bwMode="auto">
                                                  <a:xfrm>
                                                    <a:off x="0" y="0"/>
                                                    <a:ext cx="233680" cy="138430"/>
                                                  </a:xfrm>
                                                  <a:prstGeom prst="rect">
                                                    <a:avLst/>
                                                  </a:prstGeom>
                                                  <a:noFill/>
                                                  <a:ln>
                                                    <a:noFill/>
                                                  </a:ln>
                                                </pic:spPr>
                                              </pic:pic>
                                            </a:graphicData>
                                          </a:graphic>
                                        </wp:inline>
                                      </w:drawing>
                                    </w:r>
                                  </w:p>
                                </w:tc>
                                <w:tc>
                                  <w:tcPr>
                                    <w:tcW w:w="1075" w:type="dxa"/>
                                    <w:tcBorders>
                                      <w:top w:val="nil"/>
                                      <w:left w:val="nil"/>
                                      <w:bottom w:val="single" w:sz="4" w:space="0" w:color="auto"/>
                                      <w:right w:val="nil"/>
                                    </w:tcBorders>
                                  </w:tcPr>
                                  <w:p w:rsidR="000B3CEF" w:rsidRDefault="000B3CEF">
                                    <w:pPr>
                                      <w:jc w:val="center"/>
                                    </w:pPr>
                                  </w:p>
                                </w:tc>
                                <w:tc>
                                  <w:tcPr>
                                    <w:tcW w:w="1078" w:type="dxa"/>
                                    <w:tcBorders>
                                      <w:top w:val="nil"/>
                                      <w:left w:val="nil"/>
                                      <w:bottom w:val="single" w:sz="4" w:space="0" w:color="auto"/>
                                      <w:right w:val="nil"/>
                                    </w:tcBorders>
                                    <w:hideMark/>
                                  </w:tcPr>
                                  <w:p w:rsidR="000B3CEF" w:rsidRDefault="000B3CEF">
                                    <w:pPr>
                                      <w:jc w:val="right"/>
                                    </w:pPr>
                                    <w:r>
                                      <w:rPr>
                                        <w:noProof/>
                                        <w:sz w:val="20"/>
                                        <w:szCs w:val="20"/>
                                      </w:rPr>
                                      <w:drawing>
                                        <wp:inline distT="0" distB="0" distL="0" distR="0" wp14:anchorId="518250DD" wp14:editId="0F651397">
                                          <wp:extent cx="233680" cy="138430"/>
                                          <wp:effectExtent l="0" t="0" r="0" b="0"/>
                                          <wp:docPr id="259" name="Picture 259"/>
                                          <wp:cNvGraphicFramePr>
                                            <a:graphicFrameLocks noChangeAspect="1"/>
                                          </wp:cNvGraphicFramePr>
                                          <a:graphic>
                                            <a:graphicData uri="http://schemas.openxmlformats.org/drawingml/2006/picture">
                                              <pic:pic xmlns:pic="http://schemas.openxmlformats.org/drawingml/2006/picture">
                                                <pic:nvPicPr>
                                                  <pic:cNvPr id="0" name="Picture 36"/>
                                                  <pic:cNvPicPr>
                                                    <a:picLocks noChangeAspect="1" noChangeArrowheads="1"/>
                                                  </pic:cNvPicPr>
                                                </pic:nvPicPr>
                                                <pic:blipFill>
                                                  <a:blip r:embed="rId852">
                                                    <a:extLst>
                                                      <a:ext uri="{28A0092B-C50C-407E-A947-70E740481C1C}">
                                                        <a14:useLocalDpi xmlns:a14="http://schemas.microsoft.com/office/drawing/2010/main" val="0"/>
                                                      </a:ext>
                                                    </a:extLst>
                                                  </a:blip>
                                                  <a:srcRect/>
                                                  <a:stretch>
                                                    <a:fillRect/>
                                                  </a:stretch>
                                                </pic:blipFill>
                                                <pic:spPr bwMode="auto">
                                                  <a:xfrm>
                                                    <a:off x="0" y="0"/>
                                                    <a:ext cx="233680" cy="138430"/>
                                                  </a:xfrm>
                                                  <a:prstGeom prst="rect">
                                                    <a:avLst/>
                                                  </a:prstGeom>
                                                  <a:noFill/>
                                                  <a:ln>
                                                    <a:noFill/>
                                                  </a:ln>
                                                </pic:spPr>
                                              </pic:pic>
                                            </a:graphicData>
                                          </a:graphic>
                                        </wp:inline>
                                      </w:drawing>
                                    </w:r>
                                  </w:p>
                                </w:tc>
                              </w:tr>
                              <w:tr w:rsidR="000B3CEF" w:rsidTr="00BE6AEA">
                                <w:trPr>
                                  <w:trHeight w:val="354"/>
                                  <w:jc w:val="center"/>
                                </w:trPr>
                                <w:tc>
                                  <w:tcPr>
                                    <w:tcW w:w="524" w:type="dxa"/>
                                    <w:vMerge w:val="restart"/>
                                    <w:tcBorders>
                                      <w:top w:val="single" w:sz="4" w:space="0" w:color="auto"/>
                                      <w:left w:val="nil"/>
                                      <w:bottom w:val="nil"/>
                                      <w:right w:val="single" w:sz="4" w:space="0" w:color="auto"/>
                                    </w:tcBorders>
                                    <w:vAlign w:val="center"/>
                                    <w:hideMark/>
                                  </w:tcPr>
                                  <w:p w:rsidR="000B3CEF" w:rsidRDefault="000B3CEF">
                                    <w:pPr>
                                      <w:jc w:val="center"/>
                                    </w:pPr>
                                    <w:r>
                                      <w:rPr>
                                        <w:noProof/>
                                        <w:sz w:val="20"/>
                                        <w:szCs w:val="20"/>
                                      </w:rPr>
                                      <w:drawing>
                                        <wp:inline distT="0" distB="0" distL="0" distR="0" wp14:anchorId="33AD5183" wp14:editId="1B1CD746">
                                          <wp:extent cx="138430" cy="159385"/>
                                          <wp:effectExtent l="0" t="0" r="0" b="0"/>
                                          <wp:docPr id="258" name="Picture 258"/>
                                          <wp:cNvGraphicFramePr>
                                            <a:graphicFrameLocks noChangeAspect="1"/>
                                          </wp:cNvGraphicFramePr>
                                          <a:graphic>
                                            <a:graphicData uri="http://schemas.openxmlformats.org/drawingml/2006/picture">
                                              <pic:pic xmlns:pic="http://schemas.openxmlformats.org/drawingml/2006/picture">
                                                <pic:nvPicPr>
                                                  <pic:cNvPr id="0" name="Picture 35"/>
                                                  <pic:cNvPicPr>
                                                    <a:picLocks noChangeAspect="1" noChangeArrowheads="1"/>
                                                  </pic:cNvPicPr>
                                                </pic:nvPicPr>
                                                <pic:blipFill>
                                                  <a:blip r:embed="rId853">
                                                    <a:extLst>
                                                      <a:ext uri="{28A0092B-C50C-407E-A947-70E740481C1C}">
                                                        <a14:useLocalDpi xmlns:a14="http://schemas.microsoft.com/office/drawing/2010/main" val="0"/>
                                                      </a:ext>
                                                    </a:extLst>
                                                  </a:blip>
                                                  <a:srcRect/>
                                                  <a:stretch>
                                                    <a:fillRect/>
                                                  </a:stretch>
                                                </pic:blipFill>
                                                <pic:spPr bwMode="auto">
                                                  <a:xfrm>
                                                    <a:off x="0" y="0"/>
                                                    <a:ext cx="138430" cy="159385"/>
                                                  </a:xfrm>
                                                  <a:prstGeom prst="rect">
                                                    <a:avLst/>
                                                  </a:prstGeom>
                                                  <a:noFill/>
                                                  <a:ln>
                                                    <a:noFill/>
                                                  </a:ln>
                                                </pic:spPr>
                                              </pic:pic>
                                            </a:graphicData>
                                          </a:graphic>
                                        </wp:inline>
                                      </w:drawing>
                                    </w:r>
                                  </w:p>
                                </w:tc>
                                <w:tc>
                                  <w:tcPr>
                                    <w:tcW w:w="1077" w:type="dxa"/>
                                    <w:tcBorders>
                                      <w:top w:val="single" w:sz="4" w:space="0" w:color="auto"/>
                                      <w:left w:val="single" w:sz="4" w:space="0" w:color="auto"/>
                                      <w:bottom w:val="nil"/>
                                      <w:right w:val="nil"/>
                                    </w:tcBorders>
                                  </w:tcPr>
                                  <w:p w:rsidR="000B3CEF" w:rsidRDefault="000B3CEF"/>
                                </w:tc>
                                <w:tc>
                                  <w:tcPr>
                                    <w:tcW w:w="1075" w:type="dxa"/>
                                    <w:tcBorders>
                                      <w:top w:val="single" w:sz="4" w:space="0" w:color="auto"/>
                                      <w:left w:val="nil"/>
                                      <w:bottom w:val="nil"/>
                                      <w:right w:val="nil"/>
                                    </w:tcBorders>
                                  </w:tcPr>
                                  <w:p w:rsidR="000B3CEF" w:rsidRDefault="000B3CEF">
                                    <w:pPr>
                                      <w:jc w:val="center"/>
                                    </w:pPr>
                                  </w:p>
                                </w:tc>
                                <w:tc>
                                  <w:tcPr>
                                    <w:tcW w:w="1078" w:type="dxa"/>
                                    <w:tcBorders>
                                      <w:top w:val="single" w:sz="4" w:space="0" w:color="auto"/>
                                      <w:left w:val="nil"/>
                                      <w:bottom w:val="nil"/>
                                      <w:right w:val="nil"/>
                                    </w:tcBorders>
                                    <w:hideMark/>
                                  </w:tcPr>
                                  <w:p w:rsidR="000B3CEF" w:rsidRDefault="000B3CEF">
                                    <w:pPr>
                                      <w:jc w:val="right"/>
                                    </w:pPr>
                                    <w:r>
                                      <w:rPr>
                                        <w:noProof/>
                                        <w:sz w:val="20"/>
                                        <w:szCs w:val="20"/>
                                      </w:rPr>
                                      <w:drawing>
                                        <wp:inline distT="0" distB="0" distL="0" distR="0" wp14:anchorId="3C7B5340" wp14:editId="62358847">
                                          <wp:extent cx="233680" cy="138430"/>
                                          <wp:effectExtent l="0" t="0" r="0" b="0"/>
                                          <wp:docPr id="257" name="Picture 257"/>
                                          <wp:cNvGraphicFramePr>
                                            <a:graphicFrameLocks noChangeAspect="1"/>
                                          </wp:cNvGraphicFramePr>
                                          <a:graphic>
                                            <a:graphicData uri="http://schemas.openxmlformats.org/drawingml/2006/picture">
                                              <pic:pic xmlns:pic="http://schemas.openxmlformats.org/drawingml/2006/picture">
                                                <pic:nvPicPr>
                                                  <pic:cNvPr id="0" name="Picture 34"/>
                                                  <pic:cNvPicPr>
                                                    <a:picLocks noChangeAspect="1" noChangeArrowheads="1"/>
                                                  </pic:cNvPicPr>
                                                </pic:nvPicPr>
                                                <pic:blipFill>
                                                  <a:blip r:embed="rId852">
                                                    <a:extLst>
                                                      <a:ext uri="{28A0092B-C50C-407E-A947-70E740481C1C}">
                                                        <a14:useLocalDpi xmlns:a14="http://schemas.microsoft.com/office/drawing/2010/main" val="0"/>
                                                      </a:ext>
                                                    </a:extLst>
                                                  </a:blip>
                                                  <a:srcRect/>
                                                  <a:stretch>
                                                    <a:fillRect/>
                                                  </a:stretch>
                                                </pic:blipFill>
                                                <pic:spPr bwMode="auto">
                                                  <a:xfrm>
                                                    <a:off x="0" y="0"/>
                                                    <a:ext cx="233680" cy="138430"/>
                                                  </a:xfrm>
                                                  <a:prstGeom prst="rect">
                                                    <a:avLst/>
                                                  </a:prstGeom>
                                                  <a:noFill/>
                                                  <a:ln>
                                                    <a:noFill/>
                                                  </a:ln>
                                                </pic:spPr>
                                              </pic:pic>
                                            </a:graphicData>
                                          </a:graphic>
                                        </wp:inline>
                                      </w:drawing>
                                    </w:r>
                                  </w:p>
                                </w:tc>
                              </w:tr>
                              <w:tr w:rsidR="000B3CEF" w:rsidTr="00BE6AEA">
                                <w:trPr>
                                  <w:trHeight w:val="354"/>
                                  <w:jc w:val="center"/>
                                </w:trPr>
                                <w:tc>
                                  <w:tcPr>
                                    <w:tcW w:w="0" w:type="auto"/>
                                    <w:vMerge/>
                                    <w:tcBorders>
                                      <w:top w:val="single" w:sz="4" w:space="0" w:color="auto"/>
                                      <w:left w:val="nil"/>
                                      <w:bottom w:val="nil"/>
                                      <w:right w:val="single" w:sz="4" w:space="0" w:color="auto"/>
                                    </w:tcBorders>
                                    <w:vAlign w:val="center"/>
                                    <w:hideMark/>
                                  </w:tcPr>
                                  <w:p w:rsidR="000B3CEF" w:rsidRDefault="000B3CEF">
                                    <w:pPr>
                                      <w:rPr>
                                        <w:szCs w:val="24"/>
                                      </w:rPr>
                                    </w:pPr>
                                  </w:p>
                                </w:tc>
                                <w:tc>
                                  <w:tcPr>
                                    <w:tcW w:w="1077" w:type="dxa"/>
                                    <w:tcBorders>
                                      <w:top w:val="nil"/>
                                      <w:left w:val="single" w:sz="4" w:space="0" w:color="auto"/>
                                      <w:bottom w:val="nil"/>
                                      <w:right w:val="nil"/>
                                    </w:tcBorders>
                                    <w:vAlign w:val="bottom"/>
                                    <w:hideMark/>
                                  </w:tcPr>
                                  <w:p w:rsidR="000B3CEF" w:rsidRDefault="000B3CEF">
                                    <w:r>
                                      <w:rPr>
                                        <w:noProof/>
                                        <w:sz w:val="20"/>
                                        <w:szCs w:val="20"/>
                                      </w:rPr>
                                      <w:drawing>
                                        <wp:inline distT="0" distB="0" distL="0" distR="0" wp14:anchorId="3AB9F751" wp14:editId="0B51AB02">
                                          <wp:extent cx="233680" cy="138430"/>
                                          <wp:effectExtent l="0" t="0" r="0" b="0"/>
                                          <wp:docPr id="256" name="Picture 256"/>
                                          <wp:cNvGraphicFramePr>
                                            <a:graphicFrameLocks noChangeAspect="1"/>
                                          </wp:cNvGraphicFramePr>
                                          <a:graphic>
                                            <a:graphicData uri="http://schemas.openxmlformats.org/drawingml/2006/picture">
                                              <pic:pic xmlns:pic="http://schemas.openxmlformats.org/drawingml/2006/picture">
                                                <pic:nvPicPr>
                                                  <pic:cNvPr id="0" name="Picture 33"/>
                                                  <pic:cNvPicPr>
                                                    <a:picLocks noChangeAspect="1" noChangeArrowheads="1"/>
                                                  </pic:cNvPicPr>
                                                </pic:nvPicPr>
                                                <pic:blipFill>
                                                  <a:blip r:embed="rId851">
                                                    <a:extLst>
                                                      <a:ext uri="{28A0092B-C50C-407E-A947-70E740481C1C}">
                                                        <a14:useLocalDpi xmlns:a14="http://schemas.microsoft.com/office/drawing/2010/main" val="0"/>
                                                      </a:ext>
                                                    </a:extLst>
                                                  </a:blip>
                                                  <a:srcRect/>
                                                  <a:stretch>
                                                    <a:fillRect/>
                                                  </a:stretch>
                                                </pic:blipFill>
                                                <pic:spPr bwMode="auto">
                                                  <a:xfrm>
                                                    <a:off x="0" y="0"/>
                                                    <a:ext cx="233680" cy="138430"/>
                                                  </a:xfrm>
                                                  <a:prstGeom prst="rect">
                                                    <a:avLst/>
                                                  </a:prstGeom>
                                                  <a:noFill/>
                                                  <a:ln>
                                                    <a:noFill/>
                                                  </a:ln>
                                                </pic:spPr>
                                              </pic:pic>
                                            </a:graphicData>
                                          </a:graphic>
                                        </wp:inline>
                                      </w:drawing>
                                    </w:r>
                                  </w:p>
                                </w:tc>
                                <w:tc>
                                  <w:tcPr>
                                    <w:tcW w:w="1075" w:type="dxa"/>
                                    <w:vAlign w:val="bottom"/>
                                  </w:tcPr>
                                  <w:p w:rsidR="000B3CEF" w:rsidRDefault="000B3CEF">
                                    <w:pPr>
                                      <w:jc w:val="center"/>
                                    </w:pPr>
                                  </w:p>
                                </w:tc>
                                <w:tc>
                                  <w:tcPr>
                                    <w:tcW w:w="1078" w:type="dxa"/>
                                    <w:vAlign w:val="bottom"/>
                                  </w:tcPr>
                                  <w:p w:rsidR="000B3CEF" w:rsidRDefault="000B3CEF">
                                    <w:pPr>
                                      <w:jc w:val="right"/>
                                    </w:pPr>
                                  </w:p>
                                </w:tc>
                              </w:tr>
                            </w:tbl>
                            <w:p w:rsidR="000B3CEF" w:rsidRDefault="000B3CEF" w:rsidP="000D5107">
                              <w:pPr>
                                <w:jc w:val="center"/>
                              </w:pPr>
                            </w:p>
                          </w:txbxContent>
                        </wps:txbx>
                        <wps:bodyPr rot="0" vert="horz" wrap="square" lIns="0" tIns="0" rIns="0" bIns="0" anchor="t" anchorCtr="0" upright="1">
                          <a:noAutofit/>
                        </wps:bodyPr>
                      </wps:wsp>
                      <wps:wsp>
                        <wps:cNvPr id="196" name="AutoShape 81"/>
                        <wps:cNvCnPr>
                          <a:cxnSpLocks noChangeShapeType="1"/>
                        </wps:cNvCnPr>
                        <wps:spPr bwMode="auto">
                          <a:xfrm flipV="1">
                            <a:off x="3347" y="10100"/>
                            <a:ext cx="2370" cy="45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194" o:spid="_x0000_s1037" style="width:205.5pt;height:62pt;mso-position-horizontal-relative:char;mso-position-vertical-relative:line" coordorigin="2157,9580" coordsize="4110,12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IQ/WvAMAAPUJAAAOAAAAZHJzL2Uyb0RvYy54bWzMVt9vpDYQfq/U/8HyOwF22V1AIadkf0SV 0vaky927FwxYBZva3kCu6v/esQ1ssndtTxepKg9o8HjGM9/MfPj63dA26IlKxQTPcHgVYER5LgrG qwx/fDx4MUZKE16QRnCa4Weq8LubH3+47ruULkQtmoJKBE64Svsuw7XWXer7Kq9pS9SV6CgHZSlk SzR8ysovJOnBe9v4iyBY+72QRSdFTpWC1Z1T4hvrvyxprn8tS0U1ajIMsWn7lvZ9NG//5pqklSRd zfIxDPIdUbSEcTh0drUjmqCTZF+4alkuhRKlvspF64uyZDm1OUA2YXCRzb0Up87mUqV91c0wAbQX OH232/yXp/cSsQJql0QYcdJCkey5yCwAPH1XpbDrXnYfuvfS5Qjig8h/U6D2L/Xmu3Kb0bH/WRTg kJy0sPAMpWyNC0gcDbYKz3MV6KBRDouLdZDEKyhWDrpNvImCsUx5DbU0ZotwtcEItMkqnnX70TwK w9E2XERW65PUnWtjHWMziUHLqTOq6m2ofqhJR22xlMFrRnU1ofpoErwTA3Ixm+NhnwEV6QHWoQQW I+WwRVxsa8Ireiul6GtKCggwNBWBNGZTl4YyTv4N7K+gNkH+D5iRtJNK31PRIiNkWMJM2TjJ04PS JpzzFlNaLg6saWCdpA1/tQAb3QocC6ZGZwKwY/JHEiT7eB9HXrRY770o2O2828M28taHcLPaLXfb 7S7805wbRmnNioJyc8w0smH0bcUbycMN2zy0SjSsMO5MSEpWx20j0RMByjjYx4IOmvM2/3UYFgTI 5SIl04B3i8Q7rOONFx2ilZdsgtgLwuQuWQdREu0Or1N6YJy+PSXUm8lYrFw3nYO+yC2wz5e5kbRl Gki5YW2G43kTSU0P7nlhS6sJa5z8AgoT/hkKKPdUaNuxpkldu+rhODjOWS0dxaj0KIpnaGIpoMVg fuGXAkIt5GeMeqDnDKvfT0RSjJqfOAyC4fJJkJNwnATCczDNsMbIiVvtOP/USVbV4NmNGhe3wEwl s21spspFMY4YkMN/xhLriSVMQJZKUGyHfZz1LXfcmw985N6ZH+zux+cOePYVPTgTY//39IDKhnWf JjhGVl4uI0evIfySRn41g2rJebkZ2TUCinbTP5H6BVEoLYkBeys4B84Q0mH+LbTx5g6GH+fYqF9p WqQtWEpT0uga+ivDLS2gsyhcYYzk0vp/ctVMry/mzlGXm7dp/izBXsyd626TnekK294g2buFNRvv Qeby8vLb7j/f1m7+AgAA//8DAFBLAwQUAAYACAAAACEARDXi7NsAAAAFAQAADwAAAGRycy9kb3du cmV2LnhtbEyPQUvDQBCF74L/YRnBm92kVpGYTSlFPRXBVhBv0+w0Cc3Ohuw2Sf+9oxd7GXi8x5vv 5cvJtWqgPjSeDaSzBBRx6W3DlYHP3evdE6gQkS22nsnAmQIsi+urHDPrR/6gYRsrJSUcMjRQx9hl WoeyJodh5jti8Q6+dxhF9pW2PY5S7lo9T5JH7bBh+VBjR+uayuP25Ay8jTiu7tOXYXM8rM/fu4f3 r01KxtzeTKtnUJGm+B+GX3xBh0KY9v7ENqjWgAyJf1e8RZqK3EtovkhAF7m+pC9+AAAA//8DAFBL AQItABQABgAIAAAAIQC2gziS/gAAAOEBAAATAAAAAAAAAAAAAAAAAAAAAABbQ29udGVudF9UeXBl c10ueG1sUEsBAi0AFAAGAAgAAAAhADj9If/WAAAAlAEAAAsAAAAAAAAAAAAAAAAALwEAAF9yZWxz Ly5yZWxzUEsBAi0AFAAGAAgAAAAhAJIhD9a8AwAA9QkAAA4AAAAAAAAAAAAAAAAALgIAAGRycy9l Mm9Eb2MueG1sUEsBAi0AFAAGAAgAAAAhAEQ14uzbAAAABQEAAA8AAAAAAAAAAAAAAAAAFgYAAGRy cy9kb3ducmV2LnhtbFBLBQYAAAAABAAEAPMAAAAeBwAAAAA= ">
                <v:shape id="Text Box 80" o:spid="_x0000_s1038" type="#_x0000_t202" style="position:absolute;left:2157;top:9580;width:4110;height:12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aNn8MIA AADcAAAADwAAAGRycy9kb3ducmV2LnhtbERPTYvCMBC9L/gfwix4W9MVlLVrFBEFQVis9eBxthnb YDOpTdT67zfCgrd5vM+Zzjtbixu13jhW8DlIQBAXThsuFRzy9ccXCB+QNdaOScGDPMxnvbcpptrd OaPbPpQihrBPUUEVQpNK6YuKLPqBa4gjd3KtxRBhW0rd4j2G21oOk2QsLRqODRU2tKyoOO+vVsHi yNnKXH5+d9kpM3k+SXg7PivVf+8W3yACdeEl/ndvdJw/GcHzmXiBnP0BAAD//wMAUEsBAi0AFAAG AAgAAAAhAPD3irv9AAAA4gEAABMAAAAAAAAAAAAAAAAAAAAAAFtDb250ZW50X1R5cGVzXS54bWxQ SwECLQAUAAYACAAAACEAMd1fYdIAAACPAQAACwAAAAAAAAAAAAAAAAAuAQAAX3JlbHMvLnJlbHNQ SwECLQAUAAYACAAAACEAMy8FnkEAAAA5AAAAEAAAAAAAAAAAAAAAAAApAgAAZHJzL3NoYXBleG1s LnhtbFBLAQItABQABgAIAAAAIQCZo2fwwgAAANwAAAAPAAAAAAAAAAAAAAAAAJgCAABkcnMvZG93 bnJldi54bWxQSwUGAAAAAAQABAD1AAAAhwMAAAAA " filled="f" stroked="f">
                  <v:textbox inset="0,0,0,0">
                    <w:txbxContent>
                      <w:tbl>
                        <w:tblPr>
                          <w:tblW w:w="3754" w:type="dxa"/>
                          <w:jc w:val="center"/>
                          <w:tblLook w:val="04A0" w:firstRow="1" w:lastRow="0" w:firstColumn="1" w:lastColumn="0" w:noHBand="0" w:noVBand="1"/>
                        </w:tblPr>
                        <w:tblGrid>
                          <w:gridCol w:w="524"/>
                          <w:gridCol w:w="1077"/>
                          <w:gridCol w:w="1075"/>
                          <w:gridCol w:w="1078"/>
                        </w:tblGrid>
                        <w:tr w:rsidR="000B3CEF" w:rsidTr="00BE6AEA">
                          <w:trPr>
                            <w:trHeight w:val="369"/>
                            <w:jc w:val="center"/>
                          </w:trPr>
                          <w:tc>
                            <w:tcPr>
                              <w:tcW w:w="524" w:type="dxa"/>
                              <w:tcBorders>
                                <w:top w:val="nil"/>
                                <w:left w:val="nil"/>
                                <w:bottom w:val="nil"/>
                                <w:right w:val="single" w:sz="4" w:space="0" w:color="auto"/>
                              </w:tcBorders>
                              <w:hideMark/>
                            </w:tcPr>
                            <w:p w:rsidR="000B3CEF" w:rsidRDefault="000B3CEF">
                              <w:pPr>
                                <w:jc w:val="center"/>
                              </w:pPr>
                              <w:r>
                                <w:rPr>
                                  <w:noProof/>
                                  <w:sz w:val="20"/>
                                  <w:szCs w:val="20"/>
                                </w:rPr>
                                <w:drawing>
                                  <wp:inline distT="0" distB="0" distL="0" distR="0" wp14:anchorId="6AA6E4A3" wp14:editId="1F9E203A">
                                    <wp:extent cx="138430" cy="138430"/>
                                    <wp:effectExtent l="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850">
                                              <a:extLst>
                                                <a:ext uri="{28A0092B-C50C-407E-A947-70E740481C1C}">
                                                  <a14:useLocalDpi xmlns:a14="http://schemas.microsoft.com/office/drawing/2010/main" val="0"/>
                                                </a:ext>
                                              </a:extLst>
                                            </a:blip>
                                            <a:srcRect/>
                                            <a:stretch>
                                              <a:fillRect/>
                                            </a:stretch>
                                          </pic:blipFill>
                                          <pic:spPr bwMode="auto">
                                            <a:xfrm>
                                              <a:off x="0" y="0"/>
                                              <a:ext cx="138430" cy="138430"/>
                                            </a:xfrm>
                                            <a:prstGeom prst="rect">
                                              <a:avLst/>
                                            </a:prstGeom>
                                            <a:noFill/>
                                            <a:ln>
                                              <a:noFill/>
                                            </a:ln>
                                          </pic:spPr>
                                        </pic:pic>
                                      </a:graphicData>
                                    </a:graphic>
                                  </wp:inline>
                                </w:drawing>
                              </w:r>
                            </w:p>
                          </w:tc>
                          <w:tc>
                            <w:tcPr>
                              <w:tcW w:w="1077" w:type="dxa"/>
                              <w:tcBorders>
                                <w:top w:val="nil"/>
                                <w:left w:val="single" w:sz="4" w:space="0" w:color="auto"/>
                                <w:bottom w:val="single" w:sz="4" w:space="0" w:color="auto"/>
                                <w:right w:val="nil"/>
                              </w:tcBorders>
                              <w:hideMark/>
                            </w:tcPr>
                            <w:p w:rsidR="000B3CEF" w:rsidRDefault="000B3CEF">
                              <w:pPr>
                                <w:rPr>
                                  <w:szCs w:val="24"/>
                                </w:rPr>
                              </w:pPr>
                              <w:r>
                                <w:rPr>
                                  <w:noProof/>
                                  <w:sz w:val="20"/>
                                  <w:szCs w:val="20"/>
                                </w:rPr>
                                <w:drawing>
                                  <wp:inline distT="0" distB="0" distL="0" distR="0" wp14:anchorId="104710D6" wp14:editId="115DAB53">
                                    <wp:extent cx="233680" cy="138430"/>
                                    <wp:effectExtent l="0" t="0" r="0" b="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851">
                                              <a:extLst>
                                                <a:ext uri="{28A0092B-C50C-407E-A947-70E740481C1C}">
                                                  <a14:useLocalDpi xmlns:a14="http://schemas.microsoft.com/office/drawing/2010/main" val="0"/>
                                                </a:ext>
                                              </a:extLst>
                                            </a:blip>
                                            <a:srcRect/>
                                            <a:stretch>
                                              <a:fillRect/>
                                            </a:stretch>
                                          </pic:blipFill>
                                          <pic:spPr bwMode="auto">
                                            <a:xfrm>
                                              <a:off x="0" y="0"/>
                                              <a:ext cx="233680" cy="138430"/>
                                            </a:xfrm>
                                            <a:prstGeom prst="rect">
                                              <a:avLst/>
                                            </a:prstGeom>
                                            <a:noFill/>
                                            <a:ln>
                                              <a:noFill/>
                                            </a:ln>
                                          </pic:spPr>
                                        </pic:pic>
                                      </a:graphicData>
                                    </a:graphic>
                                  </wp:inline>
                                </w:drawing>
                              </w:r>
                            </w:p>
                          </w:tc>
                          <w:tc>
                            <w:tcPr>
                              <w:tcW w:w="1075" w:type="dxa"/>
                              <w:tcBorders>
                                <w:top w:val="nil"/>
                                <w:left w:val="nil"/>
                                <w:bottom w:val="single" w:sz="4" w:space="0" w:color="auto"/>
                                <w:right w:val="nil"/>
                              </w:tcBorders>
                            </w:tcPr>
                            <w:p w:rsidR="000B3CEF" w:rsidRDefault="000B3CEF">
                              <w:pPr>
                                <w:jc w:val="center"/>
                              </w:pPr>
                            </w:p>
                          </w:tc>
                          <w:tc>
                            <w:tcPr>
                              <w:tcW w:w="1078" w:type="dxa"/>
                              <w:tcBorders>
                                <w:top w:val="nil"/>
                                <w:left w:val="nil"/>
                                <w:bottom w:val="single" w:sz="4" w:space="0" w:color="auto"/>
                                <w:right w:val="nil"/>
                              </w:tcBorders>
                              <w:hideMark/>
                            </w:tcPr>
                            <w:p w:rsidR="000B3CEF" w:rsidRDefault="000B3CEF">
                              <w:pPr>
                                <w:jc w:val="right"/>
                              </w:pPr>
                              <w:r>
                                <w:rPr>
                                  <w:noProof/>
                                  <w:sz w:val="20"/>
                                  <w:szCs w:val="20"/>
                                </w:rPr>
                                <w:drawing>
                                  <wp:inline distT="0" distB="0" distL="0" distR="0" wp14:anchorId="518250DD" wp14:editId="0F651397">
                                    <wp:extent cx="233680" cy="138430"/>
                                    <wp:effectExtent l="0" t="0" r="0" b="0"/>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52">
                                              <a:extLst>
                                                <a:ext uri="{28A0092B-C50C-407E-A947-70E740481C1C}">
                                                  <a14:useLocalDpi xmlns:a14="http://schemas.microsoft.com/office/drawing/2010/main" val="0"/>
                                                </a:ext>
                                              </a:extLst>
                                            </a:blip>
                                            <a:srcRect/>
                                            <a:stretch>
                                              <a:fillRect/>
                                            </a:stretch>
                                          </pic:blipFill>
                                          <pic:spPr bwMode="auto">
                                            <a:xfrm>
                                              <a:off x="0" y="0"/>
                                              <a:ext cx="233680" cy="138430"/>
                                            </a:xfrm>
                                            <a:prstGeom prst="rect">
                                              <a:avLst/>
                                            </a:prstGeom>
                                            <a:noFill/>
                                            <a:ln>
                                              <a:noFill/>
                                            </a:ln>
                                          </pic:spPr>
                                        </pic:pic>
                                      </a:graphicData>
                                    </a:graphic>
                                  </wp:inline>
                                </w:drawing>
                              </w:r>
                            </w:p>
                          </w:tc>
                        </w:tr>
                        <w:tr w:rsidR="000B3CEF" w:rsidTr="00BE6AEA">
                          <w:trPr>
                            <w:trHeight w:val="354"/>
                            <w:jc w:val="center"/>
                          </w:trPr>
                          <w:tc>
                            <w:tcPr>
                              <w:tcW w:w="524" w:type="dxa"/>
                              <w:vMerge w:val="restart"/>
                              <w:tcBorders>
                                <w:top w:val="single" w:sz="4" w:space="0" w:color="auto"/>
                                <w:left w:val="nil"/>
                                <w:bottom w:val="nil"/>
                                <w:right w:val="single" w:sz="4" w:space="0" w:color="auto"/>
                              </w:tcBorders>
                              <w:vAlign w:val="center"/>
                              <w:hideMark/>
                            </w:tcPr>
                            <w:p w:rsidR="000B3CEF" w:rsidRDefault="000B3CEF">
                              <w:pPr>
                                <w:jc w:val="center"/>
                              </w:pPr>
                              <w:r>
                                <w:rPr>
                                  <w:noProof/>
                                  <w:sz w:val="20"/>
                                  <w:szCs w:val="20"/>
                                </w:rPr>
                                <w:drawing>
                                  <wp:inline distT="0" distB="0" distL="0" distR="0" wp14:anchorId="33AD5183" wp14:editId="1B1CD746">
                                    <wp:extent cx="138430" cy="159385"/>
                                    <wp:effectExtent l="0" t="0" r="0" b="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53">
                                              <a:extLst>
                                                <a:ext uri="{28A0092B-C50C-407E-A947-70E740481C1C}">
                                                  <a14:useLocalDpi xmlns:a14="http://schemas.microsoft.com/office/drawing/2010/main" val="0"/>
                                                </a:ext>
                                              </a:extLst>
                                            </a:blip>
                                            <a:srcRect/>
                                            <a:stretch>
                                              <a:fillRect/>
                                            </a:stretch>
                                          </pic:blipFill>
                                          <pic:spPr bwMode="auto">
                                            <a:xfrm>
                                              <a:off x="0" y="0"/>
                                              <a:ext cx="138430" cy="159385"/>
                                            </a:xfrm>
                                            <a:prstGeom prst="rect">
                                              <a:avLst/>
                                            </a:prstGeom>
                                            <a:noFill/>
                                            <a:ln>
                                              <a:noFill/>
                                            </a:ln>
                                          </pic:spPr>
                                        </pic:pic>
                                      </a:graphicData>
                                    </a:graphic>
                                  </wp:inline>
                                </w:drawing>
                              </w:r>
                            </w:p>
                          </w:tc>
                          <w:tc>
                            <w:tcPr>
                              <w:tcW w:w="1077" w:type="dxa"/>
                              <w:tcBorders>
                                <w:top w:val="single" w:sz="4" w:space="0" w:color="auto"/>
                                <w:left w:val="single" w:sz="4" w:space="0" w:color="auto"/>
                                <w:bottom w:val="nil"/>
                                <w:right w:val="nil"/>
                              </w:tcBorders>
                            </w:tcPr>
                            <w:p w:rsidR="000B3CEF" w:rsidRDefault="000B3CEF"/>
                          </w:tc>
                          <w:tc>
                            <w:tcPr>
                              <w:tcW w:w="1075" w:type="dxa"/>
                              <w:tcBorders>
                                <w:top w:val="single" w:sz="4" w:space="0" w:color="auto"/>
                                <w:left w:val="nil"/>
                                <w:bottom w:val="nil"/>
                                <w:right w:val="nil"/>
                              </w:tcBorders>
                            </w:tcPr>
                            <w:p w:rsidR="000B3CEF" w:rsidRDefault="000B3CEF">
                              <w:pPr>
                                <w:jc w:val="center"/>
                              </w:pPr>
                            </w:p>
                          </w:tc>
                          <w:tc>
                            <w:tcPr>
                              <w:tcW w:w="1078" w:type="dxa"/>
                              <w:tcBorders>
                                <w:top w:val="single" w:sz="4" w:space="0" w:color="auto"/>
                                <w:left w:val="nil"/>
                                <w:bottom w:val="nil"/>
                                <w:right w:val="nil"/>
                              </w:tcBorders>
                              <w:hideMark/>
                            </w:tcPr>
                            <w:p w:rsidR="000B3CEF" w:rsidRDefault="000B3CEF">
                              <w:pPr>
                                <w:jc w:val="right"/>
                              </w:pPr>
                              <w:r>
                                <w:rPr>
                                  <w:noProof/>
                                  <w:sz w:val="20"/>
                                  <w:szCs w:val="20"/>
                                </w:rPr>
                                <w:drawing>
                                  <wp:inline distT="0" distB="0" distL="0" distR="0" wp14:anchorId="3C7B5340" wp14:editId="62358847">
                                    <wp:extent cx="233680" cy="138430"/>
                                    <wp:effectExtent l="0" t="0" r="0" b="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52">
                                              <a:extLst>
                                                <a:ext uri="{28A0092B-C50C-407E-A947-70E740481C1C}">
                                                  <a14:useLocalDpi xmlns:a14="http://schemas.microsoft.com/office/drawing/2010/main" val="0"/>
                                                </a:ext>
                                              </a:extLst>
                                            </a:blip>
                                            <a:srcRect/>
                                            <a:stretch>
                                              <a:fillRect/>
                                            </a:stretch>
                                          </pic:blipFill>
                                          <pic:spPr bwMode="auto">
                                            <a:xfrm>
                                              <a:off x="0" y="0"/>
                                              <a:ext cx="233680" cy="138430"/>
                                            </a:xfrm>
                                            <a:prstGeom prst="rect">
                                              <a:avLst/>
                                            </a:prstGeom>
                                            <a:noFill/>
                                            <a:ln>
                                              <a:noFill/>
                                            </a:ln>
                                          </pic:spPr>
                                        </pic:pic>
                                      </a:graphicData>
                                    </a:graphic>
                                  </wp:inline>
                                </w:drawing>
                              </w:r>
                            </w:p>
                          </w:tc>
                        </w:tr>
                        <w:tr w:rsidR="000B3CEF" w:rsidTr="00BE6AEA">
                          <w:trPr>
                            <w:trHeight w:val="354"/>
                            <w:jc w:val="center"/>
                          </w:trPr>
                          <w:tc>
                            <w:tcPr>
                              <w:tcW w:w="0" w:type="auto"/>
                              <w:vMerge/>
                              <w:tcBorders>
                                <w:top w:val="single" w:sz="4" w:space="0" w:color="auto"/>
                                <w:left w:val="nil"/>
                                <w:bottom w:val="nil"/>
                                <w:right w:val="single" w:sz="4" w:space="0" w:color="auto"/>
                              </w:tcBorders>
                              <w:vAlign w:val="center"/>
                              <w:hideMark/>
                            </w:tcPr>
                            <w:p w:rsidR="000B3CEF" w:rsidRDefault="000B3CEF">
                              <w:pPr>
                                <w:rPr>
                                  <w:szCs w:val="24"/>
                                </w:rPr>
                              </w:pPr>
                            </w:p>
                          </w:tc>
                          <w:tc>
                            <w:tcPr>
                              <w:tcW w:w="1077" w:type="dxa"/>
                              <w:tcBorders>
                                <w:top w:val="nil"/>
                                <w:left w:val="single" w:sz="4" w:space="0" w:color="auto"/>
                                <w:bottom w:val="nil"/>
                                <w:right w:val="nil"/>
                              </w:tcBorders>
                              <w:vAlign w:val="bottom"/>
                              <w:hideMark/>
                            </w:tcPr>
                            <w:p w:rsidR="000B3CEF" w:rsidRDefault="000B3CEF">
                              <w:r>
                                <w:rPr>
                                  <w:noProof/>
                                  <w:sz w:val="20"/>
                                  <w:szCs w:val="20"/>
                                </w:rPr>
                                <w:drawing>
                                  <wp:inline distT="0" distB="0" distL="0" distR="0" wp14:anchorId="3AB9F751" wp14:editId="0B51AB02">
                                    <wp:extent cx="233680" cy="138430"/>
                                    <wp:effectExtent l="0" t="0" r="0" b="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51">
                                              <a:extLst>
                                                <a:ext uri="{28A0092B-C50C-407E-A947-70E740481C1C}">
                                                  <a14:useLocalDpi xmlns:a14="http://schemas.microsoft.com/office/drawing/2010/main" val="0"/>
                                                </a:ext>
                                              </a:extLst>
                                            </a:blip>
                                            <a:srcRect/>
                                            <a:stretch>
                                              <a:fillRect/>
                                            </a:stretch>
                                          </pic:blipFill>
                                          <pic:spPr bwMode="auto">
                                            <a:xfrm>
                                              <a:off x="0" y="0"/>
                                              <a:ext cx="233680" cy="138430"/>
                                            </a:xfrm>
                                            <a:prstGeom prst="rect">
                                              <a:avLst/>
                                            </a:prstGeom>
                                            <a:noFill/>
                                            <a:ln>
                                              <a:noFill/>
                                            </a:ln>
                                          </pic:spPr>
                                        </pic:pic>
                                      </a:graphicData>
                                    </a:graphic>
                                  </wp:inline>
                                </w:drawing>
                              </w:r>
                            </w:p>
                          </w:tc>
                          <w:tc>
                            <w:tcPr>
                              <w:tcW w:w="1075" w:type="dxa"/>
                              <w:vAlign w:val="bottom"/>
                            </w:tcPr>
                            <w:p w:rsidR="000B3CEF" w:rsidRDefault="000B3CEF">
                              <w:pPr>
                                <w:jc w:val="center"/>
                              </w:pPr>
                            </w:p>
                          </w:tc>
                          <w:tc>
                            <w:tcPr>
                              <w:tcW w:w="1078" w:type="dxa"/>
                              <w:vAlign w:val="bottom"/>
                            </w:tcPr>
                            <w:p w:rsidR="000B3CEF" w:rsidRDefault="000B3CEF">
                              <w:pPr>
                                <w:jc w:val="right"/>
                              </w:pPr>
                            </w:p>
                          </w:tc>
                        </w:tr>
                      </w:tbl>
                      <w:p w:rsidR="000B3CEF" w:rsidRDefault="000B3CEF" w:rsidP="000D5107">
                        <w:pPr>
                          <w:jc w:val="center"/>
                        </w:pPr>
                      </w:p>
                    </w:txbxContent>
                  </v:textbox>
                </v:shape>
                <v:shape id="AutoShape 81" o:spid="_x0000_s1039" type="#_x0000_t32" style="position:absolute;left:3347;top:10100;width:2370;height:45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4pydMIAAADcAAAADwAAAGRycy9kb3ducmV2LnhtbERPS27CMBDdV+IO1iCxqYpTFqhNMQhR RbBhwecAo3iaBOKxsU0InL6uhNTdPL3vzBa9aUVHPjSWFbyPMxDEpdUNVwqOh+LtA0SIyBpby6Tg TgEW88HLDHNtb7yjbh8rkUI45KigjtHlUoayJoNhbB1x4n6sNxgT9JXUHm8p3LRykmVTabDh1FCj o1VN5Xl/NQqK6C+r02l7XtvHd7ENTr66TafUaNgvv0BE6uO/+One6DT/cwp/z6QL5PwX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54pydMIAAADcAAAADwAAAAAAAAAAAAAA AAChAgAAZHJzL2Rvd25yZXYueG1sUEsFBgAAAAAEAAQA+QAAAJADAAAAAA== ">
                  <v:stroke endarrow="classic"/>
                </v:shape>
                <w10:anchorlock/>
              </v:group>
            </w:pict>
          </mc:Fallback>
        </mc:AlternateContent>
      </w:r>
    </w:p>
    <w:p w:rsidR="00581253" w:rsidRPr="00F90D9F" w:rsidRDefault="00581253" w:rsidP="00037CEA">
      <w:pPr>
        <w:jc w:val="both"/>
        <w:rPr>
          <w:b/>
          <w:sz w:val="24"/>
          <w:szCs w:val="24"/>
          <w:lang w:val="fr-FR"/>
        </w:rPr>
      </w:pPr>
    </w:p>
    <w:p w:rsidR="00C974ED" w:rsidRPr="00F90D9F" w:rsidRDefault="00037CEA" w:rsidP="00037CEA">
      <w:pPr>
        <w:jc w:val="both"/>
        <w:rPr>
          <w:sz w:val="24"/>
          <w:szCs w:val="24"/>
        </w:rPr>
      </w:pPr>
      <w:r w:rsidRPr="00F90D9F">
        <w:rPr>
          <w:b/>
          <w:sz w:val="24"/>
          <w:szCs w:val="24"/>
          <w:lang w:val="fr-FR"/>
        </w:rPr>
        <w:t xml:space="preserve">Câu </w:t>
      </w:r>
      <w:r w:rsidR="00BE6AEA" w:rsidRPr="00F90D9F">
        <w:rPr>
          <w:b/>
          <w:sz w:val="24"/>
          <w:szCs w:val="24"/>
          <w:lang w:val="fr-FR"/>
        </w:rPr>
        <w:t>5</w:t>
      </w:r>
      <w:r w:rsidRPr="00F90D9F">
        <w:rPr>
          <w:b/>
          <w:sz w:val="24"/>
          <w:szCs w:val="24"/>
          <w:lang w:val="fr-FR"/>
        </w:rPr>
        <w:t>:</w:t>
      </w:r>
      <w:r w:rsidRPr="00F90D9F">
        <w:rPr>
          <w:sz w:val="24"/>
          <w:szCs w:val="24"/>
          <w:lang w:val="fr-FR"/>
        </w:rPr>
        <w:t xml:space="preserve"> </w:t>
      </w:r>
      <w:r w:rsidR="00C974ED" w:rsidRPr="00F90D9F">
        <w:rPr>
          <w:sz w:val="24"/>
          <w:szCs w:val="24"/>
        </w:rPr>
        <w:t>Cho đồ thị hàm số như hình vẽ. Khẳng định nào đúng?</w:t>
      </w:r>
    </w:p>
    <w:p w:rsidR="00C974ED" w:rsidRPr="00F90D9F" w:rsidRDefault="00C974ED" w:rsidP="00C974ED">
      <w:pPr>
        <w:tabs>
          <w:tab w:val="left" w:pos="992"/>
          <w:tab w:val="left" w:pos="3402"/>
          <w:tab w:val="left" w:pos="5669"/>
          <w:tab w:val="left" w:pos="7937"/>
        </w:tabs>
        <w:spacing w:line="276" w:lineRule="auto"/>
        <w:ind w:left="992"/>
        <w:jc w:val="both"/>
        <w:rPr>
          <w:b/>
          <w:color w:val="0000FF"/>
          <w:sz w:val="24"/>
          <w:szCs w:val="24"/>
        </w:rPr>
      </w:pPr>
      <w:r w:rsidRPr="00F90D9F">
        <w:rPr>
          <w:b/>
          <w:noProof/>
          <w:color w:val="000000"/>
          <w:sz w:val="24"/>
          <w:szCs w:val="24"/>
        </w:rPr>
        <w:lastRenderedPageBreak/>
        <w:drawing>
          <wp:inline distT="0" distB="0" distL="0" distR="0" wp14:anchorId="696B18AE" wp14:editId="4C9EBB14">
            <wp:extent cx="2009775" cy="1552575"/>
            <wp:effectExtent l="0" t="0" r="9525" b="9525"/>
            <wp:docPr id="23" name="Picture 23" descr="C:\Users\Administrator\Desktop\Captur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descr="C:\Users\Administrator\Desktop\Capture1.PNG"/>
                    <pic:cNvPicPr>
                      <a:picLocks noChangeAspect="1" noChangeArrowheads="1"/>
                    </pic:cNvPicPr>
                  </pic:nvPicPr>
                  <pic:blipFill>
                    <a:blip r:embed="rId854">
                      <a:extLst>
                        <a:ext uri="{28A0092B-C50C-407E-A947-70E740481C1C}">
                          <a14:useLocalDpi xmlns:a14="http://schemas.microsoft.com/office/drawing/2010/main" val="0"/>
                        </a:ext>
                      </a:extLst>
                    </a:blip>
                    <a:srcRect/>
                    <a:stretch>
                      <a:fillRect/>
                    </a:stretch>
                  </pic:blipFill>
                  <pic:spPr bwMode="auto">
                    <a:xfrm>
                      <a:off x="0" y="0"/>
                      <a:ext cx="2009775" cy="1552575"/>
                    </a:xfrm>
                    <a:prstGeom prst="rect">
                      <a:avLst/>
                    </a:prstGeom>
                    <a:noFill/>
                    <a:ln>
                      <a:noFill/>
                    </a:ln>
                  </pic:spPr>
                </pic:pic>
              </a:graphicData>
            </a:graphic>
          </wp:inline>
        </w:drawing>
      </w:r>
    </w:p>
    <w:p w:rsidR="00C974ED" w:rsidRPr="00246049" w:rsidRDefault="00C974ED" w:rsidP="00C974ED">
      <w:pPr>
        <w:tabs>
          <w:tab w:val="left" w:pos="992"/>
          <w:tab w:val="left" w:pos="3402"/>
          <w:tab w:val="left" w:pos="5669"/>
          <w:tab w:val="left" w:pos="7937"/>
        </w:tabs>
        <w:spacing w:line="276" w:lineRule="auto"/>
        <w:ind w:left="992"/>
        <w:jc w:val="both"/>
        <w:rPr>
          <w:b/>
          <w:sz w:val="24"/>
          <w:szCs w:val="24"/>
        </w:rPr>
      </w:pPr>
      <w:r w:rsidRPr="00246049">
        <w:rPr>
          <w:b/>
          <w:sz w:val="24"/>
          <w:szCs w:val="24"/>
        </w:rPr>
        <w:t xml:space="preserve">A. </w:t>
      </w:r>
      <w:r w:rsidRPr="00246049">
        <w:rPr>
          <w:sz w:val="24"/>
          <w:szCs w:val="24"/>
        </w:rPr>
        <w:t xml:space="preserve">Hàm số đồng biến </w:t>
      </w:r>
      <w:r w:rsidRPr="00246049">
        <w:rPr>
          <w:position w:val="-14"/>
          <w:sz w:val="24"/>
          <w:szCs w:val="24"/>
        </w:rPr>
        <w:object w:dxaOrig="760" w:dyaOrig="400">
          <v:shape id="_x0000_i1491" type="#_x0000_t75" style="width:37.35pt;height:20.4pt" o:ole="">
            <v:imagedata r:id="rId855" o:title=""/>
          </v:shape>
          <o:OLEObject Type="Embed" ProgID="Equation.DSMT4" ShapeID="_x0000_i1491" DrawAspect="Content" ObjectID="_1817111026" r:id="rId856"/>
        </w:object>
      </w:r>
      <w:r w:rsidRPr="00246049">
        <w:rPr>
          <w:sz w:val="24"/>
          <w:szCs w:val="24"/>
        </w:rPr>
        <w:t>.</w:t>
      </w:r>
      <w:r w:rsidRPr="00246049">
        <w:rPr>
          <w:b/>
          <w:sz w:val="24"/>
          <w:szCs w:val="24"/>
        </w:rPr>
        <w:tab/>
        <w:t xml:space="preserve">B. </w:t>
      </w:r>
      <w:r w:rsidRPr="00246049">
        <w:rPr>
          <w:sz w:val="24"/>
          <w:szCs w:val="24"/>
        </w:rPr>
        <w:t xml:space="preserve">Hàm số nghịch biến </w:t>
      </w:r>
      <w:r w:rsidRPr="00246049">
        <w:rPr>
          <w:position w:val="-14"/>
          <w:sz w:val="24"/>
          <w:szCs w:val="24"/>
        </w:rPr>
        <w:object w:dxaOrig="820" w:dyaOrig="400">
          <v:shape id="_x0000_i1492" type="#_x0000_t75" style="width:41.45pt;height:20.4pt" o:ole="">
            <v:imagedata r:id="rId857" o:title=""/>
          </v:shape>
          <o:OLEObject Type="Embed" ProgID="Equation.DSMT4" ShapeID="_x0000_i1492" DrawAspect="Content" ObjectID="_1817111027" r:id="rId858"/>
        </w:object>
      </w:r>
      <w:r w:rsidRPr="00246049">
        <w:rPr>
          <w:sz w:val="24"/>
          <w:szCs w:val="24"/>
        </w:rPr>
        <w:t>.</w:t>
      </w:r>
    </w:p>
    <w:p w:rsidR="00C974ED" w:rsidRPr="00246049" w:rsidRDefault="00C974ED" w:rsidP="00C974ED">
      <w:pPr>
        <w:tabs>
          <w:tab w:val="left" w:pos="992"/>
          <w:tab w:val="left" w:pos="3402"/>
          <w:tab w:val="left" w:pos="5669"/>
          <w:tab w:val="left" w:pos="7937"/>
        </w:tabs>
        <w:spacing w:line="276" w:lineRule="auto"/>
        <w:ind w:left="992"/>
        <w:jc w:val="both"/>
        <w:rPr>
          <w:sz w:val="24"/>
          <w:szCs w:val="24"/>
        </w:rPr>
      </w:pPr>
      <w:r w:rsidRPr="00246049">
        <w:rPr>
          <w:b/>
          <w:sz w:val="24"/>
          <w:szCs w:val="24"/>
          <w:lang w:val="pt-BR"/>
        </w:rPr>
        <w:t xml:space="preserve">C. </w:t>
      </w:r>
      <w:r w:rsidRPr="00246049">
        <w:rPr>
          <w:sz w:val="24"/>
          <w:szCs w:val="24"/>
        </w:rPr>
        <w:t xml:space="preserve">Hàm số đồng biến </w:t>
      </w:r>
      <w:r w:rsidRPr="00246049">
        <w:rPr>
          <w:position w:val="-14"/>
          <w:sz w:val="24"/>
          <w:szCs w:val="24"/>
        </w:rPr>
        <w:object w:dxaOrig="700" w:dyaOrig="400">
          <v:shape id="_x0000_i1493" type="#_x0000_t75" style="width:35.3pt;height:20.4pt" o:ole="">
            <v:imagedata r:id="rId859" o:title=""/>
          </v:shape>
          <o:OLEObject Type="Embed" ProgID="Equation.DSMT4" ShapeID="_x0000_i1493" DrawAspect="Content" ObjectID="_1817111028" r:id="rId860"/>
        </w:object>
      </w:r>
      <w:r w:rsidRPr="00246049">
        <w:rPr>
          <w:sz w:val="24"/>
          <w:szCs w:val="24"/>
        </w:rPr>
        <w:t>.</w:t>
      </w:r>
      <w:r w:rsidRPr="00246049">
        <w:rPr>
          <w:b/>
          <w:sz w:val="24"/>
          <w:szCs w:val="24"/>
        </w:rPr>
        <w:tab/>
      </w:r>
      <w:r w:rsidRPr="00246049">
        <w:rPr>
          <w:b/>
          <w:sz w:val="24"/>
          <w:szCs w:val="24"/>
          <w:u w:val="single"/>
          <w:lang w:val="pt-BR"/>
        </w:rPr>
        <w:t>D</w:t>
      </w:r>
      <w:r w:rsidRPr="00246049">
        <w:rPr>
          <w:b/>
          <w:sz w:val="24"/>
          <w:szCs w:val="24"/>
          <w:lang w:val="pt-BR"/>
        </w:rPr>
        <w:t>.</w:t>
      </w:r>
      <w:r w:rsidRPr="00246049">
        <w:rPr>
          <w:sz w:val="24"/>
          <w:szCs w:val="24"/>
        </w:rPr>
        <w:t xml:space="preserve"> </w:t>
      </w:r>
      <w:r w:rsidRPr="00246049">
        <w:rPr>
          <w:sz w:val="24"/>
          <w:szCs w:val="24"/>
          <w:highlight w:val="yellow"/>
        </w:rPr>
        <w:t xml:space="preserve">Hàm số nghịch biến </w:t>
      </w:r>
      <w:r w:rsidRPr="00246049">
        <w:rPr>
          <w:position w:val="-14"/>
          <w:sz w:val="24"/>
          <w:szCs w:val="24"/>
        </w:rPr>
        <w:object w:dxaOrig="880" w:dyaOrig="400">
          <v:shape id="_x0000_i1494" type="#_x0000_t75" style="width:44.15pt;height:20.4pt" o:ole="">
            <v:imagedata r:id="rId861" o:title=""/>
          </v:shape>
          <o:OLEObject Type="Embed" ProgID="Equation.DSMT4" ShapeID="_x0000_i1494" DrawAspect="Content" ObjectID="_1817111029" r:id="rId862"/>
        </w:object>
      </w:r>
      <w:r w:rsidRPr="00246049">
        <w:rPr>
          <w:sz w:val="24"/>
          <w:szCs w:val="24"/>
          <w:highlight w:val="yellow"/>
        </w:rPr>
        <w:t>.</w:t>
      </w:r>
    </w:p>
    <w:p w:rsidR="00C974ED" w:rsidRPr="00F90D9F" w:rsidRDefault="00C974ED" w:rsidP="00C974ED">
      <w:pPr>
        <w:spacing w:before="60"/>
        <w:jc w:val="both"/>
        <w:rPr>
          <w:sz w:val="24"/>
          <w:szCs w:val="24"/>
          <w:lang w:val="nl-NL"/>
        </w:rPr>
      </w:pPr>
      <w:r w:rsidRPr="00F90D9F">
        <w:rPr>
          <w:b/>
          <w:sz w:val="24"/>
          <w:szCs w:val="24"/>
          <w:lang w:val="nl-NL"/>
        </w:rPr>
        <w:t xml:space="preserve">Câu </w:t>
      </w:r>
      <w:r w:rsidR="00BE6AEA" w:rsidRPr="00F90D9F">
        <w:rPr>
          <w:b/>
          <w:sz w:val="24"/>
          <w:szCs w:val="24"/>
          <w:lang w:val="nl-NL"/>
        </w:rPr>
        <w:t>6</w:t>
      </w:r>
      <w:r w:rsidRPr="00F90D9F">
        <w:rPr>
          <w:b/>
          <w:sz w:val="24"/>
          <w:szCs w:val="24"/>
          <w:lang w:val="nl-NL"/>
        </w:rPr>
        <w:t>:</w:t>
      </w:r>
      <w:r w:rsidRPr="00F90D9F">
        <w:rPr>
          <w:sz w:val="24"/>
          <w:szCs w:val="24"/>
          <w:lang w:val="nl-NL"/>
        </w:rPr>
        <w:t xml:space="preserve"> Hàm số </w:t>
      </w:r>
      <w:r w:rsidRPr="00F90D9F">
        <w:rPr>
          <w:position w:val="-10"/>
          <w:sz w:val="24"/>
          <w:szCs w:val="24"/>
          <w:lang w:val="nl-NL"/>
        </w:rPr>
        <w:object w:dxaOrig="1575" w:dyaOrig="405">
          <v:shape id="_x0000_i1495" type="#_x0000_t75" style="width:78.8pt;height:20.4pt" o:ole="">
            <v:imagedata r:id="rId863" o:title=""/>
          </v:shape>
          <o:OLEObject Type="Embed" ProgID="Equation.DSMT4" ShapeID="_x0000_i1495" DrawAspect="Content" ObjectID="_1817111030" r:id="rId864"/>
        </w:object>
      </w:r>
      <w:r w:rsidR="00037CEA" w:rsidRPr="00F90D9F">
        <w:rPr>
          <w:sz w:val="24"/>
          <w:szCs w:val="24"/>
          <w:lang w:val="nl-NL"/>
        </w:rPr>
        <w:t>. Chọn khẳng định đúng</w:t>
      </w:r>
    </w:p>
    <w:p w:rsidR="00C974ED" w:rsidRPr="00F90D9F" w:rsidRDefault="00C974ED" w:rsidP="00C974ED">
      <w:pPr>
        <w:jc w:val="both"/>
        <w:rPr>
          <w:sz w:val="24"/>
          <w:szCs w:val="24"/>
          <w:lang w:val="nl-NL"/>
        </w:rPr>
      </w:pPr>
      <w:r w:rsidRPr="00F90D9F">
        <w:rPr>
          <w:b/>
          <w:sz w:val="24"/>
          <w:szCs w:val="24"/>
          <w:lang w:val="nl-NL"/>
        </w:rPr>
        <w:t>A</w:t>
      </w:r>
      <w:r w:rsidRPr="00F90D9F">
        <w:rPr>
          <w:sz w:val="24"/>
          <w:szCs w:val="24"/>
          <w:lang w:val="nl-NL"/>
        </w:rPr>
        <w:t xml:space="preserve">. </w:t>
      </w:r>
      <w:r w:rsidR="00037CEA" w:rsidRPr="00F90D9F">
        <w:rPr>
          <w:sz w:val="24"/>
          <w:szCs w:val="24"/>
          <w:lang w:val="nl-NL"/>
        </w:rPr>
        <w:t>Hàm số</w:t>
      </w:r>
      <w:r w:rsidR="00037CEA" w:rsidRPr="00F90D9F">
        <w:rPr>
          <w:b/>
          <w:sz w:val="24"/>
          <w:szCs w:val="24"/>
          <w:lang w:val="nl-NL"/>
        </w:rPr>
        <w:t xml:space="preserve"> </w:t>
      </w:r>
      <w:r w:rsidRPr="00F90D9F">
        <w:rPr>
          <w:sz w:val="24"/>
          <w:szCs w:val="24"/>
          <w:lang w:val="nl-NL"/>
        </w:rPr>
        <w:t xml:space="preserve">đồng biến trên khoảng </w:t>
      </w:r>
      <w:r w:rsidRPr="00F90D9F">
        <w:rPr>
          <w:position w:val="-14"/>
          <w:sz w:val="24"/>
          <w:szCs w:val="24"/>
          <w:lang w:val="nl-NL"/>
        </w:rPr>
        <w:object w:dxaOrig="885" w:dyaOrig="405">
          <v:shape id="_x0000_i1496" type="#_x0000_t75" style="width:44.15pt;height:20.4pt" o:ole="">
            <v:imagedata r:id="rId865" o:title=""/>
          </v:shape>
          <o:OLEObject Type="Embed" ProgID="Equation.DSMT4" ShapeID="_x0000_i1496" DrawAspect="Content" ObjectID="_1817111031" r:id="rId866"/>
        </w:object>
      </w:r>
      <w:r w:rsidRPr="00F90D9F">
        <w:rPr>
          <w:sz w:val="24"/>
          <w:szCs w:val="24"/>
          <w:lang w:val="nl-NL"/>
        </w:rPr>
        <w:t xml:space="preserve"> và nghịch biến trên khoảng </w:t>
      </w:r>
      <w:r w:rsidRPr="00F90D9F">
        <w:rPr>
          <w:position w:val="-14"/>
          <w:sz w:val="24"/>
          <w:szCs w:val="24"/>
          <w:lang w:val="nl-NL"/>
        </w:rPr>
        <w:object w:dxaOrig="960" w:dyaOrig="405">
          <v:shape id="_x0000_i1497" type="#_x0000_t75" style="width:48.25pt;height:20.4pt" o:ole="">
            <v:imagedata r:id="rId867" o:title=""/>
          </v:shape>
          <o:OLEObject Type="Embed" ProgID="Equation.DSMT4" ShapeID="_x0000_i1497" DrawAspect="Content" ObjectID="_1817111032" r:id="rId868"/>
        </w:object>
      </w:r>
    </w:p>
    <w:p w:rsidR="00C974ED" w:rsidRPr="00F90D9F" w:rsidRDefault="00C974ED" w:rsidP="00C974ED">
      <w:pPr>
        <w:jc w:val="both"/>
        <w:rPr>
          <w:sz w:val="24"/>
          <w:szCs w:val="24"/>
          <w:lang w:val="nl-NL"/>
        </w:rPr>
      </w:pPr>
      <w:r w:rsidRPr="00F90D9F">
        <w:rPr>
          <w:b/>
          <w:sz w:val="24"/>
          <w:szCs w:val="24"/>
          <w:lang w:val="nl-NL"/>
        </w:rPr>
        <w:t>B.</w:t>
      </w:r>
      <w:r w:rsidR="00037CEA" w:rsidRPr="00F90D9F">
        <w:rPr>
          <w:sz w:val="24"/>
          <w:szCs w:val="24"/>
          <w:lang w:val="nl-NL"/>
        </w:rPr>
        <w:t xml:space="preserve"> Hàm số</w:t>
      </w:r>
      <w:r w:rsidRPr="00F90D9F">
        <w:rPr>
          <w:b/>
          <w:sz w:val="24"/>
          <w:szCs w:val="24"/>
          <w:lang w:val="nl-NL"/>
        </w:rPr>
        <w:t xml:space="preserve"> </w:t>
      </w:r>
      <w:r w:rsidRPr="00F90D9F">
        <w:rPr>
          <w:sz w:val="24"/>
          <w:szCs w:val="24"/>
          <w:lang w:val="nl-NL"/>
        </w:rPr>
        <w:t xml:space="preserve">nghịch biến trên khoảng </w:t>
      </w:r>
      <w:r w:rsidRPr="00F90D9F">
        <w:rPr>
          <w:position w:val="-14"/>
          <w:sz w:val="24"/>
          <w:szCs w:val="24"/>
          <w:lang w:val="nl-NL"/>
        </w:rPr>
        <w:object w:dxaOrig="885" w:dyaOrig="405">
          <v:shape id="_x0000_i1498" type="#_x0000_t75" style="width:44.15pt;height:20.4pt" o:ole="">
            <v:imagedata r:id="rId869" o:title=""/>
          </v:shape>
          <o:OLEObject Type="Embed" ProgID="Equation.DSMT4" ShapeID="_x0000_i1498" DrawAspect="Content" ObjectID="_1817111033" r:id="rId870"/>
        </w:object>
      </w:r>
      <w:r w:rsidRPr="00F90D9F">
        <w:rPr>
          <w:sz w:val="24"/>
          <w:szCs w:val="24"/>
          <w:lang w:val="nl-NL"/>
        </w:rPr>
        <w:t xml:space="preserve"> và đồng biến trên khoảng </w:t>
      </w:r>
      <w:r w:rsidRPr="00F90D9F">
        <w:rPr>
          <w:position w:val="-14"/>
          <w:sz w:val="24"/>
          <w:szCs w:val="24"/>
          <w:lang w:val="nl-NL"/>
        </w:rPr>
        <w:object w:dxaOrig="960" w:dyaOrig="405">
          <v:shape id="_x0000_i1499" type="#_x0000_t75" style="width:48.25pt;height:20.4pt" o:ole="">
            <v:imagedata r:id="rId871" o:title=""/>
          </v:shape>
          <o:OLEObject Type="Embed" ProgID="Equation.DSMT4" ShapeID="_x0000_i1499" DrawAspect="Content" ObjectID="_1817111034" r:id="rId872"/>
        </w:object>
      </w:r>
    </w:p>
    <w:p w:rsidR="00C974ED" w:rsidRPr="00F90D9F" w:rsidRDefault="00C974ED" w:rsidP="00C974ED">
      <w:pPr>
        <w:jc w:val="both"/>
        <w:rPr>
          <w:sz w:val="24"/>
          <w:szCs w:val="24"/>
          <w:lang w:val="nl-NL"/>
        </w:rPr>
      </w:pPr>
      <w:r w:rsidRPr="00F90D9F">
        <w:rPr>
          <w:b/>
          <w:sz w:val="24"/>
          <w:szCs w:val="24"/>
          <w:lang w:val="nl-NL"/>
        </w:rPr>
        <w:t>C.</w:t>
      </w:r>
      <w:r w:rsidR="00037CEA" w:rsidRPr="00F90D9F">
        <w:rPr>
          <w:sz w:val="24"/>
          <w:szCs w:val="24"/>
          <w:lang w:val="nl-NL"/>
        </w:rPr>
        <w:t xml:space="preserve"> Hàm số</w:t>
      </w:r>
      <w:r w:rsidRPr="00F90D9F">
        <w:rPr>
          <w:b/>
          <w:sz w:val="24"/>
          <w:szCs w:val="24"/>
          <w:lang w:val="nl-NL"/>
        </w:rPr>
        <w:t xml:space="preserve"> </w:t>
      </w:r>
      <w:r w:rsidRPr="00F90D9F">
        <w:rPr>
          <w:sz w:val="24"/>
          <w:szCs w:val="24"/>
          <w:lang w:val="nl-NL"/>
        </w:rPr>
        <w:t xml:space="preserve">đồng biến trên khoảng </w:t>
      </w:r>
      <w:r w:rsidRPr="00F90D9F">
        <w:rPr>
          <w:position w:val="-14"/>
          <w:sz w:val="24"/>
          <w:szCs w:val="24"/>
          <w:lang w:val="nl-NL"/>
        </w:rPr>
        <w:object w:dxaOrig="870" w:dyaOrig="405">
          <v:shape id="_x0000_i1500" type="#_x0000_t75" style="width:42.8pt;height:20.4pt" o:ole="">
            <v:imagedata r:id="rId873" o:title=""/>
          </v:shape>
          <o:OLEObject Type="Embed" ProgID="Equation.DSMT4" ShapeID="_x0000_i1500" DrawAspect="Content" ObjectID="_1817111035" r:id="rId874"/>
        </w:object>
      </w:r>
      <w:r w:rsidRPr="00F90D9F">
        <w:rPr>
          <w:sz w:val="24"/>
          <w:szCs w:val="24"/>
          <w:lang w:val="nl-NL"/>
        </w:rPr>
        <w:t xml:space="preserve"> và nghịch biến trên khoảng </w:t>
      </w:r>
      <w:r w:rsidRPr="00F90D9F">
        <w:rPr>
          <w:position w:val="-14"/>
          <w:sz w:val="24"/>
          <w:szCs w:val="24"/>
          <w:lang w:val="nl-NL"/>
        </w:rPr>
        <w:object w:dxaOrig="945" w:dyaOrig="405">
          <v:shape id="_x0000_i1501" type="#_x0000_t75" style="width:47.55pt;height:20.4pt" o:ole="">
            <v:imagedata r:id="rId875" o:title=""/>
          </v:shape>
          <o:OLEObject Type="Embed" ProgID="Equation.DSMT4" ShapeID="_x0000_i1501" DrawAspect="Content" ObjectID="_1817111036" r:id="rId876"/>
        </w:object>
      </w:r>
    </w:p>
    <w:p w:rsidR="00C974ED" w:rsidRPr="00F90D9F" w:rsidRDefault="00C974ED" w:rsidP="00C974ED">
      <w:pPr>
        <w:jc w:val="both"/>
        <w:rPr>
          <w:sz w:val="24"/>
          <w:szCs w:val="24"/>
          <w:lang w:val="nl-NL"/>
        </w:rPr>
      </w:pPr>
      <w:r w:rsidRPr="00F90D9F">
        <w:rPr>
          <w:b/>
          <w:sz w:val="24"/>
          <w:szCs w:val="24"/>
          <w:highlight w:val="yellow"/>
          <w:lang w:val="nl-NL"/>
        </w:rPr>
        <w:t xml:space="preserve">D. </w:t>
      </w:r>
      <w:r w:rsidR="00037CEA" w:rsidRPr="00F90D9F">
        <w:rPr>
          <w:sz w:val="24"/>
          <w:szCs w:val="24"/>
          <w:highlight w:val="yellow"/>
          <w:lang w:val="nl-NL"/>
        </w:rPr>
        <w:t>Hàm số</w:t>
      </w:r>
      <w:r w:rsidR="00037CEA" w:rsidRPr="00F90D9F">
        <w:rPr>
          <w:b/>
          <w:sz w:val="24"/>
          <w:szCs w:val="24"/>
          <w:highlight w:val="yellow"/>
          <w:lang w:val="nl-NL"/>
        </w:rPr>
        <w:t xml:space="preserve"> </w:t>
      </w:r>
      <w:r w:rsidRPr="00F90D9F">
        <w:rPr>
          <w:sz w:val="24"/>
          <w:szCs w:val="24"/>
          <w:highlight w:val="yellow"/>
          <w:lang w:val="nl-NL"/>
        </w:rPr>
        <w:t xml:space="preserve">nghịch biến trên khoảng </w:t>
      </w:r>
      <w:r w:rsidRPr="00F90D9F">
        <w:rPr>
          <w:position w:val="-14"/>
          <w:sz w:val="24"/>
          <w:szCs w:val="24"/>
          <w:highlight w:val="yellow"/>
          <w:lang w:val="nl-NL"/>
        </w:rPr>
        <w:object w:dxaOrig="870" w:dyaOrig="405">
          <v:shape id="_x0000_i1502" type="#_x0000_t75" style="width:42.8pt;height:20.4pt" o:ole="">
            <v:imagedata r:id="rId877" o:title=""/>
          </v:shape>
          <o:OLEObject Type="Embed" ProgID="Equation.DSMT4" ShapeID="_x0000_i1502" DrawAspect="Content" ObjectID="_1817111037" r:id="rId878"/>
        </w:object>
      </w:r>
      <w:r w:rsidRPr="00F90D9F">
        <w:rPr>
          <w:sz w:val="24"/>
          <w:szCs w:val="24"/>
          <w:highlight w:val="yellow"/>
          <w:lang w:val="nl-NL"/>
        </w:rPr>
        <w:t xml:space="preserve"> và đồng biến trên khoảng </w:t>
      </w:r>
      <w:r w:rsidRPr="00F90D9F">
        <w:rPr>
          <w:position w:val="-14"/>
          <w:sz w:val="24"/>
          <w:szCs w:val="24"/>
          <w:highlight w:val="yellow"/>
          <w:lang w:val="nl-NL"/>
        </w:rPr>
        <w:object w:dxaOrig="945" w:dyaOrig="405">
          <v:shape id="_x0000_i1503" type="#_x0000_t75" style="width:47.55pt;height:20.4pt" o:ole="">
            <v:imagedata r:id="rId879" o:title=""/>
          </v:shape>
          <o:OLEObject Type="Embed" ProgID="Equation.DSMT4" ShapeID="_x0000_i1503" DrawAspect="Content" ObjectID="_1817111038" r:id="rId880"/>
        </w:object>
      </w:r>
    </w:p>
    <w:p w:rsidR="00951543" w:rsidRPr="00F90D9F" w:rsidRDefault="00951543" w:rsidP="00951543">
      <w:pPr>
        <w:tabs>
          <w:tab w:val="left" w:pos="992"/>
          <w:tab w:val="left" w:pos="3402"/>
          <w:tab w:val="left" w:pos="5669"/>
          <w:tab w:val="left" w:pos="7937"/>
        </w:tabs>
        <w:spacing w:line="276" w:lineRule="auto"/>
        <w:ind w:left="992"/>
        <w:jc w:val="center"/>
        <w:rPr>
          <w:b/>
          <w:color w:val="0000CC"/>
          <w:sz w:val="24"/>
          <w:szCs w:val="24"/>
          <w:lang w:val="vi-VN"/>
        </w:rPr>
      </w:pPr>
      <w:r w:rsidRPr="00F90D9F">
        <w:rPr>
          <w:b/>
          <w:color w:val="0000FF"/>
          <w:sz w:val="24"/>
          <w:szCs w:val="24"/>
          <w:lang w:val="vi-VN"/>
        </w:rPr>
        <w:t>Lời giải</w:t>
      </w:r>
    </w:p>
    <w:p w:rsidR="00C974ED" w:rsidRPr="00F90D9F" w:rsidRDefault="00C974ED" w:rsidP="00C974ED">
      <w:pPr>
        <w:widowControl w:val="0"/>
        <w:tabs>
          <w:tab w:val="left" w:pos="454"/>
          <w:tab w:val="left" w:pos="567"/>
          <w:tab w:val="left" w:pos="737"/>
          <w:tab w:val="left" w:pos="851"/>
          <w:tab w:val="left" w:pos="1021"/>
          <w:tab w:val="left" w:pos="1985"/>
          <w:tab w:val="left" w:pos="3969"/>
          <w:tab w:val="left" w:pos="5954"/>
          <w:tab w:val="right" w:pos="7938"/>
        </w:tabs>
        <w:spacing w:before="40"/>
        <w:jc w:val="both"/>
        <w:rPr>
          <w:b/>
          <w:sz w:val="24"/>
          <w:szCs w:val="24"/>
          <w:lang w:val="nl-NL"/>
        </w:rPr>
      </w:pPr>
      <w:r w:rsidRPr="00F90D9F">
        <w:rPr>
          <w:b/>
          <w:sz w:val="24"/>
          <w:szCs w:val="24"/>
          <w:lang w:val="nl-NL"/>
        </w:rPr>
        <w:t>Chọn D.</w:t>
      </w:r>
    </w:p>
    <w:p w:rsidR="00C974ED" w:rsidRPr="00F90D9F" w:rsidRDefault="00C974ED" w:rsidP="00C974E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both"/>
        <w:rPr>
          <w:sz w:val="24"/>
          <w:szCs w:val="24"/>
          <w:lang w:val="nl-NL"/>
        </w:rPr>
      </w:pPr>
      <w:r w:rsidRPr="00F90D9F">
        <w:rPr>
          <w:sz w:val="24"/>
          <w:szCs w:val="24"/>
          <w:lang w:val="nl-NL"/>
        </w:rPr>
        <w:t xml:space="preserve">Ta có </w:t>
      </w:r>
      <w:r w:rsidRPr="00F90D9F">
        <w:rPr>
          <w:position w:val="-24"/>
          <w:sz w:val="24"/>
          <w:szCs w:val="24"/>
          <w:lang w:val="nl-NL"/>
        </w:rPr>
        <w:object w:dxaOrig="1980" w:dyaOrig="620">
          <v:shape id="_x0000_i1504" type="#_x0000_t75" style="width:99.85pt;height:31.25pt" o:ole="">
            <v:imagedata r:id="rId881" o:title=""/>
          </v:shape>
          <o:OLEObject Type="Embed" ProgID="Equation.DSMT4" ShapeID="_x0000_i1504" DrawAspect="Content" ObjectID="_1817111039" r:id="rId882"/>
        </w:object>
      </w:r>
      <w:r w:rsidRPr="00F90D9F">
        <w:rPr>
          <w:sz w:val="24"/>
          <w:szCs w:val="24"/>
          <w:lang w:val="nl-NL"/>
        </w:rPr>
        <w:t xml:space="preserve">. </w:t>
      </w:r>
    </w:p>
    <w:p w:rsidR="00C974ED" w:rsidRPr="00F90D9F" w:rsidRDefault="00C974ED" w:rsidP="00C974ED">
      <w:pPr>
        <w:pStyle w:val="ListParagraph"/>
        <w:tabs>
          <w:tab w:val="left" w:pos="993"/>
        </w:tabs>
        <w:spacing w:after="0" w:line="276" w:lineRule="auto"/>
        <w:ind w:left="993"/>
        <w:jc w:val="both"/>
        <w:rPr>
          <w:b/>
          <w:color w:val="0070C0"/>
          <w:sz w:val="24"/>
          <w:szCs w:val="24"/>
          <w:highlight w:val="yellow"/>
          <w:lang w:val="fr-FR"/>
        </w:rPr>
      </w:pPr>
    </w:p>
    <w:p w:rsidR="00BC706F" w:rsidRPr="00F90D9F" w:rsidRDefault="00BC706F" w:rsidP="00BC706F">
      <w:pPr>
        <w:rPr>
          <w:b/>
          <w:bCs/>
          <w:color w:val="0000FF"/>
          <w:sz w:val="24"/>
          <w:szCs w:val="24"/>
          <w:lang w:val="it-IT"/>
        </w:rPr>
      </w:pPr>
      <w:r w:rsidRPr="00F90D9F">
        <w:rPr>
          <w:b/>
          <w:sz w:val="24"/>
          <w:szCs w:val="24"/>
          <w:lang w:val="nl-NL"/>
        </w:rPr>
        <w:t xml:space="preserve">Câu </w:t>
      </w:r>
      <w:r w:rsidR="00BE6AEA" w:rsidRPr="00F90D9F">
        <w:rPr>
          <w:b/>
          <w:sz w:val="24"/>
          <w:szCs w:val="24"/>
          <w:lang w:val="nl-NL"/>
        </w:rPr>
        <w:t>7</w:t>
      </w:r>
      <w:r w:rsidRPr="00F90D9F">
        <w:rPr>
          <w:b/>
          <w:sz w:val="24"/>
          <w:szCs w:val="24"/>
          <w:lang w:val="nl-NL"/>
        </w:rPr>
        <w:t>:</w:t>
      </w:r>
      <w:r w:rsidRPr="00F90D9F">
        <w:rPr>
          <w:sz w:val="24"/>
          <w:szCs w:val="24"/>
          <w:lang w:val="nl-NL"/>
        </w:rPr>
        <w:t xml:space="preserve"> </w:t>
      </w:r>
      <w:r w:rsidRPr="00F90D9F">
        <w:rPr>
          <w:color w:val="000000"/>
          <w:sz w:val="24"/>
          <w:szCs w:val="24"/>
        </w:rPr>
        <w:t xml:space="preserve">Cho hàm số </w:t>
      </w:r>
      <w:r w:rsidRPr="00F90D9F">
        <w:rPr>
          <w:noProof/>
          <w:position w:val="-10"/>
          <w:sz w:val="24"/>
          <w:szCs w:val="24"/>
        </w:rPr>
        <w:object w:dxaOrig="2280" w:dyaOrig="360">
          <v:shape id="_x0000_i1505" type="#_x0000_t75" style="width:113.45pt;height:18.35pt" o:ole="">
            <v:imagedata r:id="rId801" o:title=""/>
          </v:shape>
          <o:OLEObject Type="Embed" ProgID="Equation.DSMT4" ShapeID="_x0000_i1505" DrawAspect="Content" ObjectID="_1817111040" r:id="rId883"/>
        </w:object>
      </w:r>
      <w:r w:rsidRPr="00F90D9F">
        <w:rPr>
          <w:noProof/>
          <w:sz w:val="24"/>
          <w:szCs w:val="24"/>
        </w:rPr>
        <w:t xml:space="preserve"> có </w:t>
      </w:r>
      <w:r w:rsidRPr="00F90D9F">
        <w:rPr>
          <w:color w:val="000000"/>
          <w:sz w:val="24"/>
          <w:szCs w:val="24"/>
        </w:rPr>
        <w:t>bảng biến thiên</w:t>
      </w:r>
      <w:r w:rsidR="00B209BB" w:rsidRPr="00F90D9F">
        <w:rPr>
          <w:noProof/>
          <w:sz w:val="24"/>
          <w:szCs w:val="24"/>
        </w:rPr>
        <w:t xml:space="preserve"> như sau</w:t>
      </w:r>
      <w:r w:rsidRPr="00F90D9F">
        <w:rPr>
          <w:color w:val="000000"/>
          <w:sz w:val="24"/>
          <w:szCs w:val="24"/>
        </w:rPr>
        <w:t>.</w:t>
      </w:r>
    </w:p>
    <w:p w:rsidR="00BC706F" w:rsidRPr="00F90D9F" w:rsidRDefault="00BC706F" w:rsidP="00B209BB">
      <w:pPr>
        <w:jc w:val="center"/>
        <w:rPr>
          <w:rFonts w:eastAsia="Calibri"/>
          <w:sz w:val="24"/>
          <w:szCs w:val="24"/>
        </w:rPr>
      </w:pPr>
    </w:p>
    <w:tbl>
      <w:tblPr>
        <w:tblStyle w:val="TableGrid"/>
        <w:tblW w:w="0" w:type="auto"/>
        <w:tblLook w:val="04A0" w:firstRow="1" w:lastRow="0" w:firstColumn="1" w:lastColumn="0" w:noHBand="0" w:noVBand="1"/>
      </w:tblPr>
      <w:tblGrid>
        <w:gridCol w:w="1526"/>
        <w:gridCol w:w="4252"/>
      </w:tblGrid>
      <w:tr w:rsidR="00BC706F" w:rsidRPr="00F90D9F" w:rsidTr="0064145A">
        <w:tc>
          <w:tcPr>
            <w:tcW w:w="1526" w:type="dxa"/>
          </w:tcPr>
          <w:p w:rsidR="00BC706F" w:rsidRPr="00F90D9F" w:rsidRDefault="00BC706F" w:rsidP="00B209BB">
            <w:pPr>
              <w:jc w:val="center"/>
              <w:rPr>
                <w:rFonts w:eastAsia="Calibri"/>
                <w:sz w:val="24"/>
                <w:szCs w:val="24"/>
              </w:rPr>
            </w:pPr>
            <w:r w:rsidRPr="00F90D9F">
              <w:rPr>
                <w:position w:val="-6"/>
                <w:sz w:val="24"/>
                <w:szCs w:val="24"/>
              </w:rPr>
              <w:object w:dxaOrig="200" w:dyaOrig="220">
                <v:shape id="_x0000_i1506" type="#_x0000_t75" style="width:9.5pt;height:10.85pt" o:ole="">
                  <v:imagedata r:id="rId496" o:title=""/>
                </v:shape>
                <o:OLEObject Type="Embed" ProgID="Equation.DSMT4" ShapeID="_x0000_i1506" DrawAspect="Content" ObjectID="_1817111041" r:id="rId884"/>
              </w:object>
            </w:r>
          </w:p>
        </w:tc>
        <w:tc>
          <w:tcPr>
            <w:tcW w:w="4252" w:type="dxa"/>
          </w:tcPr>
          <w:p w:rsidR="00BC706F" w:rsidRPr="00F90D9F" w:rsidRDefault="00BC706F" w:rsidP="0064145A">
            <w:pPr>
              <w:rPr>
                <w:rFonts w:eastAsia="Calibri"/>
                <w:sz w:val="24"/>
                <w:szCs w:val="24"/>
              </w:rPr>
            </w:pPr>
            <w:r w:rsidRPr="00F90D9F">
              <w:rPr>
                <w:position w:val="-4"/>
                <w:sz w:val="24"/>
                <w:szCs w:val="24"/>
              </w:rPr>
              <w:object w:dxaOrig="380" w:dyaOrig="200">
                <v:shape id="_x0000_i1507" type="#_x0000_t75" style="width:19pt;height:9.5pt" o:ole="">
                  <v:imagedata r:id="rId498" o:title=""/>
                </v:shape>
                <o:OLEObject Type="Embed" ProgID="Equation.DSMT4" ShapeID="_x0000_i1507" DrawAspect="Content" ObjectID="_1817111042" r:id="rId885"/>
              </w:object>
            </w:r>
            <w:r w:rsidRPr="00F90D9F">
              <w:rPr>
                <w:sz w:val="24"/>
                <w:szCs w:val="24"/>
              </w:rPr>
              <w:t xml:space="preserve">                     </w:t>
            </w:r>
            <w:r w:rsidR="00B209BB" w:rsidRPr="00F90D9F">
              <w:rPr>
                <w:sz w:val="24"/>
                <w:szCs w:val="24"/>
              </w:rPr>
              <w:t xml:space="preserve"> </w:t>
            </w:r>
            <w:r w:rsidRPr="00F90D9F">
              <w:rPr>
                <w:sz w:val="24"/>
                <w:szCs w:val="24"/>
              </w:rPr>
              <w:t xml:space="preserve"> </w:t>
            </w:r>
            <w:r w:rsidRPr="00F90D9F">
              <w:rPr>
                <w:position w:val="-4"/>
                <w:sz w:val="24"/>
                <w:szCs w:val="24"/>
              </w:rPr>
              <w:object w:dxaOrig="139" w:dyaOrig="260">
                <v:shape id="_x0000_i1508" type="#_x0000_t75" style="width:6.8pt;height:12.9pt" o:ole="">
                  <v:imagedata r:id="rId600" o:title=""/>
                </v:shape>
                <o:OLEObject Type="Embed" ProgID="Equation.DSMT4" ShapeID="_x0000_i1508" DrawAspect="Content" ObjectID="_1817111043" r:id="rId886"/>
              </w:object>
            </w:r>
            <w:r w:rsidRPr="00F90D9F">
              <w:rPr>
                <w:sz w:val="24"/>
                <w:szCs w:val="24"/>
              </w:rPr>
              <w:t xml:space="preserve">                  </w:t>
            </w:r>
            <w:r w:rsidRPr="00F90D9F">
              <w:rPr>
                <w:position w:val="-4"/>
                <w:sz w:val="24"/>
                <w:szCs w:val="24"/>
              </w:rPr>
              <w:object w:dxaOrig="380" w:dyaOrig="220">
                <v:shape id="_x0000_i1509" type="#_x0000_t75" style="width:19pt;height:10.85pt" o:ole="">
                  <v:imagedata r:id="rId502" o:title=""/>
                </v:shape>
                <o:OLEObject Type="Embed" ProgID="Equation.DSMT4" ShapeID="_x0000_i1509" DrawAspect="Content" ObjectID="_1817111044" r:id="rId887"/>
              </w:object>
            </w:r>
          </w:p>
        </w:tc>
      </w:tr>
      <w:tr w:rsidR="00BC706F" w:rsidRPr="00F90D9F" w:rsidTr="0064145A">
        <w:tc>
          <w:tcPr>
            <w:tcW w:w="1526" w:type="dxa"/>
          </w:tcPr>
          <w:p w:rsidR="00BC706F" w:rsidRPr="00F90D9F" w:rsidRDefault="00BC706F" w:rsidP="00B209BB">
            <w:pPr>
              <w:jc w:val="center"/>
              <w:rPr>
                <w:rFonts w:eastAsia="Calibri"/>
                <w:sz w:val="24"/>
                <w:szCs w:val="24"/>
              </w:rPr>
            </w:pPr>
            <w:r w:rsidRPr="00F90D9F">
              <w:rPr>
                <w:position w:val="-10"/>
                <w:sz w:val="24"/>
                <w:szCs w:val="24"/>
              </w:rPr>
              <w:object w:dxaOrig="220" w:dyaOrig="260">
                <v:shape id="_x0000_i1510" type="#_x0000_t75" style="width:10.85pt;height:12.9pt" o:ole="">
                  <v:imagedata r:id="rId504" o:title=""/>
                </v:shape>
                <o:OLEObject Type="Embed" ProgID="Equation.DSMT4" ShapeID="_x0000_i1510" DrawAspect="Content" ObjectID="_1817111045" r:id="rId888"/>
              </w:object>
            </w:r>
          </w:p>
        </w:tc>
        <w:tc>
          <w:tcPr>
            <w:tcW w:w="4252" w:type="dxa"/>
          </w:tcPr>
          <w:p w:rsidR="00BC706F" w:rsidRPr="00F90D9F" w:rsidRDefault="00BC706F" w:rsidP="0064145A">
            <w:pPr>
              <w:rPr>
                <w:sz w:val="24"/>
                <w:szCs w:val="24"/>
              </w:rPr>
            </w:pPr>
            <w:r w:rsidRPr="00F90D9F">
              <w:rPr>
                <w:noProof/>
                <w:sz w:val="24"/>
                <w:szCs w:val="24"/>
              </w:rPr>
              <mc:AlternateContent>
                <mc:Choice Requires="wps">
                  <w:drawing>
                    <wp:anchor distT="0" distB="0" distL="114300" distR="114300" simplePos="0" relativeHeight="251668480" behindDoc="0" locked="0" layoutInCell="1" allowOverlap="1" wp14:anchorId="007BCF60" wp14:editId="28CF58F0">
                      <wp:simplePos x="0" y="0"/>
                      <wp:positionH relativeFrom="column">
                        <wp:posOffset>1242060</wp:posOffset>
                      </wp:positionH>
                      <wp:positionV relativeFrom="paragraph">
                        <wp:posOffset>78105</wp:posOffset>
                      </wp:positionV>
                      <wp:extent cx="635000" cy="328930"/>
                      <wp:effectExtent l="0" t="0" r="69850" b="52070"/>
                      <wp:wrapNone/>
                      <wp:docPr id="33" name="Straight Arrow Connector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000" cy="328930"/>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3" o:spid="_x0000_s1026" type="#_x0000_t32" style="position:absolute;margin-left:97.8pt;margin-top:6.15pt;width:50pt;height:25.9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I6rRwIAAJAEAAAOAAAAZHJzL2Uyb0RvYy54bWysVNuO2yAQfa/Uf0C8J7Zza2LFWa3spC/b NlK2H0AA26gYEJA4UdV/70Auu9uqUlXVDxg8M4c5Z2a8fDh1Eh25dUKrAmfDFCOuqGZCNQX++rwZ zDFynihGpFa8wGfu8MPq/btlb3I+0q2WjFsEIMrlvSlw673Jk8TRlnfEDbXhCoy1th3xcLRNwizp Ab2TyShNZ0mvLTNWU+4cfK0uRryK+HXNqf9S1457JAsMufm42rjuw5qsliRvLDGtoNc0yD9k0RGh 4NI7VEU8QQcrfoPqBLXa6doPqe4SXdeC8sgB2GTpL2x2LTE8cgFxnLnL5P4fLP183FokWIHHY4wU 6aBGO2+JaFqPHq3VPSq1UqCjtghcQK/euBzCSrW1gTE9qZ150vSbQ0qXLVENj3k/nw1gZSEieRMS Ds7Arfv+k2bgQw5eR/FOte0CJMiCTrFG53uN+MkjCh9n42maQiUpmMaj+WIca5iQ/BZsrPMfue5Q 2BTYXcncWWTxKnJ8cj6kRvJbQLhZ6Y2QMjaFVKgv8GI6msYAp6VgwRjcnG32pbToSEJbxSfyBMtr N6sPikWwlhO2Vgz5KIqCUcABveMMI8lhcsIuenoi5IuntwIElX/whuSlCvmAOEDnurv03fdFuljP 1/PJYDKarQeTtKoGj5tyMphtsg/TalyVZZX9CNSySd4KxrgK7G4zkE3+rseu03jp3vsU3GVM3qJH vSHZ2zsmHbsjNMSltfaanbc2lCY0CrR9dL6OaJir1+fo9fIjWf0EAAD//wMAUEsDBBQABgAIAAAA IQC58TAm3wAAAAkBAAAPAAAAZHJzL2Rvd25yZXYueG1sTI/BTsMwEETvSPyDtUjcqNMAVhviVECF yKVItBXi6MYmtojXUey2KV/PwgVuO7uj2TflYvQdO5ghuoASppMMmMEmaIethO3m6WoGLCaFWnUB jYSTibCozs9KVehwxFdzWKeWUQjGQkmwKfUF57Gxxqs4Cb1Bun2EwatEcmi5HtSRwn3H8ywT3CuH 9MGq3jxa03yu915CWr6frHhrHubuZfO8Eu6rruullJcX4/0dsGTG9GeGH3xCh4qYdmGPOrKO9PxW kJWG/BoYGfLfxU6CuJkCr0r+v0H1DQAA//8DAFBLAQItABQABgAIAAAAIQC2gziS/gAAAOEBAAAT AAAAAAAAAAAAAAAAAAAAAABbQ29udGVudF9UeXBlc10ueG1sUEsBAi0AFAAGAAgAAAAhADj9If/W AAAAlAEAAAsAAAAAAAAAAAAAAAAALwEAAF9yZWxzLy5yZWxzUEsBAi0AFAAGAAgAAAAhAL9QjqtH AgAAkAQAAA4AAAAAAAAAAAAAAAAALgIAAGRycy9lMm9Eb2MueG1sUEsBAi0AFAAGAAgAAAAhALnx MCbfAAAACQEAAA8AAAAAAAAAAAAAAAAAoQQAAGRycy9kb3ducmV2LnhtbFBLBQYAAAAABAAEAPMA AACtBQAAAAA= ">
                      <v:stroke endarrow="block"/>
                    </v:shape>
                  </w:pict>
                </mc:Fallback>
              </mc:AlternateContent>
            </w:r>
            <w:r w:rsidRPr="00F90D9F">
              <w:rPr>
                <w:noProof/>
                <w:sz w:val="24"/>
                <w:szCs w:val="24"/>
              </w:rPr>
              <mc:AlternateContent>
                <mc:Choice Requires="wps">
                  <w:drawing>
                    <wp:anchor distT="0" distB="0" distL="114300" distR="114300" simplePos="0" relativeHeight="251669504" behindDoc="0" locked="0" layoutInCell="1" allowOverlap="1" wp14:anchorId="3593B878" wp14:editId="7F18AB4B">
                      <wp:simplePos x="0" y="0"/>
                      <wp:positionH relativeFrom="column">
                        <wp:posOffset>276860</wp:posOffset>
                      </wp:positionH>
                      <wp:positionV relativeFrom="paragraph">
                        <wp:posOffset>76835</wp:posOffset>
                      </wp:positionV>
                      <wp:extent cx="647700" cy="285750"/>
                      <wp:effectExtent l="0" t="38100" r="57150" b="19050"/>
                      <wp:wrapNone/>
                      <wp:docPr id="34" name="Straight Arrow Connector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47700" cy="285750"/>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4" o:spid="_x0000_s1026" type="#_x0000_t32" style="position:absolute;margin-left:21.8pt;margin-top:6.05pt;width:51pt;height:22.5pt;flip:y;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n74MTQIAAJoEAAAOAAAAZHJzL2Uyb0RvYy54bWysVE2P2yAQvVfqf0DcE9tZ58uKs1rZSS/b NlK2vRPAMSoGBGycqOp/70CyyW6rSlVVHzB4Zh7z3sx4cX/sJDpw64RWJc6GKUZcUc2E2pf4y9N6 MMPIeaIYkVrxEp+4w/fL9+8WvSn4SLdaMm4RgChX9KbErfemSBJHW94RN9SGKzA22nbEw9HuE2ZJ D+idTEZpOkl6bZmxmnLn4Gt9NuJlxG8aTv3npnHcI1liyM3H1cZ1F9ZkuSDF3hLTCnpJg/xDFh0R Ci69QtXEE/RsxW9QnaBWO934IdVdoptGUB45AJss/YXNtiWGRy4gjjNXmdz/g6WfDhuLBCvxXY6R Ih3UaOstEfvWowdrdY8qrRToqC0CF9CrN66AsEptbGBMj2prHjX95pDSVUvUnse8n04GsLIQkbwJ CQdn4NZd/1Ez8CHPXkfxjo3tUCOF+RoCAzgIhI6xWqdrtfjRIwofJ/l0mkJNKZhGs/F0HKuZkCLA hGBjnf/AdYfCpsTuQuvK53wFOTw6H5K8BYRgpddCytgeUqG+xPPxaBxzcloKFozBzdn9rpIWHUho sPhExmB57Wb1s2IRrOWErRRDPsqjYChwQO84w0hymKGwi56eCHnz9FaAtPIP3pC8VCEfEAfoXHbn Dvw+T+er2WqWD/LRZDXI07oePKyrfDBZZ9NxfVdXVZ39CNSyvGgFY1wFdi/TkOV/122XuTz38XUe rjImb9Gj3pDsyzsmHfsktMa5yXaanTY2lCa0DAxAdL4Ma5iw1+fodfulLH8CAAD//wMAUEsDBBQA BgAIAAAAIQC1PZNe3gAAAAgBAAAPAAAAZHJzL2Rvd25yZXYueG1sTI/BTsMwEETvSPyDtUhcEHUS mlKFOBUCSk+oIpS7Gy9J1HgdxW6b/D3bExx3ZjT7Jl+NthMnHHzrSEE8i0AgVc60VCvYfa3vlyB8 0GR05wgVTOhhVVxf5Toz7kyfeCpDLbiEfKYVNCH0mZS+atBqP3M9Ens/brA68DnU0gz6zOW2k0kU LaTVLfGHRvf40mB1KI9WwWu5Tdffd7sxmarNR/m+PGxpelPq9mZ8fgIRcAx/YbjgMzoUzLR3RzJe dArmDwtOsp7EIC7+PGVhryB9jEEWufw/oPgFAAD//wMAUEsBAi0AFAAGAAgAAAAhALaDOJL+AAAA 4QEAABMAAAAAAAAAAAAAAAAAAAAAAFtDb250ZW50X1R5cGVzXS54bWxQSwECLQAUAAYACAAAACEA OP0h/9YAAACUAQAACwAAAAAAAAAAAAAAAAAvAQAAX3JlbHMvLnJlbHNQSwECLQAUAAYACAAAACEA JJ++DE0CAACaBAAADgAAAAAAAAAAAAAAAAAuAgAAZHJzL2Uyb0RvYy54bWxQSwECLQAUAAYACAAA ACEAtT2TXt4AAAAIAQAADwAAAAAAAAAAAAAAAACnBAAAZHJzL2Rvd25yZXYueG1sUEsFBgAAAAAE AAQA8wAAALIFAAAAAA== ">
                      <v:stroke endarrow="block"/>
                    </v:shape>
                  </w:pict>
                </mc:Fallback>
              </mc:AlternateContent>
            </w:r>
            <w:r w:rsidRPr="00F90D9F">
              <w:rPr>
                <w:sz w:val="24"/>
                <w:szCs w:val="24"/>
              </w:rPr>
              <w:t xml:space="preserve">                             </w:t>
            </w:r>
            <w:r w:rsidRPr="00F90D9F">
              <w:rPr>
                <w:position w:val="-6"/>
                <w:sz w:val="24"/>
                <w:szCs w:val="24"/>
              </w:rPr>
              <w:object w:dxaOrig="180" w:dyaOrig="279">
                <v:shape id="_x0000_i1511" type="#_x0000_t75" style="width:8.85pt;height:13.6pt" o:ole="">
                  <v:imagedata r:id="rId604" o:title=""/>
                </v:shape>
                <o:OLEObject Type="Embed" ProgID="Equation.DSMT4" ShapeID="_x0000_i1511" DrawAspect="Content" ObjectID="_1817111046" r:id="rId889"/>
              </w:object>
            </w:r>
          </w:p>
          <w:p w:rsidR="00BC706F" w:rsidRPr="00F90D9F" w:rsidRDefault="00BC706F" w:rsidP="0064145A">
            <w:pPr>
              <w:rPr>
                <w:sz w:val="24"/>
                <w:szCs w:val="24"/>
              </w:rPr>
            </w:pPr>
            <w:r w:rsidRPr="00F90D9F">
              <w:rPr>
                <w:sz w:val="24"/>
                <w:szCs w:val="24"/>
              </w:rPr>
              <w:t xml:space="preserve">                                    </w:t>
            </w:r>
          </w:p>
          <w:p w:rsidR="00BC706F" w:rsidRPr="00F90D9F" w:rsidRDefault="00BC706F" w:rsidP="0064145A">
            <w:pPr>
              <w:rPr>
                <w:rFonts w:eastAsia="Calibri"/>
                <w:sz w:val="24"/>
                <w:szCs w:val="24"/>
              </w:rPr>
            </w:pPr>
            <w:r w:rsidRPr="00F90D9F">
              <w:rPr>
                <w:position w:val="-4"/>
                <w:sz w:val="24"/>
                <w:szCs w:val="24"/>
              </w:rPr>
              <w:object w:dxaOrig="380" w:dyaOrig="200">
                <v:shape id="_x0000_i1512" type="#_x0000_t75" style="width:19pt;height:9.5pt" o:ole="">
                  <v:imagedata r:id="rId498" o:title=""/>
                </v:shape>
                <o:OLEObject Type="Embed" ProgID="Equation.DSMT4" ShapeID="_x0000_i1512" DrawAspect="Content" ObjectID="_1817111047" r:id="rId890"/>
              </w:object>
            </w:r>
            <w:r w:rsidRPr="00F90D9F">
              <w:rPr>
                <w:sz w:val="24"/>
                <w:szCs w:val="24"/>
              </w:rPr>
              <w:t xml:space="preserve">      </w:t>
            </w:r>
            <w:r w:rsidRPr="00F90D9F">
              <w:rPr>
                <w:rFonts w:eastAsia="Calibri"/>
                <w:sz w:val="24"/>
                <w:szCs w:val="24"/>
              </w:rPr>
              <w:t xml:space="preserve">                                        </w:t>
            </w:r>
            <w:r w:rsidRPr="00F90D9F">
              <w:rPr>
                <w:position w:val="-4"/>
                <w:sz w:val="24"/>
                <w:szCs w:val="24"/>
              </w:rPr>
              <w:object w:dxaOrig="380" w:dyaOrig="200">
                <v:shape id="_x0000_i1513" type="#_x0000_t75" style="width:19pt;height:9.5pt" o:ole="">
                  <v:imagedata r:id="rId498" o:title=""/>
                </v:shape>
                <o:OLEObject Type="Embed" ProgID="Equation.DSMT4" ShapeID="_x0000_i1513" DrawAspect="Content" ObjectID="_1817111048" r:id="rId891"/>
              </w:object>
            </w:r>
            <w:r w:rsidRPr="00F90D9F">
              <w:rPr>
                <w:sz w:val="24"/>
                <w:szCs w:val="24"/>
              </w:rPr>
              <w:t xml:space="preserve">   </w:t>
            </w:r>
          </w:p>
        </w:tc>
      </w:tr>
    </w:tbl>
    <w:p w:rsidR="00BC706F" w:rsidRPr="00F90D9F" w:rsidRDefault="00B209BB" w:rsidP="00B209BB">
      <w:pPr>
        <w:tabs>
          <w:tab w:val="left" w:pos="992"/>
          <w:tab w:val="left" w:pos="3402"/>
          <w:tab w:val="left" w:pos="5669"/>
          <w:tab w:val="left" w:pos="7937"/>
        </w:tabs>
        <w:spacing w:line="276" w:lineRule="auto"/>
        <w:rPr>
          <w:noProof/>
          <w:color w:val="000000"/>
          <w:sz w:val="24"/>
          <w:szCs w:val="24"/>
        </w:rPr>
      </w:pPr>
      <w:r w:rsidRPr="00F90D9F">
        <w:rPr>
          <w:noProof/>
          <w:color w:val="000000"/>
          <w:sz w:val="24"/>
          <w:szCs w:val="24"/>
        </w:rPr>
        <w:t>Chọn khẳng định đúng</w:t>
      </w:r>
    </w:p>
    <w:p w:rsidR="00B209BB" w:rsidRPr="00F90D9F" w:rsidRDefault="00B209BB" w:rsidP="00B209BB">
      <w:pPr>
        <w:jc w:val="both"/>
        <w:rPr>
          <w:sz w:val="24"/>
          <w:szCs w:val="24"/>
          <w:lang w:val="nl-NL"/>
        </w:rPr>
      </w:pPr>
      <w:r w:rsidRPr="00F90D9F">
        <w:rPr>
          <w:b/>
          <w:sz w:val="24"/>
          <w:szCs w:val="24"/>
          <w:lang w:val="nl-NL"/>
        </w:rPr>
        <w:t>A</w:t>
      </w:r>
      <w:r w:rsidRPr="00F90D9F">
        <w:rPr>
          <w:sz w:val="24"/>
          <w:szCs w:val="24"/>
          <w:lang w:val="nl-NL"/>
        </w:rPr>
        <w:t>. Hàm số</w:t>
      </w:r>
      <w:r w:rsidRPr="00F90D9F">
        <w:rPr>
          <w:b/>
          <w:sz w:val="24"/>
          <w:szCs w:val="24"/>
          <w:lang w:val="nl-NL"/>
        </w:rPr>
        <w:t xml:space="preserve"> </w:t>
      </w:r>
      <w:r w:rsidRPr="00F90D9F">
        <w:rPr>
          <w:sz w:val="24"/>
          <w:szCs w:val="24"/>
          <w:lang w:val="nl-NL"/>
        </w:rPr>
        <w:t xml:space="preserve">đồng biến trên khoảng </w:t>
      </w:r>
      <w:r w:rsidRPr="00F90D9F">
        <w:rPr>
          <w:position w:val="-14"/>
          <w:sz w:val="24"/>
          <w:szCs w:val="24"/>
          <w:lang w:val="nl-NL"/>
        </w:rPr>
        <w:object w:dxaOrig="780" w:dyaOrig="400">
          <v:shape id="_x0000_i1514" type="#_x0000_t75" style="width:39.4pt;height:20.4pt" o:ole="">
            <v:imagedata r:id="rId892" o:title=""/>
          </v:shape>
          <o:OLEObject Type="Embed" ProgID="Equation.DSMT4" ShapeID="_x0000_i1514" DrawAspect="Content" ObjectID="_1817111049" r:id="rId893"/>
        </w:object>
      </w:r>
    </w:p>
    <w:p w:rsidR="00B209BB" w:rsidRPr="00F90D9F" w:rsidRDefault="00B209BB" w:rsidP="00B209BB">
      <w:pPr>
        <w:jc w:val="both"/>
        <w:rPr>
          <w:sz w:val="24"/>
          <w:szCs w:val="24"/>
          <w:lang w:val="nl-NL"/>
        </w:rPr>
      </w:pPr>
      <w:r w:rsidRPr="00F90D9F">
        <w:rPr>
          <w:b/>
          <w:sz w:val="24"/>
          <w:szCs w:val="24"/>
          <w:lang w:val="nl-NL"/>
        </w:rPr>
        <w:t>B.</w:t>
      </w:r>
      <w:r w:rsidRPr="00F90D9F">
        <w:rPr>
          <w:sz w:val="24"/>
          <w:szCs w:val="24"/>
          <w:lang w:val="nl-NL"/>
        </w:rPr>
        <w:t xml:space="preserve"> Hàm số</w:t>
      </w:r>
      <w:r w:rsidRPr="00F90D9F">
        <w:rPr>
          <w:b/>
          <w:sz w:val="24"/>
          <w:szCs w:val="24"/>
          <w:lang w:val="nl-NL"/>
        </w:rPr>
        <w:t xml:space="preserve"> </w:t>
      </w:r>
      <w:r w:rsidRPr="00F90D9F">
        <w:rPr>
          <w:sz w:val="24"/>
          <w:szCs w:val="24"/>
          <w:lang w:val="nl-NL"/>
        </w:rPr>
        <w:t xml:space="preserve">nghịch biến trên khoảng </w:t>
      </w:r>
      <w:r w:rsidRPr="00F90D9F">
        <w:rPr>
          <w:position w:val="-14"/>
          <w:sz w:val="24"/>
          <w:szCs w:val="24"/>
          <w:lang w:val="nl-NL"/>
        </w:rPr>
        <w:object w:dxaOrig="960" w:dyaOrig="405">
          <v:shape id="_x0000_i1515" type="#_x0000_t75" style="width:48.25pt;height:20.4pt" o:ole="">
            <v:imagedata r:id="rId871" o:title=""/>
          </v:shape>
          <o:OLEObject Type="Embed" ProgID="Equation.DSMT4" ShapeID="_x0000_i1515" DrawAspect="Content" ObjectID="_1817111050" r:id="rId894"/>
        </w:object>
      </w:r>
    </w:p>
    <w:p w:rsidR="00B209BB" w:rsidRPr="00F90D9F" w:rsidRDefault="00B209BB" w:rsidP="00B209BB">
      <w:pPr>
        <w:jc w:val="both"/>
        <w:rPr>
          <w:sz w:val="24"/>
          <w:szCs w:val="24"/>
          <w:lang w:val="nl-NL"/>
        </w:rPr>
      </w:pPr>
      <w:r w:rsidRPr="00F90D9F">
        <w:rPr>
          <w:b/>
          <w:sz w:val="24"/>
          <w:szCs w:val="24"/>
          <w:highlight w:val="yellow"/>
          <w:lang w:val="nl-NL"/>
        </w:rPr>
        <w:t>C.</w:t>
      </w:r>
      <w:r w:rsidRPr="00F90D9F">
        <w:rPr>
          <w:sz w:val="24"/>
          <w:szCs w:val="24"/>
          <w:highlight w:val="yellow"/>
          <w:lang w:val="nl-NL"/>
        </w:rPr>
        <w:t xml:space="preserve"> Hàm số</w:t>
      </w:r>
      <w:r w:rsidRPr="00F90D9F">
        <w:rPr>
          <w:b/>
          <w:sz w:val="24"/>
          <w:szCs w:val="24"/>
          <w:highlight w:val="yellow"/>
          <w:lang w:val="nl-NL"/>
        </w:rPr>
        <w:t xml:space="preserve"> </w:t>
      </w:r>
      <w:r w:rsidRPr="00F90D9F">
        <w:rPr>
          <w:sz w:val="24"/>
          <w:szCs w:val="24"/>
          <w:highlight w:val="yellow"/>
          <w:lang w:val="nl-NL"/>
        </w:rPr>
        <w:t xml:space="preserve">đồng biến trên khoảng </w:t>
      </w:r>
      <w:r w:rsidRPr="00F90D9F">
        <w:rPr>
          <w:position w:val="-14"/>
          <w:sz w:val="24"/>
          <w:szCs w:val="24"/>
          <w:highlight w:val="yellow"/>
          <w:lang w:val="nl-NL"/>
        </w:rPr>
        <w:object w:dxaOrig="700" w:dyaOrig="400">
          <v:shape id="_x0000_i1516" type="#_x0000_t75" style="width:35.3pt;height:20.4pt" o:ole="">
            <v:imagedata r:id="rId895" o:title=""/>
          </v:shape>
          <o:OLEObject Type="Embed" ProgID="Equation.DSMT4" ShapeID="_x0000_i1516" DrawAspect="Content" ObjectID="_1817111051" r:id="rId896"/>
        </w:object>
      </w:r>
      <w:r w:rsidRPr="00F90D9F">
        <w:rPr>
          <w:sz w:val="24"/>
          <w:szCs w:val="24"/>
          <w:lang w:val="nl-NL"/>
        </w:rPr>
        <w:t xml:space="preserve"> </w:t>
      </w:r>
    </w:p>
    <w:p w:rsidR="00B209BB" w:rsidRPr="00F90D9F" w:rsidRDefault="00B209BB" w:rsidP="00B209BB">
      <w:pPr>
        <w:jc w:val="both"/>
        <w:rPr>
          <w:sz w:val="24"/>
          <w:szCs w:val="24"/>
          <w:lang w:val="nl-NL"/>
        </w:rPr>
      </w:pPr>
      <w:r w:rsidRPr="00F90D9F">
        <w:rPr>
          <w:b/>
          <w:sz w:val="24"/>
          <w:szCs w:val="24"/>
          <w:lang w:val="nl-NL"/>
        </w:rPr>
        <w:t xml:space="preserve">D. </w:t>
      </w:r>
      <w:r w:rsidRPr="00F90D9F">
        <w:rPr>
          <w:sz w:val="24"/>
          <w:szCs w:val="24"/>
          <w:lang w:val="nl-NL"/>
        </w:rPr>
        <w:t>Hàm số</w:t>
      </w:r>
      <w:r w:rsidRPr="00F90D9F">
        <w:rPr>
          <w:b/>
          <w:sz w:val="24"/>
          <w:szCs w:val="24"/>
          <w:lang w:val="nl-NL"/>
        </w:rPr>
        <w:t xml:space="preserve"> </w:t>
      </w:r>
      <w:r w:rsidRPr="00F90D9F">
        <w:rPr>
          <w:sz w:val="24"/>
          <w:szCs w:val="24"/>
          <w:lang w:val="nl-NL"/>
        </w:rPr>
        <w:t xml:space="preserve">nghịch biến trên khoảng </w:t>
      </w:r>
      <w:r w:rsidRPr="00F90D9F">
        <w:rPr>
          <w:position w:val="-14"/>
          <w:sz w:val="24"/>
          <w:szCs w:val="24"/>
          <w:lang w:val="nl-NL"/>
        </w:rPr>
        <w:object w:dxaOrig="560" w:dyaOrig="400">
          <v:shape id="_x0000_i1517" type="#_x0000_t75" style="width:27.85pt;height:20.4pt" o:ole="">
            <v:imagedata r:id="rId897" o:title=""/>
          </v:shape>
          <o:OLEObject Type="Embed" ProgID="Equation.DSMT4" ShapeID="_x0000_i1517" DrawAspect="Content" ObjectID="_1817111052" r:id="rId898"/>
        </w:object>
      </w:r>
      <w:r w:rsidRPr="00F90D9F">
        <w:rPr>
          <w:sz w:val="24"/>
          <w:szCs w:val="24"/>
          <w:lang w:val="nl-NL"/>
        </w:rPr>
        <w:t xml:space="preserve"> </w:t>
      </w:r>
    </w:p>
    <w:p w:rsidR="007E5A00" w:rsidRPr="00F90D9F" w:rsidRDefault="007E5A00" w:rsidP="007E5A00">
      <w:pPr>
        <w:tabs>
          <w:tab w:val="left" w:pos="992"/>
        </w:tabs>
        <w:spacing w:before="120" w:line="259" w:lineRule="auto"/>
        <w:jc w:val="both"/>
        <w:rPr>
          <w:sz w:val="24"/>
          <w:szCs w:val="24"/>
        </w:rPr>
      </w:pPr>
      <w:r w:rsidRPr="00F90D9F">
        <w:rPr>
          <w:b/>
          <w:sz w:val="24"/>
          <w:szCs w:val="24"/>
          <w:lang w:val="nl-NL"/>
        </w:rPr>
        <w:t xml:space="preserve">Câu </w:t>
      </w:r>
      <w:r w:rsidR="00BE6AEA" w:rsidRPr="00F90D9F">
        <w:rPr>
          <w:b/>
          <w:sz w:val="24"/>
          <w:szCs w:val="24"/>
          <w:lang w:val="nl-NL"/>
        </w:rPr>
        <w:t>8</w:t>
      </w:r>
      <w:r w:rsidRPr="00F90D9F">
        <w:rPr>
          <w:b/>
          <w:sz w:val="24"/>
          <w:szCs w:val="24"/>
          <w:lang w:val="nl-NL"/>
        </w:rPr>
        <w:t>:</w:t>
      </w:r>
      <w:r w:rsidRPr="00F90D9F">
        <w:rPr>
          <w:sz w:val="24"/>
          <w:szCs w:val="24"/>
          <w:lang w:val="nl-NL"/>
        </w:rPr>
        <w:t xml:space="preserve"> </w:t>
      </w:r>
      <w:r w:rsidRPr="00F90D9F">
        <w:rPr>
          <w:sz w:val="24"/>
          <w:szCs w:val="24"/>
        </w:rPr>
        <w:t xml:space="preserve">Cho hàm số </w:t>
      </w:r>
      <w:r w:rsidRPr="00F90D9F">
        <w:rPr>
          <w:position w:val="-10"/>
          <w:sz w:val="24"/>
          <w:szCs w:val="24"/>
        </w:rPr>
        <w:object w:dxaOrig="1560" w:dyaOrig="360">
          <v:shape id="_x0000_i1518" type="#_x0000_t75" style="width:78.1pt;height:18.35pt" o:ole="">
            <v:imagedata r:id="rId899" o:title=""/>
          </v:shape>
          <o:OLEObject Type="Embed" ProgID="Equation.DSMT4" ShapeID="_x0000_i1518" DrawAspect="Content" ObjectID="_1817111053" r:id="rId900"/>
        </w:object>
      </w:r>
      <w:r w:rsidRPr="00F90D9F">
        <w:rPr>
          <w:sz w:val="24"/>
          <w:szCs w:val="24"/>
        </w:rPr>
        <w:t xml:space="preserve">. Chọn câu </w:t>
      </w:r>
      <w:r w:rsidRPr="00F90D9F">
        <w:rPr>
          <w:b/>
          <w:sz w:val="24"/>
          <w:szCs w:val="24"/>
        </w:rPr>
        <w:t>sai</w:t>
      </w:r>
      <w:r w:rsidRPr="00F90D9F">
        <w:rPr>
          <w:sz w:val="24"/>
          <w:szCs w:val="24"/>
        </w:rPr>
        <w:t>.</w:t>
      </w:r>
    </w:p>
    <w:p w:rsidR="007E5A00" w:rsidRPr="00246049" w:rsidRDefault="007E5A00" w:rsidP="007E5A00">
      <w:pPr>
        <w:tabs>
          <w:tab w:val="left" w:pos="3402"/>
          <w:tab w:val="left" w:pos="5669"/>
          <w:tab w:val="left" w:pos="7937"/>
        </w:tabs>
        <w:jc w:val="both"/>
        <w:rPr>
          <w:sz w:val="24"/>
          <w:szCs w:val="24"/>
        </w:rPr>
      </w:pPr>
      <w:r w:rsidRPr="00246049">
        <w:rPr>
          <w:b/>
          <w:sz w:val="24"/>
          <w:szCs w:val="24"/>
        </w:rPr>
        <w:t xml:space="preserve">A. </w:t>
      </w:r>
      <w:r w:rsidRPr="00246049">
        <w:rPr>
          <w:sz w:val="24"/>
          <w:szCs w:val="24"/>
        </w:rPr>
        <w:t xml:space="preserve">Đồ thị hàm số có trục đối xứng </w:t>
      </w:r>
      <w:r w:rsidRPr="00246049">
        <w:rPr>
          <w:position w:val="-6"/>
          <w:sz w:val="24"/>
          <w:szCs w:val="24"/>
        </w:rPr>
        <w:object w:dxaOrig="680" w:dyaOrig="279">
          <v:shape id="_x0000_i1519" type="#_x0000_t75" style="width:34.65pt;height:13.6pt" o:ole="">
            <v:imagedata r:id="rId901" o:title=""/>
          </v:shape>
          <o:OLEObject Type="Embed" ProgID="Equation.DSMT4" ShapeID="_x0000_i1519" DrawAspect="Content" ObjectID="_1817111054" r:id="rId902"/>
        </w:object>
      </w:r>
      <w:r w:rsidRPr="00246049">
        <w:rPr>
          <w:sz w:val="24"/>
          <w:szCs w:val="24"/>
        </w:rPr>
        <w:t xml:space="preserve">.  </w:t>
      </w:r>
      <w:r w:rsidRPr="00246049">
        <w:rPr>
          <w:b/>
          <w:sz w:val="24"/>
          <w:szCs w:val="24"/>
        </w:rPr>
        <w:t xml:space="preserve">B. </w:t>
      </w:r>
      <w:r w:rsidRPr="00246049">
        <w:rPr>
          <w:sz w:val="24"/>
          <w:szCs w:val="24"/>
        </w:rPr>
        <w:t xml:space="preserve">Hàm nghịch biến trên </w:t>
      </w:r>
      <w:r w:rsidR="00D726B6" w:rsidRPr="00246049">
        <w:rPr>
          <w:position w:val="-14"/>
          <w:sz w:val="24"/>
          <w:szCs w:val="24"/>
          <w:lang w:val="nl-NL"/>
        </w:rPr>
        <w:object w:dxaOrig="560" w:dyaOrig="400">
          <v:shape id="_x0000_i1520" type="#_x0000_t75" style="width:27.85pt;height:20.4pt" o:ole="">
            <v:imagedata r:id="rId897" o:title=""/>
          </v:shape>
          <o:OLEObject Type="Embed" ProgID="Equation.DSMT4" ShapeID="_x0000_i1520" DrawAspect="Content" ObjectID="_1817111055" r:id="rId903"/>
        </w:object>
      </w:r>
    </w:p>
    <w:p w:rsidR="007E5A00" w:rsidRPr="00246049" w:rsidRDefault="007E5A00" w:rsidP="007E5A00">
      <w:pPr>
        <w:tabs>
          <w:tab w:val="left" w:pos="3402"/>
          <w:tab w:val="left" w:pos="5669"/>
          <w:tab w:val="left" w:pos="7937"/>
        </w:tabs>
        <w:jc w:val="both"/>
        <w:rPr>
          <w:sz w:val="24"/>
          <w:szCs w:val="24"/>
        </w:rPr>
      </w:pPr>
      <w:r w:rsidRPr="00246049">
        <w:rPr>
          <w:b/>
          <w:sz w:val="24"/>
          <w:szCs w:val="24"/>
        </w:rPr>
        <w:t xml:space="preserve">C. </w:t>
      </w:r>
      <w:r w:rsidRPr="00246049">
        <w:rPr>
          <w:sz w:val="24"/>
          <w:szCs w:val="24"/>
        </w:rPr>
        <w:t xml:space="preserve">Hàm số tăng trên khoảng </w:t>
      </w:r>
      <w:r w:rsidRPr="00246049">
        <w:rPr>
          <w:position w:val="-14"/>
          <w:sz w:val="24"/>
          <w:szCs w:val="24"/>
        </w:rPr>
        <w:object w:dxaOrig="880" w:dyaOrig="400">
          <v:shape id="_x0000_i1521" type="#_x0000_t75" style="width:44.15pt;height:19pt" o:ole="">
            <v:imagedata r:id="rId904" o:title=""/>
          </v:shape>
          <o:OLEObject Type="Embed" ProgID="Equation.DSMT4" ShapeID="_x0000_i1521" DrawAspect="Content" ObjectID="_1817111056" r:id="rId905"/>
        </w:object>
      </w:r>
      <w:r w:rsidRPr="00246049">
        <w:rPr>
          <w:sz w:val="24"/>
          <w:szCs w:val="24"/>
        </w:rPr>
        <w:t xml:space="preserve">.        </w:t>
      </w:r>
      <w:r w:rsidRPr="00246049">
        <w:rPr>
          <w:b/>
          <w:sz w:val="24"/>
          <w:szCs w:val="24"/>
          <w:highlight w:val="yellow"/>
        </w:rPr>
        <w:t xml:space="preserve">D. </w:t>
      </w:r>
      <w:r w:rsidRPr="00246049">
        <w:rPr>
          <w:sz w:val="24"/>
          <w:szCs w:val="24"/>
          <w:highlight w:val="yellow"/>
        </w:rPr>
        <w:t xml:space="preserve">Đồ thị hàm số nhận </w:t>
      </w:r>
      <w:r w:rsidRPr="00246049">
        <w:rPr>
          <w:position w:val="-14"/>
          <w:sz w:val="24"/>
          <w:szCs w:val="24"/>
          <w:highlight w:val="yellow"/>
        </w:rPr>
        <w:object w:dxaOrig="840" w:dyaOrig="400">
          <v:shape id="_x0000_i1522" type="#_x0000_t75" style="width:42.1pt;height:19pt" o:ole="">
            <v:imagedata r:id="rId906" o:title=""/>
          </v:shape>
          <o:OLEObject Type="Embed" ProgID="Equation.DSMT4" ShapeID="_x0000_i1522" DrawAspect="Content" ObjectID="_1817111057" r:id="rId907"/>
        </w:object>
      </w:r>
      <w:r w:rsidRPr="00246049">
        <w:rPr>
          <w:sz w:val="24"/>
          <w:szCs w:val="24"/>
          <w:highlight w:val="yellow"/>
        </w:rPr>
        <w:t xml:space="preserve"> làm đỉnh.</w:t>
      </w:r>
    </w:p>
    <w:p w:rsidR="00D61A00" w:rsidRPr="00F90D9F" w:rsidRDefault="00D61A00" w:rsidP="00D61A00">
      <w:pPr>
        <w:ind w:left="992"/>
        <w:jc w:val="center"/>
        <w:rPr>
          <w:rFonts w:eastAsia="Arial"/>
          <w:sz w:val="24"/>
          <w:szCs w:val="24"/>
        </w:rPr>
      </w:pPr>
      <w:r w:rsidRPr="00F90D9F">
        <w:rPr>
          <w:rFonts w:eastAsia="Arial"/>
          <w:b/>
          <w:color w:val="000099"/>
          <w:sz w:val="24"/>
          <w:szCs w:val="24"/>
        </w:rPr>
        <w:t>Lời giải</w:t>
      </w:r>
    </w:p>
    <w:p w:rsidR="007E5A00" w:rsidRPr="00F90D9F" w:rsidRDefault="007E5A00" w:rsidP="007E5A00">
      <w:pPr>
        <w:tabs>
          <w:tab w:val="left" w:pos="3402"/>
          <w:tab w:val="left" w:pos="5669"/>
          <w:tab w:val="left" w:pos="7937"/>
        </w:tabs>
        <w:ind w:left="992"/>
        <w:jc w:val="both"/>
        <w:rPr>
          <w:sz w:val="24"/>
          <w:szCs w:val="24"/>
        </w:rPr>
      </w:pPr>
      <w:r w:rsidRPr="00F90D9F">
        <w:rPr>
          <w:b/>
          <w:sz w:val="24"/>
          <w:szCs w:val="24"/>
          <w:highlight w:val="green"/>
        </w:rPr>
        <w:t>Chọn D.</w:t>
      </w:r>
    </w:p>
    <w:p w:rsidR="00D726B6" w:rsidRPr="00F90D9F" w:rsidRDefault="007E5A00" w:rsidP="00D726B6">
      <w:pPr>
        <w:tabs>
          <w:tab w:val="left" w:pos="3402"/>
          <w:tab w:val="left" w:pos="5669"/>
          <w:tab w:val="left" w:pos="7937"/>
        </w:tabs>
        <w:ind w:left="992"/>
        <w:jc w:val="both"/>
        <w:rPr>
          <w:sz w:val="24"/>
          <w:szCs w:val="24"/>
        </w:rPr>
      </w:pPr>
      <w:r w:rsidRPr="00F90D9F">
        <w:rPr>
          <w:sz w:val="24"/>
          <w:szCs w:val="24"/>
        </w:rPr>
        <w:t xml:space="preserve">Ta có </w:t>
      </w:r>
      <w:r w:rsidRPr="00F90D9F">
        <w:rPr>
          <w:position w:val="-6"/>
          <w:sz w:val="24"/>
          <w:szCs w:val="24"/>
        </w:rPr>
        <w:object w:dxaOrig="680" w:dyaOrig="279">
          <v:shape id="_x0000_i1523" type="#_x0000_t75" style="width:34.65pt;height:13.6pt" o:ole="">
            <v:imagedata r:id="rId908" o:title=""/>
          </v:shape>
          <o:OLEObject Type="Embed" ProgID="Equation.DSMT4" ShapeID="_x0000_i1523" DrawAspect="Content" ObjectID="_1817111058" r:id="rId909"/>
        </w:object>
      </w:r>
      <w:r w:rsidRPr="00F90D9F">
        <w:rPr>
          <w:sz w:val="24"/>
          <w:szCs w:val="24"/>
        </w:rPr>
        <w:t xml:space="preserve">, </w:t>
      </w:r>
      <w:r w:rsidRPr="00F90D9F">
        <w:rPr>
          <w:position w:val="-6"/>
          <w:sz w:val="24"/>
          <w:szCs w:val="24"/>
        </w:rPr>
        <w:object w:dxaOrig="680" w:dyaOrig="279">
          <v:shape id="_x0000_i1524" type="#_x0000_t75" style="width:34.65pt;height:13.6pt" o:ole="">
            <v:imagedata r:id="rId910" o:title=""/>
          </v:shape>
          <o:OLEObject Type="Embed" ProgID="Equation.DSMT4" ShapeID="_x0000_i1524" DrawAspect="Content" ObjectID="_1817111059" r:id="rId911"/>
        </w:object>
      </w:r>
      <w:r w:rsidRPr="00F90D9F">
        <w:rPr>
          <w:sz w:val="24"/>
          <w:szCs w:val="24"/>
        </w:rPr>
        <w:t xml:space="preserve">, </w:t>
      </w:r>
      <w:r w:rsidRPr="00F90D9F">
        <w:rPr>
          <w:position w:val="-6"/>
          <w:sz w:val="24"/>
          <w:szCs w:val="24"/>
        </w:rPr>
        <w:object w:dxaOrig="499" w:dyaOrig="279">
          <v:shape id="_x0000_i1525" type="#_x0000_t75" style="width:25.15pt;height:13.6pt" o:ole="">
            <v:imagedata r:id="rId912" o:title=""/>
          </v:shape>
          <o:OLEObject Type="Embed" ProgID="Equation.DSMT4" ShapeID="_x0000_i1525" DrawAspect="Content" ObjectID="_1817111060" r:id="rId913"/>
        </w:object>
      </w:r>
      <w:r w:rsidRPr="00F90D9F">
        <w:rPr>
          <w:sz w:val="24"/>
          <w:szCs w:val="24"/>
        </w:rPr>
        <w:t xml:space="preserve"> nên đồ thị có trục đối xứng là </w:t>
      </w:r>
      <w:r w:rsidRPr="00F90D9F">
        <w:rPr>
          <w:position w:val="-32"/>
          <w:sz w:val="24"/>
          <w:szCs w:val="24"/>
        </w:rPr>
        <w:object w:dxaOrig="1719" w:dyaOrig="700">
          <v:shape id="_x0000_i1526" type="#_x0000_t75" style="width:85.6pt;height:35.3pt" o:ole="">
            <v:imagedata r:id="rId914" o:title=""/>
          </v:shape>
          <o:OLEObject Type="Embed" ProgID="Equation.DSMT4" ShapeID="_x0000_i1526" DrawAspect="Content" ObjectID="_1817111061" r:id="rId915"/>
        </w:object>
      </w:r>
      <w:r w:rsidRPr="00F90D9F">
        <w:rPr>
          <w:sz w:val="24"/>
          <w:szCs w:val="24"/>
        </w:rPr>
        <w:t xml:space="preserve"> và tọa độ đỉnh của parabol là </w:t>
      </w:r>
      <w:r w:rsidRPr="00F90D9F">
        <w:rPr>
          <w:position w:val="-14"/>
          <w:sz w:val="24"/>
          <w:szCs w:val="24"/>
        </w:rPr>
        <w:object w:dxaOrig="840" w:dyaOrig="400">
          <v:shape id="_x0000_i1527" type="#_x0000_t75" style="width:42.1pt;height:19pt" o:ole="">
            <v:imagedata r:id="rId916" o:title=""/>
          </v:shape>
          <o:OLEObject Type="Embed" ProgID="Equation.DSMT4" ShapeID="_x0000_i1527" DrawAspect="Content" ObjectID="_1817111062" r:id="rId917"/>
        </w:object>
      </w:r>
      <w:r w:rsidR="00D726B6" w:rsidRPr="00F90D9F">
        <w:rPr>
          <w:sz w:val="24"/>
          <w:szCs w:val="24"/>
        </w:rPr>
        <w:t>.</w:t>
      </w:r>
    </w:p>
    <w:p w:rsidR="007E5A00" w:rsidRPr="00F90D9F" w:rsidRDefault="007E5A00" w:rsidP="00D726B6">
      <w:pPr>
        <w:tabs>
          <w:tab w:val="left" w:pos="3402"/>
          <w:tab w:val="left" w:pos="5669"/>
          <w:tab w:val="left" w:pos="7937"/>
        </w:tabs>
        <w:jc w:val="both"/>
        <w:rPr>
          <w:sz w:val="24"/>
          <w:szCs w:val="24"/>
        </w:rPr>
      </w:pPr>
      <w:r w:rsidRPr="00F90D9F">
        <w:rPr>
          <w:sz w:val="24"/>
          <w:szCs w:val="24"/>
        </w:rPr>
        <w:t xml:space="preserve"> </w:t>
      </w:r>
      <w:r w:rsidR="00D726B6" w:rsidRPr="00F90D9F">
        <w:rPr>
          <w:b/>
          <w:sz w:val="24"/>
          <w:szCs w:val="24"/>
          <w:lang w:val="nl-NL"/>
        </w:rPr>
        <w:t xml:space="preserve">Câu </w:t>
      </w:r>
      <w:r w:rsidR="00BE6AEA" w:rsidRPr="00F90D9F">
        <w:rPr>
          <w:b/>
          <w:sz w:val="24"/>
          <w:szCs w:val="24"/>
          <w:lang w:val="nl-NL"/>
        </w:rPr>
        <w:t>9</w:t>
      </w:r>
      <w:r w:rsidR="00D726B6" w:rsidRPr="00F90D9F">
        <w:rPr>
          <w:b/>
          <w:sz w:val="24"/>
          <w:szCs w:val="24"/>
          <w:lang w:val="nl-NL"/>
        </w:rPr>
        <w:t>:</w:t>
      </w:r>
      <w:r w:rsidR="00D726B6" w:rsidRPr="00F90D9F">
        <w:rPr>
          <w:sz w:val="24"/>
          <w:szCs w:val="24"/>
          <w:lang w:val="nl-NL"/>
        </w:rPr>
        <w:t xml:space="preserve"> </w:t>
      </w:r>
      <w:r w:rsidRPr="00F90D9F">
        <w:rPr>
          <w:sz w:val="24"/>
          <w:szCs w:val="24"/>
        </w:rPr>
        <w:t xml:space="preserve">Cho hàm số </w:t>
      </w:r>
      <w:r w:rsidRPr="00F90D9F">
        <w:rPr>
          <w:position w:val="-10"/>
          <w:sz w:val="24"/>
          <w:szCs w:val="24"/>
        </w:rPr>
        <w:object w:dxaOrig="1460" w:dyaOrig="360">
          <v:shape id="_x0000_i1528" type="#_x0000_t75" style="width:72.7pt;height:18.35pt" o:ole="">
            <v:imagedata r:id="rId918" o:title=""/>
          </v:shape>
          <o:OLEObject Type="Embed" ProgID="Equation.DSMT4" ShapeID="_x0000_i1528" DrawAspect="Content" ObjectID="_1817111063" r:id="rId919"/>
        </w:object>
      </w:r>
      <w:r w:rsidRPr="00F90D9F">
        <w:rPr>
          <w:sz w:val="24"/>
          <w:szCs w:val="24"/>
        </w:rPr>
        <w:t>. Chọn câu đúng.</w:t>
      </w:r>
    </w:p>
    <w:p w:rsidR="00D726B6" w:rsidRPr="00246049" w:rsidRDefault="007E5A00" w:rsidP="00D726B6">
      <w:pPr>
        <w:tabs>
          <w:tab w:val="left" w:pos="3402"/>
          <w:tab w:val="left" w:pos="5669"/>
          <w:tab w:val="left" w:pos="7937"/>
        </w:tabs>
        <w:jc w:val="both"/>
        <w:rPr>
          <w:position w:val="-28"/>
          <w:sz w:val="24"/>
          <w:szCs w:val="24"/>
        </w:rPr>
      </w:pPr>
      <w:r w:rsidRPr="00246049">
        <w:rPr>
          <w:b/>
          <w:sz w:val="24"/>
          <w:szCs w:val="24"/>
        </w:rPr>
        <w:t xml:space="preserve">A. </w:t>
      </w:r>
      <w:r w:rsidRPr="00246049">
        <w:rPr>
          <w:sz w:val="24"/>
          <w:szCs w:val="24"/>
        </w:rPr>
        <w:t xml:space="preserve">Hàm số nghịch biến trên khoảng </w:t>
      </w:r>
      <w:r w:rsidRPr="00246049">
        <w:rPr>
          <w:position w:val="-14"/>
          <w:sz w:val="24"/>
          <w:szCs w:val="24"/>
        </w:rPr>
        <w:object w:dxaOrig="720" w:dyaOrig="400">
          <v:shape id="_x0000_i1529" type="#_x0000_t75" style="width:36.7pt;height:19pt" o:ole="">
            <v:imagedata r:id="rId920" o:title=""/>
          </v:shape>
          <o:OLEObject Type="Embed" ProgID="Equation.DSMT4" ShapeID="_x0000_i1529" DrawAspect="Content" ObjectID="_1817111064" r:id="rId921"/>
        </w:object>
      </w:r>
      <w:r w:rsidRPr="00246049">
        <w:rPr>
          <w:sz w:val="24"/>
          <w:szCs w:val="24"/>
        </w:rPr>
        <w:t>.</w:t>
      </w:r>
      <w:r w:rsidRPr="00246049">
        <w:rPr>
          <w:position w:val="-28"/>
          <w:sz w:val="24"/>
          <w:szCs w:val="24"/>
        </w:rPr>
        <w:tab/>
      </w:r>
    </w:p>
    <w:p w:rsidR="007E5A00" w:rsidRPr="00246049" w:rsidRDefault="007E5A00" w:rsidP="00D726B6">
      <w:pPr>
        <w:tabs>
          <w:tab w:val="left" w:pos="3402"/>
          <w:tab w:val="left" w:pos="5669"/>
          <w:tab w:val="left" w:pos="7937"/>
        </w:tabs>
        <w:jc w:val="both"/>
        <w:rPr>
          <w:sz w:val="24"/>
          <w:szCs w:val="24"/>
        </w:rPr>
      </w:pPr>
      <w:r w:rsidRPr="00246049">
        <w:rPr>
          <w:b/>
          <w:sz w:val="24"/>
          <w:szCs w:val="24"/>
          <w:highlight w:val="yellow"/>
        </w:rPr>
        <w:lastRenderedPageBreak/>
        <w:t xml:space="preserve">B. </w:t>
      </w:r>
      <w:r w:rsidRPr="00246049">
        <w:rPr>
          <w:sz w:val="24"/>
          <w:szCs w:val="24"/>
          <w:highlight w:val="yellow"/>
        </w:rPr>
        <w:t xml:space="preserve">Hàm số nghịch biến trên khoảng </w:t>
      </w:r>
      <w:r w:rsidRPr="00246049">
        <w:rPr>
          <w:position w:val="-14"/>
          <w:sz w:val="24"/>
          <w:szCs w:val="24"/>
          <w:highlight w:val="yellow"/>
        </w:rPr>
        <w:object w:dxaOrig="720" w:dyaOrig="400">
          <v:shape id="_x0000_i1530" type="#_x0000_t75" style="width:36.7pt;height:19pt" o:ole="">
            <v:imagedata r:id="rId922" o:title=""/>
          </v:shape>
          <o:OLEObject Type="Embed" ProgID="Equation.DSMT4" ShapeID="_x0000_i1530" DrawAspect="Content" ObjectID="_1817111065" r:id="rId923"/>
        </w:object>
      </w:r>
      <w:r w:rsidRPr="00246049">
        <w:rPr>
          <w:sz w:val="24"/>
          <w:szCs w:val="24"/>
          <w:highlight w:val="yellow"/>
        </w:rPr>
        <w:t>.</w:t>
      </w:r>
    </w:p>
    <w:p w:rsidR="00D726B6" w:rsidRPr="00246049" w:rsidRDefault="007E5A00" w:rsidP="00D726B6">
      <w:pPr>
        <w:tabs>
          <w:tab w:val="left" w:pos="993"/>
          <w:tab w:val="left" w:pos="3402"/>
          <w:tab w:val="left" w:pos="5670"/>
          <w:tab w:val="left" w:pos="7938"/>
        </w:tabs>
        <w:rPr>
          <w:sz w:val="24"/>
          <w:szCs w:val="24"/>
        </w:rPr>
      </w:pPr>
      <w:r w:rsidRPr="00246049">
        <w:rPr>
          <w:b/>
          <w:sz w:val="24"/>
          <w:szCs w:val="24"/>
        </w:rPr>
        <w:t xml:space="preserve">C. </w:t>
      </w:r>
      <w:r w:rsidRPr="00246049">
        <w:rPr>
          <w:sz w:val="24"/>
          <w:szCs w:val="24"/>
        </w:rPr>
        <w:t xml:space="preserve">Hàm số đồng biến trên </w:t>
      </w:r>
      <w:r w:rsidRPr="00246049">
        <w:rPr>
          <w:position w:val="-4"/>
          <w:sz w:val="24"/>
          <w:szCs w:val="24"/>
        </w:rPr>
        <w:object w:dxaOrig="260" w:dyaOrig="260">
          <v:shape id="_x0000_i1531" type="#_x0000_t75" style="width:12.9pt;height:12.9pt" o:ole="">
            <v:imagedata r:id="rId924" o:title=""/>
          </v:shape>
          <o:OLEObject Type="Embed" ProgID="Equation.DSMT4" ShapeID="_x0000_i1531" DrawAspect="Content" ObjectID="_1817111066" r:id="rId925"/>
        </w:object>
      </w:r>
      <w:r w:rsidRPr="00246049">
        <w:rPr>
          <w:sz w:val="24"/>
          <w:szCs w:val="24"/>
        </w:rPr>
        <w:t>.</w:t>
      </w:r>
      <w:r w:rsidRPr="00246049">
        <w:rPr>
          <w:sz w:val="24"/>
          <w:szCs w:val="24"/>
        </w:rPr>
        <w:tab/>
      </w:r>
    </w:p>
    <w:p w:rsidR="007E5A00" w:rsidRPr="00246049" w:rsidRDefault="007E5A00" w:rsidP="00D726B6">
      <w:pPr>
        <w:tabs>
          <w:tab w:val="left" w:pos="993"/>
          <w:tab w:val="left" w:pos="3402"/>
          <w:tab w:val="left" w:pos="5670"/>
          <w:tab w:val="left" w:pos="7938"/>
        </w:tabs>
        <w:rPr>
          <w:sz w:val="24"/>
          <w:szCs w:val="24"/>
        </w:rPr>
      </w:pPr>
      <w:r w:rsidRPr="00246049">
        <w:rPr>
          <w:b/>
          <w:sz w:val="24"/>
          <w:szCs w:val="24"/>
        </w:rPr>
        <w:t xml:space="preserve">D. </w:t>
      </w:r>
      <w:r w:rsidRPr="00246049">
        <w:rPr>
          <w:sz w:val="24"/>
          <w:szCs w:val="24"/>
        </w:rPr>
        <w:t xml:space="preserve">Hàm số đồng biến trên khoảng </w:t>
      </w:r>
      <w:r w:rsidRPr="00246049">
        <w:rPr>
          <w:position w:val="-14"/>
          <w:sz w:val="24"/>
          <w:szCs w:val="24"/>
        </w:rPr>
        <w:object w:dxaOrig="720" w:dyaOrig="400">
          <v:shape id="_x0000_i1532" type="#_x0000_t75" style="width:36.7pt;height:19pt" o:ole="">
            <v:imagedata r:id="rId926" o:title=""/>
          </v:shape>
          <o:OLEObject Type="Embed" ProgID="Equation.DSMT4" ShapeID="_x0000_i1532" DrawAspect="Content" ObjectID="_1817111067" r:id="rId927"/>
        </w:object>
      </w:r>
      <w:r w:rsidRPr="00246049">
        <w:rPr>
          <w:sz w:val="24"/>
          <w:szCs w:val="24"/>
        </w:rPr>
        <w:t>.</w:t>
      </w:r>
    </w:p>
    <w:p w:rsidR="00D61A00" w:rsidRPr="00F90D9F" w:rsidRDefault="00D61A00" w:rsidP="00D61A00">
      <w:pPr>
        <w:ind w:left="992"/>
        <w:jc w:val="center"/>
        <w:rPr>
          <w:rFonts w:eastAsia="Arial"/>
          <w:sz w:val="24"/>
          <w:szCs w:val="24"/>
        </w:rPr>
      </w:pPr>
      <w:r w:rsidRPr="00F90D9F">
        <w:rPr>
          <w:rFonts w:eastAsia="Arial"/>
          <w:b/>
          <w:color w:val="000099"/>
          <w:sz w:val="24"/>
          <w:szCs w:val="24"/>
        </w:rPr>
        <w:t>Lời giải</w:t>
      </w:r>
    </w:p>
    <w:p w:rsidR="007E5A00" w:rsidRPr="00F90D9F" w:rsidRDefault="007E5A00" w:rsidP="007E5A00">
      <w:pPr>
        <w:pStyle w:val="ListParagraph"/>
        <w:tabs>
          <w:tab w:val="left" w:pos="993"/>
          <w:tab w:val="left" w:pos="3402"/>
          <w:tab w:val="left" w:pos="5670"/>
          <w:tab w:val="left" w:pos="7938"/>
        </w:tabs>
        <w:ind w:left="992"/>
        <w:contextualSpacing w:val="0"/>
        <w:rPr>
          <w:sz w:val="24"/>
          <w:szCs w:val="24"/>
        </w:rPr>
      </w:pPr>
      <w:r w:rsidRPr="00F90D9F">
        <w:rPr>
          <w:b/>
          <w:sz w:val="24"/>
          <w:szCs w:val="24"/>
          <w:highlight w:val="green"/>
        </w:rPr>
        <w:t>Chọn B.</w:t>
      </w:r>
    </w:p>
    <w:p w:rsidR="007E5A00" w:rsidRPr="00F90D9F" w:rsidRDefault="007E5A00" w:rsidP="007E5A00">
      <w:pPr>
        <w:pStyle w:val="ListParagraph"/>
        <w:tabs>
          <w:tab w:val="left" w:pos="993"/>
          <w:tab w:val="left" w:pos="3402"/>
          <w:tab w:val="left" w:pos="5670"/>
          <w:tab w:val="left" w:pos="7938"/>
        </w:tabs>
        <w:ind w:left="992"/>
        <w:contextualSpacing w:val="0"/>
        <w:rPr>
          <w:sz w:val="24"/>
          <w:szCs w:val="24"/>
        </w:rPr>
      </w:pPr>
      <w:r w:rsidRPr="00F90D9F">
        <w:rPr>
          <w:sz w:val="24"/>
          <w:szCs w:val="24"/>
        </w:rPr>
        <w:t xml:space="preserve">Ta có </w:t>
      </w:r>
      <w:r w:rsidRPr="00F90D9F">
        <w:rPr>
          <w:position w:val="-6"/>
          <w:sz w:val="24"/>
          <w:szCs w:val="24"/>
        </w:rPr>
        <w:object w:dxaOrig="880" w:dyaOrig="279">
          <v:shape id="_x0000_i1533" type="#_x0000_t75" style="width:44.15pt;height:13.6pt" o:ole="">
            <v:imagedata r:id="rId928" o:title=""/>
          </v:shape>
          <o:OLEObject Type="Embed" ProgID="Equation.DSMT4" ShapeID="_x0000_i1533" DrawAspect="Content" ObjectID="_1817111068" r:id="rId929"/>
        </w:object>
      </w:r>
      <w:r w:rsidRPr="00F90D9F">
        <w:rPr>
          <w:sz w:val="24"/>
          <w:szCs w:val="24"/>
        </w:rPr>
        <w:t xml:space="preserve">, </w:t>
      </w:r>
      <w:r w:rsidRPr="00F90D9F">
        <w:rPr>
          <w:position w:val="-6"/>
          <w:sz w:val="24"/>
          <w:szCs w:val="24"/>
        </w:rPr>
        <w:object w:dxaOrig="680" w:dyaOrig="279">
          <v:shape id="_x0000_i1534" type="#_x0000_t75" style="width:34.65pt;height:13.6pt" o:ole="">
            <v:imagedata r:id="rId930" o:title=""/>
          </v:shape>
          <o:OLEObject Type="Embed" ProgID="Equation.DSMT4" ShapeID="_x0000_i1534" DrawAspect="Content" ObjectID="_1817111069" r:id="rId931"/>
        </w:object>
      </w:r>
      <w:r w:rsidRPr="00F90D9F">
        <w:rPr>
          <w:sz w:val="24"/>
          <w:szCs w:val="24"/>
        </w:rPr>
        <w:t xml:space="preserve">, </w:t>
      </w:r>
      <w:r w:rsidRPr="00F90D9F">
        <w:rPr>
          <w:position w:val="-6"/>
          <w:sz w:val="24"/>
          <w:szCs w:val="24"/>
        </w:rPr>
        <w:object w:dxaOrig="520" w:dyaOrig="279">
          <v:shape id="_x0000_i1535" type="#_x0000_t75" style="width:26.5pt;height:13.6pt" o:ole="">
            <v:imagedata r:id="rId932" o:title=""/>
          </v:shape>
          <o:OLEObject Type="Embed" ProgID="Equation.DSMT4" ShapeID="_x0000_i1535" DrawAspect="Content" ObjectID="_1817111070" r:id="rId933"/>
        </w:object>
      </w:r>
      <w:r w:rsidRPr="00F90D9F">
        <w:rPr>
          <w:sz w:val="24"/>
          <w:szCs w:val="24"/>
        </w:rPr>
        <w:t xml:space="preserve"> nên hàm số có đỉnh là </w:t>
      </w:r>
      <w:r w:rsidRPr="00F90D9F">
        <w:rPr>
          <w:position w:val="-14"/>
          <w:sz w:val="24"/>
          <w:szCs w:val="24"/>
        </w:rPr>
        <w:object w:dxaOrig="680" w:dyaOrig="400">
          <v:shape id="_x0000_i1536" type="#_x0000_t75" style="width:34.65pt;height:19pt" o:ole="">
            <v:imagedata r:id="rId934" o:title=""/>
          </v:shape>
          <o:OLEObject Type="Embed" ProgID="Equation.DSMT4" ShapeID="_x0000_i1536" DrawAspect="Content" ObjectID="_1817111071" r:id="rId935"/>
        </w:object>
      </w:r>
      <w:r w:rsidRPr="00F90D9F">
        <w:rPr>
          <w:sz w:val="24"/>
          <w:szCs w:val="24"/>
        </w:rPr>
        <w:t xml:space="preserve">. Từ đó suy ra hàm số nghịch biến trên khoảng </w:t>
      </w:r>
      <w:r w:rsidRPr="00F90D9F">
        <w:rPr>
          <w:position w:val="-14"/>
          <w:sz w:val="24"/>
          <w:szCs w:val="24"/>
        </w:rPr>
        <w:object w:dxaOrig="720" w:dyaOrig="400">
          <v:shape id="_x0000_i1537" type="#_x0000_t75" style="width:36.7pt;height:19pt" o:ole="">
            <v:imagedata r:id="rId936" o:title=""/>
          </v:shape>
          <o:OLEObject Type="Embed" ProgID="Equation.DSMT4" ShapeID="_x0000_i1537" DrawAspect="Content" ObjectID="_1817111072" r:id="rId937"/>
        </w:object>
      </w:r>
      <w:r w:rsidRPr="00F90D9F">
        <w:rPr>
          <w:sz w:val="24"/>
          <w:szCs w:val="24"/>
        </w:rPr>
        <w:t xml:space="preserve"> và đồng biến trên khoảng </w:t>
      </w:r>
      <w:r w:rsidRPr="00F90D9F">
        <w:rPr>
          <w:position w:val="-14"/>
          <w:sz w:val="24"/>
          <w:szCs w:val="24"/>
        </w:rPr>
        <w:object w:dxaOrig="720" w:dyaOrig="400">
          <v:shape id="_x0000_i1538" type="#_x0000_t75" style="width:36.7pt;height:19pt" o:ole="">
            <v:imagedata r:id="rId938" o:title=""/>
          </v:shape>
          <o:OLEObject Type="Embed" ProgID="Equation.DSMT4" ShapeID="_x0000_i1538" DrawAspect="Content" ObjectID="_1817111073" r:id="rId939"/>
        </w:object>
      </w:r>
      <w:r w:rsidRPr="00F90D9F">
        <w:rPr>
          <w:sz w:val="24"/>
          <w:szCs w:val="24"/>
        </w:rPr>
        <w:t>.</w:t>
      </w:r>
    </w:p>
    <w:p w:rsidR="00D47B97" w:rsidRPr="00F90D9F" w:rsidRDefault="00D47B97" w:rsidP="00D47B97">
      <w:pPr>
        <w:tabs>
          <w:tab w:val="left" w:pos="993"/>
        </w:tabs>
        <w:spacing w:before="120" w:line="259" w:lineRule="auto"/>
        <w:jc w:val="both"/>
        <w:rPr>
          <w:rFonts w:eastAsia="Arial"/>
          <w:sz w:val="24"/>
          <w:szCs w:val="24"/>
          <w:lang w:val="vi-VN"/>
        </w:rPr>
      </w:pPr>
      <w:r w:rsidRPr="00F90D9F">
        <w:rPr>
          <w:b/>
          <w:sz w:val="24"/>
          <w:szCs w:val="24"/>
          <w:lang w:val="nl-NL"/>
        </w:rPr>
        <w:t xml:space="preserve">Câu </w:t>
      </w:r>
      <w:r w:rsidR="00BE6AEA" w:rsidRPr="00F90D9F">
        <w:rPr>
          <w:b/>
          <w:sz w:val="24"/>
          <w:szCs w:val="24"/>
          <w:lang w:val="nl-NL"/>
        </w:rPr>
        <w:t>10</w:t>
      </w:r>
      <w:r w:rsidRPr="00F90D9F">
        <w:rPr>
          <w:b/>
          <w:sz w:val="24"/>
          <w:szCs w:val="24"/>
          <w:lang w:val="nl-NL"/>
        </w:rPr>
        <w:t>:</w:t>
      </w:r>
      <w:r w:rsidRPr="00F90D9F">
        <w:rPr>
          <w:sz w:val="24"/>
          <w:szCs w:val="24"/>
          <w:lang w:val="nl-NL"/>
        </w:rPr>
        <w:t xml:space="preserve"> </w:t>
      </w:r>
      <w:r w:rsidRPr="00F90D9F">
        <w:rPr>
          <w:rFonts w:eastAsia="Arial"/>
          <w:sz w:val="24"/>
          <w:szCs w:val="24"/>
          <w:lang w:val="vi-VN"/>
        </w:rPr>
        <w:t xml:space="preserve">Hàm số nào dưới đây đồng biến trên </w:t>
      </w:r>
      <w:r w:rsidRPr="00F90D9F">
        <w:rPr>
          <w:rFonts w:eastAsia="Arial"/>
          <w:position w:val="-14"/>
          <w:sz w:val="24"/>
          <w:szCs w:val="24"/>
          <w:lang w:val="vi-VN"/>
        </w:rPr>
        <w:object w:dxaOrig="560" w:dyaOrig="400">
          <v:shape id="_x0000_i1539" type="#_x0000_t75" style="width:27.85pt;height:20.4pt" o:ole="">
            <v:imagedata r:id="rId940" o:title=""/>
          </v:shape>
          <o:OLEObject Type="Embed" ProgID="Equation.DSMT4" ShapeID="_x0000_i1539" DrawAspect="Content" ObjectID="_1817111074" r:id="rId941"/>
        </w:object>
      </w:r>
      <w:r w:rsidRPr="00F90D9F">
        <w:rPr>
          <w:rFonts w:eastAsia="Arial"/>
          <w:sz w:val="24"/>
          <w:szCs w:val="24"/>
          <w:lang w:val="vi-VN"/>
        </w:rPr>
        <w:t xml:space="preserve">? </w:t>
      </w:r>
    </w:p>
    <w:p w:rsidR="00D47B97" w:rsidRPr="00246049" w:rsidRDefault="00D47B97" w:rsidP="00D47B97">
      <w:pPr>
        <w:tabs>
          <w:tab w:val="left" w:pos="3402"/>
          <w:tab w:val="left" w:pos="5670"/>
          <w:tab w:val="left" w:pos="7938"/>
        </w:tabs>
        <w:ind w:left="993"/>
        <w:rPr>
          <w:rFonts w:eastAsia="Arial"/>
          <w:sz w:val="24"/>
          <w:szCs w:val="24"/>
        </w:rPr>
      </w:pPr>
      <w:r w:rsidRPr="00246049">
        <w:rPr>
          <w:rFonts w:eastAsia="Arial"/>
          <w:b/>
          <w:sz w:val="24"/>
          <w:szCs w:val="24"/>
          <w:highlight w:val="yellow"/>
          <w:lang w:val="vi-VN"/>
        </w:rPr>
        <w:t xml:space="preserve">A. </w:t>
      </w:r>
      <w:r w:rsidRPr="00246049">
        <w:rPr>
          <w:rFonts w:eastAsia="Arial"/>
          <w:position w:val="-24"/>
          <w:sz w:val="24"/>
          <w:szCs w:val="24"/>
          <w:highlight w:val="yellow"/>
          <w:lang w:val="vi-VN"/>
        </w:rPr>
        <w:object w:dxaOrig="1620" w:dyaOrig="620">
          <v:shape id="_x0000_i1540" type="#_x0000_t75" style="width:80.85pt;height:30.55pt" o:ole="">
            <v:imagedata r:id="rId942" o:title=""/>
          </v:shape>
          <o:OLEObject Type="Embed" ProgID="Equation.DSMT4" ShapeID="_x0000_i1540" DrawAspect="Content" ObjectID="_1817111075" r:id="rId943"/>
        </w:object>
      </w:r>
      <w:r w:rsidRPr="00246049">
        <w:rPr>
          <w:rFonts w:eastAsia="Arial"/>
          <w:sz w:val="24"/>
          <w:szCs w:val="24"/>
          <w:highlight w:val="yellow"/>
          <w:lang w:val="vi-VN"/>
        </w:rPr>
        <w:t>.</w:t>
      </w:r>
      <w:r w:rsidRPr="00246049">
        <w:rPr>
          <w:rFonts w:eastAsia="Arial"/>
          <w:sz w:val="24"/>
          <w:szCs w:val="24"/>
          <w:lang w:val="vi-VN"/>
        </w:rPr>
        <w:tab/>
      </w:r>
      <w:r w:rsidRPr="00246049">
        <w:rPr>
          <w:rFonts w:eastAsia="Arial"/>
          <w:b/>
          <w:sz w:val="24"/>
          <w:szCs w:val="24"/>
          <w:lang w:val="vi-VN"/>
        </w:rPr>
        <w:t xml:space="preserve">B. </w:t>
      </w:r>
      <w:r w:rsidRPr="00246049">
        <w:rPr>
          <w:rFonts w:eastAsia="Arial"/>
          <w:position w:val="-10"/>
          <w:sz w:val="24"/>
          <w:szCs w:val="24"/>
          <w:lang w:val="vi-VN"/>
        </w:rPr>
        <w:object w:dxaOrig="1480" w:dyaOrig="360">
          <v:shape id="_x0000_i1541" type="#_x0000_t75" style="width:73.35pt;height:18.35pt" o:ole="">
            <v:imagedata r:id="rId944" o:title=""/>
          </v:shape>
          <o:OLEObject Type="Embed" ProgID="Equation.DSMT4" ShapeID="_x0000_i1541" DrawAspect="Content" ObjectID="_1817111076" r:id="rId945"/>
        </w:object>
      </w:r>
      <w:r w:rsidRPr="00246049">
        <w:rPr>
          <w:rFonts w:eastAsia="Arial"/>
          <w:sz w:val="24"/>
          <w:szCs w:val="24"/>
          <w:lang w:val="vi-VN"/>
        </w:rPr>
        <w:t xml:space="preserve">. </w:t>
      </w:r>
      <w:r w:rsidRPr="00246049">
        <w:rPr>
          <w:rFonts w:eastAsia="Arial"/>
          <w:sz w:val="24"/>
          <w:szCs w:val="24"/>
          <w:lang w:val="vi-VN"/>
        </w:rPr>
        <w:tab/>
      </w:r>
    </w:p>
    <w:p w:rsidR="00D47B97" w:rsidRPr="00246049" w:rsidRDefault="00D47B97" w:rsidP="00D47B97">
      <w:pPr>
        <w:tabs>
          <w:tab w:val="left" w:pos="3402"/>
          <w:tab w:val="left" w:pos="5670"/>
          <w:tab w:val="left" w:pos="7938"/>
        </w:tabs>
        <w:ind w:left="993"/>
        <w:rPr>
          <w:rFonts w:eastAsia="Arial"/>
          <w:sz w:val="24"/>
          <w:szCs w:val="24"/>
          <w:lang w:val="vi-VN"/>
        </w:rPr>
      </w:pPr>
      <w:r w:rsidRPr="00246049">
        <w:rPr>
          <w:rFonts w:eastAsia="Arial"/>
          <w:b/>
          <w:sz w:val="24"/>
          <w:szCs w:val="24"/>
          <w:lang w:val="vi-VN"/>
        </w:rPr>
        <w:t xml:space="preserve">C. </w:t>
      </w:r>
      <w:r w:rsidRPr="00246049">
        <w:rPr>
          <w:rFonts w:eastAsia="Arial"/>
          <w:position w:val="-10"/>
          <w:sz w:val="24"/>
          <w:szCs w:val="24"/>
          <w:lang w:val="vi-VN"/>
        </w:rPr>
        <w:object w:dxaOrig="1120" w:dyaOrig="320">
          <v:shape id="_x0000_i1542" type="#_x0000_t75" style="width:56.4pt;height:15.6pt" o:ole="">
            <v:imagedata r:id="rId946" o:title=""/>
          </v:shape>
          <o:OLEObject Type="Embed" ProgID="Equation.DSMT4" ShapeID="_x0000_i1542" DrawAspect="Content" ObjectID="_1817111077" r:id="rId947"/>
        </w:object>
      </w:r>
      <w:r w:rsidRPr="00246049">
        <w:rPr>
          <w:rFonts w:eastAsia="Arial"/>
          <w:sz w:val="24"/>
          <w:szCs w:val="24"/>
          <w:lang w:val="vi-VN"/>
        </w:rPr>
        <w:t xml:space="preserve">. </w:t>
      </w:r>
      <w:r w:rsidRPr="00246049">
        <w:rPr>
          <w:rFonts w:eastAsia="Arial"/>
          <w:sz w:val="24"/>
          <w:szCs w:val="24"/>
          <w:lang w:val="vi-VN"/>
        </w:rPr>
        <w:tab/>
      </w:r>
      <w:r w:rsidRPr="00246049">
        <w:rPr>
          <w:rFonts w:eastAsia="Arial"/>
          <w:b/>
          <w:sz w:val="24"/>
          <w:szCs w:val="24"/>
          <w:lang w:val="vi-VN"/>
        </w:rPr>
        <w:t xml:space="preserve">D. </w:t>
      </w:r>
      <w:r w:rsidRPr="00246049">
        <w:rPr>
          <w:rFonts w:eastAsia="Arial"/>
          <w:position w:val="-24"/>
          <w:sz w:val="24"/>
          <w:szCs w:val="24"/>
          <w:lang w:val="vi-VN"/>
        </w:rPr>
        <w:object w:dxaOrig="1660" w:dyaOrig="620">
          <v:shape id="_x0000_i1543" type="#_x0000_t75" style="width:82.85pt;height:30.55pt" o:ole="">
            <v:imagedata r:id="rId948" o:title=""/>
          </v:shape>
          <o:OLEObject Type="Embed" ProgID="Equation.DSMT4" ShapeID="_x0000_i1543" DrawAspect="Content" ObjectID="_1817111078" r:id="rId949"/>
        </w:object>
      </w:r>
      <w:r w:rsidRPr="00246049">
        <w:rPr>
          <w:rFonts w:eastAsia="Arial"/>
          <w:sz w:val="24"/>
          <w:szCs w:val="24"/>
          <w:lang w:val="vi-VN"/>
        </w:rPr>
        <w:t xml:space="preserve">. </w:t>
      </w:r>
    </w:p>
    <w:p w:rsidR="00D61A00" w:rsidRPr="00F90D9F" w:rsidRDefault="00D61A00" w:rsidP="00D61A00">
      <w:pPr>
        <w:ind w:left="992"/>
        <w:jc w:val="center"/>
        <w:rPr>
          <w:rFonts w:eastAsia="Arial"/>
          <w:sz w:val="24"/>
          <w:szCs w:val="24"/>
        </w:rPr>
      </w:pPr>
      <w:r w:rsidRPr="00F90D9F">
        <w:rPr>
          <w:rFonts w:eastAsia="Arial"/>
          <w:b/>
          <w:color w:val="000099"/>
          <w:sz w:val="24"/>
          <w:szCs w:val="24"/>
        </w:rPr>
        <w:t>Lời giải</w:t>
      </w:r>
    </w:p>
    <w:p w:rsidR="00D47B97" w:rsidRPr="00F90D9F" w:rsidRDefault="00D47B97" w:rsidP="00D47B97">
      <w:pPr>
        <w:tabs>
          <w:tab w:val="left" w:pos="3402"/>
          <w:tab w:val="left" w:pos="5529"/>
          <w:tab w:val="left" w:pos="7938"/>
        </w:tabs>
        <w:ind w:left="993"/>
        <w:jc w:val="both"/>
        <w:rPr>
          <w:rFonts w:eastAsia="Arial"/>
          <w:sz w:val="24"/>
          <w:szCs w:val="24"/>
          <w:lang w:val="vi-VN"/>
        </w:rPr>
      </w:pPr>
      <w:r w:rsidRPr="00F90D9F">
        <w:rPr>
          <w:rFonts w:eastAsia="Arial"/>
          <w:b/>
          <w:color w:val="000099"/>
          <w:sz w:val="24"/>
          <w:szCs w:val="24"/>
          <w:highlight w:val="green"/>
          <w:lang w:val="vi-VN"/>
        </w:rPr>
        <w:t>Chọn A.</w:t>
      </w:r>
      <w:r w:rsidRPr="00F90D9F">
        <w:rPr>
          <w:rFonts w:eastAsia="Arial"/>
          <w:b/>
          <w:color w:val="000099"/>
          <w:sz w:val="24"/>
          <w:szCs w:val="24"/>
          <w:highlight w:val="yellow"/>
          <w:lang w:val="vi-VN"/>
        </w:rPr>
        <w:t xml:space="preserve"> </w:t>
      </w:r>
    </w:p>
    <w:p w:rsidR="00D47B97" w:rsidRPr="00F90D9F" w:rsidRDefault="00D47B97" w:rsidP="00D47B97">
      <w:pPr>
        <w:tabs>
          <w:tab w:val="left" w:pos="5529"/>
        </w:tabs>
        <w:ind w:left="993"/>
        <w:rPr>
          <w:rFonts w:eastAsia="Arial"/>
          <w:sz w:val="24"/>
          <w:szCs w:val="24"/>
          <w:lang w:val="vi-VN"/>
        </w:rPr>
      </w:pPr>
      <w:r w:rsidRPr="00F90D9F">
        <w:rPr>
          <w:rFonts w:eastAsia="Arial"/>
          <w:sz w:val="24"/>
          <w:szCs w:val="24"/>
          <w:lang w:val="vi-VN"/>
        </w:rPr>
        <w:t xml:space="preserve">+ Hàm số </w:t>
      </w:r>
      <w:r w:rsidRPr="00F90D9F">
        <w:rPr>
          <w:rFonts w:eastAsia="Arial"/>
          <w:position w:val="-24"/>
          <w:sz w:val="24"/>
          <w:szCs w:val="24"/>
          <w:lang w:val="vi-VN"/>
        </w:rPr>
        <w:object w:dxaOrig="1620" w:dyaOrig="620">
          <v:shape id="_x0000_i1544" type="#_x0000_t75" style="width:80.85pt;height:30.55pt" o:ole="">
            <v:imagedata r:id="rId950" o:title=""/>
          </v:shape>
          <o:OLEObject Type="Embed" ProgID="Equation.DSMT4" ShapeID="_x0000_i1544" DrawAspect="Content" ObjectID="_1817111079" r:id="rId951"/>
        </w:object>
      </w:r>
      <w:r w:rsidRPr="00F90D9F">
        <w:rPr>
          <w:rFonts w:eastAsia="Arial"/>
          <w:sz w:val="24"/>
          <w:szCs w:val="24"/>
          <w:lang w:val="vi-VN"/>
        </w:rPr>
        <w:t xml:space="preserve"> đồng biến trên </w:t>
      </w:r>
      <w:r w:rsidRPr="00F90D9F">
        <w:rPr>
          <w:rFonts w:eastAsia="Arial"/>
          <w:position w:val="-14"/>
          <w:sz w:val="24"/>
          <w:szCs w:val="24"/>
          <w:lang w:val="vi-VN"/>
        </w:rPr>
        <w:object w:dxaOrig="780" w:dyaOrig="400">
          <v:shape id="_x0000_i1545" type="#_x0000_t75" style="width:38.7pt;height:20.4pt" o:ole="">
            <v:imagedata r:id="rId952" o:title=""/>
          </v:shape>
          <o:OLEObject Type="Embed" ProgID="Equation.DSMT4" ShapeID="_x0000_i1545" DrawAspect="Content" ObjectID="_1817111080" r:id="rId953"/>
        </w:object>
      </w:r>
      <w:r w:rsidRPr="00F90D9F">
        <w:rPr>
          <w:rFonts w:eastAsia="Arial"/>
          <w:sz w:val="24"/>
          <w:szCs w:val="24"/>
          <w:lang w:val="vi-VN"/>
        </w:rPr>
        <w:t xml:space="preserve"> nên đồng biến trên </w:t>
      </w:r>
      <w:r w:rsidRPr="00F90D9F">
        <w:rPr>
          <w:rFonts w:eastAsia="Arial"/>
          <w:position w:val="-14"/>
          <w:sz w:val="24"/>
          <w:szCs w:val="24"/>
          <w:lang w:val="vi-VN"/>
        </w:rPr>
        <w:object w:dxaOrig="560" w:dyaOrig="400">
          <v:shape id="_x0000_i1546" type="#_x0000_t75" style="width:27.85pt;height:20.4pt" o:ole="">
            <v:imagedata r:id="rId954" o:title=""/>
          </v:shape>
          <o:OLEObject Type="Embed" ProgID="Equation.DSMT4" ShapeID="_x0000_i1546" DrawAspect="Content" ObjectID="_1817111081" r:id="rId955"/>
        </w:object>
      </w:r>
      <w:r w:rsidRPr="00F90D9F">
        <w:rPr>
          <w:rFonts w:eastAsia="Arial"/>
          <w:sz w:val="24"/>
          <w:szCs w:val="24"/>
          <w:lang w:val="vi-VN"/>
        </w:rPr>
        <w:t>. Chọn A</w:t>
      </w:r>
    </w:p>
    <w:p w:rsidR="00D47B97" w:rsidRPr="00F90D9F" w:rsidRDefault="00D47B97" w:rsidP="00D47B97">
      <w:pPr>
        <w:tabs>
          <w:tab w:val="left" w:pos="5529"/>
        </w:tabs>
        <w:ind w:left="993"/>
        <w:rPr>
          <w:rFonts w:eastAsia="Arial"/>
          <w:sz w:val="24"/>
          <w:szCs w:val="24"/>
          <w:lang w:val="vi-VN"/>
        </w:rPr>
      </w:pPr>
      <w:r w:rsidRPr="00F90D9F">
        <w:rPr>
          <w:rFonts w:eastAsia="Arial"/>
          <w:sz w:val="24"/>
          <w:szCs w:val="24"/>
          <w:lang w:val="vi-VN"/>
        </w:rPr>
        <w:t xml:space="preserve">+ Hàm số </w:t>
      </w:r>
      <w:r w:rsidRPr="00F90D9F">
        <w:rPr>
          <w:rFonts w:eastAsia="Arial"/>
          <w:position w:val="-10"/>
          <w:sz w:val="24"/>
          <w:szCs w:val="24"/>
          <w:lang w:val="vi-VN"/>
        </w:rPr>
        <w:object w:dxaOrig="1480" w:dyaOrig="360">
          <v:shape id="_x0000_i1547" type="#_x0000_t75" style="width:73.35pt;height:18.35pt" o:ole="">
            <v:imagedata r:id="rId956" o:title=""/>
          </v:shape>
          <o:OLEObject Type="Embed" ProgID="Equation.DSMT4" ShapeID="_x0000_i1547" DrawAspect="Content" ObjectID="_1817111082" r:id="rId957"/>
        </w:object>
      </w:r>
      <w:r w:rsidRPr="00F90D9F">
        <w:rPr>
          <w:rFonts w:eastAsia="Arial"/>
          <w:sz w:val="24"/>
          <w:szCs w:val="24"/>
          <w:lang w:val="vi-VN"/>
        </w:rPr>
        <w:t xml:space="preserve"> đồng biến trên </w:t>
      </w:r>
      <w:r w:rsidRPr="00F90D9F">
        <w:rPr>
          <w:rFonts w:eastAsia="Arial"/>
          <w:position w:val="-28"/>
          <w:sz w:val="24"/>
          <w:szCs w:val="24"/>
          <w:lang w:val="vi-VN"/>
        </w:rPr>
        <w:object w:dxaOrig="880" w:dyaOrig="680">
          <v:shape id="_x0000_i1548" type="#_x0000_t75" style="width:44.15pt;height:34.65pt" o:ole="">
            <v:imagedata r:id="rId958" o:title=""/>
          </v:shape>
          <o:OLEObject Type="Embed" ProgID="Equation.DSMT4" ShapeID="_x0000_i1548" DrawAspect="Content" ObjectID="_1817111083" r:id="rId959"/>
        </w:object>
      </w:r>
      <w:r w:rsidRPr="00F90D9F">
        <w:rPr>
          <w:rFonts w:eastAsia="Arial"/>
          <w:sz w:val="24"/>
          <w:szCs w:val="24"/>
          <w:lang w:val="vi-VN"/>
        </w:rPr>
        <w:t xml:space="preserve">. Loaị </w:t>
      </w:r>
      <w:r w:rsidRPr="00F90D9F">
        <w:rPr>
          <w:rFonts w:eastAsia="Arial"/>
          <w:b/>
          <w:color w:val="000099"/>
          <w:sz w:val="24"/>
          <w:szCs w:val="24"/>
          <w:lang w:val="vi-VN"/>
        </w:rPr>
        <w:t xml:space="preserve">B. </w:t>
      </w:r>
    </w:p>
    <w:p w:rsidR="00D47B97" w:rsidRPr="00F90D9F" w:rsidRDefault="00D47B97" w:rsidP="00D47B97">
      <w:pPr>
        <w:tabs>
          <w:tab w:val="left" w:pos="5529"/>
        </w:tabs>
        <w:ind w:left="993"/>
        <w:rPr>
          <w:rFonts w:eastAsia="Arial"/>
          <w:sz w:val="24"/>
          <w:szCs w:val="24"/>
          <w:lang w:val="vi-VN"/>
        </w:rPr>
      </w:pPr>
      <w:r w:rsidRPr="00F90D9F">
        <w:rPr>
          <w:rFonts w:eastAsia="Arial"/>
          <w:sz w:val="24"/>
          <w:szCs w:val="24"/>
          <w:lang w:val="vi-VN"/>
        </w:rPr>
        <w:t xml:space="preserve">+ Hàm số </w:t>
      </w:r>
      <w:r w:rsidRPr="00F90D9F">
        <w:rPr>
          <w:rFonts w:eastAsia="Arial"/>
          <w:position w:val="-10"/>
          <w:sz w:val="24"/>
          <w:szCs w:val="24"/>
          <w:lang w:val="vi-VN"/>
        </w:rPr>
        <w:object w:dxaOrig="1120" w:dyaOrig="320">
          <v:shape id="_x0000_i1549" type="#_x0000_t75" style="width:56.4pt;height:15.6pt" o:ole="">
            <v:imagedata r:id="rId960" o:title=""/>
          </v:shape>
          <o:OLEObject Type="Embed" ProgID="Equation.DSMT4" ShapeID="_x0000_i1549" DrawAspect="Content" ObjectID="_1817111084" r:id="rId961"/>
        </w:object>
      </w:r>
      <w:r w:rsidRPr="00F90D9F">
        <w:rPr>
          <w:rFonts w:eastAsia="Arial"/>
          <w:sz w:val="24"/>
          <w:szCs w:val="24"/>
          <w:lang w:val="vi-VN"/>
        </w:rPr>
        <w:t xml:space="preserve"> nghịc biến trên </w:t>
      </w:r>
      <w:r w:rsidRPr="00F90D9F">
        <w:rPr>
          <w:rFonts w:eastAsia="Arial"/>
          <w:position w:val="-4"/>
          <w:sz w:val="24"/>
          <w:szCs w:val="24"/>
          <w:lang w:val="vi-VN"/>
        </w:rPr>
        <w:object w:dxaOrig="260" w:dyaOrig="260">
          <v:shape id="_x0000_i1550" type="#_x0000_t75" style="width:12.9pt;height:12.9pt" o:ole="">
            <v:imagedata r:id="rId962" o:title=""/>
          </v:shape>
          <o:OLEObject Type="Embed" ProgID="Equation.DSMT4" ShapeID="_x0000_i1550" DrawAspect="Content" ObjectID="_1817111085" r:id="rId963"/>
        </w:object>
      </w:r>
      <w:r w:rsidRPr="00F90D9F">
        <w:rPr>
          <w:rFonts w:eastAsia="Arial"/>
          <w:sz w:val="24"/>
          <w:szCs w:val="24"/>
          <w:lang w:val="vi-VN"/>
        </w:rPr>
        <w:t xml:space="preserve">. Loaị </w:t>
      </w:r>
      <w:r w:rsidRPr="00F90D9F">
        <w:rPr>
          <w:rFonts w:eastAsia="Arial"/>
          <w:b/>
          <w:color w:val="000099"/>
          <w:sz w:val="24"/>
          <w:szCs w:val="24"/>
          <w:lang w:val="vi-VN"/>
        </w:rPr>
        <w:t xml:space="preserve">C. </w:t>
      </w:r>
    </w:p>
    <w:p w:rsidR="00D47B97" w:rsidRPr="00F90D9F" w:rsidRDefault="009B3EEA" w:rsidP="00D47B97">
      <w:pPr>
        <w:widowControl w:val="0"/>
        <w:tabs>
          <w:tab w:val="left" w:pos="567"/>
          <w:tab w:val="left" w:pos="737"/>
          <w:tab w:val="left" w:pos="851"/>
          <w:tab w:val="left" w:pos="1985"/>
          <w:tab w:val="left" w:pos="3969"/>
          <w:tab w:val="left" w:pos="5954"/>
          <w:tab w:val="right" w:pos="7938"/>
        </w:tabs>
        <w:spacing w:before="40"/>
        <w:jc w:val="both"/>
        <w:rPr>
          <w:rFonts w:eastAsia="Arial"/>
          <w:b/>
          <w:color w:val="000099"/>
          <w:sz w:val="24"/>
          <w:szCs w:val="24"/>
        </w:rPr>
      </w:pPr>
      <w:r w:rsidRPr="00F90D9F">
        <w:rPr>
          <w:rFonts w:eastAsia="Arial"/>
          <w:sz w:val="24"/>
          <w:szCs w:val="24"/>
        </w:rPr>
        <w:tab/>
      </w:r>
      <w:r w:rsidRPr="00F90D9F">
        <w:rPr>
          <w:rFonts w:eastAsia="Arial"/>
          <w:sz w:val="24"/>
          <w:szCs w:val="24"/>
        </w:rPr>
        <w:tab/>
        <w:t xml:space="preserve">   </w:t>
      </w:r>
      <w:r w:rsidR="00D47B97" w:rsidRPr="00F90D9F">
        <w:rPr>
          <w:rFonts w:eastAsia="Arial"/>
          <w:sz w:val="24"/>
          <w:szCs w:val="24"/>
          <w:lang w:val="vi-VN"/>
        </w:rPr>
        <w:t xml:space="preserve">+ Hàm số </w:t>
      </w:r>
      <w:r w:rsidR="00D47B97" w:rsidRPr="00F90D9F">
        <w:rPr>
          <w:rFonts w:eastAsia="Arial"/>
          <w:position w:val="-24"/>
          <w:sz w:val="24"/>
          <w:szCs w:val="24"/>
          <w:lang w:val="vi-VN"/>
        </w:rPr>
        <w:object w:dxaOrig="1660" w:dyaOrig="620">
          <v:shape id="_x0000_i1551" type="#_x0000_t75" style="width:82.85pt;height:30.55pt" o:ole="">
            <v:imagedata r:id="rId964" o:title=""/>
          </v:shape>
          <o:OLEObject Type="Embed" ProgID="Equation.DSMT4" ShapeID="_x0000_i1551" DrawAspect="Content" ObjectID="_1817111086" r:id="rId965"/>
        </w:object>
      </w:r>
      <w:r w:rsidR="00D47B97" w:rsidRPr="00F90D9F">
        <w:rPr>
          <w:rFonts w:eastAsia="Arial"/>
          <w:sz w:val="24"/>
          <w:szCs w:val="24"/>
          <w:lang w:val="vi-VN"/>
        </w:rPr>
        <w:t xml:space="preserve"> đồng biến trên </w:t>
      </w:r>
      <w:r w:rsidR="00D47B97" w:rsidRPr="00F90D9F">
        <w:rPr>
          <w:rFonts w:eastAsia="Arial"/>
          <w:position w:val="-14"/>
          <w:sz w:val="24"/>
          <w:szCs w:val="24"/>
          <w:lang w:val="vi-VN"/>
        </w:rPr>
        <w:object w:dxaOrig="720" w:dyaOrig="400">
          <v:shape id="_x0000_i1552" type="#_x0000_t75" style="width:36.7pt;height:20.4pt" o:ole="">
            <v:imagedata r:id="rId966" o:title=""/>
          </v:shape>
          <o:OLEObject Type="Embed" ProgID="Equation.DSMT4" ShapeID="_x0000_i1552" DrawAspect="Content" ObjectID="_1817111087" r:id="rId967"/>
        </w:object>
      </w:r>
      <w:r w:rsidR="00D47B97" w:rsidRPr="00F90D9F">
        <w:rPr>
          <w:rFonts w:eastAsia="Arial"/>
          <w:sz w:val="24"/>
          <w:szCs w:val="24"/>
          <w:lang w:val="vi-VN"/>
        </w:rPr>
        <w:t xml:space="preserve">. Loaị </w:t>
      </w:r>
      <w:r w:rsidR="00D47B97" w:rsidRPr="00F90D9F">
        <w:rPr>
          <w:rFonts w:eastAsia="Arial"/>
          <w:b/>
          <w:color w:val="000099"/>
          <w:sz w:val="24"/>
          <w:szCs w:val="24"/>
          <w:lang w:val="vi-VN"/>
        </w:rPr>
        <w:t>D.</w:t>
      </w:r>
    </w:p>
    <w:p w:rsidR="00472E49" w:rsidRPr="00F90D9F" w:rsidRDefault="00472E49" w:rsidP="00472E49">
      <w:pPr>
        <w:widowControl w:val="0"/>
        <w:tabs>
          <w:tab w:val="left" w:pos="567"/>
          <w:tab w:val="left" w:pos="737"/>
          <w:tab w:val="left" w:pos="851"/>
          <w:tab w:val="left" w:pos="1985"/>
          <w:tab w:val="left" w:pos="3969"/>
          <w:tab w:val="left" w:pos="5954"/>
          <w:tab w:val="right" w:pos="7938"/>
        </w:tabs>
        <w:spacing w:before="40"/>
        <w:jc w:val="both"/>
        <w:rPr>
          <w:sz w:val="24"/>
          <w:szCs w:val="24"/>
          <w:lang w:val="nl-NL"/>
        </w:rPr>
      </w:pPr>
      <w:r w:rsidRPr="00F90D9F">
        <w:rPr>
          <w:b/>
          <w:bCs/>
          <w:sz w:val="24"/>
          <w:szCs w:val="24"/>
          <w:lang w:val="nl-NL"/>
        </w:rPr>
        <w:t xml:space="preserve">Câu </w:t>
      </w:r>
      <w:r w:rsidR="009B3EEA" w:rsidRPr="00F90D9F">
        <w:rPr>
          <w:b/>
          <w:bCs/>
          <w:sz w:val="24"/>
          <w:szCs w:val="24"/>
          <w:lang w:val="nl-NL"/>
        </w:rPr>
        <w:t>1</w:t>
      </w:r>
      <w:r w:rsidR="00BE6AEA" w:rsidRPr="00F90D9F">
        <w:rPr>
          <w:b/>
          <w:bCs/>
          <w:sz w:val="24"/>
          <w:szCs w:val="24"/>
          <w:lang w:val="nl-NL"/>
        </w:rPr>
        <w:t>1</w:t>
      </w:r>
      <w:r w:rsidRPr="00F90D9F">
        <w:rPr>
          <w:b/>
          <w:bCs/>
          <w:sz w:val="24"/>
          <w:szCs w:val="24"/>
          <w:lang w:val="nl-NL"/>
        </w:rPr>
        <w:t>:</w:t>
      </w:r>
      <w:r w:rsidRPr="00F90D9F">
        <w:rPr>
          <w:sz w:val="24"/>
          <w:szCs w:val="24"/>
          <w:lang w:val="nl-NL"/>
        </w:rPr>
        <w:t xml:space="preserve"> Bảng biến thiên ở dưới là bảng biến thiên của hàm số nào trong các hàm số được cho ở bốn phương án A, B, C, D sau đây?</w:t>
      </w:r>
    </w:p>
    <w:p w:rsidR="00472E49" w:rsidRPr="00F90D9F" w:rsidRDefault="00472E49" w:rsidP="00472E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sz w:val="24"/>
          <w:szCs w:val="24"/>
          <w:lang w:val="nl-NL"/>
        </w:rPr>
      </w:pPr>
      <w:r w:rsidRPr="00F90D9F">
        <w:rPr>
          <w:noProof/>
          <w:sz w:val="24"/>
          <w:szCs w:val="24"/>
        </w:rPr>
        <mc:AlternateContent>
          <mc:Choice Requires="wpg">
            <w:drawing>
              <wp:inline distT="0" distB="0" distL="0" distR="0" wp14:anchorId="707060B7" wp14:editId="223B5214">
                <wp:extent cx="2934970" cy="979170"/>
                <wp:effectExtent l="0" t="0" r="17780" b="11430"/>
                <wp:docPr id="36" name="Group 3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934970" cy="979170"/>
                          <a:chOff x="503" y="0"/>
                          <a:chExt cx="20592" cy="20958"/>
                        </a:xfrm>
                      </wpg:grpSpPr>
                      <wps:wsp>
                        <wps:cNvPr id="37" name="Freeform 1280"/>
                        <wps:cNvSpPr>
                          <a:spLocks noChangeArrowheads="1"/>
                        </wps:cNvSpPr>
                        <wps:spPr bwMode="auto">
                          <a:xfrm>
                            <a:off x="9816" y="9699"/>
                            <a:ext cx="731" cy="1570"/>
                          </a:xfrm>
                          <a:custGeom>
                            <a:avLst/>
                            <a:gdLst>
                              <a:gd name="T0" fmla="*/ 731 w 21600"/>
                              <a:gd name="T1" fmla="*/ 0 h 21600"/>
                              <a:gd name="T2" fmla="*/ 236 w 21600"/>
                              <a:gd name="T3" fmla="*/ 1570 h 21600"/>
                              <a:gd name="T4" fmla="*/ 236 w 21600"/>
                              <a:gd name="T5" fmla="*/ 1570 h 21600"/>
                              <a:gd name="T6" fmla="*/ 325 w 21600"/>
                              <a:gd name="T7" fmla="*/ 547 h 21600"/>
                              <a:gd name="T8" fmla="*/ 325 w 21600"/>
                              <a:gd name="T9" fmla="*/ 547 h 21600"/>
                              <a:gd name="T10" fmla="*/ 0 w 21600"/>
                              <a:gd name="T11" fmla="*/ 83 h 21600"/>
                              <a:gd name="T12" fmla="*/ 0 w 21600"/>
                              <a:gd name="T13" fmla="*/ 83 h 21600"/>
                              <a:gd name="T14" fmla="*/ 731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1600" h="21600">
                                <a:moveTo>
                                  <a:pt x="21600" y="0"/>
                                </a:moveTo>
                                <a:lnTo>
                                  <a:pt x="6980" y="21600"/>
                                </a:lnTo>
                                <a:lnTo>
                                  <a:pt x="9615" y="7527"/>
                                </a:lnTo>
                                <a:lnTo>
                                  <a:pt x="0" y="1145"/>
                                </a:lnTo>
                                <a:lnTo>
                                  <a:pt x="216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 name="Freeform 1281"/>
                        <wps:cNvSpPr>
                          <a:spLocks noChangeArrowheads="1"/>
                        </wps:cNvSpPr>
                        <wps:spPr bwMode="auto">
                          <a:xfrm>
                            <a:off x="18207" y="16803"/>
                            <a:ext cx="731" cy="1559"/>
                          </a:xfrm>
                          <a:custGeom>
                            <a:avLst/>
                            <a:gdLst>
                              <a:gd name="T0" fmla="*/ 731 w 21600"/>
                              <a:gd name="T1" fmla="*/ 1559 h 21600"/>
                              <a:gd name="T2" fmla="*/ 0 w 21600"/>
                              <a:gd name="T3" fmla="*/ 1488 h 21600"/>
                              <a:gd name="T4" fmla="*/ 0 w 21600"/>
                              <a:gd name="T5" fmla="*/ 1488 h 21600"/>
                              <a:gd name="T6" fmla="*/ 321 w 21600"/>
                              <a:gd name="T7" fmla="*/ 1023 h 21600"/>
                              <a:gd name="T8" fmla="*/ 321 w 21600"/>
                              <a:gd name="T9" fmla="*/ 1023 h 21600"/>
                              <a:gd name="T10" fmla="*/ 232 w 21600"/>
                              <a:gd name="T11" fmla="*/ 0 h 21600"/>
                              <a:gd name="T12" fmla="*/ 232 w 21600"/>
                              <a:gd name="T13" fmla="*/ 0 h 21600"/>
                              <a:gd name="T14" fmla="*/ 731 w 21600"/>
                              <a:gd name="T15" fmla="*/ 1559 h 2160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1600" h="21600">
                                <a:moveTo>
                                  <a:pt x="21600" y="21600"/>
                                </a:moveTo>
                                <a:lnTo>
                                  <a:pt x="0" y="20611"/>
                                </a:lnTo>
                                <a:lnTo>
                                  <a:pt x="9483" y="14180"/>
                                </a:lnTo>
                                <a:lnTo>
                                  <a:pt x="6849" y="0"/>
                                </a:lnTo>
                                <a:lnTo>
                                  <a:pt x="21600" y="2160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 name="Line 1282"/>
                        <wps:cNvCnPr>
                          <a:cxnSpLocks noChangeShapeType="1"/>
                        </wps:cNvCnPr>
                        <wps:spPr bwMode="auto">
                          <a:xfrm>
                            <a:off x="503" y="6176"/>
                            <a:ext cx="20592" cy="11"/>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40" name="Line 1283"/>
                        <wps:cNvCnPr>
                          <a:cxnSpLocks noChangeShapeType="1"/>
                        </wps:cNvCnPr>
                        <wps:spPr bwMode="auto">
                          <a:xfrm>
                            <a:off x="2710" y="1463"/>
                            <a:ext cx="4" cy="1866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41" name="Line 1284"/>
                        <wps:cNvCnPr>
                          <a:cxnSpLocks noChangeShapeType="1"/>
                        </wps:cNvCnPr>
                        <wps:spPr bwMode="auto">
                          <a:xfrm>
                            <a:off x="12309" y="9556"/>
                            <a:ext cx="6629" cy="8806"/>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42" name="Line 1285"/>
                        <wps:cNvCnPr>
                          <a:cxnSpLocks noChangeShapeType="1"/>
                        </wps:cNvCnPr>
                        <wps:spPr bwMode="auto">
                          <a:xfrm flipV="1">
                            <a:off x="4217" y="9699"/>
                            <a:ext cx="6330" cy="852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43" name="Line 1286"/>
                        <wps:cNvCnPr>
                          <a:cxnSpLocks noChangeShapeType="1"/>
                        </wps:cNvCnPr>
                        <wps:spPr bwMode="auto">
                          <a:xfrm flipH="1" flipV="1">
                            <a:off x="18207" y="18291"/>
                            <a:ext cx="731" cy="71"/>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44" name="Line 1287"/>
                        <wps:cNvCnPr>
                          <a:cxnSpLocks noChangeShapeType="1"/>
                        </wps:cNvCnPr>
                        <wps:spPr bwMode="auto">
                          <a:xfrm flipV="1">
                            <a:off x="18207" y="17827"/>
                            <a:ext cx="320" cy="464"/>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45" name="Line 1288"/>
                        <wps:cNvCnPr>
                          <a:cxnSpLocks noChangeShapeType="1"/>
                        </wps:cNvCnPr>
                        <wps:spPr bwMode="auto">
                          <a:xfrm flipH="1" flipV="1">
                            <a:off x="18439" y="16803"/>
                            <a:ext cx="89" cy="1023"/>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46" name="Line 1289"/>
                        <wps:cNvCnPr>
                          <a:cxnSpLocks noChangeShapeType="1"/>
                        </wps:cNvCnPr>
                        <wps:spPr bwMode="auto">
                          <a:xfrm>
                            <a:off x="18439" y="16803"/>
                            <a:ext cx="499" cy="1559"/>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47" name="Line 1290"/>
                        <wps:cNvCnPr>
                          <a:cxnSpLocks noChangeShapeType="1"/>
                        </wps:cNvCnPr>
                        <wps:spPr bwMode="auto">
                          <a:xfrm flipH="1">
                            <a:off x="10053" y="9699"/>
                            <a:ext cx="494" cy="157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48" name="Line 1291"/>
                        <wps:cNvCnPr>
                          <a:cxnSpLocks noChangeShapeType="1"/>
                        </wps:cNvCnPr>
                        <wps:spPr bwMode="auto">
                          <a:xfrm flipV="1">
                            <a:off x="10053" y="10246"/>
                            <a:ext cx="89" cy="1023"/>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49" name="Line 1292"/>
                        <wps:cNvCnPr>
                          <a:cxnSpLocks noChangeShapeType="1"/>
                        </wps:cNvCnPr>
                        <wps:spPr bwMode="auto">
                          <a:xfrm flipH="1" flipV="1">
                            <a:off x="9816" y="9782"/>
                            <a:ext cx="325" cy="464"/>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50" name="Line 1293"/>
                        <wps:cNvCnPr>
                          <a:cxnSpLocks noChangeShapeType="1"/>
                        </wps:cNvCnPr>
                        <wps:spPr bwMode="auto">
                          <a:xfrm flipV="1">
                            <a:off x="9816" y="9699"/>
                            <a:ext cx="731" cy="83"/>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51" name="Text Box 1294"/>
                        <wps:cNvSpPr txBox="1">
                          <a:spLocks noChangeArrowheads="1"/>
                        </wps:cNvSpPr>
                        <wps:spPr bwMode="auto">
                          <a:xfrm>
                            <a:off x="11022" y="6075"/>
                            <a:ext cx="1060" cy="7652"/>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CEF" w:rsidRPr="004B5AEF" w:rsidRDefault="000B3CEF" w:rsidP="00472E49">
                              <w:pPr>
                                <w:rPr>
                                  <w:sz w:val="20"/>
                                  <w:szCs w:val="20"/>
                                </w:rPr>
                              </w:pPr>
                              <w:r w:rsidRPr="004B5AEF">
                                <w:rPr>
                                  <w:position w:val="-20"/>
                                  <w:sz w:val="20"/>
                                  <w:szCs w:val="20"/>
                                </w:rPr>
                                <w:object w:dxaOrig="234" w:dyaOrig="542">
                                  <v:shape id="_x0000_i3963" type="#_x0000_t75" style="width:11.55pt;height:27.85pt" o:ole="">
                                    <v:imagedata r:id="rId968" o:title=""/>
                                  </v:shape>
                                  <o:OLEObject Type="Embed" ProgID="Equation.DSMT4" ShapeID="_x0000_i3963" DrawAspect="Content" ObjectID="_1817113490" r:id="rId969"/>
                                </w:object>
                              </w:r>
                              <w:r>
                                <w:rPr>
                                  <w:sz w:val="20"/>
                                  <w:szCs w:val="20"/>
                                </w:rPr>
                                <w:t xml:space="preserve"> </w:t>
                              </w:r>
                            </w:p>
                          </w:txbxContent>
                        </wps:txbx>
                        <wps:bodyPr rot="0" vert="horz" wrap="none" lIns="0" tIns="0" rIns="0" bIns="0" anchor="t" anchorCtr="0" upright="1">
                          <a:spAutoFit/>
                        </wps:bodyPr>
                      </wps:wsp>
                      <wps:wsp>
                        <wps:cNvPr id="52" name="Text Box 1296"/>
                        <wps:cNvSpPr txBox="1">
                          <a:spLocks noChangeArrowheads="1"/>
                        </wps:cNvSpPr>
                        <wps:spPr bwMode="auto">
                          <a:xfrm>
                            <a:off x="18925" y="2433"/>
                            <a:ext cx="1916" cy="3180"/>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CEF" w:rsidRPr="004B5AEF" w:rsidRDefault="000B3CEF" w:rsidP="00472E49">
                              <w:pPr>
                                <w:rPr>
                                  <w:sz w:val="20"/>
                                  <w:szCs w:val="20"/>
                                </w:rPr>
                              </w:pPr>
                              <w:r w:rsidRPr="004B5AEF">
                                <w:rPr>
                                  <w:position w:val="-6"/>
                                  <w:sz w:val="20"/>
                                  <w:szCs w:val="20"/>
                                </w:rPr>
                                <w:object w:dxaOrig="411" w:dyaOrig="234">
                                  <v:shape id="_x0000_i3964" type="#_x0000_t75" style="width:21.75pt;height:11.55pt" o:ole="">
                                    <v:imagedata r:id="rId970" o:title=""/>
                                  </v:shape>
                                  <o:OLEObject Type="Embed" ProgID="Equation.DSMT4" ShapeID="_x0000_i3964" DrawAspect="Content" ObjectID="_1817113491" r:id="rId971"/>
                                </w:object>
                              </w:r>
                              <w:r>
                                <w:rPr>
                                  <w:sz w:val="20"/>
                                  <w:szCs w:val="20"/>
                                </w:rPr>
                                <w:t xml:space="preserve"> </w:t>
                              </w:r>
                            </w:p>
                          </w:txbxContent>
                        </wps:txbx>
                        <wps:bodyPr rot="0" vert="horz" wrap="none" lIns="0" tIns="0" rIns="0" bIns="0" anchor="t" anchorCtr="0" upright="1">
                          <a:spAutoFit/>
                        </wps:bodyPr>
                      </wps:wsp>
                      <wps:wsp>
                        <wps:cNvPr id="53" name="Text Box 1298"/>
                        <wps:cNvSpPr txBox="1">
                          <a:spLocks noChangeArrowheads="1"/>
                        </wps:cNvSpPr>
                        <wps:spPr bwMode="auto">
                          <a:xfrm>
                            <a:off x="2993" y="2338"/>
                            <a:ext cx="1916" cy="3126"/>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CEF" w:rsidRPr="004B5AEF" w:rsidRDefault="000B3CEF" w:rsidP="00472E49">
                              <w:pPr>
                                <w:rPr>
                                  <w:sz w:val="20"/>
                                  <w:szCs w:val="20"/>
                                </w:rPr>
                              </w:pPr>
                              <w:r w:rsidRPr="004B5AEF">
                                <w:rPr>
                                  <w:position w:val="-4"/>
                                  <w:sz w:val="20"/>
                                  <w:szCs w:val="20"/>
                                </w:rPr>
                                <w:object w:dxaOrig="411" w:dyaOrig="187">
                                  <v:shape id="_x0000_i3965" type="#_x0000_t75" style="width:21.75pt;height:9.5pt" o:ole="">
                                    <v:imagedata r:id="rId972" o:title=""/>
                                  </v:shape>
                                  <o:OLEObject Type="Embed" ProgID="Equation.DSMT4" ShapeID="_x0000_i3965" DrawAspect="Content" ObjectID="_1817113492" r:id="rId973"/>
                                </w:object>
                              </w:r>
                              <w:r>
                                <w:rPr>
                                  <w:sz w:val="20"/>
                                  <w:szCs w:val="20"/>
                                </w:rPr>
                                <w:t xml:space="preserve"> </w:t>
                              </w:r>
                            </w:p>
                          </w:txbxContent>
                        </wps:txbx>
                        <wps:bodyPr rot="0" vert="horz" wrap="none" lIns="0" tIns="0" rIns="0" bIns="0" anchor="t" anchorCtr="0" upright="1">
                          <a:spAutoFit/>
                        </wps:bodyPr>
                      </wps:wsp>
                      <wps:wsp>
                        <wps:cNvPr id="54" name="Text Box 1300"/>
                        <wps:cNvSpPr txBox="1">
                          <a:spLocks noChangeArrowheads="1"/>
                        </wps:cNvSpPr>
                        <wps:spPr bwMode="auto">
                          <a:xfrm>
                            <a:off x="1652" y="8250"/>
                            <a:ext cx="539" cy="3085"/>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CEF" w:rsidRPr="004B5AEF" w:rsidRDefault="000B3CEF" w:rsidP="00472E49">
                              <w:pPr>
                                <w:rPr>
                                  <w:sz w:val="20"/>
                                  <w:szCs w:val="20"/>
                                </w:rPr>
                              </w:pPr>
                              <w:r w:rsidRPr="004B5AEF">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55" name="Text Box 1301"/>
                        <wps:cNvSpPr txBox="1">
                          <a:spLocks noChangeArrowheads="1"/>
                        </wps:cNvSpPr>
                        <wps:spPr bwMode="auto">
                          <a:xfrm>
                            <a:off x="1652" y="2379"/>
                            <a:ext cx="539" cy="3085"/>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CEF" w:rsidRPr="004B5AEF" w:rsidRDefault="000B3CEF" w:rsidP="00472E49">
                              <w:pPr>
                                <w:rPr>
                                  <w:sz w:val="20"/>
                                  <w:szCs w:val="20"/>
                                </w:rPr>
                              </w:pPr>
                              <w:r w:rsidRPr="004B5AEF">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s:wsp>
                        <wps:cNvPr id="56" name="Text Box 1302"/>
                        <wps:cNvSpPr txBox="1">
                          <a:spLocks noChangeArrowheads="1"/>
                        </wps:cNvSpPr>
                        <wps:spPr bwMode="auto">
                          <a:xfrm>
                            <a:off x="10349" y="0"/>
                            <a:ext cx="1693" cy="7570"/>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CEF" w:rsidRPr="004B5AEF" w:rsidRDefault="000B3CEF" w:rsidP="00472E49">
                              <w:pPr>
                                <w:rPr>
                                  <w:sz w:val="20"/>
                                  <w:szCs w:val="20"/>
                                </w:rPr>
                              </w:pPr>
                              <w:r w:rsidRPr="004B5AEF">
                                <w:rPr>
                                  <w:position w:val="-20"/>
                                  <w:sz w:val="20"/>
                                  <w:szCs w:val="20"/>
                                </w:rPr>
                                <w:object w:dxaOrig="383" w:dyaOrig="542">
                                  <v:shape id="_x0000_i3966" type="#_x0000_t75" style="width:19pt;height:27.85pt" o:ole="">
                                    <v:imagedata r:id="rId974" o:title=""/>
                                  </v:shape>
                                  <o:OLEObject Type="Embed" ProgID="Equation.DSMT4" ShapeID="_x0000_i3966" DrawAspect="Content" ObjectID="_1817113493" r:id="rId975"/>
                                </w:object>
                              </w:r>
                              <w:r>
                                <w:rPr>
                                  <w:sz w:val="20"/>
                                  <w:szCs w:val="20"/>
                                </w:rPr>
                                <w:t xml:space="preserve"> </w:t>
                              </w:r>
                            </w:p>
                          </w:txbxContent>
                        </wps:txbx>
                        <wps:bodyPr rot="0" vert="horz" wrap="none" lIns="0" tIns="0" rIns="0" bIns="0" anchor="t" anchorCtr="0" upright="1">
                          <a:spAutoFit/>
                        </wps:bodyPr>
                      </wps:wsp>
                      <wps:wsp>
                        <wps:cNvPr id="57" name="Text Box 1304"/>
                        <wps:cNvSpPr txBox="1">
                          <a:spLocks noChangeArrowheads="1"/>
                        </wps:cNvSpPr>
                        <wps:spPr bwMode="auto">
                          <a:xfrm>
                            <a:off x="2851" y="17832"/>
                            <a:ext cx="1916" cy="3126"/>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CEF" w:rsidRPr="004B5AEF" w:rsidRDefault="000B3CEF" w:rsidP="00472E49">
                              <w:pPr>
                                <w:rPr>
                                  <w:sz w:val="20"/>
                                  <w:szCs w:val="20"/>
                                </w:rPr>
                              </w:pPr>
                              <w:r w:rsidRPr="004B5AEF">
                                <w:rPr>
                                  <w:position w:val="-4"/>
                                  <w:sz w:val="20"/>
                                  <w:szCs w:val="20"/>
                                </w:rPr>
                                <w:object w:dxaOrig="411" w:dyaOrig="187">
                                  <v:shape id="_x0000_i3967" type="#_x0000_t75" style="width:21.75pt;height:9.5pt" o:ole="">
                                    <v:imagedata r:id="rId972" o:title=""/>
                                  </v:shape>
                                  <o:OLEObject Type="Embed" ProgID="Equation.DSMT4" ShapeID="_x0000_i3967" DrawAspect="Content" ObjectID="_1817113494" r:id="rId976"/>
                                </w:object>
                              </w:r>
                              <w:r>
                                <w:rPr>
                                  <w:sz w:val="20"/>
                                  <w:szCs w:val="20"/>
                                </w:rPr>
                                <w:t xml:space="preserve"> </w:t>
                              </w:r>
                            </w:p>
                          </w:txbxContent>
                        </wps:txbx>
                        <wps:bodyPr rot="0" vert="horz" wrap="none" lIns="0" tIns="0" rIns="0" bIns="0" anchor="t" anchorCtr="0" upright="1">
                          <a:spAutoFit/>
                        </wps:bodyPr>
                      </wps:wsp>
                      <wps:wsp>
                        <wps:cNvPr id="59" name="Text Box 1306"/>
                        <wps:cNvSpPr txBox="1">
                          <a:spLocks noChangeArrowheads="1"/>
                        </wps:cNvSpPr>
                        <wps:spPr bwMode="auto">
                          <a:xfrm>
                            <a:off x="19081" y="17615"/>
                            <a:ext cx="1916" cy="3126"/>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CEF" w:rsidRPr="004B5AEF" w:rsidRDefault="000B3CEF" w:rsidP="00472E49">
                              <w:pPr>
                                <w:rPr>
                                  <w:sz w:val="20"/>
                                  <w:szCs w:val="20"/>
                                </w:rPr>
                              </w:pPr>
                              <w:r w:rsidRPr="004B5AEF">
                                <w:rPr>
                                  <w:position w:val="-4"/>
                                  <w:sz w:val="20"/>
                                  <w:szCs w:val="20"/>
                                </w:rPr>
                                <w:object w:dxaOrig="411" w:dyaOrig="187">
                                  <v:shape id="_x0000_i3968" type="#_x0000_t75" style="width:21.75pt;height:9.5pt" o:ole="">
                                    <v:imagedata r:id="rId972" o:title=""/>
                                  </v:shape>
                                  <o:OLEObject Type="Embed" ProgID="Equation.DSMT4" ShapeID="_x0000_i3968" DrawAspect="Content" ObjectID="_1817113495" r:id="rId977"/>
                                </w:object>
                              </w:r>
                              <w:r>
                                <w:rPr>
                                  <w:sz w:val="20"/>
                                  <w:szCs w:val="20"/>
                                </w:rPr>
                                <w:t xml:space="preserve"> </w:t>
                              </w:r>
                            </w:p>
                          </w:txbxContent>
                        </wps:txbx>
                        <wps:bodyPr rot="0" vert="horz" wrap="none" lIns="0" tIns="0" rIns="0" bIns="0" anchor="t" anchorCtr="0" upright="1">
                          <a:spAutoFit/>
                        </wps:bodyPr>
                      </wps:wsp>
                    </wpg:wgp>
                  </a:graphicData>
                </a:graphic>
              </wp:inline>
            </w:drawing>
          </mc:Choice>
          <mc:Fallback>
            <w:pict>
              <v:group id="Group 36" o:spid="_x0000_s1040" style="width:231.1pt;height:77.1pt;mso-position-horizontal-relative:char;mso-position-vertical-relative:line" coordorigin="503" coordsize="20592,2095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0ZxRbAkAAChYAAAOAAAAZHJzL2Uyb0RvYy54bWzsXG2Pm8oV/l6p/wHxsZJjZni34lwl+5JW Su+90t32O2tjG9UGCuzaadX/3ufMMHiwF9ZJdp1EZj/YeDkMM3POPPOcF3j7y26zNh7jokyydGqy N5ZpxOksmyfpcmr+4+52FJhGWUXpPFpnaTw1P8el+cu7P//p7TafxDxbZet5XBhoJC0n23xqrqoq n4zH5WwVb6LyTZbHKU4usmITVfhZLMfzItqi9c16zC3LG2+zYp4X2SwuS/z3Wp4034n2F4t4Vv22 WJRxZaynJvpWic9CfN7T5/jd22iyLKJ8lczqbkRf0YtNlKS4adPUdVRFxkORHDW1SWZFVmaL6s0s 24yzxSKZxWIMGA2zDkbzscgecjGW5WS7zJtpwtQezNNXNzv79fH3wkjmU9P2TCONNtCRuK2B35ic bb6cQOZjkf+R/17IEeLwUzb7V2mk2dUqSpfx+zLHREP9dMX48BL6vZTXG/fbv2dz3CJ6qDIxX7tF saFWMRPGTqjlc6OWeFcZM/yTh7YT+tDeDOdCP2Q4FnqbraBcusy1bNPYXzhb3ahLLTfk8kJuhW4g OhhN5F1FT+ue0UhhgeV+kstvm+Q/VlEeC92VNIFqkn01ybdFHJNZG4wHYjh0fwiqaS4P57gosu0q jubol5pn7QK6uoSGnp3hMGBQNE2kF4ZyGtU8+zaTU8VcOcNjNVPRZPZQVh/jTOgqevxUVnLhzHEk jGJe284d1LTYrLGG/jI20KCxNTjzLLXQGjHcqRGzjNXTQtBcI8Rtr6st6L4Ro653Nedocj3NuZpY X3OYxua2Nne7egeNN2Ku43d1DjjZiPW0FmpiPa0xXQ1WV9eYroXA7uoa0/XQ3Ziuhp7GdC30GYiu hk6Vki0302YZMDQLn64rwQtwvDc4XQ/9kroq+iV1bfRK8rY+evrJdZ30t9lWS1+bumqO2sQqX6p1 HK3U0p7t0npt48gAyk/NO8w2LfY8Kwl0aakDR+4kGgEidimd1cT9lji6S+J2jcHH4kFLHHZC4m6n eNgSl6B253eJQwN636Fjal0gICbgqDNQgy5O60mMtXOwnLcvqEfLOofL7fYF9XhZa8Cya7UiCmyy hzymMA3wmHsJ5HlUkf5Ex3FobLF3CvA1VuqIzm2yx/guE1IVKbKWwfgETOOee4l1qkt6IfYqmogG 0yGsRNR3LhoNPYyERH2XK6UoCfUtJWWLjDlq5Oq0+pZix71U52frrIyJecA0MezmQEwFzaC2d5XZ OpnfJus1Db8slvdX68J4jIgdir/afFpia2HXaUaXydvI/2DfrGebdlDB9v4bMu5YH3g4uvUCf+Tc Ou4I1CUYWSz8EHqWEzrXt/8jxTNnskrm8zj9lKSxYp7MOY101BxYckbBPUnXoctdYVOt3p84SFDN dC42dSIZN/VxFSVreTxu91hMMoatvuVcKxYi2dR9Nv8MRlJkoIZQMrwEHKyy4j+msQXjnprlvx+i IjaN9d9SsJqQOQ7EKvHDcX3CzEI/c6+fidIZmpqalQlwosOrStL6h7xIlivcSa7gNHsPrrlIiLCA 8JUT2av6BwjfuZgfEEfSa535CTg5E/NjAbewCWJJMi8AYRbKfoL7uQoUFTfX189Lcz/mumEX72jv bx1EUt/amBMEXY3ptKOTw+ico68xnXXYvJPk6pSDWbyTYOmEo6c5nW30Ndcif9zmJ9G/boqlq6Gv NV0T3a3pejiV/vUZycAAa2friNfp7Bdko4cnY48cGOAhe71MBqgTuy4WKAkbtzz4j4oPSZaoGFlN AZ0AZkf7jcNkjKOTLXqBA3SDqGKgqiX1fcgB9X4qmYEHpmBWAw/8sXkg7FzyQEH8Ef3jtIhqDniV yiAr/NHDIKsIKN59zhE9lcuudQn9OCn+p0KlHvNFgDeaKArI97HSZmErCpgXMvxn0MHUXMNnEZ6G ooPketUi5Fg1vhJ5h2SScBxf0zXBXei2GMmxQ2aFN8FN4Iwc7t2MHOv6evT+9soZebfMd6/t66ur a9Z2yMjN+3aHrDUNmvMkfU/M10nOk3JazuenkAvWtk/hKbSMTcRLXsk+uV/HWpjjHfgooI6UAWCB 56ltYrDPrw0Y/LT2ifho2z6ds+In47YlqUrougcI6nkcp8hGg8AS57DOBxO9OBOFx9w2URHZfF0I NRbrJP8ncQNa2XU61eFMRnyOk32ebQPpha26iLRJHj/Y6sXZKjy0tq3WaX+RW34lOips9a9kq09a rRaoDHgoyO6epTZJal85n4PRXpzRggm2jVZkmL4DwGqm6gcyz7U3VZsyGISwjic4ykAGkEO6OFtF TqFtq6II6Qy22gewji057BOZoKCmsJRhGGgB1SVeotUiw9W2WpEUfF2r1YgrC3os1EHhmowEIHk4 mOilmig8m5aJhsKLeV0T3TNX3Vgty5WJjmM3CwUfylaPaipVxHQIqr55sn75uMrlpw1aNcUfddBf ejVnsNXDiABrbBX7u3MQvxq2flGRdeEJAGyubVw9Q4Jqj6tPRgT2RevwsmjH150sEOzBybpsm3UP k1bhGZJWz1hq9+MVqIoYwq2X6Ve5TfbqjtLuH7Idnv8BRYQ91GSAnv8xqh3OqFj+az0JxMAAkKlA fMqzfJGh2KMqs5BiFbDqe65A3O7gFZWln1wMcMDgftDE/ZcXUHdm+OWc/uTF4ZukwlOa62SDzGZT Jh9NXqxSvNrd78RDiMxt1sKz1eMpHihVteMwVlk3jgNZM44DWS+Og1NrxcucasVvv3utOFZcTcF0 lNATM2dEiSDEUwWEEtyxDwoyWEjVt0S+7H2BX0c6ZkAJPHIyoMS3PE+ioUSTUL9klGhStzpK6NmF 86EED8G4BUjYtuiBRiU0kODPFMUMIDGARDT5pofONJBoNsxLBokmVb4HCVs+jn9+h4NcCQKJgMNh b0VxHPLgBZHg3uBuPP9Q6kAkXohINIUjl4wRTYmCjhGivOr7YQS3fZHb3ROJASO+7MH1ASNeCCMa Sn3JGNEUhOgYoWeGzudsMAvvgxJE4oBFMF/V3w9Ry5Ne+zBAxAtBRFMddckQ0RTk6BDRxHPrd5ud J7fBA8q0wNVgfmAfZIz1qOUQkDjhDTgDSrwMSsinFolSXzJKNOUlOko0oZqzogQLrUDBBL2uqhWS GGDiC1+UNcDEC8FE43n/mDAhXpuK19GKV3/Vr86l993qv8XrtfYv+H33fwAAAP//AwBQSwMEFAAG AAgAAAAhAION8OLcAAAABQEAAA8AAABkcnMvZG93bnJldi54bWxMj0FLw0AQhe+C/2EZwZvdJLZF YjalFPVUBFtBvE2TaRKanQ3ZbZL+e0cv9fJgeI/3vslWk23VQL1vHBuIZxEo4sKVDVcGPvevD0+g fEAusXVMBi7kYZXf3mSYlm7kDxp2oVJSwj5FA3UIXaq1L2qy6GeuIxbv6HqLQc6+0mWPo5TbVidR tNQWG5aFGjva1FScdmdr4G3Ecf0Yvwzb03Fz+d4v3r+2MRlzfzetn0EFmsI1DL/4gg65MB3cmUuv WgPySPhT8ebLJAF1kNBinoDOM/2fPv8BAAD//wMAUEsBAi0AFAAGAAgAAAAhALaDOJL+AAAA4QEA ABMAAAAAAAAAAAAAAAAAAAAAAFtDb250ZW50X1R5cGVzXS54bWxQSwECLQAUAAYACAAAACEAOP0h /9YAAACUAQAACwAAAAAAAAAAAAAAAAAvAQAAX3JlbHMvLnJlbHNQSwECLQAUAAYACAAAACEAPtGc UWwJAAAoWAAADgAAAAAAAAAAAAAAAAAuAgAAZHJzL2Uyb0RvYy54bWxQSwECLQAUAAYACAAAACEA g43w4twAAAAFAQAADwAAAAAAAAAAAAAAAADGCwAAZHJzL2Rvd25yZXYueG1sUEsFBgAAAAAEAAQA 8wAAAM8MAAAAAA== ">
                <o:lock v:ext="edit" aspectratio="t"/>
                <v:shape id="Freeform 1280" o:spid="_x0000_s1041" style="position:absolute;left:9816;top:9699;width:731;height:157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XPDTMQA AADbAAAADwAAAGRycy9kb3ducmV2LnhtbESPQWvCQBSE7wX/w/KE3urGFqKkrkEDLe2tWvH8mn0m wezbuLvVxF/fFYQeh5n5hlnkvWnFmZxvLCuYThIQxKXVDVcKdt9vT3MQPiBrbC2TgoE85MvRwwIz bS+8ofM2VCJC2GeooA6hy6T0ZU0G/cR2xNE7WGcwROkqqR1eIty08jlJUmmw4bhQY0dFTeVx+2sU /Mz2+0F+9qcipet1/i6/1m5XKfU47levIAL14T98b39oBS8zuH2JP0Au/wAAAP//AwBQSwECLQAU AAYACAAAACEA8PeKu/0AAADiAQAAEwAAAAAAAAAAAAAAAAAAAAAAW0NvbnRlbnRfVHlwZXNdLnht bFBLAQItABQABgAIAAAAIQAx3V9h0gAAAI8BAAALAAAAAAAAAAAAAAAAAC4BAABfcmVscy8ucmVs c1BLAQItABQABgAIAAAAIQAzLwWeQQAAADkAAAAQAAAAAAAAAAAAAAAAACkCAABkcnMvc2hhcGV4 bWwueG1sUEsBAi0AFAAGAAgAAAAhANFzw0zEAAAA2wAAAA8AAAAAAAAAAAAAAAAAmAIAAGRycy9k b3ducmV2LnhtbFBLBQYAAAAABAAEAPUAAACJAwAAAAA= " path="m21600,l6980,21600,9615,7527,,1145,21600,xe" fillcolor="black" stroked="f">
                  <v:path o:connecttype="custom" o:connectlocs="25,0;8,114;8,114;11,40;11,40;0,6;0,6;25,0" o:connectangles="0,0,0,0,0,0,0,0"/>
                </v:shape>
                <v:shape id="Freeform 1281" o:spid="_x0000_s1042" style="position:absolute;left:18207;top:16803;width:731;height:1559;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OxXPsAA AADbAAAADwAAAGRycy9kb3ducmV2LnhtbERPTYvCMBC9C/6HMII3m+qCSjWKCi7ubXXF82wztsVm UpOo1V+/OSx4fLzv+bI1tbiT85VlBcMkBUGcW11xoeD4sx1MQfiArLG2TAqe5GG56HbmmGn74D3d D6EQMYR9hgrKEJpMSp+XZNAntiGO3Nk6gyFCV0jt8BHDTS1HaTqWBiuODSU2tCkpvxxuRsHv5HR6 yq/2uhnT6zX9lN9rdyyU6vfa1QxEoDa8xf/unVbwEcfGL/EHyMUfAAAA//8DAFBLAQItABQABgAI AAAAIQDw94q7/QAAAOIBAAATAAAAAAAAAAAAAAAAAAAAAABbQ29udGVudF9UeXBlc10ueG1sUEsB Ai0AFAAGAAgAAAAhADHdX2HSAAAAjwEAAAsAAAAAAAAAAAAAAAAALgEAAF9yZWxzLy5yZWxzUEsB Ai0AFAAGAAgAAAAhADMvBZ5BAAAAOQAAABAAAAAAAAAAAAAAAAAAKQIAAGRycy9zaGFwZXhtbC54 bWxQSwECLQAUAAYACAAAACEAoOxXPsAAAADbAAAADwAAAAAAAAAAAAAAAACYAgAAZHJzL2Rvd25y ZXYueG1sUEsFBgAAAAAEAAQA9QAAAIUDAAAAAA== " path="m21600,21600l,20611,9483,14180,6849,,21600,21600xe" fillcolor="black" stroked="f">
                  <v:path o:connecttype="custom" o:connectlocs="25,113;0,107;0,107;11,74;11,74;8,0;8,0;25,113" o:connectangles="0,0,0,0,0,0,0,0"/>
                </v:shape>
                <v:line id="Line 1282" o:spid="_x0000_s1043" style="position:absolute;visibility:visible;mso-wrap-style:square" from="503,6176" to="21095,61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4B0dr8AAADbAAAADwAAAGRycy9kb3ducmV2LnhtbESPzQrCMBCE74LvEFbwpqkKYqtRRBR6 8eDPAyzN2habTW2iVp/eCILHYWa+YRar1lTiQY0rLSsYDSMQxJnVJecKzqfdYAbCeWSNlWVS8CIH q2W3s8BE2ycf6HH0uQgQdgkqKLyvEyldVpBBN7Q1cfAutjHog2xyqRt8Brip5DiKptJgyWGhwJo2 BWXX490oOOB75nScnx3ecP9OT9e4TLdK9Xvteg7CU+v/4V871QomMXy/hB8glx8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w4B0dr8AAADbAAAADwAAAAAAAAAAAAAAAACh AgAAZHJzL2Rvd25yZXYueG1sUEsFBgAAAAAEAAQA+QAAAI0DAAAAAA== " strokeweight=".55pt"/>
                <v:line id="Line 1283" o:spid="_x0000_s1044" style="position:absolute;visibility:visible;mso-wrap-style:square" from="2710,1463" to="2714,201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ryulrwAAADbAAAADwAAAGRycy9kb3ducmV2LnhtbERPSwrCMBDdC94hjOBOU0VEq6mIKHTj ws8BhmZsS5tJbaJWT28WgsvH+683nanFk1pXWlYwGUcgiDOrS84VXC+H0QKE88gaa8uk4E0ONkm/ t8ZY2xef6Hn2uQgh7GJUUHjfxFK6rCCDbmwb4sDdbGvQB9jmUrf4CuGmltMomkuDJYeGAhvaFZRV 54dRcMLPwullfnV4x+MnvVTLMt0rNRx02xUIT53/i3/uVCuYhfXhS/gBMvkCAAD//wMAUEsBAi0A FAAGAAgAAAAhAP4l66UAAQAA6gEAABMAAAAAAAAAAAAAAAAAAAAAAFtDb250ZW50X1R5cGVzXS54 bWxQSwECLQAUAAYACAAAACEAlgUzWNQAAACXAQAACwAAAAAAAAAAAAAAAAAxAQAAX3JlbHMvLnJl bHNQSwECLQAUAAYACAAAACEAMy8FnkEAAAA5AAAAFAAAAAAAAAAAAAAAAAAuAgAAZHJzL2Nvbm5l Y3RvcnhtbC54bWxQSwECLQAUAAYACAAAACEACryulrwAAADbAAAADwAAAAAAAAAAAAAAAAChAgAA ZHJzL2Rvd25yZXYueG1sUEsFBgAAAAAEAAQA+QAAAIoDAAAAAA== " strokeweight=".55pt"/>
                <v:line id="Line 1284" o:spid="_x0000_s1045" style="position:absolute;visibility:visible;mso-wrap-style:square" from="12309,9556" to="18938,183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fALDb4AAADbAAAADwAAAGRycy9kb3ducmV2LnhtbESPwQrCMBBE74L/EFbwpqkiotUoIgq9 eFD7AUuztsVmU5uo1a83guBxmJk3zHLdmko8qHGlZQWjYQSCOLO65FxBet4PZiCcR9ZYWSYFL3Kw XnU7S4y1ffKRHiefiwBhF6OCwvs6ltJlBRl0Q1sTB+9iG4M+yCaXusFngJtKjqNoKg2WHBYKrGlb UHY93Y2CI75nTs/z1OEND+/kfJ2XyU6pfq/dLEB4av0//GsnWsFkBN8v4QfI1Qc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Bl8AsNvgAAANsAAAAPAAAAAAAAAAAAAAAAAKEC AABkcnMvZG93bnJldi54bWxQSwUGAAAAAAQABAD5AAAAjAMAAAAA " strokeweight=".55pt"/>
                <v:line id="Line 1285" o:spid="_x0000_s1046" style="position:absolute;flip:y;visibility:visible;mso-wrap-style:square" from="4217,9699" to="10547,182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byf+MMAAADbAAAADwAAAGRycy9kb3ducmV2LnhtbESPS4vCQBCE7wv+h6GFva0TRXYlZhQR FFnYgw9Eb22m8yCZnpAZNf57RxD2WFTVV1Qy70wtbtS60rKC4SACQZxaXXKu4LBffU1AOI+ssbZM Ch7kYD7rfSQYa3vnLd12PhcBwi5GBYX3TSylSwsy6Aa2IQ5eZluDPsg2l7rFe4CbWo6i6FsaLDks FNjQsqC02l2Ngmqtz+dLpbvq52jx9+/B9SljpT773WIKwlPn/8Pv9kYrGI/g9SX8ADl7A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m8n/jDAAAA2wAAAA8AAAAAAAAAAAAA AAAAoQIAAGRycy9kb3ducmV2LnhtbFBLBQYAAAAABAAEAPkAAACRAwAAAAA= " strokeweight=".55pt"/>
                <v:line id="Line 1286" o:spid="_x0000_s1047" style="position:absolute;flip:x y;visibility:visible;mso-wrap-style:square" from="18207,18291" to="18938,183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CRrGcQAAADbAAAADwAAAGRycy9kb3ducmV2LnhtbESP3WoCMRSE7wu+QziF3kjN+oOV1ShS LEoRQVu8PmyOm62bk2WTrunbNwWhl8PMfMMsVtHWoqPWV44VDAcZCOLC6YpLBZ8fb88zED4ga6wd k4If8rBa9h4WmGt34yN1p1CKBGGfowITQpNL6QtDFv3ANcTJu7jWYkiyLaVu8ZbgtpajLJtKixWn BYMNvRoqrqdvq6Awk77enqtNN3p5P2z2GL9oF5V6eozrOYhAMfyH7+2dVjAZw9+X9APk8h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wJGsZxAAAANsAAAAPAAAAAAAAAAAA AAAAAKECAABkcnMvZG93bnJldi54bWxQSwUGAAAAAAQABAD5AAAAkgMAAAAA " strokeweight=".55pt"/>
                <v:line id="Line 1287" o:spid="_x0000_s1048" style="position:absolute;flip:y;visibility:visible;mso-wrap-style:square" from="18207,17827" to="18527,182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RmiF8MAAADbAAAADwAAAGRycy9kb3ducmV2LnhtbESPS4vCQBCE7wv+h6GFva0TRVyJGUUE RRY8+ED01mY6D5LpCZlR4793Fhb2WFTVV1Sy6EwtHtS60rKC4SACQZxaXXKu4HRcf01BOI+ssbZM Cl7kYDHvfSQYa/vkPT0OPhcBwi5GBYX3TSylSwsy6Aa2IQ5eZluDPsg2l7rFZ4CbWo6iaCINlhwW CmxoVVBaHe5GQbXR1+ut0l31fbb4s3txfclYqc9+t5yB8NT5//Bfe6sVjMfw+yX8ADl/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kZohfDAAAA2wAAAA8AAAAAAAAAAAAA AAAAoQIAAGRycy9kb3ducmV2LnhtbFBLBQYAAAAABAAEAPkAAACRAwAAAAA= " strokeweight=".55pt"/>
                <v:line id="Line 1288" o:spid="_x0000_s1049" style="position:absolute;flip:x y;visibility:visible;mso-wrap-style:square" from="18439,16803" to="18528,178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IFW9sQAAADbAAAADwAAAGRycy9kb3ducmV2LnhtbESPQWsCMRSE74L/IbxCL6VmK2plNUop FqWIoC2eH5vnZuvmZdmka/z3jVDwOMzMN8x8GW0tOmp95VjByyADQVw4XXGp4Pvr43kKwgdkjbVj UnAlD8tFvzfHXLsL76k7hFIkCPscFZgQmlxKXxiy6AeuIU7eybUWQ5JtKXWLlwS3tRxm2URarDgt GGzo3VBxPvxaBYUZPen1sVp1w9fP3WqL8Yc2UanHh/g2AxEohnv4v73RCkZjuH1JP0Au/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QgVb2xAAAANsAAAAPAAAAAAAAAAAA AAAAAKECAABkcnMvZG93bnJldi54bWxQSwUGAAAAAAQABAD5AAAAkgMAAAAA " strokeweight=".55pt"/>
                <v:line id="Line 1289" o:spid="_x0000_s1050" style="position:absolute;visibility:visible;mso-wrap-style:square" from="18439,16803" to="18938,183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hmTeb4AAADbAAAADwAAAGRycy9kb3ducmV2LnhtbESPwQrCMBBE74L/EFbwpqkiotUoIgq9 eFD7AUuztsVmU5uo1a83guBxmJk3zHLdmko8qHGlZQWjYQSCOLO65FxBet4PZiCcR9ZYWSYFL3Kw XnU7S4y1ffKRHiefiwBhF6OCwvs6ltJlBRl0Q1sTB+9iG4M+yCaXusFngJtKjqNoKg2WHBYKrGlb UHY93Y2CI75nTs/z1OEND+/kfJ2XyU6pfq/dLEB4av0//GsnWsFkCt8v4QfI1Qc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DqGZN5vgAAANsAAAAPAAAAAAAAAAAAAAAAAKEC AABkcnMvZG93bnJldi54bWxQSwUGAAAAAAQABAD5AAAAjAMAAAAA " strokeweight=".55pt"/>
                <v:line id="Line 1290" o:spid="_x0000_s1051" style="position:absolute;flip:x;visibility:visible;mso-wrap-style:square" from="10053,9699" to="10547,112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cs8YMMAAADbAAAADwAAAGRycy9kb3ducmV2LnhtbESPS4vCQBCE74L/YWhhbzpZWVSyGWUR FFnYgw9Eb72ZzoNkekJm1PjvHUHwWFTVV1Sy6EwtrtS60rKCz1EEgji1uuRcwWG/Gs5AOI+ssbZM Cu7kYDHv9xKMtb3xlq47n4sAYRejgsL7JpbSpQUZdCPbEAcvs61BH2SbS93iLcBNLcdRNJEGSw4L BTa0LCitdhejoFrr8/m/0l01PVr8/btzfcpYqY9B9/MNwlPn3+FXe6MVfE3h+SX8ADl/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nLPGDDAAAA2wAAAA8AAAAAAAAAAAAA AAAAoQIAAGRycy9kb3ducmV2LnhtbFBLBQYAAAAABAAEAPkAAACRAwAAAAA= " strokeweight=".55pt"/>
                <v:line id="Line 1291" o:spid="_x0000_s1052" style="position:absolute;flip:y;visibility:visible;mso-wrap-style:square" from="10053,10246" to="10142,112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FSoEsAAAADbAAAADwAAAGRycy9kb3ducmV2LnhtbERPy4rCMBTdD/gP4QrupqmDOFJNRQQH EVyMiuju2tw+aHNTmqj1781iYJaH814se9OIB3WusqxgHMUgiDOrKy4UnI6bzxkI55E1NpZJwYsc LNPBxwITbZ/8S4+DL0QIYZeggtL7NpHSZSUZdJFtiQOX286gD7ArpO7wGcJNI7/ieCoNVhwaSmxp XVJWH+5GQf2jr9dbrfv6+2xxt39xc8lZqdGwX81BeOr9v/jPvdUKJmFs+BJ+gEzf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GhUqBLAAAAA2wAAAA8AAAAAAAAAAAAAAAAA oQIAAGRycy9kb3ducmV2LnhtbFBLBQYAAAAABAAEAPkAAACOAwAAAAA= " strokeweight=".55pt"/>
                <v:line id="Line 1292" o:spid="_x0000_s1053" style="position:absolute;flip:x y;visibility:visible;mso-wrap-style:square" from="9816,9782" to="10141,102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cxc88QAAADbAAAADwAAAGRycy9kb3ducmV2LnhtbESPQWsCMRSE74L/IbxCL6VmK6J1NUop FqWIoC2eH5vnZuvmZdmka/z3jVDwOMzMN8x8GW0tOmp95VjByyADQVw4XXGp4Pvr4/kVhA/IGmvH pOBKHpaLfm+OuXYX3lN3CKVIEPY5KjAhNLmUvjBk0Q9cQ5y8k2sthiTbUuoWLwluaznMsrG0WHFa MNjQu6HifPi1CgozetLrY7XqhpPP3WqL8Yc2UanHh/g2AxEohnv4v73RCkZTuH1JP0Au/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RzFzzxAAAANsAAAAPAAAAAAAAAAAA AAAAAKECAABkcnMvZG93bnJldi54bWxQSwUGAAAAAAQABAD5AAAAkgMAAAAA " strokeweight=".55pt"/>
                <v:line id="Line 1293" o:spid="_x0000_s1054" style="position:absolute;flip:y;visibility:visible;mso-wrap-style:square" from="9816,9699" to="10547,97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syycAAAADbAAAADwAAAGRycy9kb3ducmV2LnhtbERPy4rCMBTdD/gP4QrupqkDOlJNRQQH EVyMiuju2tw+aHNTmqj1781iYJaH814se9OIB3WusqxgHMUgiDOrKy4UnI6bzxkI55E1NpZJwYsc LNPBxwITbZ/8S4+DL0QIYZeggtL7NpHSZSUZdJFtiQOX286gD7ArpO7wGcJNI7/ieCoNVhwaSmxp XVJWH+5GQf2jr9dbrfv6+2xxt39xc8lZqdGwX81BeOr9v/jPvdUKJmF9+BJ+gEzf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BP7MsnAAAAA2wAAAA8AAAAAAAAAAAAAAAAA oQIAAGRycy9kb3ducmV2LnhtbFBLBQYAAAAABAAEAPkAAACOAwAAAAA= " strokeweight=".55pt"/>
                <v:shape id="Text Box 1294" o:spid="_x0000_s1055" type="#_x0000_t202" style="position:absolute;left:11022;top:6075;width:1060;height:765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JoTUsMA AADbAAAADwAAAGRycy9kb3ducmV2LnhtbESPT4vCMBTE78J+h/AW9qZpXZSlGqUsLNaT+Gfx+mye bbF5KU2s9dsbQfA4zMxvmPmyN7XoqHWVZQXxKAJBnFtdcaHgsP8b/oBwHlljbZkU3MnBcvExmGOi 7Y231O18IQKEXYIKSu+bREqXl2TQjWxDHLyzbQ36INtC6hZvAW5qOY6iqTRYcVgosaHfkvLL7moU dNk0S4+r1Sn9jv1m69a1PZz/lfr67NMZCE+9f4df7UwrmMTw/BJ+gFw8AAAA//8DAFBLAQItABQA BgAIAAAAIQDw94q7/QAAAOIBAAATAAAAAAAAAAAAAAAAAAAAAABbQ29udGVudF9UeXBlc10ueG1s UEsBAi0AFAAGAAgAAAAhADHdX2HSAAAAjwEAAAsAAAAAAAAAAAAAAAAALgEAAF9yZWxzLy5yZWxz UEsBAi0AFAAGAAgAAAAhADMvBZ5BAAAAOQAAABAAAAAAAAAAAAAAAAAAKQIAAGRycy9zaGFwZXht bC54bWxQSwECLQAUAAYACAAAACEA2JoTUsMAAADbAAAADwAAAAAAAAAAAAAAAACYAgAAZHJzL2Rv d25yZXYueG1sUEsFBgAAAAAEAAQA9QAAAIgDAAAAAA== " filled="f" fillcolor="black" stroked="f">
                  <v:textbox style="mso-fit-shape-to-text:t" inset="0,0,0,0">
                    <w:txbxContent>
                      <w:p w:rsidR="000B3CEF" w:rsidRPr="004B5AEF" w:rsidRDefault="000B3CEF" w:rsidP="00472E49">
                        <w:pPr>
                          <w:rPr>
                            <w:sz w:val="20"/>
                            <w:szCs w:val="20"/>
                          </w:rPr>
                        </w:pPr>
                        <w:r w:rsidRPr="004B5AEF">
                          <w:rPr>
                            <w:position w:val="-20"/>
                            <w:sz w:val="20"/>
                            <w:szCs w:val="20"/>
                          </w:rPr>
                          <w:object w:dxaOrig="234" w:dyaOrig="542">
                            <v:shape id="_x0000_i3963" type="#_x0000_t75" style="width:11.7pt;height:28.05pt" o:ole="">
                              <v:imagedata r:id="rId982" o:title=""/>
                            </v:shape>
                            <o:OLEObject Type="Embed" ProgID="Equation.DSMT4" ShapeID="_x0000_i3963" DrawAspect="Content" ObjectID="_1721513554" r:id="rId983"/>
                          </w:object>
                        </w:r>
                        <w:r>
                          <w:rPr>
                            <w:sz w:val="20"/>
                            <w:szCs w:val="20"/>
                          </w:rPr>
                          <w:t xml:space="preserve"> </w:t>
                        </w:r>
                      </w:p>
                    </w:txbxContent>
                  </v:textbox>
                </v:shape>
                <v:shape id="Text Box 1296" o:spid="_x0000_s1056" type="#_x0000_t202" style="position:absolute;left:18925;top:2433;width:1916;height:318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EiNJcMA AADbAAAADwAAAGRycy9kb3ducmV2LnhtbESPQYvCMBSE78L+h/AWvGmqokg1SlkQ60nULnt9Ns+2 bPNSmljrvzfCwh6HmfmGWW97U4uOWldZVjAZRyCIc6srLhRkl91oCcJ5ZI21ZVLwJAfbzcdgjbG2 Dz5Rd/aFCBB2MSoovW9iKV1ekkE3tg1x8G62NeiDbAupW3wEuKnlNIoW0mDFYaHEhr5Kyn/Pd6Og Sxdp8rPfX5PZxB9P7lDb7Pat1PCzT1YgPPX+P/zXTrWC+RTeX8IPkJsXAAAA//8DAFBLAQItABQA BgAIAAAAIQDw94q7/QAAAOIBAAATAAAAAAAAAAAAAAAAAAAAAABbQ29udGVudF9UeXBlc10ueG1s UEsBAi0AFAAGAAgAAAAhADHdX2HSAAAAjwEAAAsAAAAAAAAAAAAAAAAALgEAAF9yZWxzLy5yZWxz UEsBAi0AFAAGAAgAAAAhADMvBZ5BAAAAOQAAABAAAAAAAAAAAAAAAAAAKQIAAGRycy9zaGFwZXht bC54bWxQSwECLQAUAAYACAAAACEAKEiNJcMAAADbAAAADwAAAAAAAAAAAAAAAACYAgAAZHJzL2Rv d25yZXYueG1sUEsFBgAAAAAEAAQA9QAAAIgDAAAAAA== " filled="f" fillcolor="black" stroked="f">
                  <v:textbox style="mso-fit-shape-to-text:t" inset="0,0,0,0">
                    <w:txbxContent>
                      <w:p w:rsidR="000B3CEF" w:rsidRPr="004B5AEF" w:rsidRDefault="000B3CEF" w:rsidP="00472E49">
                        <w:pPr>
                          <w:rPr>
                            <w:sz w:val="20"/>
                            <w:szCs w:val="20"/>
                          </w:rPr>
                        </w:pPr>
                        <w:r w:rsidRPr="004B5AEF">
                          <w:rPr>
                            <w:position w:val="-6"/>
                            <w:sz w:val="20"/>
                            <w:szCs w:val="20"/>
                          </w:rPr>
                          <w:object w:dxaOrig="411" w:dyaOrig="234">
                            <v:shape id="_x0000_i3964" type="#_x0000_t75" style="width:21.5pt;height:11.7pt" o:ole="">
                              <v:imagedata r:id="rId984" o:title=""/>
                            </v:shape>
                            <o:OLEObject Type="Embed" ProgID="Equation.DSMT4" ShapeID="_x0000_i3964" DrawAspect="Content" ObjectID="_1721513555" r:id="rId985"/>
                          </w:object>
                        </w:r>
                        <w:r>
                          <w:rPr>
                            <w:sz w:val="20"/>
                            <w:szCs w:val="20"/>
                          </w:rPr>
                          <w:t xml:space="preserve"> </w:t>
                        </w:r>
                      </w:p>
                    </w:txbxContent>
                  </v:textbox>
                </v:shape>
                <v:shape id="Text Box 1298" o:spid="_x0000_s1057" type="#_x0000_t202" style="position:absolute;left:2993;top:2338;width:1916;height:312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wQovsMA AADbAAAADwAAAGRycy9kb3ducmV2LnhtbESPQYvCMBSE78L+h/AWvGmqokg1SlkQ60nULnt9Ns+2 bPNSmljrvzfCwh6HmfmGWW97U4uOWldZVjAZRyCIc6srLhRkl91oCcJ5ZI21ZVLwJAfbzcdgjbG2 Dz5Rd/aFCBB2MSoovW9iKV1ekkE3tg1x8G62NeiDbAupW3wEuKnlNIoW0mDFYaHEhr5Kyn/Pd6Og Sxdp8rPfX5PZxB9P7lDb7Pat1PCzT1YgPPX+P/zXTrWC+QzeX8IPkJsXAAAA//8DAFBLAQItABQA BgAIAAAAIQDw94q7/QAAAOIBAAATAAAAAAAAAAAAAAAAAAAAAABbQ29udGVudF9UeXBlc10ueG1s UEsBAi0AFAAGAAgAAAAhADHdX2HSAAAAjwEAAAsAAAAAAAAAAAAAAAAALgEAAF9yZWxzLy5yZWxz UEsBAi0AFAAGAAgAAAAhADMvBZ5BAAAAOQAAABAAAAAAAAAAAAAAAAAAKQIAAGRycy9zaGFwZXht bC54bWxQSwECLQAUAAYACAAAACEARwQovsMAAADbAAAADwAAAAAAAAAAAAAAAACYAgAAZHJzL2Rv d25yZXYueG1sUEsFBgAAAAAEAAQA9QAAAIgDAAAAAA== " filled="f" fillcolor="black" stroked="f">
                  <v:textbox style="mso-fit-shape-to-text:t" inset="0,0,0,0">
                    <w:txbxContent>
                      <w:p w:rsidR="000B3CEF" w:rsidRPr="004B5AEF" w:rsidRDefault="000B3CEF" w:rsidP="00472E49">
                        <w:pPr>
                          <w:rPr>
                            <w:sz w:val="20"/>
                            <w:szCs w:val="20"/>
                          </w:rPr>
                        </w:pPr>
                        <w:r w:rsidRPr="004B5AEF">
                          <w:rPr>
                            <w:position w:val="-4"/>
                            <w:sz w:val="20"/>
                            <w:szCs w:val="20"/>
                          </w:rPr>
                          <w:object w:dxaOrig="411" w:dyaOrig="187">
                            <v:shape id="_x0000_i3965" type="#_x0000_t75" style="width:21.5pt;height:9.8pt" o:ole="">
                              <v:imagedata r:id="rId986" o:title=""/>
                            </v:shape>
                            <o:OLEObject Type="Embed" ProgID="Equation.DSMT4" ShapeID="_x0000_i3965" DrawAspect="Content" ObjectID="_1721513556" r:id="rId987"/>
                          </w:object>
                        </w:r>
                        <w:r>
                          <w:rPr>
                            <w:sz w:val="20"/>
                            <w:szCs w:val="20"/>
                          </w:rPr>
                          <w:t xml:space="preserve"> </w:t>
                        </w:r>
                      </w:p>
                    </w:txbxContent>
                  </v:textbox>
                </v:shape>
                <v:shape id="Text Box 1300" o:spid="_x0000_s1058" type="#_x0000_t202" style="position:absolute;left:1652;top:8250;width:450;height:326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O2wysQA AADbAAAADwAAAGRycy9kb3ducmV2LnhtbESPQWvCQBSE7wX/w/IEb3UTbaWkriEIxXgqSS1en9ln Epp9G7LbGP99t1DocZiZb5htOplOjDS41rKCeBmBIK6sbrlWcPp4e3wB4Tyyxs4yKbiTg3Q3e9hi ou2NCxpLX4sAYZeggsb7PpHSVQ0ZdEvbEwfvageDPsihlnrAW4CbTq6iaCMNthwWGuxp31D1VX4b BWO+ybPz4XDJ1rF/L9yxs6frp1KL+ZS9gvA0+f/wXzvXCp6f4PdL+AFy9wMAAP//AwBQSwECLQAU AAYACAAAACEA8PeKu/0AAADiAQAAEwAAAAAAAAAAAAAAAAAAAAAAW0NvbnRlbnRfVHlwZXNdLnht bFBLAQItABQABgAIAAAAIQAx3V9h0gAAAI8BAAALAAAAAAAAAAAAAAAAAC4BAABfcmVscy8ucmVs c1BLAQItABQABgAIAAAAIQAzLwWeQQAAADkAAAAQAAAAAAAAAAAAAAAAACkCAABkcnMvc2hhcGV4 bWwueG1sUEsBAi0AFAAGAAgAAAAhAMjtsMrEAAAA2wAAAA8AAAAAAAAAAAAAAAAAmAIAAGRycy9k b3ducmV2LnhtbFBLBQYAAAAABAAEAPUAAACJAwAAAAA= " filled="f" fillcolor="black" stroked="f">
                  <v:textbox style="mso-fit-shape-to-text:t" inset="0,0,0,0">
                    <w:txbxContent>
                      <w:p w:rsidR="000B3CEF" w:rsidRPr="004B5AEF" w:rsidRDefault="000B3CEF" w:rsidP="00472E49">
                        <w:pPr>
                          <w:rPr>
                            <w:sz w:val="20"/>
                            <w:szCs w:val="20"/>
                          </w:rPr>
                        </w:pPr>
                        <w:r w:rsidRPr="004B5AEF">
                          <w:rPr>
                            <w:rFonts w:ascii=".VnCentury Schoolbook" w:hAnsi=".VnCentury Schoolbook" w:cs=".VnCentury Schoolbook"/>
                            <w:i/>
                            <w:iCs/>
                            <w:color w:val="000000"/>
                            <w:sz w:val="20"/>
                            <w:szCs w:val="20"/>
                          </w:rPr>
                          <w:t>y</w:t>
                        </w:r>
                      </w:p>
                    </w:txbxContent>
                  </v:textbox>
                </v:shape>
                <v:shape id="Text Box 1301" o:spid="_x0000_s1059" type="#_x0000_t202" style="position:absolute;left:1652;top:2379;width:450;height:326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6EVUcQA AADbAAAADwAAAGRycy9kb3ducmV2LnhtbESPQWvCQBSE74L/YXlCb2Zji1JiVglCSXoqWsXrM/tM gtm3IbtN0n/fLRR6HGbmGybdT6YVA/WusaxgFcUgiEurG64UnD/flq8gnEfW2FomBd/kYL+bz1JM tB35SMPJVyJA2CWooPa+S6R0ZU0GXWQ74uDdbW/QB9lXUvc4Brhp5XMcb6TBhsNCjR0daiofpy+j YCg2RXbN81v2svIfR/fe2vP9otTTYsq2IDxN/j/81y60gvUafr+EHyB3PwAAAP//AwBQSwECLQAU AAYACAAAACEA8PeKu/0AAADiAQAAEwAAAAAAAAAAAAAAAAAAAAAAW0NvbnRlbnRfVHlwZXNdLnht bFBLAQItABQABgAIAAAAIQAx3V9h0gAAAI8BAAALAAAAAAAAAAAAAAAAAC4BAABfcmVscy8ucmVs c1BLAQItABQABgAIAAAAIQAzLwWeQQAAADkAAAAQAAAAAAAAAAAAAAAAACkCAABkcnMvc2hhcGV4 bWwueG1sUEsBAi0AFAAGAAgAAAAhAKehFVHEAAAA2wAAAA8AAAAAAAAAAAAAAAAAmAIAAGRycy9k b3ducmV2LnhtbFBLBQYAAAAABAAEAPUAAACJAwAAAAA= " filled="f" fillcolor="black" stroked="f">
                  <v:textbox style="mso-fit-shape-to-text:t" inset="0,0,0,0">
                    <w:txbxContent>
                      <w:p w:rsidR="000B3CEF" w:rsidRPr="004B5AEF" w:rsidRDefault="000B3CEF" w:rsidP="00472E49">
                        <w:pPr>
                          <w:rPr>
                            <w:sz w:val="20"/>
                            <w:szCs w:val="20"/>
                          </w:rPr>
                        </w:pPr>
                        <w:r w:rsidRPr="004B5AEF">
                          <w:rPr>
                            <w:rFonts w:ascii=".VnCentury Schoolbook" w:hAnsi=".VnCentury Schoolbook" w:cs=".VnCentury Schoolbook"/>
                            <w:i/>
                            <w:iCs/>
                            <w:color w:val="000000"/>
                            <w:sz w:val="20"/>
                            <w:szCs w:val="20"/>
                          </w:rPr>
                          <w:t>x</w:t>
                        </w:r>
                      </w:p>
                    </w:txbxContent>
                  </v:textbox>
                </v:shape>
                <v:shape id="Text Box 1302" o:spid="_x0000_s1060" type="#_x0000_t202" style="position:absolute;left:10349;width:1729;height:765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3OLJsQA AADbAAAADwAAAGRycy9kb3ducmV2LnhtbESPzWrDMBCE74W8g9hAbo2chprgRgkmEOKeivNDr1tr Y5tKK2Optvv2VaHQ4zAz3zDb/WSNGKj3rWMFq2UCgrhyuuVawfVyfNyA8AFZo3FMCr7Jw343e9hi pt3IJQ3nUIsIYZ+hgiaELpPSVw1Z9EvXEUfv7nqLIcq+lrrHMcKtkU9JkkqLLceFBjs6NFR9nr+s gqFIi/z9dPrI16vwVvpX4673m1KL+ZS/gAg0hf/wX7vQCp5T+P0Sf4Dc/QAAAP//AwBQSwECLQAU AAYACAAAACEA8PeKu/0AAADiAQAAEwAAAAAAAAAAAAAAAAAAAAAAW0NvbnRlbnRfVHlwZXNdLnht bFBLAQItABQABgAIAAAAIQAx3V9h0gAAAI8BAAALAAAAAAAAAAAAAAAAAC4BAABfcmVscy8ucmVs c1BLAQItABQABgAIAAAAIQAzLwWeQQAAADkAAAAQAAAAAAAAAAAAAAAAACkCAABkcnMvc2hhcGV4 bWwueG1sUEsBAi0AFAAGAAgAAAAhAFdziybEAAAA2wAAAA8AAAAAAAAAAAAAAAAAmAIAAGRycy9k b3ducmV2LnhtbFBLBQYAAAAABAAEAPUAAACJAwAAAAA= " filled="f" fillcolor="black" stroked="f">
                  <v:textbox style="mso-fit-shape-to-text:t" inset="0,0,0,0">
                    <w:txbxContent>
                      <w:p w:rsidR="000B3CEF" w:rsidRPr="004B5AEF" w:rsidRDefault="000B3CEF" w:rsidP="00472E49">
                        <w:pPr>
                          <w:rPr>
                            <w:sz w:val="20"/>
                            <w:szCs w:val="20"/>
                          </w:rPr>
                        </w:pPr>
                        <w:r w:rsidRPr="004B5AEF">
                          <w:rPr>
                            <w:position w:val="-20"/>
                            <w:sz w:val="20"/>
                            <w:szCs w:val="20"/>
                          </w:rPr>
                          <w:object w:dxaOrig="383" w:dyaOrig="542">
                            <v:shape id="_x0000_i3966" type="#_x0000_t75" style="width:19.15pt;height:28.05pt" o:ole="">
                              <v:imagedata r:id="rId988" o:title=""/>
                            </v:shape>
                            <o:OLEObject Type="Embed" ProgID="Equation.DSMT4" ShapeID="_x0000_i3966" DrawAspect="Content" ObjectID="_1721513557" r:id="rId989"/>
                          </w:object>
                        </w:r>
                        <w:r>
                          <w:rPr>
                            <w:sz w:val="20"/>
                            <w:szCs w:val="20"/>
                          </w:rPr>
                          <w:t xml:space="preserve"> </w:t>
                        </w:r>
                      </w:p>
                    </w:txbxContent>
                  </v:textbox>
                </v:shape>
                <v:shape id="Text Box 1304" o:spid="_x0000_s1061" type="#_x0000_t202" style="position:absolute;left:2851;top:17832;width:1916;height:312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D8uvcQA AADbAAAADwAAAGRycy9kb3ducmV2LnhtbESPQWvCQBSE74X+h+UVems2sdSW6CqhIElPoqb0+sw+ k9Ds25DdxvTfu4LgcZiZb5jlejKdGGlwrWUFSRSDIK6sbrlWUB42Lx8gnEfW2FkmBf/kYL16fFhi qu2ZdzTufS0ChF2KChrv+1RKVzVk0EW2Jw7eyQ4GfZBDLfWA5wA3nZzF8VwabDksNNjTZ0PV7/7P KBiLeZH95Pkxe038due+OluevpV6fpqyBQhPk7+Hb+1CK3h7h+uX8APk6gIAAP//AwBQSwECLQAU AAYACAAAACEA8PeKu/0AAADiAQAAEwAAAAAAAAAAAAAAAAAAAAAAW0NvbnRlbnRfVHlwZXNdLnht bFBLAQItABQABgAIAAAAIQAx3V9h0gAAAI8BAAALAAAAAAAAAAAAAAAAAC4BAABfcmVscy8ucmVs c1BLAQItABQABgAIAAAAIQAzLwWeQQAAADkAAAAQAAAAAAAAAAAAAAAAACkCAABkcnMvc2hhcGV4 bWwueG1sUEsBAi0AFAAGAAgAAAAhADg/Lr3EAAAA2wAAAA8AAAAAAAAAAAAAAAAAmAIAAGRycy9k b3ducmV2LnhtbFBLBQYAAAAABAAEAPUAAACJAwAAAAA= " filled="f" fillcolor="black" stroked="f">
                  <v:textbox style="mso-fit-shape-to-text:t" inset="0,0,0,0">
                    <w:txbxContent>
                      <w:p w:rsidR="000B3CEF" w:rsidRPr="004B5AEF" w:rsidRDefault="000B3CEF" w:rsidP="00472E49">
                        <w:pPr>
                          <w:rPr>
                            <w:sz w:val="20"/>
                            <w:szCs w:val="20"/>
                          </w:rPr>
                        </w:pPr>
                        <w:r w:rsidRPr="004B5AEF">
                          <w:rPr>
                            <w:position w:val="-4"/>
                            <w:sz w:val="20"/>
                            <w:szCs w:val="20"/>
                          </w:rPr>
                          <w:object w:dxaOrig="411" w:dyaOrig="187">
                            <v:shape id="_x0000_i3967" type="#_x0000_t75" style="width:21.5pt;height:9.8pt" o:ole="">
                              <v:imagedata r:id="rId986" o:title=""/>
                            </v:shape>
                            <o:OLEObject Type="Embed" ProgID="Equation.DSMT4" ShapeID="_x0000_i3967" DrawAspect="Content" ObjectID="_1721513558" r:id="rId990"/>
                          </w:object>
                        </w:r>
                        <w:r>
                          <w:rPr>
                            <w:sz w:val="20"/>
                            <w:szCs w:val="20"/>
                          </w:rPr>
                          <w:t xml:space="preserve"> </w:t>
                        </w:r>
                      </w:p>
                    </w:txbxContent>
                  </v:textbox>
                </v:shape>
                <v:shape id="Text Box 1306" o:spid="_x0000_s1062" type="#_x0000_t202" style="position:absolute;left:19081;top:17615;width:1916;height:312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uwfVMQA AADbAAAADwAAAGRycy9kb3ducmV2LnhtbESPQWvCQBSE74X+h+UVems2sVTa6CqhIElPoqb0+sw+ k9Ds25DdxvTfu4LgcZiZb5jlejKdGGlwrWUFSRSDIK6sbrlWUB42L+8gnEfW2FkmBf/kYL16fFhi qu2ZdzTufS0ChF2KChrv+1RKVzVk0EW2Jw7eyQ4GfZBDLfWA5wA3nZzF8VwabDksNNjTZ0PV7/7P KBiLeZH95Pkxe038due+OluevpV6fpqyBQhPk7+Hb+1CK3j7gOuX8APk6gIAAP//AwBQSwECLQAU AAYACAAAACEA8PeKu/0AAADiAQAAEwAAAAAAAAAAAAAAAAAAAAAAW0NvbnRlbnRfVHlwZXNdLnht bFBLAQItABQABgAIAAAAIQAx3V9h0gAAAI8BAAALAAAAAAAAAAAAAAAAAC4BAABfcmVscy8ucmVs c1BLAQItABQABgAIAAAAIQAzLwWeQQAAADkAAAAQAAAAAAAAAAAAAAAAACkCAABkcnMvc2hhcGV4 bWwueG1sUEsBAi0AFAAGAAgAAAAhACbsH1TEAAAA2wAAAA8AAAAAAAAAAAAAAAAAmAIAAGRycy9k b3ducmV2LnhtbFBLBQYAAAAABAAEAPUAAACJAwAAAAA= " filled="f" fillcolor="black" stroked="f">
                  <v:textbox style="mso-fit-shape-to-text:t" inset="0,0,0,0">
                    <w:txbxContent>
                      <w:p w:rsidR="000B3CEF" w:rsidRPr="004B5AEF" w:rsidRDefault="000B3CEF" w:rsidP="00472E49">
                        <w:pPr>
                          <w:rPr>
                            <w:sz w:val="20"/>
                            <w:szCs w:val="20"/>
                          </w:rPr>
                        </w:pPr>
                        <w:r w:rsidRPr="004B5AEF">
                          <w:rPr>
                            <w:position w:val="-4"/>
                            <w:sz w:val="20"/>
                            <w:szCs w:val="20"/>
                          </w:rPr>
                          <w:object w:dxaOrig="411" w:dyaOrig="187">
                            <v:shape id="_x0000_i3968" type="#_x0000_t75" style="width:21.5pt;height:9.8pt" o:ole="">
                              <v:imagedata r:id="rId986" o:title=""/>
                            </v:shape>
                            <o:OLEObject Type="Embed" ProgID="Equation.DSMT4" ShapeID="_x0000_i3968" DrawAspect="Content" ObjectID="_1721513559" r:id="rId991"/>
                          </w:object>
                        </w:r>
                        <w:r>
                          <w:rPr>
                            <w:sz w:val="20"/>
                            <w:szCs w:val="20"/>
                          </w:rPr>
                          <w:t xml:space="preserve"> </w:t>
                        </w:r>
                      </w:p>
                    </w:txbxContent>
                  </v:textbox>
                </v:shape>
                <w10:anchorlock/>
              </v:group>
            </w:pict>
          </mc:Fallback>
        </mc:AlternateContent>
      </w:r>
    </w:p>
    <w:p w:rsidR="00472E49" w:rsidRPr="00F90D9F" w:rsidRDefault="00472E49" w:rsidP="00472E49">
      <w:pPr>
        <w:tabs>
          <w:tab w:val="left" w:pos="2708"/>
          <w:tab w:val="left" w:pos="5138"/>
          <w:tab w:val="left" w:pos="7569"/>
        </w:tabs>
        <w:jc w:val="both"/>
        <w:rPr>
          <w:sz w:val="24"/>
          <w:szCs w:val="24"/>
          <w:lang w:val="nl-NL"/>
        </w:rPr>
      </w:pPr>
      <w:r w:rsidRPr="00F90D9F">
        <w:rPr>
          <w:b/>
          <w:sz w:val="24"/>
          <w:szCs w:val="24"/>
          <w:lang w:val="nl-NL"/>
        </w:rPr>
        <w:t xml:space="preserve">A. </w:t>
      </w:r>
      <w:r w:rsidRPr="00F90D9F">
        <w:rPr>
          <w:position w:val="-10"/>
          <w:sz w:val="24"/>
          <w:szCs w:val="24"/>
          <w:lang w:val="nl-NL"/>
        </w:rPr>
        <w:object w:dxaOrig="1635" w:dyaOrig="405">
          <v:shape id="_x0000_i1553" type="#_x0000_t75" style="width:81.5pt;height:20.4pt" o:ole="">
            <v:imagedata r:id="rId992" o:title=""/>
          </v:shape>
          <o:OLEObject Type="Embed" ProgID="Equation.DSMT4" ShapeID="_x0000_i1553" DrawAspect="Content" ObjectID="_1817111088" r:id="rId993"/>
        </w:object>
      </w:r>
      <w:r w:rsidRPr="00F90D9F">
        <w:rPr>
          <w:sz w:val="24"/>
          <w:szCs w:val="24"/>
          <w:lang w:val="nl-NL"/>
        </w:rPr>
        <w:t xml:space="preserve">    </w:t>
      </w:r>
      <w:r w:rsidRPr="00F90D9F">
        <w:rPr>
          <w:b/>
          <w:sz w:val="24"/>
          <w:szCs w:val="24"/>
          <w:lang w:val="nl-NL"/>
        </w:rPr>
        <w:t xml:space="preserve">B. </w:t>
      </w:r>
      <w:r w:rsidRPr="00F90D9F">
        <w:rPr>
          <w:position w:val="-10"/>
          <w:sz w:val="24"/>
          <w:szCs w:val="24"/>
          <w:lang w:val="nl-NL"/>
        </w:rPr>
        <w:object w:dxaOrig="1695" w:dyaOrig="405">
          <v:shape id="_x0000_i1554" type="#_x0000_t75" style="width:84.9pt;height:20.4pt" o:ole="">
            <v:imagedata r:id="rId994" o:title=""/>
          </v:shape>
          <o:OLEObject Type="Embed" ProgID="Equation.DSMT4" ShapeID="_x0000_i1554" DrawAspect="Content" ObjectID="_1817111089" r:id="rId995"/>
        </w:object>
      </w:r>
      <w:r w:rsidRPr="00F90D9F">
        <w:rPr>
          <w:sz w:val="24"/>
          <w:szCs w:val="24"/>
          <w:lang w:val="nl-NL"/>
        </w:rPr>
        <w:t xml:space="preserve">   </w:t>
      </w:r>
      <w:r w:rsidRPr="00F90D9F">
        <w:rPr>
          <w:b/>
          <w:sz w:val="24"/>
          <w:szCs w:val="24"/>
          <w:lang w:val="nl-NL"/>
        </w:rPr>
        <w:t xml:space="preserve">C. </w:t>
      </w:r>
      <w:r w:rsidRPr="00F90D9F">
        <w:rPr>
          <w:position w:val="-10"/>
          <w:sz w:val="24"/>
          <w:szCs w:val="24"/>
          <w:lang w:val="nl-NL"/>
        </w:rPr>
        <w:object w:dxaOrig="1470" w:dyaOrig="405">
          <v:shape id="_x0000_i1555" type="#_x0000_t75" style="width:74.05pt;height:20.4pt" o:ole="">
            <v:imagedata r:id="rId996" o:title=""/>
          </v:shape>
          <o:OLEObject Type="Embed" ProgID="Equation.DSMT4" ShapeID="_x0000_i1555" DrawAspect="Content" ObjectID="_1817111090" r:id="rId997"/>
        </w:object>
      </w:r>
      <w:r w:rsidRPr="00F90D9F">
        <w:rPr>
          <w:sz w:val="24"/>
          <w:szCs w:val="24"/>
          <w:lang w:val="nl-NL"/>
        </w:rPr>
        <w:t xml:space="preserve">   </w:t>
      </w:r>
      <w:r w:rsidRPr="00F90D9F">
        <w:rPr>
          <w:b/>
          <w:sz w:val="24"/>
          <w:szCs w:val="24"/>
          <w:highlight w:val="yellow"/>
          <w:lang w:val="nl-NL"/>
        </w:rPr>
        <w:t xml:space="preserve">D. </w:t>
      </w:r>
      <w:r w:rsidRPr="00F90D9F">
        <w:rPr>
          <w:position w:val="-10"/>
          <w:sz w:val="24"/>
          <w:szCs w:val="24"/>
          <w:highlight w:val="yellow"/>
          <w:lang w:val="nl-NL"/>
        </w:rPr>
        <w:object w:dxaOrig="1770" w:dyaOrig="405">
          <v:shape id="_x0000_i1556" type="#_x0000_t75" style="width:89pt;height:20.4pt" o:ole="">
            <v:imagedata r:id="rId998" o:title=""/>
          </v:shape>
          <o:OLEObject Type="Embed" ProgID="Equation.DSMT4" ShapeID="_x0000_i1556" DrawAspect="Content" ObjectID="_1817111091" r:id="rId999"/>
        </w:object>
      </w:r>
    </w:p>
    <w:p w:rsidR="00D61A00" w:rsidRPr="00F90D9F" w:rsidRDefault="00D61A00" w:rsidP="00D61A00">
      <w:pPr>
        <w:ind w:left="992"/>
        <w:jc w:val="center"/>
        <w:rPr>
          <w:rFonts w:eastAsia="Arial"/>
          <w:sz w:val="24"/>
          <w:szCs w:val="24"/>
        </w:rPr>
      </w:pPr>
      <w:r w:rsidRPr="00F90D9F">
        <w:rPr>
          <w:rFonts w:eastAsia="Arial"/>
          <w:b/>
          <w:color w:val="000099"/>
          <w:sz w:val="24"/>
          <w:szCs w:val="24"/>
        </w:rPr>
        <w:t>Lời giải</w:t>
      </w:r>
    </w:p>
    <w:p w:rsidR="00472E49" w:rsidRPr="00F90D9F" w:rsidRDefault="00472E49" w:rsidP="00472E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6"/>
        <w:jc w:val="both"/>
        <w:rPr>
          <w:sz w:val="24"/>
          <w:szCs w:val="24"/>
          <w:lang w:val="nl-NL"/>
        </w:rPr>
      </w:pPr>
      <w:r w:rsidRPr="00F90D9F">
        <w:rPr>
          <w:b/>
          <w:sz w:val="24"/>
          <w:szCs w:val="24"/>
          <w:lang w:val="nl-NL"/>
        </w:rPr>
        <w:t>Chọn D.</w:t>
      </w:r>
    </w:p>
    <w:p w:rsidR="00472E49" w:rsidRPr="00F90D9F" w:rsidRDefault="00472E49" w:rsidP="00472E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6"/>
        <w:ind w:firstLine="284"/>
        <w:jc w:val="both"/>
        <w:rPr>
          <w:sz w:val="24"/>
          <w:szCs w:val="24"/>
          <w:lang w:val="nl-NL"/>
        </w:rPr>
      </w:pPr>
      <w:r w:rsidRPr="00F90D9F">
        <w:rPr>
          <w:sz w:val="24"/>
          <w:szCs w:val="24"/>
          <w:lang w:val="nl-NL"/>
        </w:rPr>
        <w:sym w:font="Wingdings" w:char="F09F"/>
      </w:r>
      <w:r w:rsidRPr="00F90D9F">
        <w:rPr>
          <w:sz w:val="24"/>
          <w:szCs w:val="24"/>
          <w:lang w:val="nl-NL"/>
        </w:rPr>
        <w:t xml:space="preserve"> Bảng biến thiên có bề lõm hướng xuống. Loại đáp án A và B.</w:t>
      </w:r>
    </w:p>
    <w:p w:rsidR="00472E49" w:rsidRPr="00F90D9F" w:rsidRDefault="00472E49" w:rsidP="00472E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6"/>
        <w:ind w:firstLine="284"/>
        <w:jc w:val="both"/>
        <w:rPr>
          <w:spacing w:val="-6"/>
          <w:sz w:val="24"/>
          <w:szCs w:val="24"/>
          <w:lang w:val="nl-NL"/>
        </w:rPr>
      </w:pPr>
      <w:r w:rsidRPr="00F90D9F">
        <w:rPr>
          <w:spacing w:val="-6"/>
          <w:sz w:val="24"/>
          <w:szCs w:val="24"/>
          <w:lang w:val="nl-NL"/>
        </w:rPr>
        <w:sym w:font="Wingdings" w:char="F09F"/>
      </w:r>
      <w:r w:rsidRPr="00F90D9F">
        <w:rPr>
          <w:spacing w:val="-6"/>
          <w:sz w:val="24"/>
          <w:szCs w:val="24"/>
          <w:lang w:val="nl-NL"/>
        </w:rPr>
        <w:t xml:space="preserve"> Đỉnh của parabol có tọa độ là </w:t>
      </w:r>
      <w:r w:rsidRPr="00F90D9F">
        <w:rPr>
          <w:spacing w:val="-6"/>
          <w:position w:val="-28"/>
          <w:sz w:val="24"/>
          <w:szCs w:val="24"/>
          <w:lang w:val="nl-NL"/>
        </w:rPr>
        <w:object w:dxaOrig="900" w:dyaOrig="680">
          <v:shape id="_x0000_i1557" type="#_x0000_t75" style="width:44.15pt;height:34.65pt" o:ole="">
            <v:imagedata r:id="rId1000" o:title=""/>
          </v:shape>
          <o:OLEObject Type="Embed" ProgID="Equation.DSMT4" ShapeID="_x0000_i1557" DrawAspect="Content" ObjectID="_1817111092" r:id="rId1001"/>
        </w:object>
      </w:r>
      <w:r w:rsidRPr="00F90D9F">
        <w:rPr>
          <w:spacing w:val="-6"/>
          <w:sz w:val="24"/>
          <w:szCs w:val="24"/>
          <w:lang w:val="nl-NL"/>
        </w:rPr>
        <w:t xml:space="preserve">. Xét các đáp án còn lại, đáp án D thỏa mãn. </w:t>
      </w:r>
    </w:p>
    <w:p w:rsidR="00D47B97" w:rsidRPr="00F90D9F" w:rsidRDefault="00D47B97" w:rsidP="00D47B97">
      <w:pPr>
        <w:tabs>
          <w:tab w:val="left" w:pos="993"/>
        </w:tabs>
        <w:spacing w:before="120" w:line="259" w:lineRule="auto"/>
        <w:jc w:val="both"/>
        <w:rPr>
          <w:rFonts w:eastAsia="Arial"/>
          <w:sz w:val="24"/>
          <w:szCs w:val="24"/>
          <w:lang w:val="vi-VN"/>
        </w:rPr>
      </w:pPr>
      <w:r w:rsidRPr="00F90D9F">
        <w:rPr>
          <w:b/>
          <w:sz w:val="24"/>
          <w:szCs w:val="24"/>
          <w:lang w:val="nl-NL"/>
        </w:rPr>
        <w:t xml:space="preserve">Câu </w:t>
      </w:r>
      <w:r w:rsidR="009B3EEA" w:rsidRPr="00F90D9F">
        <w:rPr>
          <w:b/>
          <w:sz w:val="24"/>
          <w:szCs w:val="24"/>
          <w:lang w:val="nl-NL"/>
        </w:rPr>
        <w:t>1</w:t>
      </w:r>
      <w:r w:rsidR="00BE6AEA" w:rsidRPr="00F90D9F">
        <w:rPr>
          <w:b/>
          <w:sz w:val="24"/>
          <w:szCs w:val="24"/>
          <w:lang w:val="nl-NL"/>
        </w:rPr>
        <w:t>2</w:t>
      </w:r>
      <w:r w:rsidRPr="00F90D9F">
        <w:rPr>
          <w:b/>
          <w:sz w:val="24"/>
          <w:szCs w:val="24"/>
          <w:lang w:val="nl-NL"/>
        </w:rPr>
        <w:t>:</w:t>
      </w:r>
      <w:r w:rsidRPr="00F90D9F">
        <w:rPr>
          <w:sz w:val="24"/>
          <w:szCs w:val="24"/>
          <w:lang w:val="nl-NL"/>
        </w:rPr>
        <w:t xml:space="preserve"> </w:t>
      </w:r>
      <w:r w:rsidRPr="00F90D9F">
        <w:rPr>
          <w:rFonts w:eastAsia="Arial"/>
          <w:sz w:val="24"/>
          <w:szCs w:val="24"/>
          <w:lang w:val="vi-VN"/>
        </w:rPr>
        <w:t>Hàm số nào sau đây có bảng biến thiên như hình bên?</w:t>
      </w:r>
    </w:p>
    <w:p w:rsidR="00D47B97" w:rsidRPr="00F90D9F" w:rsidRDefault="00D47B97" w:rsidP="00D47B97">
      <w:pPr>
        <w:tabs>
          <w:tab w:val="left" w:pos="3402"/>
          <w:tab w:val="left" w:pos="5529"/>
          <w:tab w:val="left" w:pos="7938"/>
        </w:tabs>
        <w:ind w:left="993"/>
        <w:jc w:val="center"/>
        <w:rPr>
          <w:rFonts w:eastAsia="Arial"/>
          <w:sz w:val="24"/>
          <w:szCs w:val="24"/>
          <w:lang w:val="vi-VN"/>
        </w:rPr>
      </w:pPr>
      <w:r w:rsidRPr="00F90D9F">
        <w:rPr>
          <w:noProof/>
          <w:sz w:val="24"/>
          <w:szCs w:val="24"/>
        </w:rPr>
        <mc:AlternateContent>
          <mc:Choice Requires="wpg">
            <w:drawing>
              <wp:inline distT="0" distB="0" distL="0" distR="0" wp14:anchorId="58C89E02" wp14:editId="23629D47">
                <wp:extent cx="3271520" cy="1009650"/>
                <wp:effectExtent l="0" t="0" r="0" b="0"/>
                <wp:docPr id="68" name="Group 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71520" cy="1009650"/>
                          <a:chOff x="3293" y="2482"/>
                          <a:chExt cx="5152" cy="1590"/>
                        </a:xfrm>
                      </wpg:grpSpPr>
                      <wps:wsp>
                        <wps:cNvPr id="69" name="Text Box 1"/>
                        <wps:cNvSpPr txBox="1">
                          <a:spLocks noChangeArrowheads="1"/>
                        </wps:cNvSpPr>
                        <wps:spPr bwMode="auto">
                          <a:xfrm>
                            <a:off x="3293" y="2482"/>
                            <a:ext cx="5152" cy="1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tbl>
                              <w:tblPr>
                                <w:tblW w:w="3245" w:type="dxa"/>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772"/>
                                <w:gridCol w:w="630"/>
                                <w:gridCol w:w="292"/>
                                <w:gridCol w:w="504"/>
                                <w:gridCol w:w="292"/>
                                <w:gridCol w:w="755"/>
                              </w:tblGrid>
                              <w:tr w:rsidR="000B3CEF" w:rsidTr="0064145A">
                                <w:trPr>
                                  <w:jc w:val="center"/>
                                </w:trPr>
                                <w:tc>
                                  <w:tcPr>
                                    <w:tcW w:w="772" w:type="dxa"/>
                                    <w:tcBorders>
                                      <w:top w:val="single" w:sz="4" w:space="0" w:color="auto"/>
                                      <w:bottom w:val="single" w:sz="4" w:space="0" w:color="auto"/>
                                      <w:right w:val="single" w:sz="4" w:space="0" w:color="auto"/>
                                    </w:tcBorders>
                                    <w:shd w:val="clear" w:color="auto" w:fill="auto"/>
                                    <w:vAlign w:val="center"/>
                                  </w:tcPr>
                                  <w:p w:rsidR="000B3CEF" w:rsidRPr="00117A7B" w:rsidRDefault="000B3CEF" w:rsidP="0064145A">
                                    <w:pPr>
                                      <w:jc w:val="center"/>
                                    </w:pPr>
                                    <w:r w:rsidRPr="0072303A">
                                      <w:rPr>
                                        <w:position w:val="-6"/>
                                      </w:rPr>
                                      <w:object w:dxaOrig="200" w:dyaOrig="220">
                                        <v:shape id="_x0000_i3969" type="#_x0000_t75" style="width:9.5pt;height:10.85pt" o:ole="">
                                          <v:imagedata r:id="rId1002" o:title=""/>
                                        </v:shape>
                                        <o:OLEObject Type="Embed" ProgID="Equation.DSMT4" ShapeID="_x0000_i3969" DrawAspect="Content" ObjectID="_1817113496" r:id="rId1003"/>
                                      </w:object>
                                    </w:r>
                                    <w:r w:rsidRPr="00117A7B">
                                      <w:t xml:space="preserve"> </w:t>
                                    </w:r>
                                  </w:p>
                                </w:tc>
                                <w:tc>
                                  <w:tcPr>
                                    <w:tcW w:w="630" w:type="dxa"/>
                                    <w:tcBorders>
                                      <w:top w:val="single" w:sz="4" w:space="0" w:color="auto"/>
                                      <w:left w:val="single" w:sz="4" w:space="0" w:color="auto"/>
                                      <w:bottom w:val="single" w:sz="4" w:space="0" w:color="auto"/>
                                    </w:tcBorders>
                                    <w:shd w:val="clear" w:color="auto" w:fill="auto"/>
                                    <w:vAlign w:val="center"/>
                                  </w:tcPr>
                                  <w:p w:rsidR="000B3CEF" w:rsidRPr="00117A7B" w:rsidRDefault="000B3CEF" w:rsidP="0064145A">
                                    <w:r w:rsidRPr="00025957">
                                      <w:rPr>
                                        <w:position w:val="-4"/>
                                      </w:rPr>
                                      <w:object w:dxaOrig="380" w:dyaOrig="200">
                                        <v:shape id="_x0000_i3970" type="#_x0000_t75" style="width:19pt;height:9.5pt" o:ole="">
                                          <v:imagedata r:id="rId1004" o:title=""/>
                                        </v:shape>
                                        <o:OLEObject Type="Embed" ProgID="Equation.DSMT4" ShapeID="_x0000_i3970" DrawAspect="Content" ObjectID="_1817113497" r:id="rId1005"/>
                                      </w:object>
                                    </w:r>
                                    <w:r w:rsidRPr="00117A7B">
                                      <w:t xml:space="preserve"> </w:t>
                                    </w:r>
                                  </w:p>
                                </w:tc>
                                <w:tc>
                                  <w:tcPr>
                                    <w:tcW w:w="292" w:type="dxa"/>
                                    <w:tcBorders>
                                      <w:top w:val="single" w:sz="4" w:space="0" w:color="auto"/>
                                      <w:bottom w:val="single" w:sz="4" w:space="0" w:color="auto"/>
                                    </w:tcBorders>
                                    <w:shd w:val="clear" w:color="auto" w:fill="auto"/>
                                    <w:vAlign w:val="center"/>
                                  </w:tcPr>
                                  <w:p w:rsidR="000B3CEF" w:rsidRPr="00117A7B" w:rsidRDefault="000B3CEF" w:rsidP="0064145A">
                                    <w:pPr>
                                      <w:jc w:val="center"/>
                                    </w:pPr>
                                  </w:p>
                                </w:tc>
                                <w:tc>
                                  <w:tcPr>
                                    <w:tcW w:w="504" w:type="dxa"/>
                                    <w:tcBorders>
                                      <w:top w:val="single" w:sz="4" w:space="0" w:color="auto"/>
                                      <w:bottom w:val="single" w:sz="4" w:space="0" w:color="auto"/>
                                    </w:tcBorders>
                                    <w:shd w:val="clear" w:color="auto" w:fill="auto"/>
                                    <w:vAlign w:val="center"/>
                                  </w:tcPr>
                                  <w:p w:rsidR="000B3CEF" w:rsidRPr="00117A7B" w:rsidRDefault="000B3CEF" w:rsidP="0064145A">
                                    <w:pPr>
                                      <w:jc w:val="center"/>
                                    </w:pPr>
                                    <w:r w:rsidRPr="00025957">
                                      <w:rPr>
                                        <w:position w:val="-4"/>
                                      </w:rPr>
                                      <w:object w:dxaOrig="139" w:dyaOrig="260">
                                        <v:shape id="_x0000_i3971" type="#_x0000_t75" style="width:6.1pt;height:12.9pt" o:ole="">
                                          <v:imagedata r:id="rId1006" o:title=""/>
                                        </v:shape>
                                        <o:OLEObject Type="Embed" ProgID="Equation.DSMT4" ShapeID="_x0000_i3971" DrawAspect="Content" ObjectID="_1817113498" r:id="rId1007"/>
                                      </w:object>
                                    </w:r>
                                    <w:r w:rsidRPr="00117A7B">
                                      <w:t xml:space="preserve"> </w:t>
                                    </w:r>
                                  </w:p>
                                </w:tc>
                                <w:tc>
                                  <w:tcPr>
                                    <w:tcW w:w="292" w:type="dxa"/>
                                    <w:tcBorders>
                                      <w:top w:val="single" w:sz="4" w:space="0" w:color="auto"/>
                                      <w:bottom w:val="single" w:sz="4" w:space="0" w:color="auto"/>
                                    </w:tcBorders>
                                    <w:shd w:val="clear" w:color="auto" w:fill="auto"/>
                                    <w:vAlign w:val="center"/>
                                  </w:tcPr>
                                  <w:p w:rsidR="000B3CEF" w:rsidRPr="00117A7B" w:rsidRDefault="000B3CEF" w:rsidP="0064145A">
                                    <w:pPr>
                                      <w:jc w:val="center"/>
                                    </w:pPr>
                                  </w:p>
                                </w:tc>
                                <w:tc>
                                  <w:tcPr>
                                    <w:tcW w:w="755" w:type="dxa"/>
                                    <w:tcBorders>
                                      <w:top w:val="single" w:sz="4" w:space="0" w:color="auto"/>
                                      <w:bottom w:val="single" w:sz="4" w:space="0" w:color="auto"/>
                                    </w:tcBorders>
                                    <w:shd w:val="clear" w:color="auto" w:fill="auto"/>
                                    <w:vAlign w:val="center"/>
                                  </w:tcPr>
                                  <w:p w:rsidR="000B3CEF" w:rsidRPr="00117A7B" w:rsidRDefault="000B3CEF" w:rsidP="0064145A">
                                    <w:pPr>
                                      <w:jc w:val="right"/>
                                    </w:pPr>
                                    <w:r w:rsidRPr="00025957">
                                      <w:rPr>
                                        <w:position w:val="-4"/>
                                      </w:rPr>
                                      <w:object w:dxaOrig="380" w:dyaOrig="220">
                                        <v:shape id="_x0000_i3972" type="#_x0000_t75" style="width:19pt;height:10.85pt" o:ole="">
                                          <v:imagedata r:id="rId1008" o:title=""/>
                                        </v:shape>
                                        <o:OLEObject Type="Embed" ProgID="Equation.DSMT4" ShapeID="_x0000_i3972" DrawAspect="Content" ObjectID="_1817113499" r:id="rId1009"/>
                                      </w:object>
                                    </w:r>
                                    <w:r w:rsidRPr="00117A7B">
                                      <w:t xml:space="preserve"> </w:t>
                                    </w:r>
                                  </w:p>
                                </w:tc>
                              </w:tr>
                              <w:tr w:rsidR="000B3CEF" w:rsidTr="0064145A">
                                <w:trPr>
                                  <w:trHeight w:val="1069"/>
                                  <w:jc w:val="center"/>
                                </w:trPr>
                                <w:tc>
                                  <w:tcPr>
                                    <w:tcW w:w="772" w:type="dxa"/>
                                    <w:tcBorders>
                                      <w:top w:val="single" w:sz="4" w:space="0" w:color="auto"/>
                                      <w:bottom w:val="single" w:sz="4" w:space="0" w:color="auto"/>
                                      <w:right w:val="single" w:sz="4" w:space="0" w:color="auto"/>
                                    </w:tcBorders>
                                    <w:shd w:val="clear" w:color="auto" w:fill="auto"/>
                                    <w:vAlign w:val="center"/>
                                  </w:tcPr>
                                  <w:p w:rsidR="000B3CEF" w:rsidRPr="00117A7B" w:rsidRDefault="000B3CEF" w:rsidP="0064145A">
                                    <w:pPr>
                                      <w:jc w:val="center"/>
                                    </w:pPr>
                                    <w:r w:rsidRPr="0072303A">
                                      <w:rPr>
                                        <w:position w:val="-10"/>
                                      </w:rPr>
                                      <w:object w:dxaOrig="220" w:dyaOrig="260">
                                        <v:shape id="_x0000_i3973" type="#_x0000_t75" style="width:10.85pt;height:12.9pt" o:ole="">
                                          <v:imagedata r:id="rId1010" o:title=""/>
                                        </v:shape>
                                        <o:OLEObject Type="Embed" ProgID="Equation.DSMT4" ShapeID="_x0000_i3973" DrawAspect="Content" ObjectID="_1817113500" r:id="rId1011"/>
                                      </w:object>
                                    </w:r>
                                    <w:r w:rsidRPr="00117A7B">
                                      <w:t xml:space="preserve"> </w:t>
                                    </w:r>
                                  </w:p>
                                </w:tc>
                                <w:tc>
                                  <w:tcPr>
                                    <w:tcW w:w="630" w:type="dxa"/>
                                    <w:tcBorders>
                                      <w:top w:val="single" w:sz="4" w:space="0" w:color="auto"/>
                                      <w:left w:val="single" w:sz="4" w:space="0" w:color="auto"/>
                                    </w:tcBorders>
                                    <w:shd w:val="clear" w:color="auto" w:fill="auto"/>
                                    <w:vAlign w:val="bottom"/>
                                  </w:tcPr>
                                  <w:p w:rsidR="000B3CEF" w:rsidRPr="00117A7B" w:rsidRDefault="000B3CEF" w:rsidP="0064145A">
                                    <w:r w:rsidRPr="00025957">
                                      <w:rPr>
                                        <w:position w:val="-4"/>
                                      </w:rPr>
                                      <w:object w:dxaOrig="380" w:dyaOrig="200">
                                        <v:shape id="_x0000_i3974" type="#_x0000_t75" style="width:19pt;height:9.5pt" o:ole="">
                                          <v:imagedata r:id="rId1012" o:title=""/>
                                        </v:shape>
                                        <o:OLEObject Type="Embed" ProgID="Equation.DSMT4" ShapeID="_x0000_i3974" DrawAspect="Content" ObjectID="_1817113501" r:id="rId1013"/>
                                      </w:object>
                                    </w:r>
                                  </w:p>
                                </w:tc>
                                <w:tc>
                                  <w:tcPr>
                                    <w:tcW w:w="292" w:type="dxa"/>
                                    <w:tcBorders>
                                      <w:top w:val="single" w:sz="4" w:space="0" w:color="auto"/>
                                    </w:tcBorders>
                                    <w:shd w:val="clear" w:color="auto" w:fill="auto"/>
                                    <w:vAlign w:val="center"/>
                                  </w:tcPr>
                                  <w:p w:rsidR="000B3CEF" w:rsidRPr="00117A7B" w:rsidRDefault="000B3CEF" w:rsidP="0064145A">
                                    <w:pPr>
                                      <w:jc w:val="center"/>
                                    </w:pPr>
                                  </w:p>
                                </w:tc>
                                <w:tc>
                                  <w:tcPr>
                                    <w:tcW w:w="504" w:type="dxa"/>
                                    <w:tcBorders>
                                      <w:top w:val="single" w:sz="4" w:space="0" w:color="auto"/>
                                    </w:tcBorders>
                                    <w:shd w:val="clear" w:color="auto" w:fill="auto"/>
                                  </w:tcPr>
                                  <w:p w:rsidR="000B3CEF" w:rsidRPr="00117A7B" w:rsidRDefault="000B3CEF" w:rsidP="0064145A">
                                    <w:pPr>
                                      <w:jc w:val="center"/>
                                    </w:pPr>
                                    <w:r w:rsidRPr="0072303A">
                                      <w:rPr>
                                        <w:position w:val="-24"/>
                                      </w:rPr>
                                      <w:object w:dxaOrig="240" w:dyaOrig="620">
                                        <v:shape id="_x0000_i3975" type="#_x0000_t75" style="width:11.55pt;height:30.55pt" o:ole="">
                                          <v:imagedata r:id="rId1014" o:title=""/>
                                        </v:shape>
                                        <o:OLEObject Type="Embed" ProgID="Equation.DSMT4" ShapeID="_x0000_i3975" DrawAspect="Content" ObjectID="_1817113502" r:id="rId1015"/>
                                      </w:object>
                                    </w:r>
                                  </w:p>
                                </w:tc>
                                <w:tc>
                                  <w:tcPr>
                                    <w:tcW w:w="292" w:type="dxa"/>
                                    <w:tcBorders>
                                      <w:top w:val="single" w:sz="4" w:space="0" w:color="auto"/>
                                    </w:tcBorders>
                                    <w:shd w:val="clear" w:color="auto" w:fill="auto"/>
                                    <w:vAlign w:val="center"/>
                                  </w:tcPr>
                                  <w:p w:rsidR="000B3CEF" w:rsidRPr="00117A7B" w:rsidRDefault="000B3CEF" w:rsidP="0064145A">
                                    <w:pPr>
                                      <w:jc w:val="center"/>
                                    </w:pPr>
                                  </w:p>
                                </w:tc>
                                <w:tc>
                                  <w:tcPr>
                                    <w:tcW w:w="755" w:type="dxa"/>
                                    <w:tcBorders>
                                      <w:top w:val="single" w:sz="4" w:space="0" w:color="auto"/>
                                    </w:tcBorders>
                                    <w:shd w:val="clear" w:color="auto" w:fill="auto"/>
                                    <w:vAlign w:val="bottom"/>
                                  </w:tcPr>
                                  <w:p w:rsidR="000B3CEF" w:rsidRPr="00117A7B" w:rsidRDefault="000B3CEF" w:rsidP="0064145A">
                                    <w:pPr>
                                      <w:jc w:val="right"/>
                                    </w:pPr>
                                    <w:r w:rsidRPr="00025957">
                                      <w:rPr>
                                        <w:position w:val="-4"/>
                                      </w:rPr>
                                      <w:object w:dxaOrig="380" w:dyaOrig="200">
                                        <v:shape id="_x0000_i3976" type="#_x0000_t75" style="width:19pt;height:9.5pt" o:ole="">
                                          <v:imagedata r:id="rId1016" o:title=""/>
                                        </v:shape>
                                        <o:OLEObject Type="Embed" ProgID="Equation.DSMT4" ShapeID="_x0000_i3976" DrawAspect="Content" ObjectID="_1817113503" r:id="rId1017"/>
                                      </w:object>
                                    </w:r>
                                  </w:p>
                                </w:tc>
                              </w:tr>
                            </w:tbl>
                            <w:p w:rsidR="000B3CEF" w:rsidRDefault="000B3CEF" w:rsidP="00D47B97"/>
                          </w:txbxContent>
                        </wps:txbx>
                        <wps:bodyPr rot="0" vert="horz" wrap="square" lIns="91440" tIns="45720" rIns="91440" bIns="45720" anchor="t" anchorCtr="0" upright="1">
                          <a:noAutofit/>
                        </wps:bodyPr>
                      </wps:wsp>
                      <wps:wsp>
                        <wps:cNvPr id="70" name="Straight Arrow Connector 3"/>
                        <wps:cNvCnPr>
                          <a:cxnSpLocks noChangeShapeType="1"/>
                        </wps:cNvCnPr>
                        <wps:spPr bwMode="auto">
                          <a:xfrm flipV="1">
                            <a:off x="5502" y="3018"/>
                            <a:ext cx="562" cy="495"/>
                          </a:xfrm>
                          <a:prstGeom prst="straightConnector1">
                            <a:avLst/>
                          </a:prstGeom>
                          <a:noFill/>
                          <a:ln w="6350" algn="ctr">
                            <a:solidFill>
                              <a:srgbClr val="000000"/>
                            </a:solidFill>
                            <a:miter lim="800000"/>
                            <a:headEnd/>
                            <a:tailEnd type="arrow" w="med" len="med"/>
                          </a:ln>
                          <a:extLst>
                            <a:ext uri="{909E8E84-426E-40DD-AFC4-6F175D3DCCD1}">
                              <a14:hiddenFill xmlns:a14="http://schemas.microsoft.com/office/drawing/2010/main">
                                <a:noFill/>
                              </a14:hiddenFill>
                            </a:ext>
                          </a:extLst>
                        </wps:spPr>
                        <wps:bodyPr/>
                      </wps:wsp>
                      <wps:wsp>
                        <wps:cNvPr id="71" name="Straight Arrow Connector 4"/>
                        <wps:cNvCnPr>
                          <a:cxnSpLocks noChangeShapeType="1"/>
                        </wps:cNvCnPr>
                        <wps:spPr bwMode="auto">
                          <a:xfrm>
                            <a:off x="6401" y="3078"/>
                            <a:ext cx="660" cy="435"/>
                          </a:xfrm>
                          <a:prstGeom prst="straightConnector1">
                            <a:avLst/>
                          </a:prstGeom>
                          <a:noFill/>
                          <a:ln w="6350" algn="ctr">
                            <a:solidFill>
                              <a:srgbClr val="000000"/>
                            </a:solidFill>
                            <a:miter lim="800000"/>
                            <a:headEnd/>
                            <a:tailEnd type="arrow"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68" o:spid="_x0000_s1063" style="width:257.6pt;height:79.5pt;mso-position-horizontal-relative:char;mso-position-vertical-relative:line" coordorigin="3293,2482" coordsize="5152,15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eSFa8wMAABkNAAAOAAAAZHJzL2Uyb0RvYy54bWzsV11v2zYUfR+w/0Dw3dGHKdkSohSJP4IB 2VYgad9pifrAJFIjmcjpsP++S1KWHXddi3YL+jA/CJRIXt5z7rlH8uWbfdeiJyZVI3iGgwsfI8Zz UTS8yvC7h+1siZHSlBe0FZxl+Jkp/Obqxx8uhz5loahFWzCJIAhX6dBnuNa6Tz1P5TXrqLoQPeMw WQrZUQ23svIKSQeI3rVe6PuxNwhZ9FLkTCl4unaT+MrGL0uW61/LUjGN2gxDbtpepb3uzNW7uqRp JWlfN/mYBv2KLDracDh0CrWmmqJH2XwUqmtyKZQo9UUuOk+UZZMziwHQBP4ZmlspHnuLpUqHqp9o AmrPePrqsPkvT28laooMx1ApTjuokT0WwT2QM/RVCmtuZX/fv5UOIQzvRP6bgmnvfN7cV24x2g0/ iwLi0UctLDn7UnYmBMBGe1uD56kGbK9RDg/n4SKIQihVDnOB7ydxNFYpr6GUZt88TOYYwXRIlqGr YF5vxv0R7B43R4nd6dHUHWyTHZMzyEBx6kiq+jZS72vaM1srZQg7kJocSH0wAG/EHgWOVrvKcIr0 Hh4DVkuRctQiLlY15RW7llIMNaMFpGd3AohpqwOhTJDPcf03nB0Y/wfGaNpLpW+Z6JAZZFhCQ9k8 6dOd0kYAxyWmslxsm7a1TdXyFw9goXsCx8JWM2cSsD3yR+Inm+VmSWYkjDcz4q/Xs+vtiszibbCI 1vP1arUO/jTnBiStm6Jg3Bxz6NeAfFnpRudwnTZ1rBJtU5hwJiUlq92qleiJgl9s7c+UC5I/Wea9 TMNOA5YzSEFI/JswmW3j5WJGtiSaJQt/OfOD5CaJfZKQ9fYlpLuGs2+HhAZo5Tn0jIXzSWy+/X2M jaZdo8GR26bL8HJaRFOjwQ0vbGk1bVo3PqHCpH+kAhg7FNoq1ojUyVXvd3trOEFsm9foeSeKZxCx FCAxaH14n8CgFvIDRgN4c4bV749UMozanzg0QhIQYszc3pBoYexCns7sTmcozyFUhjVGbrjS7gXw 2MumquEk13pcXINRlY2V9TErwDRaxSt5xgLQOCO+15KaDJF1AbQSnEP/CYnmJx6y4s6X8z0ffXky D+tJD889ePAL73BbDKpPewcq26Z/f+BmdOwo8sFcwXnnfmBfD66JjW9HUE3r2SSJRlkd7P7MQ9SI aoLj6P8SR5nEjWhbwfdGruUr6BxpSyE1VgyCzHDHCpAigwTMyPnD92lukx+fNKrzOtegh4a1jnzW qK4pDbpX1n/wWf2T/17/xj5H1cfEh5Ss6hdnqo9jaFbzpULm/6v+u3ml/8uqB/3b72/bLON/BfOB f3pvu+T4j+bqLwAAAP//AwBQSwMEFAAGAAgAAAAhAIvFtmncAAAABQEAAA8AAABkcnMvZG93bnJl di54bWxMj0FLw0AQhe+C/2EZwZvdpBLRNJtSinoqgq0gvU2TaRKanQ3ZbZL+e0cv9vJgeI/3vsmW k23VQL1vHBuIZxEo4sKVDVcGvnZvD8+gfEAusXVMBi7kYZnf3mSYlm7kTxq2oVJSwj5FA3UIXaq1 L2qy6GeuIxbv6HqLQc6+0mWPo5TbVs+j6ElbbFgWauxoXVNx2p6tgfcRx9Vj/DpsTsf1Zb9LPr43 MRlzfzetFqACTeE/DL/4gg65MB3cmUuvWgPySPhT8ZI4mYM6SCh5iUDnmb6mz38AAAD//wMAUEsB Ai0AFAAGAAgAAAAhALaDOJL+AAAA4QEAABMAAAAAAAAAAAAAAAAAAAAAAFtDb250ZW50X1R5cGVz XS54bWxQSwECLQAUAAYACAAAACEAOP0h/9YAAACUAQAACwAAAAAAAAAAAAAAAAAvAQAAX3JlbHMv LnJlbHNQSwECLQAUAAYACAAAACEA43khWvMDAAAZDQAADgAAAAAAAAAAAAAAAAAuAgAAZHJzL2Uy b0RvYy54bWxQSwECLQAUAAYACAAAACEAi8W2adwAAAAFAQAADwAAAAAAAAAAAAAAAABNBgAAZHJz L2Rvd25yZXYueG1sUEsFBgAAAAAEAAQA8wAAAFYHAAAAAA== ">
                <v:shape id="Text Box 1" o:spid="_x0000_s1064" type="#_x0000_t202" style="position:absolute;left:3293;top:2482;width:5152;height:15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SvAb8UA AADbAAAADwAAAGRycy9kb3ducmV2LnhtbESPQWvCQBSE74L/YXlCb2ZToUHTrCIBUUo9mHrx9pp9 JqHZtzG7atpf7xYKPQ4z8w2TrQbTihv1rrGs4DmKQRCXVjdcKTh+bKZzEM4ja2wtk4JvcrBajkcZ ptre+UC3wlciQNilqKD2vkuldGVNBl1kO+LgnW1v0AfZV1L3eA9w08pZHCfSYMNhocaO8prKr+Jq FLzlmz0ePmdm/tPm2/fzurscTy9KPU2G9SsIT4P/D/+1d1pBsoDfL+EHyOUDAAD//wMAUEsBAi0A FAAGAAgAAAAhAPD3irv9AAAA4gEAABMAAAAAAAAAAAAAAAAAAAAAAFtDb250ZW50X1R5cGVzXS54 bWxQSwECLQAUAAYACAAAACEAMd1fYdIAAACPAQAACwAAAAAAAAAAAAAAAAAuAQAAX3JlbHMvLnJl bHNQSwECLQAUAAYACAAAACEAMy8FnkEAAAA5AAAAEAAAAAAAAAAAAAAAAAApAgAAZHJzL3NoYXBl eG1sLnhtbFBLAQItABQABgAIAAAAIQAdK8BvxQAAANsAAAAPAAAAAAAAAAAAAAAAAJgCAABkcnMv ZG93bnJldi54bWxQSwUGAAAAAAQABAD1AAAAigMAAAAA " filled="f" stroked="f" strokeweight=".5pt">
                  <v:textbox>
                    <w:txbxContent>
                      <w:tbl>
                        <w:tblPr>
                          <w:tblW w:w="3245" w:type="dxa"/>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772"/>
                          <w:gridCol w:w="630"/>
                          <w:gridCol w:w="292"/>
                          <w:gridCol w:w="504"/>
                          <w:gridCol w:w="292"/>
                          <w:gridCol w:w="755"/>
                        </w:tblGrid>
                        <w:tr w:rsidR="000B3CEF" w:rsidTr="0064145A">
                          <w:trPr>
                            <w:jc w:val="center"/>
                          </w:trPr>
                          <w:tc>
                            <w:tcPr>
                              <w:tcW w:w="772" w:type="dxa"/>
                              <w:tcBorders>
                                <w:top w:val="single" w:sz="4" w:space="0" w:color="auto"/>
                                <w:bottom w:val="single" w:sz="4" w:space="0" w:color="auto"/>
                                <w:right w:val="single" w:sz="4" w:space="0" w:color="auto"/>
                              </w:tcBorders>
                              <w:shd w:val="clear" w:color="auto" w:fill="auto"/>
                              <w:vAlign w:val="center"/>
                            </w:tcPr>
                            <w:p w:rsidR="000B3CEF" w:rsidRPr="00117A7B" w:rsidRDefault="000B3CEF" w:rsidP="0064145A">
                              <w:pPr>
                                <w:jc w:val="center"/>
                              </w:pPr>
                              <w:r w:rsidRPr="0072303A">
                                <w:rPr>
                                  <w:position w:val="-6"/>
                                </w:rPr>
                                <w:object w:dxaOrig="200" w:dyaOrig="220">
                                  <v:shape id="_x0000_i3969" type="#_x0000_t75" style="width:9.5pt;height:10.85pt" o:ole="">
                                    <v:imagedata r:id="rId1002" o:title=""/>
                                  </v:shape>
                                  <o:OLEObject Type="Embed" ProgID="Equation.DSMT4" ShapeID="_x0000_i3969" DrawAspect="Content" ObjectID="_1817113496" r:id="rId1018"/>
                                </w:object>
                              </w:r>
                              <w:r w:rsidRPr="00117A7B">
                                <w:t xml:space="preserve"> </w:t>
                              </w:r>
                            </w:p>
                          </w:tc>
                          <w:tc>
                            <w:tcPr>
                              <w:tcW w:w="630" w:type="dxa"/>
                              <w:tcBorders>
                                <w:top w:val="single" w:sz="4" w:space="0" w:color="auto"/>
                                <w:left w:val="single" w:sz="4" w:space="0" w:color="auto"/>
                                <w:bottom w:val="single" w:sz="4" w:space="0" w:color="auto"/>
                              </w:tcBorders>
                              <w:shd w:val="clear" w:color="auto" w:fill="auto"/>
                              <w:vAlign w:val="center"/>
                            </w:tcPr>
                            <w:p w:rsidR="000B3CEF" w:rsidRPr="00117A7B" w:rsidRDefault="000B3CEF" w:rsidP="0064145A">
                              <w:r w:rsidRPr="00025957">
                                <w:rPr>
                                  <w:position w:val="-4"/>
                                </w:rPr>
                                <w:object w:dxaOrig="380" w:dyaOrig="200">
                                  <v:shape id="_x0000_i3970" type="#_x0000_t75" style="width:19pt;height:9.5pt" o:ole="">
                                    <v:imagedata r:id="rId1004" o:title=""/>
                                  </v:shape>
                                  <o:OLEObject Type="Embed" ProgID="Equation.DSMT4" ShapeID="_x0000_i3970" DrawAspect="Content" ObjectID="_1817113497" r:id="rId1019"/>
                                </w:object>
                              </w:r>
                              <w:r w:rsidRPr="00117A7B">
                                <w:t xml:space="preserve"> </w:t>
                              </w:r>
                            </w:p>
                          </w:tc>
                          <w:tc>
                            <w:tcPr>
                              <w:tcW w:w="292" w:type="dxa"/>
                              <w:tcBorders>
                                <w:top w:val="single" w:sz="4" w:space="0" w:color="auto"/>
                                <w:bottom w:val="single" w:sz="4" w:space="0" w:color="auto"/>
                              </w:tcBorders>
                              <w:shd w:val="clear" w:color="auto" w:fill="auto"/>
                              <w:vAlign w:val="center"/>
                            </w:tcPr>
                            <w:p w:rsidR="000B3CEF" w:rsidRPr="00117A7B" w:rsidRDefault="000B3CEF" w:rsidP="0064145A">
                              <w:pPr>
                                <w:jc w:val="center"/>
                              </w:pPr>
                            </w:p>
                          </w:tc>
                          <w:tc>
                            <w:tcPr>
                              <w:tcW w:w="504" w:type="dxa"/>
                              <w:tcBorders>
                                <w:top w:val="single" w:sz="4" w:space="0" w:color="auto"/>
                                <w:bottom w:val="single" w:sz="4" w:space="0" w:color="auto"/>
                              </w:tcBorders>
                              <w:shd w:val="clear" w:color="auto" w:fill="auto"/>
                              <w:vAlign w:val="center"/>
                            </w:tcPr>
                            <w:p w:rsidR="000B3CEF" w:rsidRPr="00117A7B" w:rsidRDefault="000B3CEF" w:rsidP="0064145A">
                              <w:pPr>
                                <w:jc w:val="center"/>
                              </w:pPr>
                              <w:r w:rsidRPr="00025957">
                                <w:rPr>
                                  <w:position w:val="-4"/>
                                </w:rPr>
                                <w:object w:dxaOrig="139" w:dyaOrig="260">
                                  <v:shape id="_x0000_i3971" type="#_x0000_t75" style="width:6.1pt;height:12.9pt" o:ole="">
                                    <v:imagedata r:id="rId1006" o:title=""/>
                                  </v:shape>
                                  <o:OLEObject Type="Embed" ProgID="Equation.DSMT4" ShapeID="_x0000_i3971" DrawAspect="Content" ObjectID="_1817113498" r:id="rId1020"/>
                                </w:object>
                              </w:r>
                              <w:r w:rsidRPr="00117A7B">
                                <w:t xml:space="preserve"> </w:t>
                              </w:r>
                            </w:p>
                          </w:tc>
                          <w:tc>
                            <w:tcPr>
                              <w:tcW w:w="292" w:type="dxa"/>
                              <w:tcBorders>
                                <w:top w:val="single" w:sz="4" w:space="0" w:color="auto"/>
                                <w:bottom w:val="single" w:sz="4" w:space="0" w:color="auto"/>
                              </w:tcBorders>
                              <w:shd w:val="clear" w:color="auto" w:fill="auto"/>
                              <w:vAlign w:val="center"/>
                            </w:tcPr>
                            <w:p w:rsidR="000B3CEF" w:rsidRPr="00117A7B" w:rsidRDefault="000B3CEF" w:rsidP="0064145A">
                              <w:pPr>
                                <w:jc w:val="center"/>
                              </w:pPr>
                            </w:p>
                          </w:tc>
                          <w:tc>
                            <w:tcPr>
                              <w:tcW w:w="755" w:type="dxa"/>
                              <w:tcBorders>
                                <w:top w:val="single" w:sz="4" w:space="0" w:color="auto"/>
                                <w:bottom w:val="single" w:sz="4" w:space="0" w:color="auto"/>
                              </w:tcBorders>
                              <w:shd w:val="clear" w:color="auto" w:fill="auto"/>
                              <w:vAlign w:val="center"/>
                            </w:tcPr>
                            <w:p w:rsidR="000B3CEF" w:rsidRPr="00117A7B" w:rsidRDefault="000B3CEF" w:rsidP="0064145A">
                              <w:pPr>
                                <w:jc w:val="right"/>
                              </w:pPr>
                              <w:r w:rsidRPr="00025957">
                                <w:rPr>
                                  <w:position w:val="-4"/>
                                </w:rPr>
                                <w:object w:dxaOrig="380" w:dyaOrig="220">
                                  <v:shape id="_x0000_i3972" type="#_x0000_t75" style="width:19pt;height:10.85pt" o:ole="">
                                    <v:imagedata r:id="rId1008" o:title=""/>
                                  </v:shape>
                                  <o:OLEObject Type="Embed" ProgID="Equation.DSMT4" ShapeID="_x0000_i3972" DrawAspect="Content" ObjectID="_1817113499" r:id="rId1021"/>
                                </w:object>
                              </w:r>
                              <w:r w:rsidRPr="00117A7B">
                                <w:t xml:space="preserve"> </w:t>
                              </w:r>
                            </w:p>
                          </w:tc>
                        </w:tr>
                        <w:tr w:rsidR="000B3CEF" w:rsidTr="0064145A">
                          <w:trPr>
                            <w:trHeight w:val="1069"/>
                            <w:jc w:val="center"/>
                          </w:trPr>
                          <w:tc>
                            <w:tcPr>
                              <w:tcW w:w="772" w:type="dxa"/>
                              <w:tcBorders>
                                <w:top w:val="single" w:sz="4" w:space="0" w:color="auto"/>
                                <w:bottom w:val="single" w:sz="4" w:space="0" w:color="auto"/>
                                <w:right w:val="single" w:sz="4" w:space="0" w:color="auto"/>
                              </w:tcBorders>
                              <w:shd w:val="clear" w:color="auto" w:fill="auto"/>
                              <w:vAlign w:val="center"/>
                            </w:tcPr>
                            <w:p w:rsidR="000B3CEF" w:rsidRPr="00117A7B" w:rsidRDefault="000B3CEF" w:rsidP="0064145A">
                              <w:pPr>
                                <w:jc w:val="center"/>
                              </w:pPr>
                              <w:r w:rsidRPr="0072303A">
                                <w:rPr>
                                  <w:position w:val="-10"/>
                                </w:rPr>
                                <w:object w:dxaOrig="220" w:dyaOrig="260">
                                  <v:shape id="_x0000_i3973" type="#_x0000_t75" style="width:10.85pt;height:12.9pt" o:ole="">
                                    <v:imagedata r:id="rId1010" o:title=""/>
                                  </v:shape>
                                  <o:OLEObject Type="Embed" ProgID="Equation.DSMT4" ShapeID="_x0000_i3973" DrawAspect="Content" ObjectID="_1817113500" r:id="rId1022"/>
                                </w:object>
                              </w:r>
                              <w:r w:rsidRPr="00117A7B">
                                <w:t xml:space="preserve"> </w:t>
                              </w:r>
                            </w:p>
                          </w:tc>
                          <w:tc>
                            <w:tcPr>
                              <w:tcW w:w="630" w:type="dxa"/>
                              <w:tcBorders>
                                <w:top w:val="single" w:sz="4" w:space="0" w:color="auto"/>
                                <w:left w:val="single" w:sz="4" w:space="0" w:color="auto"/>
                              </w:tcBorders>
                              <w:shd w:val="clear" w:color="auto" w:fill="auto"/>
                              <w:vAlign w:val="bottom"/>
                            </w:tcPr>
                            <w:p w:rsidR="000B3CEF" w:rsidRPr="00117A7B" w:rsidRDefault="000B3CEF" w:rsidP="0064145A">
                              <w:r w:rsidRPr="00025957">
                                <w:rPr>
                                  <w:position w:val="-4"/>
                                </w:rPr>
                                <w:object w:dxaOrig="380" w:dyaOrig="200">
                                  <v:shape id="_x0000_i3974" type="#_x0000_t75" style="width:19pt;height:9.5pt" o:ole="">
                                    <v:imagedata r:id="rId1012" o:title=""/>
                                  </v:shape>
                                  <o:OLEObject Type="Embed" ProgID="Equation.DSMT4" ShapeID="_x0000_i3974" DrawAspect="Content" ObjectID="_1817113501" r:id="rId1023"/>
                                </w:object>
                              </w:r>
                            </w:p>
                          </w:tc>
                          <w:tc>
                            <w:tcPr>
                              <w:tcW w:w="292" w:type="dxa"/>
                              <w:tcBorders>
                                <w:top w:val="single" w:sz="4" w:space="0" w:color="auto"/>
                              </w:tcBorders>
                              <w:shd w:val="clear" w:color="auto" w:fill="auto"/>
                              <w:vAlign w:val="center"/>
                            </w:tcPr>
                            <w:p w:rsidR="000B3CEF" w:rsidRPr="00117A7B" w:rsidRDefault="000B3CEF" w:rsidP="0064145A">
                              <w:pPr>
                                <w:jc w:val="center"/>
                              </w:pPr>
                            </w:p>
                          </w:tc>
                          <w:tc>
                            <w:tcPr>
                              <w:tcW w:w="504" w:type="dxa"/>
                              <w:tcBorders>
                                <w:top w:val="single" w:sz="4" w:space="0" w:color="auto"/>
                              </w:tcBorders>
                              <w:shd w:val="clear" w:color="auto" w:fill="auto"/>
                            </w:tcPr>
                            <w:p w:rsidR="000B3CEF" w:rsidRPr="00117A7B" w:rsidRDefault="000B3CEF" w:rsidP="0064145A">
                              <w:pPr>
                                <w:jc w:val="center"/>
                              </w:pPr>
                              <w:r w:rsidRPr="0072303A">
                                <w:rPr>
                                  <w:position w:val="-24"/>
                                </w:rPr>
                                <w:object w:dxaOrig="240" w:dyaOrig="620">
                                  <v:shape id="_x0000_i3975" type="#_x0000_t75" style="width:11.55pt;height:30.55pt" o:ole="">
                                    <v:imagedata r:id="rId1014" o:title=""/>
                                  </v:shape>
                                  <o:OLEObject Type="Embed" ProgID="Equation.DSMT4" ShapeID="_x0000_i3975" DrawAspect="Content" ObjectID="_1817113502" r:id="rId1024"/>
                                </w:object>
                              </w:r>
                            </w:p>
                          </w:tc>
                          <w:tc>
                            <w:tcPr>
                              <w:tcW w:w="292" w:type="dxa"/>
                              <w:tcBorders>
                                <w:top w:val="single" w:sz="4" w:space="0" w:color="auto"/>
                              </w:tcBorders>
                              <w:shd w:val="clear" w:color="auto" w:fill="auto"/>
                              <w:vAlign w:val="center"/>
                            </w:tcPr>
                            <w:p w:rsidR="000B3CEF" w:rsidRPr="00117A7B" w:rsidRDefault="000B3CEF" w:rsidP="0064145A">
                              <w:pPr>
                                <w:jc w:val="center"/>
                              </w:pPr>
                            </w:p>
                          </w:tc>
                          <w:tc>
                            <w:tcPr>
                              <w:tcW w:w="755" w:type="dxa"/>
                              <w:tcBorders>
                                <w:top w:val="single" w:sz="4" w:space="0" w:color="auto"/>
                              </w:tcBorders>
                              <w:shd w:val="clear" w:color="auto" w:fill="auto"/>
                              <w:vAlign w:val="bottom"/>
                            </w:tcPr>
                            <w:p w:rsidR="000B3CEF" w:rsidRPr="00117A7B" w:rsidRDefault="000B3CEF" w:rsidP="0064145A">
                              <w:pPr>
                                <w:jc w:val="right"/>
                              </w:pPr>
                              <w:r w:rsidRPr="00025957">
                                <w:rPr>
                                  <w:position w:val="-4"/>
                                </w:rPr>
                                <w:object w:dxaOrig="380" w:dyaOrig="200">
                                  <v:shape id="_x0000_i3976" type="#_x0000_t75" style="width:19pt;height:9.5pt" o:ole="">
                                    <v:imagedata r:id="rId1016" o:title=""/>
                                  </v:shape>
                                  <o:OLEObject Type="Embed" ProgID="Equation.DSMT4" ShapeID="_x0000_i3976" DrawAspect="Content" ObjectID="_1817113503" r:id="rId1025"/>
                                </w:object>
                              </w:r>
                            </w:p>
                          </w:tc>
                        </w:tr>
                      </w:tbl>
                      <w:p w:rsidR="000B3CEF" w:rsidRDefault="000B3CEF" w:rsidP="00D47B97"/>
                    </w:txbxContent>
                  </v:textbox>
                </v:shape>
                <v:shape id="Straight Arrow Connector 3" o:spid="_x0000_s1065" type="#_x0000_t32" style="position:absolute;left:5502;top:3018;width:562;height:49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w8t5r8AAADbAAAADwAAAGRycy9kb3ducmV2LnhtbERPy4rCMBTdC/5DuMJsRFNdVKlGqYKg s6uP/aW5NsXmpjZRO38/WQzM8nDe621vG/GmzteOFcymCQji0umaKwXXy2GyBOEDssbGMSn4IQ/b zXCwxky7Dxf0PodKxBD2GSowIbSZlL40ZNFPXUscubvrLIYIu0rqDj8x3DZyniSptFhzbDDY0t5Q +Ti/rAI81d95UxT5LV3MzW6cPJ8nkyr1NerzFYhAffgX/7mPWsEiro9f4g+Qm18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vw8t5r8AAADbAAAADwAAAAAAAAAAAAAAAACh AgAAZHJzL2Rvd25yZXYueG1sUEsFBgAAAAAEAAQA+QAAAI0DAAAAAA== " strokeweight=".5pt">
                  <v:stroke endarrow="open" joinstyle="miter"/>
                </v:shape>
                <v:shape id="Straight Arrow Connector 4" o:spid="_x0000_s1066" type="#_x0000_t32" style="position:absolute;left:6401;top:3078;width:660;height:43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AQnWcMAAADbAAAADwAAAGRycy9kb3ducmV2LnhtbESPQWvCQBSE70L/w/IKvenGQE2JrlIq 0oInEwt6e2SfSXD3bchuNf33riB4HGbmG2axGqwRF+p961jBdJKAIK6cbrlWsC834w8QPiBrNI5J wT95WC1fRgvMtbvyji5FqEWEsM9RQRNCl0vpq4Ys+onriKN3cr3FEGVfS93jNcKtkWmSzKTFluNC gx19NVSdiz+rIE2z93X1e9x+Y2Eyb8JhW2YHpd5eh885iEBDeIYf7R+tIJvC/Uv8AXJ5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wEJ1nDAAAA2wAAAA8AAAAAAAAAAAAA AAAAoQIAAGRycy9kb3ducmV2LnhtbFBLBQYAAAAABAAEAPkAAACRAwAAAAA= " strokeweight=".5pt">
                  <v:stroke endarrow="open" joinstyle="miter"/>
                </v:shape>
                <w10:anchorlock/>
              </v:group>
            </w:pict>
          </mc:Fallback>
        </mc:AlternateContent>
      </w:r>
    </w:p>
    <w:p w:rsidR="00D47B97" w:rsidRPr="00246049" w:rsidRDefault="00D47B97" w:rsidP="00D47B97">
      <w:pPr>
        <w:tabs>
          <w:tab w:val="left" w:pos="3402"/>
          <w:tab w:val="left" w:pos="5529"/>
          <w:tab w:val="left" w:pos="7938"/>
        </w:tabs>
        <w:ind w:left="993"/>
        <w:rPr>
          <w:rFonts w:eastAsia="Arial"/>
          <w:sz w:val="24"/>
          <w:szCs w:val="24"/>
        </w:rPr>
      </w:pPr>
      <w:r w:rsidRPr="00246049">
        <w:rPr>
          <w:rFonts w:eastAsia="Arial"/>
          <w:b/>
          <w:sz w:val="24"/>
          <w:szCs w:val="24"/>
          <w:lang w:val="vi-VN"/>
        </w:rPr>
        <w:t xml:space="preserve">A. </w:t>
      </w:r>
      <w:r w:rsidRPr="00246049">
        <w:rPr>
          <w:rFonts w:eastAsia="Arial"/>
          <w:position w:val="-10"/>
          <w:sz w:val="24"/>
          <w:szCs w:val="24"/>
          <w:lang w:val="vi-VN"/>
        </w:rPr>
        <w:object w:dxaOrig="1600" w:dyaOrig="360">
          <v:shape id="_x0000_i1558" type="#_x0000_t75" style="width:80.15pt;height:18.35pt" o:ole="">
            <v:imagedata r:id="rId1026" o:title=""/>
          </v:shape>
          <o:OLEObject Type="Embed" ProgID="Equation.DSMT4" ShapeID="_x0000_i1558" DrawAspect="Content" ObjectID="_1817111093" r:id="rId1027"/>
        </w:object>
      </w:r>
      <w:r w:rsidRPr="00246049">
        <w:rPr>
          <w:rFonts w:eastAsia="Arial"/>
          <w:sz w:val="24"/>
          <w:szCs w:val="24"/>
          <w:lang w:val="vi-VN"/>
        </w:rPr>
        <w:t>.</w:t>
      </w:r>
      <w:r w:rsidRPr="00246049">
        <w:rPr>
          <w:rFonts w:eastAsia="Arial"/>
          <w:sz w:val="24"/>
          <w:szCs w:val="24"/>
          <w:lang w:val="vi-VN"/>
        </w:rPr>
        <w:tab/>
      </w:r>
      <w:r w:rsidRPr="00246049">
        <w:rPr>
          <w:rFonts w:eastAsia="Arial"/>
          <w:b/>
          <w:sz w:val="24"/>
          <w:szCs w:val="24"/>
          <w:highlight w:val="yellow"/>
          <w:lang w:val="vi-VN"/>
        </w:rPr>
        <w:t xml:space="preserve">B. </w:t>
      </w:r>
      <w:r w:rsidRPr="00246049">
        <w:rPr>
          <w:rFonts w:eastAsia="Arial"/>
          <w:position w:val="-24"/>
          <w:sz w:val="24"/>
          <w:szCs w:val="24"/>
          <w:highlight w:val="yellow"/>
          <w:lang w:val="vi-VN"/>
        </w:rPr>
        <w:object w:dxaOrig="1359" w:dyaOrig="620">
          <v:shape id="_x0000_i1559" type="#_x0000_t75" style="width:66.55pt;height:30.55pt" o:ole="">
            <v:imagedata r:id="rId1028" o:title=""/>
          </v:shape>
          <o:OLEObject Type="Embed" ProgID="Equation.DSMT4" ShapeID="_x0000_i1559" DrawAspect="Content" ObjectID="_1817111094" r:id="rId1029"/>
        </w:object>
      </w:r>
      <w:r w:rsidRPr="00246049">
        <w:rPr>
          <w:rFonts w:eastAsia="Arial"/>
          <w:sz w:val="24"/>
          <w:szCs w:val="24"/>
          <w:highlight w:val="yellow"/>
          <w:lang w:val="vi-VN"/>
        </w:rPr>
        <w:t>.</w:t>
      </w:r>
      <w:r w:rsidRPr="00246049">
        <w:rPr>
          <w:rFonts w:eastAsia="Arial"/>
          <w:sz w:val="24"/>
          <w:szCs w:val="24"/>
          <w:lang w:val="vi-VN"/>
        </w:rPr>
        <w:tab/>
      </w:r>
    </w:p>
    <w:p w:rsidR="00D47B97" w:rsidRPr="00246049" w:rsidRDefault="00D47B97" w:rsidP="00D47B97">
      <w:pPr>
        <w:tabs>
          <w:tab w:val="left" w:pos="3402"/>
          <w:tab w:val="left" w:pos="5529"/>
          <w:tab w:val="left" w:pos="7938"/>
        </w:tabs>
        <w:ind w:left="993"/>
        <w:rPr>
          <w:rFonts w:eastAsia="Arial"/>
          <w:sz w:val="24"/>
          <w:szCs w:val="24"/>
          <w:lang w:val="vi-VN"/>
        </w:rPr>
      </w:pPr>
      <w:r w:rsidRPr="00246049">
        <w:rPr>
          <w:rFonts w:eastAsia="Arial"/>
          <w:b/>
          <w:sz w:val="24"/>
          <w:szCs w:val="24"/>
          <w:lang w:val="vi-VN"/>
        </w:rPr>
        <w:lastRenderedPageBreak/>
        <w:t xml:space="preserve">C. </w:t>
      </w:r>
      <w:r w:rsidRPr="00246049">
        <w:rPr>
          <w:rFonts w:eastAsia="Arial"/>
          <w:position w:val="-10"/>
          <w:sz w:val="24"/>
          <w:szCs w:val="24"/>
          <w:lang w:val="vi-VN"/>
        </w:rPr>
        <w:object w:dxaOrig="1420" w:dyaOrig="360">
          <v:shape id="_x0000_i1560" type="#_x0000_t75" style="width:71.3pt;height:18.35pt" o:ole="">
            <v:imagedata r:id="rId1030" o:title=""/>
          </v:shape>
          <o:OLEObject Type="Embed" ProgID="Equation.DSMT4" ShapeID="_x0000_i1560" DrawAspect="Content" ObjectID="_1817111095" r:id="rId1031"/>
        </w:object>
      </w:r>
      <w:r w:rsidRPr="00246049">
        <w:rPr>
          <w:rFonts w:eastAsia="Arial"/>
          <w:sz w:val="24"/>
          <w:szCs w:val="24"/>
          <w:lang w:val="vi-VN"/>
        </w:rPr>
        <w:t xml:space="preserve">. </w:t>
      </w:r>
      <w:r w:rsidRPr="00246049">
        <w:rPr>
          <w:rFonts w:eastAsia="Arial"/>
          <w:sz w:val="24"/>
          <w:szCs w:val="24"/>
          <w:lang w:val="vi-VN"/>
        </w:rPr>
        <w:tab/>
      </w:r>
      <w:r w:rsidRPr="00246049">
        <w:rPr>
          <w:rFonts w:eastAsia="Arial"/>
          <w:b/>
          <w:sz w:val="24"/>
          <w:szCs w:val="24"/>
          <w:lang w:val="vi-VN"/>
        </w:rPr>
        <w:t xml:space="preserve">D. </w:t>
      </w:r>
      <w:r w:rsidRPr="00246049">
        <w:rPr>
          <w:rFonts w:eastAsia="Arial"/>
          <w:position w:val="-24"/>
          <w:sz w:val="24"/>
          <w:szCs w:val="24"/>
          <w:lang w:val="vi-VN"/>
        </w:rPr>
        <w:object w:dxaOrig="1520" w:dyaOrig="620">
          <v:shape id="_x0000_i1561" type="#_x0000_t75" style="width:76.1pt;height:30.55pt" o:ole="">
            <v:imagedata r:id="rId1032" o:title=""/>
          </v:shape>
          <o:OLEObject Type="Embed" ProgID="Equation.DSMT4" ShapeID="_x0000_i1561" DrawAspect="Content" ObjectID="_1817111096" r:id="rId1033"/>
        </w:object>
      </w:r>
      <w:r w:rsidRPr="00246049">
        <w:rPr>
          <w:rFonts w:eastAsia="Arial"/>
          <w:sz w:val="24"/>
          <w:szCs w:val="24"/>
          <w:lang w:val="vi-VN"/>
        </w:rPr>
        <w:t>.</w:t>
      </w:r>
    </w:p>
    <w:p w:rsidR="00D61A00" w:rsidRPr="00F90D9F" w:rsidRDefault="00D61A00" w:rsidP="00D61A00">
      <w:pPr>
        <w:ind w:left="992"/>
        <w:jc w:val="center"/>
        <w:rPr>
          <w:rFonts w:eastAsia="Arial"/>
          <w:sz w:val="24"/>
          <w:szCs w:val="24"/>
        </w:rPr>
      </w:pPr>
      <w:r w:rsidRPr="00F90D9F">
        <w:rPr>
          <w:rFonts w:eastAsia="Arial"/>
          <w:b/>
          <w:color w:val="000099"/>
          <w:sz w:val="24"/>
          <w:szCs w:val="24"/>
        </w:rPr>
        <w:t>Lời giải</w:t>
      </w:r>
    </w:p>
    <w:p w:rsidR="00D47B97" w:rsidRPr="00F90D9F" w:rsidRDefault="00D47B97" w:rsidP="00D47B97">
      <w:pPr>
        <w:tabs>
          <w:tab w:val="left" w:pos="3402"/>
          <w:tab w:val="left" w:pos="5529"/>
          <w:tab w:val="left" w:pos="7938"/>
        </w:tabs>
        <w:ind w:left="993"/>
        <w:jc w:val="both"/>
        <w:rPr>
          <w:rFonts w:eastAsia="Arial"/>
          <w:sz w:val="24"/>
          <w:szCs w:val="24"/>
          <w:lang w:val="vi-VN"/>
        </w:rPr>
      </w:pPr>
      <w:r w:rsidRPr="00F90D9F">
        <w:rPr>
          <w:rFonts w:eastAsia="Arial"/>
          <w:b/>
          <w:color w:val="000099"/>
          <w:sz w:val="24"/>
          <w:szCs w:val="24"/>
          <w:highlight w:val="green"/>
          <w:lang w:val="vi-VN"/>
        </w:rPr>
        <w:t>Chọn B.</w:t>
      </w:r>
      <w:r w:rsidRPr="00F90D9F">
        <w:rPr>
          <w:rFonts w:eastAsia="Arial"/>
          <w:b/>
          <w:color w:val="000099"/>
          <w:sz w:val="24"/>
          <w:szCs w:val="24"/>
          <w:highlight w:val="yellow"/>
          <w:lang w:val="vi-VN"/>
        </w:rPr>
        <w:t xml:space="preserve"> </w:t>
      </w:r>
    </w:p>
    <w:p w:rsidR="00D47B97" w:rsidRPr="00F90D9F" w:rsidRDefault="00D47B97" w:rsidP="00D47B97">
      <w:pPr>
        <w:tabs>
          <w:tab w:val="left" w:pos="3402"/>
          <w:tab w:val="left" w:pos="5529"/>
          <w:tab w:val="left" w:pos="7938"/>
        </w:tabs>
        <w:ind w:left="993"/>
        <w:rPr>
          <w:rFonts w:eastAsia="Arial"/>
          <w:sz w:val="24"/>
          <w:szCs w:val="24"/>
          <w:lang w:val="vi-VN"/>
        </w:rPr>
      </w:pPr>
      <w:r w:rsidRPr="00F90D9F">
        <w:rPr>
          <w:rFonts w:eastAsia="Arial"/>
          <w:sz w:val="24"/>
          <w:szCs w:val="24"/>
          <w:lang w:val="vi-VN"/>
        </w:rPr>
        <w:t xml:space="preserve">Dựa vào bảng biến thiên ta thấy đồ thị có bề lõm hướng xuống nên loại C, </w:t>
      </w:r>
      <w:r w:rsidRPr="00F90D9F">
        <w:rPr>
          <w:rFonts w:eastAsia="Arial"/>
          <w:b/>
          <w:color w:val="000099"/>
          <w:sz w:val="24"/>
          <w:szCs w:val="24"/>
          <w:lang w:val="vi-VN"/>
        </w:rPr>
        <w:t xml:space="preserve">D. </w:t>
      </w:r>
    </w:p>
    <w:p w:rsidR="00D47B97" w:rsidRPr="00F90D9F" w:rsidRDefault="00D47B97" w:rsidP="00D47B97">
      <w:pPr>
        <w:tabs>
          <w:tab w:val="left" w:pos="3402"/>
          <w:tab w:val="left" w:pos="5529"/>
          <w:tab w:val="left" w:pos="7938"/>
        </w:tabs>
        <w:ind w:left="993"/>
        <w:rPr>
          <w:rFonts w:eastAsia="Arial"/>
          <w:sz w:val="24"/>
          <w:szCs w:val="24"/>
          <w:lang w:val="vi-VN"/>
        </w:rPr>
      </w:pPr>
      <w:r w:rsidRPr="00F90D9F">
        <w:rPr>
          <w:rFonts w:eastAsia="Arial"/>
          <w:sz w:val="24"/>
          <w:szCs w:val="24"/>
          <w:lang w:val="vi-VN"/>
        </w:rPr>
        <w:t xml:space="preserve">Đồ thị hàm số </w:t>
      </w:r>
      <w:r w:rsidRPr="00F90D9F">
        <w:rPr>
          <w:rFonts w:eastAsia="Arial"/>
          <w:position w:val="-24"/>
          <w:sz w:val="24"/>
          <w:szCs w:val="24"/>
          <w:lang w:val="vi-VN"/>
        </w:rPr>
        <w:object w:dxaOrig="1359" w:dyaOrig="620">
          <v:shape id="_x0000_i1562" type="#_x0000_t75" style="width:66.55pt;height:30.55pt" o:ole="">
            <v:imagedata r:id="rId1034" o:title=""/>
          </v:shape>
          <o:OLEObject Type="Embed" ProgID="Equation.DSMT4" ShapeID="_x0000_i1562" DrawAspect="Content" ObjectID="_1817111097" r:id="rId1035"/>
        </w:object>
      </w:r>
      <w:r w:rsidRPr="00F90D9F">
        <w:rPr>
          <w:rFonts w:eastAsia="Arial"/>
          <w:sz w:val="24"/>
          <w:szCs w:val="24"/>
          <w:lang w:val="vi-VN"/>
        </w:rPr>
        <w:t xml:space="preserve"> có tọa độ đỉnh </w:t>
      </w:r>
      <w:r w:rsidRPr="00F90D9F">
        <w:rPr>
          <w:rFonts w:eastAsia="Arial"/>
          <w:position w:val="-28"/>
          <w:sz w:val="24"/>
          <w:szCs w:val="24"/>
          <w:lang w:val="vi-VN"/>
        </w:rPr>
        <w:object w:dxaOrig="780" w:dyaOrig="680">
          <v:shape id="_x0000_i1563" type="#_x0000_t75" style="width:38.7pt;height:34.65pt" o:ole="">
            <v:imagedata r:id="rId1036" o:title=""/>
          </v:shape>
          <o:OLEObject Type="Embed" ProgID="Equation.DSMT4" ShapeID="_x0000_i1563" DrawAspect="Content" ObjectID="_1817111098" r:id="rId1037"/>
        </w:object>
      </w:r>
      <w:r w:rsidRPr="00F90D9F">
        <w:rPr>
          <w:rFonts w:eastAsia="Arial"/>
          <w:sz w:val="24"/>
          <w:szCs w:val="24"/>
        </w:rPr>
        <w:t>.</w:t>
      </w:r>
      <w:r w:rsidRPr="00F90D9F">
        <w:rPr>
          <w:rFonts w:eastAsia="Arial"/>
          <w:b/>
          <w:color w:val="000099"/>
          <w:sz w:val="24"/>
          <w:szCs w:val="24"/>
          <w:lang w:val="vi-VN"/>
        </w:rPr>
        <w:t xml:space="preserve"> </w:t>
      </w:r>
    </w:p>
    <w:p w:rsidR="00472E49" w:rsidRPr="00F90D9F" w:rsidRDefault="00472E49" w:rsidP="00472E49">
      <w:pPr>
        <w:widowControl w:val="0"/>
        <w:tabs>
          <w:tab w:val="left" w:pos="284"/>
          <w:tab w:val="left" w:pos="454"/>
          <w:tab w:val="left" w:pos="567"/>
          <w:tab w:val="left" w:pos="737"/>
          <w:tab w:val="left" w:pos="851"/>
          <w:tab w:val="left" w:pos="1021"/>
          <w:tab w:val="left" w:pos="1985"/>
          <w:tab w:val="left" w:pos="3969"/>
          <w:tab w:val="left" w:pos="5954"/>
        </w:tabs>
        <w:spacing w:before="40"/>
        <w:jc w:val="both"/>
        <w:rPr>
          <w:sz w:val="24"/>
          <w:szCs w:val="24"/>
          <w:lang w:val="nl-NL"/>
        </w:rPr>
      </w:pPr>
      <w:r w:rsidRPr="00F90D9F">
        <w:rPr>
          <w:b/>
          <w:sz w:val="24"/>
          <w:szCs w:val="24"/>
          <w:lang w:val="nl-NL"/>
        </w:rPr>
        <w:t xml:space="preserve">Câu </w:t>
      </w:r>
      <w:r w:rsidR="00D47B97" w:rsidRPr="00F90D9F">
        <w:rPr>
          <w:b/>
          <w:sz w:val="24"/>
          <w:szCs w:val="24"/>
          <w:lang w:val="nl-NL"/>
        </w:rPr>
        <w:t>1</w:t>
      </w:r>
      <w:r w:rsidR="00BE6AEA" w:rsidRPr="00F90D9F">
        <w:rPr>
          <w:b/>
          <w:sz w:val="24"/>
          <w:szCs w:val="24"/>
          <w:lang w:val="nl-NL"/>
        </w:rPr>
        <w:t>3</w:t>
      </w:r>
      <w:r w:rsidRPr="00F90D9F">
        <w:rPr>
          <w:b/>
          <w:sz w:val="24"/>
          <w:szCs w:val="24"/>
          <w:lang w:val="nl-NL"/>
        </w:rPr>
        <w:t>:</w:t>
      </w:r>
      <w:r w:rsidRPr="00F90D9F">
        <w:rPr>
          <w:sz w:val="24"/>
          <w:szCs w:val="24"/>
          <w:lang w:val="nl-NL"/>
        </w:rPr>
        <w:t xml:space="preserve"> Cho hàm số bậc hai có đồ thị như hình bên dưới  </w:t>
      </w:r>
    </w:p>
    <w:p w:rsidR="00472E49" w:rsidRPr="00F90D9F" w:rsidRDefault="00472E49" w:rsidP="00472E49">
      <w:pPr>
        <w:widowControl w:val="0"/>
        <w:tabs>
          <w:tab w:val="left" w:pos="284"/>
          <w:tab w:val="left" w:pos="454"/>
          <w:tab w:val="left" w:pos="567"/>
          <w:tab w:val="left" w:pos="737"/>
          <w:tab w:val="left" w:pos="851"/>
          <w:tab w:val="left" w:pos="1021"/>
          <w:tab w:val="left" w:pos="1985"/>
          <w:tab w:val="left" w:pos="3969"/>
          <w:tab w:val="left" w:pos="5245"/>
        </w:tabs>
        <w:spacing w:before="40"/>
        <w:ind w:right="3118" w:firstLine="3009"/>
        <w:jc w:val="center"/>
        <w:rPr>
          <w:sz w:val="24"/>
          <w:szCs w:val="24"/>
          <w:lang w:val="nl-NL"/>
        </w:rPr>
      </w:pPr>
      <w:r w:rsidRPr="00F90D9F">
        <w:rPr>
          <w:noProof/>
          <w:sz w:val="24"/>
          <w:szCs w:val="24"/>
        </w:rPr>
        <w:drawing>
          <wp:inline distT="0" distB="0" distL="0" distR="0" wp14:anchorId="19386B83" wp14:editId="24813557">
            <wp:extent cx="1590675" cy="1343025"/>
            <wp:effectExtent l="0" t="0" r="952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038">
                      <a:extLst>
                        <a:ext uri="{28A0092B-C50C-407E-A947-70E740481C1C}">
                          <a14:useLocalDpi xmlns:a14="http://schemas.microsoft.com/office/drawing/2010/main" val="0"/>
                        </a:ext>
                      </a:extLst>
                    </a:blip>
                    <a:srcRect/>
                    <a:stretch>
                      <a:fillRect/>
                    </a:stretch>
                  </pic:blipFill>
                  <pic:spPr bwMode="auto">
                    <a:xfrm>
                      <a:off x="0" y="0"/>
                      <a:ext cx="1590675" cy="1343025"/>
                    </a:xfrm>
                    <a:prstGeom prst="rect">
                      <a:avLst/>
                    </a:prstGeom>
                    <a:noFill/>
                    <a:ln>
                      <a:noFill/>
                    </a:ln>
                  </pic:spPr>
                </pic:pic>
              </a:graphicData>
            </a:graphic>
          </wp:inline>
        </w:drawing>
      </w:r>
    </w:p>
    <w:p w:rsidR="00472E49" w:rsidRPr="00F90D9F" w:rsidRDefault="00472E49" w:rsidP="00472E49">
      <w:pPr>
        <w:spacing w:before="60"/>
        <w:ind w:firstLine="283"/>
        <w:jc w:val="both"/>
        <w:rPr>
          <w:sz w:val="24"/>
          <w:szCs w:val="24"/>
          <w:lang w:val="nl-NL"/>
        </w:rPr>
      </w:pPr>
      <w:r w:rsidRPr="00F90D9F">
        <w:rPr>
          <w:sz w:val="24"/>
          <w:szCs w:val="24"/>
          <w:lang w:val="nl-NL"/>
        </w:rPr>
        <w:t>Hỏi hàm số đó là hàm số nào?</w:t>
      </w:r>
    </w:p>
    <w:p w:rsidR="00472E49" w:rsidRPr="00F90D9F" w:rsidRDefault="00472E49" w:rsidP="00472E49">
      <w:pPr>
        <w:tabs>
          <w:tab w:val="left" w:pos="2708"/>
          <w:tab w:val="left" w:pos="5138"/>
          <w:tab w:val="left" w:pos="7569"/>
        </w:tabs>
        <w:jc w:val="both"/>
        <w:rPr>
          <w:sz w:val="24"/>
          <w:szCs w:val="24"/>
          <w:lang w:val="nl-NL"/>
        </w:rPr>
      </w:pPr>
      <w:r w:rsidRPr="00F90D9F">
        <w:rPr>
          <w:b/>
          <w:noProof/>
          <w:sz w:val="24"/>
          <w:szCs w:val="24"/>
          <w:lang w:val="nl-NL"/>
        </w:rPr>
        <w:t xml:space="preserve">A. </w:t>
      </w:r>
      <w:r w:rsidRPr="00F90D9F">
        <w:rPr>
          <w:noProof/>
          <w:position w:val="-10"/>
          <w:sz w:val="24"/>
          <w:szCs w:val="24"/>
          <w:lang w:val="nl-NL"/>
        </w:rPr>
        <w:object w:dxaOrig="1515" w:dyaOrig="405">
          <v:shape id="_x0000_i1564" type="#_x0000_t75" style="width:76.1pt;height:20.4pt" o:ole="">
            <v:imagedata r:id="rId1039" o:title=""/>
          </v:shape>
          <o:OLEObject Type="Embed" ProgID="Equation.DSMT4" ShapeID="_x0000_i1564" DrawAspect="Content" ObjectID="_1817111099" r:id="rId1040"/>
        </w:object>
      </w:r>
      <w:r w:rsidRPr="00F90D9F">
        <w:rPr>
          <w:b/>
          <w:noProof/>
          <w:sz w:val="24"/>
          <w:szCs w:val="24"/>
          <w:highlight w:val="yellow"/>
          <w:lang w:val="nl-NL"/>
        </w:rPr>
        <w:t xml:space="preserve">B. </w:t>
      </w:r>
      <w:r w:rsidRPr="00F90D9F">
        <w:rPr>
          <w:b/>
          <w:noProof/>
          <w:position w:val="-10"/>
          <w:sz w:val="24"/>
          <w:szCs w:val="24"/>
          <w:highlight w:val="yellow"/>
          <w:lang w:val="nl-NL"/>
        </w:rPr>
        <w:object w:dxaOrig="1635" w:dyaOrig="405">
          <v:shape id="_x0000_i1565" type="#_x0000_t75" style="width:81.5pt;height:20.4pt" o:ole="">
            <v:imagedata r:id="rId1041" o:title=""/>
          </v:shape>
          <o:OLEObject Type="Embed" ProgID="Equation.DSMT4" ShapeID="_x0000_i1565" DrawAspect="Content" ObjectID="_1817111100" r:id="rId1042"/>
        </w:object>
      </w:r>
      <w:r w:rsidRPr="00F90D9F">
        <w:rPr>
          <w:b/>
          <w:sz w:val="24"/>
          <w:szCs w:val="24"/>
          <w:lang w:val="nl-NL"/>
        </w:rPr>
        <w:t xml:space="preserve">C. </w:t>
      </w:r>
      <w:r w:rsidRPr="00F90D9F">
        <w:rPr>
          <w:position w:val="-10"/>
          <w:sz w:val="24"/>
          <w:szCs w:val="24"/>
          <w:lang w:val="nl-NL"/>
        </w:rPr>
        <w:object w:dxaOrig="1770" w:dyaOrig="405">
          <v:shape id="_x0000_i1566" type="#_x0000_t75" style="width:89pt;height:20.4pt" o:ole="">
            <v:imagedata r:id="rId1043" o:title=""/>
          </v:shape>
          <o:OLEObject Type="Embed" ProgID="Equation.DSMT4" ShapeID="_x0000_i1566" DrawAspect="Content" ObjectID="_1817111101" r:id="rId1044"/>
        </w:object>
      </w:r>
      <w:r w:rsidRPr="00F90D9F">
        <w:rPr>
          <w:b/>
          <w:sz w:val="24"/>
          <w:szCs w:val="24"/>
          <w:lang w:val="nl-NL"/>
        </w:rPr>
        <w:t xml:space="preserve">D. </w:t>
      </w:r>
      <w:r w:rsidRPr="00F90D9F">
        <w:rPr>
          <w:position w:val="-10"/>
          <w:sz w:val="24"/>
          <w:szCs w:val="24"/>
          <w:lang w:val="nl-NL"/>
        </w:rPr>
        <w:object w:dxaOrig="1635" w:dyaOrig="405">
          <v:shape id="_x0000_i1567" type="#_x0000_t75" style="width:78.1pt;height:20.4pt" o:ole="">
            <v:imagedata r:id="rId1045" o:title=""/>
          </v:shape>
          <o:OLEObject Type="Embed" ProgID="Equation.DSMT4" ShapeID="_x0000_i1567" DrawAspect="Content" ObjectID="_1817111102" r:id="rId1046"/>
        </w:object>
      </w:r>
    </w:p>
    <w:p w:rsidR="00D61A00" w:rsidRPr="00F90D9F" w:rsidRDefault="00D61A00" w:rsidP="00D61A00">
      <w:pPr>
        <w:ind w:left="992"/>
        <w:jc w:val="center"/>
        <w:rPr>
          <w:rFonts w:eastAsia="Arial"/>
          <w:sz w:val="24"/>
          <w:szCs w:val="24"/>
        </w:rPr>
      </w:pPr>
      <w:r w:rsidRPr="00F90D9F">
        <w:rPr>
          <w:rFonts w:eastAsia="Arial"/>
          <w:b/>
          <w:color w:val="000099"/>
          <w:sz w:val="24"/>
          <w:szCs w:val="24"/>
        </w:rPr>
        <w:t>Lời giải</w:t>
      </w:r>
    </w:p>
    <w:p w:rsidR="00472E49" w:rsidRPr="00F90D9F" w:rsidRDefault="00472E49" w:rsidP="00472E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both"/>
        <w:rPr>
          <w:b/>
          <w:sz w:val="24"/>
          <w:szCs w:val="24"/>
          <w:lang w:val="nl-NL"/>
        </w:rPr>
      </w:pPr>
      <w:r w:rsidRPr="00F90D9F">
        <w:rPr>
          <w:b/>
          <w:sz w:val="24"/>
          <w:szCs w:val="24"/>
          <w:lang w:val="nl-NL"/>
        </w:rPr>
        <w:t>Chọn B.</w:t>
      </w:r>
    </w:p>
    <w:p w:rsidR="00472E49" w:rsidRPr="00F90D9F" w:rsidRDefault="00472E49" w:rsidP="00472E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4"/>
          <w:szCs w:val="24"/>
          <w:lang w:val="nl-NL"/>
        </w:rPr>
      </w:pPr>
      <w:r w:rsidRPr="00F90D9F">
        <w:rPr>
          <w:sz w:val="24"/>
          <w:szCs w:val="24"/>
          <w:lang w:val="nl-NL"/>
        </w:rPr>
        <w:sym w:font="Wingdings" w:char="F09F"/>
      </w:r>
      <w:r w:rsidRPr="00F90D9F">
        <w:rPr>
          <w:sz w:val="24"/>
          <w:szCs w:val="24"/>
          <w:lang w:val="nl-NL"/>
        </w:rPr>
        <w:t xml:space="preserve"> Parabol có bề lõm hướng lên. Loại đáp án  C.</w:t>
      </w:r>
    </w:p>
    <w:p w:rsidR="00472E49" w:rsidRPr="00F90D9F" w:rsidRDefault="00472E49" w:rsidP="00472E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4"/>
          <w:szCs w:val="24"/>
          <w:lang w:val="nl-NL"/>
        </w:rPr>
      </w:pPr>
      <w:r w:rsidRPr="00F90D9F">
        <w:rPr>
          <w:sz w:val="24"/>
          <w:szCs w:val="24"/>
          <w:lang w:val="nl-NL"/>
        </w:rPr>
        <w:sym w:font="Wingdings" w:char="F09F"/>
      </w:r>
      <w:r w:rsidRPr="00F90D9F">
        <w:rPr>
          <w:sz w:val="24"/>
          <w:szCs w:val="24"/>
          <w:lang w:val="nl-NL"/>
        </w:rPr>
        <w:t xml:space="preserve"> Đỉnh của parabol là điểm </w:t>
      </w:r>
      <w:r w:rsidRPr="00F90D9F">
        <w:rPr>
          <w:position w:val="-14"/>
          <w:sz w:val="24"/>
          <w:szCs w:val="24"/>
          <w:lang w:val="nl-NL"/>
        </w:rPr>
        <w:object w:dxaOrig="660" w:dyaOrig="400">
          <v:shape id="_x0000_i1568" type="#_x0000_t75" style="width:32.6pt;height:20.4pt" o:ole="">
            <v:imagedata r:id="rId1047" o:title=""/>
          </v:shape>
          <o:OLEObject Type="Embed" ProgID="Equation.DSMT4" ShapeID="_x0000_i1568" DrawAspect="Content" ObjectID="_1817111103" r:id="rId1048"/>
        </w:object>
      </w:r>
      <w:r w:rsidRPr="00F90D9F">
        <w:rPr>
          <w:sz w:val="24"/>
          <w:szCs w:val="24"/>
          <w:lang w:val="nl-NL"/>
        </w:rPr>
        <w:t xml:space="preserve">. Xét các đáp án A, B và D, đáp án B thỏa mãn. </w:t>
      </w:r>
    </w:p>
    <w:p w:rsidR="0027454B" w:rsidRPr="00F90D9F" w:rsidRDefault="0027454B" w:rsidP="0027454B">
      <w:pPr>
        <w:spacing w:line="360" w:lineRule="auto"/>
        <w:rPr>
          <w:b/>
          <w:sz w:val="24"/>
          <w:szCs w:val="24"/>
          <w:lang w:val="it-IT"/>
        </w:rPr>
      </w:pPr>
      <w:r w:rsidRPr="00F90D9F">
        <w:rPr>
          <w:b/>
          <w:sz w:val="24"/>
          <w:szCs w:val="24"/>
          <w:lang w:val="it-IT"/>
        </w:rPr>
        <w:t xml:space="preserve">Câu </w:t>
      </w:r>
      <w:r w:rsidR="009B3EEA" w:rsidRPr="00F90D9F">
        <w:rPr>
          <w:b/>
          <w:sz w:val="24"/>
          <w:szCs w:val="24"/>
          <w:lang w:val="it-IT"/>
        </w:rPr>
        <w:t>1</w:t>
      </w:r>
      <w:r w:rsidR="00BE6AEA" w:rsidRPr="00F90D9F">
        <w:rPr>
          <w:b/>
          <w:sz w:val="24"/>
          <w:szCs w:val="24"/>
          <w:lang w:val="it-IT"/>
        </w:rPr>
        <w:t>4</w:t>
      </w:r>
      <w:r w:rsidRPr="00F90D9F">
        <w:rPr>
          <w:b/>
          <w:sz w:val="24"/>
          <w:szCs w:val="24"/>
          <w:lang w:val="it-IT"/>
        </w:rPr>
        <w:t>.</w:t>
      </w:r>
      <w:r w:rsidRPr="00F90D9F">
        <w:rPr>
          <w:sz w:val="24"/>
          <w:szCs w:val="24"/>
          <w:lang w:val="nl-NL"/>
        </w:rPr>
        <w:t xml:space="preserve"> Cho hàm số bậc hai có đồ thị như hình bên dưới  </w:t>
      </w:r>
    </w:p>
    <w:p w:rsidR="0027454B" w:rsidRPr="00F90D9F" w:rsidRDefault="0027454B" w:rsidP="0027454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sz w:val="24"/>
          <w:szCs w:val="24"/>
          <w:lang w:val="nl-NL"/>
        </w:rPr>
      </w:pPr>
      <w:r w:rsidRPr="00F90D9F">
        <w:rPr>
          <w:b/>
          <w:noProof/>
          <w:sz w:val="24"/>
          <w:szCs w:val="24"/>
        </w:rPr>
        <w:drawing>
          <wp:inline distT="0" distB="0" distL="0" distR="0" wp14:anchorId="0BE81FA7" wp14:editId="6313035C">
            <wp:extent cx="1533525" cy="1057275"/>
            <wp:effectExtent l="0" t="0" r="9525"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1049">
                      <a:extLst>
                        <a:ext uri="{28A0092B-C50C-407E-A947-70E740481C1C}">
                          <a14:useLocalDpi xmlns:a14="http://schemas.microsoft.com/office/drawing/2010/main" val="0"/>
                        </a:ext>
                      </a:extLst>
                    </a:blip>
                    <a:srcRect/>
                    <a:stretch>
                      <a:fillRect/>
                    </a:stretch>
                  </pic:blipFill>
                  <pic:spPr bwMode="auto">
                    <a:xfrm>
                      <a:off x="0" y="0"/>
                      <a:ext cx="1533525" cy="1057275"/>
                    </a:xfrm>
                    <a:prstGeom prst="rect">
                      <a:avLst/>
                    </a:prstGeom>
                    <a:noFill/>
                    <a:ln>
                      <a:noFill/>
                    </a:ln>
                  </pic:spPr>
                </pic:pic>
              </a:graphicData>
            </a:graphic>
          </wp:inline>
        </w:drawing>
      </w:r>
    </w:p>
    <w:p w:rsidR="0027454B" w:rsidRPr="00F90D9F" w:rsidRDefault="0027454B" w:rsidP="0027454B">
      <w:pPr>
        <w:spacing w:line="360" w:lineRule="auto"/>
        <w:rPr>
          <w:sz w:val="24"/>
          <w:szCs w:val="24"/>
          <w:lang w:val="it-IT"/>
        </w:rPr>
      </w:pPr>
      <w:r w:rsidRPr="00F90D9F">
        <w:rPr>
          <w:sz w:val="24"/>
          <w:szCs w:val="24"/>
          <w:lang w:val="it-IT"/>
        </w:rPr>
        <w:t>Hàm số đó là hàm số nào?</w:t>
      </w:r>
    </w:p>
    <w:p w:rsidR="0027454B" w:rsidRPr="00F90D9F" w:rsidRDefault="0027454B" w:rsidP="0027454B">
      <w:pPr>
        <w:tabs>
          <w:tab w:val="left" w:pos="2708"/>
          <w:tab w:val="left" w:pos="5138"/>
          <w:tab w:val="left" w:pos="7569"/>
        </w:tabs>
        <w:jc w:val="both"/>
        <w:rPr>
          <w:sz w:val="24"/>
          <w:szCs w:val="24"/>
          <w:lang w:val="nl-NL"/>
        </w:rPr>
      </w:pPr>
      <w:r w:rsidRPr="00F90D9F">
        <w:rPr>
          <w:b/>
          <w:noProof/>
          <w:sz w:val="24"/>
          <w:szCs w:val="24"/>
          <w:lang w:val="nl-NL"/>
        </w:rPr>
        <w:t xml:space="preserve">A. </w:t>
      </w:r>
      <w:r w:rsidRPr="00F90D9F">
        <w:rPr>
          <w:rFonts w:eastAsia="Calibri"/>
          <w:position w:val="-10"/>
          <w:sz w:val="24"/>
          <w:szCs w:val="24"/>
        </w:rPr>
        <w:object w:dxaOrig="1560" w:dyaOrig="360">
          <v:shape id="_x0000_i1569" type="#_x0000_t75" style="width:78.1pt;height:17.65pt" o:ole="">
            <v:imagedata r:id="rId1050" o:title=""/>
          </v:shape>
          <o:OLEObject Type="Embed" ProgID="Equation.DSMT4" ShapeID="_x0000_i1569" DrawAspect="Content" ObjectID="_1817111104" r:id="rId1051"/>
        </w:object>
      </w:r>
      <w:r w:rsidRPr="00F90D9F">
        <w:rPr>
          <w:rFonts w:eastAsia="Calibri"/>
          <w:sz w:val="24"/>
          <w:szCs w:val="24"/>
        </w:rPr>
        <w:t xml:space="preserve"> </w:t>
      </w:r>
      <w:r w:rsidRPr="00F90D9F">
        <w:rPr>
          <w:b/>
          <w:noProof/>
          <w:sz w:val="24"/>
          <w:szCs w:val="24"/>
          <w:highlight w:val="yellow"/>
          <w:lang w:val="nl-NL"/>
        </w:rPr>
        <w:t xml:space="preserve">B. </w:t>
      </w:r>
      <w:r w:rsidRPr="00F90D9F">
        <w:rPr>
          <w:rFonts w:eastAsia="Calibri"/>
          <w:position w:val="-10"/>
          <w:sz w:val="24"/>
          <w:szCs w:val="24"/>
          <w:highlight w:val="yellow"/>
        </w:rPr>
        <w:object w:dxaOrig="1420" w:dyaOrig="360">
          <v:shape id="_x0000_i1570" type="#_x0000_t75" style="width:70.65pt;height:17.65pt" o:ole="">
            <v:imagedata r:id="rId1052" o:title=""/>
          </v:shape>
          <o:OLEObject Type="Embed" ProgID="Equation.DSMT4" ShapeID="_x0000_i1570" DrawAspect="Content" ObjectID="_1817111105" r:id="rId1053"/>
        </w:object>
      </w:r>
      <w:r w:rsidRPr="00F90D9F">
        <w:rPr>
          <w:rFonts w:eastAsia="Calibri"/>
          <w:sz w:val="24"/>
          <w:szCs w:val="24"/>
        </w:rPr>
        <w:t xml:space="preserve"> </w:t>
      </w:r>
      <w:r w:rsidRPr="00F90D9F">
        <w:rPr>
          <w:b/>
          <w:sz w:val="24"/>
          <w:szCs w:val="24"/>
          <w:lang w:val="nl-NL"/>
        </w:rPr>
        <w:t xml:space="preserve">C. </w:t>
      </w:r>
      <w:r w:rsidRPr="00F90D9F">
        <w:rPr>
          <w:rFonts w:eastAsia="Calibri"/>
          <w:position w:val="-10"/>
          <w:sz w:val="24"/>
          <w:szCs w:val="24"/>
        </w:rPr>
        <w:object w:dxaOrig="1560" w:dyaOrig="360">
          <v:shape id="_x0000_i1571" type="#_x0000_t75" style="width:78.1pt;height:17.65pt" o:ole="">
            <v:imagedata r:id="rId1054" o:title=""/>
          </v:shape>
          <o:OLEObject Type="Embed" ProgID="Equation.DSMT4" ShapeID="_x0000_i1571" DrawAspect="Content" ObjectID="_1817111106" r:id="rId1055"/>
        </w:object>
      </w:r>
      <w:r w:rsidRPr="00F90D9F">
        <w:rPr>
          <w:rFonts w:eastAsia="Calibri"/>
          <w:sz w:val="24"/>
          <w:szCs w:val="24"/>
        </w:rPr>
        <w:t xml:space="preserve">   </w:t>
      </w:r>
      <w:r w:rsidRPr="00F90D9F">
        <w:rPr>
          <w:b/>
          <w:sz w:val="24"/>
          <w:szCs w:val="24"/>
          <w:lang w:val="nl-NL"/>
        </w:rPr>
        <w:t xml:space="preserve">D. </w:t>
      </w:r>
      <w:r w:rsidRPr="00F90D9F">
        <w:rPr>
          <w:rFonts w:eastAsia="Calibri"/>
          <w:position w:val="-24"/>
          <w:sz w:val="24"/>
          <w:szCs w:val="24"/>
        </w:rPr>
        <w:object w:dxaOrig="1579" w:dyaOrig="620">
          <v:shape id="_x0000_i1572" type="#_x0000_t75" style="width:78.8pt;height:30.55pt" o:ole="">
            <v:imagedata r:id="rId1056" o:title=""/>
          </v:shape>
          <o:OLEObject Type="Embed" ProgID="Equation.DSMT4" ShapeID="_x0000_i1572" DrawAspect="Content" ObjectID="_1817111107" r:id="rId1057"/>
        </w:object>
      </w:r>
    </w:p>
    <w:tbl>
      <w:tblPr>
        <w:tblW w:w="10959" w:type="dxa"/>
        <w:tblLook w:val="04A0" w:firstRow="1" w:lastRow="0" w:firstColumn="1" w:lastColumn="0" w:noHBand="0" w:noVBand="1"/>
      </w:tblPr>
      <w:tblGrid>
        <w:gridCol w:w="7793"/>
        <w:gridCol w:w="3166"/>
      </w:tblGrid>
      <w:tr w:rsidR="0027454B" w:rsidRPr="00F90D9F" w:rsidTr="0064145A">
        <w:tc>
          <w:tcPr>
            <w:tcW w:w="7793" w:type="dxa"/>
            <w:shd w:val="clear" w:color="auto" w:fill="auto"/>
          </w:tcPr>
          <w:p w:rsidR="0027454B" w:rsidRPr="00F90D9F" w:rsidRDefault="0027454B" w:rsidP="0027454B">
            <w:pPr>
              <w:spacing w:line="360" w:lineRule="auto"/>
              <w:rPr>
                <w:b/>
                <w:sz w:val="24"/>
                <w:szCs w:val="24"/>
                <w:lang w:val="it-IT"/>
              </w:rPr>
            </w:pPr>
            <w:r w:rsidRPr="00F90D9F">
              <w:rPr>
                <w:b/>
                <w:sz w:val="24"/>
                <w:szCs w:val="24"/>
                <w:lang w:val="it-IT"/>
              </w:rPr>
              <w:t xml:space="preserve">Câu </w:t>
            </w:r>
            <w:r w:rsidR="00D47B97" w:rsidRPr="00F90D9F">
              <w:rPr>
                <w:b/>
                <w:sz w:val="24"/>
                <w:szCs w:val="24"/>
                <w:lang w:val="it-IT"/>
              </w:rPr>
              <w:t>1</w:t>
            </w:r>
            <w:r w:rsidR="00BE6AEA" w:rsidRPr="00F90D9F">
              <w:rPr>
                <w:b/>
                <w:sz w:val="24"/>
                <w:szCs w:val="24"/>
                <w:lang w:val="it-IT"/>
              </w:rPr>
              <w:t>5</w:t>
            </w:r>
            <w:r w:rsidRPr="00F90D9F">
              <w:rPr>
                <w:b/>
                <w:sz w:val="24"/>
                <w:szCs w:val="24"/>
                <w:lang w:val="it-IT"/>
              </w:rPr>
              <w:t>.</w:t>
            </w:r>
            <w:r w:rsidRPr="00F90D9F">
              <w:rPr>
                <w:sz w:val="24"/>
                <w:szCs w:val="24"/>
                <w:lang w:val="nl-NL"/>
              </w:rPr>
              <w:t xml:space="preserve"> Cho hàm số bậc hai có đồ thị như hình bên dưới  </w:t>
            </w:r>
          </w:p>
          <w:p w:rsidR="0027454B" w:rsidRPr="00F90D9F" w:rsidRDefault="00124F2E" w:rsidP="0027454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sz w:val="24"/>
                <w:szCs w:val="24"/>
                <w:lang w:val="nl-NL"/>
              </w:rPr>
            </w:pPr>
            <w:r w:rsidRPr="00F90D9F">
              <w:rPr>
                <w:b/>
                <w:noProof/>
                <w:sz w:val="24"/>
                <w:szCs w:val="24"/>
              </w:rPr>
              <w:drawing>
                <wp:inline distT="0" distB="0" distL="0" distR="0" wp14:anchorId="6B74DB60" wp14:editId="7D10F4D9">
                  <wp:extent cx="1304925" cy="1304925"/>
                  <wp:effectExtent l="0" t="0" r="9525"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58">
                            <a:extLst>
                              <a:ext uri="{28A0092B-C50C-407E-A947-70E740481C1C}">
                                <a14:useLocalDpi xmlns:a14="http://schemas.microsoft.com/office/drawing/2010/main" val="0"/>
                              </a:ext>
                            </a:extLst>
                          </a:blip>
                          <a:srcRect/>
                          <a:stretch>
                            <a:fillRect/>
                          </a:stretch>
                        </pic:blipFill>
                        <pic:spPr bwMode="auto">
                          <a:xfrm>
                            <a:off x="0" y="0"/>
                            <a:ext cx="1304925" cy="1304925"/>
                          </a:xfrm>
                          <a:prstGeom prst="rect">
                            <a:avLst/>
                          </a:prstGeom>
                          <a:noFill/>
                          <a:ln>
                            <a:noFill/>
                          </a:ln>
                        </pic:spPr>
                      </pic:pic>
                    </a:graphicData>
                  </a:graphic>
                </wp:inline>
              </w:drawing>
            </w:r>
          </w:p>
          <w:p w:rsidR="0027454B" w:rsidRPr="00F90D9F" w:rsidRDefault="0027454B" w:rsidP="0027454B">
            <w:pPr>
              <w:spacing w:line="360" w:lineRule="auto"/>
              <w:rPr>
                <w:sz w:val="24"/>
                <w:szCs w:val="24"/>
                <w:lang w:val="it-IT"/>
              </w:rPr>
            </w:pPr>
            <w:r w:rsidRPr="00F90D9F">
              <w:rPr>
                <w:sz w:val="24"/>
                <w:szCs w:val="24"/>
                <w:lang w:val="it-IT"/>
              </w:rPr>
              <w:t>Hàm số đó là hàm số nào?</w:t>
            </w:r>
          </w:p>
          <w:p w:rsidR="0027454B" w:rsidRPr="00F90D9F" w:rsidRDefault="0027454B" w:rsidP="0027454B">
            <w:pPr>
              <w:tabs>
                <w:tab w:val="left" w:pos="2708"/>
                <w:tab w:val="left" w:pos="5138"/>
                <w:tab w:val="left" w:pos="7569"/>
              </w:tabs>
              <w:jc w:val="both"/>
              <w:rPr>
                <w:sz w:val="24"/>
                <w:szCs w:val="24"/>
                <w:lang w:val="nl-NL"/>
              </w:rPr>
            </w:pPr>
            <w:r w:rsidRPr="00F90D9F">
              <w:rPr>
                <w:b/>
                <w:noProof/>
                <w:sz w:val="24"/>
                <w:szCs w:val="24"/>
                <w:lang w:val="nl-NL"/>
              </w:rPr>
              <w:t xml:space="preserve">A. </w:t>
            </w:r>
            <w:r w:rsidR="00124F2E" w:rsidRPr="00F90D9F">
              <w:rPr>
                <w:rFonts w:eastAsia="Calibri"/>
                <w:position w:val="-10"/>
                <w:sz w:val="24"/>
                <w:szCs w:val="24"/>
              </w:rPr>
              <w:object w:dxaOrig="1219" w:dyaOrig="360">
                <v:shape id="_x0000_i1573" type="#_x0000_t75" style="width:61.15pt;height:17.65pt" o:ole="">
                  <v:imagedata r:id="rId1059" o:title=""/>
                </v:shape>
                <o:OLEObject Type="Embed" ProgID="Equation.DSMT4" ShapeID="_x0000_i1573" DrawAspect="Content" ObjectID="_1817111108" r:id="rId1060"/>
              </w:object>
            </w:r>
            <w:r w:rsidRPr="00F90D9F">
              <w:rPr>
                <w:rFonts w:eastAsia="Calibri"/>
                <w:sz w:val="24"/>
                <w:szCs w:val="24"/>
              </w:rPr>
              <w:t xml:space="preserve"> </w:t>
            </w:r>
            <w:r w:rsidRPr="00F90D9F">
              <w:rPr>
                <w:b/>
                <w:noProof/>
                <w:sz w:val="24"/>
                <w:szCs w:val="24"/>
                <w:highlight w:val="yellow"/>
                <w:lang w:val="nl-NL"/>
              </w:rPr>
              <w:t xml:space="preserve">B. </w:t>
            </w:r>
            <w:r w:rsidR="00124F2E" w:rsidRPr="00F90D9F">
              <w:rPr>
                <w:rFonts w:eastAsia="Calibri"/>
                <w:position w:val="-10"/>
                <w:sz w:val="24"/>
                <w:szCs w:val="24"/>
                <w:highlight w:val="yellow"/>
              </w:rPr>
              <w:object w:dxaOrig="1100" w:dyaOrig="360">
                <v:shape id="_x0000_i1574" type="#_x0000_t75" style="width:55pt;height:17.65pt" o:ole="">
                  <v:imagedata r:id="rId1061" o:title=""/>
                </v:shape>
                <o:OLEObject Type="Embed" ProgID="Equation.DSMT4" ShapeID="_x0000_i1574" DrawAspect="Content" ObjectID="_1817111109" r:id="rId1062"/>
              </w:object>
            </w:r>
            <w:r w:rsidRPr="00F90D9F">
              <w:rPr>
                <w:rFonts w:eastAsia="Calibri"/>
                <w:sz w:val="24"/>
                <w:szCs w:val="24"/>
              </w:rPr>
              <w:t xml:space="preserve"> </w:t>
            </w:r>
            <w:r w:rsidRPr="00F90D9F">
              <w:rPr>
                <w:b/>
                <w:sz w:val="24"/>
                <w:szCs w:val="24"/>
                <w:lang w:val="nl-NL"/>
              </w:rPr>
              <w:t xml:space="preserve">C. </w:t>
            </w:r>
            <w:r w:rsidR="00124F2E" w:rsidRPr="00F90D9F">
              <w:rPr>
                <w:rFonts w:eastAsia="Calibri"/>
                <w:position w:val="-10"/>
                <w:sz w:val="24"/>
                <w:szCs w:val="24"/>
              </w:rPr>
              <w:object w:dxaOrig="1560" w:dyaOrig="360">
                <v:shape id="_x0000_i1575" type="#_x0000_t75" style="width:78.1pt;height:17.65pt" o:ole="">
                  <v:imagedata r:id="rId1063" o:title=""/>
                </v:shape>
                <o:OLEObject Type="Embed" ProgID="Equation.DSMT4" ShapeID="_x0000_i1575" DrawAspect="Content" ObjectID="_1817111110" r:id="rId1064"/>
              </w:object>
            </w:r>
            <w:r w:rsidRPr="00F90D9F">
              <w:rPr>
                <w:rFonts w:eastAsia="Calibri"/>
                <w:sz w:val="24"/>
                <w:szCs w:val="24"/>
              </w:rPr>
              <w:t xml:space="preserve">   </w:t>
            </w:r>
            <w:r w:rsidRPr="00F90D9F">
              <w:rPr>
                <w:b/>
                <w:sz w:val="24"/>
                <w:szCs w:val="24"/>
                <w:lang w:val="nl-NL"/>
              </w:rPr>
              <w:t xml:space="preserve">D. </w:t>
            </w:r>
            <w:r w:rsidR="00124F2E" w:rsidRPr="00F90D9F">
              <w:rPr>
                <w:rFonts w:eastAsia="Calibri"/>
                <w:position w:val="-10"/>
                <w:sz w:val="24"/>
                <w:szCs w:val="24"/>
              </w:rPr>
              <w:object w:dxaOrig="1420" w:dyaOrig="360">
                <v:shape id="_x0000_i1576" type="#_x0000_t75" style="width:70.65pt;height:17.65pt" o:ole="">
                  <v:imagedata r:id="rId1065" o:title=""/>
                </v:shape>
                <o:OLEObject Type="Embed" ProgID="Equation.DSMT4" ShapeID="_x0000_i1576" DrawAspect="Content" ObjectID="_1817111111" r:id="rId1066"/>
              </w:object>
            </w:r>
          </w:p>
          <w:p w:rsidR="00581253" w:rsidRPr="00F90D9F" w:rsidRDefault="00F777B5" w:rsidP="00581253">
            <w:pPr>
              <w:spacing w:line="360" w:lineRule="auto"/>
              <w:rPr>
                <w:sz w:val="24"/>
                <w:szCs w:val="24"/>
                <w:lang w:val="vi-VN"/>
              </w:rPr>
            </w:pPr>
            <w:r w:rsidRPr="00F90D9F">
              <w:rPr>
                <w:b/>
                <w:sz w:val="24"/>
                <w:szCs w:val="24"/>
                <w:lang w:val="it-IT"/>
              </w:rPr>
              <w:t>Câu</w:t>
            </w:r>
            <w:r w:rsidR="009B3EEA" w:rsidRPr="00F90D9F">
              <w:rPr>
                <w:b/>
                <w:sz w:val="24"/>
                <w:szCs w:val="24"/>
                <w:lang w:val="it-IT"/>
              </w:rPr>
              <w:t xml:space="preserve"> 1</w:t>
            </w:r>
            <w:r w:rsidR="00BE6AEA" w:rsidRPr="00F90D9F">
              <w:rPr>
                <w:b/>
                <w:sz w:val="24"/>
                <w:szCs w:val="24"/>
                <w:lang w:val="it-IT"/>
              </w:rPr>
              <w:t>6</w:t>
            </w:r>
            <w:r w:rsidRPr="00F90D9F">
              <w:rPr>
                <w:b/>
                <w:sz w:val="24"/>
                <w:szCs w:val="24"/>
                <w:lang w:val="it-IT"/>
              </w:rPr>
              <w:t>.</w:t>
            </w:r>
            <w:r w:rsidRPr="00F90D9F">
              <w:rPr>
                <w:sz w:val="24"/>
                <w:szCs w:val="24"/>
                <w:lang w:val="nl-NL"/>
              </w:rPr>
              <w:t xml:space="preserve"> </w:t>
            </w:r>
            <w:r w:rsidR="00581253" w:rsidRPr="00F90D9F">
              <w:rPr>
                <w:sz w:val="24"/>
                <w:szCs w:val="24"/>
                <w:lang w:val="sv-SE"/>
              </w:rPr>
              <w:t>Hàm số nào sau đây có đồ thị như hình bên?</w:t>
            </w:r>
          </w:p>
          <w:p w:rsidR="00581253" w:rsidRPr="00F90D9F" w:rsidRDefault="00581253" w:rsidP="00581253">
            <w:pPr>
              <w:tabs>
                <w:tab w:val="left" w:pos="3402"/>
                <w:tab w:val="left" w:pos="5670"/>
                <w:tab w:val="left" w:pos="7938"/>
              </w:tabs>
              <w:ind w:left="993"/>
              <w:jc w:val="center"/>
              <w:rPr>
                <w:sz w:val="24"/>
                <w:szCs w:val="24"/>
                <w:lang w:val="sv-SE"/>
              </w:rPr>
            </w:pPr>
            <w:r w:rsidRPr="00F90D9F">
              <w:rPr>
                <w:noProof/>
                <w:sz w:val="24"/>
                <w:szCs w:val="24"/>
              </w:rPr>
              <w:lastRenderedPageBreak/>
              <w:drawing>
                <wp:inline distT="0" distB="0" distL="0" distR="0" wp14:anchorId="0E8E1628" wp14:editId="7BF4B09A">
                  <wp:extent cx="1666875" cy="1343025"/>
                  <wp:effectExtent l="0" t="0" r="9525" b="9525"/>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1666875" cy="1343025"/>
                          </a:xfrm>
                          <a:prstGeom prst="rect">
                            <a:avLst/>
                          </a:prstGeom>
                          <a:noFill/>
                          <a:ln>
                            <a:noFill/>
                          </a:ln>
                        </pic:spPr>
                      </pic:pic>
                    </a:graphicData>
                  </a:graphic>
                </wp:inline>
              </w:drawing>
            </w:r>
          </w:p>
          <w:p w:rsidR="00581253" w:rsidRPr="00F90D9F" w:rsidRDefault="00581253" w:rsidP="00581253">
            <w:pPr>
              <w:tabs>
                <w:tab w:val="left" w:pos="3402"/>
                <w:tab w:val="left" w:pos="5670"/>
                <w:tab w:val="left" w:pos="7938"/>
              </w:tabs>
              <w:ind w:left="993"/>
              <w:rPr>
                <w:sz w:val="24"/>
                <w:szCs w:val="24"/>
                <w:lang w:val="sv-SE"/>
              </w:rPr>
            </w:pPr>
            <w:r w:rsidRPr="00F90D9F">
              <w:rPr>
                <w:b/>
                <w:color w:val="000099"/>
                <w:sz w:val="24"/>
                <w:szCs w:val="24"/>
                <w:lang w:val="sv-SE"/>
              </w:rPr>
              <w:t xml:space="preserve">A. </w:t>
            </w:r>
            <w:r w:rsidRPr="00F90D9F">
              <w:rPr>
                <w:position w:val="-10"/>
                <w:sz w:val="24"/>
                <w:szCs w:val="24"/>
              </w:rPr>
              <w:object w:dxaOrig="1600" w:dyaOrig="360">
                <v:shape id="_x0000_i1577" type="#_x0000_t75" style="width:80.15pt;height:18.35pt" o:ole="">
                  <v:imagedata r:id="rId1067" o:title=""/>
                </v:shape>
                <o:OLEObject Type="Embed" ProgID="Equation.DSMT4" ShapeID="_x0000_i1577" DrawAspect="Content" ObjectID="_1817111112" r:id="rId1068"/>
              </w:object>
            </w:r>
            <w:r w:rsidRPr="00F90D9F">
              <w:rPr>
                <w:sz w:val="24"/>
                <w:szCs w:val="24"/>
                <w:lang w:val="sv-SE"/>
              </w:rPr>
              <w:t>.</w:t>
            </w:r>
            <w:r w:rsidRPr="00F90D9F">
              <w:rPr>
                <w:sz w:val="24"/>
                <w:szCs w:val="24"/>
                <w:lang w:val="sv-SE"/>
              </w:rPr>
              <w:tab/>
            </w:r>
            <w:r w:rsidRPr="00F90D9F">
              <w:rPr>
                <w:b/>
                <w:color w:val="000099"/>
                <w:sz w:val="24"/>
                <w:szCs w:val="24"/>
                <w:highlight w:val="yellow"/>
                <w:lang w:val="sv-SE"/>
              </w:rPr>
              <w:t xml:space="preserve">B. </w:t>
            </w:r>
            <w:r w:rsidRPr="00F90D9F">
              <w:rPr>
                <w:position w:val="-10"/>
                <w:sz w:val="24"/>
                <w:szCs w:val="24"/>
                <w:highlight w:val="yellow"/>
              </w:rPr>
              <w:object w:dxaOrig="1600" w:dyaOrig="360">
                <v:shape id="_x0000_i1578" type="#_x0000_t75" style="width:80.15pt;height:18.35pt" o:ole="">
                  <v:imagedata r:id="rId1069" o:title=""/>
                </v:shape>
                <o:OLEObject Type="Embed" ProgID="Equation.DSMT4" ShapeID="_x0000_i1578" DrawAspect="Content" ObjectID="_1817111113" r:id="rId1070"/>
              </w:object>
            </w:r>
            <w:r w:rsidRPr="00F90D9F">
              <w:rPr>
                <w:sz w:val="24"/>
                <w:szCs w:val="24"/>
                <w:highlight w:val="yellow"/>
                <w:lang w:val="sv-SE"/>
              </w:rPr>
              <w:t>.</w:t>
            </w:r>
            <w:r w:rsidRPr="00F90D9F">
              <w:rPr>
                <w:sz w:val="24"/>
                <w:szCs w:val="24"/>
                <w:lang w:val="sv-SE"/>
              </w:rPr>
              <w:tab/>
            </w:r>
            <w:r w:rsidRPr="00F90D9F">
              <w:rPr>
                <w:b/>
                <w:color w:val="000099"/>
                <w:sz w:val="24"/>
                <w:szCs w:val="24"/>
                <w:lang w:val="sv-SE"/>
              </w:rPr>
              <w:t xml:space="preserve">C. </w:t>
            </w:r>
            <w:r w:rsidRPr="00F90D9F">
              <w:rPr>
                <w:position w:val="-10"/>
                <w:sz w:val="24"/>
                <w:szCs w:val="24"/>
              </w:rPr>
              <w:object w:dxaOrig="1460" w:dyaOrig="360">
                <v:shape id="_x0000_i1579" type="#_x0000_t75" style="width:72.7pt;height:18.35pt" o:ole="">
                  <v:imagedata r:id="rId1071" o:title=""/>
                </v:shape>
                <o:OLEObject Type="Embed" ProgID="Equation.DSMT4" ShapeID="_x0000_i1579" DrawAspect="Content" ObjectID="_1817111114" r:id="rId1072"/>
              </w:object>
            </w:r>
            <w:r w:rsidRPr="00F90D9F">
              <w:rPr>
                <w:sz w:val="24"/>
                <w:szCs w:val="24"/>
                <w:lang w:val="sv-SE"/>
              </w:rPr>
              <w:t>.</w:t>
            </w:r>
            <w:r w:rsidRPr="00F90D9F">
              <w:rPr>
                <w:sz w:val="24"/>
                <w:szCs w:val="24"/>
                <w:lang w:val="sv-SE"/>
              </w:rPr>
              <w:tab/>
            </w:r>
            <w:r w:rsidRPr="00F90D9F">
              <w:rPr>
                <w:b/>
                <w:color w:val="000099"/>
                <w:sz w:val="24"/>
                <w:szCs w:val="24"/>
                <w:lang w:val="sv-SE"/>
              </w:rPr>
              <w:t xml:space="preserve">D. </w:t>
            </w:r>
            <w:r w:rsidRPr="00F90D9F">
              <w:rPr>
                <w:position w:val="-10"/>
                <w:sz w:val="24"/>
                <w:szCs w:val="24"/>
              </w:rPr>
              <w:object w:dxaOrig="1460" w:dyaOrig="360">
                <v:shape id="_x0000_i1580" type="#_x0000_t75" style="width:72.7pt;height:18.35pt" o:ole="">
                  <v:imagedata r:id="rId1073" o:title=""/>
                </v:shape>
                <o:OLEObject Type="Embed" ProgID="Equation.DSMT4" ShapeID="_x0000_i1580" DrawAspect="Content" ObjectID="_1817111115" r:id="rId1074"/>
              </w:object>
            </w:r>
            <w:r w:rsidRPr="00F90D9F">
              <w:rPr>
                <w:sz w:val="24"/>
                <w:szCs w:val="24"/>
                <w:lang w:val="sv-SE"/>
              </w:rPr>
              <w:t>.</w:t>
            </w:r>
          </w:p>
          <w:p w:rsidR="00D61A00" w:rsidRPr="00F90D9F" w:rsidRDefault="00D61A00" w:rsidP="00D61A00">
            <w:pPr>
              <w:ind w:left="992"/>
              <w:jc w:val="center"/>
              <w:rPr>
                <w:rFonts w:eastAsia="Arial"/>
                <w:sz w:val="24"/>
                <w:szCs w:val="24"/>
              </w:rPr>
            </w:pPr>
            <w:r w:rsidRPr="00F90D9F">
              <w:rPr>
                <w:rFonts w:eastAsia="Arial"/>
                <w:b/>
                <w:color w:val="000099"/>
                <w:sz w:val="24"/>
                <w:szCs w:val="24"/>
              </w:rPr>
              <w:t>Lời giải</w:t>
            </w:r>
          </w:p>
          <w:p w:rsidR="00581253" w:rsidRPr="00F90D9F" w:rsidRDefault="00581253" w:rsidP="00581253">
            <w:pPr>
              <w:tabs>
                <w:tab w:val="left" w:pos="3402"/>
                <w:tab w:val="left" w:pos="5670"/>
                <w:tab w:val="left" w:pos="7938"/>
              </w:tabs>
              <w:ind w:left="993"/>
              <w:rPr>
                <w:sz w:val="24"/>
                <w:szCs w:val="24"/>
                <w:shd w:val="clear" w:color="auto" w:fill="00FF00"/>
              </w:rPr>
            </w:pPr>
            <w:r w:rsidRPr="00F90D9F">
              <w:rPr>
                <w:b/>
                <w:color w:val="000099"/>
                <w:sz w:val="24"/>
                <w:szCs w:val="24"/>
                <w:highlight w:val="green"/>
                <w:shd w:val="clear" w:color="auto" w:fill="00FF00"/>
              </w:rPr>
              <w:t>Chọn B.</w:t>
            </w:r>
            <w:r w:rsidRPr="00F90D9F">
              <w:rPr>
                <w:b/>
                <w:color w:val="000099"/>
                <w:sz w:val="24"/>
                <w:szCs w:val="24"/>
                <w:highlight w:val="yellow"/>
                <w:shd w:val="clear" w:color="auto" w:fill="00FF00"/>
              </w:rPr>
              <w:t xml:space="preserve"> </w:t>
            </w:r>
          </w:p>
          <w:p w:rsidR="00581253" w:rsidRPr="00F90D9F" w:rsidRDefault="00581253" w:rsidP="00581253">
            <w:pPr>
              <w:tabs>
                <w:tab w:val="left" w:pos="3402"/>
                <w:tab w:val="left" w:pos="5669"/>
                <w:tab w:val="left" w:pos="7937"/>
              </w:tabs>
              <w:ind w:left="993"/>
              <w:rPr>
                <w:sz w:val="24"/>
                <w:szCs w:val="24"/>
                <w:lang w:val="nl-NL"/>
              </w:rPr>
            </w:pPr>
            <w:r w:rsidRPr="00F90D9F">
              <w:rPr>
                <w:sz w:val="24"/>
                <w:szCs w:val="24"/>
                <w:lang w:val="nl-NL"/>
              </w:rPr>
              <w:t xml:space="preserve">Dựa vào đồ thị suy ra: </w:t>
            </w:r>
            <w:r w:rsidRPr="00F90D9F">
              <w:rPr>
                <w:position w:val="-6"/>
                <w:sz w:val="24"/>
                <w:szCs w:val="24"/>
              </w:rPr>
              <w:object w:dxaOrig="560" w:dyaOrig="279">
                <v:shape id="_x0000_i1581" type="#_x0000_t75" style="width:27.85pt;height:13.6pt" o:ole="">
                  <v:imagedata r:id="rId1075" o:title=""/>
                </v:shape>
                <o:OLEObject Type="Embed" ProgID="Equation.DSMT4" ShapeID="_x0000_i1581" DrawAspect="Content" ObjectID="_1817111116" r:id="rId1076"/>
              </w:object>
            </w:r>
            <w:r w:rsidRPr="00F90D9F">
              <w:rPr>
                <w:sz w:val="24"/>
                <w:szCs w:val="24"/>
                <w:lang w:val="nl-NL"/>
              </w:rPr>
              <w:t xml:space="preserve"> và hoành độ đỉnh là 2.</w:t>
            </w:r>
          </w:p>
          <w:p w:rsidR="00581253" w:rsidRPr="00F90D9F" w:rsidRDefault="00581253" w:rsidP="00581253">
            <w:pPr>
              <w:tabs>
                <w:tab w:val="left" w:pos="3402"/>
                <w:tab w:val="left" w:pos="5669"/>
                <w:tab w:val="left" w:pos="7937"/>
              </w:tabs>
              <w:ind w:left="993"/>
              <w:rPr>
                <w:sz w:val="24"/>
                <w:szCs w:val="24"/>
              </w:rPr>
            </w:pPr>
            <w:r w:rsidRPr="00F90D9F">
              <w:rPr>
                <w:position w:val="-14"/>
                <w:sz w:val="24"/>
                <w:szCs w:val="24"/>
              </w:rPr>
              <w:object w:dxaOrig="3220" w:dyaOrig="400">
                <v:shape id="_x0000_i1582" type="#_x0000_t75" style="width:160.3pt;height:20.4pt" o:ole="">
                  <v:imagedata r:id="rId1077" o:title=""/>
                </v:shape>
                <o:OLEObject Type="Embed" ProgID="Equation.DSMT4" ShapeID="_x0000_i1582" DrawAspect="Content" ObjectID="_1817111117" r:id="rId1078"/>
              </w:object>
            </w:r>
          </w:p>
          <w:p w:rsidR="00F97C14" w:rsidRPr="00F90D9F" w:rsidRDefault="009B3EEA" w:rsidP="009B3EEA">
            <w:pPr>
              <w:tabs>
                <w:tab w:val="left" w:pos="992"/>
              </w:tabs>
              <w:spacing w:before="120" w:line="259" w:lineRule="auto"/>
              <w:jc w:val="both"/>
              <w:rPr>
                <w:sz w:val="24"/>
                <w:szCs w:val="24"/>
              </w:rPr>
            </w:pPr>
            <w:r w:rsidRPr="00F90D9F">
              <w:rPr>
                <w:b/>
                <w:sz w:val="24"/>
                <w:szCs w:val="24"/>
                <w:lang w:val="fr-FR"/>
              </w:rPr>
              <w:t>Câu 1</w:t>
            </w:r>
            <w:r w:rsidR="00BE6AEA" w:rsidRPr="00F90D9F">
              <w:rPr>
                <w:b/>
                <w:sz w:val="24"/>
                <w:szCs w:val="24"/>
                <w:lang w:val="fr-FR"/>
              </w:rPr>
              <w:t>7</w:t>
            </w:r>
            <w:r w:rsidRPr="00F90D9F">
              <w:rPr>
                <w:b/>
                <w:sz w:val="24"/>
                <w:szCs w:val="24"/>
                <w:lang w:val="fr-FR"/>
              </w:rPr>
              <w:t xml:space="preserve">. </w:t>
            </w:r>
            <w:r w:rsidR="00F97C14" w:rsidRPr="00F90D9F">
              <w:rPr>
                <w:sz w:val="24"/>
                <w:szCs w:val="24"/>
              </w:rPr>
              <w:t>Đồ thị dưới đây là của hàm số nào sau đây?</w:t>
            </w:r>
          </w:p>
          <w:p w:rsidR="00F97C14" w:rsidRPr="00F90D9F" w:rsidRDefault="00F97C14" w:rsidP="00F97C14">
            <w:pPr>
              <w:jc w:val="center"/>
              <w:rPr>
                <w:sz w:val="24"/>
                <w:szCs w:val="24"/>
                <w:lang w:eastAsia="x-none"/>
              </w:rPr>
            </w:pPr>
            <w:r w:rsidRPr="00F90D9F">
              <w:rPr>
                <w:noProof/>
                <w:sz w:val="24"/>
                <w:szCs w:val="24"/>
              </w:rPr>
              <w:drawing>
                <wp:inline distT="0" distB="0" distL="0" distR="0" wp14:anchorId="75280D5C" wp14:editId="1C9587B9">
                  <wp:extent cx="1495425" cy="1657350"/>
                  <wp:effectExtent l="0" t="0" r="9525"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079" cstate="print">
                            <a:extLst>
                              <a:ext uri="{28A0092B-C50C-407E-A947-70E740481C1C}">
                                <a14:useLocalDpi xmlns:a14="http://schemas.microsoft.com/office/drawing/2010/main" val="0"/>
                              </a:ext>
                            </a:extLst>
                          </a:blip>
                          <a:srcRect/>
                          <a:stretch>
                            <a:fillRect/>
                          </a:stretch>
                        </pic:blipFill>
                        <pic:spPr bwMode="auto">
                          <a:xfrm>
                            <a:off x="0" y="0"/>
                            <a:ext cx="1495425" cy="1657350"/>
                          </a:xfrm>
                          <a:prstGeom prst="rect">
                            <a:avLst/>
                          </a:prstGeom>
                          <a:noFill/>
                          <a:ln>
                            <a:noFill/>
                          </a:ln>
                        </pic:spPr>
                      </pic:pic>
                    </a:graphicData>
                  </a:graphic>
                </wp:inline>
              </w:drawing>
            </w:r>
          </w:p>
          <w:p w:rsidR="00F97C14" w:rsidRPr="00246049" w:rsidRDefault="00F97C14" w:rsidP="00F97C14">
            <w:pPr>
              <w:ind w:left="992"/>
              <w:rPr>
                <w:sz w:val="24"/>
                <w:szCs w:val="24"/>
              </w:rPr>
            </w:pPr>
            <w:r w:rsidRPr="00246049">
              <w:rPr>
                <w:b/>
                <w:sz w:val="24"/>
                <w:szCs w:val="24"/>
                <w:lang w:val="vi-VN"/>
              </w:rPr>
              <w:t xml:space="preserve">A. </w:t>
            </w:r>
            <w:r w:rsidRPr="00246049">
              <w:rPr>
                <w:position w:val="-10"/>
                <w:sz w:val="24"/>
                <w:szCs w:val="24"/>
              </w:rPr>
              <w:object w:dxaOrig="1600" w:dyaOrig="360">
                <v:shape id="_x0000_i1583" type="#_x0000_t75" style="width:80.15pt;height:18.35pt" o:ole="">
                  <v:imagedata r:id="rId1080" o:title=""/>
                </v:shape>
                <o:OLEObject Type="Embed" ProgID="Equation.DSMT4" ShapeID="_x0000_i1583" DrawAspect="Content" ObjectID="_1817111118" r:id="rId1081"/>
              </w:object>
            </w:r>
            <w:r w:rsidRPr="00246049">
              <w:rPr>
                <w:sz w:val="24"/>
                <w:szCs w:val="24"/>
                <w:lang w:val="vi-VN"/>
              </w:rPr>
              <w:t>.</w:t>
            </w:r>
            <w:r w:rsidRPr="00246049">
              <w:rPr>
                <w:sz w:val="24"/>
                <w:szCs w:val="24"/>
              </w:rPr>
              <w:tab/>
            </w:r>
            <w:r w:rsidRPr="00246049">
              <w:rPr>
                <w:b/>
                <w:sz w:val="24"/>
                <w:szCs w:val="24"/>
                <w:lang w:val="vi-VN"/>
              </w:rPr>
              <w:t xml:space="preserve">B. </w:t>
            </w:r>
            <w:r w:rsidRPr="00246049">
              <w:rPr>
                <w:position w:val="-10"/>
                <w:sz w:val="24"/>
                <w:szCs w:val="24"/>
              </w:rPr>
              <w:object w:dxaOrig="1480" w:dyaOrig="360">
                <v:shape id="_x0000_i1584" type="#_x0000_t75" style="width:74.05pt;height:18.35pt" o:ole="">
                  <v:imagedata r:id="rId1082" o:title=""/>
                </v:shape>
                <o:OLEObject Type="Embed" ProgID="Equation.DSMT4" ShapeID="_x0000_i1584" DrawAspect="Content" ObjectID="_1817111119" r:id="rId1083"/>
              </w:object>
            </w:r>
            <w:r w:rsidRPr="00246049">
              <w:rPr>
                <w:sz w:val="24"/>
                <w:szCs w:val="24"/>
                <w:lang w:val="vi-VN"/>
              </w:rPr>
              <w:t>.</w:t>
            </w:r>
            <w:r w:rsidRPr="00246049">
              <w:rPr>
                <w:sz w:val="24"/>
                <w:szCs w:val="24"/>
              </w:rPr>
              <w:tab/>
            </w:r>
          </w:p>
          <w:p w:rsidR="00F97C14" w:rsidRPr="00246049" w:rsidRDefault="00F97C14" w:rsidP="00F97C14">
            <w:pPr>
              <w:ind w:left="992"/>
              <w:rPr>
                <w:sz w:val="24"/>
                <w:szCs w:val="24"/>
              </w:rPr>
            </w:pPr>
            <w:r w:rsidRPr="00246049">
              <w:rPr>
                <w:b/>
                <w:sz w:val="24"/>
                <w:szCs w:val="24"/>
                <w:lang w:val="vi-VN"/>
              </w:rPr>
              <w:t xml:space="preserve">C. </w:t>
            </w:r>
            <w:r w:rsidRPr="00246049">
              <w:rPr>
                <w:position w:val="-10"/>
                <w:sz w:val="24"/>
                <w:szCs w:val="24"/>
              </w:rPr>
              <w:object w:dxaOrig="1600" w:dyaOrig="360">
                <v:shape id="_x0000_i1585" type="#_x0000_t75" style="width:80.15pt;height:18.35pt" o:ole="">
                  <v:imagedata r:id="rId1084" o:title=""/>
                </v:shape>
                <o:OLEObject Type="Embed" ProgID="Equation.DSMT4" ShapeID="_x0000_i1585" DrawAspect="Content" ObjectID="_1817111120" r:id="rId1085"/>
              </w:object>
            </w:r>
            <w:r w:rsidRPr="00246049">
              <w:rPr>
                <w:sz w:val="24"/>
                <w:szCs w:val="24"/>
                <w:lang w:val="vi-VN"/>
              </w:rPr>
              <w:t>.</w:t>
            </w:r>
            <w:r w:rsidRPr="00246049">
              <w:rPr>
                <w:sz w:val="24"/>
                <w:szCs w:val="24"/>
              </w:rPr>
              <w:tab/>
            </w:r>
            <w:r w:rsidRPr="00246049">
              <w:rPr>
                <w:b/>
                <w:sz w:val="24"/>
                <w:szCs w:val="24"/>
                <w:highlight w:val="yellow"/>
                <w:lang w:val="vi-VN"/>
              </w:rPr>
              <w:t xml:space="preserve">D. </w:t>
            </w:r>
            <w:r w:rsidRPr="00246049">
              <w:rPr>
                <w:position w:val="-10"/>
                <w:sz w:val="24"/>
                <w:szCs w:val="24"/>
                <w:highlight w:val="yellow"/>
              </w:rPr>
              <w:object w:dxaOrig="1420" w:dyaOrig="360">
                <v:shape id="_x0000_i1586" type="#_x0000_t75" style="width:71.3pt;height:18.35pt" o:ole="">
                  <v:imagedata r:id="rId1086" o:title=""/>
                </v:shape>
                <o:OLEObject Type="Embed" ProgID="Equation.DSMT4" ShapeID="_x0000_i1586" DrawAspect="Content" ObjectID="_1817111121" r:id="rId1087"/>
              </w:object>
            </w:r>
            <w:r w:rsidRPr="00246049">
              <w:rPr>
                <w:sz w:val="24"/>
                <w:szCs w:val="24"/>
                <w:highlight w:val="yellow"/>
                <w:lang w:val="vi-VN"/>
              </w:rPr>
              <w:t>.</w:t>
            </w:r>
          </w:p>
          <w:p w:rsidR="00F97C14" w:rsidRPr="00F90D9F" w:rsidRDefault="00F97C14" w:rsidP="00F97C14">
            <w:pPr>
              <w:tabs>
                <w:tab w:val="left" w:pos="3402"/>
                <w:tab w:val="left" w:pos="5670"/>
                <w:tab w:val="left" w:pos="7938"/>
              </w:tabs>
              <w:ind w:left="993"/>
              <w:jc w:val="center"/>
              <w:rPr>
                <w:sz w:val="24"/>
                <w:szCs w:val="24"/>
                <w:lang w:val="vi-VN"/>
              </w:rPr>
            </w:pPr>
            <w:r w:rsidRPr="00F90D9F">
              <w:rPr>
                <w:b/>
                <w:color w:val="000099"/>
                <w:sz w:val="24"/>
                <w:szCs w:val="24"/>
                <w:lang w:val="vi-VN"/>
              </w:rPr>
              <w:t>Lời giải</w:t>
            </w:r>
          </w:p>
          <w:p w:rsidR="00F97C14" w:rsidRPr="00F90D9F" w:rsidRDefault="00F97C14" w:rsidP="00F97C14">
            <w:pPr>
              <w:tabs>
                <w:tab w:val="left" w:pos="3402"/>
                <w:tab w:val="left" w:pos="5670"/>
                <w:tab w:val="left" w:pos="7938"/>
              </w:tabs>
              <w:ind w:left="993"/>
              <w:rPr>
                <w:sz w:val="24"/>
                <w:szCs w:val="24"/>
              </w:rPr>
            </w:pPr>
            <w:r w:rsidRPr="00F90D9F">
              <w:rPr>
                <w:b/>
                <w:color w:val="000099"/>
                <w:sz w:val="24"/>
                <w:szCs w:val="24"/>
                <w:highlight w:val="green"/>
                <w:lang w:val="vi-VN"/>
              </w:rPr>
              <w:t>Chọn D.</w:t>
            </w:r>
            <w:r w:rsidRPr="00F90D9F">
              <w:rPr>
                <w:b/>
                <w:color w:val="000099"/>
                <w:sz w:val="24"/>
                <w:szCs w:val="24"/>
                <w:highlight w:val="yellow"/>
                <w:lang w:val="vi-VN"/>
              </w:rPr>
              <w:t xml:space="preserve"> </w:t>
            </w:r>
          </w:p>
          <w:p w:rsidR="00F97C14" w:rsidRPr="00F90D9F" w:rsidRDefault="00F97C14" w:rsidP="00F97C14">
            <w:pPr>
              <w:ind w:left="993"/>
              <w:jc w:val="both"/>
              <w:rPr>
                <w:sz w:val="24"/>
                <w:szCs w:val="24"/>
              </w:rPr>
            </w:pPr>
            <w:r w:rsidRPr="00F90D9F">
              <w:rPr>
                <w:sz w:val="24"/>
                <w:szCs w:val="24"/>
              </w:rPr>
              <w:t xml:space="preserve">Do parabol có bề lõm quay lên nên </w:t>
            </w:r>
            <w:r w:rsidRPr="00F90D9F">
              <w:rPr>
                <w:position w:val="-6"/>
                <w:sz w:val="24"/>
                <w:szCs w:val="24"/>
              </w:rPr>
              <w:object w:dxaOrig="560" w:dyaOrig="279">
                <v:shape id="_x0000_i1587" type="#_x0000_t75" style="width:27.85pt;height:13.6pt" o:ole="">
                  <v:imagedata r:id="rId1088" o:title=""/>
                </v:shape>
                <o:OLEObject Type="Embed" ProgID="Equation.DSMT4" ShapeID="_x0000_i1587" DrawAspect="Content" ObjectID="_1817111122" r:id="rId1089"/>
              </w:object>
            </w:r>
            <w:r w:rsidRPr="00F90D9F">
              <w:rPr>
                <w:sz w:val="24"/>
                <w:szCs w:val="24"/>
              </w:rPr>
              <w:t xml:space="preserve">, từ đó ta loại </w:t>
            </w:r>
            <w:r w:rsidRPr="00F90D9F">
              <w:rPr>
                <w:b/>
                <w:color w:val="000099"/>
                <w:sz w:val="24"/>
                <w:szCs w:val="24"/>
              </w:rPr>
              <w:t xml:space="preserve">A. </w:t>
            </w:r>
          </w:p>
          <w:p w:rsidR="00F97C14" w:rsidRPr="00F90D9F" w:rsidRDefault="00F97C14" w:rsidP="00F97C14">
            <w:pPr>
              <w:ind w:left="993"/>
              <w:jc w:val="both"/>
              <w:rPr>
                <w:sz w:val="24"/>
                <w:szCs w:val="24"/>
              </w:rPr>
            </w:pPr>
            <w:r w:rsidRPr="00F90D9F">
              <w:rPr>
                <w:sz w:val="24"/>
                <w:szCs w:val="24"/>
              </w:rPr>
              <w:t xml:space="preserve">Trục đối xứng của parabol là </w:t>
            </w:r>
            <w:r w:rsidRPr="00F90D9F">
              <w:rPr>
                <w:position w:val="-24"/>
                <w:sz w:val="24"/>
                <w:szCs w:val="24"/>
              </w:rPr>
              <w:object w:dxaOrig="1200" w:dyaOrig="620">
                <v:shape id="_x0000_i1588" type="#_x0000_t75" style="width:60.45pt;height:31.25pt" o:ole="">
                  <v:imagedata r:id="rId1090" o:title=""/>
                </v:shape>
                <o:OLEObject Type="Embed" ProgID="Equation.DSMT4" ShapeID="_x0000_i1588" DrawAspect="Content" ObjectID="_1817111123" r:id="rId1091"/>
              </w:object>
            </w:r>
            <w:r w:rsidRPr="00F90D9F">
              <w:rPr>
                <w:sz w:val="24"/>
                <w:szCs w:val="24"/>
              </w:rPr>
              <w:t xml:space="preserve"> nên ta loại </w:t>
            </w:r>
            <w:r w:rsidRPr="00F90D9F">
              <w:rPr>
                <w:b/>
                <w:color w:val="000099"/>
                <w:sz w:val="24"/>
                <w:szCs w:val="24"/>
              </w:rPr>
              <w:t xml:space="preserve">B. </w:t>
            </w:r>
          </w:p>
          <w:p w:rsidR="00F97C14" w:rsidRPr="00F90D9F" w:rsidRDefault="00F97C14" w:rsidP="00F97C14">
            <w:pPr>
              <w:ind w:left="993"/>
              <w:jc w:val="both"/>
              <w:rPr>
                <w:sz w:val="24"/>
                <w:szCs w:val="24"/>
              </w:rPr>
            </w:pPr>
            <w:r w:rsidRPr="00F90D9F">
              <w:rPr>
                <w:sz w:val="24"/>
                <w:szCs w:val="24"/>
              </w:rPr>
              <w:t xml:space="preserve">Khi </w:t>
            </w:r>
            <w:r w:rsidRPr="00F90D9F">
              <w:rPr>
                <w:position w:val="-6"/>
                <w:sz w:val="24"/>
                <w:szCs w:val="24"/>
              </w:rPr>
              <w:object w:dxaOrig="560" w:dyaOrig="279">
                <v:shape id="_x0000_i1589" type="#_x0000_t75" style="width:27.85pt;height:13.6pt" o:ole="">
                  <v:imagedata r:id="rId1092" o:title=""/>
                </v:shape>
                <o:OLEObject Type="Embed" ProgID="Equation.DSMT4" ShapeID="_x0000_i1589" DrawAspect="Content" ObjectID="_1817111124" r:id="rId1093"/>
              </w:object>
            </w:r>
            <w:r w:rsidRPr="00F90D9F">
              <w:rPr>
                <w:sz w:val="24"/>
                <w:szCs w:val="24"/>
              </w:rPr>
              <w:t xml:space="preserve"> thì </w:t>
            </w:r>
            <w:r w:rsidRPr="00F90D9F">
              <w:rPr>
                <w:position w:val="-10"/>
                <w:sz w:val="24"/>
                <w:szCs w:val="24"/>
              </w:rPr>
              <w:object w:dxaOrig="680" w:dyaOrig="320">
                <v:shape id="_x0000_i1590" type="#_x0000_t75" style="width:33.95pt;height:15.6pt" o:ole="">
                  <v:imagedata r:id="rId1094" o:title=""/>
                </v:shape>
                <o:OLEObject Type="Embed" ProgID="Equation.DSMT4" ShapeID="_x0000_i1590" DrawAspect="Content" ObjectID="_1817111125" r:id="rId1095"/>
              </w:object>
            </w:r>
            <w:r w:rsidRPr="00F90D9F">
              <w:rPr>
                <w:sz w:val="24"/>
                <w:szCs w:val="24"/>
              </w:rPr>
              <w:t xml:space="preserve"> nên loại </w:t>
            </w:r>
            <w:r w:rsidRPr="00F90D9F">
              <w:rPr>
                <w:b/>
                <w:color w:val="000099"/>
                <w:sz w:val="24"/>
                <w:szCs w:val="24"/>
              </w:rPr>
              <w:t xml:space="preserve">C. </w:t>
            </w:r>
          </w:p>
          <w:p w:rsidR="00F97C14" w:rsidRPr="00F90D9F" w:rsidRDefault="00F97C14" w:rsidP="00F97C14">
            <w:pPr>
              <w:ind w:left="993"/>
              <w:jc w:val="both"/>
              <w:rPr>
                <w:sz w:val="24"/>
                <w:szCs w:val="24"/>
              </w:rPr>
            </w:pPr>
            <w:r w:rsidRPr="00F90D9F">
              <w:rPr>
                <w:sz w:val="24"/>
                <w:szCs w:val="24"/>
              </w:rPr>
              <w:t xml:space="preserve">Vậy đồ thị trên là của hàm số </w:t>
            </w:r>
            <w:r w:rsidRPr="00F90D9F">
              <w:rPr>
                <w:position w:val="-10"/>
                <w:sz w:val="24"/>
                <w:szCs w:val="24"/>
              </w:rPr>
              <w:object w:dxaOrig="1420" w:dyaOrig="360">
                <v:shape id="_x0000_i1591" type="#_x0000_t75" style="width:71.3pt;height:18.35pt" o:ole="">
                  <v:imagedata r:id="rId1096" o:title=""/>
                </v:shape>
                <o:OLEObject Type="Embed" ProgID="Equation.DSMT4" ShapeID="_x0000_i1591" DrawAspect="Content" ObjectID="_1817111126" r:id="rId1097"/>
              </w:object>
            </w:r>
            <w:r w:rsidRPr="00F90D9F">
              <w:rPr>
                <w:sz w:val="24"/>
                <w:szCs w:val="24"/>
              </w:rPr>
              <w:t>.</w:t>
            </w:r>
          </w:p>
          <w:p w:rsidR="00484EA3" w:rsidRPr="00F90D9F" w:rsidRDefault="00D47B97" w:rsidP="00D47B97">
            <w:pPr>
              <w:tabs>
                <w:tab w:val="left" w:pos="992"/>
              </w:tabs>
              <w:spacing w:before="120" w:line="259" w:lineRule="auto"/>
              <w:jc w:val="both"/>
              <w:rPr>
                <w:rFonts w:eastAsia="Arial"/>
                <w:sz w:val="24"/>
                <w:szCs w:val="24"/>
                <w:lang w:val="vi-VN"/>
              </w:rPr>
            </w:pPr>
            <w:r w:rsidRPr="00F90D9F">
              <w:rPr>
                <w:b/>
                <w:sz w:val="24"/>
                <w:szCs w:val="24"/>
                <w:lang w:val="nl-NL"/>
              </w:rPr>
              <w:t>Câu 1</w:t>
            </w:r>
            <w:r w:rsidR="00BE6AEA" w:rsidRPr="00F90D9F">
              <w:rPr>
                <w:b/>
                <w:sz w:val="24"/>
                <w:szCs w:val="24"/>
                <w:lang w:val="nl-NL"/>
              </w:rPr>
              <w:t>8</w:t>
            </w:r>
            <w:r w:rsidRPr="00F90D9F">
              <w:rPr>
                <w:b/>
                <w:sz w:val="24"/>
                <w:szCs w:val="24"/>
                <w:lang w:val="nl-NL"/>
              </w:rPr>
              <w:t>:</w:t>
            </w:r>
            <w:r w:rsidRPr="00F90D9F">
              <w:rPr>
                <w:sz w:val="24"/>
                <w:szCs w:val="24"/>
                <w:lang w:val="nl-NL"/>
              </w:rPr>
              <w:t xml:space="preserve"> </w:t>
            </w:r>
            <w:r w:rsidR="00484EA3" w:rsidRPr="00F90D9F">
              <w:rPr>
                <w:rFonts w:eastAsia="Arial"/>
                <w:sz w:val="24"/>
                <w:szCs w:val="24"/>
                <w:lang w:val="vi-VN"/>
              </w:rPr>
              <w:t xml:space="preserve">Hàm số </w:t>
            </w:r>
            <w:r w:rsidR="00484EA3" w:rsidRPr="00F90D9F">
              <w:rPr>
                <w:rFonts w:eastAsia="Arial"/>
                <w:position w:val="-10"/>
                <w:sz w:val="24"/>
                <w:szCs w:val="24"/>
                <w:lang w:val="vi-VN"/>
              </w:rPr>
              <w:object w:dxaOrig="1600" w:dyaOrig="360">
                <v:shape id="_x0000_i1592" type="#_x0000_t75" style="width:80.15pt;height:18.35pt" o:ole="">
                  <v:imagedata r:id="rId1098" o:title=""/>
                </v:shape>
                <o:OLEObject Type="Embed" ProgID="Equation.DSMT4" ShapeID="_x0000_i1592" DrawAspect="Content" ObjectID="_1817111127" r:id="rId1099"/>
              </w:object>
            </w:r>
            <w:r w:rsidR="00484EA3" w:rsidRPr="00F90D9F">
              <w:rPr>
                <w:rFonts w:eastAsia="Arial"/>
                <w:sz w:val="24"/>
                <w:szCs w:val="24"/>
                <w:lang w:val="vi-VN"/>
              </w:rPr>
              <w:t xml:space="preserve"> có đồ thị là hình nào trong các hình sau?</w:t>
            </w:r>
          </w:p>
          <w:p w:rsidR="00484EA3" w:rsidRPr="00F90D9F" w:rsidRDefault="00484EA3" w:rsidP="00484EA3">
            <w:pPr>
              <w:tabs>
                <w:tab w:val="left" w:pos="992"/>
                <w:tab w:val="left" w:pos="3402"/>
                <w:tab w:val="left" w:pos="5670"/>
                <w:tab w:val="left" w:pos="7938"/>
              </w:tabs>
              <w:ind w:left="992"/>
              <w:jc w:val="both"/>
              <w:rPr>
                <w:rFonts w:eastAsia="Arial"/>
                <w:sz w:val="24"/>
                <w:szCs w:val="24"/>
                <w:lang w:val="vi-VN"/>
              </w:rPr>
            </w:pPr>
            <w:r w:rsidRPr="00F90D9F">
              <w:rPr>
                <w:rFonts w:eastAsia="Arial"/>
                <w:b/>
                <w:color w:val="000099"/>
                <w:sz w:val="24"/>
                <w:szCs w:val="24"/>
                <w:highlight w:val="yellow"/>
                <w:lang w:val="vi-VN"/>
              </w:rPr>
              <w:t xml:space="preserve">A. </w:t>
            </w:r>
            <w:r w:rsidR="006B3B62">
              <w:rPr>
                <w:rFonts w:eastAsia="Arial"/>
                <w:sz w:val="24"/>
                <w:szCs w:val="24"/>
                <w:highlight w:val="yellow"/>
                <w:lang w:val="vi-VN"/>
              </w:rPr>
            </w:r>
            <w:r w:rsidR="006B3B62">
              <w:rPr>
                <w:rFonts w:eastAsia="Arial"/>
                <w:sz w:val="24"/>
                <w:szCs w:val="24"/>
                <w:highlight w:val="yellow"/>
                <w:lang w:val="vi-VN"/>
              </w:rPr>
              <w:pict>
                <v:group id="_x0000_s1606" style="width:113.35pt;height:102.6pt;mso-position-horizontal-relative:char;mso-position-vertical-relative:line" coordorigin="6383,311" coordsize="4496,4070">
                  <v:shape id="_x0000_s1607" type="#_x0000_t32" style="position:absolute;left:6383;top:2565;width:4496;height:13" o:connectortype="straight" strokeweight="1.5pt">
                    <v:stroke endarrow="open" endarrowwidth="narrow" endarrowlength="short"/>
                  </v:shape>
                  <v:shape id="_x0000_s1608" type="#_x0000_t32" style="position:absolute;left:8161;top:311;width:0;height:4070;flip:y" o:connectortype="straight" strokeweight="1.5pt">
                    <v:stroke endarrow="open" endarrowwidth="narrow" endarrowlength="short"/>
                  </v:shape>
                  <v:shape id="_x0000_s1609" style="position:absolute;left:7473;top:720;width:1127;height:2822" coordsize="1127,2822" path="m,2822c310,1411,620,,1127,54e" filled="f" strokecolor="blue" strokeweight="1.5pt">
                    <v:path arrowok="t"/>
                  </v:shape>
                  <v:shape id="_x0000_s1610" style="position:absolute;left:8590;top:722;width:1127;height:2822;flip:x" coordsize="1127,2822" path="m,2822c310,1411,620,,1127,54e" filled="f" strokecolor="blue" strokeweight="1.5pt">
                    <v:path arrowok="t"/>
                  </v:shape>
                  <v:group id="_x0000_s1611" style="position:absolute;left:8101;top:766;width:113;height:3160" coordorigin="8101,766" coordsize="113,3160">
                    <v:shape id="_x0000_s1612" type="#_x0000_t32" style="position:absolute;left:8101;top:766;width:113;height:0" o:connectortype="straight"/>
                    <v:shape id="_x0000_s1613" type="#_x0000_t32" style="position:absolute;left:8101;top:1217;width:113;height:0" o:connectortype="straight"/>
                    <v:shape id="_x0000_s1614" type="#_x0000_t32" style="position:absolute;left:8101;top:1668;width:113;height:0" o:connectortype="straight"/>
                    <v:shape id="_x0000_s1615" type="#_x0000_t32" style="position:absolute;left:8101;top:2571;width:113;height:0" o:connectortype="straight"/>
                    <v:shape id="_x0000_s1616" type="#_x0000_t32" style="position:absolute;left:8101;top:3023;width:113;height:0" o:connectortype="straight"/>
                    <v:shape id="_x0000_s1617" type="#_x0000_t32" style="position:absolute;left:8101;top:3474;width:113;height:0" o:connectortype="straight"/>
                    <v:shape id="_x0000_s1618" type="#_x0000_t32" style="position:absolute;left:8101;top:3926;width:113;height:0;flip:y" o:connectortype="straight"/>
                    <v:shape id="_x0000_s1619" type="#_x0000_t32" style="position:absolute;left:8101;top:2120;width:113;height:0" o:connectortype="straight"/>
                  </v:group>
                  <v:group id="_x0000_s1620" style="position:absolute;left:8321;top:1006;width:113;height:3160;rotation:-90" coordorigin="8101,766" coordsize="113,3160">
                    <v:shape id="_x0000_s1621" type="#_x0000_t32" style="position:absolute;left:8101;top:766;width:113;height:0" o:connectortype="straight"/>
                    <v:shape id="_x0000_s1622" type="#_x0000_t32" style="position:absolute;left:8101;top:1217;width:113;height:0" o:connectortype="straight"/>
                    <v:shape id="_x0000_s1623" type="#_x0000_t32" style="position:absolute;left:8101;top:1668;width:113;height:0" o:connectortype="straight"/>
                    <v:shape id="_x0000_s1624" type="#_x0000_t32" style="position:absolute;left:8101;top:2571;width:113;height:0" o:connectortype="straight"/>
                    <v:shape id="_x0000_s1625" type="#_x0000_t32" style="position:absolute;left:8101;top:3023;width:113;height:0" o:connectortype="straight"/>
                    <v:shape id="_x0000_s1626" type="#_x0000_t32" style="position:absolute;left:8101;top:3474;width:113;height:0" o:connectortype="straight"/>
                    <v:shape id="_x0000_s1627" type="#_x0000_t32" style="position:absolute;left:8101;top:3926;width:113;height:0;flip:y" o:connectortype="straight"/>
                    <v:shape id="_x0000_s1628" type="#_x0000_t32" style="position:absolute;left:8101;top:2120;width:113;height:0" o:connectortype="straight"/>
                  </v:group>
                  <v:shape id="_x0000_s1629" type="#_x0000_t75" style="position:absolute;left:8540;top:2612;width:140;height:260">
                    <v:imagedata r:id="rId1100" o:title=""/>
                  </v:shape>
                  <v:shape id="_x0000_s1630" type="#_x0000_t75" style="position:absolute;left:7961;top:1992;width:140;height:260">
                    <v:imagedata r:id="rId1100" o:title=""/>
                  </v:shape>
                  <v:shape id="_x0000_s1631" type="#_x0000_t75" style="position:absolute;left:7894;top:1084;width:181;height:279">
                    <v:imagedata r:id="rId1101" o:title=""/>
                  </v:shape>
                  <v:shape id="_x0000_s1632" type="#_x0000_t75" style="position:absolute;left:7894;top:624;width:201;height:260">
                    <v:imagedata r:id="rId1102" o:title=""/>
                  </v:shape>
                  <v:shape id="_x0000_s1633" type="#_x0000_t75" style="position:absolute;left:8214;top:2872;width:302;height:260">
                    <v:imagedata r:id="rId1103" o:title=""/>
                  </v:shape>
                  <v:shape id="_x0000_s1634" type="#_x0000_t75" style="position:absolute;left:7599;top:2582;width:302;height:260">
                    <v:imagedata r:id="rId1104" o:title=""/>
                  </v:shape>
                  <v:shape id="_x0000_s1635" type="#_x0000_t75" style="position:absolute;left:8939;top:2622;width:201;height:260">
                    <v:imagedata r:id="rId1105" o:title=""/>
                  </v:shape>
                  <v:shape id="_x0000_s1636" type="#_x0000_t75" style="position:absolute;left:9335;top:2592;width:181;height:279">
                    <v:imagedata r:id="rId1106" o:title=""/>
                  </v:shape>
                  <v:shape id="_x0000_s1637" type="#_x0000_t75" style="position:absolute;left:9885;top:2622;width:201;height:260">
                    <v:imagedata r:id="rId1107" o:title=""/>
                  </v:shape>
                  <v:shape id="_x0000_s1638" type="#_x0000_t75" style="position:absolute;left:7104;top:2581;width:322;height:260">
                    <v:imagedata r:id="rId1108" o:title=""/>
                  </v:shape>
                  <v:shape id="_x0000_s1639" type="#_x0000_t75" style="position:absolute;left:7914;top:2568;width:242;height:279">
                    <v:imagedata r:id="rId1109" o:title=""/>
                  </v:shape>
                  <v:shape id="_x0000_s1640" type="#_x0000_t75" style="position:absolute;left:10539;top:2642;width:202;height:220">
                    <v:imagedata r:id="rId1110" o:title=""/>
                  </v:shape>
                  <v:shape id="_x0000_s1641" type="#_x0000_t75" style="position:absolute;left:7873;top:311;width:222;height:260">
                    <v:imagedata r:id="rId1111" o:title=""/>
                  </v:shape>
                  <v:oval id="_x0000_s1642" style="position:absolute;left:7663;top:2552;width:57;height:57" fillcolor="red">
                    <v:textbox style="mso-next-textbox:#_x0000_s1642">
                      <w:txbxContent>
                        <w:p w:rsidR="000B3CEF" w:rsidRDefault="000B3CEF" w:rsidP="00484EA3"/>
                      </w:txbxContent>
                    </v:textbox>
                  </v:oval>
                  <v:oval id="_x0000_s1643" style="position:absolute;left:9469;top:2552;width:57;height:57" fillcolor="red">
                    <v:textbox style="mso-next-textbox:#_x0000_s1643">
                      <w:txbxContent>
                        <w:p w:rsidR="000B3CEF" w:rsidRDefault="000B3CEF" w:rsidP="00484EA3"/>
                      </w:txbxContent>
                    </v:textbox>
                  </v:oval>
                  <w10:wrap type="none"/>
                  <w10:anchorlock/>
                </v:group>
                <o:OLEObject Type="Embed" ProgID="Equation.DSMT4" ShapeID="_x0000_s1629" DrawAspect="Content" ObjectID="_1817113351" r:id="rId1112"/>
                <o:OLEObject Type="Embed" ProgID="Equation.DSMT4" ShapeID="_x0000_s1630" DrawAspect="Content" ObjectID="_1817113352" r:id="rId1113"/>
                <o:OLEObject Type="Embed" ProgID="Equation.DSMT4" ShapeID="_x0000_s1631" DrawAspect="Content" ObjectID="_1817113353" r:id="rId1114"/>
                <o:OLEObject Type="Embed" ProgID="Equation.DSMT4" ShapeID="_x0000_s1632" DrawAspect="Content" ObjectID="_1817113354" r:id="rId1115"/>
                <o:OLEObject Type="Embed" ProgID="Equation.DSMT4" ShapeID="_x0000_s1633" DrawAspect="Content" ObjectID="_1817113355" r:id="rId1116"/>
                <o:OLEObject Type="Embed" ProgID="Equation.DSMT4" ShapeID="_x0000_s1634" DrawAspect="Content" ObjectID="_1817113356" r:id="rId1117"/>
                <o:OLEObject Type="Embed" ProgID="Equation.DSMT4" ShapeID="_x0000_s1635" DrawAspect="Content" ObjectID="_1817113357" r:id="rId1118"/>
                <o:OLEObject Type="Embed" ProgID="Equation.DSMT4" ShapeID="_x0000_s1636" DrawAspect="Content" ObjectID="_1817113358" r:id="rId1119"/>
                <o:OLEObject Type="Embed" ProgID="Equation.DSMT4" ShapeID="_x0000_s1637" DrawAspect="Content" ObjectID="_1817113359" r:id="rId1120"/>
                <o:OLEObject Type="Embed" ProgID="Equation.DSMT4" ShapeID="_x0000_s1638" DrawAspect="Content" ObjectID="_1817113360" r:id="rId1121"/>
                <o:OLEObject Type="Embed" ProgID="Equation.DSMT4" ShapeID="_x0000_s1639" DrawAspect="Content" ObjectID="_1817113361" r:id="rId1122"/>
                <o:OLEObject Type="Embed" ProgID="Equation.DSMT4" ShapeID="_x0000_s1640" DrawAspect="Content" ObjectID="_1817113362" r:id="rId1123"/>
                <o:OLEObject Type="Embed" ProgID="Equation.DSMT4" ShapeID="_x0000_s1641" DrawAspect="Content" ObjectID="_1817113363" r:id="rId1124"/>
              </w:pict>
            </w:r>
            <w:r w:rsidRPr="00F90D9F">
              <w:rPr>
                <w:rFonts w:eastAsia="Arial"/>
                <w:sz w:val="24"/>
                <w:szCs w:val="24"/>
              </w:rPr>
              <w:t xml:space="preserve">     </w:t>
            </w:r>
            <w:r w:rsidRPr="00F90D9F">
              <w:rPr>
                <w:rFonts w:eastAsia="Arial"/>
                <w:b/>
                <w:color w:val="000099"/>
                <w:sz w:val="24"/>
                <w:szCs w:val="24"/>
                <w:lang w:val="vi-VN"/>
              </w:rPr>
              <w:t xml:space="preserve">B. </w:t>
            </w:r>
            <w:r w:rsidR="006B3B62">
              <w:rPr>
                <w:rFonts w:eastAsia="Arial"/>
                <w:sz w:val="24"/>
                <w:szCs w:val="24"/>
                <w:lang w:val="vi-VN"/>
              </w:rPr>
            </w:r>
            <w:r w:rsidR="006B3B62">
              <w:rPr>
                <w:rFonts w:eastAsia="Arial"/>
                <w:sz w:val="24"/>
                <w:szCs w:val="24"/>
                <w:lang w:val="vi-VN"/>
              </w:rPr>
              <w:pict>
                <v:group id="_x0000_s1567" style="width:113.35pt;height:102.6pt;mso-position-horizontal-relative:char;mso-position-vertical-relative:line" coordorigin="6245,2791" coordsize="4496,4070">
                  <v:shape id="_x0000_s1568" type="#_x0000_t32" style="position:absolute;left:6245;top:5045;width:4496;height:13" o:connectortype="straight" strokeweight="1.5pt">
                    <v:stroke endarrow="open" endarrowwidth="narrow" endarrowlength="short"/>
                  </v:shape>
                  <v:shape id="_x0000_s1569" type="#_x0000_t32" style="position:absolute;left:8023;top:2791;width:0;height:4070;flip:y" o:connectortype="straight" strokeweight="1.5pt">
                    <v:stroke endarrow="open" endarrowwidth="narrow" endarrowlength="short"/>
                  </v:shape>
                  <v:shape id="_x0000_s1570" style="position:absolute;left:6445;top:3200;width:1127;height:2822" coordsize="1127,2822" path="m,2822c310,1411,620,,1127,54e" filled="f" strokecolor="blue" strokeweight="1.5pt">
                    <v:path arrowok="t"/>
                  </v:shape>
                  <v:shape id="_x0000_s1571" style="position:absolute;left:7562;top:3202;width:1127;height:2822;flip:x" coordsize="1127,2822" path="m,2822c310,1411,620,,1127,54e" filled="f" strokecolor="blue" strokeweight="1.5pt">
                    <v:path arrowok="t"/>
                  </v:shape>
                  <v:group id="_x0000_s1572" style="position:absolute;left:7963;top:3246;width:113;height:3160" coordorigin="8101,766" coordsize="113,3160">
                    <v:shape id="_x0000_s1573" type="#_x0000_t32" style="position:absolute;left:8101;top:766;width:113;height:0" o:connectortype="straight"/>
                    <v:shape id="_x0000_s1574" type="#_x0000_t32" style="position:absolute;left:8101;top:1217;width:113;height:0" o:connectortype="straight"/>
                    <v:shape id="_x0000_s1575" type="#_x0000_t32" style="position:absolute;left:8101;top:1668;width:113;height:0" o:connectortype="straight"/>
                    <v:shape id="_x0000_s1576" type="#_x0000_t32" style="position:absolute;left:8101;top:2571;width:113;height:0" o:connectortype="straight"/>
                    <v:shape id="_x0000_s1577" type="#_x0000_t32" style="position:absolute;left:8101;top:3023;width:113;height:0" o:connectortype="straight"/>
                    <v:shape id="_x0000_s1578" type="#_x0000_t32" style="position:absolute;left:8101;top:3474;width:113;height:0" o:connectortype="straight"/>
                    <v:shape id="_x0000_s1579" type="#_x0000_t32" style="position:absolute;left:8101;top:3926;width:113;height:0;flip:y" o:connectortype="straight"/>
                    <v:shape id="_x0000_s1580" type="#_x0000_t32" style="position:absolute;left:8101;top:2120;width:113;height:0" o:connectortype="straight"/>
                  </v:group>
                  <v:group id="_x0000_s1581" style="position:absolute;left:8183;top:3486;width:113;height:3160;rotation:-90" coordorigin="8101,766" coordsize="113,3160">
                    <v:shape id="_x0000_s1582" type="#_x0000_t32" style="position:absolute;left:8101;top:766;width:113;height:0" o:connectortype="straight"/>
                    <v:shape id="_x0000_s1583" type="#_x0000_t32" style="position:absolute;left:8101;top:1217;width:113;height:0" o:connectortype="straight"/>
                    <v:shape id="_x0000_s1584" type="#_x0000_t32" style="position:absolute;left:8101;top:1668;width:113;height:0" o:connectortype="straight"/>
                    <v:shape id="_x0000_s1585" type="#_x0000_t32" style="position:absolute;left:8101;top:2571;width:113;height:0" o:connectortype="straight"/>
                    <v:shape id="_x0000_s1586" type="#_x0000_t32" style="position:absolute;left:8101;top:3023;width:113;height:0" o:connectortype="straight"/>
                    <v:shape id="_x0000_s1587" type="#_x0000_t32" style="position:absolute;left:8101;top:3474;width:113;height:0" o:connectortype="straight"/>
                    <v:shape id="_x0000_s1588" type="#_x0000_t32" style="position:absolute;left:8101;top:3926;width:113;height:0;flip:y" o:connectortype="straight"/>
                    <v:shape id="_x0000_s1589" type="#_x0000_t32" style="position:absolute;left:8101;top:2120;width:113;height:0" o:connectortype="straight"/>
                  </v:group>
                  <v:shape id="_x0000_s1590" type="#_x0000_t75" style="position:absolute;left:8402;top:5092;width:140;height:260">
                    <v:imagedata r:id="rId1100" o:title=""/>
                  </v:shape>
                  <v:shape id="_x0000_s1591" type="#_x0000_t75" style="position:absolute;left:7823;top:4472;width:140;height:260">
                    <v:imagedata r:id="rId1100" o:title=""/>
                  </v:shape>
                  <v:shape id="_x0000_s1592" type="#_x0000_t75" style="position:absolute;left:7756;top:3564;width:181;height:279">
                    <v:imagedata r:id="rId1101" o:title=""/>
                  </v:shape>
                  <v:shape id="_x0000_s1593" type="#_x0000_t75" style="position:absolute;left:7756;top:3104;width:201;height:260">
                    <v:imagedata r:id="rId1102" o:title=""/>
                  </v:shape>
                  <v:shape id="_x0000_s1594" type="#_x0000_t75" style="position:absolute;left:8076;top:5352;width:302;height:260">
                    <v:imagedata r:id="rId1103" o:title=""/>
                  </v:shape>
                  <v:shape id="_x0000_s1595" type="#_x0000_t75" style="position:absolute;left:7461;top:5062;width:302;height:260">
                    <v:imagedata r:id="rId1104" o:title=""/>
                  </v:shape>
                  <v:shape id="_x0000_s1596" type="#_x0000_t75" style="position:absolute;left:8801;top:5102;width:201;height:260">
                    <v:imagedata r:id="rId1105" o:title=""/>
                  </v:shape>
                  <v:shape id="_x0000_s1597" type="#_x0000_t75" style="position:absolute;left:9197;top:5072;width:181;height:279">
                    <v:imagedata r:id="rId1106" o:title=""/>
                  </v:shape>
                  <v:shape id="_x0000_s1598" type="#_x0000_t75" style="position:absolute;left:9747;top:5102;width:201;height:260">
                    <v:imagedata r:id="rId1107" o:title=""/>
                  </v:shape>
                  <v:shape id="_x0000_s1599" type="#_x0000_t75" style="position:absolute;left:6966;top:5061;width:322;height:260">
                    <v:imagedata r:id="rId1108" o:title=""/>
                  </v:shape>
                  <v:shape id="_x0000_s1600" type="#_x0000_t75" style="position:absolute;left:7776;top:5048;width:242;height:279">
                    <v:imagedata r:id="rId1109" o:title=""/>
                  </v:shape>
                  <v:shape id="_x0000_s1601" type="#_x0000_t75" style="position:absolute;left:10401;top:5122;width:202;height:220">
                    <v:imagedata r:id="rId1110" o:title=""/>
                  </v:shape>
                  <v:shape id="_x0000_s1602" type="#_x0000_t75" style="position:absolute;left:7735;top:2791;width:222;height:260">
                    <v:imagedata r:id="rId1111" o:title=""/>
                  </v:shape>
                  <v:oval id="_x0000_s1603" style="position:absolute;left:6635;top:5032;width:57;height:57" fillcolor="red">
                    <v:textbox style="mso-next-textbox:#_x0000_s1603">
                      <w:txbxContent>
                        <w:p w:rsidR="000B3CEF" w:rsidRDefault="000B3CEF" w:rsidP="00484EA3"/>
                      </w:txbxContent>
                    </v:textbox>
                  </v:oval>
                  <v:oval id="_x0000_s1604" style="position:absolute;left:8441;top:5032;width:57;height:57" fillcolor="red">
                    <v:textbox style="mso-next-textbox:#_x0000_s1604">
                      <w:txbxContent>
                        <w:p w:rsidR="000B3CEF" w:rsidRDefault="000B3CEF" w:rsidP="00484EA3"/>
                      </w:txbxContent>
                    </v:textbox>
                  </v:oval>
                  <v:shape id="_x0000_s1605" type="#_x0000_t75" style="position:absolute;left:6550;top:5059;width:322;height:279">
                    <v:imagedata r:id="rId1125" o:title=""/>
                  </v:shape>
                  <w10:wrap type="none"/>
                  <w10:anchorlock/>
                </v:group>
                <o:OLEObject Type="Embed" ProgID="Equation.DSMT4" ShapeID="_x0000_s1590" DrawAspect="Content" ObjectID="_1817113364" r:id="rId1126"/>
                <o:OLEObject Type="Embed" ProgID="Equation.DSMT4" ShapeID="_x0000_s1591" DrawAspect="Content" ObjectID="_1817113365" r:id="rId1127"/>
                <o:OLEObject Type="Embed" ProgID="Equation.DSMT4" ShapeID="_x0000_s1592" DrawAspect="Content" ObjectID="_1817113366" r:id="rId1128"/>
                <o:OLEObject Type="Embed" ProgID="Equation.DSMT4" ShapeID="_x0000_s1593" DrawAspect="Content" ObjectID="_1817113367" r:id="rId1129"/>
                <o:OLEObject Type="Embed" ProgID="Equation.DSMT4" ShapeID="_x0000_s1594" DrawAspect="Content" ObjectID="_1817113368" r:id="rId1130"/>
                <o:OLEObject Type="Embed" ProgID="Equation.DSMT4" ShapeID="_x0000_s1595" DrawAspect="Content" ObjectID="_1817113369" r:id="rId1131"/>
                <o:OLEObject Type="Embed" ProgID="Equation.DSMT4" ShapeID="_x0000_s1596" DrawAspect="Content" ObjectID="_1817113370" r:id="rId1132"/>
                <o:OLEObject Type="Embed" ProgID="Equation.DSMT4" ShapeID="_x0000_s1597" DrawAspect="Content" ObjectID="_1817113371" r:id="rId1133"/>
                <o:OLEObject Type="Embed" ProgID="Equation.DSMT4" ShapeID="_x0000_s1598" DrawAspect="Content" ObjectID="_1817113372" r:id="rId1134"/>
                <o:OLEObject Type="Embed" ProgID="Equation.DSMT4" ShapeID="_x0000_s1599" DrawAspect="Content" ObjectID="_1817113373" r:id="rId1135"/>
                <o:OLEObject Type="Embed" ProgID="Equation.DSMT4" ShapeID="_x0000_s1600" DrawAspect="Content" ObjectID="_1817113374" r:id="rId1136"/>
                <o:OLEObject Type="Embed" ProgID="Equation.DSMT4" ShapeID="_x0000_s1601" DrawAspect="Content" ObjectID="_1817113375" r:id="rId1137"/>
                <o:OLEObject Type="Embed" ProgID="Equation.DSMT4" ShapeID="_x0000_s1602" DrawAspect="Content" ObjectID="_1817113376" r:id="rId1138"/>
                <o:OLEObject Type="Embed" ProgID="Equation.DSMT4" ShapeID="_x0000_s1605" DrawAspect="Content" ObjectID="_1817113377" r:id="rId1139"/>
              </w:pict>
            </w:r>
          </w:p>
          <w:p w:rsidR="00484EA3" w:rsidRPr="00F90D9F" w:rsidRDefault="00484EA3" w:rsidP="00484EA3">
            <w:pPr>
              <w:tabs>
                <w:tab w:val="left" w:pos="992"/>
                <w:tab w:val="left" w:pos="3402"/>
                <w:tab w:val="left" w:pos="5670"/>
                <w:tab w:val="left" w:pos="7938"/>
              </w:tabs>
              <w:ind w:left="992"/>
              <w:jc w:val="both"/>
              <w:rPr>
                <w:rFonts w:eastAsia="Arial"/>
                <w:sz w:val="24"/>
                <w:szCs w:val="24"/>
                <w:lang w:val="vi-VN"/>
              </w:rPr>
            </w:pPr>
            <w:r w:rsidRPr="00F90D9F">
              <w:rPr>
                <w:rFonts w:eastAsia="Arial"/>
                <w:b/>
                <w:color w:val="000099"/>
                <w:sz w:val="24"/>
                <w:szCs w:val="24"/>
                <w:lang w:val="vi-VN"/>
              </w:rPr>
              <w:t xml:space="preserve">C. </w:t>
            </w:r>
            <w:r w:rsidR="006B3B62">
              <w:rPr>
                <w:rFonts w:eastAsia="Arial"/>
                <w:sz w:val="24"/>
                <w:szCs w:val="24"/>
                <w:lang w:val="vi-VN"/>
              </w:rPr>
            </w:r>
            <w:r w:rsidR="006B3B62">
              <w:rPr>
                <w:rFonts w:eastAsia="Arial"/>
                <w:sz w:val="24"/>
                <w:szCs w:val="24"/>
                <w:lang w:val="vi-VN"/>
              </w:rPr>
              <w:pict>
                <v:group id="_x0000_s1527" style="width:113.35pt;height:102.6pt;mso-position-horizontal-relative:char;mso-position-vertical-relative:line" coordorigin="755,1019" coordsize="2267,2052">
                  <v:shape id="_x0000_s1528" type="#_x0000_t32" style="position:absolute;left:1652;top:1019;width:0;height:2052;flip:y" o:connectortype="straight" strokeweight="1.5pt">
                    <v:stroke endarrow="open" endarrowwidth="narrow" endarrowlength="short"/>
                  </v:shape>
                  <v:shape id="_x0000_s1529" type="#_x0000_t32" style="position:absolute;left:755;top:2387;width:2267;height:7" o:connectortype="straight" strokeweight="1.5pt">
                    <v:stroke endarrow="open" endarrowwidth="narrow" endarrowlength="short"/>
                  </v:shape>
                  <v:group id="_x0000_s1530" style="position:absolute;left:1537;top:1230;width:1131;height:1424;flip:y" coordorigin="6445,3200" coordsize="2244,2824">
                    <v:shape id="_x0000_s1531" style="position:absolute;left:6445;top:3200;width:1127;height:2822" coordsize="1127,2822" path="m,2822c310,1411,620,,1127,54e" filled="f" strokecolor="blue" strokeweight="1.5pt">
                      <v:path arrowok="t"/>
                    </v:shape>
                    <v:shape id="_x0000_s1532" style="position:absolute;left:7562;top:3202;width:1127;height:2822;flip:x" coordsize="1127,2822" path="m,2822c310,1411,620,,1127,54e" filled="f" strokecolor="blue" strokeweight="1.5pt">
                      <v:path arrowok="t"/>
                    </v:shape>
                  </v:group>
                  <v:group id="_x0000_s1533" style="position:absolute;left:1621;top:1248;width:57;height:1594" coordorigin="8101,766" coordsize="113,3160">
                    <v:shape id="_x0000_s1534" type="#_x0000_t32" style="position:absolute;left:8101;top:766;width:113;height:0" o:connectortype="straight"/>
                    <v:shape id="_x0000_s1535" type="#_x0000_t32" style="position:absolute;left:8101;top:1217;width:113;height:0" o:connectortype="straight"/>
                    <v:shape id="_x0000_s1536" type="#_x0000_t32" style="position:absolute;left:8101;top:1668;width:113;height:0" o:connectortype="straight"/>
                    <v:shape id="_x0000_s1537" type="#_x0000_t32" style="position:absolute;left:8101;top:2571;width:113;height:0" o:connectortype="straight"/>
                    <v:shape id="_x0000_s1538" type="#_x0000_t32" style="position:absolute;left:8101;top:3023;width:113;height:0" o:connectortype="straight"/>
                    <v:shape id="_x0000_s1539" type="#_x0000_t32" style="position:absolute;left:8101;top:3474;width:113;height:0" o:connectortype="straight"/>
                    <v:shape id="_x0000_s1540" type="#_x0000_t32" style="position:absolute;left:8101;top:3926;width:113;height:0;flip:y" o:connectortype="straight"/>
                    <v:shape id="_x0000_s1541" type="#_x0000_t32" style="position:absolute;left:8101;top:2120;width:113;height:0" o:connectortype="straight"/>
                  </v:group>
                  <v:group id="_x0000_s1542" style="position:absolute;left:1732;top:1601;width:57;height:1594;rotation:-90" coordorigin="8101,766" coordsize="113,3160">
                    <v:shape id="_x0000_s1543" type="#_x0000_t32" style="position:absolute;left:8101;top:766;width:113;height:0" o:connectortype="straight"/>
                    <v:shape id="_x0000_s1544" type="#_x0000_t32" style="position:absolute;left:8101;top:1217;width:113;height:0" o:connectortype="straight"/>
                    <v:shape id="_x0000_s1545" type="#_x0000_t32" style="position:absolute;left:8101;top:1668;width:113;height:0" o:connectortype="straight"/>
                    <v:shape id="_x0000_s1546" type="#_x0000_t32" style="position:absolute;left:8101;top:2571;width:113;height:0" o:connectortype="straight"/>
                    <v:shape id="_x0000_s1547" type="#_x0000_t32" style="position:absolute;left:8101;top:3023;width:113;height:0" o:connectortype="straight"/>
                    <v:shape id="_x0000_s1548" type="#_x0000_t32" style="position:absolute;left:8101;top:3474;width:113;height:0" o:connectortype="straight"/>
                    <v:shape id="_x0000_s1549" type="#_x0000_t32" style="position:absolute;left:8101;top:3926;width:113;height:0;flip:y" o:connectortype="straight"/>
                    <v:shape id="_x0000_s1550" type="#_x0000_t32" style="position:absolute;left:8101;top:2120;width:113;height:0" o:connectortype="straight"/>
                  </v:group>
                  <v:shape id="_x0000_s1551" type="#_x0000_t75" style="position:absolute;left:1843;top:2411;width:70;height:131">
                    <v:imagedata r:id="rId1100" o:title=""/>
                  </v:shape>
                  <v:shape id="_x0000_s1552" type="#_x0000_t75" style="position:absolute;left:1551;top:2098;width:70;height:132">
                    <v:imagedata r:id="rId1100" o:title=""/>
                  </v:shape>
                  <v:shape id="_x0000_s1553" type="#_x0000_t75" style="position:absolute;left:1517;top:1641;width:91;height:140">
                    <v:imagedata r:id="rId1101" o:title=""/>
                  </v:shape>
                  <v:shape id="_x0000_s1554" type="#_x0000_t75" style="position:absolute;left:1697;top:1409;width:101;height:131">
                    <v:imagedata r:id="rId1102" o:title=""/>
                  </v:shape>
                  <v:shape id="_x0000_s1555" type="#_x0000_t75" style="position:absolute;left:1678;top:2542;width:153;height:131">
                    <v:imagedata r:id="rId1103" o:title=""/>
                  </v:shape>
                  <v:shape id="_x0000_s1556" type="#_x0000_t75" style="position:absolute;left:1368;top:2396;width:152;height:131">
                    <v:imagedata r:id="rId1104" o:title=""/>
                  </v:shape>
                  <v:shape id="_x0000_s1557" type="#_x0000_t75" style="position:absolute;left:2044;top:2416;width:101;height:131">
                    <v:imagedata r:id="rId1105" o:title=""/>
                  </v:shape>
                  <v:shape id="_x0000_s1558" type="#_x0000_t75" style="position:absolute;left:2243;top:2401;width:92;height:141">
                    <v:imagedata r:id="rId1106" o:title=""/>
                  </v:shape>
                  <v:shape id="_x0000_s1559" type="#_x0000_t75" style="position:absolute;left:2521;top:2416;width:101;height:131">
                    <v:imagedata r:id="rId1107" o:title=""/>
                  </v:shape>
                  <v:shape id="_x0000_s1560" type="#_x0000_t75" style="position:absolute;left:1119;top:2395;width:162;height:131">
                    <v:imagedata r:id="rId1108" o:title=""/>
                  </v:shape>
                  <v:shape id="_x0000_s1561" type="#_x0000_t75" style="position:absolute;left:1527;top:2389;width:122;height:141">
                    <v:imagedata r:id="rId1109" o:title=""/>
                  </v:shape>
                  <v:shape id="_x0000_s1562" type="#_x0000_t75" style="position:absolute;left:2851;top:2426;width:101;height:111">
                    <v:imagedata r:id="rId1110" o:title=""/>
                  </v:shape>
                  <v:shape id="_x0000_s1563" type="#_x0000_t75" style="position:absolute;left:1476;top:1061;width:112;height:131">
                    <v:imagedata r:id="rId1111" o:title=""/>
                  </v:shape>
                  <v:oval id="_x0000_s1564" style="position:absolute;left:952;top:2381;width:28;height:29" fillcolor="red">
                    <v:textbox style="mso-next-textbox:#_x0000_s1564">
                      <w:txbxContent>
                        <w:p w:rsidR="000B3CEF" w:rsidRDefault="000B3CEF" w:rsidP="00484EA3"/>
                      </w:txbxContent>
                    </v:textbox>
                  </v:oval>
                  <v:oval id="_x0000_s1565" style="position:absolute;left:1862;top:2381;width:29;height:29" fillcolor="red">
                    <v:textbox style="mso-next-textbox:#_x0000_s1565">
                      <w:txbxContent>
                        <w:p w:rsidR="000B3CEF" w:rsidRDefault="000B3CEF" w:rsidP="00484EA3"/>
                      </w:txbxContent>
                    </v:textbox>
                  </v:oval>
                  <v:shape id="_x0000_s1566" type="#_x0000_t75" style="position:absolute;left:909;top:2394;width:162;height:141">
                    <v:imagedata r:id="rId1125" o:title=""/>
                  </v:shape>
                  <w10:wrap type="none"/>
                  <w10:anchorlock/>
                </v:group>
                <o:OLEObject Type="Embed" ProgID="Equation.DSMT4" ShapeID="_x0000_s1551" DrawAspect="Content" ObjectID="_1817113378" r:id="rId1140"/>
                <o:OLEObject Type="Embed" ProgID="Equation.DSMT4" ShapeID="_x0000_s1552" DrawAspect="Content" ObjectID="_1817113379" r:id="rId1141"/>
                <o:OLEObject Type="Embed" ProgID="Equation.DSMT4" ShapeID="_x0000_s1553" DrawAspect="Content" ObjectID="_1817113380" r:id="rId1142"/>
                <o:OLEObject Type="Embed" ProgID="Equation.DSMT4" ShapeID="_x0000_s1554" DrawAspect="Content" ObjectID="_1817113381" r:id="rId1143"/>
                <o:OLEObject Type="Embed" ProgID="Equation.DSMT4" ShapeID="_x0000_s1555" DrawAspect="Content" ObjectID="_1817113382" r:id="rId1144"/>
                <o:OLEObject Type="Embed" ProgID="Equation.DSMT4" ShapeID="_x0000_s1556" DrawAspect="Content" ObjectID="_1817113383" r:id="rId1145"/>
                <o:OLEObject Type="Embed" ProgID="Equation.DSMT4" ShapeID="_x0000_s1557" DrawAspect="Content" ObjectID="_1817113384" r:id="rId1146"/>
                <o:OLEObject Type="Embed" ProgID="Equation.DSMT4" ShapeID="_x0000_s1558" DrawAspect="Content" ObjectID="_1817113385" r:id="rId1147"/>
                <o:OLEObject Type="Embed" ProgID="Equation.DSMT4" ShapeID="_x0000_s1559" DrawAspect="Content" ObjectID="_1817113386" r:id="rId1148"/>
                <o:OLEObject Type="Embed" ProgID="Equation.DSMT4" ShapeID="_x0000_s1560" DrawAspect="Content" ObjectID="_1817113387" r:id="rId1149"/>
                <o:OLEObject Type="Embed" ProgID="Equation.DSMT4" ShapeID="_x0000_s1561" DrawAspect="Content" ObjectID="_1817113388" r:id="rId1150"/>
                <o:OLEObject Type="Embed" ProgID="Equation.DSMT4" ShapeID="_x0000_s1562" DrawAspect="Content" ObjectID="_1817113389" r:id="rId1151"/>
                <o:OLEObject Type="Embed" ProgID="Equation.DSMT4" ShapeID="_x0000_s1563" DrawAspect="Content" ObjectID="_1817113390" r:id="rId1152"/>
                <o:OLEObject Type="Embed" ProgID="Equation.DSMT4" ShapeID="_x0000_s1566" DrawAspect="Content" ObjectID="_1817113391" r:id="rId1153"/>
              </w:pict>
            </w:r>
            <w:r w:rsidRPr="00F90D9F">
              <w:rPr>
                <w:rFonts w:eastAsia="Arial"/>
                <w:b/>
                <w:color w:val="000099"/>
                <w:sz w:val="24"/>
                <w:szCs w:val="24"/>
                <w:lang w:val="vi-VN"/>
              </w:rPr>
              <w:t xml:space="preserve">D. </w:t>
            </w:r>
            <w:r w:rsidR="006B3B62">
              <w:rPr>
                <w:rFonts w:eastAsia="Arial"/>
                <w:sz w:val="24"/>
                <w:szCs w:val="24"/>
                <w:lang w:val="vi-VN"/>
              </w:rPr>
            </w:r>
            <w:r w:rsidR="006B3B62">
              <w:rPr>
                <w:rFonts w:eastAsia="Arial"/>
                <w:sz w:val="24"/>
                <w:szCs w:val="24"/>
                <w:lang w:val="vi-VN"/>
              </w:rPr>
              <w:pict>
                <v:group id="_x0000_s1485" style="width:113.35pt;height:102.6pt;mso-position-horizontal-relative:char;mso-position-vertical-relative:line" coordorigin="5345,1891" coordsize="4496,4070">
                  <v:shape id="_x0000_s1486" type="#_x0000_t32" style="position:absolute;left:8023;top:1891;width:0;height:4070;flip:y" o:connectortype="straight" strokeweight="1.5pt">
                    <v:stroke endarrow="open" endarrowlength="short"/>
                  </v:shape>
                  <v:shape id="_x0000_s1487" type="#_x0000_t32" style="position:absolute;left:5345;top:5045;width:4496;height:13" o:connectortype="straight" strokeweight="1.5pt">
                    <v:stroke endarrow="open" endarrowlength="short"/>
                  </v:shape>
                  <v:group id="_x0000_s1488" style="position:absolute;left:7963;top:2346;width:113;height:3160" coordorigin="8101,766" coordsize="113,3160">
                    <v:shape id="_x0000_s1489" type="#_x0000_t32" style="position:absolute;left:8101;top:766;width:113;height:0" o:connectortype="straight"/>
                    <v:shape id="_x0000_s1490" type="#_x0000_t32" style="position:absolute;left:8101;top:1217;width:113;height:0" o:connectortype="straight"/>
                    <v:shape id="_x0000_s1491" type="#_x0000_t32" style="position:absolute;left:8101;top:1668;width:113;height:0" o:connectortype="straight"/>
                    <v:shape id="_x0000_s1492" type="#_x0000_t32" style="position:absolute;left:8101;top:2571;width:113;height:0" o:connectortype="straight"/>
                    <v:shape id="_x0000_s1493" type="#_x0000_t32" style="position:absolute;left:8101;top:3023;width:113;height:0" o:connectortype="straight"/>
                    <v:shape id="_x0000_s1494" type="#_x0000_t32" style="position:absolute;left:8101;top:3474;width:113;height:0" o:connectortype="straight"/>
                    <v:shape id="_x0000_s1495" type="#_x0000_t32" style="position:absolute;left:8101;top:3926;width:113;height:0;flip:y" o:connectortype="straight"/>
                    <v:shape id="_x0000_s1496" type="#_x0000_t32" style="position:absolute;left:8101;top:2120;width:113;height:0" o:connectortype="straight"/>
                  </v:group>
                  <v:group id="_x0000_s1497" style="position:absolute;left:7283;top:3486;width:113;height:3160;rotation:-90" coordorigin="8101,766" coordsize="113,3160">
                    <v:shape id="_x0000_s1498" type="#_x0000_t32" style="position:absolute;left:8101;top:766;width:113;height:0" o:connectortype="straight"/>
                    <v:shape id="_x0000_s1499" type="#_x0000_t32" style="position:absolute;left:8101;top:1217;width:113;height:0" o:connectortype="straight"/>
                    <v:shape id="_x0000_s1500" type="#_x0000_t32" style="position:absolute;left:8101;top:1668;width:113;height:0" o:connectortype="straight"/>
                    <v:shape id="_x0000_s1501" type="#_x0000_t32" style="position:absolute;left:8101;top:2571;width:113;height:0" o:connectortype="straight"/>
                    <v:shape id="_x0000_s1502" type="#_x0000_t32" style="position:absolute;left:8101;top:3023;width:113;height:0" o:connectortype="straight"/>
                    <v:shape id="_x0000_s1503" type="#_x0000_t32" style="position:absolute;left:8101;top:3474;width:113;height:0" o:connectortype="straight"/>
                    <v:shape id="_x0000_s1504" type="#_x0000_t32" style="position:absolute;left:8101;top:3926;width:113;height:0;flip:y" o:connectortype="straight"/>
                    <v:shape id="_x0000_s1505" type="#_x0000_t32" style="position:absolute;left:8101;top:2120;width:113;height:0" o:connectortype="straight"/>
                  </v:group>
                  <v:shape id="_x0000_s1506" type="#_x0000_t75" style="position:absolute;left:8402;top:5092;width:140;height:260">
                    <v:imagedata r:id="rId1100" o:title=""/>
                  </v:shape>
                  <v:shape id="_x0000_s1507" type="#_x0000_t75" style="position:absolute;left:7823;top:4472;width:140;height:260">
                    <v:imagedata r:id="rId1100" o:title=""/>
                  </v:shape>
                  <v:shape id="_x0000_s1508" type="#_x0000_t75" style="position:absolute;left:7756;top:3564;width:181;height:279">
                    <v:imagedata r:id="rId1101" o:title=""/>
                  </v:shape>
                  <v:shape id="_x0000_s1509" type="#_x0000_t75" style="position:absolute;left:7756;top:3104;width:201;height:260">
                    <v:imagedata r:id="rId1102" o:title=""/>
                  </v:shape>
                  <v:shape id="_x0000_s1510" type="#_x0000_t75" style="position:absolute;left:8076;top:5352;width:302;height:260">
                    <v:imagedata r:id="rId1103" o:title=""/>
                  </v:shape>
                  <v:shape id="_x0000_s1511" type="#_x0000_t75" style="position:absolute;left:7461;top:5062;width:302;height:260">
                    <v:imagedata r:id="rId1104" o:title=""/>
                  </v:shape>
                  <v:shape id="_x0000_s1512" type="#_x0000_t75" style="position:absolute;left:8801;top:5102;width:201;height:260">
                    <v:imagedata r:id="rId1105" o:title=""/>
                  </v:shape>
                  <v:shape id="_x0000_s1513" type="#_x0000_t75" style="position:absolute;left:5679;top:5122;width:322;height:279">
                    <v:imagedata r:id="rId1154" o:title=""/>
                  </v:shape>
                  <v:shape id="_x0000_s1514" type="#_x0000_t75" style="position:absolute;left:6126;top:5102;width:322;height:260">
                    <v:imagedata r:id="rId1155" o:title=""/>
                  </v:shape>
                  <v:shape id="_x0000_s1515" type="#_x0000_t75" style="position:absolute;left:6966;top:5061;width:322;height:260">
                    <v:imagedata r:id="rId1108" o:title=""/>
                  </v:shape>
                  <v:shape id="_x0000_s1516" type="#_x0000_t75" style="position:absolute;left:7776;top:5048;width:242;height:279">
                    <v:imagedata r:id="rId1109" o:title=""/>
                  </v:shape>
                  <v:shape id="_x0000_s1517" type="#_x0000_t75" style="position:absolute;left:9525;top:5181;width:202;height:220">
                    <v:imagedata r:id="rId1110" o:title=""/>
                  </v:shape>
                  <v:shape id="_x0000_s1518" type="#_x0000_t75" style="position:absolute;left:7715;top:1968;width:222;height:260">
                    <v:imagedata r:id="rId1111" o:title=""/>
                  </v:shape>
                  <v:oval id="_x0000_s1519" style="position:absolute;left:6635;top:5032;width:57;height:57" fillcolor="red">
                    <v:textbox style="mso-next-textbox:#_x0000_s1519">
                      <w:txbxContent>
                        <w:p w:rsidR="000B3CEF" w:rsidRDefault="000B3CEF" w:rsidP="00484EA3"/>
                      </w:txbxContent>
                    </v:textbox>
                  </v:oval>
                  <v:oval id="_x0000_s1520" style="position:absolute;left:8441;top:5032;width:57;height:57" fillcolor="red">
                    <v:textbox style="mso-next-textbox:#_x0000_s1520">
                      <w:txbxContent>
                        <w:p w:rsidR="000B3CEF" w:rsidRDefault="000B3CEF" w:rsidP="00484EA3"/>
                      </w:txbxContent>
                    </v:textbox>
                  </v:oval>
                  <v:shape id="_x0000_s1521" type="#_x0000_t75" style="position:absolute;left:6550;top:5059;width:322;height:279">
                    <v:imagedata r:id="rId1125" o:title=""/>
                  </v:shape>
                  <v:group id="_x0000_s1522" style="position:absolute;left:5892;top:2084;width:2529;height:3748" coordorigin="2861,964" coordsize="2529,3748">
                    <v:shape id="_x0000_s1523" style="position:absolute;left:2861;top:1038;width:1268;height:3674" coordsize="1268,3674" path="m,3674c351,1837,702,,1268,43e" filled="f" strokecolor="blue" strokeweight="1.5pt">
                      <v:path arrowok="t"/>
                    </v:shape>
                    <v:shape id="_x0000_s1524" style="position:absolute;left:4119;top:964;width:1271;height:3748" coordsize="1271,3748" path="m1271,3748c891,1874,511,,,117e" filled="f" strokecolor="blue" strokeweight="1.5pt">
                      <v:path arrowok="t"/>
                    </v:shape>
                  </v:group>
                  <v:shape id="_x0000_s1525" type="#_x0000_t75" style="position:absolute;left:7776;top:2707;width:181;height:279">
                    <v:imagedata r:id="rId1156" o:title=""/>
                  </v:shape>
                  <v:shape id="_x0000_s1526" type="#_x0000_t75" style="position:absolute;left:7776;top:2208;width:201;height:279">
                    <v:imagedata r:id="rId1157" o:title=""/>
                  </v:shape>
                  <w10:wrap type="none"/>
                  <w10:anchorlock/>
                </v:group>
                <o:OLEObject Type="Embed" ProgID="Equation.DSMT4" ShapeID="_x0000_s1506" DrawAspect="Content" ObjectID="_1817113392" r:id="rId1158"/>
                <o:OLEObject Type="Embed" ProgID="Equation.DSMT4" ShapeID="_x0000_s1507" DrawAspect="Content" ObjectID="_1817113393" r:id="rId1159"/>
                <o:OLEObject Type="Embed" ProgID="Equation.DSMT4" ShapeID="_x0000_s1508" DrawAspect="Content" ObjectID="_1817113394" r:id="rId1160"/>
                <o:OLEObject Type="Embed" ProgID="Equation.DSMT4" ShapeID="_x0000_s1509" DrawAspect="Content" ObjectID="_1817113395" r:id="rId1161"/>
                <o:OLEObject Type="Embed" ProgID="Equation.DSMT4" ShapeID="_x0000_s1510" DrawAspect="Content" ObjectID="_1817113396" r:id="rId1162"/>
                <o:OLEObject Type="Embed" ProgID="Equation.DSMT4" ShapeID="_x0000_s1511" DrawAspect="Content" ObjectID="_1817113397" r:id="rId1163"/>
                <o:OLEObject Type="Embed" ProgID="Equation.DSMT4" ShapeID="_x0000_s1512" DrawAspect="Content" ObjectID="_1817113398" r:id="rId1164"/>
                <o:OLEObject Type="Embed" ProgID="Equation.DSMT4" ShapeID="_x0000_s1513" DrawAspect="Content" ObjectID="_1817113399" r:id="rId1165"/>
                <o:OLEObject Type="Embed" ProgID="Equation.DSMT4" ShapeID="_x0000_s1514" DrawAspect="Content" ObjectID="_1817113400" r:id="rId1166"/>
                <o:OLEObject Type="Embed" ProgID="Equation.DSMT4" ShapeID="_x0000_s1515" DrawAspect="Content" ObjectID="_1817113401" r:id="rId1167"/>
                <o:OLEObject Type="Embed" ProgID="Equation.DSMT4" ShapeID="_x0000_s1516" DrawAspect="Content" ObjectID="_1817113402" r:id="rId1168"/>
                <o:OLEObject Type="Embed" ProgID="Equation.DSMT4" ShapeID="_x0000_s1517" DrawAspect="Content" ObjectID="_1817113403" r:id="rId1169"/>
                <o:OLEObject Type="Embed" ProgID="Equation.DSMT4" ShapeID="_x0000_s1518" DrawAspect="Content" ObjectID="_1817113404" r:id="rId1170"/>
                <o:OLEObject Type="Embed" ProgID="Equation.DSMT4" ShapeID="_x0000_s1521" DrawAspect="Content" ObjectID="_1817113405" r:id="rId1171"/>
                <o:OLEObject Type="Embed" ProgID="Equation.DSMT4" ShapeID="_x0000_s1525" DrawAspect="Content" ObjectID="_1817113406" r:id="rId1172"/>
                <o:OLEObject Type="Embed" ProgID="Equation.DSMT4" ShapeID="_x0000_s1526" DrawAspect="Content" ObjectID="_1817113407" r:id="rId1173"/>
              </w:pict>
            </w:r>
          </w:p>
          <w:p w:rsidR="00484EA3" w:rsidRPr="00F90D9F" w:rsidRDefault="00484EA3" w:rsidP="00484EA3">
            <w:pPr>
              <w:tabs>
                <w:tab w:val="left" w:pos="992"/>
                <w:tab w:val="left" w:pos="3402"/>
                <w:tab w:val="left" w:pos="5670"/>
                <w:tab w:val="left" w:pos="7938"/>
              </w:tabs>
              <w:ind w:left="992"/>
              <w:jc w:val="center"/>
              <w:rPr>
                <w:rFonts w:eastAsia="Arial"/>
                <w:sz w:val="24"/>
                <w:szCs w:val="24"/>
                <w:lang w:val="vi-VN"/>
              </w:rPr>
            </w:pPr>
            <w:r w:rsidRPr="00F90D9F">
              <w:rPr>
                <w:rFonts w:eastAsia="Arial"/>
                <w:b/>
                <w:color w:val="000099"/>
                <w:sz w:val="24"/>
                <w:szCs w:val="24"/>
                <w:lang w:val="vi-VN"/>
              </w:rPr>
              <w:lastRenderedPageBreak/>
              <w:t>Lời giải</w:t>
            </w:r>
            <w:r w:rsidRPr="00F90D9F">
              <w:rPr>
                <w:rFonts w:eastAsia="Arial"/>
                <w:sz w:val="24"/>
                <w:szCs w:val="24"/>
                <w:lang w:val="vi-VN"/>
              </w:rPr>
              <w:t>:</w:t>
            </w:r>
          </w:p>
          <w:p w:rsidR="00484EA3" w:rsidRPr="00F90D9F" w:rsidRDefault="00484EA3" w:rsidP="00484EA3">
            <w:pPr>
              <w:tabs>
                <w:tab w:val="left" w:pos="992"/>
                <w:tab w:val="left" w:pos="3402"/>
                <w:tab w:val="left" w:pos="5670"/>
                <w:tab w:val="left" w:pos="7938"/>
              </w:tabs>
              <w:ind w:left="992"/>
              <w:jc w:val="both"/>
              <w:rPr>
                <w:rFonts w:eastAsia="Arial"/>
                <w:sz w:val="24"/>
                <w:szCs w:val="24"/>
                <w:lang w:val="vi-VN"/>
              </w:rPr>
            </w:pPr>
            <w:r w:rsidRPr="00F90D9F">
              <w:rPr>
                <w:rFonts w:eastAsia="Arial"/>
                <w:b/>
                <w:color w:val="000099"/>
                <w:sz w:val="24"/>
                <w:szCs w:val="24"/>
                <w:highlight w:val="green"/>
                <w:lang w:val="vi-VN"/>
              </w:rPr>
              <w:t>Chọn A.</w:t>
            </w:r>
            <w:r w:rsidRPr="00F90D9F">
              <w:rPr>
                <w:rFonts w:eastAsia="Arial"/>
                <w:b/>
                <w:color w:val="000099"/>
                <w:sz w:val="24"/>
                <w:szCs w:val="24"/>
                <w:highlight w:val="yellow"/>
                <w:lang w:val="vi-VN"/>
              </w:rPr>
              <w:t xml:space="preserve"> </w:t>
            </w:r>
          </w:p>
          <w:p w:rsidR="00484EA3" w:rsidRPr="00F90D9F" w:rsidRDefault="00484EA3" w:rsidP="00484EA3">
            <w:pPr>
              <w:tabs>
                <w:tab w:val="left" w:pos="992"/>
                <w:tab w:val="left" w:pos="3402"/>
                <w:tab w:val="left" w:pos="5670"/>
                <w:tab w:val="left" w:pos="7938"/>
              </w:tabs>
              <w:ind w:left="992"/>
              <w:jc w:val="both"/>
              <w:rPr>
                <w:rFonts w:eastAsia="Arial"/>
                <w:sz w:val="24"/>
                <w:szCs w:val="24"/>
                <w:lang w:val="vi-VN"/>
              </w:rPr>
            </w:pPr>
            <w:r w:rsidRPr="00F90D9F">
              <w:rPr>
                <w:rFonts w:eastAsia="Arial"/>
                <w:sz w:val="24"/>
                <w:szCs w:val="24"/>
                <w:lang w:val="vi-VN"/>
              </w:rPr>
              <w:t xml:space="preserve">Do </w:t>
            </w:r>
            <w:r w:rsidRPr="00F90D9F">
              <w:rPr>
                <w:rFonts w:eastAsia="Arial"/>
                <w:position w:val="-6"/>
                <w:sz w:val="24"/>
                <w:szCs w:val="24"/>
                <w:lang w:val="vi-VN"/>
              </w:rPr>
              <w:object w:dxaOrig="680" w:dyaOrig="279">
                <v:shape id="_x0000_i1593" type="#_x0000_t75" style="width:34.65pt;height:13.6pt" o:ole="">
                  <v:imagedata r:id="rId1174" o:title=""/>
                </v:shape>
                <o:OLEObject Type="Embed" ProgID="Equation.DSMT4" ShapeID="_x0000_i1593" DrawAspect="Content" ObjectID="_1817111128" r:id="rId1175"/>
              </w:object>
            </w:r>
            <w:r w:rsidRPr="00F90D9F">
              <w:rPr>
                <w:rFonts w:eastAsia="Arial"/>
                <w:sz w:val="24"/>
                <w:szCs w:val="24"/>
                <w:lang w:val="vi-VN"/>
              </w:rPr>
              <w:t xml:space="preserve"> nên đồ thị lõm xuống dưới </w:t>
            </w:r>
            <w:r w:rsidRPr="00F90D9F">
              <w:rPr>
                <w:rFonts w:eastAsia="Arial"/>
                <w:position w:val="-6"/>
                <w:sz w:val="24"/>
                <w:szCs w:val="24"/>
                <w:lang w:val="vi-VN"/>
              </w:rPr>
              <w:object w:dxaOrig="300" w:dyaOrig="240">
                <v:shape id="_x0000_i1594" type="#_x0000_t75" style="width:14.95pt;height:11.55pt" o:ole="">
                  <v:imagedata r:id="rId1176" o:title=""/>
                </v:shape>
                <o:OLEObject Type="Embed" ProgID="Equation.DSMT4" ShapeID="_x0000_i1594" DrawAspect="Content" ObjectID="_1817111129" r:id="rId1177"/>
              </w:object>
            </w:r>
            <w:r w:rsidRPr="00F90D9F">
              <w:rPr>
                <w:rFonts w:eastAsia="Arial"/>
                <w:sz w:val="24"/>
                <w:szCs w:val="24"/>
                <w:lang w:val="vi-VN"/>
              </w:rPr>
              <w:t xml:space="preserve"> Loại </w:t>
            </w:r>
            <w:r w:rsidRPr="00F90D9F">
              <w:rPr>
                <w:rFonts w:eastAsia="Arial"/>
                <w:b/>
                <w:color w:val="000099"/>
                <w:sz w:val="24"/>
                <w:szCs w:val="24"/>
                <w:lang w:val="vi-VN"/>
              </w:rPr>
              <w:t xml:space="preserve">C. </w:t>
            </w:r>
          </w:p>
          <w:p w:rsidR="00484EA3" w:rsidRPr="00F90D9F" w:rsidRDefault="00484EA3" w:rsidP="00484EA3">
            <w:pPr>
              <w:tabs>
                <w:tab w:val="left" w:pos="992"/>
                <w:tab w:val="left" w:pos="3402"/>
                <w:tab w:val="left" w:pos="5670"/>
                <w:tab w:val="left" w:pos="7938"/>
              </w:tabs>
              <w:ind w:left="992"/>
              <w:jc w:val="both"/>
              <w:rPr>
                <w:rFonts w:eastAsia="Arial"/>
                <w:b/>
                <w:color w:val="000099"/>
                <w:sz w:val="24"/>
                <w:szCs w:val="24"/>
              </w:rPr>
            </w:pPr>
            <w:r w:rsidRPr="00F90D9F">
              <w:rPr>
                <w:rFonts w:eastAsia="Arial"/>
                <w:sz w:val="24"/>
                <w:szCs w:val="24"/>
                <w:lang w:val="vi-VN"/>
              </w:rPr>
              <w:t xml:space="preserve">Đồ thị có đỉnh </w:t>
            </w:r>
            <w:r w:rsidRPr="00F90D9F">
              <w:rPr>
                <w:rFonts w:eastAsia="Arial"/>
                <w:position w:val="-28"/>
                <w:sz w:val="24"/>
                <w:szCs w:val="24"/>
                <w:lang w:val="vi-VN"/>
              </w:rPr>
              <w:object w:dxaOrig="2439" w:dyaOrig="680">
                <v:shape id="_x0000_i1595" type="#_x0000_t75" style="width:122.25pt;height:34.65pt" o:ole="">
                  <v:imagedata r:id="rId1178" o:title=""/>
                </v:shape>
                <o:OLEObject Type="Embed" ProgID="Equation.DSMT4" ShapeID="_x0000_i1595" DrawAspect="Content" ObjectID="_1817111130" r:id="rId1179"/>
              </w:object>
            </w:r>
            <w:r w:rsidRPr="00F90D9F">
              <w:rPr>
                <w:rFonts w:eastAsia="Arial"/>
                <w:b/>
                <w:color w:val="000099"/>
                <w:sz w:val="24"/>
                <w:szCs w:val="24"/>
                <w:lang w:val="vi-VN"/>
              </w:rPr>
              <w:t xml:space="preserve"> </w:t>
            </w:r>
          </w:p>
          <w:p w:rsidR="00D94A2D" w:rsidRPr="00F90D9F" w:rsidRDefault="00D94A2D" w:rsidP="00D94A2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both"/>
              <w:rPr>
                <w:sz w:val="24"/>
                <w:szCs w:val="24"/>
                <w:lang w:val="nl-NL"/>
              </w:rPr>
            </w:pPr>
            <w:r w:rsidRPr="00F90D9F">
              <w:rPr>
                <w:b/>
                <w:sz w:val="24"/>
                <w:szCs w:val="24"/>
                <w:lang w:val="nl-NL"/>
              </w:rPr>
              <w:t>Câu 1</w:t>
            </w:r>
            <w:r w:rsidR="00BE6AEA" w:rsidRPr="00F90D9F">
              <w:rPr>
                <w:b/>
                <w:sz w:val="24"/>
                <w:szCs w:val="24"/>
                <w:lang w:val="nl-NL"/>
              </w:rPr>
              <w:t>9</w:t>
            </w:r>
            <w:r w:rsidRPr="00F90D9F">
              <w:rPr>
                <w:b/>
                <w:sz w:val="24"/>
                <w:szCs w:val="24"/>
                <w:lang w:val="nl-NL"/>
              </w:rPr>
              <w:t>:</w:t>
            </w:r>
            <w:r w:rsidRPr="00F90D9F">
              <w:rPr>
                <w:sz w:val="24"/>
                <w:szCs w:val="24"/>
                <w:lang w:val="nl-NL"/>
              </w:rPr>
              <w:t xml:space="preserve"> Cho hàm số </w:t>
            </w:r>
            <w:r w:rsidRPr="00F90D9F">
              <w:rPr>
                <w:position w:val="-10"/>
                <w:sz w:val="24"/>
                <w:szCs w:val="24"/>
                <w:lang w:val="nl-NL"/>
              </w:rPr>
              <w:object w:dxaOrig="1575" w:dyaOrig="405">
                <v:shape id="_x0000_i1596" type="#_x0000_t75" style="width:78.8pt;height:20.4pt" o:ole="">
                  <v:imagedata r:id="rId1180" o:title=""/>
                </v:shape>
                <o:OLEObject Type="Embed" ProgID="Equation.DSMT4" ShapeID="_x0000_i1596" DrawAspect="Content" ObjectID="_1817111131" r:id="rId1181"/>
              </w:object>
            </w:r>
            <w:r w:rsidRPr="00F90D9F">
              <w:rPr>
                <w:sz w:val="24"/>
                <w:szCs w:val="24"/>
                <w:lang w:val="nl-NL"/>
              </w:rPr>
              <w:t xml:space="preserve"> có đồ thị như hình bên. </w:t>
            </w:r>
          </w:p>
          <w:p w:rsidR="00D94A2D" w:rsidRPr="00F90D9F" w:rsidRDefault="00D94A2D" w:rsidP="00D94A2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3"/>
              <w:jc w:val="center"/>
              <w:rPr>
                <w:sz w:val="24"/>
                <w:szCs w:val="24"/>
                <w:lang w:val="nl-NL"/>
              </w:rPr>
            </w:pPr>
            <w:r w:rsidRPr="00F90D9F">
              <w:rPr>
                <w:noProof/>
                <w:sz w:val="24"/>
                <w:szCs w:val="24"/>
              </w:rPr>
              <w:drawing>
                <wp:inline distT="0" distB="0" distL="0" distR="0" wp14:anchorId="2F847D14" wp14:editId="08BF3CF0">
                  <wp:extent cx="1181100" cy="108585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182">
                            <a:extLst>
                              <a:ext uri="{28A0092B-C50C-407E-A947-70E740481C1C}">
                                <a14:useLocalDpi xmlns:a14="http://schemas.microsoft.com/office/drawing/2010/main" val="0"/>
                              </a:ext>
                            </a:extLst>
                          </a:blip>
                          <a:srcRect/>
                          <a:stretch>
                            <a:fillRect/>
                          </a:stretch>
                        </pic:blipFill>
                        <pic:spPr bwMode="auto">
                          <a:xfrm>
                            <a:off x="0" y="0"/>
                            <a:ext cx="1181100" cy="1085850"/>
                          </a:xfrm>
                          <a:prstGeom prst="rect">
                            <a:avLst/>
                          </a:prstGeom>
                          <a:noFill/>
                          <a:ln>
                            <a:noFill/>
                          </a:ln>
                        </pic:spPr>
                      </pic:pic>
                    </a:graphicData>
                  </a:graphic>
                </wp:inline>
              </w:drawing>
            </w:r>
          </w:p>
          <w:p w:rsidR="00D94A2D" w:rsidRPr="00F90D9F" w:rsidRDefault="00D94A2D" w:rsidP="00D94A2D">
            <w:pPr>
              <w:spacing w:before="60"/>
              <w:jc w:val="both"/>
              <w:rPr>
                <w:sz w:val="24"/>
                <w:szCs w:val="24"/>
                <w:lang w:val="nl-NL"/>
              </w:rPr>
            </w:pPr>
            <w:r w:rsidRPr="00F90D9F">
              <w:rPr>
                <w:sz w:val="24"/>
                <w:szCs w:val="24"/>
                <w:lang w:val="nl-NL"/>
              </w:rPr>
              <w:t>Khẳng định nào sau đây đúng ?</w:t>
            </w:r>
          </w:p>
          <w:p w:rsidR="00D94A2D" w:rsidRPr="00F90D9F" w:rsidRDefault="00D94A2D" w:rsidP="00D94A2D">
            <w:pPr>
              <w:tabs>
                <w:tab w:val="left" w:pos="2708"/>
                <w:tab w:val="left" w:pos="5138"/>
                <w:tab w:val="left" w:pos="7569"/>
              </w:tabs>
              <w:jc w:val="both"/>
              <w:rPr>
                <w:sz w:val="24"/>
                <w:szCs w:val="24"/>
                <w:lang w:val="nl-NL"/>
              </w:rPr>
            </w:pPr>
            <w:r w:rsidRPr="00F90D9F">
              <w:rPr>
                <w:b/>
                <w:noProof/>
                <w:sz w:val="24"/>
                <w:szCs w:val="24"/>
                <w:lang w:val="nl-NL"/>
              </w:rPr>
              <w:t xml:space="preserve">A. </w:t>
            </w:r>
            <w:r w:rsidRPr="00F90D9F">
              <w:rPr>
                <w:noProof/>
                <w:position w:val="-10"/>
                <w:sz w:val="24"/>
                <w:szCs w:val="24"/>
                <w:lang w:val="nl-NL"/>
              </w:rPr>
              <w:object w:dxaOrig="1845" w:dyaOrig="330">
                <v:shape id="_x0000_i1597" type="#_x0000_t75" style="width:87.6pt;height:17pt" o:ole="">
                  <v:imagedata r:id="rId1183" o:title=""/>
                </v:shape>
                <o:OLEObject Type="Embed" ProgID="Equation.DSMT4" ShapeID="_x0000_i1597" DrawAspect="Content" ObjectID="_1817111132" r:id="rId1184"/>
              </w:object>
            </w:r>
            <w:r w:rsidRPr="00F90D9F">
              <w:rPr>
                <w:sz w:val="24"/>
                <w:szCs w:val="24"/>
                <w:lang w:val="nl-NL"/>
              </w:rPr>
              <w:tab/>
            </w:r>
            <w:r w:rsidRPr="00F90D9F">
              <w:rPr>
                <w:b/>
                <w:noProof/>
                <w:sz w:val="24"/>
                <w:szCs w:val="24"/>
                <w:lang w:val="nl-NL"/>
              </w:rPr>
              <w:t xml:space="preserve">B. </w:t>
            </w:r>
            <w:r w:rsidRPr="00F90D9F">
              <w:rPr>
                <w:b/>
                <w:noProof/>
                <w:position w:val="-10"/>
                <w:sz w:val="24"/>
                <w:szCs w:val="24"/>
                <w:lang w:val="nl-NL"/>
              </w:rPr>
              <w:object w:dxaOrig="1845" w:dyaOrig="330">
                <v:shape id="_x0000_i1598" type="#_x0000_t75" style="width:89pt;height:17pt" o:ole="">
                  <v:imagedata r:id="rId1185" o:title=""/>
                </v:shape>
                <o:OLEObject Type="Embed" ProgID="Equation.DSMT4" ShapeID="_x0000_i1598" DrawAspect="Content" ObjectID="_1817111133" r:id="rId1186"/>
              </w:object>
            </w:r>
            <w:r w:rsidRPr="00F90D9F">
              <w:rPr>
                <w:sz w:val="24"/>
                <w:szCs w:val="24"/>
                <w:lang w:val="nl-NL"/>
              </w:rPr>
              <w:tab/>
            </w:r>
          </w:p>
          <w:p w:rsidR="00D94A2D" w:rsidRPr="00F90D9F" w:rsidRDefault="00D94A2D" w:rsidP="00D94A2D">
            <w:pPr>
              <w:tabs>
                <w:tab w:val="left" w:pos="2708"/>
                <w:tab w:val="left" w:pos="5138"/>
                <w:tab w:val="left" w:pos="7569"/>
              </w:tabs>
              <w:jc w:val="both"/>
              <w:rPr>
                <w:sz w:val="24"/>
                <w:szCs w:val="24"/>
                <w:lang w:val="nl-NL"/>
              </w:rPr>
            </w:pPr>
            <w:r w:rsidRPr="00F90D9F">
              <w:rPr>
                <w:b/>
                <w:sz w:val="24"/>
                <w:szCs w:val="24"/>
                <w:lang w:val="nl-NL"/>
              </w:rPr>
              <w:t xml:space="preserve">C. </w:t>
            </w:r>
            <w:r w:rsidRPr="00F90D9F">
              <w:rPr>
                <w:position w:val="-10"/>
                <w:sz w:val="24"/>
                <w:szCs w:val="24"/>
                <w:lang w:val="nl-NL"/>
              </w:rPr>
              <w:object w:dxaOrig="1845" w:dyaOrig="330">
                <v:shape id="_x0000_i1599" type="#_x0000_t75" style="width:82.85pt;height:17pt" o:ole="">
                  <v:imagedata r:id="rId1187" o:title=""/>
                </v:shape>
                <o:OLEObject Type="Embed" ProgID="Equation.DSMT4" ShapeID="_x0000_i1599" DrawAspect="Content" ObjectID="_1817111134" r:id="rId1188"/>
              </w:object>
            </w:r>
            <w:r w:rsidRPr="00F90D9F">
              <w:rPr>
                <w:sz w:val="24"/>
                <w:szCs w:val="24"/>
                <w:lang w:val="nl-NL"/>
              </w:rPr>
              <w:t xml:space="preserve">          </w:t>
            </w:r>
            <w:r w:rsidRPr="00F90D9F">
              <w:rPr>
                <w:b/>
                <w:sz w:val="24"/>
                <w:szCs w:val="24"/>
                <w:highlight w:val="yellow"/>
                <w:lang w:val="nl-NL"/>
              </w:rPr>
              <w:t xml:space="preserve">D. </w:t>
            </w:r>
            <w:r w:rsidRPr="00F90D9F">
              <w:rPr>
                <w:position w:val="-10"/>
                <w:sz w:val="24"/>
                <w:szCs w:val="24"/>
                <w:highlight w:val="yellow"/>
                <w:lang w:val="nl-NL"/>
              </w:rPr>
              <w:object w:dxaOrig="1845" w:dyaOrig="330">
                <v:shape id="_x0000_i1600" type="#_x0000_t75" style="width:81.5pt;height:17pt" o:ole="">
                  <v:imagedata r:id="rId1189" o:title=""/>
                </v:shape>
                <o:OLEObject Type="Embed" ProgID="Equation.DSMT4" ShapeID="_x0000_i1600" DrawAspect="Content" ObjectID="_1817111135" r:id="rId1190"/>
              </w:object>
            </w:r>
          </w:p>
          <w:p w:rsidR="00D94A2D" w:rsidRPr="00F90D9F" w:rsidRDefault="00D94A2D" w:rsidP="00D94A2D">
            <w:pPr>
              <w:tabs>
                <w:tab w:val="left" w:pos="992"/>
                <w:tab w:val="left" w:pos="3402"/>
                <w:tab w:val="left" w:pos="5670"/>
                <w:tab w:val="left" w:pos="7938"/>
              </w:tabs>
              <w:ind w:left="992"/>
              <w:jc w:val="center"/>
              <w:rPr>
                <w:rFonts w:eastAsia="Arial"/>
                <w:sz w:val="24"/>
                <w:szCs w:val="24"/>
                <w:lang w:val="vi-VN"/>
              </w:rPr>
            </w:pPr>
            <w:r w:rsidRPr="00F90D9F">
              <w:rPr>
                <w:rFonts w:eastAsia="Arial"/>
                <w:b/>
                <w:color w:val="000099"/>
                <w:sz w:val="24"/>
                <w:szCs w:val="24"/>
                <w:lang w:val="vi-VN"/>
              </w:rPr>
              <w:t>Lời giải</w:t>
            </w:r>
            <w:r w:rsidRPr="00F90D9F">
              <w:rPr>
                <w:rFonts w:eastAsia="Arial"/>
                <w:sz w:val="24"/>
                <w:szCs w:val="24"/>
                <w:lang w:val="vi-VN"/>
              </w:rPr>
              <w:t>:</w:t>
            </w:r>
          </w:p>
          <w:p w:rsidR="00D94A2D" w:rsidRPr="00F90D9F" w:rsidRDefault="00D94A2D" w:rsidP="00D94A2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both"/>
              <w:rPr>
                <w:sz w:val="24"/>
                <w:szCs w:val="24"/>
                <w:lang w:val="nl-NL"/>
              </w:rPr>
            </w:pPr>
            <w:r w:rsidRPr="00F90D9F">
              <w:rPr>
                <w:b/>
                <w:sz w:val="24"/>
                <w:szCs w:val="24"/>
                <w:lang w:val="nl-NL"/>
              </w:rPr>
              <w:t>Chọn D.</w:t>
            </w:r>
          </w:p>
          <w:p w:rsidR="00D94A2D" w:rsidRPr="00F90D9F" w:rsidRDefault="00D94A2D" w:rsidP="00D94A2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4"/>
                <w:szCs w:val="24"/>
                <w:lang w:val="nl-NL"/>
              </w:rPr>
            </w:pPr>
            <w:r w:rsidRPr="00F90D9F">
              <w:rPr>
                <w:sz w:val="24"/>
                <w:szCs w:val="24"/>
                <w:lang w:val="nl-NL"/>
              </w:rPr>
              <w:t xml:space="preserve">Bề lõm hướng xuống nên </w:t>
            </w:r>
            <w:r w:rsidRPr="00F90D9F">
              <w:rPr>
                <w:position w:val="-6"/>
                <w:sz w:val="24"/>
                <w:szCs w:val="24"/>
                <w:lang w:val="nl-NL"/>
              </w:rPr>
              <w:object w:dxaOrig="600" w:dyaOrig="279">
                <v:shape id="_x0000_i1601" type="#_x0000_t75" style="width:29.9pt;height:14.25pt" o:ole="">
                  <v:imagedata r:id="rId1191" o:title=""/>
                </v:shape>
                <o:OLEObject Type="Embed" ProgID="Equation.DSMT4" ShapeID="_x0000_i1601" DrawAspect="Content" ObjectID="_1817111136" r:id="rId1192"/>
              </w:object>
            </w:r>
            <w:r w:rsidRPr="00F90D9F">
              <w:rPr>
                <w:sz w:val="24"/>
                <w:szCs w:val="24"/>
                <w:lang w:val="nl-NL"/>
              </w:rPr>
              <w:t xml:space="preserve"> </w:t>
            </w:r>
          </w:p>
          <w:p w:rsidR="00D94A2D" w:rsidRPr="00F90D9F" w:rsidRDefault="00D94A2D" w:rsidP="00D94A2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4"/>
                <w:szCs w:val="24"/>
                <w:lang w:val="nl-NL"/>
              </w:rPr>
            </w:pPr>
            <w:r w:rsidRPr="00F90D9F">
              <w:rPr>
                <w:sz w:val="24"/>
                <w:szCs w:val="24"/>
                <w:lang w:val="nl-NL"/>
              </w:rPr>
              <w:t xml:space="preserve">Hoành độ đỉnh parabol </w:t>
            </w:r>
            <w:r w:rsidRPr="00F90D9F">
              <w:rPr>
                <w:position w:val="-24"/>
                <w:sz w:val="24"/>
                <w:szCs w:val="24"/>
                <w:lang w:val="nl-NL"/>
              </w:rPr>
              <w:object w:dxaOrig="1240" w:dyaOrig="620">
                <v:shape id="_x0000_i1602" type="#_x0000_t75" style="width:62.5pt;height:31.25pt" o:ole="">
                  <v:imagedata r:id="rId1193" o:title=""/>
                </v:shape>
                <o:OLEObject Type="Embed" ProgID="Equation.DSMT4" ShapeID="_x0000_i1602" DrawAspect="Content" ObjectID="_1817111137" r:id="rId1194"/>
              </w:object>
            </w:r>
            <w:r w:rsidRPr="00F90D9F">
              <w:rPr>
                <w:sz w:val="24"/>
                <w:szCs w:val="24"/>
                <w:lang w:val="nl-NL"/>
              </w:rPr>
              <w:t xml:space="preserve"> nên </w:t>
            </w:r>
            <w:r w:rsidRPr="00F90D9F">
              <w:rPr>
                <w:position w:val="-6"/>
                <w:sz w:val="24"/>
                <w:szCs w:val="24"/>
                <w:lang w:val="nl-NL"/>
              </w:rPr>
              <w:object w:dxaOrig="600" w:dyaOrig="279">
                <v:shape id="_x0000_i1603" type="#_x0000_t75" style="width:29.9pt;height:14.25pt" o:ole="">
                  <v:imagedata r:id="rId1195" o:title=""/>
                </v:shape>
                <o:OLEObject Type="Embed" ProgID="Equation.DSMT4" ShapeID="_x0000_i1603" DrawAspect="Content" ObjectID="_1817111138" r:id="rId1196"/>
              </w:object>
            </w:r>
          </w:p>
          <w:p w:rsidR="00D94A2D" w:rsidRPr="00F90D9F" w:rsidRDefault="00D94A2D" w:rsidP="00D94A2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4"/>
                <w:szCs w:val="24"/>
                <w:lang w:val="nl-NL"/>
              </w:rPr>
            </w:pPr>
            <w:r w:rsidRPr="00F90D9F">
              <w:rPr>
                <w:sz w:val="24"/>
                <w:szCs w:val="24"/>
                <w:lang w:val="nl-NL"/>
              </w:rPr>
              <w:t xml:space="preserve">Parabol cắt trục tung tại điểm có tung độ dương nên </w:t>
            </w:r>
            <w:r w:rsidRPr="00F90D9F">
              <w:rPr>
                <w:position w:val="-6"/>
                <w:sz w:val="24"/>
                <w:szCs w:val="24"/>
                <w:lang w:val="nl-NL"/>
              </w:rPr>
              <w:object w:dxaOrig="580" w:dyaOrig="279">
                <v:shape id="_x0000_i1604" type="#_x0000_t75" style="width:29.9pt;height:14.25pt" o:ole="">
                  <v:imagedata r:id="rId1197" o:title=""/>
                </v:shape>
                <o:OLEObject Type="Embed" ProgID="Equation.DSMT4" ShapeID="_x0000_i1604" DrawAspect="Content" ObjectID="_1817111139" r:id="rId1198"/>
              </w:object>
            </w:r>
            <w:r w:rsidRPr="00F90D9F">
              <w:rPr>
                <w:sz w:val="24"/>
                <w:szCs w:val="24"/>
                <w:lang w:val="nl-NL"/>
              </w:rPr>
              <w:t xml:space="preserve"> </w:t>
            </w:r>
          </w:p>
          <w:p w:rsidR="0064145A" w:rsidRPr="00F90D9F" w:rsidRDefault="0064145A" w:rsidP="0064145A">
            <w:pPr>
              <w:tabs>
                <w:tab w:val="left" w:pos="992"/>
              </w:tabs>
              <w:spacing w:before="120" w:line="259" w:lineRule="auto"/>
              <w:jc w:val="both"/>
              <w:rPr>
                <w:sz w:val="24"/>
                <w:szCs w:val="24"/>
              </w:rPr>
            </w:pPr>
            <w:r w:rsidRPr="00F90D9F">
              <w:rPr>
                <w:b/>
                <w:sz w:val="24"/>
                <w:szCs w:val="24"/>
                <w:lang w:val="nl-NL"/>
              </w:rPr>
              <w:t xml:space="preserve">Câu </w:t>
            </w:r>
            <w:r w:rsidR="00BE6AEA" w:rsidRPr="00F90D9F">
              <w:rPr>
                <w:b/>
                <w:sz w:val="24"/>
                <w:szCs w:val="24"/>
                <w:lang w:val="nl-NL"/>
              </w:rPr>
              <w:t>20</w:t>
            </w:r>
            <w:r w:rsidRPr="00F90D9F">
              <w:rPr>
                <w:b/>
                <w:sz w:val="24"/>
                <w:szCs w:val="24"/>
                <w:lang w:val="nl-NL"/>
              </w:rPr>
              <w:t>:</w:t>
            </w:r>
            <w:r w:rsidRPr="00F90D9F">
              <w:rPr>
                <w:sz w:val="24"/>
                <w:szCs w:val="24"/>
                <w:lang w:val="nl-NL"/>
              </w:rPr>
              <w:t xml:space="preserve"> </w:t>
            </w:r>
            <w:r w:rsidRPr="00F90D9F">
              <w:rPr>
                <w:sz w:val="24"/>
                <w:szCs w:val="24"/>
              </w:rPr>
              <w:t xml:space="preserve">Cho hàm số </w:t>
            </w:r>
            <w:r w:rsidRPr="00F90D9F">
              <w:rPr>
                <w:position w:val="-10"/>
                <w:sz w:val="24"/>
                <w:szCs w:val="24"/>
              </w:rPr>
              <w:object w:dxaOrig="1540" w:dyaOrig="360">
                <v:shape id="_x0000_i1605" type="#_x0000_t75" style="width:77.45pt;height:18.35pt" o:ole="">
                  <v:imagedata r:id="rId1199" o:title=""/>
                </v:shape>
                <o:OLEObject Type="Embed" ProgID="Equation.DSMT4" ShapeID="_x0000_i1605" DrawAspect="Content" ObjectID="_1817111140" r:id="rId1200"/>
              </w:object>
            </w:r>
            <w:r w:rsidRPr="00F90D9F">
              <w:rPr>
                <w:sz w:val="24"/>
                <w:szCs w:val="24"/>
              </w:rPr>
              <w:t xml:space="preserve"> có đồ thị như hình vẽ dưới đây. Mệnh nào sau đây đúng?</w:t>
            </w:r>
          </w:p>
          <w:p w:rsidR="0064145A" w:rsidRPr="00F90D9F" w:rsidRDefault="006B3B62" w:rsidP="0064145A">
            <w:pPr>
              <w:tabs>
                <w:tab w:val="left" w:pos="992"/>
                <w:tab w:val="left" w:pos="3402"/>
                <w:tab w:val="left" w:pos="5670"/>
                <w:tab w:val="left" w:pos="7938"/>
              </w:tabs>
              <w:spacing w:line="259" w:lineRule="auto"/>
              <w:ind w:left="992"/>
              <w:jc w:val="center"/>
              <w:rPr>
                <w:sz w:val="24"/>
                <w:szCs w:val="24"/>
              </w:rPr>
            </w:pPr>
            <w:r>
              <w:rPr>
                <w:sz w:val="24"/>
                <w:szCs w:val="24"/>
              </w:rPr>
            </w:r>
            <w:r>
              <w:rPr>
                <w:sz w:val="24"/>
                <w:szCs w:val="24"/>
              </w:rPr>
              <w:pict>
                <v:group id="_x0000_s1836" style="width:99.2pt;height:82.75pt;mso-position-horizontal-relative:char;mso-position-vertical-relative:line" coordorigin="5643,9555" coordsize="1984,1655">
                  <v:shape id="_x0000_s1837" type="#_x0000_t32" style="position:absolute;left:5643;top:10637;width:1984;height:1" o:connectortype="straight" strokeweight="1pt">
                    <v:stroke endarrow="classic" endarrowwidth="narrow"/>
                  </v:shape>
                  <v:shape id="_x0000_s1838" type="#_x0000_t32" style="position:absolute;left:7125;top:9585;width:1;height:1625;flip:y" o:connectortype="straight" strokeweight="1pt">
                    <v:stroke endarrow="classic" endarrowwidth="narrow"/>
                  </v:shape>
                  <v:shape id="_x0000_s1839" type="#_x0000_t75" style="position:absolute;left:6858;top:10638;width:240;height:279">
                    <v:imagedata r:id="rId1201" o:title=""/>
                  </v:shape>
                  <v:oval id="_x0000_s1840" style="position:absolute;left:7098;top:10606;width:57;height:57" fillcolor="red"/>
                  <v:shape id="_x0000_s1841" type="#_x0000_t75" style="position:absolute;left:7427;top:10656;width:200;height:220">
                    <v:imagedata r:id="rId1202" o:title=""/>
                  </v:shape>
                  <v:shape id="_x0000_s1842" type="#_x0000_t75" style="position:absolute;left:6885;top:9555;width:220;height:260">
                    <v:imagedata r:id="rId1203" o:title=""/>
                  </v:shape>
                  <v:group id="_x0000_s1843" style="position:absolute;left:5784;top:9602;width:1465;height:1476" coordorigin="6324,7870" coordsize="2697,4521">
                    <v:shape id="_x0000_s1844" style="position:absolute;left:6324;top:7877;width:1352;height:4514" coordsize="1352,4514" path="m,c379,2257,759,4514,1352,4470e" filled="f" strokecolor="#009" strokeweight="1.5pt">
                      <v:path arrowok="t"/>
                    </v:shape>
                    <v:shape id="_x0000_s1845" style="position:absolute;left:7669;top:7870;width:1352;height:4514;flip:x" coordsize="1352,4514" path="m,c379,2257,759,4514,1352,4470e" filled="f" strokecolor="#009" strokeweight="1.5pt">
                      <v:path arrowok="t"/>
                    </v:shape>
                  </v:group>
                  <w10:wrap type="none"/>
                  <w10:anchorlock/>
                </v:group>
                <o:OLEObject Type="Embed" ProgID="Equation.DSMT4" ShapeID="_x0000_s1839" DrawAspect="Content" ObjectID="_1817113408" r:id="rId1204"/>
                <o:OLEObject Type="Embed" ProgID="Equation.DSMT4" ShapeID="_x0000_s1841" DrawAspect="Content" ObjectID="_1817113409" r:id="rId1205"/>
                <o:OLEObject Type="Embed" ProgID="Equation.DSMT4" ShapeID="_x0000_s1842" DrawAspect="Content" ObjectID="_1817113410" r:id="rId1206"/>
              </w:pict>
            </w:r>
          </w:p>
          <w:p w:rsidR="0064145A" w:rsidRPr="00246049" w:rsidRDefault="0064145A" w:rsidP="0064145A">
            <w:pPr>
              <w:tabs>
                <w:tab w:val="left" w:pos="992"/>
                <w:tab w:val="left" w:pos="3402"/>
                <w:tab w:val="left" w:pos="5670"/>
                <w:tab w:val="left" w:pos="7938"/>
              </w:tabs>
              <w:spacing w:line="259" w:lineRule="auto"/>
              <w:ind w:left="992"/>
              <w:rPr>
                <w:sz w:val="24"/>
                <w:szCs w:val="24"/>
              </w:rPr>
            </w:pPr>
            <w:r w:rsidRPr="00246049">
              <w:rPr>
                <w:b/>
                <w:sz w:val="24"/>
                <w:szCs w:val="24"/>
              </w:rPr>
              <w:t xml:space="preserve">A. </w:t>
            </w:r>
            <w:r w:rsidRPr="00246049">
              <w:rPr>
                <w:position w:val="-6"/>
                <w:sz w:val="24"/>
                <w:szCs w:val="24"/>
              </w:rPr>
              <w:object w:dxaOrig="560" w:dyaOrig="279">
                <v:shape id="_x0000_i1606" type="#_x0000_t75" style="width:27.85pt;height:13.6pt" o:ole="">
                  <v:imagedata r:id="rId1207" o:title=""/>
                </v:shape>
                <o:OLEObject Type="Embed" ProgID="Equation.DSMT4" ShapeID="_x0000_i1606" DrawAspect="Content" ObjectID="_1817111141" r:id="rId1208"/>
              </w:object>
            </w:r>
            <w:r w:rsidRPr="00246049">
              <w:rPr>
                <w:sz w:val="24"/>
                <w:szCs w:val="24"/>
              </w:rPr>
              <w:t xml:space="preserve">, </w:t>
            </w:r>
            <w:r w:rsidRPr="00246049">
              <w:rPr>
                <w:position w:val="-6"/>
                <w:sz w:val="24"/>
                <w:szCs w:val="24"/>
              </w:rPr>
              <w:object w:dxaOrig="540" w:dyaOrig="279">
                <v:shape id="_x0000_i1607" type="#_x0000_t75" style="width:27.15pt;height:13.6pt" o:ole="">
                  <v:imagedata r:id="rId1209" o:title=""/>
                </v:shape>
                <o:OLEObject Type="Embed" ProgID="Equation.DSMT4" ShapeID="_x0000_i1607" DrawAspect="Content" ObjectID="_1817111142" r:id="rId1210"/>
              </w:object>
            </w:r>
            <w:r w:rsidRPr="00246049">
              <w:rPr>
                <w:sz w:val="24"/>
                <w:szCs w:val="24"/>
              </w:rPr>
              <w:t xml:space="preserve">, </w:t>
            </w:r>
            <w:r w:rsidRPr="00246049">
              <w:rPr>
                <w:position w:val="-6"/>
                <w:sz w:val="24"/>
                <w:szCs w:val="24"/>
              </w:rPr>
              <w:object w:dxaOrig="540" w:dyaOrig="279">
                <v:shape id="_x0000_i1608" type="#_x0000_t75" style="width:27.15pt;height:13.6pt" o:ole="">
                  <v:imagedata r:id="rId1211" o:title=""/>
                </v:shape>
                <o:OLEObject Type="Embed" ProgID="Equation.DSMT4" ShapeID="_x0000_i1608" DrawAspect="Content" ObjectID="_1817111143" r:id="rId1212"/>
              </w:object>
            </w:r>
            <w:r w:rsidRPr="00246049">
              <w:rPr>
                <w:sz w:val="24"/>
                <w:szCs w:val="24"/>
              </w:rPr>
              <w:t>.</w:t>
            </w:r>
            <w:r w:rsidRPr="00246049">
              <w:rPr>
                <w:sz w:val="24"/>
                <w:szCs w:val="24"/>
              </w:rPr>
              <w:tab/>
            </w:r>
            <w:r w:rsidRPr="00246049">
              <w:rPr>
                <w:b/>
                <w:sz w:val="24"/>
                <w:szCs w:val="24"/>
                <w:highlight w:val="yellow"/>
              </w:rPr>
              <w:t xml:space="preserve">B. </w:t>
            </w:r>
            <w:r w:rsidRPr="00246049">
              <w:rPr>
                <w:position w:val="-6"/>
                <w:sz w:val="24"/>
                <w:szCs w:val="24"/>
                <w:highlight w:val="yellow"/>
              </w:rPr>
              <w:object w:dxaOrig="560" w:dyaOrig="279">
                <v:shape id="_x0000_i1609" type="#_x0000_t75" style="width:27.85pt;height:13.6pt" o:ole="">
                  <v:imagedata r:id="rId1213" o:title=""/>
                </v:shape>
                <o:OLEObject Type="Embed" ProgID="Equation.DSMT4" ShapeID="_x0000_i1609" DrawAspect="Content" ObjectID="_1817111144" r:id="rId1214"/>
              </w:object>
            </w:r>
            <w:r w:rsidRPr="00246049">
              <w:rPr>
                <w:sz w:val="24"/>
                <w:szCs w:val="24"/>
                <w:highlight w:val="yellow"/>
              </w:rPr>
              <w:t xml:space="preserve">, </w:t>
            </w:r>
            <w:r w:rsidRPr="00246049">
              <w:rPr>
                <w:position w:val="-6"/>
                <w:sz w:val="24"/>
                <w:szCs w:val="24"/>
                <w:highlight w:val="yellow"/>
              </w:rPr>
              <w:object w:dxaOrig="540" w:dyaOrig="279">
                <v:shape id="_x0000_i1610" type="#_x0000_t75" style="width:27.15pt;height:13.6pt" o:ole="">
                  <v:imagedata r:id="rId1215" o:title=""/>
                </v:shape>
                <o:OLEObject Type="Embed" ProgID="Equation.DSMT4" ShapeID="_x0000_i1610" DrawAspect="Content" ObjectID="_1817111145" r:id="rId1216"/>
              </w:object>
            </w:r>
            <w:r w:rsidRPr="00246049">
              <w:rPr>
                <w:sz w:val="24"/>
                <w:szCs w:val="24"/>
                <w:highlight w:val="yellow"/>
              </w:rPr>
              <w:t xml:space="preserve">, </w:t>
            </w:r>
            <w:r w:rsidRPr="00246049">
              <w:rPr>
                <w:position w:val="-6"/>
                <w:sz w:val="24"/>
                <w:szCs w:val="24"/>
                <w:highlight w:val="yellow"/>
              </w:rPr>
              <w:object w:dxaOrig="540" w:dyaOrig="279">
                <v:shape id="_x0000_i1611" type="#_x0000_t75" style="width:27.15pt;height:13.6pt" o:ole="">
                  <v:imagedata r:id="rId1217" o:title=""/>
                </v:shape>
                <o:OLEObject Type="Embed" ProgID="Equation.DSMT4" ShapeID="_x0000_i1611" DrawAspect="Content" ObjectID="_1817111146" r:id="rId1218"/>
              </w:object>
            </w:r>
            <w:r w:rsidRPr="00246049">
              <w:rPr>
                <w:sz w:val="24"/>
                <w:szCs w:val="24"/>
                <w:highlight w:val="yellow"/>
              </w:rPr>
              <w:t>.</w:t>
            </w:r>
            <w:r w:rsidRPr="00246049">
              <w:rPr>
                <w:sz w:val="24"/>
                <w:szCs w:val="24"/>
              </w:rPr>
              <w:tab/>
            </w:r>
          </w:p>
          <w:p w:rsidR="0064145A" w:rsidRPr="00246049" w:rsidRDefault="0064145A" w:rsidP="0064145A">
            <w:pPr>
              <w:tabs>
                <w:tab w:val="left" w:pos="992"/>
                <w:tab w:val="left" w:pos="3402"/>
                <w:tab w:val="left" w:pos="5670"/>
                <w:tab w:val="left" w:pos="7938"/>
              </w:tabs>
              <w:spacing w:line="259" w:lineRule="auto"/>
              <w:ind w:left="992"/>
              <w:rPr>
                <w:sz w:val="24"/>
                <w:szCs w:val="24"/>
              </w:rPr>
            </w:pPr>
            <w:r w:rsidRPr="00246049">
              <w:rPr>
                <w:b/>
                <w:sz w:val="24"/>
                <w:szCs w:val="24"/>
              </w:rPr>
              <w:t xml:space="preserve">C. </w:t>
            </w:r>
            <w:r w:rsidRPr="00246049">
              <w:rPr>
                <w:position w:val="-6"/>
                <w:sz w:val="24"/>
                <w:szCs w:val="24"/>
              </w:rPr>
              <w:object w:dxaOrig="560" w:dyaOrig="279">
                <v:shape id="_x0000_i1612" type="#_x0000_t75" style="width:27.85pt;height:13.6pt" o:ole="">
                  <v:imagedata r:id="rId1219" o:title=""/>
                </v:shape>
                <o:OLEObject Type="Embed" ProgID="Equation.DSMT4" ShapeID="_x0000_i1612" DrawAspect="Content" ObjectID="_1817111147" r:id="rId1220"/>
              </w:object>
            </w:r>
            <w:r w:rsidRPr="00246049">
              <w:rPr>
                <w:sz w:val="24"/>
                <w:szCs w:val="24"/>
              </w:rPr>
              <w:t xml:space="preserve">, </w:t>
            </w:r>
            <w:r w:rsidRPr="00246049">
              <w:rPr>
                <w:position w:val="-6"/>
                <w:sz w:val="24"/>
                <w:szCs w:val="24"/>
              </w:rPr>
              <w:object w:dxaOrig="540" w:dyaOrig="279">
                <v:shape id="_x0000_i1613" type="#_x0000_t75" style="width:27.15pt;height:13.6pt" o:ole="">
                  <v:imagedata r:id="rId1221" o:title=""/>
                </v:shape>
                <o:OLEObject Type="Embed" ProgID="Equation.DSMT4" ShapeID="_x0000_i1613" DrawAspect="Content" ObjectID="_1817111148" r:id="rId1222"/>
              </w:object>
            </w:r>
            <w:r w:rsidRPr="00246049">
              <w:rPr>
                <w:sz w:val="24"/>
                <w:szCs w:val="24"/>
              </w:rPr>
              <w:t xml:space="preserve">, </w:t>
            </w:r>
            <w:r w:rsidRPr="00246049">
              <w:rPr>
                <w:position w:val="-6"/>
                <w:sz w:val="24"/>
                <w:szCs w:val="24"/>
              </w:rPr>
              <w:object w:dxaOrig="540" w:dyaOrig="279">
                <v:shape id="_x0000_i1614" type="#_x0000_t75" style="width:27.15pt;height:13.6pt" o:ole="">
                  <v:imagedata r:id="rId1223" o:title=""/>
                </v:shape>
                <o:OLEObject Type="Embed" ProgID="Equation.DSMT4" ShapeID="_x0000_i1614" DrawAspect="Content" ObjectID="_1817111149" r:id="rId1224"/>
              </w:object>
            </w:r>
            <w:r w:rsidRPr="00246049">
              <w:rPr>
                <w:sz w:val="24"/>
                <w:szCs w:val="24"/>
              </w:rPr>
              <w:t>.</w:t>
            </w:r>
            <w:r w:rsidRPr="00246049">
              <w:rPr>
                <w:sz w:val="24"/>
                <w:szCs w:val="24"/>
              </w:rPr>
              <w:tab/>
            </w:r>
            <w:r w:rsidRPr="00246049">
              <w:rPr>
                <w:b/>
                <w:sz w:val="24"/>
                <w:szCs w:val="24"/>
              </w:rPr>
              <w:t xml:space="preserve">D. </w:t>
            </w:r>
            <w:r w:rsidRPr="00246049">
              <w:rPr>
                <w:position w:val="-6"/>
                <w:sz w:val="24"/>
                <w:szCs w:val="24"/>
              </w:rPr>
              <w:object w:dxaOrig="560" w:dyaOrig="279">
                <v:shape id="_x0000_i1615" type="#_x0000_t75" style="width:27.85pt;height:13.6pt" o:ole="">
                  <v:imagedata r:id="rId1225" o:title=""/>
                </v:shape>
                <o:OLEObject Type="Embed" ProgID="Equation.DSMT4" ShapeID="_x0000_i1615" DrawAspect="Content" ObjectID="_1817111150" r:id="rId1226"/>
              </w:object>
            </w:r>
            <w:r w:rsidRPr="00246049">
              <w:rPr>
                <w:sz w:val="24"/>
                <w:szCs w:val="24"/>
              </w:rPr>
              <w:t xml:space="preserve">, </w:t>
            </w:r>
            <w:r w:rsidRPr="00246049">
              <w:rPr>
                <w:position w:val="-6"/>
                <w:sz w:val="24"/>
                <w:szCs w:val="24"/>
              </w:rPr>
              <w:object w:dxaOrig="540" w:dyaOrig="279">
                <v:shape id="_x0000_i1616" type="#_x0000_t75" style="width:27.15pt;height:13.6pt" o:ole="">
                  <v:imagedata r:id="rId1227" o:title=""/>
                </v:shape>
                <o:OLEObject Type="Embed" ProgID="Equation.DSMT4" ShapeID="_x0000_i1616" DrawAspect="Content" ObjectID="_1817111151" r:id="rId1228"/>
              </w:object>
            </w:r>
            <w:r w:rsidRPr="00246049">
              <w:rPr>
                <w:sz w:val="24"/>
                <w:szCs w:val="24"/>
              </w:rPr>
              <w:t xml:space="preserve">, </w:t>
            </w:r>
            <w:r w:rsidRPr="00246049">
              <w:rPr>
                <w:position w:val="-6"/>
                <w:sz w:val="24"/>
                <w:szCs w:val="24"/>
              </w:rPr>
              <w:object w:dxaOrig="540" w:dyaOrig="279">
                <v:shape id="_x0000_i1617" type="#_x0000_t75" style="width:27.15pt;height:13.6pt" o:ole="">
                  <v:imagedata r:id="rId1229" o:title=""/>
                </v:shape>
                <o:OLEObject Type="Embed" ProgID="Equation.DSMT4" ShapeID="_x0000_i1617" DrawAspect="Content" ObjectID="_1817111152" r:id="rId1230"/>
              </w:object>
            </w:r>
            <w:r w:rsidRPr="00246049">
              <w:rPr>
                <w:sz w:val="24"/>
                <w:szCs w:val="24"/>
              </w:rPr>
              <w:t>.</w:t>
            </w:r>
          </w:p>
          <w:p w:rsidR="0064145A" w:rsidRPr="00F90D9F" w:rsidRDefault="0064145A" w:rsidP="0064145A">
            <w:pPr>
              <w:tabs>
                <w:tab w:val="left" w:pos="992"/>
                <w:tab w:val="left" w:pos="3402"/>
                <w:tab w:val="left" w:pos="5670"/>
                <w:tab w:val="left" w:pos="7938"/>
              </w:tabs>
              <w:spacing w:line="259" w:lineRule="auto"/>
              <w:ind w:left="992"/>
              <w:jc w:val="center"/>
              <w:rPr>
                <w:sz w:val="24"/>
                <w:szCs w:val="24"/>
              </w:rPr>
            </w:pPr>
            <w:r w:rsidRPr="00F90D9F">
              <w:rPr>
                <w:b/>
                <w:color w:val="000099"/>
                <w:sz w:val="24"/>
                <w:szCs w:val="24"/>
              </w:rPr>
              <w:t>Lời giải</w:t>
            </w:r>
          </w:p>
          <w:p w:rsidR="0064145A" w:rsidRPr="00F90D9F" w:rsidRDefault="0064145A" w:rsidP="0064145A">
            <w:pPr>
              <w:tabs>
                <w:tab w:val="left" w:pos="992"/>
                <w:tab w:val="left" w:pos="3402"/>
                <w:tab w:val="left" w:pos="5670"/>
                <w:tab w:val="left" w:pos="7938"/>
              </w:tabs>
              <w:spacing w:line="259" w:lineRule="auto"/>
              <w:ind w:left="992"/>
              <w:rPr>
                <w:sz w:val="24"/>
                <w:szCs w:val="24"/>
              </w:rPr>
            </w:pPr>
            <w:r w:rsidRPr="00F90D9F">
              <w:rPr>
                <w:b/>
                <w:color w:val="000099"/>
                <w:sz w:val="24"/>
                <w:szCs w:val="24"/>
                <w:highlight w:val="green"/>
              </w:rPr>
              <w:t>Chọn B.</w:t>
            </w:r>
            <w:r w:rsidRPr="00F90D9F">
              <w:rPr>
                <w:b/>
                <w:color w:val="000099"/>
                <w:sz w:val="24"/>
                <w:szCs w:val="24"/>
                <w:highlight w:val="yellow"/>
              </w:rPr>
              <w:t xml:space="preserve"> </w:t>
            </w:r>
          </w:p>
          <w:p w:rsidR="0064145A" w:rsidRPr="00F90D9F" w:rsidRDefault="0064145A" w:rsidP="0064145A">
            <w:pPr>
              <w:tabs>
                <w:tab w:val="left" w:pos="992"/>
                <w:tab w:val="left" w:pos="3402"/>
                <w:tab w:val="left" w:pos="5670"/>
                <w:tab w:val="left" w:pos="7938"/>
              </w:tabs>
              <w:spacing w:line="259" w:lineRule="auto"/>
              <w:ind w:left="992"/>
              <w:rPr>
                <w:sz w:val="24"/>
                <w:szCs w:val="24"/>
              </w:rPr>
            </w:pPr>
            <w:r w:rsidRPr="00F90D9F">
              <w:rPr>
                <w:sz w:val="24"/>
                <w:szCs w:val="24"/>
              </w:rPr>
              <w:t xml:space="preserve">Đồ thị có bề lõm quay lên trên </w:t>
            </w:r>
            <w:r w:rsidRPr="00F90D9F">
              <w:rPr>
                <w:position w:val="-6"/>
                <w:sz w:val="24"/>
                <w:szCs w:val="24"/>
              </w:rPr>
              <w:object w:dxaOrig="840" w:dyaOrig="279">
                <v:shape id="_x0000_i1618" type="#_x0000_t75" style="width:42.1pt;height:13.6pt" o:ole="">
                  <v:imagedata r:id="rId1231" o:title=""/>
                </v:shape>
                <o:OLEObject Type="Embed" ProgID="Equation.DSMT4" ShapeID="_x0000_i1618" DrawAspect="Content" ObjectID="_1817111153" r:id="rId1232"/>
              </w:object>
            </w:r>
            <w:r w:rsidRPr="00F90D9F">
              <w:rPr>
                <w:sz w:val="24"/>
                <w:szCs w:val="24"/>
              </w:rPr>
              <w:t xml:space="preserve">. Loại đáp án </w:t>
            </w:r>
            <w:r w:rsidRPr="00F90D9F">
              <w:rPr>
                <w:b/>
                <w:color w:val="000099"/>
                <w:sz w:val="24"/>
                <w:szCs w:val="24"/>
              </w:rPr>
              <w:t xml:space="preserve">D. </w:t>
            </w:r>
          </w:p>
          <w:p w:rsidR="0064145A" w:rsidRPr="00F90D9F" w:rsidRDefault="0064145A" w:rsidP="0064145A">
            <w:pPr>
              <w:tabs>
                <w:tab w:val="left" w:pos="992"/>
                <w:tab w:val="left" w:pos="3402"/>
                <w:tab w:val="left" w:pos="5670"/>
                <w:tab w:val="left" w:pos="7938"/>
              </w:tabs>
              <w:spacing w:line="259" w:lineRule="auto"/>
              <w:ind w:left="992"/>
              <w:rPr>
                <w:sz w:val="24"/>
                <w:szCs w:val="24"/>
              </w:rPr>
            </w:pPr>
            <w:r w:rsidRPr="00F90D9F">
              <w:rPr>
                <w:sz w:val="24"/>
                <w:szCs w:val="24"/>
              </w:rPr>
              <w:t xml:space="preserve">Trục đối xứng </w:t>
            </w:r>
            <w:r w:rsidRPr="00F90D9F">
              <w:rPr>
                <w:position w:val="-24"/>
                <w:sz w:val="24"/>
                <w:szCs w:val="24"/>
              </w:rPr>
              <w:object w:dxaOrig="3040" w:dyaOrig="620">
                <v:shape id="_x0000_i1619" type="#_x0000_t75" style="width:152.85pt;height:30.55pt" o:ole="">
                  <v:imagedata r:id="rId1233" o:title=""/>
                </v:shape>
                <o:OLEObject Type="Embed" ProgID="Equation.DSMT4" ShapeID="_x0000_i1619" DrawAspect="Content" ObjectID="_1817111154" r:id="rId1234"/>
              </w:object>
            </w:r>
            <w:r w:rsidRPr="00F90D9F">
              <w:rPr>
                <w:sz w:val="24"/>
                <w:szCs w:val="24"/>
              </w:rPr>
              <w:t>.</w:t>
            </w:r>
            <w:r w:rsidRPr="00F90D9F">
              <w:rPr>
                <w:b/>
                <w:color w:val="000099"/>
                <w:sz w:val="24"/>
                <w:szCs w:val="24"/>
              </w:rPr>
              <w:t xml:space="preserve"> </w:t>
            </w:r>
          </w:p>
          <w:p w:rsidR="000D30D3" w:rsidRPr="00F90D9F" w:rsidRDefault="000D30D3" w:rsidP="000D30D3">
            <w:pPr>
              <w:tabs>
                <w:tab w:val="left" w:pos="993"/>
              </w:tabs>
              <w:spacing w:before="60"/>
              <w:jc w:val="both"/>
              <w:rPr>
                <w:rFonts w:eastAsia="Arial"/>
                <w:sz w:val="24"/>
                <w:szCs w:val="24"/>
              </w:rPr>
            </w:pPr>
            <w:r w:rsidRPr="00F90D9F">
              <w:rPr>
                <w:b/>
                <w:sz w:val="24"/>
                <w:szCs w:val="24"/>
                <w:lang w:val="nl-NL"/>
              </w:rPr>
              <w:t xml:space="preserve">Câu </w:t>
            </w:r>
            <w:r w:rsidR="00BE6AEA" w:rsidRPr="00F90D9F">
              <w:rPr>
                <w:b/>
                <w:sz w:val="24"/>
                <w:szCs w:val="24"/>
                <w:lang w:val="nl-NL"/>
              </w:rPr>
              <w:t>21</w:t>
            </w:r>
            <w:r w:rsidRPr="00F90D9F">
              <w:rPr>
                <w:b/>
                <w:sz w:val="24"/>
                <w:szCs w:val="24"/>
                <w:lang w:val="nl-NL"/>
              </w:rPr>
              <w:t>:</w:t>
            </w:r>
            <w:r w:rsidRPr="00F90D9F">
              <w:rPr>
                <w:sz w:val="24"/>
                <w:szCs w:val="24"/>
                <w:lang w:val="nl-NL"/>
              </w:rPr>
              <w:t xml:space="preserve"> </w:t>
            </w:r>
            <w:r w:rsidRPr="00F90D9F">
              <w:rPr>
                <w:rFonts w:eastAsia="Arial"/>
                <w:sz w:val="24"/>
                <w:szCs w:val="24"/>
              </w:rPr>
              <w:t xml:space="preserve">Cho hàm số </w:t>
            </w:r>
            <w:r w:rsidRPr="00F90D9F">
              <w:rPr>
                <w:position w:val="-10"/>
                <w:sz w:val="24"/>
                <w:szCs w:val="24"/>
              </w:rPr>
              <w:object w:dxaOrig="1529" w:dyaOrig="363">
                <v:shape id="_x0000_i1620" type="#_x0000_t75" style="width:76.1pt;height:18.35pt" o:ole="">
                  <v:imagedata r:id="rId1235" o:title=""/>
                </v:shape>
                <o:OLEObject Type="Embed" ProgID="Equation.DSMT4" ShapeID="_x0000_i1620" DrawAspect="Content" ObjectID="_1817111155" r:id="rId1236"/>
              </w:object>
            </w:r>
            <w:r w:rsidRPr="00F90D9F">
              <w:rPr>
                <w:rFonts w:eastAsia="Arial"/>
                <w:sz w:val="24"/>
                <w:szCs w:val="24"/>
              </w:rPr>
              <w:t xml:space="preserve"> có đồ thị như hình bên. Khẳng định nào sau đây đúng?</w:t>
            </w:r>
          </w:p>
          <w:p w:rsidR="000D30D3" w:rsidRPr="00F90D9F" w:rsidRDefault="000D30D3" w:rsidP="000D30D3">
            <w:pPr>
              <w:spacing w:after="60"/>
              <w:jc w:val="center"/>
              <w:rPr>
                <w:sz w:val="24"/>
                <w:szCs w:val="24"/>
              </w:rPr>
            </w:pPr>
            <w:r w:rsidRPr="00F90D9F">
              <w:rPr>
                <w:rFonts w:eastAsia="Arial"/>
                <w:noProof/>
                <w:sz w:val="24"/>
                <w:szCs w:val="24"/>
              </w:rPr>
              <w:drawing>
                <wp:inline distT="0" distB="0" distL="0" distR="0" wp14:anchorId="2B918068" wp14:editId="07F7D89F">
                  <wp:extent cx="1200150" cy="942975"/>
                  <wp:effectExtent l="0" t="0" r="0" b="952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1237">
                            <a:extLst>
                              <a:ext uri="{28A0092B-C50C-407E-A947-70E740481C1C}">
                                <a14:useLocalDpi xmlns:a14="http://schemas.microsoft.com/office/drawing/2010/main" val="0"/>
                              </a:ext>
                            </a:extLst>
                          </a:blip>
                          <a:srcRect/>
                          <a:stretch>
                            <a:fillRect/>
                          </a:stretch>
                        </pic:blipFill>
                        <pic:spPr bwMode="auto">
                          <a:xfrm>
                            <a:off x="0" y="0"/>
                            <a:ext cx="1200150" cy="942975"/>
                          </a:xfrm>
                          <a:prstGeom prst="rect">
                            <a:avLst/>
                          </a:prstGeom>
                          <a:noFill/>
                          <a:ln>
                            <a:noFill/>
                          </a:ln>
                        </pic:spPr>
                      </pic:pic>
                    </a:graphicData>
                  </a:graphic>
                </wp:inline>
              </w:drawing>
            </w:r>
          </w:p>
          <w:p w:rsidR="000D30D3" w:rsidRPr="00246049" w:rsidRDefault="000D30D3" w:rsidP="000D30D3">
            <w:pPr>
              <w:tabs>
                <w:tab w:val="left" w:pos="200"/>
                <w:tab w:val="left" w:pos="5200"/>
              </w:tabs>
              <w:rPr>
                <w:sz w:val="24"/>
                <w:szCs w:val="24"/>
              </w:rPr>
            </w:pPr>
            <w:r w:rsidRPr="00F90D9F">
              <w:rPr>
                <w:sz w:val="24"/>
                <w:szCs w:val="24"/>
              </w:rPr>
              <w:tab/>
            </w:r>
            <w:r w:rsidRPr="00246049">
              <w:rPr>
                <w:b/>
                <w:sz w:val="24"/>
                <w:szCs w:val="24"/>
              </w:rPr>
              <w:t xml:space="preserve">A. </w:t>
            </w:r>
            <w:r w:rsidRPr="00246049">
              <w:rPr>
                <w:rFonts w:eastAsia="Arial"/>
                <w:position w:val="-10"/>
                <w:sz w:val="24"/>
                <w:szCs w:val="24"/>
              </w:rPr>
              <w:object w:dxaOrig="1726" w:dyaOrig="315">
                <v:shape id="_x0000_i1621" type="#_x0000_t75" style="width:86.25pt;height:15.6pt" o:ole="">
                  <v:imagedata r:id="rId1238" o:title=""/>
                </v:shape>
                <o:OLEObject Type="Embed" ProgID="Equation.DSMT4" ShapeID="_x0000_i1621" DrawAspect="Content" ObjectID="_1817111156" r:id="rId1239"/>
              </w:object>
            </w:r>
            <w:r w:rsidRPr="00246049">
              <w:rPr>
                <w:rFonts w:eastAsia="Arial"/>
                <w:sz w:val="24"/>
                <w:szCs w:val="24"/>
              </w:rPr>
              <w:t>.</w:t>
            </w:r>
            <w:r w:rsidRPr="00246049">
              <w:rPr>
                <w:sz w:val="24"/>
                <w:szCs w:val="24"/>
              </w:rPr>
              <w:tab/>
            </w:r>
            <w:r w:rsidRPr="00246049">
              <w:rPr>
                <w:b/>
                <w:sz w:val="24"/>
                <w:szCs w:val="24"/>
              </w:rPr>
              <w:t xml:space="preserve">B. </w:t>
            </w:r>
            <w:r w:rsidRPr="00246049">
              <w:rPr>
                <w:rFonts w:eastAsia="Arial"/>
                <w:position w:val="-10"/>
                <w:sz w:val="24"/>
                <w:szCs w:val="24"/>
              </w:rPr>
              <w:object w:dxaOrig="1696" w:dyaOrig="315">
                <v:shape id="_x0000_i1622" type="#_x0000_t75" style="width:84.9pt;height:15.6pt" o:ole="">
                  <v:imagedata r:id="rId1240" o:title=""/>
                </v:shape>
                <o:OLEObject Type="Embed" ProgID="Equation.DSMT4" ShapeID="_x0000_i1622" DrawAspect="Content" ObjectID="_1817111157" r:id="rId1241"/>
              </w:object>
            </w:r>
            <w:r w:rsidRPr="00246049">
              <w:rPr>
                <w:rFonts w:eastAsia="Arial"/>
                <w:sz w:val="24"/>
                <w:szCs w:val="24"/>
              </w:rPr>
              <w:t>.</w:t>
            </w:r>
          </w:p>
          <w:p w:rsidR="000D30D3" w:rsidRPr="00246049" w:rsidRDefault="000D30D3" w:rsidP="000D30D3">
            <w:pPr>
              <w:tabs>
                <w:tab w:val="left" w:pos="200"/>
                <w:tab w:val="left" w:pos="5200"/>
              </w:tabs>
              <w:rPr>
                <w:sz w:val="24"/>
                <w:szCs w:val="24"/>
              </w:rPr>
            </w:pPr>
            <w:r w:rsidRPr="00246049">
              <w:rPr>
                <w:sz w:val="24"/>
                <w:szCs w:val="24"/>
              </w:rPr>
              <w:tab/>
            </w:r>
            <w:r w:rsidRPr="00246049">
              <w:rPr>
                <w:b/>
                <w:sz w:val="24"/>
                <w:szCs w:val="24"/>
              </w:rPr>
              <w:t xml:space="preserve">C. </w:t>
            </w:r>
            <w:r w:rsidRPr="00246049">
              <w:rPr>
                <w:rFonts w:eastAsia="Arial"/>
                <w:position w:val="-10"/>
                <w:sz w:val="24"/>
                <w:szCs w:val="24"/>
              </w:rPr>
              <w:object w:dxaOrig="1696" w:dyaOrig="315">
                <v:shape id="_x0000_i1623" type="#_x0000_t75" style="width:84.9pt;height:15.6pt" o:ole="">
                  <v:imagedata r:id="rId1242" o:title=""/>
                </v:shape>
                <o:OLEObject Type="Embed" ProgID="Equation.DSMT4" ShapeID="_x0000_i1623" DrawAspect="Content" ObjectID="_1817111158" r:id="rId1243"/>
              </w:object>
            </w:r>
            <w:r w:rsidRPr="00246049">
              <w:rPr>
                <w:rFonts w:eastAsia="Arial"/>
                <w:sz w:val="24"/>
                <w:szCs w:val="24"/>
              </w:rPr>
              <w:t>.</w:t>
            </w:r>
            <w:r w:rsidRPr="00246049">
              <w:rPr>
                <w:sz w:val="24"/>
                <w:szCs w:val="24"/>
              </w:rPr>
              <w:tab/>
            </w:r>
            <w:r w:rsidRPr="00246049">
              <w:rPr>
                <w:b/>
                <w:sz w:val="24"/>
                <w:szCs w:val="24"/>
                <w:highlight w:val="yellow"/>
              </w:rPr>
              <w:t xml:space="preserve">D. </w:t>
            </w:r>
            <w:r w:rsidRPr="00246049">
              <w:rPr>
                <w:rFonts w:eastAsia="Arial"/>
                <w:position w:val="-10"/>
                <w:sz w:val="24"/>
                <w:szCs w:val="24"/>
                <w:highlight w:val="yellow"/>
              </w:rPr>
              <w:object w:dxaOrig="1696" w:dyaOrig="315">
                <v:shape id="_x0000_i1624" type="#_x0000_t75" style="width:84.9pt;height:15.6pt" o:ole="">
                  <v:imagedata r:id="rId1244" o:title=""/>
                </v:shape>
                <o:OLEObject Type="Embed" ProgID="Equation.DSMT4" ShapeID="_x0000_i1624" DrawAspect="Content" ObjectID="_1817111159" r:id="rId1245"/>
              </w:object>
            </w:r>
            <w:r w:rsidRPr="00246049">
              <w:rPr>
                <w:rFonts w:eastAsia="Arial"/>
                <w:sz w:val="24"/>
                <w:szCs w:val="24"/>
                <w:highlight w:val="yellow"/>
              </w:rPr>
              <w:t>.</w:t>
            </w:r>
          </w:p>
          <w:p w:rsidR="000D30D3" w:rsidRPr="00F90D9F" w:rsidRDefault="000D30D3" w:rsidP="000D30D3">
            <w:pPr>
              <w:pStyle w:val="ListParagraph"/>
              <w:tabs>
                <w:tab w:val="left" w:pos="993"/>
              </w:tabs>
              <w:spacing w:after="0" w:line="276" w:lineRule="auto"/>
              <w:ind w:left="993"/>
              <w:jc w:val="both"/>
              <w:rPr>
                <w:b/>
                <w:color w:val="0070C0"/>
                <w:sz w:val="24"/>
                <w:szCs w:val="24"/>
                <w:lang w:val="fr-FR"/>
              </w:rPr>
            </w:pPr>
          </w:p>
          <w:p w:rsidR="0027454B" w:rsidRPr="00F90D9F" w:rsidRDefault="0027454B" w:rsidP="00581253">
            <w:pPr>
              <w:jc w:val="both"/>
              <w:rPr>
                <w:sz w:val="24"/>
                <w:szCs w:val="24"/>
              </w:rPr>
            </w:pPr>
          </w:p>
        </w:tc>
        <w:tc>
          <w:tcPr>
            <w:tcW w:w="3166" w:type="dxa"/>
            <w:shd w:val="clear" w:color="auto" w:fill="auto"/>
          </w:tcPr>
          <w:p w:rsidR="0027454B" w:rsidRPr="00F90D9F" w:rsidRDefault="0027454B" w:rsidP="0064145A">
            <w:pPr>
              <w:spacing w:line="360" w:lineRule="auto"/>
              <w:rPr>
                <w:b/>
                <w:sz w:val="24"/>
                <w:szCs w:val="24"/>
                <w:lang w:val="it-IT"/>
              </w:rPr>
            </w:pPr>
          </w:p>
        </w:tc>
      </w:tr>
    </w:tbl>
    <w:p w:rsidR="008F32BC" w:rsidRPr="00F90D9F" w:rsidRDefault="008F32BC" w:rsidP="008F32BC">
      <w:pPr>
        <w:tabs>
          <w:tab w:val="left" w:pos="993"/>
        </w:tabs>
        <w:rPr>
          <w:sz w:val="24"/>
          <w:szCs w:val="24"/>
          <w:lang w:val="sv-SE"/>
        </w:rPr>
      </w:pPr>
      <w:r w:rsidRPr="00F90D9F">
        <w:rPr>
          <w:b/>
          <w:sz w:val="24"/>
          <w:szCs w:val="24"/>
          <w:lang w:val="nl-NL"/>
        </w:rPr>
        <w:lastRenderedPageBreak/>
        <w:t xml:space="preserve">Câu </w:t>
      </w:r>
      <w:r w:rsidR="009B3EEA" w:rsidRPr="00F90D9F">
        <w:rPr>
          <w:b/>
          <w:sz w:val="24"/>
          <w:szCs w:val="24"/>
          <w:lang w:val="nl-NL"/>
        </w:rPr>
        <w:t>2</w:t>
      </w:r>
      <w:r w:rsidR="00BE6AEA" w:rsidRPr="00F90D9F">
        <w:rPr>
          <w:b/>
          <w:sz w:val="24"/>
          <w:szCs w:val="24"/>
          <w:lang w:val="nl-NL"/>
        </w:rPr>
        <w:t>2</w:t>
      </w:r>
      <w:r w:rsidRPr="00F90D9F">
        <w:rPr>
          <w:b/>
          <w:sz w:val="24"/>
          <w:szCs w:val="24"/>
          <w:lang w:val="nl-NL"/>
        </w:rPr>
        <w:t>:</w:t>
      </w:r>
      <w:r w:rsidRPr="00F90D9F">
        <w:rPr>
          <w:sz w:val="24"/>
          <w:szCs w:val="24"/>
          <w:lang w:val="nl-NL"/>
        </w:rPr>
        <w:t xml:space="preserve"> </w:t>
      </w:r>
      <w:r w:rsidRPr="00F90D9F">
        <w:rPr>
          <w:sz w:val="24"/>
          <w:szCs w:val="24"/>
          <w:lang w:val="vi-VN"/>
        </w:rPr>
        <w:t xml:space="preserve"> </w:t>
      </w:r>
      <w:r w:rsidRPr="00F90D9F">
        <w:rPr>
          <w:sz w:val="24"/>
          <w:szCs w:val="24"/>
          <w:lang w:val="sv-SE"/>
        </w:rPr>
        <w:t xml:space="preserve">Nếu </w:t>
      </w:r>
      <w:r w:rsidRPr="00F90D9F">
        <w:rPr>
          <w:sz w:val="24"/>
          <w:szCs w:val="24"/>
          <w:lang w:val="nl-NL"/>
        </w:rPr>
        <w:t>hàm</w:t>
      </w:r>
      <w:r w:rsidRPr="00F90D9F">
        <w:rPr>
          <w:sz w:val="24"/>
          <w:szCs w:val="24"/>
          <w:lang w:val="sv-SE"/>
        </w:rPr>
        <w:t xml:space="preserve"> số </w:t>
      </w:r>
      <w:r w:rsidRPr="00F90D9F">
        <w:rPr>
          <w:position w:val="-10"/>
          <w:sz w:val="24"/>
          <w:szCs w:val="24"/>
        </w:rPr>
        <w:object w:dxaOrig="1520" w:dyaOrig="360">
          <v:shape id="_x0000_i1625" type="#_x0000_t75" style="width:76.1pt;height:17.65pt" o:ole="">
            <v:imagedata r:id="rId1246" o:title=""/>
          </v:shape>
          <o:OLEObject Type="Embed" ProgID="Equation.DSMT4" ShapeID="_x0000_i1625" DrawAspect="Content" ObjectID="_1817111160" r:id="rId1247"/>
        </w:object>
      </w:r>
      <w:r w:rsidRPr="00F90D9F">
        <w:rPr>
          <w:sz w:val="24"/>
          <w:szCs w:val="24"/>
          <w:lang w:val="sv-SE"/>
        </w:rPr>
        <w:t xml:space="preserve"> có </w:t>
      </w:r>
      <w:r w:rsidRPr="00F90D9F">
        <w:rPr>
          <w:position w:val="-8"/>
          <w:sz w:val="24"/>
          <w:szCs w:val="24"/>
        </w:rPr>
        <w:object w:dxaOrig="1080" w:dyaOrig="300">
          <v:shape id="_x0000_i1626" type="#_x0000_t75" style="width:54.35pt;height:14.95pt" o:ole="">
            <v:imagedata r:id="rId1248" o:title=""/>
          </v:shape>
          <o:OLEObject Type="Embed" ProgID="Equation.DSMT4" ShapeID="_x0000_i1626" DrawAspect="Content" ObjectID="_1817111161" r:id="rId1249"/>
        </w:object>
      </w:r>
      <w:r w:rsidRPr="00F90D9F">
        <w:rPr>
          <w:sz w:val="24"/>
          <w:szCs w:val="24"/>
          <w:lang w:val="sv-SE"/>
        </w:rPr>
        <w:t xml:space="preserve"> và </w:t>
      </w:r>
      <w:r w:rsidRPr="00F90D9F">
        <w:rPr>
          <w:position w:val="-6"/>
          <w:sz w:val="24"/>
          <w:szCs w:val="24"/>
        </w:rPr>
        <w:object w:dxaOrig="520" w:dyaOrig="260">
          <v:shape id="_x0000_i1627" type="#_x0000_t75" style="width:25.8pt;height:12.9pt" o:ole="">
            <v:imagedata r:id="rId1250" o:title=""/>
          </v:shape>
          <o:OLEObject Type="Embed" ProgID="Equation.DSMT4" ShapeID="_x0000_i1627" DrawAspect="Content" ObjectID="_1817111162" r:id="rId1251"/>
        </w:object>
      </w:r>
      <w:r w:rsidRPr="00F90D9F">
        <w:rPr>
          <w:sz w:val="24"/>
          <w:szCs w:val="24"/>
          <w:lang w:val="sv-SE"/>
        </w:rPr>
        <w:t xml:space="preserve"> thì đồ thị của nó có dạng:</w:t>
      </w:r>
    </w:p>
    <w:tbl>
      <w:tblPr>
        <w:tblStyle w:val="TableGrid"/>
        <w:tblW w:w="0" w:type="auto"/>
        <w:tblInd w:w="15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62"/>
        <w:gridCol w:w="2833"/>
      </w:tblGrid>
      <w:tr w:rsidR="008F32BC" w:rsidRPr="00F90D9F" w:rsidTr="008F32BC">
        <w:tc>
          <w:tcPr>
            <w:tcW w:w="3262" w:type="dxa"/>
          </w:tcPr>
          <w:p w:rsidR="008F32BC" w:rsidRPr="00F90D9F" w:rsidRDefault="008F32BC" w:rsidP="008F32BC">
            <w:pPr>
              <w:tabs>
                <w:tab w:val="left" w:pos="993"/>
              </w:tabs>
              <w:rPr>
                <w:sz w:val="24"/>
                <w:szCs w:val="24"/>
                <w:lang w:val="sv-SE"/>
              </w:rPr>
            </w:pPr>
            <w:r w:rsidRPr="00F90D9F">
              <w:rPr>
                <w:b/>
                <w:sz w:val="24"/>
                <w:szCs w:val="24"/>
                <w:lang w:val="sv-SE"/>
              </w:rPr>
              <w:t>A.</w:t>
            </w:r>
          </w:p>
          <w:p w:rsidR="008F32BC" w:rsidRPr="00F90D9F" w:rsidRDefault="008F32BC" w:rsidP="008F32BC">
            <w:pPr>
              <w:tabs>
                <w:tab w:val="left" w:pos="993"/>
              </w:tabs>
              <w:rPr>
                <w:sz w:val="24"/>
                <w:szCs w:val="24"/>
                <w:lang w:val="sv-SE"/>
              </w:rPr>
            </w:pPr>
            <w:r w:rsidRPr="00F90D9F">
              <w:rPr>
                <w:noProof/>
                <w:sz w:val="24"/>
                <w:szCs w:val="24"/>
              </w:rPr>
              <mc:AlternateContent>
                <mc:Choice Requires="wpg">
                  <w:drawing>
                    <wp:inline distT="0" distB="0" distL="0" distR="0" wp14:anchorId="4A3E0023" wp14:editId="47981748">
                      <wp:extent cx="810092" cy="796925"/>
                      <wp:effectExtent l="0" t="19050" r="9525" b="22225"/>
                      <wp:docPr id="123" name="Group 6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10092" cy="796925"/>
                                <a:chOff x="1659" y="4194"/>
                                <a:chExt cx="1635" cy="1725"/>
                              </a:xfrm>
                            </wpg:grpSpPr>
                            <wpg:grpSp>
                              <wpg:cNvPr id="124" name="Group 653"/>
                              <wpg:cNvGrpSpPr>
                                <a:grpSpLocks/>
                              </wpg:cNvGrpSpPr>
                              <wpg:grpSpPr bwMode="auto">
                                <a:xfrm flipV="1">
                                  <a:off x="1659" y="4644"/>
                                  <a:ext cx="872" cy="1002"/>
                                  <a:chOff x="3955" y="6174"/>
                                  <a:chExt cx="872" cy="1002"/>
                                </a:xfrm>
                              </wpg:grpSpPr>
                              <wps:wsp>
                                <wps:cNvPr id="125" name="Freeform 654"/>
                                <wps:cNvSpPr>
                                  <a:spLocks/>
                                </wps:cNvSpPr>
                                <wps:spPr bwMode="auto">
                                  <a:xfrm>
                                    <a:off x="3955" y="6174"/>
                                    <a:ext cx="747" cy="1002"/>
                                  </a:xfrm>
                                  <a:custGeom>
                                    <a:avLst/>
                                    <a:gdLst>
                                      <a:gd name="T0" fmla="*/ 10 w 747"/>
                                      <a:gd name="T1" fmla="*/ 969 h 1002"/>
                                      <a:gd name="T2" fmla="*/ 19 w 747"/>
                                      <a:gd name="T3" fmla="*/ 932 h 1002"/>
                                      <a:gd name="T4" fmla="*/ 24 w 747"/>
                                      <a:gd name="T5" fmla="*/ 895 h 1002"/>
                                      <a:gd name="T6" fmla="*/ 34 w 747"/>
                                      <a:gd name="T7" fmla="*/ 858 h 1002"/>
                                      <a:gd name="T8" fmla="*/ 43 w 747"/>
                                      <a:gd name="T9" fmla="*/ 826 h 1002"/>
                                      <a:gd name="T10" fmla="*/ 53 w 747"/>
                                      <a:gd name="T11" fmla="*/ 789 h 1002"/>
                                      <a:gd name="T12" fmla="*/ 58 w 747"/>
                                      <a:gd name="T13" fmla="*/ 756 h 1002"/>
                                      <a:gd name="T14" fmla="*/ 68 w 747"/>
                                      <a:gd name="T15" fmla="*/ 724 h 1002"/>
                                      <a:gd name="T16" fmla="*/ 77 w 747"/>
                                      <a:gd name="T17" fmla="*/ 691 h 1002"/>
                                      <a:gd name="T18" fmla="*/ 87 w 747"/>
                                      <a:gd name="T19" fmla="*/ 659 h 1002"/>
                                      <a:gd name="T20" fmla="*/ 92 w 747"/>
                                      <a:gd name="T21" fmla="*/ 626 h 1002"/>
                                      <a:gd name="T22" fmla="*/ 101 w 747"/>
                                      <a:gd name="T23" fmla="*/ 594 h 1002"/>
                                      <a:gd name="T24" fmla="*/ 111 w 747"/>
                                      <a:gd name="T25" fmla="*/ 561 h 1002"/>
                                      <a:gd name="T26" fmla="*/ 121 w 747"/>
                                      <a:gd name="T27" fmla="*/ 529 h 1002"/>
                                      <a:gd name="T28" fmla="*/ 130 w 747"/>
                                      <a:gd name="T29" fmla="*/ 496 h 1002"/>
                                      <a:gd name="T30" fmla="*/ 140 w 747"/>
                                      <a:gd name="T31" fmla="*/ 464 h 1002"/>
                                      <a:gd name="T32" fmla="*/ 150 w 747"/>
                                      <a:gd name="T33" fmla="*/ 436 h 1002"/>
                                      <a:gd name="T34" fmla="*/ 159 w 747"/>
                                      <a:gd name="T35" fmla="*/ 404 h 1002"/>
                                      <a:gd name="T36" fmla="*/ 174 w 747"/>
                                      <a:gd name="T37" fmla="*/ 371 h 1002"/>
                                      <a:gd name="T38" fmla="*/ 183 w 747"/>
                                      <a:gd name="T39" fmla="*/ 343 h 1002"/>
                                      <a:gd name="T40" fmla="*/ 193 w 747"/>
                                      <a:gd name="T41" fmla="*/ 311 h 1002"/>
                                      <a:gd name="T42" fmla="*/ 207 w 747"/>
                                      <a:gd name="T43" fmla="*/ 283 h 1002"/>
                                      <a:gd name="T44" fmla="*/ 217 w 747"/>
                                      <a:gd name="T45" fmla="*/ 255 h 1002"/>
                                      <a:gd name="T46" fmla="*/ 227 w 747"/>
                                      <a:gd name="T47" fmla="*/ 232 h 1002"/>
                                      <a:gd name="T48" fmla="*/ 241 w 747"/>
                                      <a:gd name="T49" fmla="*/ 204 h 1002"/>
                                      <a:gd name="T50" fmla="*/ 251 w 747"/>
                                      <a:gd name="T51" fmla="*/ 181 h 1002"/>
                                      <a:gd name="T52" fmla="*/ 265 w 747"/>
                                      <a:gd name="T53" fmla="*/ 162 h 1002"/>
                                      <a:gd name="T54" fmla="*/ 275 w 747"/>
                                      <a:gd name="T55" fmla="*/ 139 h 1002"/>
                                      <a:gd name="T56" fmla="*/ 294 w 747"/>
                                      <a:gd name="T57" fmla="*/ 111 h 1002"/>
                                      <a:gd name="T58" fmla="*/ 309 w 747"/>
                                      <a:gd name="T59" fmla="*/ 93 h 1002"/>
                                      <a:gd name="T60" fmla="*/ 323 w 747"/>
                                      <a:gd name="T61" fmla="*/ 70 h 1002"/>
                                      <a:gd name="T62" fmla="*/ 342 w 747"/>
                                      <a:gd name="T63" fmla="*/ 51 h 1002"/>
                                      <a:gd name="T64" fmla="*/ 357 w 747"/>
                                      <a:gd name="T65" fmla="*/ 33 h 1002"/>
                                      <a:gd name="T66" fmla="*/ 381 w 747"/>
                                      <a:gd name="T67" fmla="*/ 19 h 1002"/>
                                      <a:gd name="T68" fmla="*/ 400 w 747"/>
                                      <a:gd name="T69" fmla="*/ 5 h 1002"/>
                                      <a:gd name="T70" fmla="*/ 429 w 747"/>
                                      <a:gd name="T71" fmla="*/ 0 h 1002"/>
                                      <a:gd name="T72" fmla="*/ 458 w 747"/>
                                      <a:gd name="T73" fmla="*/ 5 h 1002"/>
                                      <a:gd name="T74" fmla="*/ 487 w 747"/>
                                      <a:gd name="T75" fmla="*/ 14 h 1002"/>
                                      <a:gd name="T76" fmla="*/ 506 w 747"/>
                                      <a:gd name="T77" fmla="*/ 28 h 1002"/>
                                      <a:gd name="T78" fmla="*/ 530 w 747"/>
                                      <a:gd name="T79" fmla="*/ 42 h 1002"/>
                                      <a:gd name="T80" fmla="*/ 550 w 747"/>
                                      <a:gd name="T81" fmla="*/ 65 h 1002"/>
                                      <a:gd name="T82" fmla="*/ 564 w 747"/>
                                      <a:gd name="T83" fmla="*/ 88 h 1002"/>
                                      <a:gd name="T84" fmla="*/ 583 w 747"/>
                                      <a:gd name="T85" fmla="*/ 107 h 1002"/>
                                      <a:gd name="T86" fmla="*/ 598 w 747"/>
                                      <a:gd name="T87" fmla="*/ 130 h 1002"/>
                                      <a:gd name="T88" fmla="*/ 612 w 747"/>
                                      <a:gd name="T89" fmla="*/ 158 h 1002"/>
                                      <a:gd name="T90" fmla="*/ 622 w 747"/>
                                      <a:gd name="T91" fmla="*/ 186 h 1002"/>
                                      <a:gd name="T92" fmla="*/ 636 w 747"/>
                                      <a:gd name="T93" fmla="*/ 204 h 1002"/>
                                      <a:gd name="T94" fmla="*/ 651 w 747"/>
                                      <a:gd name="T95" fmla="*/ 237 h 1002"/>
                                      <a:gd name="T96" fmla="*/ 660 w 747"/>
                                      <a:gd name="T97" fmla="*/ 264 h 1002"/>
                                      <a:gd name="T98" fmla="*/ 670 w 747"/>
                                      <a:gd name="T99" fmla="*/ 292 h 1002"/>
                                      <a:gd name="T100" fmla="*/ 684 w 747"/>
                                      <a:gd name="T101" fmla="*/ 320 h 1002"/>
                                      <a:gd name="T102" fmla="*/ 694 w 747"/>
                                      <a:gd name="T103" fmla="*/ 348 h 1002"/>
                                      <a:gd name="T104" fmla="*/ 704 w 747"/>
                                      <a:gd name="T105" fmla="*/ 380 h 1002"/>
                                      <a:gd name="T106" fmla="*/ 718 w 747"/>
                                      <a:gd name="T107" fmla="*/ 413 h 1002"/>
                                      <a:gd name="T108" fmla="*/ 728 w 747"/>
                                      <a:gd name="T109" fmla="*/ 445 h 1002"/>
                                      <a:gd name="T110" fmla="*/ 737 w 747"/>
                                      <a:gd name="T111" fmla="*/ 478 h 1002"/>
                                      <a:gd name="T112" fmla="*/ 747 w 747"/>
                                      <a:gd name="T113" fmla="*/ 506 h 1002"/>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747"/>
                                      <a:gd name="T172" fmla="*/ 0 h 1002"/>
                                      <a:gd name="T173" fmla="*/ 747 w 747"/>
                                      <a:gd name="T174" fmla="*/ 1002 h 1002"/>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747" h="1002">
                                        <a:moveTo>
                                          <a:pt x="0" y="1002"/>
                                        </a:moveTo>
                                        <a:lnTo>
                                          <a:pt x="5" y="997"/>
                                        </a:lnTo>
                                        <a:lnTo>
                                          <a:pt x="5" y="993"/>
                                        </a:lnTo>
                                        <a:lnTo>
                                          <a:pt x="5" y="988"/>
                                        </a:lnTo>
                                        <a:lnTo>
                                          <a:pt x="5" y="983"/>
                                        </a:lnTo>
                                        <a:lnTo>
                                          <a:pt x="10" y="974"/>
                                        </a:lnTo>
                                        <a:lnTo>
                                          <a:pt x="10" y="969"/>
                                        </a:lnTo>
                                        <a:lnTo>
                                          <a:pt x="10" y="965"/>
                                        </a:lnTo>
                                        <a:lnTo>
                                          <a:pt x="10" y="960"/>
                                        </a:lnTo>
                                        <a:lnTo>
                                          <a:pt x="15" y="955"/>
                                        </a:lnTo>
                                        <a:lnTo>
                                          <a:pt x="15" y="951"/>
                                        </a:lnTo>
                                        <a:lnTo>
                                          <a:pt x="15" y="942"/>
                                        </a:lnTo>
                                        <a:lnTo>
                                          <a:pt x="15" y="937"/>
                                        </a:lnTo>
                                        <a:lnTo>
                                          <a:pt x="19" y="932"/>
                                        </a:lnTo>
                                        <a:lnTo>
                                          <a:pt x="19" y="928"/>
                                        </a:lnTo>
                                        <a:lnTo>
                                          <a:pt x="19" y="923"/>
                                        </a:lnTo>
                                        <a:lnTo>
                                          <a:pt x="19" y="918"/>
                                        </a:lnTo>
                                        <a:lnTo>
                                          <a:pt x="24" y="909"/>
                                        </a:lnTo>
                                        <a:lnTo>
                                          <a:pt x="24" y="904"/>
                                        </a:lnTo>
                                        <a:lnTo>
                                          <a:pt x="24" y="900"/>
                                        </a:lnTo>
                                        <a:lnTo>
                                          <a:pt x="24" y="895"/>
                                        </a:lnTo>
                                        <a:lnTo>
                                          <a:pt x="29" y="891"/>
                                        </a:lnTo>
                                        <a:lnTo>
                                          <a:pt x="29" y="886"/>
                                        </a:lnTo>
                                        <a:lnTo>
                                          <a:pt x="29" y="881"/>
                                        </a:lnTo>
                                        <a:lnTo>
                                          <a:pt x="29" y="877"/>
                                        </a:lnTo>
                                        <a:lnTo>
                                          <a:pt x="34" y="872"/>
                                        </a:lnTo>
                                        <a:lnTo>
                                          <a:pt x="34" y="863"/>
                                        </a:lnTo>
                                        <a:lnTo>
                                          <a:pt x="34" y="858"/>
                                        </a:lnTo>
                                        <a:lnTo>
                                          <a:pt x="34" y="853"/>
                                        </a:lnTo>
                                        <a:lnTo>
                                          <a:pt x="39" y="849"/>
                                        </a:lnTo>
                                        <a:lnTo>
                                          <a:pt x="39" y="844"/>
                                        </a:lnTo>
                                        <a:lnTo>
                                          <a:pt x="39" y="840"/>
                                        </a:lnTo>
                                        <a:lnTo>
                                          <a:pt x="39" y="835"/>
                                        </a:lnTo>
                                        <a:lnTo>
                                          <a:pt x="43" y="830"/>
                                        </a:lnTo>
                                        <a:lnTo>
                                          <a:pt x="43" y="826"/>
                                        </a:lnTo>
                                        <a:lnTo>
                                          <a:pt x="43" y="821"/>
                                        </a:lnTo>
                                        <a:lnTo>
                                          <a:pt x="43" y="816"/>
                                        </a:lnTo>
                                        <a:lnTo>
                                          <a:pt x="48" y="807"/>
                                        </a:lnTo>
                                        <a:lnTo>
                                          <a:pt x="48" y="802"/>
                                        </a:lnTo>
                                        <a:lnTo>
                                          <a:pt x="48" y="798"/>
                                        </a:lnTo>
                                        <a:lnTo>
                                          <a:pt x="48" y="793"/>
                                        </a:lnTo>
                                        <a:lnTo>
                                          <a:pt x="53" y="789"/>
                                        </a:lnTo>
                                        <a:lnTo>
                                          <a:pt x="53" y="784"/>
                                        </a:lnTo>
                                        <a:lnTo>
                                          <a:pt x="53" y="779"/>
                                        </a:lnTo>
                                        <a:lnTo>
                                          <a:pt x="53" y="775"/>
                                        </a:lnTo>
                                        <a:lnTo>
                                          <a:pt x="58" y="770"/>
                                        </a:lnTo>
                                        <a:lnTo>
                                          <a:pt x="58" y="765"/>
                                        </a:lnTo>
                                        <a:lnTo>
                                          <a:pt x="58" y="761"/>
                                        </a:lnTo>
                                        <a:lnTo>
                                          <a:pt x="58" y="756"/>
                                        </a:lnTo>
                                        <a:lnTo>
                                          <a:pt x="63" y="751"/>
                                        </a:lnTo>
                                        <a:lnTo>
                                          <a:pt x="63" y="747"/>
                                        </a:lnTo>
                                        <a:lnTo>
                                          <a:pt x="63" y="742"/>
                                        </a:lnTo>
                                        <a:lnTo>
                                          <a:pt x="63" y="738"/>
                                        </a:lnTo>
                                        <a:lnTo>
                                          <a:pt x="68" y="733"/>
                                        </a:lnTo>
                                        <a:lnTo>
                                          <a:pt x="68" y="728"/>
                                        </a:lnTo>
                                        <a:lnTo>
                                          <a:pt x="68" y="724"/>
                                        </a:lnTo>
                                        <a:lnTo>
                                          <a:pt x="68" y="719"/>
                                        </a:lnTo>
                                        <a:lnTo>
                                          <a:pt x="72" y="714"/>
                                        </a:lnTo>
                                        <a:lnTo>
                                          <a:pt x="72" y="710"/>
                                        </a:lnTo>
                                        <a:lnTo>
                                          <a:pt x="72" y="705"/>
                                        </a:lnTo>
                                        <a:lnTo>
                                          <a:pt x="72" y="700"/>
                                        </a:lnTo>
                                        <a:lnTo>
                                          <a:pt x="77" y="696"/>
                                        </a:lnTo>
                                        <a:lnTo>
                                          <a:pt x="77" y="691"/>
                                        </a:lnTo>
                                        <a:lnTo>
                                          <a:pt x="77" y="686"/>
                                        </a:lnTo>
                                        <a:lnTo>
                                          <a:pt x="77" y="682"/>
                                        </a:lnTo>
                                        <a:lnTo>
                                          <a:pt x="82" y="677"/>
                                        </a:lnTo>
                                        <a:lnTo>
                                          <a:pt x="82" y="673"/>
                                        </a:lnTo>
                                        <a:lnTo>
                                          <a:pt x="82" y="668"/>
                                        </a:lnTo>
                                        <a:lnTo>
                                          <a:pt x="82" y="663"/>
                                        </a:lnTo>
                                        <a:lnTo>
                                          <a:pt x="87" y="659"/>
                                        </a:lnTo>
                                        <a:lnTo>
                                          <a:pt x="87" y="654"/>
                                        </a:lnTo>
                                        <a:lnTo>
                                          <a:pt x="87" y="649"/>
                                        </a:lnTo>
                                        <a:lnTo>
                                          <a:pt x="87" y="645"/>
                                        </a:lnTo>
                                        <a:lnTo>
                                          <a:pt x="92" y="640"/>
                                        </a:lnTo>
                                        <a:lnTo>
                                          <a:pt x="92" y="635"/>
                                        </a:lnTo>
                                        <a:lnTo>
                                          <a:pt x="92" y="631"/>
                                        </a:lnTo>
                                        <a:lnTo>
                                          <a:pt x="92" y="626"/>
                                        </a:lnTo>
                                        <a:lnTo>
                                          <a:pt x="97" y="622"/>
                                        </a:lnTo>
                                        <a:lnTo>
                                          <a:pt x="97" y="617"/>
                                        </a:lnTo>
                                        <a:lnTo>
                                          <a:pt x="97" y="612"/>
                                        </a:lnTo>
                                        <a:lnTo>
                                          <a:pt x="101" y="608"/>
                                        </a:lnTo>
                                        <a:lnTo>
                                          <a:pt x="101" y="603"/>
                                        </a:lnTo>
                                        <a:lnTo>
                                          <a:pt x="101" y="598"/>
                                        </a:lnTo>
                                        <a:lnTo>
                                          <a:pt x="101" y="594"/>
                                        </a:lnTo>
                                        <a:lnTo>
                                          <a:pt x="106" y="589"/>
                                        </a:lnTo>
                                        <a:lnTo>
                                          <a:pt x="106" y="584"/>
                                        </a:lnTo>
                                        <a:lnTo>
                                          <a:pt x="106" y="580"/>
                                        </a:lnTo>
                                        <a:lnTo>
                                          <a:pt x="106" y="575"/>
                                        </a:lnTo>
                                        <a:lnTo>
                                          <a:pt x="111" y="571"/>
                                        </a:lnTo>
                                        <a:lnTo>
                                          <a:pt x="111" y="566"/>
                                        </a:lnTo>
                                        <a:lnTo>
                                          <a:pt x="111" y="561"/>
                                        </a:lnTo>
                                        <a:lnTo>
                                          <a:pt x="116" y="557"/>
                                        </a:lnTo>
                                        <a:lnTo>
                                          <a:pt x="116" y="552"/>
                                        </a:lnTo>
                                        <a:lnTo>
                                          <a:pt x="116" y="547"/>
                                        </a:lnTo>
                                        <a:lnTo>
                                          <a:pt x="116" y="543"/>
                                        </a:lnTo>
                                        <a:lnTo>
                                          <a:pt x="121" y="538"/>
                                        </a:lnTo>
                                        <a:lnTo>
                                          <a:pt x="121" y="533"/>
                                        </a:lnTo>
                                        <a:lnTo>
                                          <a:pt x="121" y="529"/>
                                        </a:lnTo>
                                        <a:lnTo>
                                          <a:pt x="125" y="524"/>
                                        </a:lnTo>
                                        <a:lnTo>
                                          <a:pt x="125" y="520"/>
                                        </a:lnTo>
                                        <a:lnTo>
                                          <a:pt x="125" y="515"/>
                                        </a:lnTo>
                                        <a:lnTo>
                                          <a:pt x="125" y="510"/>
                                        </a:lnTo>
                                        <a:lnTo>
                                          <a:pt x="130" y="506"/>
                                        </a:lnTo>
                                        <a:lnTo>
                                          <a:pt x="130" y="501"/>
                                        </a:lnTo>
                                        <a:lnTo>
                                          <a:pt x="130" y="496"/>
                                        </a:lnTo>
                                        <a:lnTo>
                                          <a:pt x="135" y="492"/>
                                        </a:lnTo>
                                        <a:lnTo>
                                          <a:pt x="135" y="487"/>
                                        </a:lnTo>
                                        <a:lnTo>
                                          <a:pt x="135" y="482"/>
                                        </a:lnTo>
                                        <a:lnTo>
                                          <a:pt x="135" y="478"/>
                                        </a:lnTo>
                                        <a:lnTo>
                                          <a:pt x="140" y="473"/>
                                        </a:lnTo>
                                        <a:lnTo>
                                          <a:pt x="140" y="469"/>
                                        </a:lnTo>
                                        <a:lnTo>
                                          <a:pt x="140" y="464"/>
                                        </a:lnTo>
                                        <a:lnTo>
                                          <a:pt x="140" y="459"/>
                                        </a:lnTo>
                                        <a:lnTo>
                                          <a:pt x="145" y="459"/>
                                        </a:lnTo>
                                        <a:lnTo>
                                          <a:pt x="145" y="455"/>
                                        </a:lnTo>
                                        <a:lnTo>
                                          <a:pt x="145" y="450"/>
                                        </a:lnTo>
                                        <a:lnTo>
                                          <a:pt x="145" y="445"/>
                                        </a:lnTo>
                                        <a:lnTo>
                                          <a:pt x="150" y="441"/>
                                        </a:lnTo>
                                        <a:lnTo>
                                          <a:pt x="150" y="436"/>
                                        </a:lnTo>
                                        <a:lnTo>
                                          <a:pt x="150" y="431"/>
                                        </a:lnTo>
                                        <a:lnTo>
                                          <a:pt x="154" y="427"/>
                                        </a:lnTo>
                                        <a:lnTo>
                                          <a:pt x="154" y="422"/>
                                        </a:lnTo>
                                        <a:lnTo>
                                          <a:pt x="154" y="418"/>
                                        </a:lnTo>
                                        <a:lnTo>
                                          <a:pt x="159" y="413"/>
                                        </a:lnTo>
                                        <a:lnTo>
                                          <a:pt x="159" y="408"/>
                                        </a:lnTo>
                                        <a:lnTo>
                                          <a:pt x="159" y="404"/>
                                        </a:lnTo>
                                        <a:lnTo>
                                          <a:pt x="164" y="399"/>
                                        </a:lnTo>
                                        <a:lnTo>
                                          <a:pt x="164" y="394"/>
                                        </a:lnTo>
                                        <a:lnTo>
                                          <a:pt x="164" y="390"/>
                                        </a:lnTo>
                                        <a:lnTo>
                                          <a:pt x="169" y="385"/>
                                        </a:lnTo>
                                        <a:lnTo>
                                          <a:pt x="169" y="380"/>
                                        </a:lnTo>
                                        <a:lnTo>
                                          <a:pt x="169" y="376"/>
                                        </a:lnTo>
                                        <a:lnTo>
                                          <a:pt x="174" y="371"/>
                                        </a:lnTo>
                                        <a:lnTo>
                                          <a:pt x="174" y="366"/>
                                        </a:lnTo>
                                        <a:lnTo>
                                          <a:pt x="174" y="362"/>
                                        </a:lnTo>
                                        <a:lnTo>
                                          <a:pt x="178" y="357"/>
                                        </a:lnTo>
                                        <a:lnTo>
                                          <a:pt x="178" y="353"/>
                                        </a:lnTo>
                                        <a:lnTo>
                                          <a:pt x="178" y="348"/>
                                        </a:lnTo>
                                        <a:lnTo>
                                          <a:pt x="183" y="348"/>
                                        </a:lnTo>
                                        <a:lnTo>
                                          <a:pt x="183" y="343"/>
                                        </a:lnTo>
                                        <a:lnTo>
                                          <a:pt x="183" y="339"/>
                                        </a:lnTo>
                                        <a:lnTo>
                                          <a:pt x="188" y="334"/>
                                        </a:lnTo>
                                        <a:lnTo>
                                          <a:pt x="188" y="329"/>
                                        </a:lnTo>
                                        <a:lnTo>
                                          <a:pt x="188" y="325"/>
                                        </a:lnTo>
                                        <a:lnTo>
                                          <a:pt x="193" y="320"/>
                                        </a:lnTo>
                                        <a:lnTo>
                                          <a:pt x="193" y="315"/>
                                        </a:lnTo>
                                        <a:lnTo>
                                          <a:pt x="193" y="311"/>
                                        </a:lnTo>
                                        <a:lnTo>
                                          <a:pt x="198" y="306"/>
                                        </a:lnTo>
                                        <a:lnTo>
                                          <a:pt x="198" y="302"/>
                                        </a:lnTo>
                                        <a:lnTo>
                                          <a:pt x="198" y="297"/>
                                        </a:lnTo>
                                        <a:lnTo>
                                          <a:pt x="203" y="297"/>
                                        </a:lnTo>
                                        <a:lnTo>
                                          <a:pt x="203" y="292"/>
                                        </a:lnTo>
                                        <a:lnTo>
                                          <a:pt x="203" y="288"/>
                                        </a:lnTo>
                                        <a:lnTo>
                                          <a:pt x="207" y="283"/>
                                        </a:lnTo>
                                        <a:lnTo>
                                          <a:pt x="207" y="278"/>
                                        </a:lnTo>
                                        <a:lnTo>
                                          <a:pt x="207" y="274"/>
                                        </a:lnTo>
                                        <a:lnTo>
                                          <a:pt x="212" y="274"/>
                                        </a:lnTo>
                                        <a:lnTo>
                                          <a:pt x="212" y="269"/>
                                        </a:lnTo>
                                        <a:lnTo>
                                          <a:pt x="212" y="264"/>
                                        </a:lnTo>
                                        <a:lnTo>
                                          <a:pt x="217" y="260"/>
                                        </a:lnTo>
                                        <a:lnTo>
                                          <a:pt x="217" y="255"/>
                                        </a:lnTo>
                                        <a:lnTo>
                                          <a:pt x="217" y="251"/>
                                        </a:lnTo>
                                        <a:lnTo>
                                          <a:pt x="222" y="251"/>
                                        </a:lnTo>
                                        <a:lnTo>
                                          <a:pt x="222" y="246"/>
                                        </a:lnTo>
                                        <a:lnTo>
                                          <a:pt x="222" y="241"/>
                                        </a:lnTo>
                                        <a:lnTo>
                                          <a:pt x="227" y="241"/>
                                        </a:lnTo>
                                        <a:lnTo>
                                          <a:pt x="227" y="237"/>
                                        </a:lnTo>
                                        <a:lnTo>
                                          <a:pt x="227" y="232"/>
                                        </a:lnTo>
                                        <a:lnTo>
                                          <a:pt x="231" y="227"/>
                                        </a:lnTo>
                                        <a:lnTo>
                                          <a:pt x="231" y="223"/>
                                        </a:lnTo>
                                        <a:lnTo>
                                          <a:pt x="236" y="218"/>
                                        </a:lnTo>
                                        <a:lnTo>
                                          <a:pt x="236" y="213"/>
                                        </a:lnTo>
                                        <a:lnTo>
                                          <a:pt x="236" y="209"/>
                                        </a:lnTo>
                                        <a:lnTo>
                                          <a:pt x="241" y="209"/>
                                        </a:lnTo>
                                        <a:lnTo>
                                          <a:pt x="241" y="204"/>
                                        </a:lnTo>
                                        <a:lnTo>
                                          <a:pt x="241" y="200"/>
                                        </a:lnTo>
                                        <a:lnTo>
                                          <a:pt x="246" y="200"/>
                                        </a:lnTo>
                                        <a:lnTo>
                                          <a:pt x="246" y="195"/>
                                        </a:lnTo>
                                        <a:lnTo>
                                          <a:pt x="246" y="190"/>
                                        </a:lnTo>
                                        <a:lnTo>
                                          <a:pt x="251" y="190"/>
                                        </a:lnTo>
                                        <a:lnTo>
                                          <a:pt x="251" y="186"/>
                                        </a:lnTo>
                                        <a:lnTo>
                                          <a:pt x="251" y="181"/>
                                        </a:lnTo>
                                        <a:lnTo>
                                          <a:pt x="256" y="181"/>
                                        </a:lnTo>
                                        <a:lnTo>
                                          <a:pt x="256" y="176"/>
                                        </a:lnTo>
                                        <a:lnTo>
                                          <a:pt x="256" y="172"/>
                                        </a:lnTo>
                                        <a:lnTo>
                                          <a:pt x="260" y="172"/>
                                        </a:lnTo>
                                        <a:lnTo>
                                          <a:pt x="260" y="167"/>
                                        </a:lnTo>
                                        <a:lnTo>
                                          <a:pt x="260" y="162"/>
                                        </a:lnTo>
                                        <a:lnTo>
                                          <a:pt x="265" y="162"/>
                                        </a:lnTo>
                                        <a:lnTo>
                                          <a:pt x="265" y="158"/>
                                        </a:lnTo>
                                        <a:lnTo>
                                          <a:pt x="265" y="153"/>
                                        </a:lnTo>
                                        <a:lnTo>
                                          <a:pt x="270" y="153"/>
                                        </a:lnTo>
                                        <a:lnTo>
                                          <a:pt x="270" y="149"/>
                                        </a:lnTo>
                                        <a:lnTo>
                                          <a:pt x="270" y="144"/>
                                        </a:lnTo>
                                        <a:lnTo>
                                          <a:pt x="275" y="144"/>
                                        </a:lnTo>
                                        <a:lnTo>
                                          <a:pt x="275" y="139"/>
                                        </a:lnTo>
                                        <a:lnTo>
                                          <a:pt x="280" y="135"/>
                                        </a:lnTo>
                                        <a:lnTo>
                                          <a:pt x="280" y="130"/>
                                        </a:lnTo>
                                        <a:lnTo>
                                          <a:pt x="284" y="125"/>
                                        </a:lnTo>
                                        <a:lnTo>
                                          <a:pt x="284" y="121"/>
                                        </a:lnTo>
                                        <a:lnTo>
                                          <a:pt x="289" y="121"/>
                                        </a:lnTo>
                                        <a:lnTo>
                                          <a:pt x="289" y="116"/>
                                        </a:lnTo>
                                        <a:lnTo>
                                          <a:pt x="294" y="111"/>
                                        </a:lnTo>
                                        <a:lnTo>
                                          <a:pt x="294" y="107"/>
                                        </a:lnTo>
                                        <a:lnTo>
                                          <a:pt x="299" y="107"/>
                                        </a:lnTo>
                                        <a:lnTo>
                                          <a:pt x="299" y="102"/>
                                        </a:lnTo>
                                        <a:lnTo>
                                          <a:pt x="299" y="97"/>
                                        </a:lnTo>
                                        <a:lnTo>
                                          <a:pt x="304" y="97"/>
                                        </a:lnTo>
                                        <a:lnTo>
                                          <a:pt x="304" y="93"/>
                                        </a:lnTo>
                                        <a:lnTo>
                                          <a:pt x="309" y="93"/>
                                        </a:lnTo>
                                        <a:lnTo>
                                          <a:pt x="309" y="88"/>
                                        </a:lnTo>
                                        <a:lnTo>
                                          <a:pt x="313" y="84"/>
                                        </a:lnTo>
                                        <a:lnTo>
                                          <a:pt x="313" y="79"/>
                                        </a:lnTo>
                                        <a:lnTo>
                                          <a:pt x="318" y="79"/>
                                        </a:lnTo>
                                        <a:lnTo>
                                          <a:pt x="318" y="74"/>
                                        </a:lnTo>
                                        <a:lnTo>
                                          <a:pt x="323" y="74"/>
                                        </a:lnTo>
                                        <a:lnTo>
                                          <a:pt x="323" y="70"/>
                                        </a:lnTo>
                                        <a:lnTo>
                                          <a:pt x="328" y="65"/>
                                        </a:lnTo>
                                        <a:lnTo>
                                          <a:pt x="328" y="60"/>
                                        </a:lnTo>
                                        <a:lnTo>
                                          <a:pt x="333" y="60"/>
                                        </a:lnTo>
                                        <a:lnTo>
                                          <a:pt x="333" y="56"/>
                                        </a:lnTo>
                                        <a:lnTo>
                                          <a:pt x="337" y="56"/>
                                        </a:lnTo>
                                        <a:lnTo>
                                          <a:pt x="337" y="51"/>
                                        </a:lnTo>
                                        <a:lnTo>
                                          <a:pt x="342" y="51"/>
                                        </a:lnTo>
                                        <a:lnTo>
                                          <a:pt x="342" y="46"/>
                                        </a:lnTo>
                                        <a:lnTo>
                                          <a:pt x="347" y="46"/>
                                        </a:lnTo>
                                        <a:lnTo>
                                          <a:pt x="347" y="42"/>
                                        </a:lnTo>
                                        <a:lnTo>
                                          <a:pt x="352" y="42"/>
                                        </a:lnTo>
                                        <a:lnTo>
                                          <a:pt x="352" y="37"/>
                                        </a:lnTo>
                                        <a:lnTo>
                                          <a:pt x="357" y="37"/>
                                        </a:lnTo>
                                        <a:lnTo>
                                          <a:pt x="357" y="33"/>
                                        </a:lnTo>
                                        <a:lnTo>
                                          <a:pt x="362" y="33"/>
                                        </a:lnTo>
                                        <a:lnTo>
                                          <a:pt x="362" y="28"/>
                                        </a:lnTo>
                                        <a:lnTo>
                                          <a:pt x="366" y="28"/>
                                        </a:lnTo>
                                        <a:lnTo>
                                          <a:pt x="371" y="23"/>
                                        </a:lnTo>
                                        <a:lnTo>
                                          <a:pt x="376" y="23"/>
                                        </a:lnTo>
                                        <a:lnTo>
                                          <a:pt x="376" y="19"/>
                                        </a:lnTo>
                                        <a:lnTo>
                                          <a:pt x="381" y="19"/>
                                        </a:lnTo>
                                        <a:lnTo>
                                          <a:pt x="381" y="14"/>
                                        </a:lnTo>
                                        <a:lnTo>
                                          <a:pt x="386" y="14"/>
                                        </a:lnTo>
                                        <a:lnTo>
                                          <a:pt x="390" y="14"/>
                                        </a:lnTo>
                                        <a:lnTo>
                                          <a:pt x="390" y="9"/>
                                        </a:lnTo>
                                        <a:lnTo>
                                          <a:pt x="395" y="9"/>
                                        </a:lnTo>
                                        <a:lnTo>
                                          <a:pt x="400" y="9"/>
                                        </a:lnTo>
                                        <a:lnTo>
                                          <a:pt x="400" y="5"/>
                                        </a:lnTo>
                                        <a:lnTo>
                                          <a:pt x="405" y="5"/>
                                        </a:lnTo>
                                        <a:lnTo>
                                          <a:pt x="410" y="5"/>
                                        </a:lnTo>
                                        <a:lnTo>
                                          <a:pt x="415" y="5"/>
                                        </a:lnTo>
                                        <a:lnTo>
                                          <a:pt x="415" y="0"/>
                                        </a:lnTo>
                                        <a:lnTo>
                                          <a:pt x="419" y="0"/>
                                        </a:lnTo>
                                        <a:lnTo>
                                          <a:pt x="424" y="0"/>
                                        </a:lnTo>
                                        <a:lnTo>
                                          <a:pt x="429" y="0"/>
                                        </a:lnTo>
                                        <a:lnTo>
                                          <a:pt x="434" y="0"/>
                                        </a:lnTo>
                                        <a:lnTo>
                                          <a:pt x="439" y="0"/>
                                        </a:lnTo>
                                        <a:lnTo>
                                          <a:pt x="443" y="0"/>
                                        </a:lnTo>
                                        <a:lnTo>
                                          <a:pt x="448" y="0"/>
                                        </a:lnTo>
                                        <a:lnTo>
                                          <a:pt x="453" y="0"/>
                                        </a:lnTo>
                                        <a:lnTo>
                                          <a:pt x="458" y="0"/>
                                        </a:lnTo>
                                        <a:lnTo>
                                          <a:pt x="458" y="5"/>
                                        </a:lnTo>
                                        <a:lnTo>
                                          <a:pt x="463" y="5"/>
                                        </a:lnTo>
                                        <a:lnTo>
                                          <a:pt x="468" y="5"/>
                                        </a:lnTo>
                                        <a:lnTo>
                                          <a:pt x="472" y="5"/>
                                        </a:lnTo>
                                        <a:lnTo>
                                          <a:pt x="472" y="9"/>
                                        </a:lnTo>
                                        <a:lnTo>
                                          <a:pt x="477" y="9"/>
                                        </a:lnTo>
                                        <a:lnTo>
                                          <a:pt x="482" y="9"/>
                                        </a:lnTo>
                                        <a:lnTo>
                                          <a:pt x="487" y="14"/>
                                        </a:lnTo>
                                        <a:lnTo>
                                          <a:pt x="492" y="14"/>
                                        </a:lnTo>
                                        <a:lnTo>
                                          <a:pt x="492" y="19"/>
                                        </a:lnTo>
                                        <a:lnTo>
                                          <a:pt x="496" y="19"/>
                                        </a:lnTo>
                                        <a:lnTo>
                                          <a:pt x="501" y="19"/>
                                        </a:lnTo>
                                        <a:lnTo>
                                          <a:pt x="501" y="23"/>
                                        </a:lnTo>
                                        <a:lnTo>
                                          <a:pt x="506" y="23"/>
                                        </a:lnTo>
                                        <a:lnTo>
                                          <a:pt x="506" y="28"/>
                                        </a:lnTo>
                                        <a:lnTo>
                                          <a:pt x="511" y="28"/>
                                        </a:lnTo>
                                        <a:lnTo>
                                          <a:pt x="516" y="33"/>
                                        </a:lnTo>
                                        <a:lnTo>
                                          <a:pt x="521" y="33"/>
                                        </a:lnTo>
                                        <a:lnTo>
                                          <a:pt x="521" y="37"/>
                                        </a:lnTo>
                                        <a:lnTo>
                                          <a:pt x="525" y="37"/>
                                        </a:lnTo>
                                        <a:lnTo>
                                          <a:pt x="525" y="42"/>
                                        </a:lnTo>
                                        <a:lnTo>
                                          <a:pt x="530" y="42"/>
                                        </a:lnTo>
                                        <a:lnTo>
                                          <a:pt x="530" y="46"/>
                                        </a:lnTo>
                                        <a:lnTo>
                                          <a:pt x="535" y="46"/>
                                        </a:lnTo>
                                        <a:lnTo>
                                          <a:pt x="535" y="51"/>
                                        </a:lnTo>
                                        <a:lnTo>
                                          <a:pt x="540" y="51"/>
                                        </a:lnTo>
                                        <a:lnTo>
                                          <a:pt x="540" y="56"/>
                                        </a:lnTo>
                                        <a:lnTo>
                                          <a:pt x="545" y="60"/>
                                        </a:lnTo>
                                        <a:lnTo>
                                          <a:pt x="550" y="65"/>
                                        </a:lnTo>
                                        <a:lnTo>
                                          <a:pt x="550" y="70"/>
                                        </a:lnTo>
                                        <a:lnTo>
                                          <a:pt x="554" y="70"/>
                                        </a:lnTo>
                                        <a:lnTo>
                                          <a:pt x="554" y="74"/>
                                        </a:lnTo>
                                        <a:lnTo>
                                          <a:pt x="559" y="74"/>
                                        </a:lnTo>
                                        <a:lnTo>
                                          <a:pt x="559" y="79"/>
                                        </a:lnTo>
                                        <a:lnTo>
                                          <a:pt x="564" y="84"/>
                                        </a:lnTo>
                                        <a:lnTo>
                                          <a:pt x="564" y="88"/>
                                        </a:lnTo>
                                        <a:lnTo>
                                          <a:pt x="569" y="88"/>
                                        </a:lnTo>
                                        <a:lnTo>
                                          <a:pt x="569" y="93"/>
                                        </a:lnTo>
                                        <a:lnTo>
                                          <a:pt x="574" y="93"/>
                                        </a:lnTo>
                                        <a:lnTo>
                                          <a:pt x="574" y="97"/>
                                        </a:lnTo>
                                        <a:lnTo>
                                          <a:pt x="578" y="102"/>
                                        </a:lnTo>
                                        <a:lnTo>
                                          <a:pt x="578" y="107"/>
                                        </a:lnTo>
                                        <a:lnTo>
                                          <a:pt x="583" y="107"/>
                                        </a:lnTo>
                                        <a:lnTo>
                                          <a:pt x="583" y="111"/>
                                        </a:lnTo>
                                        <a:lnTo>
                                          <a:pt x="583" y="116"/>
                                        </a:lnTo>
                                        <a:lnTo>
                                          <a:pt x="588" y="116"/>
                                        </a:lnTo>
                                        <a:lnTo>
                                          <a:pt x="588" y="121"/>
                                        </a:lnTo>
                                        <a:lnTo>
                                          <a:pt x="593" y="125"/>
                                        </a:lnTo>
                                        <a:lnTo>
                                          <a:pt x="593" y="130"/>
                                        </a:lnTo>
                                        <a:lnTo>
                                          <a:pt x="598" y="130"/>
                                        </a:lnTo>
                                        <a:lnTo>
                                          <a:pt x="598" y="135"/>
                                        </a:lnTo>
                                        <a:lnTo>
                                          <a:pt x="598" y="139"/>
                                        </a:lnTo>
                                        <a:lnTo>
                                          <a:pt x="603" y="139"/>
                                        </a:lnTo>
                                        <a:lnTo>
                                          <a:pt x="603" y="144"/>
                                        </a:lnTo>
                                        <a:lnTo>
                                          <a:pt x="607" y="149"/>
                                        </a:lnTo>
                                        <a:lnTo>
                                          <a:pt x="607" y="153"/>
                                        </a:lnTo>
                                        <a:lnTo>
                                          <a:pt x="612" y="158"/>
                                        </a:lnTo>
                                        <a:lnTo>
                                          <a:pt x="612" y="162"/>
                                        </a:lnTo>
                                        <a:lnTo>
                                          <a:pt x="617" y="167"/>
                                        </a:lnTo>
                                        <a:lnTo>
                                          <a:pt x="617" y="172"/>
                                        </a:lnTo>
                                        <a:lnTo>
                                          <a:pt x="617" y="176"/>
                                        </a:lnTo>
                                        <a:lnTo>
                                          <a:pt x="622" y="176"/>
                                        </a:lnTo>
                                        <a:lnTo>
                                          <a:pt x="622" y="181"/>
                                        </a:lnTo>
                                        <a:lnTo>
                                          <a:pt x="622" y="186"/>
                                        </a:lnTo>
                                        <a:lnTo>
                                          <a:pt x="627" y="186"/>
                                        </a:lnTo>
                                        <a:lnTo>
                                          <a:pt x="627" y="190"/>
                                        </a:lnTo>
                                        <a:lnTo>
                                          <a:pt x="627" y="195"/>
                                        </a:lnTo>
                                        <a:lnTo>
                                          <a:pt x="631" y="195"/>
                                        </a:lnTo>
                                        <a:lnTo>
                                          <a:pt x="631" y="200"/>
                                        </a:lnTo>
                                        <a:lnTo>
                                          <a:pt x="631" y="204"/>
                                        </a:lnTo>
                                        <a:lnTo>
                                          <a:pt x="636" y="204"/>
                                        </a:lnTo>
                                        <a:lnTo>
                                          <a:pt x="636" y="209"/>
                                        </a:lnTo>
                                        <a:lnTo>
                                          <a:pt x="636" y="213"/>
                                        </a:lnTo>
                                        <a:lnTo>
                                          <a:pt x="641" y="218"/>
                                        </a:lnTo>
                                        <a:lnTo>
                                          <a:pt x="641" y="223"/>
                                        </a:lnTo>
                                        <a:lnTo>
                                          <a:pt x="646" y="227"/>
                                        </a:lnTo>
                                        <a:lnTo>
                                          <a:pt x="646" y="232"/>
                                        </a:lnTo>
                                        <a:lnTo>
                                          <a:pt x="651" y="237"/>
                                        </a:lnTo>
                                        <a:lnTo>
                                          <a:pt x="651" y="241"/>
                                        </a:lnTo>
                                        <a:lnTo>
                                          <a:pt x="651" y="246"/>
                                        </a:lnTo>
                                        <a:lnTo>
                                          <a:pt x="656" y="246"/>
                                        </a:lnTo>
                                        <a:lnTo>
                                          <a:pt x="656" y="251"/>
                                        </a:lnTo>
                                        <a:lnTo>
                                          <a:pt x="656" y="255"/>
                                        </a:lnTo>
                                        <a:lnTo>
                                          <a:pt x="660" y="260"/>
                                        </a:lnTo>
                                        <a:lnTo>
                                          <a:pt x="660" y="264"/>
                                        </a:lnTo>
                                        <a:lnTo>
                                          <a:pt x="660" y="269"/>
                                        </a:lnTo>
                                        <a:lnTo>
                                          <a:pt x="665" y="269"/>
                                        </a:lnTo>
                                        <a:lnTo>
                                          <a:pt x="665" y="274"/>
                                        </a:lnTo>
                                        <a:lnTo>
                                          <a:pt x="665" y="278"/>
                                        </a:lnTo>
                                        <a:lnTo>
                                          <a:pt x="670" y="283"/>
                                        </a:lnTo>
                                        <a:lnTo>
                                          <a:pt x="670" y="288"/>
                                        </a:lnTo>
                                        <a:lnTo>
                                          <a:pt x="670" y="292"/>
                                        </a:lnTo>
                                        <a:lnTo>
                                          <a:pt x="675" y="292"/>
                                        </a:lnTo>
                                        <a:lnTo>
                                          <a:pt x="675" y="297"/>
                                        </a:lnTo>
                                        <a:lnTo>
                                          <a:pt x="675" y="302"/>
                                        </a:lnTo>
                                        <a:lnTo>
                                          <a:pt x="680" y="306"/>
                                        </a:lnTo>
                                        <a:lnTo>
                                          <a:pt x="680" y="311"/>
                                        </a:lnTo>
                                        <a:lnTo>
                                          <a:pt x="680" y="315"/>
                                        </a:lnTo>
                                        <a:lnTo>
                                          <a:pt x="684" y="320"/>
                                        </a:lnTo>
                                        <a:lnTo>
                                          <a:pt x="684" y="325"/>
                                        </a:lnTo>
                                        <a:lnTo>
                                          <a:pt x="684" y="329"/>
                                        </a:lnTo>
                                        <a:lnTo>
                                          <a:pt x="689" y="329"/>
                                        </a:lnTo>
                                        <a:lnTo>
                                          <a:pt x="689" y="334"/>
                                        </a:lnTo>
                                        <a:lnTo>
                                          <a:pt x="689" y="339"/>
                                        </a:lnTo>
                                        <a:lnTo>
                                          <a:pt x="694" y="343"/>
                                        </a:lnTo>
                                        <a:lnTo>
                                          <a:pt x="694" y="348"/>
                                        </a:lnTo>
                                        <a:lnTo>
                                          <a:pt x="694" y="353"/>
                                        </a:lnTo>
                                        <a:lnTo>
                                          <a:pt x="699" y="357"/>
                                        </a:lnTo>
                                        <a:lnTo>
                                          <a:pt x="699" y="362"/>
                                        </a:lnTo>
                                        <a:lnTo>
                                          <a:pt x="699" y="366"/>
                                        </a:lnTo>
                                        <a:lnTo>
                                          <a:pt x="704" y="371"/>
                                        </a:lnTo>
                                        <a:lnTo>
                                          <a:pt x="704" y="376"/>
                                        </a:lnTo>
                                        <a:lnTo>
                                          <a:pt x="704" y="380"/>
                                        </a:lnTo>
                                        <a:lnTo>
                                          <a:pt x="709" y="385"/>
                                        </a:lnTo>
                                        <a:lnTo>
                                          <a:pt x="709" y="390"/>
                                        </a:lnTo>
                                        <a:lnTo>
                                          <a:pt x="709" y="394"/>
                                        </a:lnTo>
                                        <a:lnTo>
                                          <a:pt x="713" y="399"/>
                                        </a:lnTo>
                                        <a:lnTo>
                                          <a:pt x="713" y="404"/>
                                        </a:lnTo>
                                        <a:lnTo>
                                          <a:pt x="713" y="408"/>
                                        </a:lnTo>
                                        <a:lnTo>
                                          <a:pt x="718" y="413"/>
                                        </a:lnTo>
                                        <a:lnTo>
                                          <a:pt x="718" y="418"/>
                                        </a:lnTo>
                                        <a:lnTo>
                                          <a:pt x="718" y="422"/>
                                        </a:lnTo>
                                        <a:lnTo>
                                          <a:pt x="723" y="427"/>
                                        </a:lnTo>
                                        <a:lnTo>
                                          <a:pt x="723" y="431"/>
                                        </a:lnTo>
                                        <a:lnTo>
                                          <a:pt x="723" y="436"/>
                                        </a:lnTo>
                                        <a:lnTo>
                                          <a:pt x="728" y="441"/>
                                        </a:lnTo>
                                        <a:lnTo>
                                          <a:pt x="728" y="445"/>
                                        </a:lnTo>
                                        <a:lnTo>
                                          <a:pt x="728" y="450"/>
                                        </a:lnTo>
                                        <a:lnTo>
                                          <a:pt x="733" y="455"/>
                                        </a:lnTo>
                                        <a:lnTo>
                                          <a:pt x="733" y="459"/>
                                        </a:lnTo>
                                        <a:lnTo>
                                          <a:pt x="733" y="464"/>
                                        </a:lnTo>
                                        <a:lnTo>
                                          <a:pt x="737" y="469"/>
                                        </a:lnTo>
                                        <a:lnTo>
                                          <a:pt x="737" y="473"/>
                                        </a:lnTo>
                                        <a:lnTo>
                                          <a:pt x="737" y="478"/>
                                        </a:lnTo>
                                        <a:lnTo>
                                          <a:pt x="737" y="482"/>
                                        </a:lnTo>
                                        <a:lnTo>
                                          <a:pt x="742" y="482"/>
                                        </a:lnTo>
                                        <a:lnTo>
                                          <a:pt x="742" y="487"/>
                                        </a:lnTo>
                                        <a:lnTo>
                                          <a:pt x="742" y="492"/>
                                        </a:lnTo>
                                        <a:lnTo>
                                          <a:pt x="742" y="496"/>
                                        </a:lnTo>
                                        <a:lnTo>
                                          <a:pt x="747" y="501"/>
                                        </a:lnTo>
                                        <a:lnTo>
                                          <a:pt x="747" y="506"/>
                                        </a:lnTo>
                                        <a:lnTo>
                                          <a:pt x="747" y="510"/>
                                        </a:lnTo>
                                      </a:path>
                                    </a:pathLst>
                                  </a:custGeom>
                                  <a:noFill/>
                                  <a:ln w="19050">
                                    <a:solidFill>
                                      <a:srgbClr val="800080"/>
                                    </a:solidFill>
                                    <a:round/>
                                    <a:headEnd/>
                                    <a:tailEnd/>
                                  </a:ln>
                                  <a:extLst>
                                    <a:ext uri="{909E8E84-426E-40DD-AFC4-6F175D3DCCD1}">
                                      <a14:hiddenFill xmlns:a14="http://schemas.microsoft.com/office/drawing/2010/main">
                                        <a:solidFill>
                                          <a:srgbClr val="FFFFFF"/>
                                        </a:solidFill>
                                      </a14:hiddenFill>
                                    </a:ext>
                                  </a:extLst>
                                </wps:spPr>
                                <wps:txbx>
                                  <w:txbxContent>
                                    <w:p w:rsidR="000B3CEF" w:rsidRDefault="000B3CEF" w:rsidP="008F32BC">
                                      <w:pPr>
                                        <w:jc w:val="center"/>
                                      </w:pPr>
                                    </w:p>
                                  </w:txbxContent>
                                </wps:txbx>
                                <wps:bodyPr rot="0" vert="horz" wrap="square" lIns="91440" tIns="45720" rIns="91440" bIns="45720" anchor="t" anchorCtr="0" upright="1">
                                  <a:noAutofit/>
                                </wps:bodyPr>
                              </wps:wsp>
                              <wps:wsp>
                                <wps:cNvPr id="126" name="Freeform 655"/>
                                <wps:cNvSpPr>
                                  <a:spLocks/>
                                </wps:cNvSpPr>
                                <wps:spPr bwMode="auto">
                                  <a:xfrm>
                                    <a:off x="4702" y="6684"/>
                                    <a:ext cx="125" cy="492"/>
                                  </a:xfrm>
                                  <a:custGeom>
                                    <a:avLst/>
                                    <a:gdLst>
                                      <a:gd name="T0" fmla="*/ 5 w 125"/>
                                      <a:gd name="T1" fmla="*/ 5 h 492"/>
                                      <a:gd name="T2" fmla="*/ 5 w 125"/>
                                      <a:gd name="T3" fmla="*/ 14 h 492"/>
                                      <a:gd name="T4" fmla="*/ 10 w 125"/>
                                      <a:gd name="T5" fmla="*/ 23 h 492"/>
                                      <a:gd name="T6" fmla="*/ 10 w 125"/>
                                      <a:gd name="T7" fmla="*/ 33 h 492"/>
                                      <a:gd name="T8" fmla="*/ 15 w 125"/>
                                      <a:gd name="T9" fmla="*/ 42 h 492"/>
                                      <a:gd name="T10" fmla="*/ 15 w 125"/>
                                      <a:gd name="T11" fmla="*/ 51 h 492"/>
                                      <a:gd name="T12" fmla="*/ 19 w 125"/>
                                      <a:gd name="T13" fmla="*/ 61 h 492"/>
                                      <a:gd name="T14" fmla="*/ 24 w 125"/>
                                      <a:gd name="T15" fmla="*/ 70 h 492"/>
                                      <a:gd name="T16" fmla="*/ 24 w 125"/>
                                      <a:gd name="T17" fmla="*/ 79 h 492"/>
                                      <a:gd name="T18" fmla="*/ 29 w 125"/>
                                      <a:gd name="T19" fmla="*/ 88 h 492"/>
                                      <a:gd name="T20" fmla="*/ 29 w 125"/>
                                      <a:gd name="T21" fmla="*/ 98 h 492"/>
                                      <a:gd name="T22" fmla="*/ 34 w 125"/>
                                      <a:gd name="T23" fmla="*/ 107 h 492"/>
                                      <a:gd name="T24" fmla="*/ 34 w 125"/>
                                      <a:gd name="T25" fmla="*/ 116 h 492"/>
                                      <a:gd name="T26" fmla="*/ 39 w 125"/>
                                      <a:gd name="T27" fmla="*/ 125 h 492"/>
                                      <a:gd name="T28" fmla="*/ 39 w 125"/>
                                      <a:gd name="T29" fmla="*/ 135 h 492"/>
                                      <a:gd name="T30" fmla="*/ 43 w 125"/>
                                      <a:gd name="T31" fmla="*/ 144 h 492"/>
                                      <a:gd name="T32" fmla="*/ 43 w 125"/>
                                      <a:gd name="T33" fmla="*/ 153 h 492"/>
                                      <a:gd name="T34" fmla="*/ 48 w 125"/>
                                      <a:gd name="T35" fmla="*/ 163 h 492"/>
                                      <a:gd name="T36" fmla="*/ 48 w 125"/>
                                      <a:gd name="T37" fmla="*/ 172 h 492"/>
                                      <a:gd name="T38" fmla="*/ 53 w 125"/>
                                      <a:gd name="T39" fmla="*/ 181 h 492"/>
                                      <a:gd name="T40" fmla="*/ 53 w 125"/>
                                      <a:gd name="T41" fmla="*/ 190 h 492"/>
                                      <a:gd name="T42" fmla="*/ 58 w 125"/>
                                      <a:gd name="T43" fmla="*/ 200 h 492"/>
                                      <a:gd name="T44" fmla="*/ 58 w 125"/>
                                      <a:gd name="T45" fmla="*/ 209 h 492"/>
                                      <a:gd name="T46" fmla="*/ 63 w 125"/>
                                      <a:gd name="T47" fmla="*/ 218 h 492"/>
                                      <a:gd name="T48" fmla="*/ 63 w 125"/>
                                      <a:gd name="T49" fmla="*/ 228 h 492"/>
                                      <a:gd name="T50" fmla="*/ 68 w 125"/>
                                      <a:gd name="T51" fmla="*/ 237 h 492"/>
                                      <a:gd name="T52" fmla="*/ 68 w 125"/>
                                      <a:gd name="T53" fmla="*/ 246 h 492"/>
                                      <a:gd name="T54" fmla="*/ 72 w 125"/>
                                      <a:gd name="T55" fmla="*/ 255 h 492"/>
                                      <a:gd name="T56" fmla="*/ 72 w 125"/>
                                      <a:gd name="T57" fmla="*/ 265 h 492"/>
                                      <a:gd name="T58" fmla="*/ 77 w 125"/>
                                      <a:gd name="T59" fmla="*/ 274 h 492"/>
                                      <a:gd name="T60" fmla="*/ 77 w 125"/>
                                      <a:gd name="T61" fmla="*/ 283 h 492"/>
                                      <a:gd name="T62" fmla="*/ 82 w 125"/>
                                      <a:gd name="T63" fmla="*/ 297 h 492"/>
                                      <a:gd name="T64" fmla="*/ 82 w 125"/>
                                      <a:gd name="T65" fmla="*/ 306 h 492"/>
                                      <a:gd name="T66" fmla="*/ 87 w 125"/>
                                      <a:gd name="T67" fmla="*/ 316 h 492"/>
                                      <a:gd name="T68" fmla="*/ 87 w 125"/>
                                      <a:gd name="T69" fmla="*/ 325 h 492"/>
                                      <a:gd name="T70" fmla="*/ 92 w 125"/>
                                      <a:gd name="T71" fmla="*/ 334 h 492"/>
                                      <a:gd name="T72" fmla="*/ 92 w 125"/>
                                      <a:gd name="T73" fmla="*/ 343 h 492"/>
                                      <a:gd name="T74" fmla="*/ 96 w 125"/>
                                      <a:gd name="T75" fmla="*/ 357 h 492"/>
                                      <a:gd name="T76" fmla="*/ 96 w 125"/>
                                      <a:gd name="T77" fmla="*/ 367 h 492"/>
                                      <a:gd name="T78" fmla="*/ 101 w 125"/>
                                      <a:gd name="T79" fmla="*/ 376 h 492"/>
                                      <a:gd name="T80" fmla="*/ 101 w 125"/>
                                      <a:gd name="T81" fmla="*/ 385 h 492"/>
                                      <a:gd name="T82" fmla="*/ 106 w 125"/>
                                      <a:gd name="T83" fmla="*/ 394 h 492"/>
                                      <a:gd name="T84" fmla="*/ 106 w 125"/>
                                      <a:gd name="T85" fmla="*/ 408 h 492"/>
                                      <a:gd name="T86" fmla="*/ 111 w 125"/>
                                      <a:gd name="T87" fmla="*/ 418 h 492"/>
                                      <a:gd name="T88" fmla="*/ 111 w 125"/>
                                      <a:gd name="T89" fmla="*/ 427 h 492"/>
                                      <a:gd name="T90" fmla="*/ 116 w 125"/>
                                      <a:gd name="T91" fmla="*/ 441 h 492"/>
                                      <a:gd name="T92" fmla="*/ 116 w 125"/>
                                      <a:gd name="T93" fmla="*/ 450 h 492"/>
                                      <a:gd name="T94" fmla="*/ 121 w 125"/>
                                      <a:gd name="T95" fmla="*/ 459 h 492"/>
                                      <a:gd name="T96" fmla="*/ 121 w 125"/>
                                      <a:gd name="T97" fmla="*/ 473 h 492"/>
                                      <a:gd name="T98" fmla="*/ 125 w 125"/>
                                      <a:gd name="T99" fmla="*/ 483 h 492"/>
                                      <a:gd name="T100" fmla="*/ 125 w 125"/>
                                      <a:gd name="T101" fmla="*/ 492 h 49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5"/>
                                      <a:gd name="T154" fmla="*/ 0 h 492"/>
                                      <a:gd name="T155" fmla="*/ 125 w 125"/>
                                      <a:gd name="T156" fmla="*/ 492 h 49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5" h="492">
                                        <a:moveTo>
                                          <a:pt x="0" y="0"/>
                                        </a:moveTo>
                                        <a:lnTo>
                                          <a:pt x="5" y="5"/>
                                        </a:lnTo>
                                        <a:lnTo>
                                          <a:pt x="5" y="10"/>
                                        </a:lnTo>
                                        <a:lnTo>
                                          <a:pt x="5" y="14"/>
                                        </a:lnTo>
                                        <a:lnTo>
                                          <a:pt x="5" y="19"/>
                                        </a:lnTo>
                                        <a:lnTo>
                                          <a:pt x="10" y="23"/>
                                        </a:lnTo>
                                        <a:lnTo>
                                          <a:pt x="10" y="28"/>
                                        </a:lnTo>
                                        <a:lnTo>
                                          <a:pt x="10" y="33"/>
                                        </a:lnTo>
                                        <a:lnTo>
                                          <a:pt x="15" y="37"/>
                                        </a:lnTo>
                                        <a:lnTo>
                                          <a:pt x="15" y="42"/>
                                        </a:lnTo>
                                        <a:lnTo>
                                          <a:pt x="15" y="47"/>
                                        </a:lnTo>
                                        <a:lnTo>
                                          <a:pt x="15" y="51"/>
                                        </a:lnTo>
                                        <a:lnTo>
                                          <a:pt x="19" y="56"/>
                                        </a:lnTo>
                                        <a:lnTo>
                                          <a:pt x="19" y="61"/>
                                        </a:lnTo>
                                        <a:lnTo>
                                          <a:pt x="19" y="65"/>
                                        </a:lnTo>
                                        <a:lnTo>
                                          <a:pt x="24" y="70"/>
                                        </a:lnTo>
                                        <a:lnTo>
                                          <a:pt x="24" y="74"/>
                                        </a:lnTo>
                                        <a:lnTo>
                                          <a:pt x="24" y="79"/>
                                        </a:lnTo>
                                        <a:lnTo>
                                          <a:pt x="24" y="84"/>
                                        </a:lnTo>
                                        <a:lnTo>
                                          <a:pt x="29" y="88"/>
                                        </a:lnTo>
                                        <a:lnTo>
                                          <a:pt x="29" y="93"/>
                                        </a:lnTo>
                                        <a:lnTo>
                                          <a:pt x="29" y="98"/>
                                        </a:lnTo>
                                        <a:lnTo>
                                          <a:pt x="29" y="102"/>
                                        </a:lnTo>
                                        <a:lnTo>
                                          <a:pt x="34" y="107"/>
                                        </a:lnTo>
                                        <a:lnTo>
                                          <a:pt x="34" y="112"/>
                                        </a:lnTo>
                                        <a:lnTo>
                                          <a:pt x="34" y="116"/>
                                        </a:lnTo>
                                        <a:lnTo>
                                          <a:pt x="39" y="121"/>
                                        </a:lnTo>
                                        <a:lnTo>
                                          <a:pt x="39" y="125"/>
                                        </a:lnTo>
                                        <a:lnTo>
                                          <a:pt x="39" y="130"/>
                                        </a:lnTo>
                                        <a:lnTo>
                                          <a:pt x="39" y="135"/>
                                        </a:lnTo>
                                        <a:lnTo>
                                          <a:pt x="43" y="139"/>
                                        </a:lnTo>
                                        <a:lnTo>
                                          <a:pt x="43" y="144"/>
                                        </a:lnTo>
                                        <a:lnTo>
                                          <a:pt x="43" y="149"/>
                                        </a:lnTo>
                                        <a:lnTo>
                                          <a:pt x="43" y="153"/>
                                        </a:lnTo>
                                        <a:lnTo>
                                          <a:pt x="48" y="158"/>
                                        </a:lnTo>
                                        <a:lnTo>
                                          <a:pt x="48" y="163"/>
                                        </a:lnTo>
                                        <a:lnTo>
                                          <a:pt x="48" y="167"/>
                                        </a:lnTo>
                                        <a:lnTo>
                                          <a:pt x="48" y="172"/>
                                        </a:lnTo>
                                        <a:lnTo>
                                          <a:pt x="53" y="176"/>
                                        </a:lnTo>
                                        <a:lnTo>
                                          <a:pt x="53" y="181"/>
                                        </a:lnTo>
                                        <a:lnTo>
                                          <a:pt x="53" y="186"/>
                                        </a:lnTo>
                                        <a:lnTo>
                                          <a:pt x="53" y="190"/>
                                        </a:lnTo>
                                        <a:lnTo>
                                          <a:pt x="58" y="195"/>
                                        </a:lnTo>
                                        <a:lnTo>
                                          <a:pt x="58" y="200"/>
                                        </a:lnTo>
                                        <a:lnTo>
                                          <a:pt x="58" y="204"/>
                                        </a:lnTo>
                                        <a:lnTo>
                                          <a:pt x="58" y="209"/>
                                        </a:lnTo>
                                        <a:lnTo>
                                          <a:pt x="63" y="214"/>
                                        </a:lnTo>
                                        <a:lnTo>
                                          <a:pt x="63" y="218"/>
                                        </a:lnTo>
                                        <a:lnTo>
                                          <a:pt x="63" y="223"/>
                                        </a:lnTo>
                                        <a:lnTo>
                                          <a:pt x="63" y="228"/>
                                        </a:lnTo>
                                        <a:lnTo>
                                          <a:pt x="68" y="232"/>
                                        </a:lnTo>
                                        <a:lnTo>
                                          <a:pt x="68" y="237"/>
                                        </a:lnTo>
                                        <a:lnTo>
                                          <a:pt x="68" y="241"/>
                                        </a:lnTo>
                                        <a:lnTo>
                                          <a:pt x="68" y="246"/>
                                        </a:lnTo>
                                        <a:lnTo>
                                          <a:pt x="72" y="251"/>
                                        </a:lnTo>
                                        <a:lnTo>
                                          <a:pt x="72" y="255"/>
                                        </a:lnTo>
                                        <a:lnTo>
                                          <a:pt x="72" y="260"/>
                                        </a:lnTo>
                                        <a:lnTo>
                                          <a:pt x="72" y="265"/>
                                        </a:lnTo>
                                        <a:lnTo>
                                          <a:pt x="77" y="269"/>
                                        </a:lnTo>
                                        <a:lnTo>
                                          <a:pt x="77" y="274"/>
                                        </a:lnTo>
                                        <a:lnTo>
                                          <a:pt x="77" y="279"/>
                                        </a:lnTo>
                                        <a:lnTo>
                                          <a:pt x="77" y="283"/>
                                        </a:lnTo>
                                        <a:lnTo>
                                          <a:pt x="82" y="288"/>
                                        </a:lnTo>
                                        <a:lnTo>
                                          <a:pt x="82" y="297"/>
                                        </a:lnTo>
                                        <a:lnTo>
                                          <a:pt x="82" y="302"/>
                                        </a:lnTo>
                                        <a:lnTo>
                                          <a:pt x="82" y="306"/>
                                        </a:lnTo>
                                        <a:lnTo>
                                          <a:pt x="87" y="311"/>
                                        </a:lnTo>
                                        <a:lnTo>
                                          <a:pt x="87" y="316"/>
                                        </a:lnTo>
                                        <a:lnTo>
                                          <a:pt x="87" y="320"/>
                                        </a:lnTo>
                                        <a:lnTo>
                                          <a:pt x="87" y="325"/>
                                        </a:lnTo>
                                        <a:lnTo>
                                          <a:pt x="92" y="330"/>
                                        </a:lnTo>
                                        <a:lnTo>
                                          <a:pt x="92" y="334"/>
                                        </a:lnTo>
                                        <a:lnTo>
                                          <a:pt x="92" y="339"/>
                                        </a:lnTo>
                                        <a:lnTo>
                                          <a:pt x="92" y="343"/>
                                        </a:lnTo>
                                        <a:lnTo>
                                          <a:pt x="96" y="348"/>
                                        </a:lnTo>
                                        <a:lnTo>
                                          <a:pt x="96" y="357"/>
                                        </a:lnTo>
                                        <a:lnTo>
                                          <a:pt x="96" y="362"/>
                                        </a:lnTo>
                                        <a:lnTo>
                                          <a:pt x="96" y="367"/>
                                        </a:lnTo>
                                        <a:lnTo>
                                          <a:pt x="101" y="371"/>
                                        </a:lnTo>
                                        <a:lnTo>
                                          <a:pt x="101" y="376"/>
                                        </a:lnTo>
                                        <a:lnTo>
                                          <a:pt x="101" y="381"/>
                                        </a:lnTo>
                                        <a:lnTo>
                                          <a:pt x="101" y="385"/>
                                        </a:lnTo>
                                        <a:lnTo>
                                          <a:pt x="106" y="390"/>
                                        </a:lnTo>
                                        <a:lnTo>
                                          <a:pt x="106" y="394"/>
                                        </a:lnTo>
                                        <a:lnTo>
                                          <a:pt x="106" y="404"/>
                                        </a:lnTo>
                                        <a:lnTo>
                                          <a:pt x="106" y="408"/>
                                        </a:lnTo>
                                        <a:lnTo>
                                          <a:pt x="106" y="413"/>
                                        </a:lnTo>
                                        <a:lnTo>
                                          <a:pt x="111" y="418"/>
                                        </a:lnTo>
                                        <a:lnTo>
                                          <a:pt x="111" y="422"/>
                                        </a:lnTo>
                                        <a:lnTo>
                                          <a:pt x="111" y="427"/>
                                        </a:lnTo>
                                        <a:lnTo>
                                          <a:pt x="111" y="432"/>
                                        </a:lnTo>
                                        <a:lnTo>
                                          <a:pt x="116" y="441"/>
                                        </a:lnTo>
                                        <a:lnTo>
                                          <a:pt x="116" y="445"/>
                                        </a:lnTo>
                                        <a:lnTo>
                                          <a:pt x="116" y="450"/>
                                        </a:lnTo>
                                        <a:lnTo>
                                          <a:pt x="116" y="455"/>
                                        </a:lnTo>
                                        <a:lnTo>
                                          <a:pt x="121" y="459"/>
                                        </a:lnTo>
                                        <a:lnTo>
                                          <a:pt x="121" y="464"/>
                                        </a:lnTo>
                                        <a:lnTo>
                                          <a:pt x="121" y="473"/>
                                        </a:lnTo>
                                        <a:lnTo>
                                          <a:pt x="121" y="478"/>
                                        </a:lnTo>
                                        <a:lnTo>
                                          <a:pt x="125" y="483"/>
                                        </a:lnTo>
                                        <a:lnTo>
                                          <a:pt x="125" y="487"/>
                                        </a:lnTo>
                                        <a:lnTo>
                                          <a:pt x="125" y="492"/>
                                        </a:lnTo>
                                      </a:path>
                                    </a:pathLst>
                                  </a:custGeom>
                                  <a:noFill/>
                                  <a:ln w="19050">
                                    <a:solidFill>
                                      <a:srgbClr val="800080"/>
                                    </a:solidFill>
                                    <a:round/>
                                    <a:headEnd/>
                                    <a:tailEnd/>
                                  </a:ln>
                                  <a:extLst>
                                    <a:ext uri="{909E8E84-426E-40DD-AFC4-6F175D3DCCD1}">
                                      <a14:hiddenFill xmlns:a14="http://schemas.microsoft.com/office/drawing/2010/main">
                                        <a:solidFill>
                                          <a:srgbClr val="FFFFFF"/>
                                        </a:solidFill>
                                      </a14:hiddenFill>
                                    </a:ext>
                                  </a:extLst>
                                </wps:spPr>
                                <wps:txbx>
                                  <w:txbxContent>
                                    <w:p w:rsidR="000B3CEF" w:rsidRDefault="000B3CEF" w:rsidP="008F32BC">
                                      <w:pPr>
                                        <w:jc w:val="center"/>
                                      </w:pPr>
                                    </w:p>
                                  </w:txbxContent>
                                </wps:txbx>
                                <wps:bodyPr rot="0" vert="horz" wrap="square" lIns="91440" tIns="45720" rIns="91440" bIns="45720" anchor="t" anchorCtr="0" upright="1">
                                  <a:noAutofit/>
                                </wps:bodyPr>
                              </wps:wsp>
                            </wpg:grpSp>
                            <wps:wsp>
                              <wps:cNvPr id="127" name="Line 656"/>
                              <wps:cNvCnPr>
                                <a:cxnSpLocks noChangeShapeType="1"/>
                              </wps:cNvCnPr>
                              <wps:spPr bwMode="auto">
                                <a:xfrm>
                                  <a:off x="2294" y="4299"/>
                                  <a:ext cx="0" cy="162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28" name="Text Box 657"/>
                              <wps:cNvSpPr txBox="1">
                                <a:spLocks noChangeArrowheads="1"/>
                              </wps:cNvSpPr>
                              <wps:spPr bwMode="auto">
                                <a:xfrm>
                                  <a:off x="2934" y="513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CEF" w:rsidRPr="009465C6" w:rsidRDefault="000B3CEF" w:rsidP="008F32BC">
                                    <w:r>
                                      <w:t>x</w:t>
                                    </w:r>
                                  </w:p>
                                </w:txbxContent>
                              </wps:txbx>
                              <wps:bodyPr rot="0" vert="horz" wrap="square" lIns="18000" tIns="0" rIns="18000" bIns="0" anchor="t" anchorCtr="0" upright="1">
                                <a:noAutofit/>
                              </wps:bodyPr>
                            </wps:wsp>
                            <wps:wsp>
                              <wps:cNvPr id="129" name="Text Box 658"/>
                              <wps:cNvSpPr txBox="1">
                                <a:spLocks noChangeArrowheads="1"/>
                              </wps:cNvSpPr>
                              <wps:spPr bwMode="auto">
                                <a:xfrm>
                                  <a:off x="2064" y="419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CEF" w:rsidRPr="009465C6" w:rsidRDefault="000B3CEF" w:rsidP="008F32BC">
                                    <w:r>
                                      <w:t>y</w:t>
                                    </w:r>
                                  </w:p>
                                </w:txbxContent>
                              </wps:txbx>
                              <wps:bodyPr rot="0" vert="horz" wrap="square" lIns="18000" tIns="0" rIns="18000" bIns="0" anchor="t" anchorCtr="0" upright="1">
                                <a:noAutofit/>
                              </wps:bodyPr>
                            </wps:wsp>
                            <wps:wsp>
                              <wps:cNvPr id="130" name="Text Box 659"/>
                              <wps:cNvSpPr txBox="1">
                                <a:spLocks noChangeArrowheads="1"/>
                              </wps:cNvSpPr>
                              <wps:spPr bwMode="auto">
                                <a:xfrm>
                                  <a:off x="2049" y="488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CEF" w:rsidRPr="00EC5784" w:rsidRDefault="000B3CEF" w:rsidP="008F32BC">
                                    <w:pPr>
                                      <w:rPr>
                                        <w:sz w:val="18"/>
                                        <w:szCs w:val="18"/>
                                      </w:rPr>
                                    </w:pPr>
                                    <w:r w:rsidRPr="00EC5784">
                                      <w:rPr>
                                        <w:sz w:val="18"/>
                                        <w:szCs w:val="18"/>
                                      </w:rPr>
                                      <w:t>O</w:t>
                                    </w:r>
                                  </w:p>
                                </w:txbxContent>
                              </wps:txbx>
                              <wps:bodyPr rot="0" vert="horz" wrap="square" lIns="18000" tIns="0" rIns="18000" bIns="0" anchor="t" anchorCtr="0" upright="1">
                                <a:noAutofit/>
                              </wps:bodyPr>
                            </wps:wsp>
                          </wpg:wgp>
                        </a:graphicData>
                      </a:graphic>
                    </wp:inline>
                  </w:drawing>
                </mc:Choice>
                <mc:Fallback>
                  <w:pict>
                    <v:group id="Group 652" o:spid="_x0000_s1067" style="width:63.8pt;height:62.75pt;mso-position-horizontal-relative:char;mso-position-vertical-relative:line" coordorigin="1659,4194" coordsize="1635,172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K4yeWB0AAM+wAAAOAAAAZHJzL2Uyb0RvYy54bWzsXVuPYzdyfg+Q/yD0Y4Bx61wlNTxeeGc8 RgBvYsBK3jXd6gu2W1Ik2T3eIP89X5FVdchukkXbWGcdzD7s6bE+FlkXksVikfzyT5+eHmc/bY+n h/3u7UXzxfxitt1d728edndvL/5j/eHN8mJ2Om92N5vH/W779uLn7eniT1/98z99+Xy42rb7+/3j zfY4A5Hd6er58Pbi/nw+XF1enq7vt0+b0xf7w3aHH2/3x6fNGf883l3eHDfPoP70eNnO5+Pl8/54 czjur7enE/7re//jxVeO/u3t9vr877e3p+159vj2Am07u/8/uv//SP9/+dWXm6u74+Zw/3DNzdj8 ilY8bR52qFRJvd+cN7Mfjw+vSD09XB/3p/3t+Yvr/dPl/vb24XrreAA3zfwFN98e9z8eHC93V893 BxUTRPtCTr+a7PW//fT9cfZwA9213cVst3mCkly9s3FoSTzPh7sroL49Hn44fH/0POLP7/bXfz3h 58uXv9O/7zx49vH5L/sbENz8eN478Xy6PT4RCTA+++S08LNqYfvpPLvGf1w28/mqvZhd46fFaly1 g9fS9T1USaWacVhdzPBr36x6+e0bLt2M3eDLNgtf8nJz5at1TeWmeb7cP5RFFUT/UhDd30UQs9vH h8N/gh8nGhbJxNzYM3MqmAVLBQJyqtlcqUy61QC2IZOxWbySyfJlwaxI0AlPk52dfpud/XC/OWyd +Z7IglS8aKi3sw/H7Za6NkzNtfn54IBiZ6fQyIJfCHaCLZrmlRCKyHLRL9hKWJYqEgj1x9P52+3e Germp+9OZz9I3OAvZ/433Pw1BpTbp0eMF/9yOWvms+cZUWWwYJoAA2Oe3QMp2rtTSlDsRGmVpoTu qZhV12YowXYV1fZpSlCAYparIUNpDFBdhhKEOFEalhlKmAMU1XfpNqFHK2bZjhlKTSjyIUOqCWW+ WOZk3oRCR9vT6gulvhiy7QrFPuZohXJfQDlpW2hCwS8WmXaFkh9XTY5WKPpljlYoe4ytGVptKPtV m25XG8p+zOqxDWXfzJsMsVD4wyonsDYUftPkiIXSH8acxNpQ+k2bIxaKf2izIgvF33SZIaIN5d+v cjbWhfJv+gyxLlRAP+Zk1kUKGHLEQgX0XbZlkQJgQMmuRPOydvF+nm1ZpIBFZuDpQgV0i5w2u0gB y8yA0YUK6DBCpTtmHylglSHWhwroYI0ZYqEC2nmma/ahAlq0P0MsVEDb5IiFCmiH3Ljfhwpo2xyx UAFtfjoKFdD2me7Uhwpos6YxhApohwyxIVRAs8wpAN7tZI7tOKSNdggV0Iy5WRf+S0BskSMWKqDp cqPGECkAw16yOw2hAmjUS5vGECqgm2f6JjnU2jdh2WlaYyj/rs10gDGU/2KeoxWKv+sz08kYih8K z7QrlH43ZCx2DKXfZXkMhd/BepLCHyPh5xQ5hrLv55lBdgxln+uUi1D0PSacZLMWoehzkqfFgOq6 zzk+i0jyGcFjqRGQyvkXi1DwTW7cX4SCH+ZjhsNQ8G3O4VyEgh9y8+4iFDwsMG1cy1DyQ26mXIaS x2CSoRWKfsDknNTiMhT9MsfjMpT9kJvalpHsMc1kGhYJf5VxYJeh8MmdyRALpT82ma69DKXfZNcO q1D8Y5shtgrF3yxzjgqFFdT0R/gzSfmvQvnnZyPEHgJiudloFSqg7XIKWIUKGMfMULEKFdBmnbtV pAAMwWk2QwW0cOjT2sRyNeRzmTFaOPEBrGtzxtFg8RuILTe7NfNQCV2f6wXNPNTCAq5DktdmHqqh W+ZbF+ph0WQ6QjMPFdE3ucmkmYeaWGC8yrQuVEXf54aPJlr+LmBMaXLRArhfZGUXrYARu8iRC1VB I3PGUJpQFfPZOMf/ENoZuvFVUKQJ1WFAQ40Y0FArBjRUjAENlVOGRktkAxp2FwMa9hgDGqrKgNZr C3HUqcsaVOu11dZrq63XVrSYLrc1WlAb0HptRStrg2q9trp6bUXrbKMB9dqKFtwG1XptRSvvMtVo 9W1A67XV1/etaC1uNKBeW31934oW5kYD6vtWX6+taJlebkC0VDeg9dqK1uwG1fq+FS3eDar12opW 8QbVem1Fy3mDav28FS3sy1Sj1b0Bre9b0TrfoFrft6IVv0G1fiSM1v4G1fq+FUUBylSjWIABjftW 2l2MAgJZzzgKCOSdxSgkQFtdgbeIPbY72UXb3MvG2vWnHe+s4a/ZhhIH1g18SdprO+xPtONLO23Y 21w35EiCCoD0a4gfIjwsj/Bu3zaNHyM8bIrwbqc5jV9EeFgL4d1uXxq/jPCwA8Kv8u1fRXhy9KkA PPkcx/A1QwmRL+9K5HnG3kxUgpmGL56to41LMNtNnm8kEUR1MONNnnPs3oQlyIUmPtDYbKte6Jo5 R9XZErG2acPI1VHgPNY37Qq5EgXOY42Ty+pKFDiPdU7uKJXADk6OD0BCWZGr6UrkOQexqARzDh8x W0escyzefB15zrtY57Tn4lqV5xzebNgqcu2oBLZOsq2KdU5umytR4DzWOZIpfIkC57HOyd1ydRQ4 j3VOrpQrUeA81jm5SVQCexY5ziGcUFbkArkSec4hxqgEc44EkWwdsc7JdXF15DmHMxzVwZxjHyFb R6xzcjmoDvgT2RKxzkfmHL5CtkSs85E5hx+QLRHrfGTOMcdnS8Q6pxi/46PAeaxzmr6pBIL1uTpg FqF0aYJ2JfKcw4CiEsw5Qu/ZOmKdU/jd1ZHnHHthUR3MOcLo2TpinVMonepAsDxbItb5kjlHSDxb ItY5hcVdHQXOY50vmXNEt7N1xDpfMucIYWdLxDqnKDa1CnHqXAl0iFC6FKp2JfKco+tEJZhzRJyz dcQ6p6CzqyPPOTpbVAdzvspzjk4XlnDhY6qEAsTZdsVadzFiX6bAfax3Fwj2ZQr8x5pv5iwAiudm 2xbr3oV0fT0FGcTad3FbV6bgz2FYiOSmDl0TycB7m+wwH5HfSpmt64Z2/pDcij9gN8hvxR9YACPF FX9wPuBhcyaf21WCP2fPSK+kLLh7ZCBSShr98LT/abveO8h5StB0P3v5TIDHXQjEuhgMrrBB4XHy q3wPjpyghCP5Vb4RCr2sgpaODEJDvp4WO9IrLwQIT36WbwzDKqxUp1DTCUWoyPcFNZdfnK+UxaET s1CRL1MTmPQf+Vm+MQyuUZEFpoZ4XhGG4AEpFC5mDQzebhWsrHisElylTZkau++reVlZCnP2n9WC wsrKYhjSJYucUvgZclvqQC9Kkq9XlsAw95TkprCy6gW2KOuUYsjUNgwRpUoFpn6WNF2+ngWBISJV Qw3OQxHGckOIsQpW1imFlYlT+M411HQ1JBzK13NKgV+ihtVXiZrAsFasgpV1KtSQDVqk5ifkpU5g 0nT5MgsCK6ueFzALbCBXVLrARnkJRrlTkBsycOtgZZ0KNXU3hUP5ek4VVu6nFEeltmHWLbLAMGPA F2q6mJE2yZfbxtSwvipVSsFQapsuCoWKfD01gfmc8+z4prCy6gWG1XuxbcwC1vw1MGNe4MUTcqGr qGkUSQQhXy8QXiYtEDsstU1hZdULDJkDNdSQJVGEwdGCTke43FWw8uCAgd5RM6YPhZVVz4us0Zg+ FFZWvcCg2xKnCjOoMacaWBCVy9ernjKTSLz+HEm2LwjMmGUUVlY9L9FGY5YRmDHLKKyseoEZswxl CpFAkGhf0oLANKIrYpWvF6/CytRcDhDVirSXUq0Trqx8wQ3GfDThyj1f1nuDMSNNuFp65c6v9DQc I+KVrxczsnid1gYNDcnv8n2BQ7iqKGehZ8xLDR05gd4G5BSX6QnOsAOhZ0xNWi+cnWK9dKqE2mdM TjiuwbhKenCcy/X6xdJgzE8NJchQ+7B5UUVPt1xEr/Jl/Qo9rDeL9HjLADlZlbjy2IKUTscHzqAY 9Dy/PQajcvsYp6E14VO+zC+lrEB+PSaFKnrI7y3ieEOhRwykCmct+4UeYltV9IzZqqGkD+K3Glee iCZ6hr1IvfgW+eBtiV43ZERf8mW9Cc5n+GWn3UZxhv1RJgbJBalh5fYJzrAXoWcEFBrowdWroTbh U77CL+Os+U3oITm1yAdvUHQaTpX65Mv1Kq6WnmEHlGwAOXfIDi+3T3CV9LCJUKRHyQFUrzW/Cc6a 3xRn2AGdB6B6rflNcca4ITisl4v8UiY/1VuNM+oVeohvlOtlfhGjqcJZ8yBveHR6oF7sU75sp5Q5 T/xa86DgrHlQcca4QQnvVK81DyrOsBfGtUY4u6UkddRbjyvXq/SM0DeOC/p6jeC34oz5csKV7aXl PYnWiKYrzphXJ5xVL/OLPbKSPePko5eLEVGfcGW7aumYMunXiMQoDikDxfYJPWNexaFLX28tzgjm Kz0jmt/S4WHi15h/J1x5vGo5eaQ15t8JV0nPjPwzH9U4w/6gBycXI8jTcsoILqYp2wHjGmszQXEG Pdgnta/BNnPR/gRnxI3I3h093aiXcV6+frxvOVEEh2yNev26sTH8A6Vn7FC0nDxCm51FfgWn6RzS fvkyH4qz6Hm/HeeAjXoZZ+yN4NSxl7OxOdJyykhTizPiW0rP3zCT9dtbOrlJdlWLM/ySlhNAGiMU NuEMe+ZkD1p/F+1AcYad0plE4leTD8VO5Mv2Ijhjc6alI4JET7f9hY58mZ7gjF2cFusER68aZ9gp 0zPcnI7O2IGNWlh5EMcZdE+tDma4Qh2WbNQ2aLhkAQIzNo86TFRErRZmVEo3ahG1SljZ2DvOKDW2 ohRmUMMGDrXN8Kg6hhk7Vh2dDgK1Wli5G+I2AE+tDmY4XR3luKBttbByl+k4/9LIshCY4ZjRgpTa VgszugxnSBp7cx3DjL25jnMhLRhlHoEFzb6WoU2+fojrOL+wEmbs9OFeBldpLczogJwBaOwbdpzE VwkrL9FxNZnjoIzCnRG/AFWeBHs6Ak19tDhQ9pziZKHqaHlUeSTCJX6uXQaK828sVBUtTl0xaHES iYHiPA0L5ecVA8W5CxaqjpZHGXrkXX8LVUWLN8wNWowy7J53rg0U7yFbKD/GGt2W9jKoe9TCjEo5 tdYYoAa6NIEqLVMTmDF40jZQxVCssHLwcuDNQ2P8H3ivz5h0Bt6aq4WVNwAG3iAz5k2BGZM1Lohx cquFlYM8g2xm1cGM0NLAW0+1MKNS3gAyvD7ccuMEYriaArNyqHgXphZWnqwH3lsxnGqFGT2Ld1aM 5QOu6nECMRYjA++rVMKs9Dne3aiFGV2G9ywot760UhoUZ9DjvYgpdV4cPvl6xw83EznRWWvgCWeY MITrhkxj7T0IzljLD7zHYMUQFGdkgVKuimtfNa48YU70ypY88l4ErpUr6ldxRkxn5D2GxoglKc6I TeEeKC8XIyamOCPGhnuOPT0jtqc4I1Y44cr2RxlVTr9GLFNxRmx0wln1Mr9G7HbkvQMrFjzhyvY3 8p6AFasWnBX7nnDlcR63czk54/6tsj0rzrB7wRl7/KPE+o09C8UZTtnIMXxrT0Vxxh7NyLF5XCVW lovgjD0kpWfER0aO9dMeR2n+UJzhsUw4w/44Nk8x/2K9ijPsRXGGvXBsvjX2MEfBGQ7JhCu73SPH +nHZa5lfxVXSM3K1Ro714yI4o16/qLf2vIVeZ/gbI+8JWHv3ijNi6RPOsCveE7ByFUbF1dIz7Ir3 Djoj52IUnJHDMeGMenmPAdcbl/WrOMOuBGfN+7zHYOXejIKz5n3FlcchXAXo5g8r12jCVdKDvZbG oQVvb1i5VYoz9mwnXHlcW/BGiJVLJjhcwF3mg+n1Rq4b7kh0csYliAY9wZXtSukZmesLzLvkh1m5 gorTazVkfSJfv06ZcIYd8DaMlRuJyx59+4xcS8VhzV20K96J6Y3cloXiyuOB4rC0Ldfr/c7emAdx G6Xn18i5nXCGHQg9Iyd4wZtFVu7whCv7TYoz5sEJZ9gLbz9RDK8oZ8VV0nuRG45NfDrg7a5H0pPe +I/hYya7/YeHx0e0go5B0/lvLBJgdvTv0/7x4YZ+df843n1893ic/bTB2fIlbvHUMS+C4XWi3Y2j dr/d3HzDf583D4/+b5dXQPTw6AofPKfnV9yzSP+N07vfLL9Z9m/6dvzmTT9///7N1x/e9W/GD81i eN+9f/fuffM/1LSmv7p/uLnZ7qh18kRT09c9TcOPRfnHlfSRpoiLU8jsB/c/VlQAu4yb4aQMXuTr uMPzQv5dGnpQ6HR1/vTxk39YCUF2SIn+28f9zc94t+a49+9Q4d0s/HG/P/7tYvaMN6jeXpz+68fN cXsxe/zXHR7fWSHxApG4s/tHPyzobqRj+MvH8JfN7hqk3l6cL3CJFv357ox/ociPh+PD3T1q8vdF 7PZf4zmm2wd61sa12beK/4H3f3xbf4eHgLDCe/UQkPOySFZ4MegHfnDqNz8E1C/o1mHMFiO5c85k 5SEgd3aDnpqaDjPII1Vh16l+B4iu/udYEt12lnoGiK735dpCCFqod1NnqGDKU4i7SD1BBm7PhKGr nxOtgQuvGFzjn2wOlKMY97hRgg6GfMW4G/UT7cE0qJgmwxd27RTjLmJP0KGNSQXlCNGehYLcewEp SqGkG7pKP8EauT9Kyb0Wk6IUCrulu6dTlEJpu/cQUpRCcWcphfJe0KsDKUqhwN1DAak2hRJ3V8wn KNFwoyLIUaJ9HQXh4vhkmyhmpiD3llSiTeTQKQhh5QypUORZUqHIccosQyqUOV7jSGqPwmlTq9pc 3w2FniUVCh05cOlW0WaUVuhey0rIioJyCsIskSEVij1LKhI73tRKapC2zLVC3MaelBXtfCkID/Fl SIViz5KKxL6gWyQTFkpXzWmF7jmwlKwisbv3YBKkaKI1SVFsUEFwntKtIo9UUe59jUSrKG9AQQia ZkiFYs+SCsXe4omXpKwoDqkVQjdJDZITqiCkbWdIhWLPkgrF3rqnOhJip51GrdA9nJaQFYUyFeTf UEiRCsWeJRWJvc+MDLRjqRXC+JKywkJsAvnnlFKtCsWeJRWJ3T0fkiIVit09DJeSVSR2PJ+VNAYK gk4M0sX/CVI4NTyB/ONTiVZRNpmSWmZkRXkmCkLoMNOqUOxZUqHYETXMkArF7h6mSTEYir3LTRPR Kz5ZUqHYcU4q3SqK2aoY3BN6iVZRQp2COkxxSQ1SHo2isqRCsfuHzRIapH3miRQ9ipJqVSR2vLGU blUodrxklyYViX3MkQqtHSf8M7QiuS8y1kAxZuUwS4uSChWF+F2aRUo6UhRO9qfbRbveiurc04UJ yVNsWVF5WqHoEY/LtCsUPb0HlpQ9XW2hNfa5AZ72zhWVpxXKHnG4dLsoazKglZFX9IAPYmsZWpHs 0WGTPNKOvtbY48WmpKlS/FpR/qHHhNlTmqaicF47QyuSvXs0MkUrkv0i4x5R/oDWCCoZHiPZu4cB E/blLl+0ibn7MxQGOmku46d7yhePR8/3GNBQEQY01IYBDVViQEO9GNBQOQY01FAZGi1tDWg4RhnQ sLMY0LDHGNB6bX1+5CdaHJflGi2RDWi9tihrWju2QbW+b0Vv5BpU6/sWbZjUtrW+b0XL6XJbo0W1 Aa3vW7QfU8lWtMg2GlCvLUp8qW1AvbaipbfR1nptRavwMtVoLW5A67UVLcsNqvV9i9JuK1UQLdON BtRriy52rG1AvbaixXu5rdES3oDWa4sOTARsJb3BJlrMZ5zBJlrMZ72uhpKgtMLIUcJmV+3bJnzX cvXbJvClaBdN8BAPtivWst3++i0U7OyHeJgp4SV9JYGPb98Gi4SXbdIEPr55G6ZFeNluTuBf3rrt C2giT6LEizu3mWVNMUiUeHHjNjOtF4y8LgGnK5QSH2PAddm8+5coEd+3zokPaz28kSgR37dOAXUS laYkJ0q80DVzrkmGiRKxtvmc1FqPRCdKxPqueNsEwgllxakNa01hStQR65xmYeJckzASJWKdV7xt AsGHreJTXWs9XP66DiggKsGmrqmUiRKxzmnWc3zkrR2OXFgHn98ovW0C5UYlWOeaqJVoVazzirdN YA5RHcw54r20C5x6UQlmEZVgzjUdPNGqWOc0O5CsNBE0USLWecXbJjC5sFV8tGStSTGv64DpRSWY c70KKlEi1jlf7rvWy9oSJWKdc4pp6W0TeIVhq/hI7tqnCiT1AfOOSvAIp2d0Eq2KdV7xtglcxagO 1rmm/iTqiHXOSamlt03QhcI6+DzgWtOGEnXEOudjMWu9TPN1CXS6qA6Z0vLWDm8yKsGc60UAiTpi nXMaa+ltE3TosA4+vbjWRN9EHbHOORV1rde2JUrEOueTzWu9gDFRItY5H5tZI/00NzJg0Aj54GPR pbdN4H5GJXiE05NNiVbFOudk07VemPO6BCcyiZdU8bYJBqaoVaxzJJjmOMcAFZbIvW3i+++rNzrI W0UWztp5pO6NDvI63Rsd/uIEn8L14o0OCiTSGx0U3qPKpxc4fOKiH2UleXD6NU5vBA2MxeIDym/y 9ZQ85kVe2fRiRgQqJw0yJRGkVCNfT4miXmiTujbyq3xjVDlbkGlhVPWqExryZVq+XTrdy6/yjVDG aVAKbqH1OoEKDflGtHQKlF/lyygsuUg75cw/uDuEsu7yZVRZ1ewlYrguyUtQZWULqqxtRvn0K3QQ kYB8vSQwvROPGISK7fIoHT6EhnwjWoinV9CyjkWyc2mddhQYDruVKlVYWeN8A4F1HZHCyjoXGByi Ytu8cK07mihQAk1Zxw0FZpw2VFjZiARmnDmgaAe1zThqKDB1usR+5OvtSGHiPcjP8o1hxjlDmgSo bcbxQYEZpwcVVjYkgRlnDdjTtY76Mcw66aew8vChsLLqKYMAcmuN+xkUVu71AjMmH4UZ1Ly9tdbR PYGVDYkfxWitg3tMzTiPx/61dYWlwspjiMCwwimNIQozqCGASTrV9YX0KPn6nsWXgVi3jiqsbEgC U7dbKpOvr5S989aYigRm3I3GMOswnMLK3Znfp+g0giZNly+z4MWLxJaisoQagiMlnSqsrFN4qaTT zphlFFYeHBRW1qnAMD+UWOA1gXUds8A0RCBila8Xr8CMA2sKK/d6ecPCOq824cpaVZwxg0y4sl7l DQu6Bask4wlX1qzgrHNoE648BitOg8SiLfl6rdE9FGSgyH0p8yE44xya0jPuzFWcMUnImxjW+bIJ Z+iNA9vIgzH49UES63yZvLFhvl1Ae98kZ+N8mdLTAJDoS76sN6Fn3GXtlstUrzG+TzijX9Lym+hh jAntHkuYz+et9qf97fmL6/3T5f729uF6e/mPcd7KjTx/pPNWOIZ1d3V3PPzw+529gm/gz15997Db zug2Blg3n7t6t/v+SKEmBNl+OHy3v/7rabbbv7vf7O62P9xvDtv1z4ctnSaj/hAVoX+ccGhr9vH5 L/sbYDY4aeaiVnKmCnZC78q2cjVuT3fago47JDi7xk+ICtFxLNyxLAOWlD0cT+dvt/unGf3x9uIR DXe05WwWdUmGEMFXpx1XdB8Y/RIc7MM/wvN/OOuI/3FHj2CvDjvOzk4K5+MD5PK4xQm+txdP2xuc 3dvu/F+OrT/AcUgV1K845ejPDooh/J6HB7H88Qa8pqN8f95/ghG7oZwtkg4Pzs6f8AOZqlP7C1v+ +njcP9PRVRy1jIzZnzusN+YVx3MGjoZMxtzRVhCZM/1BUtpcZayZnnKutubIvF0wjf4L5PD/9Zit lyifHG7afv7ndvXmw7hcvOk/9MOb1WK+fDNvVn9ejfN+1b//EJ8cdkPcp6fH3ekK53h/7clh6uC/ aQh5ejhvj7PHhyd/qNqPM5ur3OFpPfhMzXemU3/i2PmEZMC/8MRxQ6e95cQx/vCnjfm/+tPG+K9/ vJPGiGm+Giyc///7DxZzvksQ9946P+XzYGHMyb/4TP7nwYLmmfrBQl2/z4PFDTwBylV6NVg4J/X/ YLBAuo1bfS5f3lvw2bNI3lbyebDQFczfx7NQF/sffbBwa+rnO6yoMRje4XaV+4fr95vzJvw3/n4+ XG3b/f3+8WZ7/Op/BQAAAP//AwBQSwMEFAAGAAgAAAAhAOIzC1LcAAAABQEAAA8AAABkcnMvZG93 bnJldi54bWxMj0FLw0AQhe+C/2EZwZvdpJIqaTalFPVUBFtBeptmp0lodjZkt0n67914sZfhDW94 75tsNZpG9NS52rKCeBaBIC6srrlU8L1/f3oF4TyyxsYyKbiSg1V+f5dhqu3AX9TvfClCCLsUFVTe t6mUrqjIoJvZljh4J9sZ9GHtSqk7HEK4aeQ8ihbSYM2hocKWNhUV593FKPgYcFg/x2/99nzaXA/7 5PNnG5NSjw/jegnC0+j/j2HCD+iQB6ajvbB2olEQHvF/c/LmLwsQx0kkCcg8k7f0+S8AAAD//wMA UEsBAi0AFAAGAAgAAAAhALaDOJL+AAAA4QEAABMAAAAAAAAAAAAAAAAAAAAAAFtDb250ZW50X1R5 cGVzXS54bWxQSwECLQAUAAYACAAAACEAOP0h/9YAAACUAQAACwAAAAAAAAAAAAAAAAAvAQAAX3Jl bHMvLnJlbHNQSwECLQAUAAYACAAAACEAcSuMnlgdAADPsAAADgAAAAAAAAAAAAAAAAAuAgAAZHJz L2Uyb0RvYy54bWxQSwECLQAUAAYACAAAACEA4jMLUtwAAAAFAQAADwAAAAAAAAAAAAAAAACyHwAA ZHJzL2Rvd25yZXYueG1sUEsFBgAAAAAEAAQA8wAAALsgAAAAAA== ">
                      <v:group id="Group 653" o:spid="_x0000_s1068" style="position:absolute;left:1659;top:4644;width:872;height:1002;flip:y" coordorigin="3955,6174" coordsize="872,100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OwyB8AAAADcAAAADwAAAGRycy9kb3ducmV2LnhtbERPTYvCMBC9L/gfwgje tqlSZKlGEcFFZC92VTwOzdgGm0lpstr990YQvM3jfc582dtG3KjzxrGCcZKCIC6dNlwpOPxuPr9A +ICssXFMCv7Jw3Ix+Jhjrt2d93QrQiViCPscFdQhtLmUvqzJok9cSxy5i+sshgi7SuoO7zHcNnKS plNp0XBsqLGldU3ltfizCo4rk1F2Ou9+0pJoq+X5uzCZUqNhv5qBCNSHt/jl3uo4f5LB85l4gVw8 AAAA//8DAFBLAQItABQABgAIAAAAIQCi+E9TBAEAAOwBAAATAAAAAAAAAAAAAAAAAAAAAABbQ29u dGVudF9UeXBlc10ueG1sUEsBAi0AFAAGAAgAAAAhAGwG1f7YAAAAmQEAAAsAAAAAAAAAAAAAAAAA NQEAAF9yZWxzLy5yZWxzUEsBAi0AFAAGAAgAAAAhADMvBZ5BAAAAOQAAABUAAAAAAAAAAAAAAAAA NgIAAGRycy9ncm91cHNoYXBleG1sLnhtbFBLAQItABQABgAIAAAAIQBs7DIHwAAAANwAAAAPAAAA AAAAAAAAAAAAAKoCAABkcnMvZG93bnJldi54bWxQSwUGAAAAAAQABAD6AAAAlwMAAAAA ">
                        <v:shape id="Freeform 654" o:spid="_x0000_s1069" style="position:absolute;left:3955;top:6174;width:747;height:1002;visibility:visible;mso-wrap-style:square;v-text-anchor:top" coordsize="747,1002"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Adhn8QA AADcAAAADwAAAGRycy9kb3ducmV2LnhtbERP3WrCMBS+H/gO4Qi7GZoqdIzOtKgoCHPCdA9w1py1 xeakJlGrT78MBrs7H9/vmRW9acWFnG8sK5iMExDEpdUNVwo+D+vRCwgfkDW2lknBjTwU+eBhhpm2 V/6gyz5UIoawz1BBHUKXSenLmgz6se2II/dtncEQoaukdniN4aaV0yR5lgYbjg01drSsqTzuz0bB tl8eV+/J9rw5pWl6d93bYvf0pdTjsJ+/ggjUh3/xn3uj4/xpCr/PxAtk/gMAAP//AwBQSwECLQAU AAYACAAAACEA8PeKu/0AAADiAQAAEwAAAAAAAAAAAAAAAAAAAAAAW0NvbnRlbnRfVHlwZXNdLnht bFBLAQItABQABgAIAAAAIQAx3V9h0gAAAI8BAAALAAAAAAAAAAAAAAAAAC4BAABfcmVscy8ucmVs c1BLAQItABQABgAIAAAAIQAzLwWeQQAAADkAAAAQAAAAAAAAAAAAAAAAACkCAABkcnMvc2hhcGV4 bWwueG1sUEsBAi0AFAAGAAgAAAAhALAHYZ/EAAAA3AAAAA8AAAAAAAAAAAAAAAAAmAIAAGRycy9k b3ducmV2LnhtbFBLBQYAAAAABAAEAPUAAACJAwAAAAA= " adj="-11796480,,5400" path="m,1002r5,-5l5,993r,-5l5,983r5,-9l10,969r,-4l10,960r5,-5l15,951r,-9l15,937r4,-5l19,928r,-5l19,918r5,-9l24,904r,-4l24,895r5,-4l29,886r,-5l29,877r5,-5l34,863r,-5l34,853r5,-4l39,844r,-4l39,835r4,-5l43,826r,-5l43,816r5,-9l48,802r,-4l48,793r5,-4l53,784r,-5l53,775r5,-5l58,765r,-4l58,756r5,-5l63,747r,-5l63,738r5,-5l68,728r,-4l68,719r4,-5l72,710r,-5l72,700r5,-4l77,691r,-5l77,682r5,-5l82,673r,-5l82,663r5,-4l87,654r,-5l87,645r5,-5l92,635r,-4l92,626r5,-4l97,617r,-5l101,608r,-5l101,598r,-4l106,589r,-5l106,580r,-5l111,571r,-5l111,561r5,-4l116,552r,-5l116,543r5,-5l121,533r,-4l125,524r,-4l125,515r,-5l130,506r,-5l130,496r5,-4l135,487r,-5l135,478r5,-5l140,469r,-5l140,459r5,l145,455r,-5l145,445r5,-4l150,436r,-5l154,427r,-5l154,418r5,-5l159,408r,-4l164,399r,-5l164,390r5,-5l169,380r,-4l174,371r,-5l174,362r4,-5l178,353r,-5l183,348r,-5l183,339r5,-5l188,329r,-4l193,320r,-5l193,311r5,-5l198,302r,-5l203,297r,-5l203,288r4,-5l207,278r,-4l212,274r,-5l212,264r5,-4l217,255r,-4l222,251r,-5l222,241r5,l227,237r,-5l231,227r,-4l236,218r,-5l236,209r5,l241,204r,-4l246,200r,-5l246,190r5,l251,186r,-5l256,181r,-5l256,172r4,l260,167r,-5l265,162r,-4l265,153r5,l270,149r,-5l275,144r,-5l280,135r,-5l284,125r,-4l289,121r,-5l294,111r,-4l299,107r,-5l299,97r5,l304,93r5,l309,88r4,-4l313,79r5,l318,74r5,l323,70r5,-5l328,60r5,l333,56r4,l337,51r5,l342,46r5,l347,42r5,l352,37r5,l357,33r5,l362,28r4,l371,23r5,l376,19r5,l381,14r5,l390,14r,-5l395,9r5,l400,5r5,l410,5r5,l415,r4,l424,r5,l434,r5,l443,r5,l453,r5,l458,5r5,l468,5r4,l472,9r5,l482,9r5,5l492,14r,5l496,19r5,l501,23r5,l506,28r5,l516,33r5,l521,37r4,l525,42r5,l530,46r5,l535,51r5,l540,56r5,4l550,65r,5l554,70r,4l559,74r,5l564,84r,4l569,88r,5l574,93r,4l578,102r,5l583,107r,4l583,116r5,l588,121r5,4l593,130r5,l598,135r,4l603,139r,5l607,149r,4l612,158r,4l617,167r,5l617,176r5,l622,181r,5l627,186r,4l627,195r4,l631,200r,4l636,204r,5l636,213r5,5l641,223r5,4l646,232r5,5l651,241r,5l656,246r,5l656,255r4,5l660,264r,5l665,269r,5l665,278r5,5l670,288r,4l675,292r,5l675,302r5,4l680,311r,4l684,320r,5l684,329r5,l689,334r,5l694,343r,5l694,353r5,4l699,362r,4l704,371r,5l704,380r5,5l709,390r,4l713,399r,5l713,408r5,5l718,418r,4l723,427r,4l723,436r5,5l728,445r,5l733,455r,4l733,464r4,5l737,473r,5l737,482r5,l742,487r,5l742,496r5,5l747,506r,4e" filled="f" strokecolor="purple" strokeweight="1.5pt">
                          <v:stroke joinstyle="round"/>
                          <v:formulas/>
                          <v:path arrowok="t" o:connecttype="custom" o:connectlocs="10,969;19,932;24,895;34,858;43,826;53,789;58,756;68,724;77,691;87,659;92,626;101,594;111,561;121,529;130,496;140,464;150,436;159,404;174,371;183,343;193,311;207,283;217,255;227,232;241,204;251,181;265,162;275,139;294,111;309,93;323,70;342,51;357,33;381,19;400,5;429,0;458,5;487,14;506,28;530,42;550,65;564,88;583,107;598,130;612,158;622,186;636,204;651,237;660,264;670,292;684,320;694,348;704,380;718,413;728,445;737,478;747,506" o:connectangles="0,0,0,0,0,0,0,0,0,0,0,0,0,0,0,0,0,0,0,0,0,0,0,0,0,0,0,0,0,0,0,0,0,0,0,0,0,0,0,0,0,0,0,0,0,0,0,0,0,0,0,0,0,0,0,0,0" textboxrect="0,0,747,1002"/>
                          <v:textbox>
                            <w:txbxContent>
                              <w:p w:rsidR="000B3CEF" w:rsidRDefault="000B3CEF" w:rsidP="008F32BC">
                                <w:pPr>
                                  <w:jc w:val="center"/>
                                </w:pPr>
                              </w:p>
                            </w:txbxContent>
                          </v:textbox>
                        </v:shape>
                        <v:shape id="Freeform 655" o:spid="_x0000_s1070" style="position:absolute;left:4702;top:6684;width:125;height:492;visibility:visible;mso-wrap-style:square;v-text-anchor:top" coordsize="125,492"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NnK7MIA AADcAAAADwAAAGRycy9kb3ducmV2LnhtbERPS2sCMRC+F/wPYYTealZBW7dGkeLrpm7VXofNuLt0 M1mSVNd/bwSht/n4njOZtaYWF3K+sqyg30tAEOdWV1woOHwv3z5A+ICssbZMCm7kYTbtvEww1fbK e7pkoRAxhH2KCsoQmlRKn5dk0PdsQxy5s3UGQ4SukNrhNYabWg6SZCQNVhwbSmzoq6T8N/szCsb9 oV6tz8ef3fDkttWCdu/Nba7Ua7edf4II1IZ/8dO90XH+YASPZ+IFcnoHAAD//wMAUEsBAi0AFAAG AAgAAAAhAPD3irv9AAAA4gEAABMAAAAAAAAAAAAAAAAAAAAAAFtDb250ZW50X1R5cGVzXS54bWxQ SwECLQAUAAYACAAAACEAMd1fYdIAAACPAQAACwAAAAAAAAAAAAAAAAAuAQAAX3JlbHMvLnJlbHNQ SwECLQAUAAYACAAAACEAMy8FnkEAAAA5AAAAEAAAAAAAAAAAAAAAAAApAgAAZHJzL3NoYXBleG1s LnhtbFBLAQItABQABgAIAAAAIQAw2crswgAAANwAAAAPAAAAAAAAAAAAAAAAAJgCAABkcnMvZG93 bnJldi54bWxQSwUGAAAAAAQABAD1AAAAhwMAAAAA " adj="-11796480,,5400" path="m,l5,5r,5l5,14r,5l10,23r,5l10,33r5,4l15,42r,5l15,51r4,5l19,61r,4l24,70r,4l24,79r,5l29,88r,5l29,98r,4l34,107r,5l34,116r5,5l39,125r,5l39,135r4,4l43,144r,5l43,153r5,5l48,163r,4l48,172r5,4l53,181r,5l53,190r5,5l58,200r,4l58,209r5,5l63,218r,5l63,228r5,4l68,237r,4l68,246r4,5l72,255r,5l72,265r5,4l77,274r,5l77,283r5,5l82,297r,5l82,306r5,5l87,316r,4l87,325r5,5l92,334r,5l92,343r4,5l96,357r,5l96,367r5,4l101,376r,5l101,385r5,5l106,394r,10l106,408r,5l111,418r,4l111,427r,5l116,441r,4l116,450r,5l121,459r,5l121,473r,5l125,483r,4l125,492e" filled="f" strokecolor="purple" strokeweight="1.5pt">
                          <v:stroke joinstyle="round"/>
                          <v:formulas/>
                          <v:path arrowok="t" o:connecttype="custom" o:connectlocs="5,5;5,14;10,23;10,33;15,42;15,51;19,61;24,70;24,79;29,88;29,98;34,107;34,116;39,125;39,135;43,144;43,153;48,163;48,172;53,181;53,190;58,200;58,209;63,218;63,228;68,237;68,246;72,255;72,265;77,274;77,283;82,297;82,306;87,316;87,325;92,334;92,343;96,357;96,367;101,376;101,385;106,394;106,408;111,418;111,427;116,441;116,450;121,459;121,473;125,483;125,492" o:connectangles="0,0,0,0,0,0,0,0,0,0,0,0,0,0,0,0,0,0,0,0,0,0,0,0,0,0,0,0,0,0,0,0,0,0,0,0,0,0,0,0,0,0,0,0,0,0,0,0,0,0,0" textboxrect="0,0,125,492"/>
                          <v:textbox>
                            <w:txbxContent>
                              <w:p w:rsidR="000B3CEF" w:rsidRDefault="000B3CEF" w:rsidP="008F32BC">
                                <w:pPr>
                                  <w:jc w:val="center"/>
                                </w:pPr>
                              </w:p>
                            </w:txbxContent>
                          </v:textbox>
                        </v:shape>
                      </v:group>
                      <v:line id="Line 656" o:spid="_x0000_s1071" style="position:absolute;visibility:visible;mso-wrap-style:square" from="2294,4299" to="2294,59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yqdgcEAAADcAAAADwAAAGRycy9kb3ducmV2LnhtbERPy6rCMBDdC/5DGMGdpop4tRpFBOGi IPgCl2MztsVmUppcrX69ES64m8N5znRem0LcqXK5ZQW9bgSCOLE651TB8bDqjEA4j6yxsEwKnuRg Pms2phhr++Ad3fc+FSGEXYwKMu/LWEqXZGTQdW1JHLirrQz6AKtU6gofIdwUsh9FQ2kw59CQYUnL jJLb/s8oQLl8+dGu3gzGJyPP28XwdHmtlWq36sUEhKfaf8X/7l8d5vd/4PNMuEDO3g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TKp2BwQAAANwAAAAPAAAAAAAAAAAAAAAA AKECAABkcnMvZG93bnJldi54bWxQSwUGAAAAAAQABAD5AAAAjwMAAAAA ">
                        <v:stroke startarrow="block"/>
                      </v:line>
                      <v:shape id="Text Box 657" o:spid="_x0000_s1072" type="#_x0000_t202" style="position:absolute;left:2934;top:5139;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detK8YA AADcAAAADwAAAGRycy9kb3ducmV2LnhtbESPT2vDMAzF74V9B6NBb62zQruR1S1lUBhsl2a99KbF yp8tloPtJdk+/XQo9Cbxnt77abufXKcGCrH1bOBhmYEiLr1tuTZw/jgunkDFhGyx80wGfinCfnc3 22Ju/cgnGopUKwnhmKOBJqU+1zqWDTmMS98Ti1b54DDJGmptA44S7jq9yrKNdtiyNDTY00tD5Xfx 4wxM6+J8qY5VCJ7eD39f9ds4PH4aM7+fDs+gEk3pZr5ev1rBXwmtPCMT6N0/AAAA//8DAFBLAQIt ABQABgAIAAAAIQDw94q7/QAAAOIBAAATAAAAAAAAAAAAAAAAAAAAAABbQ29udGVudF9UeXBlc10u eG1sUEsBAi0AFAAGAAgAAAAhADHdX2HSAAAAjwEAAAsAAAAAAAAAAAAAAAAALgEAAF9yZWxzLy5y ZWxzUEsBAi0AFAAGAAgAAAAhADMvBZ5BAAAAOQAAABAAAAAAAAAAAAAAAAAAKQIAAGRycy9zaGFw ZXhtbC54bWxQSwECLQAUAAYACAAAACEAEdetK8YAAADcAAAADwAAAAAAAAAAAAAAAACYAgAAZHJz L2Rvd25yZXYueG1sUEsFBgAAAAAEAAQA9QAAAIsDAAAAAA== " filled="f" stroked="f">
                        <v:textbox inset=".5mm,0,.5mm,0">
                          <w:txbxContent>
                            <w:p w:rsidR="000B3CEF" w:rsidRPr="009465C6" w:rsidRDefault="000B3CEF" w:rsidP="008F32BC">
                              <w:r>
                                <w:t>x</w:t>
                              </w:r>
                            </w:p>
                          </w:txbxContent>
                        </v:textbox>
                      </v:shape>
                      <v:shape id="Text Box 658" o:spid="_x0000_s1073" type="#_x0000_t202" style="position:absolute;left:2064;top:4194;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psIsMMA AADcAAAADwAAAGRycy9kb3ducmV2LnhtbERPS2sCMRC+F/wPYQRvNavQVlejiCAU7KWrF2/jZvah m8mSxN1tf31TKPQ2H99z1tvBNKIj52vLCmbTBARxbnXNpYLz6fC8AOEDssbGMin4Ig/bzehpjam2 PX9Sl4VSxBD2KSqoQmhTKX1ekUE/tS1x5ArrDIYIXSm1wz6Gm0bOk+RVGqw5NlTY0r6i/J49jILh JTtfikPhnKWP3fetPPbd21WpyXjYrUAEGsK/+M/9ruP8+RJ+n4kXyM0PAAAA//8DAFBLAQItABQA BgAIAAAAIQDw94q7/QAAAOIBAAATAAAAAAAAAAAAAAAAAAAAAABbQ29udGVudF9UeXBlc10ueG1s UEsBAi0AFAAGAAgAAAAhADHdX2HSAAAAjwEAAAsAAAAAAAAAAAAAAAAALgEAAF9yZWxzLy5yZWxz UEsBAi0AFAAGAAgAAAAhADMvBZ5BAAAAOQAAABAAAAAAAAAAAAAAAAAAKQIAAGRycy9zaGFwZXht bC54bWxQSwECLQAUAAYACAAAACEAfpsIsMMAAADcAAAADwAAAAAAAAAAAAAAAACYAgAAZHJzL2Rv d25yZXYueG1sUEsFBgAAAAAEAAQA9QAAAIgDAAAAAA== " filled="f" stroked="f">
                        <v:textbox inset=".5mm,0,.5mm,0">
                          <w:txbxContent>
                            <w:p w:rsidR="000B3CEF" w:rsidRPr="009465C6" w:rsidRDefault="000B3CEF" w:rsidP="008F32BC">
                              <w:r>
                                <w:t>y</w:t>
                              </w:r>
                            </w:p>
                          </w:txbxContent>
                        </v:textbox>
                      </v:shape>
                      <v:shape id="Text Box 659" o:spid="_x0000_s1074" type="#_x0000_t202" style="position:absolute;left:2049;top:4884;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ng38MUA AADcAAAADwAAAGRycy9kb3ducmV2LnhtbESPT0vDQBDF74LfYRnBm92oWCVmU4pQEOzFtBdvY3by R7OzYXdNYj+9cxB6m+G9ee83xWZxg5ooxN6zgdtVBoq49rbn1sDxsLt5AhUTssXBMxn4pQib8vKi wNz6md9pqlKrJIRjjga6lMZc61h35DCu/EgsWuODwyRraLUNOEu4G/Rdlq21w56locORXjqqv6sf Z2B5qI4fza4JwdN+e/pq3+bp8dOY66tl+wwq0ZLO5v/rVyv494Ivz8gEuvwDAAD//wMAUEsBAi0A FAAGAAgAAAAhAPD3irv9AAAA4gEAABMAAAAAAAAAAAAAAAAAAAAAAFtDb250ZW50X1R5cGVzXS54 bWxQSwECLQAUAAYACAAAACEAMd1fYdIAAACPAQAACwAAAAAAAAAAAAAAAAAuAQAAX3JlbHMvLnJl bHNQSwECLQAUAAYACAAAACEAMy8FnkEAAAA5AAAAEAAAAAAAAAAAAAAAAAApAgAAZHJzL3NoYXBl eG1sLnhtbFBLAQItABQABgAIAAAAIQBqeDfwxQAAANwAAAAPAAAAAAAAAAAAAAAAAJgCAABkcnMv ZG93bnJldi54bWxQSwUGAAAAAAQABAD1AAAAigMAAAAA " filled="f" stroked="f">
                        <v:textbox inset=".5mm,0,.5mm,0">
                          <w:txbxContent>
                            <w:p w:rsidR="000B3CEF" w:rsidRPr="00EC5784" w:rsidRDefault="000B3CEF" w:rsidP="008F32BC">
                              <w:pPr>
                                <w:rPr>
                                  <w:sz w:val="18"/>
                                  <w:szCs w:val="18"/>
                                </w:rPr>
                              </w:pPr>
                              <w:r w:rsidRPr="00EC5784">
                                <w:rPr>
                                  <w:sz w:val="18"/>
                                  <w:szCs w:val="18"/>
                                </w:rPr>
                                <w:t>O</w:t>
                              </w:r>
                            </w:p>
                          </w:txbxContent>
                        </v:textbox>
                      </v:shape>
                      <w10:anchorlock/>
                    </v:group>
                  </w:pict>
                </mc:Fallback>
              </mc:AlternateContent>
            </w:r>
          </w:p>
        </w:tc>
        <w:tc>
          <w:tcPr>
            <w:tcW w:w="2833" w:type="dxa"/>
          </w:tcPr>
          <w:p w:rsidR="008F32BC" w:rsidRPr="00F90D9F" w:rsidRDefault="008F32BC" w:rsidP="008F32BC">
            <w:pPr>
              <w:tabs>
                <w:tab w:val="left" w:pos="993"/>
              </w:tabs>
              <w:rPr>
                <w:b/>
                <w:sz w:val="24"/>
                <w:szCs w:val="24"/>
                <w:lang w:val="sv-SE"/>
              </w:rPr>
            </w:pPr>
            <w:r w:rsidRPr="00F90D9F">
              <w:rPr>
                <w:b/>
                <w:sz w:val="24"/>
                <w:szCs w:val="24"/>
                <w:lang w:val="sv-SE"/>
              </w:rPr>
              <w:t xml:space="preserve">B. </w:t>
            </w:r>
          </w:p>
          <w:p w:rsidR="008F32BC" w:rsidRPr="00F90D9F" w:rsidRDefault="008F32BC" w:rsidP="008F32BC">
            <w:pPr>
              <w:tabs>
                <w:tab w:val="left" w:pos="993"/>
              </w:tabs>
              <w:rPr>
                <w:sz w:val="24"/>
                <w:szCs w:val="24"/>
                <w:lang w:val="sv-SE"/>
              </w:rPr>
            </w:pPr>
            <w:r w:rsidRPr="00F90D9F">
              <w:rPr>
                <w:noProof/>
                <w:sz w:val="24"/>
                <w:szCs w:val="24"/>
              </w:rPr>
              <mc:AlternateContent>
                <mc:Choice Requires="wpg">
                  <w:drawing>
                    <wp:inline distT="0" distB="0" distL="0" distR="0" wp14:anchorId="30C1F375" wp14:editId="1BA5A23A">
                      <wp:extent cx="852170" cy="848360"/>
                      <wp:effectExtent l="9525" t="0" r="0" b="8890"/>
                      <wp:docPr id="112" name="Group 1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52170" cy="848360"/>
                                <a:chOff x="6549" y="4209"/>
                                <a:chExt cx="1995" cy="1710"/>
                              </a:xfrm>
                            </wpg:grpSpPr>
                            <wps:wsp>
                              <wps:cNvPr id="113" name="Line 642"/>
                              <wps:cNvCnPr>
                                <a:cxnSpLocks noChangeShapeType="1"/>
                              </wps:cNvCnPr>
                              <wps:spPr bwMode="auto">
                                <a:xfrm>
                                  <a:off x="6549" y="5544"/>
                                  <a:ext cx="1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14" name="Group 643"/>
                              <wpg:cNvGrpSpPr>
                                <a:grpSpLocks/>
                              </wpg:cNvGrpSpPr>
                              <wpg:grpSpPr bwMode="auto">
                                <a:xfrm flipV="1">
                                  <a:off x="7149" y="4419"/>
                                  <a:ext cx="872" cy="1002"/>
                                  <a:chOff x="3955" y="6174"/>
                                  <a:chExt cx="872" cy="1002"/>
                                </a:xfrm>
                              </wpg:grpSpPr>
                              <wps:wsp>
                                <wps:cNvPr id="115" name="Freeform 644"/>
                                <wps:cNvSpPr>
                                  <a:spLocks/>
                                </wps:cNvSpPr>
                                <wps:spPr bwMode="auto">
                                  <a:xfrm>
                                    <a:off x="3955" y="6174"/>
                                    <a:ext cx="747" cy="1002"/>
                                  </a:xfrm>
                                  <a:custGeom>
                                    <a:avLst/>
                                    <a:gdLst>
                                      <a:gd name="T0" fmla="*/ 10 w 747"/>
                                      <a:gd name="T1" fmla="*/ 969 h 1002"/>
                                      <a:gd name="T2" fmla="*/ 19 w 747"/>
                                      <a:gd name="T3" fmla="*/ 932 h 1002"/>
                                      <a:gd name="T4" fmla="*/ 24 w 747"/>
                                      <a:gd name="T5" fmla="*/ 895 h 1002"/>
                                      <a:gd name="T6" fmla="*/ 34 w 747"/>
                                      <a:gd name="T7" fmla="*/ 858 h 1002"/>
                                      <a:gd name="T8" fmla="*/ 43 w 747"/>
                                      <a:gd name="T9" fmla="*/ 826 h 1002"/>
                                      <a:gd name="T10" fmla="*/ 53 w 747"/>
                                      <a:gd name="T11" fmla="*/ 789 h 1002"/>
                                      <a:gd name="T12" fmla="*/ 58 w 747"/>
                                      <a:gd name="T13" fmla="*/ 756 h 1002"/>
                                      <a:gd name="T14" fmla="*/ 68 w 747"/>
                                      <a:gd name="T15" fmla="*/ 724 h 1002"/>
                                      <a:gd name="T16" fmla="*/ 77 w 747"/>
                                      <a:gd name="T17" fmla="*/ 691 h 1002"/>
                                      <a:gd name="T18" fmla="*/ 87 w 747"/>
                                      <a:gd name="T19" fmla="*/ 659 h 1002"/>
                                      <a:gd name="T20" fmla="*/ 92 w 747"/>
                                      <a:gd name="T21" fmla="*/ 626 h 1002"/>
                                      <a:gd name="T22" fmla="*/ 101 w 747"/>
                                      <a:gd name="T23" fmla="*/ 594 h 1002"/>
                                      <a:gd name="T24" fmla="*/ 111 w 747"/>
                                      <a:gd name="T25" fmla="*/ 561 h 1002"/>
                                      <a:gd name="T26" fmla="*/ 121 w 747"/>
                                      <a:gd name="T27" fmla="*/ 529 h 1002"/>
                                      <a:gd name="T28" fmla="*/ 130 w 747"/>
                                      <a:gd name="T29" fmla="*/ 496 h 1002"/>
                                      <a:gd name="T30" fmla="*/ 140 w 747"/>
                                      <a:gd name="T31" fmla="*/ 464 h 1002"/>
                                      <a:gd name="T32" fmla="*/ 150 w 747"/>
                                      <a:gd name="T33" fmla="*/ 436 h 1002"/>
                                      <a:gd name="T34" fmla="*/ 159 w 747"/>
                                      <a:gd name="T35" fmla="*/ 404 h 1002"/>
                                      <a:gd name="T36" fmla="*/ 174 w 747"/>
                                      <a:gd name="T37" fmla="*/ 371 h 1002"/>
                                      <a:gd name="T38" fmla="*/ 183 w 747"/>
                                      <a:gd name="T39" fmla="*/ 343 h 1002"/>
                                      <a:gd name="T40" fmla="*/ 193 w 747"/>
                                      <a:gd name="T41" fmla="*/ 311 h 1002"/>
                                      <a:gd name="T42" fmla="*/ 207 w 747"/>
                                      <a:gd name="T43" fmla="*/ 283 h 1002"/>
                                      <a:gd name="T44" fmla="*/ 217 w 747"/>
                                      <a:gd name="T45" fmla="*/ 255 h 1002"/>
                                      <a:gd name="T46" fmla="*/ 227 w 747"/>
                                      <a:gd name="T47" fmla="*/ 232 h 1002"/>
                                      <a:gd name="T48" fmla="*/ 241 w 747"/>
                                      <a:gd name="T49" fmla="*/ 204 h 1002"/>
                                      <a:gd name="T50" fmla="*/ 251 w 747"/>
                                      <a:gd name="T51" fmla="*/ 181 h 1002"/>
                                      <a:gd name="T52" fmla="*/ 265 w 747"/>
                                      <a:gd name="T53" fmla="*/ 162 h 1002"/>
                                      <a:gd name="T54" fmla="*/ 275 w 747"/>
                                      <a:gd name="T55" fmla="*/ 139 h 1002"/>
                                      <a:gd name="T56" fmla="*/ 294 w 747"/>
                                      <a:gd name="T57" fmla="*/ 111 h 1002"/>
                                      <a:gd name="T58" fmla="*/ 309 w 747"/>
                                      <a:gd name="T59" fmla="*/ 93 h 1002"/>
                                      <a:gd name="T60" fmla="*/ 323 w 747"/>
                                      <a:gd name="T61" fmla="*/ 70 h 1002"/>
                                      <a:gd name="T62" fmla="*/ 342 w 747"/>
                                      <a:gd name="T63" fmla="*/ 51 h 1002"/>
                                      <a:gd name="T64" fmla="*/ 357 w 747"/>
                                      <a:gd name="T65" fmla="*/ 33 h 1002"/>
                                      <a:gd name="T66" fmla="*/ 381 w 747"/>
                                      <a:gd name="T67" fmla="*/ 19 h 1002"/>
                                      <a:gd name="T68" fmla="*/ 400 w 747"/>
                                      <a:gd name="T69" fmla="*/ 5 h 1002"/>
                                      <a:gd name="T70" fmla="*/ 429 w 747"/>
                                      <a:gd name="T71" fmla="*/ 0 h 1002"/>
                                      <a:gd name="T72" fmla="*/ 458 w 747"/>
                                      <a:gd name="T73" fmla="*/ 5 h 1002"/>
                                      <a:gd name="T74" fmla="*/ 487 w 747"/>
                                      <a:gd name="T75" fmla="*/ 14 h 1002"/>
                                      <a:gd name="T76" fmla="*/ 506 w 747"/>
                                      <a:gd name="T77" fmla="*/ 28 h 1002"/>
                                      <a:gd name="T78" fmla="*/ 530 w 747"/>
                                      <a:gd name="T79" fmla="*/ 42 h 1002"/>
                                      <a:gd name="T80" fmla="*/ 550 w 747"/>
                                      <a:gd name="T81" fmla="*/ 65 h 1002"/>
                                      <a:gd name="T82" fmla="*/ 564 w 747"/>
                                      <a:gd name="T83" fmla="*/ 88 h 1002"/>
                                      <a:gd name="T84" fmla="*/ 583 w 747"/>
                                      <a:gd name="T85" fmla="*/ 107 h 1002"/>
                                      <a:gd name="T86" fmla="*/ 598 w 747"/>
                                      <a:gd name="T87" fmla="*/ 130 h 1002"/>
                                      <a:gd name="T88" fmla="*/ 612 w 747"/>
                                      <a:gd name="T89" fmla="*/ 158 h 1002"/>
                                      <a:gd name="T90" fmla="*/ 622 w 747"/>
                                      <a:gd name="T91" fmla="*/ 186 h 1002"/>
                                      <a:gd name="T92" fmla="*/ 636 w 747"/>
                                      <a:gd name="T93" fmla="*/ 204 h 1002"/>
                                      <a:gd name="T94" fmla="*/ 651 w 747"/>
                                      <a:gd name="T95" fmla="*/ 237 h 1002"/>
                                      <a:gd name="T96" fmla="*/ 660 w 747"/>
                                      <a:gd name="T97" fmla="*/ 264 h 1002"/>
                                      <a:gd name="T98" fmla="*/ 670 w 747"/>
                                      <a:gd name="T99" fmla="*/ 292 h 1002"/>
                                      <a:gd name="T100" fmla="*/ 684 w 747"/>
                                      <a:gd name="T101" fmla="*/ 320 h 1002"/>
                                      <a:gd name="T102" fmla="*/ 694 w 747"/>
                                      <a:gd name="T103" fmla="*/ 348 h 1002"/>
                                      <a:gd name="T104" fmla="*/ 704 w 747"/>
                                      <a:gd name="T105" fmla="*/ 380 h 1002"/>
                                      <a:gd name="T106" fmla="*/ 718 w 747"/>
                                      <a:gd name="T107" fmla="*/ 413 h 1002"/>
                                      <a:gd name="T108" fmla="*/ 728 w 747"/>
                                      <a:gd name="T109" fmla="*/ 445 h 1002"/>
                                      <a:gd name="T110" fmla="*/ 737 w 747"/>
                                      <a:gd name="T111" fmla="*/ 478 h 1002"/>
                                      <a:gd name="T112" fmla="*/ 747 w 747"/>
                                      <a:gd name="T113" fmla="*/ 506 h 1002"/>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747"/>
                                      <a:gd name="T172" fmla="*/ 0 h 1002"/>
                                      <a:gd name="T173" fmla="*/ 747 w 747"/>
                                      <a:gd name="T174" fmla="*/ 1002 h 1002"/>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747" h="1002">
                                        <a:moveTo>
                                          <a:pt x="0" y="1002"/>
                                        </a:moveTo>
                                        <a:lnTo>
                                          <a:pt x="5" y="997"/>
                                        </a:lnTo>
                                        <a:lnTo>
                                          <a:pt x="5" y="993"/>
                                        </a:lnTo>
                                        <a:lnTo>
                                          <a:pt x="5" y="988"/>
                                        </a:lnTo>
                                        <a:lnTo>
                                          <a:pt x="5" y="983"/>
                                        </a:lnTo>
                                        <a:lnTo>
                                          <a:pt x="10" y="974"/>
                                        </a:lnTo>
                                        <a:lnTo>
                                          <a:pt x="10" y="969"/>
                                        </a:lnTo>
                                        <a:lnTo>
                                          <a:pt x="10" y="965"/>
                                        </a:lnTo>
                                        <a:lnTo>
                                          <a:pt x="10" y="960"/>
                                        </a:lnTo>
                                        <a:lnTo>
                                          <a:pt x="15" y="955"/>
                                        </a:lnTo>
                                        <a:lnTo>
                                          <a:pt x="15" y="951"/>
                                        </a:lnTo>
                                        <a:lnTo>
                                          <a:pt x="15" y="942"/>
                                        </a:lnTo>
                                        <a:lnTo>
                                          <a:pt x="15" y="937"/>
                                        </a:lnTo>
                                        <a:lnTo>
                                          <a:pt x="19" y="932"/>
                                        </a:lnTo>
                                        <a:lnTo>
                                          <a:pt x="19" y="928"/>
                                        </a:lnTo>
                                        <a:lnTo>
                                          <a:pt x="19" y="923"/>
                                        </a:lnTo>
                                        <a:lnTo>
                                          <a:pt x="19" y="918"/>
                                        </a:lnTo>
                                        <a:lnTo>
                                          <a:pt x="24" y="909"/>
                                        </a:lnTo>
                                        <a:lnTo>
                                          <a:pt x="24" y="904"/>
                                        </a:lnTo>
                                        <a:lnTo>
                                          <a:pt x="24" y="900"/>
                                        </a:lnTo>
                                        <a:lnTo>
                                          <a:pt x="24" y="895"/>
                                        </a:lnTo>
                                        <a:lnTo>
                                          <a:pt x="29" y="891"/>
                                        </a:lnTo>
                                        <a:lnTo>
                                          <a:pt x="29" y="886"/>
                                        </a:lnTo>
                                        <a:lnTo>
                                          <a:pt x="29" y="881"/>
                                        </a:lnTo>
                                        <a:lnTo>
                                          <a:pt x="29" y="877"/>
                                        </a:lnTo>
                                        <a:lnTo>
                                          <a:pt x="34" y="872"/>
                                        </a:lnTo>
                                        <a:lnTo>
                                          <a:pt x="34" y="863"/>
                                        </a:lnTo>
                                        <a:lnTo>
                                          <a:pt x="34" y="858"/>
                                        </a:lnTo>
                                        <a:lnTo>
                                          <a:pt x="34" y="853"/>
                                        </a:lnTo>
                                        <a:lnTo>
                                          <a:pt x="39" y="849"/>
                                        </a:lnTo>
                                        <a:lnTo>
                                          <a:pt x="39" y="844"/>
                                        </a:lnTo>
                                        <a:lnTo>
                                          <a:pt x="39" y="840"/>
                                        </a:lnTo>
                                        <a:lnTo>
                                          <a:pt x="39" y="835"/>
                                        </a:lnTo>
                                        <a:lnTo>
                                          <a:pt x="43" y="830"/>
                                        </a:lnTo>
                                        <a:lnTo>
                                          <a:pt x="43" y="826"/>
                                        </a:lnTo>
                                        <a:lnTo>
                                          <a:pt x="43" y="821"/>
                                        </a:lnTo>
                                        <a:lnTo>
                                          <a:pt x="43" y="816"/>
                                        </a:lnTo>
                                        <a:lnTo>
                                          <a:pt x="48" y="807"/>
                                        </a:lnTo>
                                        <a:lnTo>
                                          <a:pt x="48" y="802"/>
                                        </a:lnTo>
                                        <a:lnTo>
                                          <a:pt x="48" y="798"/>
                                        </a:lnTo>
                                        <a:lnTo>
                                          <a:pt x="48" y="793"/>
                                        </a:lnTo>
                                        <a:lnTo>
                                          <a:pt x="53" y="789"/>
                                        </a:lnTo>
                                        <a:lnTo>
                                          <a:pt x="53" y="784"/>
                                        </a:lnTo>
                                        <a:lnTo>
                                          <a:pt x="53" y="779"/>
                                        </a:lnTo>
                                        <a:lnTo>
                                          <a:pt x="53" y="775"/>
                                        </a:lnTo>
                                        <a:lnTo>
                                          <a:pt x="58" y="770"/>
                                        </a:lnTo>
                                        <a:lnTo>
                                          <a:pt x="58" y="765"/>
                                        </a:lnTo>
                                        <a:lnTo>
                                          <a:pt x="58" y="761"/>
                                        </a:lnTo>
                                        <a:lnTo>
                                          <a:pt x="58" y="756"/>
                                        </a:lnTo>
                                        <a:lnTo>
                                          <a:pt x="63" y="751"/>
                                        </a:lnTo>
                                        <a:lnTo>
                                          <a:pt x="63" y="747"/>
                                        </a:lnTo>
                                        <a:lnTo>
                                          <a:pt x="63" y="742"/>
                                        </a:lnTo>
                                        <a:lnTo>
                                          <a:pt x="63" y="738"/>
                                        </a:lnTo>
                                        <a:lnTo>
                                          <a:pt x="68" y="733"/>
                                        </a:lnTo>
                                        <a:lnTo>
                                          <a:pt x="68" y="728"/>
                                        </a:lnTo>
                                        <a:lnTo>
                                          <a:pt x="68" y="724"/>
                                        </a:lnTo>
                                        <a:lnTo>
                                          <a:pt x="68" y="719"/>
                                        </a:lnTo>
                                        <a:lnTo>
                                          <a:pt x="72" y="714"/>
                                        </a:lnTo>
                                        <a:lnTo>
                                          <a:pt x="72" y="710"/>
                                        </a:lnTo>
                                        <a:lnTo>
                                          <a:pt x="72" y="705"/>
                                        </a:lnTo>
                                        <a:lnTo>
                                          <a:pt x="72" y="700"/>
                                        </a:lnTo>
                                        <a:lnTo>
                                          <a:pt x="77" y="696"/>
                                        </a:lnTo>
                                        <a:lnTo>
                                          <a:pt x="77" y="691"/>
                                        </a:lnTo>
                                        <a:lnTo>
                                          <a:pt x="77" y="686"/>
                                        </a:lnTo>
                                        <a:lnTo>
                                          <a:pt x="77" y="682"/>
                                        </a:lnTo>
                                        <a:lnTo>
                                          <a:pt x="82" y="677"/>
                                        </a:lnTo>
                                        <a:lnTo>
                                          <a:pt x="82" y="673"/>
                                        </a:lnTo>
                                        <a:lnTo>
                                          <a:pt x="82" y="668"/>
                                        </a:lnTo>
                                        <a:lnTo>
                                          <a:pt x="82" y="663"/>
                                        </a:lnTo>
                                        <a:lnTo>
                                          <a:pt x="87" y="659"/>
                                        </a:lnTo>
                                        <a:lnTo>
                                          <a:pt x="87" y="654"/>
                                        </a:lnTo>
                                        <a:lnTo>
                                          <a:pt x="87" y="649"/>
                                        </a:lnTo>
                                        <a:lnTo>
                                          <a:pt x="87" y="645"/>
                                        </a:lnTo>
                                        <a:lnTo>
                                          <a:pt x="92" y="640"/>
                                        </a:lnTo>
                                        <a:lnTo>
                                          <a:pt x="92" y="635"/>
                                        </a:lnTo>
                                        <a:lnTo>
                                          <a:pt x="92" y="631"/>
                                        </a:lnTo>
                                        <a:lnTo>
                                          <a:pt x="92" y="626"/>
                                        </a:lnTo>
                                        <a:lnTo>
                                          <a:pt x="97" y="622"/>
                                        </a:lnTo>
                                        <a:lnTo>
                                          <a:pt x="97" y="617"/>
                                        </a:lnTo>
                                        <a:lnTo>
                                          <a:pt x="97" y="612"/>
                                        </a:lnTo>
                                        <a:lnTo>
                                          <a:pt x="101" y="608"/>
                                        </a:lnTo>
                                        <a:lnTo>
                                          <a:pt x="101" y="603"/>
                                        </a:lnTo>
                                        <a:lnTo>
                                          <a:pt x="101" y="598"/>
                                        </a:lnTo>
                                        <a:lnTo>
                                          <a:pt x="101" y="594"/>
                                        </a:lnTo>
                                        <a:lnTo>
                                          <a:pt x="106" y="589"/>
                                        </a:lnTo>
                                        <a:lnTo>
                                          <a:pt x="106" y="584"/>
                                        </a:lnTo>
                                        <a:lnTo>
                                          <a:pt x="106" y="580"/>
                                        </a:lnTo>
                                        <a:lnTo>
                                          <a:pt x="106" y="575"/>
                                        </a:lnTo>
                                        <a:lnTo>
                                          <a:pt x="111" y="571"/>
                                        </a:lnTo>
                                        <a:lnTo>
                                          <a:pt x="111" y="566"/>
                                        </a:lnTo>
                                        <a:lnTo>
                                          <a:pt x="111" y="561"/>
                                        </a:lnTo>
                                        <a:lnTo>
                                          <a:pt x="116" y="557"/>
                                        </a:lnTo>
                                        <a:lnTo>
                                          <a:pt x="116" y="552"/>
                                        </a:lnTo>
                                        <a:lnTo>
                                          <a:pt x="116" y="547"/>
                                        </a:lnTo>
                                        <a:lnTo>
                                          <a:pt x="116" y="543"/>
                                        </a:lnTo>
                                        <a:lnTo>
                                          <a:pt x="121" y="538"/>
                                        </a:lnTo>
                                        <a:lnTo>
                                          <a:pt x="121" y="533"/>
                                        </a:lnTo>
                                        <a:lnTo>
                                          <a:pt x="121" y="529"/>
                                        </a:lnTo>
                                        <a:lnTo>
                                          <a:pt x="125" y="524"/>
                                        </a:lnTo>
                                        <a:lnTo>
                                          <a:pt x="125" y="520"/>
                                        </a:lnTo>
                                        <a:lnTo>
                                          <a:pt x="125" y="515"/>
                                        </a:lnTo>
                                        <a:lnTo>
                                          <a:pt x="125" y="510"/>
                                        </a:lnTo>
                                        <a:lnTo>
                                          <a:pt x="130" y="506"/>
                                        </a:lnTo>
                                        <a:lnTo>
                                          <a:pt x="130" y="501"/>
                                        </a:lnTo>
                                        <a:lnTo>
                                          <a:pt x="130" y="496"/>
                                        </a:lnTo>
                                        <a:lnTo>
                                          <a:pt x="135" y="492"/>
                                        </a:lnTo>
                                        <a:lnTo>
                                          <a:pt x="135" y="487"/>
                                        </a:lnTo>
                                        <a:lnTo>
                                          <a:pt x="135" y="482"/>
                                        </a:lnTo>
                                        <a:lnTo>
                                          <a:pt x="135" y="478"/>
                                        </a:lnTo>
                                        <a:lnTo>
                                          <a:pt x="140" y="473"/>
                                        </a:lnTo>
                                        <a:lnTo>
                                          <a:pt x="140" y="469"/>
                                        </a:lnTo>
                                        <a:lnTo>
                                          <a:pt x="140" y="464"/>
                                        </a:lnTo>
                                        <a:lnTo>
                                          <a:pt x="140" y="459"/>
                                        </a:lnTo>
                                        <a:lnTo>
                                          <a:pt x="145" y="459"/>
                                        </a:lnTo>
                                        <a:lnTo>
                                          <a:pt x="145" y="455"/>
                                        </a:lnTo>
                                        <a:lnTo>
                                          <a:pt x="145" y="450"/>
                                        </a:lnTo>
                                        <a:lnTo>
                                          <a:pt x="145" y="445"/>
                                        </a:lnTo>
                                        <a:lnTo>
                                          <a:pt x="150" y="441"/>
                                        </a:lnTo>
                                        <a:lnTo>
                                          <a:pt x="150" y="436"/>
                                        </a:lnTo>
                                        <a:lnTo>
                                          <a:pt x="150" y="431"/>
                                        </a:lnTo>
                                        <a:lnTo>
                                          <a:pt x="154" y="427"/>
                                        </a:lnTo>
                                        <a:lnTo>
                                          <a:pt x="154" y="422"/>
                                        </a:lnTo>
                                        <a:lnTo>
                                          <a:pt x="154" y="418"/>
                                        </a:lnTo>
                                        <a:lnTo>
                                          <a:pt x="159" y="413"/>
                                        </a:lnTo>
                                        <a:lnTo>
                                          <a:pt x="159" y="408"/>
                                        </a:lnTo>
                                        <a:lnTo>
                                          <a:pt x="159" y="404"/>
                                        </a:lnTo>
                                        <a:lnTo>
                                          <a:pt x="164" y="399"/>
                                        </a:lnTo>
                                        <a:lnTo>
                                          <a:pt x="164" y="394"/>
                                        </a:lnTo>
                                        <a:lnTo>
                                          <a:pt x="164" y="390"/>
                                        </a:lnTo>
                                        <a:lnTo>
                                          <a:pt x="169" y="385"/>
                                        </a:lnTo>
                                        <a:lnTo>
                                          <a:pt x="169" y="380"/>
                                        </a:lnTo>
                                        <a:lnTo>
                                          <a:pt x="169" y="376"/>
                                        </a:lnTo>
                                        <a:lnTo>
                                          <a:pt x="174" y="371"/>
                                        </a:lnTo>
                                        <a:lnTo>
                                          <a:pt x="174" y="366"/>
                                        </a:lnTo>
                                        <a:lnTo>
                                          <a:pt x="174" y="362"/>
                                        </a:lnTo>
                                        <a:lnTo>
                                          <a:pt x="178" y="357"/>
                                        </a:lnTo>
                                        <a:lnTo>
                                          <a:pt x="178" y="353"/>
                                        </a:lnTo>
                                        <a:lnTo>
                                          <a:pt x="178" y="348"/>
                                        </a:lnTo>
                                        <a:lnTo>
                                          <a:pt x="183" y="348"/>
                                        </a:lnTo>
                                        <a:lnTo>
                                          <a:pt x="183" y="343"/>
                                        </a:lnTo>
                                        <a:lnTo>
                                          <a:pt x="183" y="339"/>
                                        </a:lnTo>
                                        <a:lnTo>
                                          <a:pt x="188" y="334"/>
                                        </a:lnTo>
                                        <a:lnTo>
                                          <a:pt x="188" y="329"/>
                                        </a:lnTo>
                                        <a:lnTo>
                                          <a:pt x="188" y="325"/>
                                        </a:lnTo>
                                        <a:lnTo>
                                          <a:pt x="193" y="320"/>
                                        </a:lnTo>
                                        <a:lnTo>
                                          <a:pt x="193" y="315"/>
                                        </a:lnTo>
                                        <a:lnTo>
                                          <a:pt x="193" y="311"/>
                                        </a:lnTo>
                                        <a:lnTo>
                                          <a:pt x="198" y="306"/>
                                        </a:lnTo>
                                        <a:lnTo>
                                          <a:pt x="198" y="302"/>
                                        </a:lnTo>
                                        <a:lnTo>
                                          <a:pt x="198" y="297"/>
                                        </a:lnTo>
                                        <a:lnTo>
                                          <a:pt x="203" y="297"/>
                                        </a:lnTo>
                                        <a:lnTo>
                                          <a:pt x="203" y="292"/>
                                        </a:lnTo>
                                        <a:lnTo>
                                          <a:pt x="203" y="288"/>
                                        </a:lnTo>
                                        <a:lnTo>
                                          <a:pt x="207" y="283"/>
                                        </a:lnTo>
                                        <a:lnTo>
                                          <a:pt x="207" y="278"/>
                                        </a:lnTo>
                                        <a:lnTo>
                                          <a:pt x="207" y="274"/>
                                        </a:lnTo>
                                        <a:lnTo>
                                          <a:pt x="212" y="274"/>
                                        </a:lnTo>
                                        <a:lnTo>
                                          <a:pt x="212" y="269"/>
                                        </a:lnTo>
                                        <a:lnTo>
                                          <a:pt x="212" y="264"/>
                                        </a:lnTo>
                                        <a:lnTo>
                                          <a:pt x="217" y="260"/>
                                        </a:lnTo>
                                        <a:lnTo>
                                          <a:pt x="217" y="255"/>
                                        </a:lnTo>
                                        <a:lnTo>
                                          <a:pt x="217" y="251"/>
                                        </a:lnTo>
                                        <a:lnTo>
                                          <a:pt x="222" y="251"/>
                                        </a:lnTo>
                                        <a:lnTo>
                                          <a:pt x="222" y="246"/>
                                        </a:lnTo>
                                        <a:lnTo>
                                          <a:pt x="222" y="241"/>
                                        </a:lnTo>
                                        <a:lnTo>
                                          <a:pt x="227" y="241"/>
                                        </a:lnTo>
                                        <a:lnTo>
                                          <a:pt x="227" y="237"/>
                                        </a:lnTo>
                                        <a:lnTo>
                                          <a:pt x="227" y="232"/>
                                        </a:lnTo>
                                        <a:lnTo>
                                          <a:pt x="231" y="227"/>
                                        </a:lnTo>
                                        <a:lnTo>
                                          <a:pt x="231" y="223"/>
                                        </a:lnTo>
                                        <a:lnTo>
                                          <a:pt x="236" y="218"/>
                                        </a:lnTo>
                                        <a:lnTo>
                                          <a:pt x="236" y="213"/>
                                        </a:lnTo>
                                        <a:lnTo>
                                          <a:pt x="236" y="209"/>
                                        </a:lnTo>
                                        <a:lnTo>
                                          <a:pt x="241" y="209"/>
                                        </a:lnTo>
                                        <a:lnTo>
                                          <a:pt x="241" y="204"/>
                                        </a:lnTo>
                                        <a:lnTo>
                                          <a:pt x="241" y="200"/>
                                        </a:lnTo>
                                        <a:lnTo>
                                          <a:pt x="246" y="200"/>
                                        </a:lnTo>
                                        <a:lnTo>
                                          <a:pt x="246" y="195"/>
                                        </a:lnTo>
                                        <a:lnTo>
                                          <a:pt x="246" y="190"/>
                                        </a:lnTo>
                                        <a:lnTo>
                                          <a:pt x="251" y="190"/>
                                        </a:lnTo>
                                        <a:lnTo>
                                          <a:pt x="251" y="186"/>
                                        </a:lnTo>
                                        <a:lnTo>
                                          <a:pt x="251" y="181"/>
                                        </a:lnTo>
                                        <a:lnTo>
                                          <a:pt x="256" y="181"/>
                                        </a:lnTo>
                                        <a:lnTo>
                                          <a:pt x="256" y="176"/>
                                        </a:lnTo>
                                        <a:lnTo>
                                          <a:pt x="256" y="172"/>
                                        </a:lnTo>
                                        <a:lnTo>
                                          <a:pt x="260" y="172"/>
                                        </a:lnTo>
                                        <a:lnTo>
                                          <a:pt x="260" y="167"/>
                                        </a:lnTo>
                                        <a:lnTo>
                                          <a:pt x="260" y="162"/>
                                        </a:lnTo>
                                        <a:lnTo>
                                          <a:pt x="265" y="162"/>
                                        </a:lnTo>
                                        <a:lnTo>
                                          <a:pt x="265" y="158"/>
                                        </a:lnTo>
                                        <a:lnTo>
                                          <a:pt x="265" y="153"/>
                                        </a:lnTo>
                                        <a:lnTo>
                                          <a:pt x="270" y="153"/>
                                        </a:lnTo>
                                        <a:lnTo>
                                          <a:pt x="270" y="149"/>
                                        </a:lnTo>
                                        <a:lnTo>
                                          <a:pt x="270" y="144"/>
                                        </a:lnTo>
                                        <a:lnTo>
                                          <a:pt x="275" y="144"/>
                                        </a:lnTo>
                                        <a:lnTo>
                                          <a:pt x="275" y="139"/>
                                        </a:lnTo>
                                        <a:lnTo>
                                          <a:pt x="280" y="135"/>
                                        </a:lnTo>
                                        <a:lnTo>
                                          <a:pt x="280" y="130"/>
                                        </a:lnTo>
                                        <a:lnTo>
                                          <a:pt x="284" y="125"/>
                                        </a:lnTo>
                                        <a:lnTo>
                                          <a:pt x="284" y="121"/>
                                        </a:lnTo>
                                        <a:lnTo>
                                          <a:pt x="289" y="121"/>
                                        </a:lnTo>
                                        <a:lnTo>
                                          <a:pt x="289" y="116"/>
                                        </a:lnTo>
                                        <a:lnTo>
                                          <a:pt x="294" y="111"/>
                                        </a:lnTo>
                                        <a:lnTo>
                                          <a:pt x="294" y="107"/>
                                        </a:lnTo>
                                        <a:lnTo>
                                          <a:pt x="299" y="107"/>
                                        </a:lnTo>
                                        <a:lnTo>
                                          <a:pt x="299" y="102"/>
                                        </a:lnTo>
                                        <a:lnTo>
                                          <a:pt x="299" y="97"/>
                                        </a:lnTo>
                                        <a:lnTo>
                                          <a:pt x="304" y="97"/>
                                        </a:lnTo>
                                        <a:lnTo>
                                          <a:pt x="304" y="93"/>
                                        </a:lnTo>
                                        <a:lnTo>
                                          <a:pt x="309" y="93"/>
                                        </a:lnTo>
                                        <a:lnTo>
                                          <a:pt x="309" y="88"/>
                                        </a:lnTo>
                                        <a:lnTo>
                                          <a:pt x="313" y="84"/>
                                        </a:lnTo>
                                        <a:lnTo>
                                          <a:pt x="313" y="79"/>
                                        </a:lnTo>
                                        <a:lnTo>
                                          <a:pt x="318" y="79"/>
                                        </a:lnTo>
                                        <a:lnTo>
                                          <a:pt x="318" y="74"/>
                                        </a:lnTo>
                                        <a:lnTo>
                                          <a:pt x="323" y="74"/>
                                        </a:lnTo>
                                        <a:lnTo>
                                          <a:pt x="323" y="70"/>
                                        </a:lnTo>
                                        <a:lnTo>
                                          <a:pt x="328" y="65"/>
                                        </a:lnTo>
                                        <a:lnTo>
                                          <a:pt x="328" y="60"/>
                                        </a:lnTo>
                                        <a:lnTo>
                                          <a:pt x="333" y="60"/>
                                        </a:lnTo>
                                        <a:lnTo>
                                          <a:pt x="333" y="56"/>
                                        </a:lnTo>
                                        <a:lnTo>
                                          <a:pt x="337" y="56"/>
                                        </a:lnTo>
                                        <a:lnTo>
                                          <a:pt x="337" y="51"/>
                                        </a:lnTo>
                                        <a:lnTo>
                                          <a:pt x="342" y="51"/>
                                        </a:lnTo>
                                        <a:lnTo>
                                          <a:pt x="342" y="46"/>
                                        </a:lnTo>
                                        <a:lnTo>
                                          <a:pt x="347" y="46"/>
                                        </a:lnTo>
                                        <a:lnTo>
                                          <a:pt x="347" y="42"/>
                                        </a:lnTo>
                                        <a:lnTo>
                                          <a:pt x="352" y="42"/>
                                        </a:lnTo>
                                        <a:lnTo>
                                          <a:pt x="352" y="37"/>
                                        </a:lnTo>
                                        <a:lnTo>
                                          <a:pt x="357" y="37"/>
                                        </a:lnTo>
                                        <a:lnTo>
                                          <a:pt x="357" y="33"/>
                                        </a:lnTo>
                                        <a:lnTo>
                                          <a:pt x="362" y="33"/>
                                        </a:lnTo>
                                        <a:lnTo>
                                          <a:pt x="362" y="28"/>
                                        </a:lnTo>
                                        <a:lnTo>
                                          <a:pt x="366" y="28"/>
                                        </a:lnTo>
                                        <a:lnTo>
                                          <a:pt x="371" y="23"/>
                                        </a:lnTo>
                                        <a:lnTo>
                                          <a:pt x="376" y="23"/>
                                        </a:lnTo>
                                        <a:lnTo>
                                          <a:pt x="376" y="19"/>
                                        </a:lnTo>
                                        <a:lnTo>
                                          <a:pt x="381" y="19"/>
                                        </a:lnTo>
                                        <a:lnTo>
                                          <a:pt x="381" y="14"/>
                                        </a:lnTo>
                                        <a:lnTo>
                                          <a:pt x="386" y="14"/>
                                        </a:lnTo>
                                        <a:lnTo>
                                          <a:pt x="390" y="14"/>
                                        </a:lnTo>
                                        <a:lnTo>
                                          <a:pt x="390" y="9"/>
                                        </a:lnTo>
                                        <a:lnTo>
                                          <a:pt x="395" y="9"/>
                                        </a:lnTo>
                                        <a:lnTo>
                                          <a:pt x="400" y="9"/>
                                        </a:lnTo>
                                        <a:lnTo>
                                          <a:pt x="400" y="5"/>
                                        </a:lnTo>
                                        <a:lnTo>
                                          <a:pt x="405" y="5"/>
                                        </a:lnTo>
                                        <a:lnTo>
                                          <a:pt x="410" y="5"/>
                                        </a:lnTo>
                                        <a:lnTo>
                                          <a:pt x="415" y="5"/>
                                        </a:lnTo>
                                        <a:lnTo>
                                          <a:pt x="415" y="0"/>
                                        </a:lnTo>
                                        <a:lnTo>
                                          <a:pt x="419" y="0"/>
                                        </a:lnTo>
                                        <a:lnTo>
                                          <a:pt x="424" y="0"/>
                                        </a:lnTo>
                                        <a:lnTo>
                                          <a:pt x="429" y="0"/>
                                        </a:lnTo>
                                        <a:lnTo>
                                          <a:pt x="434" y="0"/>
                                        </a:lnTo>
                                        <a:lnTo>
                                          <a:pt x="439" y="0"/>
                                        </a:lnTo>
                                        <a:lnTo>
                                          <a:pt x="443" y="0"/>
                                        </a:lnTo>
                                        <a:lnTo>
                                          <a:pt x="448" y="0"/>
                                        </a:lnTo>
                                        <a:lnTo>
                                          <a:pt x="453" y="0"/>
                                        </a:lnTo>
                                        <a:lnTo>
                                          <a:pt x="458" y="0"/>
                                        </a:lnTo>
                                        <a:lnTo>
                                          <a:pt x="458" y="5"/>
                                        </a:lnTo>
                                        <a:lnTo>
                                          <a:pt x="463" y="5"/>
                                        </a:lnTo>
                                        <a:lnTo>
                                          <a:pt x="468" y="5"/>
                                        </a:lnTo>
                                        <a:lnTo>
                                          <a:pt x="472" y="5"/>
                                        </a:lnTo>
                                        <a:lnTo>
                                          <a:pt x="472" y="9"/>
                                        </a:lnTo>
                                        <a:lnTo>
                                          <a:pt x="477" y="9"/>
                                        </a:lnTo>
                                        <a:lnTo>
                                          <a:pt x="482" y="9"/>
                                        </a:lnTo>
                                        <a:lnTo>
                                          <a:pt x="487" y="14"/>
                                        </a:lnTo>
                                        <a:lnTo>
                                          <a:pt x="492" y="14"/>
                                        </a:lnTo>
                                        <a:lnTo>
                                          <a:pt x="492" y="19"/>
                                        </a:lnTo>
                                        <a:lnTo>
                                          <a:pt x="496" y="19"/>
                                        </a:lnTo>
                                        <a:lnTo>
                                          <a:pt x="501" y="19"/>
                                        </a:lnTo>
                                        <a:lnTo>
                                          <a:pt x="501" y="23"/>
                                        </a:lnTo>
                                        <a:lnTo>
                                          <a:pt x="506" y="23"/>
                                        </a:lnTo>
                                        <a:lnTo>
                                          <a:pt x="506" y="28"/>
                                        </a:lnTo>
                                        <a:lnTo>
                                          <a:pt x="511" y="28"/>
                                        </a:lnTo>
                                        <a:lnTo>
                                          <a:pt x="516" y="33"/>
                                        </a:lnTo>
                                        <a:lnTo>
                                          <a:pt x="521" y="33"/>
                                        </a:lnTo>
                                        <a:lnTo>
                                          <a:pt x="521" y="37"/>
                                        </a:lnTo>
                                        <a:lnTo>
                                          <a:pt x="525" y="37"/>
                                        </a:lnTo>
                                        <a:lnTo>
                                          <a:pt x="525" y="42"/>
                                        </a:lnTo>
                                        <a:lnTo>
                                          <a:pt x="530" y="42"/>
                                        </a:lnTo>
                                        <a:lnTo>
                                          <a:pt x="530" y="46"/>
                                        </a:lnTo>
                                        <a:lnTo>
                                          <a:pt x="535" y="46"/>
                                        </a:lnTo>
                                        <a:lnTo>
                                          <a:pt x="535" y="51"/>
                                        </a:lnTo>
                                        <a:lnTo>
                                          <a:pt x="540" y="51"/>
                                        </a:lnTo>
                                        <a:lnTo>
                                          <a:pt x="540" y="56"/>
                                        </a:lnTo>
                                        <a:lnTo>
                                          <a:pt x="545" y="60"/>
                                        </a:lnTo>
                                        <a:lnTo>
                                          <a:pt x="550" y="65"/>
                                        </a:lnTo>
                                        <a:lnTo>
                                          <a:pt x="550" y="70"/>
                                        </a:lnTo>
                                        <a:lnTo>
                                          <a:pt x="554" y="70"/>
                                        </a:lnTo>
                                        <a:lnTo>
                                          <a:pt x="554" y="74"/>
                                        </a:lnTo>
                                        <a:lnTo>
                                          <a:pt x="559" y="74"/>
                                        </a:lnTo>
                                        <a:lnTo>
                                          <a:pt x="559" y="79"/>
                                        </a:lnTo>
                                        <a:lnTo>
                                          <a:pt x="564" y="84"/>
                                        </a:lnTo>
                                        <a:lnTo>
                                          <a:pt x="564" y="88"/>
                                        </a:lnTo>
                                        <a:lnTo>
                                          <a:pt x="569" y="88"/>
                                        </a:lnTo>
                                        <a:lnTo>
                                          <a:pt x="569" y="93"/>
                                        </a:lnTo>
                                        <a:lnTo>
                                          <a:pt x="574" y="93"/>
                                        </a:lnTo>
                                        <a:lnTo>
                                          <a:pt x="574" y="97"/>
                                        </a:lnTo>
                                        <a:lnTo>
                                          <a:pt x="578" y="102"/>
                                        </a:lnTo>
                                        <a:lnTo>
                                          <a:pt x="578" y="107"/>
                                        </a:lnTo>
                                        <a:lnTo>
                                          <a:pt x="583" y="107"/>
                                        </a:lnTo>
                                        <a:lnTo>
                                          <a:pt x="583" y="111"/>
                                        </a:lnTo>
                                        <a:lnTo>
                                          <a:pt x="583" y="116"/>
                                        </a:lnTo>
                                        <a:lnTo>
                                          <a:pt x="588" y="116"/>
                                        </a:lnTo>
                                        <a:lnTo>
                                          <a:pt x="588" y="121"/>
                                        </a:lnTo>
                                        <a:lnTo>
                                          <a:pt x="593" y="125"/>
                                        </a:lnTo>
                                        <a:lnTo>
                                          <a:pt x="593" y="130"/>
                                        </a:lnTo>
                                        <a:lnTo>
                                          <a:pt x="598" y="130"/>
                                        </a:lnTo>
                                        <a:lnTo>
                                          <a:pt x="598" y="135"/>
                                        </a:lnTo>
                                        <a:lnTo>
                                          <a:pt x="598" y="139"/>
                                        </a:lnTo>
                                        <a:lnTo>
                                          <a:pt x="603" y="139"/>
                                        </a:lnTo>
                                        <a:lnTo>
                                          <a:pt x="603" y="144"/>
                                        </a:lnTo>
                                        <a:lnTo>
                                          <a:pt x="607" y="149"/>
                                        </a:lnTo>
                                        <a:lnTo>
                                          <a:pt x="607" y="153"/>
                                        </a:lnTo>
                                        <a:lnTo>
                                          <a:pt x="612" y="158"/>
                                        </a:lnTo>
                                        <a:lnTo>
                                          <a:pt x="612" y="162"/>
                                        </a:lnTo>
                                        <a:lnTo>
                                          <a:pt x="617" y="167"/>
                                        </a:lnTo>
                                        <a:lnTo>
                                          <a:pt x="617" y="172"/>
                                        </a:lnTo>
                                        <a:lnTo>
                                          <a:pt x="617" y="176"/>
                                        </a:lnTo>
                                        <a:lnTo>
                                          <a:pt x="622" y="176"/>
                                        </a:lnTo>
                                        <a:lnTo>
                                          <a:pt x="622" y="181"/>
                                        </a:lnTo>
                                        <a:lnTo>
                                          <a:pt x="622" y="186"/>
                                        </a:lnTo>
                                        <a:lnTo>
                                          <a:pt x="627" y="186"/>
                                        </a:lnTo>
                                        <a:lnTo>
                                          <a:pt x="627" y="190"/>
                                        </a:lnTo>
                                        <a:lnTo>
                                          <a:pt x="627" y="195"/>
                                        </a:lnTo>
                                        <a:lnTo>
                                          <a:pt x="631" y="195"/>
                                        </a:lnTo>
                                        <a:lnTo>
                                          <a:pt x="631" y="200"/>
                                        </a:lnTo>
                                        <a:lnTo>
                                          <a:pt x="631" y="204"/>
                                        </a:lnTo>
                                        <a:lnTo>
                                          <a:pt x="636" y="204"/>
                                        </a:lnTo>
                                        <a:lnTo>
                                          <a:pt x="636" y="209"/>
                                        </a:lnTo>
                                        <a:lnTo>
                                          <a:pt x="636" y="213"/>
                                        </a:lnTo>
                                        <a:lnTo>
                                          <a:pt x="641" y="218"/>
                                        </a:lnTo>
                                        <a:lnTo>
                                          <a:pt x="641" y="223"/>
                                        </a:lnTo>
                                        <a:lnTo>
                                          <a:pt x="646" y="227"/>
                                        </a:lnTo>
                                        <a:lnTo>
                                          <a:pt x="646" y="232"/>
                                        </a:lnTo>
                                        <a:lnTo>
                                          <a:pt x="651" y="237"/>
                                        </a:lnTo>
                                        <a:lnTo>
                                          <a:pt x="651" y="241"/>
                                        </a:lnTo>
                                        <a:lnTo>
                                          <a:pt x="651" y="246"/>
                                        </a:lnTo>
                                        <a:lnTo>
                                          <a:pt x="656" y="246"/>
                                        </a:lnTo>
                                        <a:lnTo>
                                          <a:pt x="656" y="251"/>
                                        </a:lnTo>
                                        <a:lnTo>
                                          <a:pt x="656" y="255"/>
                                        </a:lnTo>
                                        <a:lnTo>
                                          <a:pt x="660" y="260"/>
                                        </a:lnTo>
                                        <a:lnTo>
                                          <a:pt x="660" y="264"/>
                                        </a:lnTo>
                                        <a:lnTo>
                                          <a:pt x="660" y="269"/>
                                        </a:lnTo>
                                        <a:lnTo>
                                          <a:pt x="665" y="269"/>
                                        </a:lnTo>
                                        <a:lnTo>
                                          <a:pt x="665" y="274"/>
                                        </a:lnTo>
                                        <a:lnTo>
                                          <a:pt x="665" y="278"/>
                                        </a:lnTo>
                                        <a:lnTo>
                                          <a:pt x="670" y="283"/>
                                        </a:lnTo>
                                        <a:lnTo>
                                          <a:pt x="670" y="288"/>
                                        </a:lnTo>
                                        <a:lnTo>
                                          <a:pt x="670" y="292"/>
                                        </a:lnTo>
                                        <a:lnTo>
                                          <a:pt x="675" y="292"/>
                                        </a:lnTo>
                                        <a:lnTo>
                                          <a:pt x="675" y="297"/>
                                        </a:lnTo>
                                        <a:lnTo>
                                          <a:pt x="675" y="302"/>
                                        </a:lnTo>
                                        <a:lnTo>
                                          <a:pt x="680" y="306"/>
                                        </a:lnTo>
                                        <a:lnTo>
                                          <a:pt x="680" y="311"/>
                                        </a:lnTo>
                                        <a:lnTo>
                                          <a:pt x="680" y="315"/>
                                        </a:lnTo>
                                        <a:lnTo>
                                          <a:pt x="684" y="320"/>
                                        </a:lnTo>
                                        <a:lnTo>
                                          <a:pt x="684" y="325"/>
                                        </a:lnTo>
                                        <a:lnTo>
                                          <a:pt x="684" y="329"/>
                                        </a:lnTo>
                                        <a:lnTo>
                                          <a:pt x="689" y="329"/>
                                        </a:lnTo>
                                        <a:lnTo>
                                          <a:pt x="689" y="334"/>
                                        </a:lnTo>
                                        <a:lnTo>
                                          <a:pt x="689" y="339"/>
                                        </a:lnTo>
                                        <a:lnTo>
                                          <a:pt x="694" y="343"/>
                                        </a:lnTo>
                                        <a:lnTo>
                                          <a:pt x="694" y="348"/>
                                        </a:lnTo>
                                        <a:lnTo>
                                          <a:pt x="694" y="353"/>
                                        </a:lnTo>
                                        <a:lnTo>
                                          <a:pt x="699" y="357"/>
                                        </a:lnTo>
                                        <a:lnTo>
                                          <a:pt x="699" y="362"/>
                                        </a:lnTo>
                                        <a:lnTo>
                                          <a:pt x="699" y="366"/>
                                        </a:lnTo>
                                        <a:lnTo>
                                          <a:pt x="704" y="371"/>
                                        </a:lnTo>
                                        <a:lnTo>
                                          <a:pt x="704" y="376"/>
                                        </a:lnTo>
                                        <a:lnTo>
                                          <a:pt x="704" y="380"/>
                                        </a:lnTo>
                                        <a:lnTo>
                                          <a:pt x="709" y="385"/>
                                        </a:lnTo>
                                        <a:lnTo>
                                          <a:pt x="709" y="390"/>
                                        </a:lnTo>
                                        <a:lnTo>
                                          <a:pt x="709" y="394"/>
                                        </a:lnTo>
                                        <a:lnTo>
                                          <a:pt x="713" y="399"/>
                                        </a:lnTo>
                                        <a:lnTo>
                                          <a:pt x="713" y="404"/>
                                        </a:lnTo>
                                        <a:lnTo>
                                          <a:pt x="713" y="408"/>
                                        </a:lnTo>
                                        <a:lnTo>
                                          <a:pt x="718" y="413"/>
                                        </a:lnTo>
                                        <a:lnTo>
                                          <a:pt x="718" y="418"/>
                                        </a:lnTo>
                                        <a:lnTo>
                                          <a:pt x="718" y="422"/>
                                        </a:lnTo>
                                        <a:lnTo>
                                          <a:pt x="723" y="427"/>
                                        </a:lnTo>
                                        <a:lnTo>
                                          <a:pt x="723" y="431"/>
                                        </a:lnTo>
                                        <a:lnTo>
                                          <a:pt x="723" y="436"/>
                                        </a:lnTo>
                                        <a:lnTo>
                                          <a:pt x="728" y="441"/>
                                        </a:lnTo>
                                        <a:lnTo>
                                          <a:pt x="728" y="445"/>
                                        </a:lnTo>
                                        <a:lnTo>
                                          <a:pt x="728" y="450"/>
                                        </a:lnTo>
                                        <a:lnTo>
                                          <a:pt x="733" y="455"/>
                                        </a:lnTo>
                                        <a:lnTo>
                                          <a:pt x="733" y="459"/>
                                        </a:lnTo>
                                        <a:lnTo>
                                          <a:pt x="733" y="464"/>
                                        </a:lnTo>
                                        <a:lnTo>
                                          <a:pt x="737" y="469"/>
                                        </a:lnTo>
                                        <a:lnTo>
                                          <a:pt x="737" y="473"/>
                                        </a:lnTo>
                                        <a:lnTo>
                                          <a:pt x="737" y="478"/>
                                        </a:lnTo>
                                        <a:lnTo>
                                          <a:pt x="737" y="482"/>
                                        </a:lnTo>
                                        <a:lnTo>
                                          <a:pt x="742" y="482"/>
                                        </a:lnTo>
                                        <a:lnTo>
                                          <a:pt x="742" y="487"/>
                                        </a:lnTo>
                                        <a:lnTo>
                                          <a:pt x="742" y="492"/>
                                        </a:lnTo>
                                        <a:lnTo>
                                          <a:pt x="742" y="496"/>
                                        </a:lnTo>
                                        <a:lnTo>
                                          <a:pt x="747" y="501"/>
                                        </a:lnTo>
                                        <a:lnTo>
                                          <a:pt x="747" y="506"/>
                                        </a:lnTo>
                                        <a:lnTo>
                                          <a:pt x="747" y="510"/>
                                        </a:lnTo>
                                      </a:path>
                                    </a:pathLst>
                                  </a:custGeom>
                                  <a:noFill/>
                                  <a:ln w="19050">
                                    <a:solidFill>
                                      <a:srgbClr val="800080"/>
                                    </a:solidFill>
                                    <a:round/>
                                    <a:headEnd/>
                                    <a:tailEnd/>
                                  </a:ln>
                                  <a:extLst>
                                    <a:ext uri="{909E8E84-426E-40DD-AFC4-6F175D3DCCD1}">
                                      <a14:hiddenFill xmlns:a14="http://schemas.microsoft.com/office/drawing/2010/main">
                                        <a:solidFill>
                                          <a:srgbClr val="FFFFFF"/>
                                        </a:solidFill>
                                      </a14:hiddenFill>
                                    </a:ext>
                                  </a:extLst>
                                </wps:spPr>
                                <wps:txbx>
                                  <w:txbxContent>
                                    <w:p w:rsidR="000B3CEF" w:rsidRDefault="000B3CEF" w:rsidP="008F32BC">
                                      <w:pPr>
                                        <w:jc w:val="center"/>
                                      </w:pPr>
                                    </w:p>
                                  </w:txbxContent>
                                </wps:txbx>
                                <wps:bodyPr rot="0" vert="horz" wrap="square" lIns="91440" tIns="45720" rIns="91440" bIns="45720" anchor="t" anchorCtr="0" upright="1">
                                  <a:noAutofit/>
                                </wps:bodyPr>
                              </wps:wsp>
                              <wps:wsp>
                                <wps:cNvPr id="116" name="Freeform 645"/>
                                <wps:cNvSpPr>
                                  <a:spLocks/>
                                </wps:cNvSpPr>
                                <wps:spPr bwMode="auto">
                                  <a:xfrm>
                                    <a:off x="4702" y="6684"/>
                                    <a:ext cx="125" cy="492"/>
                                  </a:xfrm>
                                  <a:custGeom>
                                    <a:avLst/>
                                    <a:gdLst>
                                      <a:gd name="T0" fmla="*/ 5 w 125"/>
                                      <a:gd name="T1" fmla="*/ 5 h 492"/>
                                      <a:gd name="T2" fmla="*/ 5 w 125"/>
                                      <a:gd name="T3" fmla="*/ 14 h 492"/>
                                      <a:gd name="T4" fmla="*/ 10 w 125"/>
                                      <a:gd name="T5" fmla="*/ 23 h 492"/>
                                      <a:gd name="T6" fmla="*/ 10 w 125"/>
                                      <a:gd name="T7" fmla="*/ 33 h 492"/>
                                      <a:gd name="T8" fmla="*/ 15 w 125"/>
                                      <a:gd name="T9" fmla="*/ 42 h 492"/>
                                      <a:gd name="T10" fmla="*/ 15 w 125"/>
                                      <a:gd name="T11" fmla="*/ 51 h 492"/>
                                      <a:gd name="T12" fmla="*/ 19 w 125"/>
                                      <a:gd name="T13" fmla="*/ 61 h 492"/>
                                      <a:gd name="T14" fmla="*/ 24 w 125"/>
                                      <a:gd name="T15" fmla="*/ 70 h 492"/>
                                      <a:gd name="T16" fmla="*/ 24 w 125"/>
                                      <a:gd name="T17" fmla="*/ 79 h 492"/>
                                      <a:gd name="T18" fmla="*/ 29 w 125"/>
                                      <a:gd name="T19" fmla="*/ 88 h 492"/>
                                      <a:gd name="T20" fmla="*/ 29 w 125"/>
                                      <a:gd name="T21" fmla="*/ 98 h 492"/>
                                      <a:gd name="T22" fmla="*/ 34 w 125"/>
                                      <a:gd name="T23" fmla="*/ 107 h 492"/>
                                      <a:gd name="T24" fmla="*/ 34 w 125"/>
                                      <a:gd name="T25" fmla="*/ 116 h 492"/>
                                      <a:gd name="T26" fmla="*/ 39 w 125"/>
                                      <a:gd name="T27" fmla="*/ 125 h 492"/>
                                      <a:gd name="T28" fmla="*/ 39 w 125"/>
                                      <a:gd name="T29" fmla="*/ 135 h 492"/>
                                      <a:gd name="T30" fmla="*/ 43 w 125"/>
                                      <a:gd name="T31" fmla="*/ 144 h 492"/>
                                      <a:gd name="T32" fmla="*/ 43 w 125"/>
                                      <a:gd name="T33" fmla="*/ 153 h 492"/>
                                      <a:gd name="T34" fmla="*/ 48 w 125"/>
                                      <a:gd name="T35" fmla="*/ 163 h 492"/>
                                      <a:gd name="T36" fmla="*/ 48 w 125"/>
                                      <a:gd name="T37" fmla="*/ 172 h 492"/>
                                      <a:gd name="T38" fmla="*/ 53 w 125"/>
                                      <a:gd name="T39" fmla="*/ 181 h 492"/>
                                      <a:gd name="T40" fmla="*/ 53 w 125"/>
                                      <a:gd name="T41" fmla="*/ 190 h 492"/>
                                      <a:gd name="T42" fmla="*/ 58 w 125"/>
                                      <a:gd name="T43" fmla="*/ 200 h 492"/>
                                      <a:gd name="T44" fmla="*/ 58 w 125"/>
                                      <a:gd name="T45" fmla="*/ 209 h 492"/>
                                      <a:gd name="T46" fmla="*/ 63 w 125"/>
                                      <a:gd name="T47" fmla="*/ 218 h 492"/>
                                      <a:gd name="T48" fmla="*/ 63 w 125"/>
                                      <a:gd name="T49" fmla="*/ 228 h 492"/>
                                      <a:gd name="T50" fmla="*/ 68 w 125"/>
                                      <a:gd name="T51" fmla="*/ 237 h 492"/>
                                      <a:gd name="T52" fmla="*/ 68 w 125"/>
                                      <a:gd name="T53" fmla="*/ 246 h 492"/>
                                      <a:gd name="T54" fmla="*/ 72 w 125"/>
                                      <a:gd name="T55" fmla="*/ 255 h 492"/>
                                      <a:gd name="T56" fmla="*/ 72 w 125"/>
                                      <a:gd name="T57" fmla="*/ 265 h 492"/>
                                      <a:gd name="T58" fmla="*/ 77 w 125"/>
                                      <a:gd name="T59" fmla="*/ 274 h 492"/>
                                      <a:gd name="T60" fmla="*/ 77 w 125"/>
                                      <a:gd name="T61" fmla="*/ 283 h 492"/>
                                      <a:gd name="T62" fmla="*/ 82 w 125"/>
                                      <a:gd name="T63" fmla="*/ 297 h 492"/>
                                      <a:gd name="T64" fmla="*/ 82 w 125"/>
                                      <a:gd name="T65" fmla="*/ 306 h 492"/>
                                      <a:gd name="T66" fmla="*/ 87 w 125"/>
                                      <a:gd name="T67" fmla="*/ 316 h 492"/>
                                      <a:gd name="T68" fmla="*/ 87 w 125"/>
                                      <a:gd name="T69" fmla="*/ 325 h 492"/>
                                      <a:gd name="T70" fmla="*/ 92 w 125"/>
                                      <a:gd name="T71" fmla="*/ 334 h 492"/>
                                      <a:gd name="T72" fmla="*/ 92 w 125"/>
                                      <a:gd name="T73" fmla="*/ 343 h 492"/>
                                      <a:gd name="T74" fmla="*/ 96 w 125"/>
                                      <a:gd name="T75" fmla="*/ 357 h 492"/>
                                      <a:gd name="T76" fmla="*/ 96 w 125"/>
                                      <a:gd name="T77" fmla="*/ 367 h 492"/>
                                      <a:gd name="T78" fmla="*/ 101 w 125"/>
                                      <a:gd name="T79" fmla="*/ 376 h 492"/>
                                      <a:gd name="T80" fmla="*/ 101 w 125"/>
                                      <a:gd name="T81" fmla="*/ 385 h 492"/>
                                      <a:gd name="T82" fmla="*/ 106 w 125"/>
                                      <a:gd name="T83" fmla="*/ 394 h 492"/>
                                      <a:gd name="T84" fmla="*/ 106 w 125"/>
                                      <a:gd name="T85" fmla="*/ 408 h 492"/>
                                      <a:gd name="T86" fmla="*/ 111 w 125"/>
                                      <a:gd name="T87" fmla="*/ 418 h 492"/>
                                      <a:gd name="T88" fmla="*/ 111 w 125"/>
                                      <a:gd name="T89" fmla="*/ 427 h 492"/>
                                      <a:gd name="T90" fmla="*/ 116 w 125"/>
                                      <a:gd name="T91" fmla="*/ 441 h 492"/>
                                      <a:gd name="T92" fmla="*/ 116 w 125"/>
                                      <a:gd name="T93" fmla="*/ 450 h 492"/>
                                      <a:gd name="T94" fmla="*/ 121 w 125"/>
                                      <a:gd name="T95" fmla="*/ 459 h 492"/>
                                      <a:gd name="T96" fmla="*/ 121 w 125"/>
                                      <a:gd name="T97" fmla="*/ 473 h 492"/>
                                      <a:gd name="T98" fmla="*/ 125 w 125"/>
                                      <a:gd name="T99" fmla="*/ 483 h 492"/>
                                      <a:gd name="T100" fmla="*/ 125 w 125"/>
                                      <a:gd name="T101" fmla="*/ 492 h 49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5"/>
                                      <a:gd name="T154" fmla="*/ 0 h 492"/>
                                      <a:gd name="T155" fmla="*/ 125 w 125"/>
                                      <a:gd name="T156" fmla="*/ 492 h 49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5" h="492">
                                        <a:moveTo>
                                          <a:pt x="0" y="0"/>
                                        </a:moveTo>
                                        <a:lnTo>
                                          <a:pt x="5" y="5"/>
                                        </a:lnTo>
                                        <a:lnTo>
                                          <a:pt x="5" y="10"/>
                                        </a:lnTo>
                                        <a:lnTo>
                                          <a:pt x="5" y="14"/>
                                        </a:lnTo>
                                        <a:lnTo>
                                          <a:pt x="5" y="19"/>
                                        </a:lnTo>
                                        <a:lnTo>
                                          <a:pt x="10" y="23"/>
                                        </a:lnTo>
                                        <a:lnTo>
                                          <a:pt x="10" y="28"/>
                                        </a:lnTo>
                                        <a:lnTo>
                                          <a:pt x="10" y="33"/>
                                        </a:lnTo>
                                        <a:lnTo>
                                          <a:pt x="15" y="37"/>
                                        </a:lnTo>
                                        <a:lnTo>
                                          <a:pt x="15" y="42"/>
                                        </a:lnTo>
                                        <a:lnTo>
                                          <a:pt x="15" y="47"/>
                                        </a:lnTo>
                                        <a:lnTo>
                                          <a:pt x="15" y="51"/>
                                        </a:lnTo>
                                        <a:lnTo>
                                          <a:pt x="19" y="56"/>
                                        </a:lnTo>
                                        <a:lnTo>
                                          <a:pt x="19" y="61"/>
                                        </a:lnTo>
                                        <a:lnTo>
                                          <a:pt x="19" y="65"/>
                                        </a:lnTo>
                                        <a:lnTo>
                                          <a:pt x="24" y="70"/>
                                        </a:lnTo>
                                        <a:lnTo>
                                          <a:pt x="24" y="74"/>
                                        </a:lnTo>
                                        <a:lnTo>
                                          <a:pt x="24" y="79"/>
                                        </a:lnTo>
                                        <a:lnTo>
                                          <a:pt x="24" y="84"/>
                                        </a:lnTo>
                                        <a:lnTo>
                                          <a:pt x="29" y="88"/>
                                        </a:lnTo>
                                        <a:lnTo>
                                          <a:pt x="29" y="93"/>
                                        </a:lnTo>
                                        <a:lnTo>
                                          <a:pt x="29" y="98"/>
                                        </a:lnTo>
                                        <a:lnTo>
                                          <a:pt x="29" y="102"/>
                                        </a:lnTo>
                                        <a:lnTo>
                                          <a:pt x="34" y="107"/>
                                        </a:lnTo>
                                        <a:lnTo>
                                          <a:pt x="34" y="112"/>
                                        </a:lnTo>
                                        <a:lnTo>
                                          <a:pt x="34" y="116"/>
                                        </a:lnTo>
                                        <a:lnTo>
                                          <a:pt x="39" y="121"/>
                                        </a:lnTo>
                                        <a:lnTo>
                                          <a:pt x="39" y="125"/>
                                        </a:lnTo>
                                        <a:lnTo>
                                          <a:pt x="39" y="130"/>
                                        </a:lnTo>
                                        <a:lnTo>
                                          <a:pt x="39" y="135"/>
                                        </a:lnTo>
                                        <a:lnTo>
                                          <a:pt x="43" y="139"/>
                                        </a:lnTo>
                                        <a:lnTo>
                                          <a:pt x="43" y="144"/>
                                        </a:lnTo>
                                        <a:lnTo>
                                          <a:pt x="43" y="149"/>
                                        </a:lnTo>
                                        <a:lnTo>
                                          <a:pt x="43" y="153"/>
                                        </a:lnTo>
                                        <a:lnTo>
                                          <a:pt x="48" y="158"/>
                                        </a:lnTo>
                                        <a:lnTo>
                                          <a:pt x="48" y="163"/>
                                        </a:lnTo>
                                        <a:lnTo>
                                          <a:pt x="48" y="167"/>
                                        </a:lnTo>
                                        <a:lnTo>
                                          <a:pt x="48" y="172"/>
                                        </a:lnTo>
                                        <a:lnTo>
                                          <a:pt x="53" y="176"/>
                                        </a:lnTo>
                                        <a:lnTo>
                                          <a:pt x="53" y="181"/>
                                        </a:lnTo>
                                        <a:lnTo>
                                          <a:pt x="53" y="186"/>
                                        </a:lnTo>
                                        <a:lnTo>
                                          <a:pt x="53" y="190"/>
                                        </a:lnTo>
                                        <a:lnTo>
                                          <a:pt x="58" y="195"/>
                                        </a:lnTo>
                                        <a:lnTo>
                                          <a:pt x="58" y="200"/>
                                        </a:lnTo>
                                        <a:lnTo>
                                          <a:pt x="58" y="204"/>
                                        </a:lnTo>
                                        <a:lnTo>
                                          <a:pt x="58" y="209"/>
                                        </a:lnTo>
                                        <a:lnTo>
                                          <a:pt x="63" y="214"/>
                                        </a:lnTo>
                                        <a:lnTo>
                                          <a:pt x="63" y="218"/>
                                        </a:lnTo>
                                        <a:lnTo>
                                          <a:pt x="63" y="223"/>
                                        </a:lnTo>
                                        <a:lnTo>
                                          <a:pt x="63" y="228"/>
                                        </a:lnTo>
                                        <a:lnTo>
                                          <a:pt x="68" y="232"/>
                                        </a:lnTo>
                                        <a:lnTo>
                                          <a:pt x="68" y="237"/>
                                        </a:lnTo>
                                        <a:lnTo>
                                          <a:pt x="68" y="241"/>
                                        </a:lnTo>
                                        <a:lnTo>
                                          <a:pt x="68" y="246"/>
                                        </a:lnTo>
                                        <a:lnTo>
                                          <a:pt x="72" y="251"/>
                                        </a:lnTo>
                                        <a:lnTo>
                                          <a:pt x="72" y="255"/>
                                        </a:lnTo>
                                        <a:lnTo>
                                          <a:pt x="72" y="260"/>
                                        </a:lnTo>
                                        <a:lnTo>
                                          <a:pt x="72" y="265"/>
                                        </a:lnTo>
                                        <a:lnTo>
                                          <a:pt x="77" y="269"/>
                                        </a:lnTo>
                                        <a:lnTo>
                                          <a:pt x="77" y="274"/>
                                        </a:lnTo>
                                        <a:lnTo>
                                          <a:pt x="77" y="279"/>
                                        </a:lnTo>
                                        <a:lnTo>
                                          <a:pt x="77" y="283"/>
                                        </a:lnTo>
                                        <a:lnTo>
                                          <a:pt x="82" y="288"/>
                                        </a:lnTo>
                                        <a:lnTo>
                                          <a:pt x="82" y="297"/>
                                        </a:lnTo>
                                        <a:lnTo>
                                          <a:pt x="82" y="302"/>
                                        </a:lnTo>
                                        <a:lnTo>
                                          <a:pt x="82" y="306"/>
                                        </a:lnTo>
                                        <a:lnTo>
                                          <a:pt x="87" y="311"/>
                                        </a:lnTo>
                                        <a:lnTo>
                                          <a:pt x="87" y="316"/>
                                        </a:lnTo>
                                        <a:lnTo>
                                          <a:pt x="87" y="320"/>
                                        </a:lnTo>
                                        <a:lnTo>
                                          <a:pt x="87" y="325"/>
                                        </a:lnTo>
                                        <a:lnTo>
                                          <a:pt x="92" y="330"/>
                                        </a:lnTo>
                                        <a:lnTo>
                                          <a:pt x="92" y="334"/>
                                        </a:lnTo>
                                        <a:lnTo>
                                          <a:pt x="92" y="339"/>
                                        </a:lnTo>
                                        <a:lnTo>
                                          <a:pt x="92" y="343"/>
                                        </a:lnTo>
                                        <a:lnTo>
                                          <a:pt x="96" y="348"/>
                                        </a:lnTo>
                                        <a:lnTo>
                                          <a:pt x="96" y="357"/>
                                        </a:lnTo>
                                        <a:lnTo>
                                          <a:pt x="96" y="362"/>
                                        </a:lnTo>
                                        <a:lnTo>
                                          <a:pt x="96" y="367"/>
                                        </a:lnTo>
                                        <a:lnTo>
                                          <a:pt x="101" y="371"/>
                                        </a:lnTo>
                                        <a:lnTo>
                                          <a:pt x="101" y="376"/>
                                        </a:lnTo>
                                        <a:lnTo>
                                          <a:pt x="101" y="381"/>
                                        </a:lnTo>
                                        <a:lnTo>
                                          <a:pt x="101" y="385"/>
                                        </a:lnTo>
                                        <a:lnTo>
                                          <a:pt x="106" y="390"/>
                                        </a:lnTo>
                                        <a:lnTo>
                                          <a:pt x="106" y="394"/>
                                        </a:lnTo>
                                        <a:lnTo>
                                          <a:pt x="106" y="404"/>
                                        </a:lnTo>
                                        <a:lnTo>
                                          <a:pt x="106" y="408"/>
                                        </a:lnTo>
                                        <a:lnTo>
                                          <a:pt x="106" y="413"/>
                                        </a:lnTo>
                                        <a:lnTo>
                                          <a:pt x="111" y="418"/>
                                        </a:lnTo>
                                        <a:lnTo>
                                          <a:pt x="111" y="422"/>
                                        </a:lnTo>
                                        <a:lnTo>
                                          <a:pt x="111" y="427"/>
                                        </a:lnTo>
                                        <a:lnTo>
                                          <a:pt x="111" y="432"/>
                                        </a:lnTo>
                                        <a:lnTo>
                                          <a:pt x="116" y="441"/>
                                        </a:lnTo>
                                        <a:lnTo>
                                          <a:pt x="116" y="445"/>
                                        </a:lnTo>
                                        <a:lnTo>
                                          <a:pt x="116" y="450"/>
                                        </a:lnTo>
                                        <a:lnTo>
                                          <a:pt x="116" y="455"/>
                                        </a:lnTo>
                                        <a:lnTo>
                                          <a:pt x="121" y="459"/>
                                        </a:lnTo>
                                        <a:lnTo>
                                          <a:pt x="121" y="464"/>
                                        </a:lnTo>
                                        <a:lnTo>
                                          <a:pt x="121" y="473"/>
                                        </a:lnTo>
                                        <a:lnTo>
                                          <a:pt x="121" y="478"/>
                                        </a:lnTo>
                                        <a:lnTo>
                                          <a:pt x="125" y="483"/>
                                        </a:lnTo>
                                        <a:lnTo>
                                          <a:pt x="125" y="487"/>
                                        </a:lnTo>
                                        <a:lnTo>
                                          <a:pt x="125" y="492"/>
                                        </a:lnTo>
                                      </a:path>
                                    </a:pathLst>
                                  </a:custGeom>
                                  <a:noFill/>
                                  <a:ln w="19050">
                                    <a:solidFill>
                                      <a:srgbClr val="800080"/>
                                    </a:solidFill>
                                    <a:round/>
                                    <a:headEnd/>
                                    <a:tailEnd/>
                                  </a:ln>
                                  <a:extLst>
                                    <a:ext uri="{909E8E84-426E-40DD-AFC4-6F175D3DCCD1}">
                                      <a14:hiddenFill xmlns:a14="http://schemas.microsoft.com/office/drawing/2010/main">
                                        <a:solidFill>
                                          <a:srgbClr val="FFFFFF"/>
                                        </a:solidFill>
                                      </a14:hiddenFill>
                                    </a:ext>
                                  </a:extLst>
                                </wps:spPr>
                                <wps:txbx>
                                  <w:txbxContent>
                                    <w:p w:rsidR="000B3CEF" w:rsidRDefault="000B3CEF" w:rsidP="008F32BC">
                                      <w:pPr>
                                        <w:jc w:val="center"/>
                                      </w:pPr>
                                    </w:p>
                                  </w:txbxContent>
                                </wps:txbx>
                                <wps:bodyPr rot="0" vert="horz" wrap="square" lIns="91440" tIns="45720" rIns="91440" bIns="45720" anchor="t" anchorCtr="0" upright="1">
                                  <a:noAutofit/>
                                </wps:bodyPr>
                              </wps:wsp>
                            </wpg:grpSp>
                            <wps:wsp>
                              <wps:cNvPr id="117" name="Line 646"/>
                              <wps:cNvCnPr>
                                <a:cxnSpLocks noChangeShapeType="1"/>
                              </wps:cNvCnPr>
                              <wps:spPr bwMode="auto">
                                <a:xfrm>
                                  <a:off x="7409" y="4299"/>
                                  <a:ext cx="0" cy="162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18" name="Text Box 647"/>
                              <wps:cNvSpPr txBox="1">
                                <a:spLocks noChangeArrowheads="1"/>
                              </wps:cNvSpPr>
                              <wps:spPr bwMode="auto">
                                <a:xfrm>
                                  <a:off x="8184" y="552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CEF" w:rsidRPr="009465C6" w:rsidRDefault="000B3CEF" w:rsidP="008F32BC">
                                    <w:r>
                                      <w:t>x</w:t>
                                    </w:r>
                                  </w:p>
                                </w:txbxContent>
                              </wps:txbx>
                              <wps:bodyPr rot="0" vert="horz" wrap="square" lIns="18000" tIns="0" rIns="18000" bIns="0" anchor="t" anchorCtr="0" upright="1">
                                <a:noAutofit/>
                              </wps:bodyPr>
                            </wps:wsp>
                            <wps:wsp>
                              <wps:cNvPr id="119" name="Text Box 648"/>
                              <wps:cNvSpPr txBox="1">
                                <a:spLocks noChangeArrowheads="1"/>
                              </wps:cNvSpPr>
                              <wps:spPr bwMode="auto">
                                <a:xfrm>
                                  <a:off x="7509" y="420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CEF" w:rsidRPr="009465C6" w:rsidRDefault="000B3CEF" w:rsidP="008F32BC">
                                    <w:r>
                                      <w:t>y</w:t>
                                    </w:r>
                                  </w:p>
                                </w:txbxContent>
                              </wps:txbx>
                              <wps:bodyPr rot="0" vert="horz" wrap="square" lIns="18000" tIns="0" rIns="18000" bIns="0" anchor="t" anchorCtr="0" upright="1">
                                <a:noAutofit/>
                              </wps:bodyPr>
                            </wps:wsp>
                            <wps:wsp>
                              <wps:cNvPr id="120" name="Text Box 649"/>
                              <wps:cNvSpPr txBox="1">
                                <a:spLocks noChangeArrowheads="1"/>
                              </wps:cNvSpPr>
                              <wps:spPr bwMode="auto">
                                <a:xfrm>
                                  <a:off x="7164" y="555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CEF" w:rsidRPr="00EC5784" w:rsidRDefault="000B3CEF" w:rsidP="008F32BC">
                                    <w:pPr>
                                      <w:rPr>
                                        <w:sz w:val="18"/>
                                        <w:szCs w:val="18"/>
                                      </w:rPr>
                                    </w:pPr>
                                    <w:r w:rsidRPr="00EC5784">
                                      <w:rPr>
                                        <w:sz w:val="18"/>
                                        <w:szCs w:val="18"/>
                                      </w:rPr>
                                      <w:t>O</w:t>
                                    </w:r>
                                  </w:p>
                                </w:txbxContent>
                              </wps:txbx>
                              <wps:bodyPr rot="0" vert="horz" wrap="square" lIns="18000" tIns="0" rIns="18000" bIns="0" anchor="t" anchorCtr="0" upright="1">
                                <a:noAutofit/>
                              </wps:bodyPr>
                            </wps:wsp>
                          </wpg:wgp>
                        </a:graphicData>
                      </a:graphic>
                    </wp:inline>
                  </w:drawing>
                </mc:Choice>
                <mc:Fallback>
                  <w:pict>
                    <v:group id="Group 112" o:spid="_x0000_s1075" style="width:67.1pt;height:66.8pt;mso-position-horizontal-relative:char;mso-position-vertical-relative:line" coordorigin="6549,4209" coordsize="1995,171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fW941h4AAJCzAAAOAAAAZHJzL2Uyb0RvYy54bWzsXVtvYzeSfl9g/4PgxwU61rlKMtIZZPoS LJCZDRDvvqtt2RbGlrSSEnd2MP99vyKr6pA2yWKSnewMkDzkqH2+U2RdeKsqkl/+4fPT4+zHzfG0 3e/eXjRfzC9mm93N/na7u3978Z/XH98sL2an83p3u37c7zZvL37anC7+8NW//suXz4erTbt/2D/e bo4zENmdrp4Pby8ezufD1eXl6eZh87Q+fbE/bHZ4ebc/Pq3P+Ofx/vL2uH4G9afHy3Y+Hy+f98fb w3F/szmd8Nf3/uXFV47+3d3m5vwfd3enzXn2+PYCdTu7/x/d/z/R/y+/+nJ9dX9cHx62N1yN9S+o xdN6u0OhSur9+rye/XDcviL1tL057k/7u/MXN/uny/3d3fZm43gAN838BTffHPc/HBwv91fP9wcV E0T7Qk6/mOzNn3/87jjb3kJ3TXsx262foCRX7oz+APE8H+6vgPrmePj+8N3R84if3+5v/nLC68uX 7+nf9x48+/T8p/0tCK5/OO+deD7fHZ+IBBiffXZa+Em1sPl8nt3gj8uhbRbQ1Q1eLftlN7KWbh6g SvpqHPrVxQxv+3a+8hq8efjAXzer1eC/bRaN+/JyfeWLdVXlqhFfsLjTJNTTrxPq9w/rw8bp6kTi UqF2ItRvt7vNbOxZpg70bucFevN5xwKd7fbvHta7+40jd/3TAcJriEXUPfiE/nGCNkwBq6iGoe+9 qETMzXLOQo6ltL46HE/nbzb7pxn9eHvxiIo75a1//PZ0prpMENLlbv9x+/iIv6+vHnez57cXq6Ed 3Aen/eP2ll7Su9Px/tO7x+PsxzU1RfefYwxvQhhMfnfriD1s1rcf+Pd5vX3E79nZSeR83EJGj5sL Ku1pc3sxe9yg96FfvnqPOyoRnKLC/Mu3xr+u5qsPyw/L/k3fjh/e9PP37998/fFd/2b82CyG9937 d+/eN3+jyjf91cP29nazo/pLz9D0dUbCfZRv09o3qKAuY+pOoqisPF2lncJJx95SP+1vf/ruSNyx 3fqG6axZ26gaXS9G51vy2HckmJctlXqrX9WSZ3eP28N/kYWSkLlNLxppnX3DrVNMbrlAF0PNupnP XTtYX2mj7lYD2i3ejc2CLXVq1K8+/P9t06io7yg/HjcbGpvQrl2duZFKR3kKe0nXfP2b6uabEIrI ctEvYlmqSCDUH3wDJq1Io4Wyb7k13N9y9a/RAdw9PWLA+7fLWTOfPc+Iqmt8E6YJMKtxNXsAUrQ3 oaDYidIqTQldoWJWXZuhBNtVVNunKUEBilmuhgylMUB1GUoQ4kRpWGYoYRKjqL5L1wlDkmKW7Zih hCFpgg0ZUk0o88UyJ3MasLVI1D2tvlDqiyFbr1DsY45WKPcFlJO2hSYU/GKRqVco+XHV5GiFol/m aIWyH4ecvNpQ9qs2Xa82lP2Y1WMbyr6ZNxliofCHVU5gbSj8pskRC6U/jDmJtaH0mzZHLBT/0GZF Foq/6TJdRBvKv1/lbKwL5d/0GWJdqIB+zMmsixQw5IiFCui7bM0iBcCAkk2pCxXQz7M1ixSwyHQ8 XaiAbpHTZhcpYJnpMLpQAR16qHTD7CMFrDLE+lABHawxQyxUQDvPNE3MPKY+qkX9M8RCBWD6n1ZA HyqgHXL9fh8qoG1zxEIFtPnhKFRA22eaE015tCtus6YxhApohwyxIVRAs8wpYIgUMA5pmQ2hApox N+oOkQIWOWKhApou12sMkQLQ7SWb0xAqgHq9tGkMoQK6eaZtDqECYNlpWlhKTmrq2kwDGEP5L+Y5 WqH4uz4znIyh+KHwTL1C6XdDxmLHUPpdlsdQ+B2sJyn8MRJ+TpFjKPt+nulkx1D2uUZJK3ptIT0G nGS1FqHoc5KnVcREKjfxWUSSzwgeS42AVG5+sQgF3+T6/UUo+GE+ZjgMBd/mJpyLUPBDbtxdhIKH BaaNaxlKfsiNlMtQ8uhMMrRC0Q8YnJNaXIaiX+Z4XIayH3JD2zKSPYaZTMUi4a8yE9hlKHyazmSI hdIfm0zTXobSb7Jrh1Uo/rHNEFuF4m+WuYnKKpT/iPlMUv6rUP750WgVKmDMjUbkTtPW1nY5BaxC BYxjpqtYhQpos5O7VaQAdMFpNkMFtJjQp7WJ5WrAwbjMGC0m8QGsa3PG0WDxOwlkzI1uzTxUQtfn WkEzD7WwwNQhyWszD9XQLfO1C/WwaDINoZmHiuib3GDSzENNLNBfZWoXqqLvc91HEy1/FzCmNLlo AdwvsrKLVsDwXeTIhaqgnjljKE2oivlsJCflbByGbnzlFGlCdRjQUCMGNNSKAQ0VY0BD5ZSh0RLZ gIbNxYCGLcaAhqoyoPXagj96arIG1XpttfXaauu1FS2my3WNFtQGtF5b0craoFqvra5eW9E626hA vbaiBbdBtV5b0cq7TDVafRvQem0hoFRr2tFa3KhAvbaiRblBtV5b5N3WWYdBtV5b0TK9TDVaqhvQ em1Fa3aDan3bihbvBtX6njBaxRtU67UVLecNqvXjVrSwL1ONVvcGtL5tRet8g2p924pW/AbV+rYV rf0NqvVtK/IClKlGvgADGret9HQxcghkZ8aRQyA/WYxcAhTqCmaLiLFpFG394KPhCLd93nFkDb9m iEy/vbhuMJek8Nthf6KUBYq0IbZ57WP57hN6G+J9yFzwsDzCu7gtSgXwJX6M6MOmCD/QRDWNX0R4 WAvhXbQvjV9GeNgB4V1AN41fRXia6NMHmMnnaoS5Zighmsu7L/I8IzYTfcFMYy6eLaONv2C2mzzf bRd/wYz7UHaSc0RvwlrRFJr4QGWztXqha+YcRWe/iLVNASNXRoHzWN8UFXJfFDiPNU5TVvdFXueY qoac03SUvkAEJ8cHINEXYuZ5zkEs+oI5xxwxW0ascyzefK3ynHexzinm4vjIc47ZbFgrmtrRFwid ZGsV65ymbe6LAuexzpFh4L8ocB7rnOIgrowC57HOe+Yc86QsH7HOaZpEZSBmkfsCwgllRVMg90We c4gx+oI5R4JItoxY5zR1cWXkOcdkOCqDOUccIVtGrHOaclAZmE9kv4h1PjLnmCtkv4h1PjLnmAdk v4h1PjLnGOOzX8Q6Jx+/46PAeaxzGr7pCzjrc2XALELp0gDtvshzDgOKvmDO4XrPlhHrnNzvrow8 54iFRWUw53CjZ8uIdU6udCoDzvLsF7HOl8w5XOLZL2Kdk1vclVHgPNb5kjmHdztbRqzzJXMOF3b2 i1jn5MWmWsFPnfsCDSKULrmq3Rd5ztF0oi+Yc3ics2XEOiensysjzzkaW1QGc77Kc45GF37h3MdU CDmIs/WKte58xP6bAvex3p0j2H9T4D/WfDNnAZA/N1u3WPfOpevLKcgg1r7z27pvCvM5dAuR3HRC 10Qy8HMonjAfkaBNqdnXSNZ12dn4AbtBgjZ+YAGMHG384HzAw/pMc25XCH5S8qfLgnvghEJ68bT/ cXO9d5DzlGEsGWsoewI87kIg1sVgcIUAhZejvJXnwZETlHAkb+UZodDKKmhpzyA05Olp8UR65YUA BuS1PGMYVmGlMoWaDihCRZ4vqElqsLyWJ8NYHDowy2t5voBJ+5HX8oxhPkU6zykXCn9ekVM4D0ih 8GbWwDDbrYKVFY9Vgiu0KVPj6TtykYuFKszZf1YgCisri2FIlywX6llYakcvSpKnVxZ5qSHeJcae ktwUVla9wBZlnZIPmQpFF1EqVGA6z5Kqy9OzIDB4pGqoYfJQhLFAdOoshcmTCxVYWafkViZOMXeu KVRXQ1KYPH2h5Pglalh9lagJDGvFKlhZp0IN2aBFan5AXuoAJlWXJ7MgsLLqeQGzQAC5otAFAuUl GOVOQW7IwK2DlXUq1HS6KRzK03OqsHI7JT8q1Q2jbpEFhhkdvlDTxYzUSZ5cN6aG9VWpUHKGUt10 UShU5OmpCcznnGf7N4WVVS8wrN6LdWMWsOavgRnjAi+ekAtdRU29SCIIeXqB8DIJOyiK1BRWVr3A kDlQ4lRhBjW4+KHTEVPuIjWBlTsHdPSOmjF8KKysel5kjcbwobCy6gUG3ZY4VZhBjTlVx4KoXJ5e 9ZSZROJFKKdYKMOMUUaoITZXosZLtNEYZQRmjDIKK6teYMYoQ5lCJBAk2hdZYJh6dEWs8vTiFWpY k5SouRwgKhVpL3W4svKF3mCMRxOurH5Z7w3GiDThaumVG7/SU3eMiFeeXszI4nVaG9Q1JO/l+QIH d1VRzkLPGJca2nICvQ3IKS7TE5xhB0LPGJq0XEx2iuXSrhKqnzE4YbsG4yrpYeJcLtcvlgZjfGoo QYbqh+BFFT0NuYhe5cn6FXpYbxbpccgAOVmVuHLfgpROxwf2oBj0PL89OqNy/RinrjXhU57ML6Ws QH49BoUqesjvLeI4oNDDB1KFs5b9Qg++rSp6xmjVUNIH8VuNKw9EEz3DXqRcY2BrOCzRa0BG9CVP 1pvgfIZfdgqq9DS0JXTkKfT8CrVHalhRzpSxQfIzRrdGcIZDoYEeHD11tUm95Cn1Y5w1vgk9JKcW +eAARafuVClPnlyu4mrpGXZAyQaQX4fs8HL9BFdJD0GEIj1KDqByrfFNcNb4pjij36D9AFSuNb4p zug3BIf1cpFfyuSncqtxRrlCD/6NcrnML3w0VThrHOSAR4dxqUiPMueJX2scFJw1DirOGLco4Z3K tcZBxRn2wrjWcGe3lKSOcutx5XKVnuH6xnZBX67h/FacMV5OuLK9tByTaA1vuuKMcXXCWeUyv4iR lewPOx+9XAyP+oQr21VL25RJv4YnRnFIGSjWT+gZ4yo2Xfpya3GGM1/pGd78ljYPE7/G+Dvhyv1V y8kjrTH+TrhKeqbnn/moxhn2Bz04uWArTFG/nDKCk5WqcI0VTGB6DcLHxXJhn1S/apzhNyJ7d/Q0 UC/zEXn6eUnLiSLYZGvUz68bG2N+oPTgVCvyy8kjFOyswmk6h9RfnsyH0EOKSZmen7djH3AdzoiN tJSgSnozgiMtp4xU4wz/ltLzx65k5+0t7dyk+tXijHlJywkgjeEKm3CG3XOyB62/i3pTnGGntCeR +NXkQ7ETebK9CM4IzrS0RZDoadhf6MiT6QnOiOK0WCc4etU4w06ZnjHN6WiPHdiohZU7cexB99Tq YMZUqMOSjeoGDZcsQGBG8KjDQEXUamFGochIddQqYWVj7zij1AhFKcyghgAO1c2YUXUMMyJWHe0O ArVaWLkZ4jQAT60OZky6OtoLg7rVwspNpuP8SyPLQmDGxIwWpFS3WpjRZDhD0ojNdQwzYnMd50Ja MMo8AguafS1dmzx9F9dxfmElzIj04VwGV2gtzGiAnAFoxA07TuKrhJWX6DiazHFQRuHMiJ+BKg+C PW2BpjZa7Ch7TnGyUHW0PKrcE9Exd1QvA8X5Nxaqihanrhi0OInEQHGehoXy44qB4twFC1VHy6MM PXLU30JV0eJIuEGLUYbdc+TaQHEM2UL5PtZothTLIDOshRmFcmqt0UENdGgCFVqmJjCj86QwEFGr hZWdlwMHD43+f+BYnzHo4FBaV7daWDkAQCekEqfGuCkwY7DGATGOWi2s7OQZJJhVBzNcSwOHnmph RqEcADJmfTjlxgnEmGoKzMqh4ihMLaw8WA8cWzFckAozWhZHVozlA47qcQIxFiMDx1UqYVb6HEc3 amFGk+GYBeXWl1ZKg+IMehyLmFLnZcInTz/xw8lETnTWGnjCGSYM4bou01h7D4Iz1vIDxxgsH4Li jCxQylVx9avGlQfMiV7ZkkeOReBYuaJ+FWf4dEaOMdBxxCV7UZzhw8I5UF4uhk9McYaPDecce3qG b09xhq9wwpXtjzKqnH4NX6biDN/ohLPKZX4N3+3IsQPLFzzhyvY3ckzA8lULzvJ9T7hyP4/TuZyc cf5W2f4UZ9ip4IwY/yi+fiNmoThjtjVKTMCIqSjOiNHgoDEvF2PuozgjhjThDPtjX39r+FFGwRkz lgln2B/75ltjzoIz07xcMFQX+yvFGfbCvvnWiGGOgjMmJBOuPO0e2dePw17LfCiukp6RqzWyrx8H wRnl+qm3FfMWep0x3xg5JmDF7hVn+NInnGFXHBOwchVw4J2zKyv3YcIZdsWxg87IuRgFZ+RwTDij XI4x4Hjjsn4VZ9iV4Kxxn2MMVu7NKDhr3Fdcub/CUYBeb0au0YSrpAd7LfUvCw5vWLlVijNiuxOu 3K8tOBBi5ZIJDgdwl/lger2R64YzEp2ccQiiQU9wZbtSekZu3wLjLs3DrFxBxRm5hxPOsAMOw1i5 kTjs0dfPyLVUHNbcRbviSExv5LYsFFfuDxRnjJc4ZdLzYYyDijNybiecYQdSrpETvOBgkZU7POHK 61rFGePghDPshcNP5MMr6ldxlfRe5IYjiE8bvN3xRbrTG38MLzPRG3TkqiEsEmB2tN07ukQoumsI 9xzNtc+LYMW7hoRXIv6PdpNQxEXE7Ef3HysqgP2CK4fOnz999jeD+Z1QdGuNv4Zodtz7i9Rw8Rt+ POyP/3Mxe8Ylam8vTv/9w/q4wYVM/77DhVorJF5gVnt2/+iHBZ2NdAzffArfrHc3IPX24nyBQ7To 57sz/oVPfjgct/cPKMmfF7Hbf437xO627i6qqVbx3Ui/yeVeWOG9ugjIzdr+ry8C6hd06jBGi5Gm aTBNZ5PuujS3d4MuVZo2M8gta2HTqb4HiI7+Z18SnXYmVwVh0abnMdLxvlxaCEENA0iSCoY8hbiD 1BNkMO2ZMHT0c6I2mMIrBsf4J6sD5SjGXW6UoIOhQTHuRP1EfTAMKqbJSAdRO8W4g9gTdCgwqaAc IYpZKMjdF5CiFEq6oaP0E6zR9EcpudtiUpRCYbd09nSKUihtdx9CilIo7iylUN4LunUgRSkUuLso IFWnUOLuiPkEJepuVAQ5ShTXURAOjk/WiXxmCnJ3SSXqRBM6BcGtnCEVijxLKhQ5dpllSIUyx20c Se2RO22qVZtru6HQs6RCoSMHLl0rCkZpge62rISsyCmnIIwSGVKh2LOkIrHjTq2kBilkrgXiNPak rCjypaBmzJEKxZ4lFYl9QadIJiyUjprTAt11YClZRWJ398EkSNFAa5Ii36CCMHlK14pmpIpy92sk akV5AwqC0zRDKhR7llQodtzpmSEVih26SWqQJqFTrXD8fVLsdEyEorKkQrG37qqOhNgp0jiRytgV uTwV5O9QSJEKxe7uYEuInVIsJlJ9pmegiKWiYHxJWWEhNoH8dUqpWoViz5KKxO6uD0mRCsXuLoZL MRiJHddnJTVITtCJQTr4P0EKu4YnkL98KlEryiZTUsuMrCjPREFwHWZqFYo9SyoUO7yGGVKh2N3F NCkGQ7F3uWGCDqnQumdJhWKHrzBdK/LZKil3hV6iVpRQp6AOQ1xSg5RHo6gsqVDs/mKzhAYpzjyR oktRUrWKxI47ltK1CsWOm+zSpCKxjzlSodixwz9DK5L7ImMN5GNWDrO0KKlQUfDfpVmkpCNFYWd/ ul4U9VZU564uTEiefMuKytMKRQ9/XKZeoejpPrCk7OloCy2xz3XwFDtXVJ5WKHv44dL1oqzJgFZG XtEFPvCtZWhFskeDTfJIEX0tsceNTUlTJf+1ovxFjwmzpzRNRWG/doZWJHt3aWSKViT7RWZ6RPkD WiKoZHiMZO8uBkzYV3x3T5aYOz9DywSdNJfx1T3lg8ej63sMaKgIAxpqw4CGKjGgoV4MaKgcAxpq qAyNlrYGNOyjDGjYWAxo2GIMaL22fr/kJ1ocl+UaLZENaL22KGtaG7ZBtb5tRXfkGlTr2xYFTGrr Wt+2ouV0ua7RotqA1rctisdUshUtso0K1GuLEl9qK1CvrWjpbdS1XlvRKrxMNVqLG9B6bUXLcoNq fduitNtKFVC6UC20XlvRit1gq15b0eK9TDVawhvQem1Fq/mMr9sdAhNINDkZbKLFfH6iRMlNSiua KCHUVnu3CWIR7oTl2rtNMJcK8RAPwhXXEm5/fbcJIvshHmZKeEmHSeDj07fBIuElTJrAxydvo9sm vISbE/iXp277DzSRJ/HFizO3mWVNMUh88eLEbWZaDxh5/QUmXaGUeBsDjsvm6F/ii/i8dU58uNbN G4kvYk2TQ51EpSnJiS9e6Jo51yTDxBextnmf1LVuiU58Eeu74m4TCCeUFac2XGsKU6KMWOc0ChPn moSR+CLWOV2j577I2zkEH9aKd3Vd6+by12VAAdEXbOqaSpn4ItY5jXquVnlrx0QuLIP3b5TuNoFy oy+Yc03UStQq1nnF3SYwh6gM5hz+Xh+oT5QR65xGEOJc08ETX8Q6p9GBvtBE0MQXsc4r7jaByYV8 8NaSa02KeV0GTC/6gjnXo6ASX8Q658N9r/WwtsQXsc45xbR0twlmhWGteEvuNfykOX3AvKMvuIfT PTqJWsU6r7jbBFPFqAzWuab+JMqIdc5JqaW7TdCEwjJ4P+C1pg0lyoh1zttirvUwzddfoNFFZciQ lrd2zCajL5hzPQggUUasc05jLd1tggYdlsG7F6810TdRRqxzTkW91mPbEl/EOuedzdd6AGPii1jn vG3mGumnOUtEpxHywduiS3eboPOIvuAeTnc2JWoV65yTTa/1wJzXX3Aik9wAV3G3CTqmqFascySY 5jhHBxV+kbvbhNKu9FK76Y4Omq0iC+fazUjdHR0063R3dPiDE3wK14s7OsiROMMdHeTeo8KnGzj8 Bivfy0ry4PT2xTYs1xfLHFDeyZO3ajnMi7yy6caMCFROHkWN0fPrxEiKkaenRF4voHRqI2/lGaPK 2YJMC72qV53QkCfT8vXS4V7eyjNCGbtBybmF2usAKjTkGdHSIVDeypNRWHKBljcCGI+8lWeEss7y 9bR0WBAa8vS0eJaI7rokL0GVlS0oaTZSkjyjEn36VZZHDO8kCXRCxXp5lHYfUpI8uURGVdGytkXy 5NLa7Sgw46BshZVzPfkEAus4IoWVm7fAMCEqCVdhZWrkKIGmrO2GAjN2GyqsbEQCM/Yc8Fy1MbYa CkwnXWI/8vR2pDCZPchrecYwY58hDQIkN2P7oMCM3YMKKxuSwIy9BjzTtbb6Mcza6aewcvehsLLq +aSK1jifQWHlVi8wY/BRmEHNzxxaa+uewMqGxJditNbGPaZm7Mfj+bV1hKXCyq1eYFjhlPoQhRnU 4MBEW7C22PFhINapoworG5LAdNotzVievjnz7Lw1hiKBGWejMczaDKewcnPm+yk69aBJ1eXJLHjx IrGlqCyhBudISacKK+sUs1TSaWeMMgordw4KK+tUYBgfSizwmsA6jllg6iIQscrTi1dgxoY1hZVb vdxhYZ6NzUfG0IFaJV6VnjGCTLiyXuUOCzoFq1yuX2wj56UKZ+1Dk3KtfWiKUyexaEueXmt0DgUZ KHJfyvUTnLEPTekZ+7sVZwwScieGtb9swhl6Y8c28mAMfr3erP1lcseGeXcBxb5Jzsb+MqWnDiDR lzxZb0LPOMvaLZepXKN/n3BGu+Sjhji7Rlcu+PH7fqv9aX93/uJm/3S5v7vb3mwub4/r5+3u/rKd N/PLp/V251wWwUYq7DQ73n9693ic/bjGxaV/n/1WbrCYdjb94++3unw+3F/dHw/fH776kur9fDrM Pj897vDrgH1gD+fz4ery8nTzsHlan7542t4cX0n+eX+89WKnX4fj/mZzOkEV3z+sDxtogbdUfXf0 e9Lo9BS/9+rb7W4zo9Mn0Ksz6N3uuyO5muDE+v7w7f7mL6fZbv/uYb273zhy1z8dNrSbjMaB6BP6 x+mAMj49/2l/C8waO82cCcieKtgJ3Su76HmbdE9n2oLOtCELXiHajoUzlqXDkm8Px9P5m83+aUY/ 3l48ouKOtuzNoibJECL4arfjis4Dozd5e8ReR/zHHWUEe7XZcXZ2Ujgft5DL4wY7+N5ePG1usXdv s/O/HFvn9fbxw+6WREWOHeaUfXzYGDn74bh9e/FXXGb6Yflh2b/p2/HDm37+/v2brz++69+MH5vF 8L57/+7d++ZvVPmmv3rY3t5udh+3j49sJPhjnZGkm6cK6hfscvQ7GsUQYLe/mQFj+eMN+Jqk+Mf9 Zxix68rZIr8nOzx/xgsyVaf2F7b89fG4f37YrG/RxCJjpk89H1XGvGzYMT8MPiI6GXNHoSAyZ/rh bSBjzeQmdrWssWbiJtDaP6hdRe3n13X7XqLcVJq2n/+xXb35OC4Xb/qP/fBmtZgv38yb1R9X47xf 9e8/xk3FdXG+P/0VTYUa+K/qQp62581x9rh9goNT+5n1FVmg7yHWV2FvoS2dqu+6Dxi6PF0H4jpf MlFvrNOOY+/XpYbwM3ccN1Qx2XGMH363Mf/V7zbGX//5dhrDFfyqs3Dz/9+8s1gMOvLhhxsiqP+6 QS/1e2dBY5rrqX/VHPH3zoLmGvWdhRv7fu8sZGpMWVqvOgtdUtz8+cffbmaxaPjg0YHOM/29s/g7 LCh/7yx+XmfhTof7Z+gs3Jr6+R4LEnSG9zhd5WF78359Xof/xu/nw9Wm3T/sH283x6/+VwAAAAD/ /wMAUEsDBBQABgAIAAAAIQAQ1xt13AAAAAUBAAAPAAAAZHJzL2Rvd25yZXYueG1sTI9BS8NAEIXv gv9hGcGb3aTRImk2pRT1VARbQXqbZqdJaHY2ZLdJ+u/deKmX4Q1veO+bbDWaRvTUudqygngWgSAu rK65VPC9f396BeE8ssbGMim4koNVfn+XYartwF/U73wpQgi7FBVU3replK6oyKCb2ZY4eCfbGfRh 7UqpOxxCuGnkPIoW0mDNoaHCljYVFefdxSj4GHBYJ/Fbvz2fNtfD/uXzZxuTUo8P43oJwtPob8cw 4Qd0yAPT0V5YO9EoCI/4vzl5yfMcxHESyQJknsn/9PkvAAAA//8DAFBLAQItABQABgAIAAAAIQC2 gziS/gAAAOEBAAATAAAAAAAAAAAAAAAAAAAAAABbQ29udGVudF9UeXBlc10ueG1sUEsBAi0AFAAG AAgAAAAhADj9If/WAAAAlAEAAAsAAAAAAAAAAAAAAAAALwEAAF9yZWxzLy5yZWxzUEsBAi0AFAAG AAgAAAAhAO99b3jWHgAAkLMAAA4AAAAAAAAAAAAAAAAALgIAAGRycy9lMm9Eb2MueG1sUEsBAi0A FAAGAAgAAAAhABDXG3XcAAAABQEAAA8AAAAAAAAAAAAAAAAAMCEAAGRycy9kb3ducmV2LnhtbFBL BQYAAAAABAAEAPMAAAA5IgAAAAA= ">
                      <v:line id="Line 642" o:spid="_x0000_s1076" style="position:absolute;visibility:visible;mso-wrap-style:square" from="6549,5544" to="8349,55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rY4MIAAADcAAAADwAAAGRycy9kb3ducmV2LnhtbERP32vCMBB+H/g/hBP2NtMq6OyMIhZh D9tAHXu+NWdTbC6liTX7781gsLf7+H7eahNtKwbqfeNYQT7JQBBXTjdcK/g87Z+eQfiArLF1TAp+ yMNmPXpYYaHdjQ80HEMtUgj7AhWYELpCSl8ZsugnriNO3Nn1FkOCfS11j7cUbls5zbK5tNhwajDY 0c5QdTlerYKFKQ9yIcu300c5NPkyvsev76VSj+O4fQERKIZ/8Z/7Vaf5+Qx+n0kXyPU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8rY4MIAAADcAAAADwAAAAAAAAAAAAAA AAChAgAAZHJzL2Rvd25yZXYueG1sUEsFBgAAAAAEAAQA+QAAAJADAAAAAA== ">
                        <v:stroke endarrow="block"/>
                      </v:line>
                      <v:group id="Group 643" o:spid="_x0000_s1077" style="position:absolute;left:7149;top:4419;width:872;height:1002;flip:y" coordorigin="3955,6174" coordsize="872,100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oD4usAAAADcAAAADwAAAGRycy9kb3ducmV2LnhtbERPS4vCMBC+C/6HMII3 TZWySDWKCIqIl60PPA7N2AabSWmi1n+/WVjY23x8z1msOluLF7XeOFYwGScgiAunDZcKzqftaAbC B2SNtWNS8CEPq2W/t8BMuzd/0ysPpYgh7DNUUIXQZFL6oiKLfuwa4sjdXWsxRNiWUrf4juG2ltMk +ZIWDceGChvaVFQ88qdVcFmblNLr7XBMCqK9lrddblKlhoNuPQcRqAv/4j/3Xsf5kxR+n4kXyOUP AAAA//8DAFBLAQItABQABgAIAAAAIQCi+E9TBAEAAOwBAAATAAAAAAAAAAAAAAAAAAAAAABbQ29u dGVudF9UeXBlc10ueG1sUEsBAi0AFAAGAAgAAAAhAGwG1f7YAAAAmQEAAAsAAAAAAAAAAAAAAAAA NQEAAF9yZWxzLy5yZWxzUEsBAi0AFAAGAAgAAAAhADMvBZ5BAAAAOQAAABUAAAAAAAAAAAAAAAAA NgIAAGRycy9ncm91cHNoYXBleG1sLnhtbFBLAQItABQABgAIAAAAIQCigPi6wAAAANwAAAAPAAAA AAAAAAAAAAAAAKoCAABkcnMvZG93bnJldi54bWxQSwUGAAAAAAQABAD6AAAAlwMAAAAA ">
                        <v:shape id="Freeform 644" o:spid="_x0000_s1078" style="position:absolute;left:3955;top:6174;width:747;height:1002;visibility:visible;mso-wrap-style:square;v-text-anchor:top" coordsize="747,1002"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murIsQA AADcAAAADwAAAGRycy9kb3ducmV2LnhtbERP3WrCMBS+H/gO4QjeDE0ddIzOtKg4EHTCdA9w1py1 xeakJlGrT78MBrs7H9/vmRW9acWFnG8sK5hOEhDEpdUNVwo+D2/jFxA+IGtsLZOCG3ko8sHDDDNt r/xBl32oRAxhn6GCOoQuk9KXNRn0E9sRR+7bOoMhQldJ7fAaw00rn5LkWRpsODbU2NGypvK4PxsF 2355XL0n2/P6lKbp3XWbxe7xS6nRsJ+/ggjUh3/xn3ut4/xpCr/PxAtk/gMAAP//AwBQSwECLQAU AAYACAAAACEA8PeKu/0AAADiAQAAEwAAAAAAAAAAAAAAAAAAAAAAW0NvbnRlbnRfVHlwZXNdLnht bFBLAQItABQABgAIAAAAIQAx3V9h0gAAAI8BAAALAAAAAAAAAAAAAAAAAC4BAABfcmVscy8ucmVs c1BLAQItABQABgAIAAAAIQAzLwWeQQAAADkAAAAQAAAAAAAAAAAAAAAAACkCAABkcnMvc2hhcGV4 bWwueG1sUEsBAi0AFAAGAAgAAAAhAH5rqyLEAAAA3AAAAA8AAAAAAAAAAAAAAAAAmAIAAGRycy9k b3ducmV2LnhtbFBLBQYAAAAABAAEAPUAAACJAwAAAAA= " adj="-11796480,,5400" path="m,1002r5,-5l5,993r,-5l5,983r5,-9l10,969r,-4l10,960r5,-5l15,951r,-9l15,937r4,-5l19,928r,-5l19,918r5,-9l24,904r,-4l24,895r5,-4l29,886r,-5l29,877r5,-5l34,863r,-5l34,853r5,-4l39,844r,-4l39,835r4,-5l43,826r,-5l43,816r5,-9l48,802r,-4l48,793r5,-4l53,784r,-5l53,775r5,-5l58,765r,-4l58,756r5,-5l63,747r,-5l63,738r5,-5l68,728r,-4l68,719r4,-5l72,710r,-5l72,700r5,-4l77,691r,-5l77,682r5,-5l82,673r,-5l82,663r5,-4l87,654r,-5l87,645r5,-5l92,635r,-4l92,626r5,-4l97,617r,-5l101,608r,-5l101,598r,-4l106,589r,-5l106,580r,-5l111,571r,-5l111,561r5,-4l116,552r,-5l116,543r5,-5l121,533r,-4l125,524r,-4l125,515r,-5l130,506r,-5l130,496r5,-4l135,487r,-5l135,478r5,-5l140,469r,-5l140,459r5,l145,455r,-5l145,445r5,-4l150,436r,-5l154,427r,-5l154,418r5,-5l159,408r,-4l164,399r,-5l164,390r5,-5l169,380r,-4l174,371r,-5l174,362r4,-5l178,353r,-5l183,348r,-5l183,339r5,-5l188,329r,-4l193,320r,-5l193,311r5,-5l198,302r,-5l203,297r,-5l203,288r4,-5l207,278r,-4l212,274r,-5l212,264r5,-4l217,255r,-4l222,251r,-5l222,241r5,l227,237r,-5l231,227r,-4l236,218r,-5l236,209r5,l241,204r,-4l246,200r,-5l246,190r5,l251,186r,-5l256,181r,-5l256,172r4,l260,167r,-5l265,162r,-4l265,153r5,l270,149r,-5l275,144r,-5l280,135r,-5l284,125r,-4l289,121r,-5l294,111r,-4l299,107r,-5l299,97r5,l304,93r5,l309,88r4,-4l313,79r5,l318,74r5,l323,70r5,-5l328,60r5,l333,56r4,l337,51r5,l342,46r5,l347,42r5,l352,37r5,l357,33r5,l362,28r4,l371,23r5,l376,19r5,l381,14r5,l390,14r,-5l395,9r5,l400,5r5,l410,5r5,l415,r4,l424,r5,l434,r5,l443,r5,l453,r5,l458,5r5,l468,5r4,l472,9r5,l482,9r5,5l492,14r,5l496,19r5,l501,23r5,l506,28r5,l516,33r5,l521,37r4,l525,42r5,l530,46r5,l535,51r5,l540,56r5,4l550,65r,5l554,70r,4l559,74r,5l564,84r,4l569,88r,5l574,93r,4l578,102r,5l583,107r,4l583,116r5,l588,121r5,4l593,130r5,l598,135r,4l603,139r,5l607,149r,4l612,158r,4l617,167r,5l617,176r5,l622,181r,5l627,186r,4l627,195r4,l631,200r,4l636,204r,5l636,213r5,5l641,223r5,4l646,232r5,5l651,241r,5l656,246r,5l656,255r4,5l660,264r,5l665,269r,5l665,278r5,5l670,288r,4l675,292r,5l675,302r5,4l680,311r,4l684,320r,5l684,329r5,l689,334r,5l694,343r,5l694,353r5,4l699,362r,4l704,371r,5l704,380r5,5l709,390r,4l713,399r,5l713,408r5,5l718,418r,4l723,427r,4l723,436r5,5l728,445r,5l733,455r,4l733,464r4,5l737,473r,5l737,482r5,l742,487r,5l742,496r5,5l747,506r,4e" filled="f" strokecolor="purple" strokeweight="1.5pt">
                          <v:stroke joinstyle="round"/>
                          <v:formulas/>
                          <v:path arrowok="t" o:connecttype="custom" o:connectlocs="10,969;19,932;24,895;34,858;43,826;53,789;58,756;68,724;77,691;87,659;92,626;101,594;111,561;121,529;130,496;140,464;150,436;159,404;174,371;183,343;193,311;207,283;217,255;227,232;241,204;251,181;265,162;275,139;294,111;309,93;323,70;342,51;357,33;381,19;400,5;429,0;458,5;487,14;506,28;530,42;550,65;564,88;583,107;598,130;612,158;622,186;636,204;651,237;660,264;670,292;684,320;694,348;704,380;718,413;728,445;737,478;747,506" o:connectangles="0,0,0,0,0,0,0,0,0,0,0,0,0,0,0,0,0,0,0,0,0,0,0,0,0,0,0,0,0,0,0,0,0,0,0,0,0,0,0,0,0,0,0,0,0,0,0,0,0,0,0,0,0,0,0,0,0" textboxrect="0,0,747,1002"/>
                          <v:textbox>
                            <w:txbxContent>
                              <w:p w:rsidR="000B3CEF" w:rsidRDefault="000B3CEF" w:rsidP="008F32BC">
                                <w:pPr>
                                  <w:jc w:val="center"/>
                                </w:pPr>
                              </w:p>
                            </w:txbxContent>
                          </v:textbox>
                        </v:shape>
                        <v:shape id="Freeform 645" o:spid="_x0000_s1079" style="position:absolute;left:4702;top:6684;width:125;height:492;visibility:visible;mso-wrap-style:square;v-text-anchor:top" coordsize="125,492"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UAUcIA AADcAAAADwAAAGRycy9kb3ducmV2LnhtbERPS2vCQBC+C/6HZYTe6iaC1kY3QaSvW9W2eh2yYxLM zobdrcZ/3y0I3ubje86y6E0rzuR8Y1lBOk5AEJdWN1wp+P56fZyD8AFZY2uZFFzJQ5EPB0vMtL3w ls67UIkYwj5DBXUIXSalL2sy6Me2I47c0TqDIUJXSe3wEsNNKydJMpMGG44NNXa0rqk87X6Ngud0 qt/ejz+HzXTvPpsX2jx115VSD6N+tQARqA938c39oeP8dAb/z8QLZP4HAAD//wMAUEsBAi0AFAAG AAgAAAAhAPD3irv9AAAA4gEAABMAAAAAAAAAAAAAAAAAAAAAAFtDb250ZW50X1R5cGVzXS54bWxQ SwECLQAUAAYACAAAACEAMd1fYdIAAACPAQAACwAAAAAAAAAAAAAAAAAuAQAAX3JlbHMvLnJlbHNQ SwECLQAUAAYACAAAACEAMy8FnkEAAAA5AAAAEAAAAAAAAAAAAAAAAAApAgAAZHJzL3NoYXBleG1s LnhtbFBLAQItABQABgAIAAAAIQD+tQBRwgAAANwAAAAPAAAAAAAAAAAAAAAAAJgCAABkcnMvZG93 bnJldi54bWxQSwUGAAAAAAQABAD1AAAAhwMAAAAA " adj="-11796480,,5400" path="m,l5,5r,5l5,14r,5l10,23r,5l10,33r5,4l15,42r,5l15,51r4,5l19,61r,4l24,70r,4l24,79r,5l29,88r,5l29,98r,4l34,107r,5l34,116r5,5l39,125r,5l39,135r4,4l43,144r,5l43,153r5,5l48,163r,4l48,172r5,4l53,181r,5l53,190r5,5l58,200r,4l58,209r5,5l63,218r,5l63,228r5,4l68,237r,4l68,246r4,5l72,255r,5l72,265r5,4l77,274r,5l77,283r5,5l82,297r,5l82,306r5,5l87,316r,4l87,325r5,5l92,334r,5l92,343r4,5l96,357r,5l96,367r5,4l101,376r,5l101,385r5,5l106,394r,10l106,408r,5l111,418r,4l111,427r,5l116,441r,4l116,450r,5l121,459r,5l121,473r,5l125,483r,4l125,492e" filled="f" strokecolor="purple" strokeweight="1.5pt">
                          <v:stroke joinstyle="round"/>
                          <v:formulas/>
                          <v:path arrowok="t" o:connecttype="custom" o:connectlocs="5,5;5,14;10,23;10,33;15,42;15,51;19,61;24,70;24,79;29,88;29,98;34,107;34,116;39,125;39,135;43,144;43,153;48,163;48,172;53,181;53,190;58,200;58,209;63,218;63,228;68,237;68,246;72,255;72,265;77,274;77,283;82,297;82,306;87,316;87,325;92,334;92,343;96,357;96,367;101,376;101,385;106,394;106,408;111,418;111,427;116,441;116,450;121,459;121,473;125,483;125,492" o:connectangles="0,0,0,0,0,0,0,0,0,0,0,0,0,0,0,0,0,0,0,0,0,0,0,0,0,0,0,0,0,0,0,0,0,0,0,0,0,0,0,0,0,0,0,0,0,0,0,0,0,0,0" textboxrect="0,0,125,492"/>
                          <v:textbox>
                            <w:txbxContent>
                              <w:p w:rsidR="000B3CEF" w:rsidRDefault="000B3CEF" w:rsidP="008F32BC">
                                <w:pPr>
                                  <w:jc w:val="center"/>
                                </w:pPr>
                              </w:p>
                            </w:txbxContent>
                          </v:textbox>
                        </v:shape>
                      </v:group>
                      <v:line id="Line 646" o:spid="_x0000_s1080" style="position:absolute;visibility:visible;mso-wrap-style:square" from="7409,4299" to="7409,59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UZXPMEAAADcAAAADwAAAGRycy9kb3ducmV2LnhtbERPy6rCMBDdC/5DGMGdpor4qEYRQRCF C77A5djMbcttJqWJWv16c0FwN4fznNmiNoW4U+Vyywp63QgEcWJ1zqmC03HdGYNwHlljYZkUPMnB Yt5szDDW9sF7uh98KkIIuxgVZN6XsZQuycig69qSOHC/tjLoA6xSqSt8hHBTyH4UDaXBnENDhiWt Mkr+DjejAOXq5cf7ejeYnI28/CyH5+trq1S7VS+nIDzV/iv+uDc6zO+N4P+ZcIGcvw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dRlc8wQAAANwAAAAPAAAAAAAAAAAAAAAA AKECAABkcnMvZG93bnJldi54bWxQSwUGAAAAAAQABAD5AAAAjwMAAAAA ">
                        <v:stroke startarrow="block"/>
                      </v:line>
                      <v:shape id="Text Box 647" o:spid="_x0000_s1081" type="#_x0000_t202" style="position:absolute;left:8184;top:5529;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7tnlsYA AADcAAAADwAAAGRycy9kb3ducmV2LnhtbESPT2vDMAzF74V9B6NBb63TQdeR1S1lUBhsl6W99KbF yp8tloPtJdk+/XQo9Cbxnt77abufXKcGCrH1bGC1zEARl962XBs4n46LJ1AxIVvsPJOBX4qw393N tphbP/IHDUWqlYRwzNFAk1Kfax3LhhzGpe+JRat8cJhkDbW2AUcJd51+yLJH7bBlaWiwp5eGyu/i xxmY1sX5Uh2rEDy9H/6+6rdx2HwaM7+fDs+gEk3pZr5ev1rBXwmtPCMT6N0/AAAA//8DAFBLAQIt ABQABgAIAAAAIQDw94q7/QAAAOIBAAATAAAAAAAAAAAAAAAAAAAAAABbQ29udGVudF9UeXBlc10u eG1sUEsBAi0AFAAGAAgAAAAhADHdX2HSAAAAjwEAAAsAAAAAAAAAAAAAAAAALgEAAF9yZWxzLy5y ZWxzUEsBAi0AFAAGAAgAAAAhADMvBZ5BAAAAOQAAABAAAAAAAAAAAAAAAAAAKQIAAGRycy9zaGFw ZXhtbC54bWxQSwECLQAUAAYACAAAACEA37tnlsYAAADcAAAADwAAAAAAAAAAAAAAAACYAgAAZHJz L2Rvd25yZXYueG1sUEsFBgAAAAAEAAQA9QAAAIsDAAAAAA== " filled="f" stroked="f">
                        <v:textbox inset=".5mm,0,.5mm,0">
                          <w:txbxContent>
                            <w:p w:rsidR="000B3CEF" w:rsidRPr="009465C6" w:rsidRDefault="000B3CEF" w:rsidP="008F32BC">
                              <w:r>
                                <w:t>x</w:t>
                              </w:r>
                            </w:p>
                          </w:txbxContent>
                        </v:textbox>
                      </v:shape>
                      <v:shape id="Text Box 648" o:spid="_x0000_s1082" type="#_x0000_t202" style="position:absolute;left:7509;top:4209;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PfCDcMA AADcAAAADwAAAGRycy9kb3ducmV2LnhtbERPS2sCMRC+F/wPYYTealbBVlejiCAI7aWrF2/jZvah m8mSxN1tf31TKPQ2H99z1tvBNKIj52vLCqaTBARxbnXNpYLz6fCyAOEDssbGMin4Ig/bzehpjam2 PX9Sl4VSxBD2KSqoQmhTKX1ekUE/sS1x5ArrDIYIXSm1wz6Gm0bOkuRVGqw5NlTY0r6i/J49jIJh np0vxaFwztLH7vtWvvfd21Wp5/GwW4EINIR/8Z/7qOP86RJ+n4kXyM0PAAAA//8DAFBLAQItABQA BgAIAAAAIQDw94q7/QAAAOIBAAATAAAAAAAAAAAAAAAAAAAAAABbQ29udGVudF9UeXBlc10ueG1s UEsBAi0AFAAGAAgAAAAhADHdX2HSAAAAjwEAAAsAAAAAAAAAAAAAAAAALgEAAF9yZWxzLy5yZWxz UEsBAi0AFAAGAAgAAAAhADMvBZ5BAAAAOQAAABAAAAAAAAAAAAAAAAAAKQIAAGRycy9zaGFwZXht bC54bWxQSwECLQAUAAYACAAAACEAsPfCDcMAAADcAAAADwAAAAAAAAAAAAAAAACYAgAAZHJzL2Rv d25yZXYueG1sUEsFBgAAAAAEAAQA9QAAAIgDAAAAAA== " filled="f" stroked="f">
                        <v:textbox inset=".5mm,0,.5mm,0">
                          <w:txbxContent>
                            <w:p w:rsidR="000B3CEF" w:rsidRPr="009465C6" w:rsidRDefault="000B3CEF" w:rsidP="008F32BC">
                              <w:r>
                                <w:t>y</w:t>
                              </w:r>
                            </w:p>
                          </w:txbxContent>
                        </v:textbox>
                      </v:shape>
                      <v:shape id="Text Box 649" o:spid="_x0000_s1083" type="#_x0000_t202" style="position:absolute;left:7164;top:5559;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6GhLcYA AADcAAAADwAAAGRycy9kb3ducmV2LnhtbESPT2vDMAzF74V9B6NBb62zQruR1S1lUBhsl2a99KbF yp8tloPtJdk+/XQo9Cbxnt77abufXKcGCrH1bOBhmYEiLr1tuTZw/jgunkDFhGyx80wGfinCfnc3 22Ju/cgnGopUKwnhmKOBJqU+1zqWDTmMS98Ti1b54DDJGmptA44S7jq9yrKNdtiyNDTY00tD5Xfx 4wxM6+J8qY5VCJ7eD39f9ds4PH4aM7+fDs+gEk3pZr5ev1rBXwm+PCMT6N0/AAAA//8DAFBLAQIt ABQABgAIAAAAIQDw94q7/QAAAOIBAAATAAAAAAAAAAAAAAAAAAAAAABbQ29udGVudF9UeXBlc10u eG1sUEsBAi0AFAAGAAgAAAAhADHdX2HSAAAAjwEAAAsAAAAAAAAAAAAAAAAALgEAAF9yZWxzLy5y ZWxzUEsBAi0AFAAGAAgAAAAhADMvBZ5BAAAAOQAAABAAAAAAAAAAAAAAAAAAKQIAAGRycy9zaGFw ZXhtbC54bWxQSwECLQAUAAYACAAAACEA76GhLcYAAADcAAAADwAAAAAAAAAAAAAAAACYAgAAZHJz L2Rvd25yZXYueG1sUEsFBgAAAAAEAAQA9QAAAIsDAAAAAA== " filled="f" stroked="f">
                        <v:textbox inset=".5mm,0,.5mm,0">
                          <w:txbxContent>
                            <w:p w:rsidR="000B3CEF" w:rsidRPr="00EC5784" w:rsidRDefault="000B3CEF" w:rsidP="008F32BC">
                              <w:pPr>
                                <w:rPr>
                                  <w:sz w:val="18"/>
                                  <w:szCs w:val="18"/>
                                </w:rPr>
                              </w:pPr>
                              <w:r w:rsidRPr="00EC5784">
                                <w:rPr>
                                  <w:sz w:val="18"/>
                                  <w:szCs w:val="18"/>
                                </w:rPr>
                                <w:t>O</w:t>
                              </w:r>
                            </w:p>
                          </w:txbxContent>
                        </v:textbox>
                      </v:shape>
                      <w10:anchorlock/>
                    </v:group>
                  </w:pict>
                </mc:Fallback>
              </mc:AlternateContent>
            </w:r>
          </w:p>
        </w:tc>
      </w:tr>
      <w:tr w:rsidR="008F32BC" w:rsidRPr="00F90D9F" w:rsidTr="008F32BC">
        <w:tc>
          <w:tcPr>
            <w:tcW w:w="3262" w:type="dxa"/>
          </w:tcPr>
          <w:p w:rsidR="008F32BC" w:rsidRPr="00F90D9F" w:rsidRDefault="008F32BC" w:rsidP="008F32BC">
            <w:pPr>
              <w:tabs>
                <w:tab w:val="left" w:pos="993"/>
              </w:tabs>
              <w:rPr>
                <w:sz w:val="24"/>
                <w:szCs w:val="24"/>
              </w:rPr>
            </w:pPr>
            <w:r w:rsidRPr="00F90D9F">
              <w:rPr>
                <w:b/>
                <w:sz w:val="24"/>
                <w:szCs w:val="24"/>
                <w:lang w:val="sv-SE"/>
              </w:rPr>
              <w:t>C.</w:t>
            </w:r>
          </w:p>
          <w:p w:rsidR="008F32BC" w:rsidRPr="00F90D9F" w:rsidRDefault="008F32BC" w:rsidP="008F32BC">
            <w:pPr>
              <w:tabs>
                <w:tab w:val="left" w:pos="993"/>
              </w:tabs>
              <w:rPr>
                <w:sz w:val="24"/>
                <w:szCs w:val="24"/>
                <w:lang w:val="sv-SE"/>
              </w:rPr>
            </w:pPr>
            <w:r w:rsidRPr="00F90D9F">
              <w:rPr>
                <w:noProof/>
                <w:sz w:val="24"/>
                <w:szCs w:val="24"/>
              </w:rPr>
              <mc:AlternateContent>
                <mc:Choice Requires="wpg">
                  <w:drawing>
                    <wp:inline distT="0" distB="0" distL="0" distR="0" wp14:anchorId="3C4D52ED" wp14:editId="7D732F5A">
                      <wp:extent cx="920115" cy="918845"/>
                      <wp:effectExtent l="9525" t="0" r="3810" b="5080"/>
                      <wp:docPr id="103" name="Group 1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20115" cy="918845"/>
                                <a:chOff x="1989" y="6174"/>
                                <a:chExt cx="1995" cy="1725"/>
                              </a:xfrm>
                            </wpg:grpSpPr>
                            <wps:wsp>
                              <wps:cNvPr id="104" name="Line 661"/>
                              <wps:cNvCnPr>
                                <a:cxnSpLocks noChangeShapeType="1"/>
                              </wps:cNvCnPr>
                              <wps:spPr bwMode="auto">
                                <a:xfrm>
                                  <a:off x="1989" y="6834"/>
                                  <a:ext cx="1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05" name="Group 662"/>
                              <wpg:cNvGrpSpPr>
                                <a:grpSpLocks/>
                              </wpg:cNvGrpSpPr>
                              <wpg:grpSpPr bwMode="auto">
                                <a:xfrm>
                                  <a:off x="2229" y="6837"/>
                                  <a:ext cx="872" cy="1002"/>
                                  <a:chOff x="3955" y="6174"/>
                                  <a:chExt cx="872" cy="1002"/>
                                </a:xfrm>
                              </wpg:grpSpPr>
                              <wps:wsp>
                                <wps:cNvPr id="106" name="Freeform 663"/>
                                <wps:cNvSpPr>
                                  <a:spLocks/>
                                </wps:cNvSpPr>
                                <wps:spPr bwMode="auto">
                                  <a:xfrm>
                                    <a:off x="3955" y="6174"/>
                                    <a:ext cx="747" cy="1002"/>
                                  </a:xfrm>
                                  <a:custGeom>
                                    <a:avLst/>
                                    <a:gdLst>
                                      <a:gd name="T0" fmla="*/ 10 w 747"/>
                                      <a:gd name="T1" fmla="*/ 969 h 1002"/>
                                      <a:gd name="T2" fmla="*/ 19 w 747"/>
                                      <a:gd name="T3" fmla="*/ 932 h 1002"/>
                                      <a:gd name="T4" fmla="*/ 24 w 747"/>
                                      <a:gd name="T5" fmla="*/ 895 h 1002"/>
                                      <a:gd name="T6" fmla="*/ 34 w 747"/>
                                      <a:gd name="T7" fmla="*/ 858 h 1002"/>
                                      <a:gd name="T8" fmla="*/ 43 w 747"/>
                                      <a:gd name="T9" fmla="*/ 826 h 1002"/>
                                      <a:gd name="T10" fmla="*/ 53 w 747"/>
                                      <a:gd name="T11" fmla="*/ 789 h 1002"/>
                                      <a:gd name="T12" fmla="*/ 58 w 747"/>
                                      <a:gd name="T13" fmla="*/ 756 h 1002"/>
                                      <a:gd name="T14" fmla="*/ 68 w 747"/>
                                      <a:gd name="T15" fmla="*/ 724 h 1002"/>
                                      <a:gd name="T16" fmla="*/ 77 w 747"/>
                                      <a:gd name="T17" fmla="*/ 691 h 1002"/>
                                      <a:gd name="T18" fmla="*/ 87 w 747"/>
                                      <a:gd name="T19" fmla="*/ 659 h 1002"/>
                                      <a:gd name="T20" fmla="*/ 92 w 747"/>
                                      <a:gd name="T21" fmla="*/ 626 h 1002"/>
                                      <a:gd name="T22" fmla="*/ 101 w 747"/>
                                      <a:gd name="T23" fmla="*/ 594 h 1002"/>
                                      <a:gd name="T24" fmla="*/ 111 w 747"/>
                                      <a:gd name="T25" fmla="*/ 561 h 1002"/>
                                      <a:gd name="T26" fmla="*/ 121 w 747"/>
                                      <a:gd name="T27" fmla="*/ 529 h 1002"/>
                                      <a:gd name="T28" fmla="*/ 130 w 747"/>
                                      <a:gd name="T29" fmla="*/ 496 h 1002"/>
                                      <a:gd name="T30" fmla="*/ 140 w 747"/>
                                      <a:gd name="T31" fmla="*/ 464 h 1002"/>
                                      <a:gd name="T32" fmla="*/ 150 w 747"/>
                                      <a:gd name="T33" fmla="*/ 436 h 1002"/>
                                      <a:gd name="T34" fmla="*/ 159 w 747"/>
                                      <a:gd name="T35" fmla="*/ 404 h 1002"/>
                                      <a:gd name="T36" fmla="*/ 174 w 747"/>
                                      <a:gd name="T37" fmla="*/ 371 h 1002"/>
                                      <a:gd name="T38" fmla="*/ 183 w 747"/>
                                      <a:gd name="T39" fmla="*/ 343 h 1002"/>
                                      <a:gd name="T40" fmla="*/ 193 w 747"/>
                                      <a:gd name="T41" fmla="*/ 311 h 1002"/>
                                      <a:gd name="T42" fmla="*/ 207 w 747"/>
                                      <a:gd name="T43" fmla="*/ 283 h 1002"/>
                                      <a:gd name="T44" fmla="*/ 217 w 747"/>
                                      <a:gd name="T45" fmla="*/ 255 h 1002"/>
                                      <a:gd name="T46" fmla="*/ 227 w 747"/>
                                      <a:gd name="T47" fmla="*/ 232 h 1002"/>
                                      <a:gd name="T48" fmla="*/ 241 w 747"/>
                                      <a:gd name="T49" fmla="*/ 204 h 1002"/>
                                      <a:gd name="T50" fmla="*/ 251 w 747"/>
                                      <a:gd name="T51" fmla="*/ 181 h 1002"/>
                                      <a:gd name="T52" fmla="*/ 265 w 747"/>
                                      <a:gd name="T53" fmla="*/ 162 h 1002"/>
                                      <a:gd name="T54" fmla="*/ 275 w 747"/>
                                      <a:gd name="T55" fmla="*/ 139 h 1002"/>
                                      <a:gd name="T56" fmla="*/ 294 w 747"/>
                                      <a:gd name="T57" fmla="*/ 111 h 1002"/>
                                      <a:gd name="T58" fmla="*/ 309 w 747"/>
                                      <a:gd name="T59" fmla="*/ 93 h 1002"/>
                                      <a:gd name="T60" fmla="*/ 323 w 747"/>
                                      <a:gd name="T61" fmla="*/ 70 h 1002"/>
                                      <a:gd name="T62" fmla="*/ 342 w 747"/>
                                      <a:gd name="T63" fmla="*/ 51 h 1002"/>
                                      <a:gd name="T64" fmla="*/ 357 w 747"/>
                                      <a:gd name="T65" fmla="*/ 33 h 1002"/>
                                      <a:gd name="T66" fmla="*/ 381 w 747"/>
                                      <a:gd name="T67" fmla="*/ 19 h 1002"/>
                                      <a:gd name="T68" fmla="*/ 400 w 747"/>
                                      <a:gd name="T69" fmla="*/ 5 h 1002"/>
                                      <a:gd name="T70" fmla="*/ 429 w 747"/>
                                      <a:gd name="T71" fmla="*/ 0 h 1002"/>
                                      <a:gd name="T72" fmla="*/ 458 w 747"/>
                                      <a:gd name="T73" fmla="*/ 5 h 1002"/>
                                      <a:gd name="T74" fmla="*/ 487 w 747"/>
                                      <a:gd name="T75" fmla="*/ 14 h 1002"/>
                                      <a:gd name="T76" fmla="*/ 506 w 747"/>
                                      <a:gd name="T77" fmla="*/ 28 h 1002"/>
                                      <a:gd name="T78" fmla="*/ 530 w 747"/>
                                      <a:gd name="T79" fmla="*/ 42 h 1002"/>
                                      <a:gd name="T80" fmla="*/ 550 w 747"/>
                                      <a:gd name="T81" fmla="*/ 65 h 1002"/>
                                      <a:gd name="T82" fmla="*/ 564 w 747"/>
                                      <a:gd name="T83" fmla="*/ 88 h 1002"/>
                                      <a:gd name="T84" fmla="*/ 583 w 747"/>
                                      <a:gd name="T85" fmla="*/ 107 h 1002"/>
                                      <a:gd name="T86" fmla="*/ 598 w 747"/>
                                      <a:gd name="T87" fmla="*/ 130 h 1002"/>
                                      <a:gd name="T88" fmla="*/ 612 w 747"/>
                                      <a:gd name="T89" fmla="*/ 158 h 1002"/>
                                      <a:gd name="T90" fmla="*/ 622 w 747"/>
                                      <a:gd name="T91" fmla="*/ 186 h 1002"/>
                                      <a:gd name="T92" fmla="*/ 636 w 747"/>
                                      <a:gd name="T93" fmla="*/ 204 h 1002"/>
                                      <a:gd name="T94" fmla="*/ 651 w 747"/>
                                      <a:gd name="T95" fmla="*/ 237 h 1002"/>
                                      <a:gd name="T96" fmla="*/ 660 w 747"/>
                                      <a:gd name="T97" fmla="*/ 264 h 1002"/>
                                      <a:gd name="T98" fmla="*/ 670 w 747"/>
                                      <a:gd name="T99" fmla="*/ 292 h 1002"/>
                                      <a:gd name="T100" fmla="*/ 684 w 747"/>
                                      <a:gd name="T101" fmla="*/ 320 h 1002"/>
                                      <a:gd name="T102" fmla="*/ 694 w 747"/>
                                      <a:gd name="T103" fmla="*/ 348 h 1002"/>
                                      <a:gd name="T104" fmla="*/ 704 w 747"/>
                                      <a:gd name="T105" fmla="*/ 380 h 1002"/>
                                      <a:gd name="T106" fmla="*/ 718 w 747"/>
                                      <a:gd name="T107" fmla="*/ 413 h 1002"/>
                                      <a:gd name="T108" fmla="*/ 728 w 747"/>
                                      <a:gd name="T109" fmla="*/ 445 h 1002"/>
                                      <a:gd name="T110" fmla="*/ 737 w 747"/>
                                      <a:gd name="T111" fmla="*/ 478 h 1002"/>
                                      <a:gd name="T112" fmla="*/ 747 w 747"/>
                                      <a:gd name="T113" fmla="*/ 506 h 1002"/>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747"/>
                                      <a:gd name="T172" fmla="*/ 0 h 1002"/>
                                      <a:gd name="T173" fmla="*/ 747 w 747"/>
                                      <a:gd name="T174" fmla="*/ 1002 h 1002"/>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747" h="1002">
                                        <a:moveTo>
                                          <a:pt x="0" y="1002"/>
                                        </a:moveTo>
                                        <a:lnTo>
                                          <a:pt x="5" y="997"/>
                                        </a:lnTo>
                                        <a:lnTo>
                                          <a:pt x="5" y="993"/>
                                        </a:lnTo>
                                        <a:lnTo>
                                          <a:pt x="5" y="988"/>
                                        </a:lnTo>
                                        <a:lnTo>
                                          <a:pt x="5" y="983"/>
                                        </a:lnTo>
                                        <a:lnTo>
                                          <a:pt x="10" y="974"/>
                                        </a:lnTo>
                                        <a:lnTo>
                                          <a:pt x="10" y="969"/>
                                        </a:lnTo>
                                        <a:lnTo>
                                          <a:pt x="10" y="965"/>
                                        </a:lnTo>
                                        <a:lnTo>
                                          <a:pt x="10" y="960"/>
                                        </a:lnTo>
                                        <a:lnTo>
                                          <a:pt x="15" y="955"/>
                                        </a:lnTo>
                                        <a:lnTo>
                                          <a:pt x="15" y="951"/>
                                        </a:lnTo>
                                        <a:lnTo>
                                          <a:pt x="15" y="942"/>
                                        </a:lnTo>
                                        <a:lnTo>
                                          <a:pt x="15" y="937"/>
                                        </a:lnTo>
                                        <a:lnTo>
                                          <a:pt x="19" y="932"/>
                                        </a:lnTo>
                                        <a:lnTo>
                                          <a:pt x="19" y="928"/>
                                        </a:lnTo>
                                        <a:lnTo>
                                          <a:pt x="19" y="923"/>
                                        </a:lnTo>
                                        <a:lnTo>
                                          <a:pt x="19" y="918"/>
                                        </a:lnTo>
                                        <a:lnTo>
                                          <a:pt x="24" y="909"/>
                                        </a:lnTo>
                                        <a:lnTo>
                                          <a:pt x="24" y="904"/>
                                        </a:lnTo>
                                        <a:lnTo>
                                          <a:pt x="24" y="900"/>
                                        </a:lnTo>
                                        <a:lnTo>
                                          <a:pt x="24" y="895"/>
                                        </a:lnTo>
                                        <a:lnTo>
                                          <a:pt x="29" y="891"/>
                                        </a:lnTo>
                                        <a:lnTo>
                                          <a:pt x="29" y="886"/>
                                        </a:lnTo>
                                        <a:lnTo>
                                          <a:pt x="29" y="881"/>
                                        </a:lnTo>
                                        <a:lnTo>
                                          <a:pt x="29" y="877"/>
                                        </a:lnTo>
                                        <a:lnTo>
                                          <a:pt x="34" y="872"/>
                                        </a:lnTo>
                                        <a:lnTo>
                                          <a:pt x="34" y="863"/>
                                        </a:lnTo>
                                        <a:lnTo>
                                          <a:pt x="34" y="858"/>
                                        </a:lnTo>
                                        <a:lnTo>
                                          <a:pt x="34" y="853"/>
                                        </a:lnTo>
                                        <a:lnTo>
                                          <a:pt x="39" y="849"/>
                                        </a:lnTo>
                                        <a:lnTo>
                                          <a:pt x="39" y="844"/>
                                        </a:lnTo>
                                        <a:lnTo>
                                          <a:pt x="39" y="840"/>
                                        </a:lnTo>
                                        <a:lnTo>
                                          <a:pt x="39" y="835"/>
                                        </a:lnTo>
                                        <a:lnTo>
                                          <a:pt x="43" y="830"/>
                                        </a:lnTo>
                                        <a:lnTo>
                                          <a:pt x="43" y="826"/>
                                        </a:lnTo>
                                        <a:lnTo>
                                          <a:pt x="43" y="821"/>
                                        </a:lnTo>
                                        <a:lnTo>
                                          <a:pt x="43" y="816"/>
                                        </a:lnTo>
                                        <a:lnTo>
                                          <a:pt x="48" y="807"/>
                                        </a:lnTo>
                                        <a:lnTo>
                                          <a:pt x="48" y="802"/>
                                        </a:lnTo>
                                        <a:lnTo>
                                          <a:pt x="48" y="798"/>
                                        </a:lnTo>
                                        <a:lnTo>
                                          <a:pt x="48" y="793"/>
                                        </a:lnTo>
                                        <a:lnTo>
                                          <a:pt x="53" y="789"/>
                                        </a:lnTo>
                                        <a:lnTo>
                                          <a:pt x="53" y="784"/>
                                        </a:lnTo>
                                        <a:lnTo>
                                          <a:pt x="53" y="779"/>
                                        </a:lnTo>
                                        <a:lnTo>
                                          <a:pt x="53" y="775"/>
                                        </a:lnTo>
                                        <a:lnTo>
                                          <a:pt x="58" y="770"/>
                                        </a:lnTo>
                                        <a:lnTo>
                                          <a:pt x="58" y="765"/>
                                        </a:lnTo>
                                        <a:lnTo>
                                          <a:pt x="58" y="761"/>
                                        </a:lnTo>
                                        <a:lnTo>
                                          <a:pt x="58" y="756"/>
                                        </a:lnTo>
                                        <a:lnTo>
                                          <a:pt x="63" y="751"/>
                                        </a:lnTo>
                                        <a:lnTo>
                                          <a:pt x="63" y="747"/>
                                        </a:lnTo>
                                        <a:lnTo>
                                          <a:pt x="63" y="742"/>
                                        </a:lnTo>
                                        <a:lnTo>
                                          <a:pt x="63" y="738"/>
                                        </a:lnTo>
                                        <a:lnTo>
                                          <a:pt x="68" y="733"/>
                                        </a:lnTo>
                                        <a:lnTo>
                                          <a:pt x="68" y="728"/>
                                        </a:lnTo>
                                        <a:lnTo>
                                          <a:pt x="68" y="724"/>
                                        </a:lnTo>
                                        <a:lnTo>
                                          <a:pt x="68" y="719"/>
                                        </a:lnTo>
                                        <a:lnTo>
                                          <a:pt x="72" y="714"/>
                                        </a:lnTo>
                                        <a:lnTo>
                                          <a:pt x="72" y="710"/>
                                        </a:lnTo>
                                        <a:lnTo>
                                          <a:pt x="72" y="705"/>
                                        </a:lnTo>
                                        <a:lnTo>
                                          <a:pt x="72" y="700"/>
                                        </a:lnTo>
                                        <a:lnTo>
                                          <a:pt x="77" y="696"/>
                                        </a:lnTo>
                                        <a:lnTo>
                                          <a:pt x="77" y="691"/>
                                        </a:lnTo>
                                        <a:lnTo>
                                          <a:pt x="77" y="686"/>
                                        </a:lnTo>
                                        <a:lnTo>
                                          <a:pt x="77" y="682"/>
                                        </a:lnTo>
                                        <a:lnTo>
                                          <a:pt x="82" y="677"/>
                                        </a:lnTo>
                                        <a:lnTo>
                                          <a:pt x="82" y="673"/>
                                        </a:lnTo>
                                        <a:lnTo>
                                          <a:pt x="82" y="668"/>
                                        </a:lnTo>
                                        <a:lnTo>
                                          <a:pt x="82" y="663"/>
                                        </a:lnTo>
                                        <a:lnTo>
                                          <a:pt x="87" y="659"/>
                                        </a:lnTo>
                                        <a:lnTo>
                                          <a:pt x="87" y="654"/>
                                        </a:lnTo>
                                        <a:lnTo>
                                          <a:pt x="87" y="649"/>
                                        </a:lnTo>
                                        <a:lnTo>
                                          <a:pt x="87" y="645"/>
                                        </a:lnTo>
                                        <a:lnTo>
                                          <a:pt x="92" y="640"/>
                                        </a:lnTo>
                                        <a:lnTo>
                                          <a:pt x="92" y="635"/>
                                        </a:lnTo>
                                        <a:lnTo>
                                          <a:pt x="92" y="631"/>
                                        </a:lnTo>
                                        <a:lnTo>
                                          <a:pt x="92" y="626"/>
                                        </a:lnTo>
                                        <a:lnTo>
                                          <a:pt x="97" y="622"/>
                                        </a:lnTo>
                                        <a:lnTo>
                                          <a:pt x="97" y="617"/>
                                        </a:lnTo>
                                        <a:lnTo>
                                          <a:pt x="97" y="612"/>
                                        </a:lnTo>
                                        <a:lnTo>
                                          <a:pt x="101" y="608"/>
                                        </a:lnTo>
                                        <a:lnTo>
                                          <a:pt x="101" y="603"/>
                                        </a:lnTo>
                                        <a:lnTo>
                                          <a:pt x="101" y="598"/>
                                        </a:lnTo>
                                        <a:lnTo>
                                          <a:pt x="101" y="594"/>
                                        </a:lnTo>
                                        <a:lnTo>
                                          <a:pt x="106" y="589"/>
                                        </a:lnTo>
                                        <a:lnTo>
                                          <a:pt x="106" y="584"/>
                                        </a:lnTo>
                                        <a:lnTo>
                                          <a:pt x="106" y="580"/>
                                        </a:lnTo>
                                        <a:lnTo>
                                          <a:pt x="106" y="575"/>
                                        </a:lnTo>
                                        <a:lnTo>
                                          <a:pt x="111" y="571"/>
                                        </a:lnTo>
                                        <a:lnTo>
                                          <a:pt x="111" y="566"/>
                                        </a:lnTo>
                                        <a:lnTo>
                                          <a:pt x="111" y="561"/>
                                        </a:lnTo>
                                        <a:lnTo>
                                          <a:pt x="116" y="557"/>
                                        </a:lnTo>
                                        <a:lnTo>
                                          <a:pt x="116" y="552"/>
                                        </a:lnTo>
                                        <a:lnTo>
                                          <a:pt x="116" y="547"/>
                                        </a:lnTo>
                                        <a:lnTo>
                                          <a:pt x="116" y="543"/>
                                        </a:lnTo>
                                        <a:lnTo>
                                          <a:pt x="121" y="538"/>
                                        </a:lnTo>
                                        <a:lnTo>
                                          <a:pt x="121" y="533"/>
                                        </a:lnTo>
                                        <a:lnTo>
                                          <a:pt x="121" y="529"/>
                                        </a:lnTo>
                                        <a:lnTo>
                                          <a:pt x="125" y="524"/>
                                        </a:lnTo>
                                        <a:lnTo>
                                          <a:pt x="125" y="520"/>
                                        </a:lnTo>
                                        <a:lnTo>
                                          <a:pt x="125" y="515"/>
                                        </a:lnTo>
                                        <a:lnTo>
                                          <a:pt x="125" y="510"/>
                                        </a:lnTo>
                                        <a:lnTo>
                                          <a:pt x="130" y="506"/>
                                        </a:lnTo>
                                        <a:lnTo>
                                          <a:pt x="130" y="501"/>
                                        </a:lnTo>
                                        <a:lnTo>
                                          <a:pt x="130" y="496"/>
                                        </a:lnTo>
                                        <a:lnTo>
                                          <a:pt x="135" y="492"/>
                                        </a:lnTo>
                                        <a:lnTo>
                                          <a:pt x="135" y="487"/>
                                        </a:lnTo>
                                        <a:lnTo>
                                          <a:pt x="135" y="482"/>
                                        </a:lnTo>
                                        <a:lnTo>
                                          <a:pt x="135" y="478"/>
                                        </a:lnTo>
                                        <a:lnTo>
                                          <a:pt x="140" y="473"/>
                                        </a:lnTo>
                                        <a:lnTo>
                                          <a:pt x="140" y="469"/>
                                        </a:lnTo>
                                        <a:lnTo>
                                          <a:pt x="140" y="464"/>
                                        </a:lnTo>
                                        <a:lnTo>
                                          <a:pt x="140" y="459"/>
                                        </a:lnTo>
                                        <a:lnTo>
                                          <a:pt x="145" y="459"/>
                                        </a:lnTo>
                                        <a:lnTo>
                                          <a:pt x="145" y="455"/>
                                        </a:lnTo>
                                        <a:lnTo>
                                          <a:pt x="145" y="450"/>
                                        </a:lnTo>
                                        <a:lnTo>
                                          <a:pt x="145" y="445"/>
                                        </a:lnTo>
                                        <a:lnTo>
                                          <a:pt x="150" y="441"/>
                                        </a:lnTo>
                                        <a:lnTo>
                                          <a:pt x="150" y="436"/>
                                        </a:lnTo>
                                        <a:lnTo>
                                          <a:pt x="150" y="431"/>
                                        </a:lnTo>
                                        <a:lnTo>
                                          <a:pt x="154" y="427"/>
                                        </a:lnTo>
                                        <a:lnTo>
                                          <a:pt x="154" y="422"/>
                                        </a:lnTo>
                                        <a:lnTo>
                                          <a:pt x="154" y="418"/>
                                        </a:lnTo>
                                        <a:lnTo>
                                          <a:pt x="159" y="413"/>
                                        </a:lnTo>
                                        <a:lnTo>
                                          <a:pt x="159" y="408"/>
                                        </a:lnTo>
                                        <a:lnTo>
                                          <a:pt x="159" y="404"/>
                                        </a:lnTo>
                                        <a:lnTo>
                                          <a:pt x="164" y="399"/>
                                        </a:lnTo>
                                        <a:lnTo>
                                          <a:pt x="164" y="394"/>
                                        </a:lnTo>
                                        <a:lnTo>
                                          <a:pt x="164" y="390"/>
                                        </a:lnTo>
                                        <a:lnTo>
                                          <a:pt x="169" y="385"/>
                                        </a:lnTo>
                                        <a:lnTo>
                                          <a:pt x="169" y="380"/>
                                        </a:lnTo>
                                        <a:lnTo>
                                          <a:pt x="169" y="376"/>
                                        </a:lnTo>
                                        <a:lnTo>
                                          <a:pt x="174" y="371"/>
                                        </a:lnTo>
                                        <a:lnTo>
                                          <a:pt x="174" y="366"/>
                                        </a:lnTo>
                                        <a:lnTo>
                                          <a:pt x="174" y="362"/>
                                        </a:lnTo>
                                        <a:lnTo>
                                          <a:pt x="178" y="357"/>
                                        </a:lnTo>
                                        <a:lnTo>
                                          <a:pt x="178" y="353"/>
                                        </a:lnTo>
                                        <a:lnTo>
                                          <a:pt x="178" y="348"/>
                                        </a:lnTo>
                                        <a:lnTo>
                                          <a:pt x="183" y="348"/>
                                        </a:lnTo>
                                        <a:lnTo>
                                          <a:pt x="183" y="343"/>
                                        </a:lnTo>
                                        <a:lnTo>
                                          <a:pt x="183" y="339"/>
                                        </a:lnTo>
                                        <a:lnTo>
                                          <a:pt x="188" y="334"/>
                                        </a:lnTo>
                                        <a:lnTo>
                                          <a:pt x="188" y="329"/>
                                        </a:lnTo>
                                        <a:lnTo>
                                          <a:pt x="188" y="325"/>
                                        </a:lnTo>
                                        <a:lnTo>
                                          <a:pt x="193" y="320"/>
                                        </a:lnTo>
                                        <a:lnTo>
                                          <a:pt x="193" y="315"/>
                                        </a:lnTo>
                                        <a:lnTo>
                                          <a:pt x="193" y="311"/>
                                        </a:lnTo>
                                        <a:lnTo>
                                          <a:pt x="198" y="306"/>
                                        </a:lnTo>
                                        <a:lnTo>
                                          <a:pt x="198" y="302"/>
                                        </a:lnTo>
                                        <a:lnTo>
                                          <a:pt x="198" y="297"/>
                                        </a:lnTo>
                                        <a:lnTo>
                                          <a:pt x="203" y="297"/>
                                        </a:lnTo>
                                        <a:lnTo>
                                          <a:pt x="203" y="292"/>
                                        </a:lnTo>
                                        <a:lnTo>
                                          <a:pt x="203" y="288"/>
                                        </a:lnTo>
                                        <a:lnTo>
                                          <a:pt x="207" y="283"/>
                                        </a:lnTo>
                                        <a:lnTo>
                                          <a:pt x="207" y="278"/>
                                        </a:lnTo>
                                        <a:lnTo>
                                          <a:pt x="207" y="274"/>
                                        </a:lnTo>
                                        <a:lnTo>
                                          <a:pt x="212" y="274"/>
                                        </a:lnTo>
                                        <a:lnTo>
                                          <a:pt x="212" y="269"/>
                                        </a:lnTo>
                                        <a:lnTo>
                                          <a:pt x="212" y="264"/>
                                        </a:lnTo>
                                        <a:lnTo>
                                          <a:pt x="217" y="260"/>
                                        </a:lnTo>
                                        <a:lnTo>
                                          <a:pt x="217" y="255"/>
                                        </a:lnTo>
                                        <a:lnTo>
                                          <a:pt x="217" y="251"/>
                                        </a:lnTo>
                                        <a:lnTo>
                                          <a:pt x="222" y="251"/>
                                        </a:lnTo>
                                        <a:lnTo>
                                          <a:pt x="222" y="246"/>
                                        </a:lnTo>
                                        <a:lnTo>
                                          <a:pt x="222" y="241"/>
                                        </a:lnTo>
                                        <a:lnTo>
                                          <a:pt x="227" y="241"/>
                                        </a:lnTo>
                                        <a:lnTo>
                                          <a:pt x="227" y="237"/>
                                        </a:lnTo>
                                        <a:lnTo>
                                          <a:pt x="227" y="232"/>
                                        </a:lnTo>
                                        <a:lnTo>
                                          <a:pt x="231" y="227"/>
                                        </a:lnTo>
                                        <a:lnTo>
                                          <a:pt x="231" y="223"/>
                                        </a:lnTo>
                                        <a:lnTo>
                                          <a:pt x="236" y="218"/>
                                        </a:lnTo>
                                        <a:lnTo>
                                          <a:pt x="236" y="213"/>
                                        </a:lnTo>
                                        <a:lnTo>
                                          <a:pt x="236" y="209"/>
                                        </a:lnTo>
                                        <a:lnTo>
                                          <a:pt x="241" y="209"/>
                                        </a:lnTo>
                                        <a:lnTo>
                                          <a:pt x="241" y="204"/>
                                        </a:lnTo>
                                        <a:lnTo>
                                          <a:pt x="241" y="200"/>
                                        </a:lnTo>
                                        <a:lnTo>
                                          <a:pt x="246" y="200"/>
                                        </a:lnTo>
                                        <a:lnTo>
                                          <a:pt x="246" y="195"/>
                                        </a:lnTo>
                                        <a:lnTo>
                                          <a:pt x="246" y="190"/>
                                        </a:lnTo>
                                        <a:lnTo>
                                          <a:pt x="251" y="190"/>
                                        </a:lnTo>
                                        <a:lnTo>
                                          <a:pt x="251" y="186"/>
                                        </a:lnTo>
                                        <a:lnTo>
                                          <a:pt x="251" y="181"/>
                                        </a:lnTo>
                                        <a:lnTo>
                                          <a:pt x="256" y="181"/>
                                        </a:lnTo>
                                        <a:lnTo>
                                          <a:pt x="256" y="176"/>
                                        </a:lnTo>
                                        <a:lnTo>
                                          <a:pt x="256" y="172"/>
                                        </a:lnTo>
                                        <a:lnTo>
                                          <a:pt x="260" y="172"/>
                                        </a:lnTo>
                                        <a:lnTo>
                                          <a:pt x="260" y="167"/>
                                        </a:lnTo>
                                        <a:lnTo>
                                          <a:pt x="260" y="162"/>
                                        </a:lnTo>
                                        <a:lnTo>
                                          <a:pt x="265" y="162"/>
                                        </a:lnTo>
                                        <a:lnTo>
                                          <a:pt x="265" y="158"/>
                                        </a:lnTo>
                                        <a:lnTo>
                                          <a:pt x="265" y="153"/>
                                        </a:lnTo>
                                        <a:lnTo>
                                          <a:pt x="270" y="153"/>
                                        </a:lnTo>
                                        <a:lnTo>
                                          <a:pt x="270" y="149"/>
                                        </a:lnTo>
                                        <a:lnTo>
                                          <a:pt x="270" y="144"/>
                                        </a:lnTo>
                                        <a:lnTo>
                                          <a:pt x="275" y="144"/>
                                        </a:lnTo>
                                        <a:lnTo>
                                          <a:pt x="275" y="139"/>
                                        </a:lnTo>
                                        <a:lnTo>
                                          <a:pt x="280" y="135"/>
                                        </a:lnTo>
                                        <a:lnTo>
                                          <a:pt x="280" y="130"/>
                                        </a:lnTo>
                                        <a:lnTo>
                                          <a:pt x="284" y="125"/>
                                        </a:lnTo>
                                        <a:lnTo>
                                          <a:pt x="284" y="121"/>
                                        </a:lnTo>
                                        <a:lnTo>
                                          <a:pt x="289" y="121"/>
                                        </a:lnTo>
                                        <a:lnTo>
                                          <a:pt x="289" y="116"/>
                                        </a:lnTo>
                                        <a:lnTo>
                                          <a:pt x="294" y="111"/>
                                        </a:lnTo>
                                        <a:lnTo>
                                          <a:pt x="294" y="107"/>
                                        </a:lnTo>
                                        <a:lnTo>
                                          <a:pt x="299" y="107"/>
                                        </a:lnTo>
                                        <a:lnTo>
                                          <a:pt x="299" y="102"/>
                                        </a:lnTo>
                                        <a:lnTo>
                                          <a:pt x="299" y="97"/>
                                        </a:lnTo>
                                        <a:lnTo>
                                          <a:pt x="304" y="97"/>
                                        </a:lnTo>
                                        <a:lnTo>
                                          <a:pt x="304" y="93"/>
                                        </a:lnTo>
                                        <a:lnTo>
                                          <a:pt x="309" y="93"/>
                                        </a:lnTo>
                                        <a:lnTo>
                                          <a:pt x="309" y="88"/>
                                        </a:lnTo>
                                        <a:lnTo>
                                          <a:pt x="313" y="84"/>
                                        </a:lnTo>
                                        <a:lnTo>
                                          <a:pt x="313" y="79"/>
                                        </a:lnTo>
                                        <a:lnTo>
                                          <a:pt x="318" y="79"/>
                                        </a:lnTo>
                                        <a:lnTo>
                                          <a:pt x="318" y="74"/>
                                        </a:lnTo>
                                        <a:lnTo>
                                          <a:pt x="323" y="74"/>
                                        </a:lnTo>
                                        <a:lnTo>
                                          <a:pt x="323" y="70"/>
                                        </a:lnTo>
                                        <a:lnTo>
                                          <a:pt x="328" y="65"/>
                                        </a:lnTo>
                                        <a:lnTo>
                                          <a:pt x="328" y="60"/>
                                        </a:lnTo>
                                        <a:lnTo>
                                          <a:pt x="333" y="60"/>
                                        </a:lnTo>
                                        <a:lnTo>
                                          <a:pt x="333" y="56"/>
                                        </a:lnTo>
                                        <a:lnTo>
                                          <a:pt x="337" y="56"/>
                                        </a:lnTo>
                                        <a:lnTo>
                                          <a:pt x="337" y="51"/>
                                        </a:lnTo>
                                        <a:lnTo>
                                          <a:pt x="342" y="51"/>
                                        </a:lnTo>
                                        <a:lnTo>
                                          <a:pt x="342" y="46"/>
                                        </a:lnTo>
                                        <a:lnTo>
                                          <a:pt x="347" y="46"/>
                                        </a:lnTo>
                                        <a:lnTo>
                                          <a:pt x="347" y="42"/>
                                        </a:lnTo>
                                        <a:lnTo>
                                          <a:pt x="352" y="42"/>
                                        </a:lnTo>
                                        <a:lnTo>
                                          <a:pt x="352" y="37"/>
                                        </a:lnTo>
                                        <a:lnTo>
                                          <a:pt x="357" y="37"/>
                                        </a:lnTo>
                                        <a:lnTo>
                                          <a:pt x="357" y="33"/>
                                        </a:lnTo>
                                        <a:lnTo>
                                          <a:pt x="362" y="33"/>
                                        </a:lnTo>
                                        <a:lnTo>
                                          <a:pt x="362" y="28"/>
                                        </a:lnTo>
                                        <a:lnTo>
                                          <a:pt x="366" y="28"/>
                                        </a:lnTo>
                                        <a:lnTo>
                                          <a:pt x="371" y="23"/>
                                        </a:lnTo>
                                        <a:lnTo>
                                          <a:pt x="376" y="23"/>
                                        </a:lnTo>
                                        <a:lnTo>
                                          <a:pt x="376" y="19"/>
                                        </a:lnTo>
                                        <a:lnTo>
                                          <a:pt x="381" y="19"/>
                                        </a:lnTo>
                                        <a:lnTo>
                                          <a:pt x="381" y="14"/>
                                        </a:lnTo>
                                        <a:lnTo>
                                          <a:pt x="386" y="14"/>
                                        </a:lnTo>
                                        <a:lnTo>
                                          <a:pt x="390" y="14"/>
                                        </a:lnTo>
                                        <a:lnTo>
                                          <a:pt x="390" y="9"/>
                                        </a:lnTo>
                                        <a:lnTo>
                                          <a:pt x="395" y="9"/>
                                        </a:lnTo>
                                        <a:lnTo>
                                          <a:pt x="400" y="9"/>
                                        </a:lnTo>
                                        <a:lnTo>
                                          <a:pt x="400" y="5"/>
                                        </a:lnTo>
                                        <a:lnTo>
                                          <a:pt x="405" y="5"/>
                                        </a:lnTo>
                                        <a:lnTo>
                                          <a:pt x="410" y="5"/>
                                        </a:lnTo>
                                        <a:lnTo>
                                          <a:pt x="415" y="5"/>
                                        </a:lnTo>
                                        <a:lnTo>
                                          <a:pt x="415" y="0"/>
                                        </a:lnTo>
                                        <a:lnTo>
                                          <a:pt x="419" y="0"/>
                                        </a:lnTo>
                                        <a:lnTo>
                                          <a:pt x="424" y="0"/>
                                        </a:lnTo>
                                        <a:lnTo>
                                          <a:pt x="429" y="0"/>
                                        </a:lnTo>
                                        <a:lnTo>
                                          <a:pt x="434" y="0"/>
                                        </a:lnTo>
                                        <a:lnTo>
                                          <a:pt x="439" y="0"/>
                                        </a:lnTo>
                                        <a:lnTo>
                                          <a:pt x="443" y="0"/>
                                        </a:lnTo>
                                        <a:lnTo>
                                          <a:pt x="448" y="0"/>
                                        </a:lnTo>
                                        <a:lnTo>
                                          <a:pt x="453" y="0"/>
                                        </a:lnTo>
                                        <a:lnTo>
                                          <a:pt x="458" y="0"/>
                                        </a:lnTo>
                                        <a:lnTo>
                                          <a:pt x="458" y="5"/>
                                        </a:lnTo>
                                        <a:lnTo>
                                          <a:pt x="463" y="5"/>
                                        </a:lnTo>
                                        <a:lnTo>
                                          <a:pt x="468" y="5"/>
                                        </a:lnTo>
                                        <a:lnTo>
                                          <a:pt x="472" y="5"/>
                                        </a:lnTo>
                                        <a:lnTo>
                                          <a:pt x="472" y="9"/>
                                        </a:lnTo>
                                        <a:lnTo>
                                          <a:pt x="477" y="9"/>
                                        </a:lnTo>
                                        <a:lnTo>
                                          <a:pt x="482" y="9"/>
                                        </a:lnTo>
                                        <a:lnTo>
                                          <a:pt x="487" y="14"/>
                                        </a:lnTo>
                                        <a:lnTo>
                                          <a:pt x="492" y="14"/>
                                        </a:lnTo>
                                        <a:lnTo>
                                          <a:pt x="492" y="19"/>
                                        </a:lnTo>
                                        <a:lnTo>
                                          <a:pt x="496" y="19"/>
                                        </a:lnTo>
                                        <a:lnTo>
                                          <a:pt x="501" y="19"/>
                                        </a:lnTo>
                                        <a:lnTo>
                                          <a:pt x="501" y="23"/>
                                        </a:lnTo>
                                        <a:lnTo>
                                          <a:pt x="506" y="23"/>
                                        </a:lnTo>
                                        <a:lnTo>
                                          <a:pt x="506" y="28"/>
                                        </a:lnTo>
                                        <a:lnTo>
                                          <a:pt x="511" y="28"/>
                                        </a:lnTo>
                                        <a:lnTo>
                                          <a:pt x="516" y="33"/>
                                        </a:lnTo>
                                        <a:lnTo>
                                          <a:pt x="521" y="33"/>
                                        </a:lnTo>
                                        <a:lnTo>
                                          <a:pt x="521" y="37"/>
                                        </a:lnTo>
                                        <a:lnTo>
                                          <a:pt x="525" y="37"/>
                                        </a:lnTo>
                                        <a:lnTo>
                                          <a:pt x="525" y="42"/>
                                        </a:lnTo>
                                        <a:lnTo>
                                          <a:pt x="530" y="42"/>
                                        </a:lnTo>
                                        <a:lnTo>
                                          <a:pt x="530" y="46"/>
                                        </a:lnTo>
                                        <a:lnTo>
                                          <a:pt x="535" y="46"/>
                                        </a:lnTo>
                                        <a:lnTo>
                                          <a:pt x="535" y="51"/>
                                        </a:lnTo>
                                        <a:lnTo>
                                          <a:pt x="540" y="51"/>
                                        </a:lnTo>
                                        <a:lnTo>
                                          <a:pt x="540" y="56"/>
                                        </a:lnTo>
                                        <a:lnTo>
                                          <a:pt x="545" y="60"/>
                                        </a:lnTo>
                                        <a:lnTo>
                                          <a:pt x="550" y="65"/>
                                        </a:lnTo>
                                        <a:lnTo>
                                          <a:pt x="550" y="70"/>
                                        </a:lnTo>
                                        <a:lnTo>
                                          <a:pt x="554" y="70"/>
                                        </a:lnTo>
                                        <a:lnTo>
                                          <a:pt x="554" y="74"/>
                                        </a:lnTo>
                                        <a:lnTo>
                                          <a:pt x="559" y="74"/>
                                        </a:lnTo>
                                        <a:lnTo>
                                          <a:pt x="559" y="79"/>
                                        </a:lnTo>
                                        <a:lnTo>
                                          <a:pt x="564" y="84"/>
                                        </a:lnTo>
                                        <a:lnTo>
                                          <a:pt x="564" y="88"/>
                                        </a:lnTo>
                                        <a:lnTo>
                                          <a:pt x="569" y="88"/>
                                        </a:lnTo>
                                        <a:lnTo>
                                          <a:pt x="569" y="93"/>
                                        </a:lnTo>
                                        <a:lnTo>
                                          <a:pt x="574" y="93"/>
                                        </a:lnTo>
                                        <a:lnTo>
                                          <a:pt x="574" y="97"/>
                                        </a:lnTo>
                                        <a:lnTo>
                                          <a:pt x="578" y="102"/>
                                        </a:lnTo>
                                        <a:lnTo>
                                          <a:pt x="578" y="107"/>
                                        </a:lnTo>
                                        <a:lnTo>
                                          <a:pt x="583" y="107"/>
                                        </a:lnTo>
                                        <a:lnTo>
                                          <a:pt x="583" y="111"/>
                                        </a:lnTo>
                                        <a:lnTo>
                                          <a:pt x="583" y="116"/>
                                        </a:lnTo>
                                        <a:lnTo>
                                          <a:pt x="588" y="116"/>
                                        </a:lnTo>
                                        <a:lnTo>
                                          <a:pt x="588" y="121"/>
                                        </a:lnTo>
                                        <a:lnTo>
                                          <a:pt x="593" y="125"/>
                                        </a:lnTo>
                                        <a:lnTo>
                                          <a:pt x="593" y="130"/>
                                        </a:lnTo>
                                        <a:lnTo>
                                          <a:pt x="598" y="130"/>
                                        </a:lnTo>
                                        <a:lnTo>
                                          <a:pt x="598" y="135"/>
                                        </a:lnTo>
                                        <a:lnTo>
                                          <a:pt x="598" y="139"/>
                                        </a:lnTo>
                                        <a:lnTo>
                                          <a:pt x="603" y="139"/>
                                        </a:lnTo>
                                        <a:lnTo>
                                          <a:pt x="603" y="144"/>
                                        </a:lnTo>
                                        <a:lnTo>
                                          <a:pt x="607" y="149"/>
                                        </a:lnTo>
                                        <a:lnTo>
                                          <a:pt x="607" y="153"/>
                                        </a:lnTo>
                                        <a:lnTo>
                                          <a:pt x="612" y="158"/>
                                        </a:lnTo>
                                        <a:lnTo>
                                          <a:pt x="612" y="162"/>
                                        </a:lnTo>
                                        <a:lnTo>
                                          <a:pt x="617" y="167"/>
                                        </a:lnTo>
                                        <a:lnTo>
                                          <a:pt x="617" y="172"/>
                                        </a:lnTo>
                                        <a:lnTo>
                                          <a:pt x="617" y="176"/>
                                        </a:lnTo>
                                        <a:lnTo>
                                          <a:pt x="622" y="176"/>
                                        </a:lnTo>
                                        <a:lnTo>
                                          <a:pt x="622" y="181"/>
                                        </a:lnTo>
                                        <a:lnTo>
                                          <a:pt x="622" y="186"/>
                                        </a:lnTo>
                                        <a:lnTo>
                                          <a:pt x="627" y="186"/>
                                        </a:lnTo>
                                        <a:lnTo>
                                          <a:pt x="627" y="190"/>
                                        </a:lnTo>
                                        <a:lnTo>
                                          <a:pt x="627" y="195"/>
                                        </a:lnTo>
                                        <a:lnTo>
                                          <a:pt x="631" y="195"/>
                                        </a:lnTo>
                                        <a:lnTo>
                                          <a:pt x="631" y="200"/>
                                        </a:lnTo>
                                        <a:lnTo>
                                          <a:pt x="631" y="204"/>
                                        </a:lnTo>
                                        <a:lnTo>
                                          <a:pt x="636" y="204"/>
                                        </a:lnTo>
                                        <a:lnTo>
                                          <a:pt x="636" y="209"/>
                                        </a:lnTo>
                                        <a:lnTo>
                                          <a:pt x="636" y="213"/>
                                        </a:lnTo>
                                        <a:lnTo>
                                          <a:pt x="641" y="218"/>
                                        </a:lnTo>
                                        <a:lnTo>
                                          <a:pt x="641" y="223"/>
                                        </a:lnTo>
                                        <a:lnTo>
                                          <a:pt x="646" y="227"/>
                                        </a:lnTo>
                                        <a:lnTo>
                                          <a:pt x="646" y="232"/>
                                        </a:lnTo>
                                        <a:lnTo>
                                          <a:pt x="651" y="237"/>
                                        </a:lnTo>
                                        <a:lnTo>
                                          <a:pt x="651" y="241"/>
                                        </a:lnTo>
                                        <a:lnTo>
                                          <a:pt x="651" y="246"/>
                                        </a:lnTo>
                                        <a:lnTo>
                                          <a:pt x="656" y="246"/>
                                        </a:lnTo>
                                        <a:lnTo>
                                          <a:pt x="656" y="251"/>
                                        </a:lnTo>
                                        <a:lnTo>
                                          <a:pt x="656" y="255"/>
                                        </a:lnTo>
                                        <a:lnTo>
                                          <a:pt x="660" y="260"/>
                                        </a:lnTo>
                                        <a:lnTo>
                                          <a:pt x="660" y="264"/>
                                        </a:lnTo>
                                        <a:lnTo>
                                          <a:pt x="660" y="269"/>
                                        </a:lnTo>
                                        <a:lnTo>
                                          <a:pt x="665" y="269"/>
                                        </a:lnTo>
                                        <a:lnTo>
                                          <a:pt x="665" y="274"/>
                                        </a:lnTo>
                                        <a:lnTo>
                                          <a:pt x="665" y="278"/>
                                        </a:lnTo>
                                        <a:lnTo>
                                          <a:pt x="670" y="283"/>
                                        </a:lnTo>
                                        <a:lnTo>
                                          <a:pt x="670" y="288"/>
                                        </a:lnTo>
                                        <a:lnTo>
                                          <a:pt x="670" y="292"/>
                                        </a:lnTo>
                                        <a:lnTo>
                                          <a:pt x="675" y="292"/>
                                        </a:lnTo>
                                        <a:lnTo>
                                          <a:pt x="675" y="297"/>
                                        </a:lnTo>
                                        <a:lnTo>
                                          <a:pt x="675" y="302"/>
                                        </a:lnTo>
                                        <a:lnTo>
                                          <a:pt x="680" y="306"/>
                                        </a:lnTo>
                                        <a:lnTo>
                                          <a:pt x="680" y="311"/>
                                        </a:lnTo>
                                        <a:lnTo>
                                          <a:pt x="680" y="315"/>
                                        </a:lnTo>
                                        <a:lnTo>
                                          <a:pt x="684" y="320"/>
                                        </a:lnTo>
                                        <a:lnTo>
                                          <a:pt x="684" y="325"/>
                                        </a:lnTo>
                                        <a:lnTo>
                                          <a:pt x="684" y="329"/>
                                        </a:lnTo>
                                        <a:lnTo>
                                          <a:pt x="689" y="329"/>
                                        </a:lnTo>
                                        <a:lnTo>
                                          <a:pt x="689" y="334"/>
                                        </a:lnTo>
                                        <a:lnTo>
                                          <a:pt x="689" y="339"/>
                                        </a:lnTo>
                                        <a:lnTo>
                                          <a:pt x="694" y="343"/>
                                        </a:lnTo>
                                        <a:lnTo>
                                          <a:pt x="694" y="348"/>
                                        </a:lnTo>
                                        <a:lnTo>
                                          <a:pt x="694" y="353"/>
                                        </a:lnTo>
                                        <a:lnTo>
                                          <a:pt x="699" y="357"/>
                                        </a:lnTo>
                                        <a:lnTo>
                                          <a:pt x="699" y="362"/>
                                        </a:lnTo>
                                        <a:lnTo>
                                          <a:pt x="699" y="366"/>
                                        </a:lnTo>
                                        <a:lnTo>
                                          <a:pt x="704" y="371"/>
                                        </a:lnTo>
                                        <a:lnTo>
                                          <a:pt x="704" y="376"/>
                                        </a:lnTo>
                                        <a:lnTo>
                                          <a:pt x="704" y="380"/>
                                        </a:lnTo>
                                        <a:lnTo>
                                          <a:pt x="709" y="385"/>
                                        </a:lnTo>
                                        <a:lnTo>
                                          <a:pt x="709" y="390"/>
                                        </a:lnTo>
                                        <a:lnTo>
                                          <a:pt x="709" y="394"/>
                                        </a:lnTo>
                                        <a:lnTo>
                                          <a:pt x="713" y="399"/>
                                        </a:lnTo>
                                        <a:lnTo>
                                          <a:pt x="713" y="404"/>
                                        </a:lnTo>
                                        <a:lnTo>
                                          <a:pt x="713" y="408"/>
                                        </a:lnTo>
                                        <a:lnTo>
                                          <a:pt x="718" y="413"/>
                                        </a:lnTo>
                                        <a:lnTo>
                                          <a:pt x="718" y="418"/>
                                        </a:lnTo>
                                        <a:lnTo>
                                          <a:pt x="718" y="422"/>
                                        </a:lnTo>
                                        <a:lnTo>
                                          <a:pt x="723" y="427"/>
                                        </a:lnTo>
                                        <a:lnTo>
                                          <a:pt x="723" y="431"/>
                                        </a:lnTo>
                                        <a:lnTo>
                                          <a:pt x="723" y="436"/>
                                        </a:lnTo>
                                        <a:lnTo>
                                          <a:pt x="728" y="441"/>
                                        </a:lnTo>
                                        <a:lnTo>
                                          <a:pt x="728" y="445"/>
                                        </a:lnTo>
                                        <a:lnTo>
                                          <a:pt x="728" y="450"/>
                                        </a:lnTo>
                                        <a:lnTo>
                                          <a:pt x="733" y="455"/>
                                        </a:lnTo>
                                        <a:lnTo>
                                          <a:pt x="733" y="459"/>
                                        </a:lnTo>
                                        <a:lnTo>
                                          <a:pt x="733" y="464"/>
                                        </a:lnTo>
                                        <a:lnTo>
                                          <a:pt x="737" y="469"/>
                                        </a:lnTo>
                                        <a:lnTo>
                                          <a:pt x="737" y="473"/>
                                        </a:lnTo>
                                        <a:lnTo>
                                          <a:pt x="737" y="478"/>
                                        </a:lnTo>
                                        <a:lnTo>
                                          <a:pt x="737" y="482"/>
                                        </a:lnTo>
                                        <a:lnTo>
                                          <a:pt x="742" y="482"/>
                                        </a:lnTo>
                                        <a:lnTo>
                                          <a:pt x="742" y="487"/>
                                        </a:lnTo>
                                        <a:lnTo>
                                          <a:pt x="742" y="492"/>
                                        </a:lnTo>
                                        <a:lnTo>
                                          <a:pt x="742" y="496"/>
                                        </a:lnTo>
                                        <a:lnTo>
                                          <a:pt x="747" y="501"/>
                                        </a:lnTo>
                                        <a:lnTo>
                                          <a:pt x="747" y="506"/>
                                        </a:lnTo>
                                        <a:lnTo>
                                          <a:pt x="747" y="510"/>
                                        </a:lnTo>
                                      </a:path>
                                    </a:pathLst>
                                  </a:custGeom>
                                  <a:noFill/>
                                  <a:ln w="19050">
                                    <a:solidFill>
                                      <a:srgbClr val="800080"/>
                                    </a:solidFill>
                                    <a:round/>
                                    <a:headEnd/>
                                    <a:tailEnd/>
                                  </a:ln>
                                  <a:extLst>
                                    <a:ext uri="{909E8E84-426E-40DD-AFC4-6F175D3DCCD1}">
                                      <a14:hiddenFill xmlns:a14="http://schemas.microsoft.com/office/drawing/2010/main">
                                        <a:solidFill>
                                          <a:srgbClr val="FFFFFF"/>
                                        </a:solidFill>
                                      </a14:hiddenFill>
                                    </a:ext>
                                  </a:extLst>
                                </wps:spPr>
                                <wps:txbx>
                                  <w:txbxContent>
                                    <w:p w:rsidR="000B3CEF" w:rsidRDefault="000B3CEF" w:rsidP="008F32BC">
                                      <w:pPr>
                                        <w:jc w:val="center"/>
                                      </w:pPr>
                                    </w:p>
                                  </w:txbxContent>
                                </wps:txbx>
                                <wps:bodyPr rot="0" vert="horz" wrap="square" lIns="91440" tIns="45720" rIns="91440" bIns="45720" anchor="t" anchorCtr="0" upright="1">
                                  <a:noAutofit/>
                                </wps:bodyPr>
                              </wps:wsp>
                              <wps:wsp>
                                <wps:cNvPr id="107" name="Freeform 664"/>
                                <wps:cNvSpPr>
                                  <a:spLocks/>
                                </wps:cNvSpPr>
                                <wps:spPr bwMode="auto">
                                  <a:xfrm>
                                    <a:off x="4702" y="6684"/>
                                    <a:ext cx="125" cy="492"/>
                                  </a:xfrm>
                                  <a:custGeom>
                                    <a:avLst/>
                                    <a:gdLst>
                                      <a:gd name="T0" fmla="*/ 5 w 125"/>
                                      <a:gd name="T1" fmla="*/ 5 h 492"/>
                                      <a:gd name="T2" fmla="*/ 5 w 125"/>
                                      <a:gd name="T3" fmla="*/ 14 h 492"/>
                                      <a:gd name="T4" fmla="*/ 10 w 125"/>
                                      <a:gd name="T5" fmla="*/ 23 h 492"/>
                                      <a:gd name="T6" fmla="*/ 10 w 125"/>
                                      <a:gd name="T7" fmla="*/ 33 h 492"/>
                                      <a:gd name="T8" fmla="*/ 15 w 125"/>
                                      <a:gd name="T9" fmla="*/ 42 h 492"/>
                                      <a:gd name="T10" fmla="*/ 15 w 125"/>
                                      <a:gd name="T11" fmla="*/ 51 h 492"/>
                                      <a:gd name="T12" fmla="*/ 19 w 125"/>
                                      <a:gd name="T13" fmla="*/ 61 h 492"/>
                                      <a:gd name="T14" fmla="*/ 24 w 125"/>
                                      <a:gd name="T15" fmla="*/ 70 h 492"/>
                                      <a:gd name="T16" fmla="*/ 24 w 125"/>
                                      <a:gd name="T17" fmla="*/ 79 h 492"/>
                                      <a:gd name="T18" fmla="*/ 29 w 125"/>
                                      <a:gd name="T19" fmla="*/ 88 h 492"/>
                                      <a:gd name="T20" fmla="*/ 29 w 125"/>
                                      <a:gd name="T21" fmla="*/ 98 h 492"/>
                                      <a:gd name="T22" fmla="*/ 34 w 125"/>
                                      <a:gd name="T23" fmla="*/ 107 h 492"/>
                                      <a:gd name="T24" fmla="*/ 34 w 125"/>
                                      <a:gd name="T25" fmla="*/ 116 h 492"/>
                                      <a:gd name="T26" fmla="*/ 39 w 125"/>
                                      <a:gd name="T27" fmla="*/ 125 h 492"/>
                                      <a:gd name="T28" fmla="*/ 39 w 125"/>
                                      <a:gd name="T29" fmla="*/ 135 h 492"/>
                                      <a:gd name="T30" fmla="*/ 43 w 125"/>
                                      <a:gd name="T31" fmla="*/ 144 h 492"/>
                                      <a:gd name="T32" fmla="*/ 43 w 125"/>
                                      <a:gd name="T33" fmla="*/ 153 h 492"/>
                                      <a:gd name="T34" fmla="*/ 48 w 125"/>
                                      <a:gd name="T35" fmla="*/ 163 h 492"/>
                                      <a:gd name="T36" fmla="*/ 48 w 125"/>
                                      <a:gd name="T37" fmla="*/ 172 h 492"/>
                                      <a:gd name="T38" fmla="*/ 53 w 125"/>
                                      <a:gd name="T39" fmla="*/ 181 h 492"/>
                                      <a:gd name="T40" fmla="*/ 53 w 125"/>
                                      <a:gd name="T41" fmla="*/ 190 h 492"/>
                                      <a:gd name="T42" fmla="*/ 58 w 125"/>
                                      <a:gd name="T43" fmla="*/ 200 h 492"/>
                                      <a:gd name="T44" fmla="*/ 58 w 125"/>
                                      <a:gd name="T45" fmla="*/ 209 h 492"/>
                                      <a:gd name="T46" fmla="*/ 63 w 125"/>
                                      <a:gd name="T47" fmla="*/ 218 h 492"/>
                                      <a:gd name="T48" fmla="*/ 63 w 125"/>
                                      <a:gd name="T49" fmla="*/ 228 h 492"/>
                                      <a:gd name="T50" fmla="*/ 68 w 125"/>
                                      <a:gd name="T51" fmla="*/ 237 h 492"/>
                                      <a:gd name="T52" fmla="*/ 68 w 125"/>
                                      <a:gd name="T53" fmla="*/ 246 h 492"/>
                                      <a:gd name="T54" fmla="*/ 72 w 125"/>
                                      <a:gd name="T55" fmla="*/ 255 h 492"/>
                                      <a:gd name="T56" fmla="*/ 72 w 125"/>
                                      <a:gd name="T57" fmla="*/ 265 h 492"/>
                                      <a:gd name="T58" fmla="*/ 77 w 125"/>
                                      <a:gd name="T59" fmla="*/ 274 h 492"/>
                                      <a:gd name="T60" fmla="*/ 77 w 125"/>
                                      <a:gd name="T61" fmla="*/ 283 h 492"/>
                                      <a:gd name="T62" fmla="*/ 82 w 125"/>
                                      <a:gd name="T63" fmla="*/ 297 h 492"/>
                                      <a:gd name="T64" fmla="*/ 82 w 125"/>
                                      <a:gd name="T65" fmla="*/ 306 h 492"/>
                                      <a:gd name="T66" fmla="*/ 87 w 125"/>
                                      <a:gd name="T67" fmla="*/ 316 h 492"/>
                                      <a:gd name="T68" fmla="*/ 87 w 125"/>
                                      <a:gd name="T69" fmla="*/ 325 h 492"/>
                                      <a:gd name="T70" fmla="*/ 92 w 125"/>
                                      <a:gd name="T71" fmla="*/ 334 h 492"/>
                                      <a:gd name="T72" fmla="*/ 92 w 125"/>
                                      <a:gd name="T73" fmla="*/ 343 h 492"/>
                                      <a:gd name="T74" fmla="*/ 96 w 125"/>
                                      <a:gd name="T75" fmla="*/ 357 h 492"/>
                                      <a:gd name="T76" fmla="*/ 96 w 125"/>
                                      <a:gd name="T77" fmla="*/ 367 h 492"/>
                                      <a:gd name="T78" fmla="*/ 101 w 125"/>
                                      <a:gd name="T79" fmla="*/ 376 h 492"/>
                                      <a:gd name="T80" fmla="*/ 101 w 125"/>
                                      <a:gd name="T81" fmla="*/ 385 h 492"/>
                                      <a:gd name="T82" fmla="*/ 106 w 125"/>
                                      <a:gd name="T83" fmla="*/ 394 h 492"/>
                                      <a:gd name="T84" fmla="*/ 106 w 125"/>
                                      <a:gd name="T85" fmla="*/ 408 h 492"/>
                                      <a:gd name="T86" fmla="*/ 111 w 125"/>
                                      <a:gd name="T87" fmla="*/ 418 h 492"/>
                                      <a:gd name="T88" fmla="*/ 111 w 125"/>
                                      <a:gd name="T89" fmla="*/ 427 h 492"/>
                                      <a:gd name="T90" fmla="*/ 116 w 125"/>
                                      <a:gd name="T91" fmla="*/ 441 h 492"/>
                                      <a:gd name="T92" fmla="*/ 116 w 125"/>
                                      <a:gd name="T93" fmla="*/ 450 h 492"/>
                                      <a:gd name="T94" fmla="*/ 121 w 125"/>
                                      <a:gd name="T95" fmla="*/ 459 h 492"/>
                                      <a:gd name="T96" fmla="*/ 121 w 125"/>
                                      <a:gd name="T97" fmla="*/ 473 h 492"/>
                                      <a:gd name="T98" fmla="*/ 125 w 125"/>
                                      <a:gd name="T99" fmla="*/ 483 h 492"/>
                                      <a:gd name="T100" fmla="*/ 125 w 125"/>
                                      <a:gd name="T101" fmla="*/ 492 h 49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5"/>
                                      <a:gd name="T154" fmla="*/ 0 h 492"/>
                                      <a:gd name="T155" fmla="*/ 125 w 125"/>
                                      <a:gd name="T156" fmla="*/ 492 h 49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5" h="492">
                                        <a:moveTo>
                                          <a:pt x="0" y="0"/>
                                        </a:moveTo>
                                        <a:lnTo>
                                          <a:pt x="5" y="5"/>
                                        </a:lnTo>
                                        <a:lnTo>
                                          <a:pt x="5" y="10"/>
                                        </a:lnTo>
                                        <a:lnTo>
                                          <a:pt x="5" y="14"/>
                                        </a:lnTo>
                                        <a:lnTo>
                                          <a:pt x="5" y="19"/>
                                        </a:lnTo>
                                        <a:lnTo>
                                          <a:pt x="10" y="23"/>
                                        </a:lnTo>
                                        <a:lnTo>
                                          <a:pt x="10" y="28"/>
                                        </a:lnTo>
                                        <a:lnTo>
                                          <a:pt x="10" y="33"/>
                                        </a:lnTo>
                                        <a:lnTo>
                                          <a:pt x="15" y="37"/>
                                        </a:lnTo>
                                        <a:lnTo>
                                          <a:pt x="15" y="42"/>
                                        </a:lnTo>
                                        <a:lnTo>
                                          <a:pt x="15" y="47"/>
                                        </a:lnTo>
                                        <a:lnTo>
                                          <a:pt x="15" y="51"/>
                                        </a:lnTo>
                                        <a:lnTo>
                                          <a:pt x="19" y="56"/>
                                        </a:lnTo>
                                        <a:lnTo>
                                          <a:pt x="19" y="61"/>
                                        </a:lnTo>
                                        <a:lnTo>
                                          <a:pt x="19" y="65"/>
                                        </a:lnTo>
                                        <a:lnTo>
                                          <a:pt x="24" y="70"/>
                                        </a:lnTo>
                                        <a:lnTo>
                                          <a:pt x="24" y="74"/>
                                        </a:lnTo>
                                        <a:lnTo>
                                          <a:pt x="24" y="79"/>
                                        </a:lnTo>
                                        <a:lnTo>
                                          <a:pt x="24" y="84"/>
                                        </a:lnTo>
                                        <a:lnTo>
                                          <a:pt x="29" y="88"/>
                                        </a:lnTo>
                                        <a:lnTo>
                                          <a:pt x="29" y="93"/>
                                        </a:lnTo>
                                        <a:lnTo>
                                          <a:pt x="29" y="98"/>
                                        </a:lnTo>
                                        <a:lnTo>
                                          <a:pt x="29" y="102"/>
                                        </a:lnTo>
                                        <a:lnTo>
                                          <a:pt x="34" y="107"/>
                                        </a:lnTo>
                                        <a:lnTo>
                                          <a:pt x="34" y="112"/>
                                        </a:lnTo>
                                        <a:lnTo>
                                          <a:pt x="34" y="116"/>
                                        </a:lnTo>
                                        <a:lnTo>
                                          <a:pt x="39" y="121"/>
                                        </a:lnTo>
                                        <a:lnTo>
                                          <a:pt x="39" y="125"/>
                                        </a:lnTo>
                                        <a:lnTo>
                                          <a:pt x="39" y="130"/>
                                        </a:lnTo>
                                        <a:lnTo>
                                          <a:pt x="39" y="135"/>
                                        </a:lnTo>
                                        <a:lnTo>
                                          <a:pt x="43" y="139"/>
                                        </a:lnTo>
                                        <a:lnTo>
                                          <a:pt x="43" y="144"/>
                                        </a:lnTo>
                                        <a:lnTo>
                                          <a:pt x="43" y="149"/>
                                        </a:lnTo>
                                        <a:lnTo>
                                          <a:pt x="43" y="153"/>
                                        </a:lnTo>
                                        <a:lnTo>
                                          <a:pt x="48" y="158"/>
                                        </a:lnTo>
                                        <a:lnTo>
                                          <a:pt x="48" y="163"/>
                                        </a:lnTo>
                                        <a:lnTo>
                                          <a:pt x="48" y="167"/>
                                        </a:lnTo>
                                        <a:lnTo>
                                          <a:pt x="48" y="172"/>
                                        </a:lnTo>
                                        <a:lnTo>
                                          <a:pt x="53" y="176"/>
                                        </a:lnTo>
                                        <a:lnTo>
                                          <a:pt x="53" y="181"/>
                                        </a:lnTo>
                                        <a:lnTo>
                                          <a:pt x="53" y="186"/>
                                        </a:lnTo>
                                        <a:lnTo>
                                          <a:pt x="53" y="190"/>
                                        </a:lnTo>
                                        <a:lnTo>
                                          <a:pt x="58" y="195"/>
                                        </a:lnTo>
                                        <a:lnTo>
                                          <a:pt x="58" y="200"/>
                                        </a:lnTo>
                                        <a:lnTo>
                                          <a:pt x="58" y="204"/>
                                        </a:lnTo>
                                        <a:lnTo>
                                          <a:pt x="58" y="209"/>
                                        </a:lnTo>
                                        <a:lnTo>
                                          <a:pt x="63" y="214"/>
                                        </a:lnTo>
                                        <a:lnTo>
                                          <a:pt x="63" y="218"/>
                                        </a:lnTo>
                                        <a:lnTo>
                                          <a:pt x="63" y="223"/>
                                        </a:lnTo>
                                        <a:lnTo>
                                          <a:pt x="63" y="228"/>
                                        </a:lnTo>
                                        <a:lnTo>
                                          <a:pt x="68" y="232"/>
                                        </a:lnTo>
                                        <a:lnTo>
                                          <a:pt x="68" y="237"/>
                                        </a:lnTo>
                                        <a:lnTo>
                                          <a:pt x="68" y="241"/>
                                        </a:lnTo>
                                        <a:lnTo>
                                          <a:pt x="68" y="246"/>
                                        </a:lnTo>
                                        <a:lnTo>
                                          <a:pt x="72" y="251"/>
                                        </a:lnTo>
                                        <a:lnTo>
                                          <a:pt x="72" y="255"/>
                                        </a:lnTo>
                                        <a:lnTo>
                                          <a:pt x="72" y="260"/>
                                        </a:lnTo>
                                        <a:lnTo>
                                          <a:pt x="72" y="265"/>
                                        </a:lnTo>
                                        <a:lnTo>
                                          <a:pt x="77" y="269"/>
                                        </a:lnTo>
                                        <a:lnTo>
                                          <a:pt x="77" y="274"/>
                                        </a:lnTo>
                                        <a:lnTo>
                                          <a:pt x="77" y="279"/>
                                        </a:lnTo>
                                        <a:lnTo>
                                          <a:pt x="77" y="283"/>
                                        </a:lnTo>
                                        <a:lnTo>
                                          <a:pt x="82" y="288"/>
                                        </a:lnTo>
                                        <a:lnTo>
                                          <a:pt x="82" y="297"/>
                                        </a:lnTo>
                                        <a:lnTo>
                                          <a:pt x="82" y="302"/>
                                        </a:lnTo>
                                        <a:lnTo>
                                          <a:pt x="82" y="306"/>
                                        </a:lnTo>
                                        <a:lnTo>
                                          <a:pt x="87" y="311"/>
                                        </a:lnTo>
                                        <a:lnTo>
                                          <a:pt x="87" y="316"/>
                                        </a:lnTo>
                                        <a:lnTo>
                                          <a:pt x="87" y="320"/>
                                        </a:lnTo>
                                        <a:lnTo>
                                          <a:pt x="87" y="325"/>
                                        </a:lnTo>
                                        <a:lnTo>
                                          <a:pt x="92" y="330"/>
                                        </a:lnTo>
                                        <a:lnTo>
                                          <a:pt x="92" y="334"/>
                                        </a:lnTo>
                                        <a:lnTo>
                                          <a:pt x="92" y="339"/>
                                        </a:lnTo>
                                        <a:lnTo>
                                          <a:pt x="92" y="343"/>
                                        </a:lnTo>
                                        <a:lnTo>
                                          <a:pt x="96" y="348"/>
                                        </a:lnTo>
                                        <a:lnTo>
                                          <a:pt x="96" y="357"/>
                                        </a:lnTo>
                                        <a:lnTo>
                                          <a:pt x="96" y="362"/>
                                        </a:lnTo>
                                        <a:lnTo>
                                          <a:pt x="96" y="367"/>
                                        </a:lnTo>
                                        <a:lnTo>
                                          <a:pt x="101" y="371"/>
                                        </a:lnTo>
                                        <a:lnTo>
                                          <a:pt x="101" y="376"/>
                                        </a:lnTo>
                                        <a:lnTo>
                                          <a:pt x="101" y="381"/>
                                        </a:lnTo>
                                        <a:lnTo>
                                          <a:pt x="101" y="385"/>
                                        </a:lnTo>
                                        <a:lnTo>
                                          <a:pt x="106" y="390"/>
                                        </a:lnTo>
                                        <a:lnTo>
                                          <a:pt x="106" y="394"/>
                                        </a:lnTo>
                                        <a:lnTo>
                                          <a:pt x="106" y="404"/>
                                        </a:lnTo>
                                        <a:lnTo>
                                          <a:pt x="106" y="408"/>
                                        </a:lnTo>
                                        <a:lnTo>
                                          <a:pt x="106" y="413"/>
                                        </a:lnTo>
                                        <a:lnTo>
                                          <a:pt x="111" y="418"/>
                                        </a:lnTo>
                                        <a:lnTo>
                                          <a:pt x="111" y="422"/>
                                        </a:lnTo>
                                        <a:lnTo>
                                          <a:pt x="111" y="427"/>
                                        </a:lnTo>
                                        <a:lnTo>
                                          <a:pt x="111" y="432"/>
                                        </a:lnTo>
                                        <a:lnTo>
                                          <a:pt x="116" y="441"/>
                                        </a:lnTo>
                                        <a:lnTo>
                                          <a:pt x="116" y="445"/>
                                        </a:lnTo>
                                        <a:lnTo>
                                          <a:pt x="116" y="450"/>
                                        </a:lnTo>
                                        <a:lnTo>
                                          <a:pt x="116" y="455"/>
                                        </a:lnTo>
                                        <a:lnTo>
                                          <a:pt x="121" y="459"/>
                                        </a:lnTo>
                                        <a:lnTo>
                                          <a:pt x="121" y="464"/>
                                        </a:lnTo>
                                        <a:lnTo>
                                          <a:pt x="121" y="473"/>
                                        </a:lnTo>
                                        <a:lnTo>
                                          <a:pt x="121" y="478"/>
                                        </a:lnTo>
                                        <a:lnTo>
                                          <a:pt x="125" y="483"/>
                                        </a:lnTo>
                                        <a:lnTo>
                                          <a:pt x="125" y="487"/>
                                        </a:lnTo>
                                        <a:lnTo>
                                          <a:pt x="125" y="492"/>
                                        </a:lnTo>
                                      </a:path>
                                    </a:pathLst>
                                  </a:custGeom>
                                  <a:noFill/>
                                  <a:ln w="19050">
                                    <a:solidFill>
                                      <a:srgbClr val="800080"/>
                                    </a:solidFill>
                                    <a:round/>
                                    <a:headEnd/>
                                    <a:tailEnd/>
                                  </a:ln>
                                  <a:extLst>
                                    <a:ext uri="{909E8E84-426E-40DD-AFC4-6F175D3DCCD1}">
                                      <a14:hiddenFill xmlns:a14="http://schemas.microsoft.com/office/drawing/2010/main">
                                        <a:solidFill>
                                          <a:srgbClr val="FFFFFF"/>
                                        </a:solidFill>
                                      </a14:hiddenFill>
                                    </a:ext>
                                  </a:extLst>
                                </wps:spPr>
                                <wps:txbx>
                                  <w:txbxContent>
                                    <w:p w:rsidR="000B3CEF" w:rsidRDefault="000B3CEF" w:rsidP="008F32BC">
                                      <w:pPr>
                                        <w:jc w:val="center"/>
                                      </w:pPr>
                                    </w:p>
                                  </w:txbxContent>
                                </wps:txbx>
                                <wps:bodyPr rot="0" vert="horz" wrap="square" lIns="91440" tIns="45720" rIns="91440" bIns="45720" anchor="t" anchorCtr="0" upright="1">
                                  <a:noAutofit/>
                                </wps:bodyPr>
                              </wps:wsp>
                            </wpg:grpSp>
                            <wps:wsp>
                              <wps:cNvPr id="108" name="Line 665"/>
                              <wps:cNvCnPr>
                                <a:cxnSpLocks noChangeShapeType="1"/>
                              </wps:cNvCnPr>
                              <wps:spPr bwMode="auto">
                                <a:xfrm>
                                  <a:off x="2864" y="6279"/>
                                  <a:ext cx="0" cy="162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09" name="Text Box 666"/>
                              <wps:cNvSpPr txBox="1">
                                <a:spLocks noChangeArrowheads="1"/>
                              </wps:cNvSpPr>
                              <wps:spPr bwMode="auto">
                                <a:xfrm>
                                  <a:off x="3624" y="686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CEF" w:rsidRPr="009465C6" w:rsidRDefault="000B3CEF" w:rsidP="008F32BC">
                                    <w:r>
                                      <w:t>x</w:t>
                                    </w:r>
                                  </w:p>
                                </w:txbxContent>
                              </wps:txbx>
                              <wps:bodyPr rot="0" vert="horz" wrap="square" lIns="18000" tIns="0" rIns="18000" bIns="0" anchor="t" anchorCtr="0" upright="1">
                                <a:noAutofit/>
                              </wps:bodyPr>
                            </wps:wsp>
                            <wps:wsp>
                              <wps:cNvPr id="110" name="Text Box 667"/>
                              <wps:cNvSpPr txBox="1">
                                <a:spLocks noChangeArrowheads="1"/>
                              </wps:cNvSpPr>
                              <wps:spPr bwMode="auto">
                                <a:xfrm>
                                  <a:off x="2634" y="617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CEF" w:rsidRPr="009465C6" w:rsidRDefault="000B3CEF" w:rsidP="008F32BC">
                                    <w:r>
                                      <w:t>y</w:t>
                                    </w:r>
                                  </w:p>
                                </w:txbxContent>
                              </wps:txbx>
                              <wps:bodyPr rot="0" vert="horz" wrap="square" lIns="18000" tIns="0" rIns="18000" bIns="0" anchor="t" anchorCtr="0" upright="1">
                                <a:noAutofit/>
                              </wps:bodyPr>
                            </wps:wsp>
                            <wps:wsp>
                              <wps:cNvPr id="111" name="Text Box 668"/>
                              <wps:cNvSpPr txBox="1">
                                <a:spLocks noChangeArrowheads="1"/>
                              </wps:cNvSpPr>
                              <wps:spPr bwMode="auto">
                                <a:xfrm>
                                  <a:off x="2859" y="656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CEF" w:rsidRPr="00EC5784" w:rsidRDefault="000B3CEF" w:rsidP="008F32BC">
                                    <w:pPr>
                                      <w:rPr>
                                        <w:sz w:val="18"/>
                                        <w:szCs w:val="18"/>
                                      </w:rPr>
                                    </w:pPr>
                                    <w:r w:rsidRPr="00EC5784">
                                      <w:rPr>
                                        <w:sz w:val="18"/>
                                        <w:szCs w:val="18"/>
                                      </w:rPr>
                                      <w:t>O</w:t>
                                    </w:r>
                                  </w:p>
                                </w:txbxContent>
                              </wps:txbx>
                              <wps:bodyPr rot="0" vert="horz" wrap="square" lIns="18000" tIns="0" rIns="18000" bIns="0" anchor="t" anchorCtr="0" upright="1">
                                <a:noAutofit/>
                              </wps:bodyPr>
                            </wps:wsp>
                          </wpg:wgp>
                        </a:graphicData>
                      </a:graphic>
                    </wp:inline>
                  </w:drawing>
                </mc:Choice>
                <mc:Fallback>
                  <w:pict>
                    <v:group id="Group 103" o:spid="_x0000_s1084" style="width:72.45pt;height:72.35pt;mso-position-horizontal-relative:char;mso-position-vertical-relative:line" coordorigin="1989,6174" coordsize="1995,172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H+Oih4AAIazAAAOAAAAZHJzL2Uyb0RvYy54bWzsXVtvYzeSfl9g/4PgxwU61rnoSDLSGcx0 p4MFMrsBov0Baku2hbElraSOOzOY/75fkVV1SJtkcZKdbBboPOTIfb5TZF14qyqSX//h89Pj5Kft 6bw77N9eNV9Nrybb/e1hs9vfv736r9WHN4uryfmy3m/Wj4f99u3Vz9vz1R+++dd/+fr5eLNtDw+H x832NAGR/fnm+fj26uFyOd5cX59vH7ZP6/NXh+N2j5d3h9PT+oI/T/fXm9P6GdSfHq/b6XS4fj6c NsfT4XZ7PuNf3/uXV984+nd329vLf97dnbeXyePbK9Tt4v5/cv//SP+//ubr9c39aX182N1yNda/ oBZP690ehSqp9+vLevLptHtF6ml3ezqcD3eXr24PT9eHu7vd7dbxAG6a6QtuvjsdPh0dL/c3z/dH FRNE+0JOv5js7X/89MNpsttAd9PuarJfP0FJrtwJ/QPE83y8vwHqu9Pxx+MPJ88jfn5/uP3LGa+v X76nv+89ePLx+c+HDQiuP10OTjyf705PRAKMTz47LfysWth+vkxu8Y9LSKKZXU1u8WrZLBb9zGvp 9gGqpK+a5WJ5NcHboZn38u5b/rpZLvnbZt66L6/XN75YV1WuGvEFizuPQj3/OqH++LA+bp2uziQu FWovQv1+t99OhqHxMnWgd3sv0NvPexboZH9497De328dudXPRwjPfYG6B5/QH2dowxTwKKpFx6IS MTeLKRoECdm1ApXS+uZ4Ol++2x6eJvTj7dUjKu6Ut/7p+/OFVD5CSJf7w4fd46NrSI/7yTOUNoPg 6c358Ljb0Ev3x+n+47vH0+SnNTVF9x+JAsQiGEx+v3HEHrbrzbf8+7LePeL35OIkcjntIKPH7RWV 9rTdXE0et+h96Jen+LinEsEpKsy/fGv823K6/Hbx7aJ/07fDt2/66fv3b/744V3/ZvjQzGfvu/fv 3r1v/k6Vb/qbh91ms91T/aVnaPo6I+E+yrdp7RtUUNcxdScEVFaertJO4aRjb6kfD5uffzgRd2y3 vmE6a9Y2qkaHFhC25GFovdX981py27bcJhfdnApz4nfteTFvvZ0106mrx/pGm3K3nKGumab86kO1 0f+TljyIUD+ctlsakdCauYd0TVO6x3PYNwZvqhttQijSaOf9PJaligRC/eSbLclemioGpA23gfsN 28QKzf7u6RHD3L9do5OfPE+IqlPZiGkCzHJYTh6AFO2NKCh2pLRMU8Koophl12YooZtUVNunKcFS FLNYzjKUoCZFdRlKEKJiFrNFhhKmLorqu3SdYPSKWbRDhlITinyWIdWEMp8vcjJvQqGj7mn1hVKf z7L1CsU+5GiFcp9DOWlbaELBz+eZeoWSH5ZNjlYo+kWOVij7YZaTVxvKftmm69WGsh+yemxD2TfT JkMsFP5smRNYGwq/aXLEQunPhpzE2lD6TZsjFop/1mZFFoq/6TJdBHX4avv9MmdjXSj/ps8Q60IF 9ENOZl2kgFmOWKiAvsvWLFIADCjZlLpQAf00W7NIAfNMx4OxcZRZN89ps4sUsMh0GF2ogA49VLph 9pEClhlifaiADtaYIRYqoJ1mmmYfKqBF/TPEQgW0TY5YqIB2luv3+1ABbZsjFiqgzQ9HoQLaPtOc +lABbdY0ZqEC2lmG2CxUQLPIKWAWKWCYpY12FiqgGXKj7ixSwDxHLFRA0+V6jVmkAHR7yeY0CxVA vV7aNGahArpppm3OQgXAstO0hlD+XZtpAFiZjU1zPs3RCsXf9ZnhBPPCkRYUnqlXKP1ulrHYIZR+ l+UxFH4H60kKf4iEn1PkEMq+n2Y62SGUfa5RzkPR9xhwktWah6LPSZ5WEeNwk5v4zCPJZwQPr0FA Kje/mIeCb3L9/jwU/Gw6ZDgMBd/mJpzzUPCz3Lg7DwUPC0wb1yKU/Cw3Ui5CyaMzydAKRT/D4JzU 4iIU/SLH4yKU/Sw3tC0i2WOYyVQsEv4yM4FdhMKn6UyGWCj9ock0bXI9qRk22bXDMhT/0GaILUPx N4vcRGUZyn/AfCYp/2Uo//xotAwVMORGI3KiKZttl1PAMlTAMGS6imWogDY7uVtGCkAXnGYzVECL CX1am1iuBhwMi4zRYhIfwLo2ZxwNFr+jQIbc6OacqCq3rs+1gmYaamGOqUOS12YaqqFb5GsX6mHe ZBpCMw0V0Te5waSZhpqYo7/K1C5URd/nuo8mWv7OYUxpctECuJ9nZRetgOG7yJEL2wP1zBlDaUJV TCcDuSYnw2zWDa+cIuSWVu0a0FAjBjTUigENFWNAQ+WUodES2YCGzcWAhi3GgIaqMqD12oIXulZb 0fLZqEC9ttp6bUWL6XIFogW1Aa3XVrSyNqjWawtBh1oVROtsowL1bStacBtU67UVrbzLVKPVtwGt 11Zf37aitbhRgXptIShXq9hoYW5UoL5t9fXaipbp5QpES3UDWq+taM1uUK1vW9Hi3aBar61oFW9Q rddWtJw3qNaPW9HCvkw1Wt0b0Pq2Fa3zDar1bSta8RtU63vCaO1vUK1vW5EXoEw18gUY0LhtpaeL kUMgOzOOHAL5yWLkEqBQVzBbRIxNo2jrBx8DR7jt854ja/g1QTz67dWqwVySwm/Hw5kSFSjShtjm ykfw3Sf0NsT7QLngYXmEd1FFlArgS/wQ0YdNEV7SHBL4eYSHtRDeRfvS9BcRHnZA+CVNhNP4ZYSn iT59gJl87gvMNUMJ0VzefZHnGbGZ6AtmGnPxbBlt/AWz3eT5brv4C2a8yXOO6E1YK5pCEx+obLZW L3TNnKPo7Bextilg5MoocB7rm6a17osC57HGacrqvihwHuucpqP0BSI4OT4ACWVFU033RZ5zEIu+ YM4xR8yWEescizdfRp7zLtY5xVxcrfKcYzYb1oqmdvQFQifZWsU6p2mb+6LAeazznjn3SVDJNogp blQr5tzH9NNfxDqnqZSrVYHzWOc0TaIvELPIcQ7hhLWiKZD7Is85xBh9wZwjQSRbRqxzmrq4MvI6 x2Q4KoM5RxwhW0asc5pyUBk+jyspXagqLAO5N/6LAuexzgfmHPOAbK1inQ/MOcb47BexzsnH7/go cB7rnIZv+gLO+lwZMIuQcxqg3Rd5zmFA0RfMOVzv2TJinZP73ZWR5xyxsKgM5hxu9GwZsc7JlU5l wFme/SLW+YI5h0s8+0Wsc3KLuzIKnMc6XzDn8G5ny4h1vmDO4cLOfhHrnLzYVCv4qXNfoEGE0iVX tfsizzmaTvQFcw6Pc7aMWOfkdHZl5DnHxDwqgzlf5jlHowu/cO5jKoQcxNl6xVp3PmL/TYH7WO/O Eey/KfAfa76ZsgDIn5utW6x759L15RRkEGvf+W3dN4X5HLqFSG46oWsiGfiekifMJ6RlU0L2qqHI H1JM8QN2g7Rs/MACGJnZ+MH5qsf1hebcrhD8pJRPlwX3QCnL8MrTi6fDT9vVwUEuY16xe+3lMwIe 9yEQ62IwuESAwuPkrTyPjpyghCN5K88IhVZWQUt7BqEhT0+LJ9JLLwQIT17LM4ZhFVYqU6jpgCJU 5PmCmiQEy2t5MozFoQOzvJbnC5i0H3ktzxiGqVGRBS7UJ5fmBQLnASkUU8wiNYZhtlsFKyseqwRX aFOmxtN3ZCAXC1WYs/8spworK4thSJcsF+pZWGhHL0qSp1cW5/guMPaU5KawsuoFNi+3PvIhQ6eU DVwqVGA+JzcrN4HBI1VDDZOHIozlBhdjFaysU3IrE6eYO9dQ09WQKEmeXlnk+CVqWH2VqAkMa8Uq WFmnQg3ZoEVqfkBe6AAmVZcnsyCwsup5ATNHALmi0DkC5SUY5U5BbsjArYOVdSrUdLopHMrTc6qw cjslPyrVDaNukQWGGR2+UNPFjNRJnlw3pob1ValQcoZS3XRRKFTk6akJTNen8lqeL2Bl1Qs1rN6L dWMWsOavgRnjAi+ekAtdRU29SMKhPD2nvEyaw3dYqpvCyqoXGDIHaqghS6IIg4sfOh0w5a6ClTsH dPSOmjF8KKysel5kDcbwobCy6gUG3ZY4VZhBjTlVx4KoXJ5e9ZSZROJFKKdYKMOMUUaoqa9ICpOn L5SXaIMxygjMGGUUVla9wIxRhjKFSCBItC8JRGDq0RUO5cmcMjWsSUrUXA4QlYq0lzpcWflCb2aM RyOurH5Z782MEWnE1dIrN36lp+4YEa88vZiRxeu0NlPXkLyX5wsc3FVFOQs9Y1xqaMsJ9DZDTnGZ nuAMOxB6xtCk5WKyUyyXdpVQ/YzBCds1GFdJDxPncrl+sTQzxqeGEmSofgheVNHTkIvoVZ6sX6GH 9WaRHocMkJNViSv3LUjpdHxgD4pBz/PbozMq149x6loTPuXJ/FLKCuTXY1Cooof83iKOAwo9fCBV OGvZL/Tg26qiZ4xWDQYWx281rjwHGekZ9iLlGgNbw2GJXgMyoi95st4E5zP8sktFpaehLaEjT6Hn V6h9a/RDlLFB9mKMbo3gDIdCAz04eupqk3rJU+rHOGt8E3pITi3aCwcoOnWnSnny5HIVV0vPsANK NoD8OmSHl+snuEp6CCIU6VFyAJVrjW+Cs8Y3xRn9Bu0HoHKt8U1xRr8hOKyXi/xSJj+VW40zyhV6 8G+Uy2V+4aOpwlnjIAc8OoxLRXqUOU/8WuOg4KxxUHHGuEUJ71SuNQ4qzrAXxrWGO7ulkz5Qbj2u XK7SM1zf2C7oyzWc34ozxssRV7aXlmMSreFNV5wxro44q1zmFzGykv1h56OXi+FRH3Flu8JZDEyv EocMzWL9hJ4xrmLTpS+3Fmc485We4c1vafMw2bMx/o64cn/VcvJIa4y/I66Snun5Zz6qcYb9QQ9O LoaTp6UMXZJfJa6xgglMr0H4uGhXtOUV5VbjDL8RttZ6ehqol/mIPP28pOVEEWyyNern5dIY8wOl Z0QoWk4eoWBnUS6C03QOqb88mQ/FWfT8vB37gI1yGWfERlpKUCW9GcGRllNGqnGGf0vpISmqKD/a uUn1q8UZ85KWE0AawxU24gy752QPWn8X+VCcYae0J5H41eRDsRN5sr0IzgjOtLRFkOhp2F/oyJPp Cc6I4rRYJzh61TjDTpmeMc3paI8d2KiFlTtx7EH31OpgxlSow5KN6gYNlyxAYEbwqMNARdRqYUah yEh11CphZWPvOKPUCEUpzKCGAA7VzZhRdQwzIlYd7Q4CtVpYuRniNABPrQ5mTLo6OCGpbrWwcpPp OP/SyLIQmDExowUp1a0WZjQZzpA0YnMdw4zYXMe5kBaMMo/AgmZfS9cmT9/FdZxfWAkzIn04l8EV WgszGiBnABpxw46T+Cph5SU6jiZzHJRRODPiH0CVB8GetkBTGy12lD2nOFmoOloeVe6Jes76MVCc f2Oh/NhioDh1xUJV0eI8DYMWJ1YYKM5dsFB+jKpDGXrkqL+F8iUaKA6Y16EMu+fItYHiGLKF8n2s 0WwplkHNoxZmFMqptUYHNaNDE6jQMjWBGZ0nhYEqumKFlZ2XMw4eGv3/jGN9xqAz49BcLawcAKBz UYlTY9wUmDFY44AYR60WVnbyzCSYVQczknxmHHqqhRmFcgDImPXhlBsnEGOqKTArh4qjMLWw8mA9 49iK4YJUmNGyOLJiLB9wVI8TiLEYmXFcpRJmpc9xdKMWZjQZjllQbn1ppTRTnEGPYxFj6rxM+OTp J344mciJzloDjzjDhCFc12Uaa++Z4Iy1/IxjDJYPQXFGFijlqrj6VePKA+ZIr2zJA8cicKxcUb+K M3w6A8cYGsOXpDjDh4VzoLxcDJ+Y4gwfG44s9/QM357iDF/hiCvbH2VUOf0avkzFGb7REWeVy/wa vtuBYweWL3jEle1v4JiA5asWnOX7HnHlfh6nczk54/ytsj0rzrB7wRkx/kF8/UbMQnHGpGyQmIAR U1GcEaPBQWNeLsbcR3FGDGnEGfbHvn6KcZTGj0FwxoxlxBn2x7558vkXy1WcYS+KM+yFffOtEcMc BGdMSEZcedo9sK8fh72W+VVcJT0jV2tgXz8OgjPK9VNvK+Yt9DpjvjFwTMCK3SvO8KWPOMOuOCZg 5SrgwDvX3qzchxFn2BXHDjoj52IQnJHDMeKMcjnGgOONy/pVnGFXgrPGfY4xWLk3g+CscV9x5X4I RwF6vRm5RiOukh7stdQPzTm8YeVWKc6I7Y64cr8250CIlUsmOBzAXeaD6fVGrhvOSHRyxiGIBj3B le1K6Rm5fXOMuzQPs3IFFWfkHo44ww44DGPlRuKwR18/I9dScVhzF+2KIzG9kdsyV1y5P1Aclrbl cv28szfGQZxG6fk1cm5HnGEHQs/ICZ5zsMjKHR5x5XWt4oxxcMQZ9sLhJ/LhFeWsuEp6L3LDkXxL G7zd8UK60xv/GF5movfm0DZo2v+NRQLMjrZ7R1cHncMbhnC70VT7vAhWvGFIeCXiv7f7gyIuImY/ uP9YUQHsF1w0dPn88bO/D8y3CLq1xl8+NDkdsFUfLjZc94YfD4fTX68mz7g67e3V+b8/rU9bXMP0 73tco7VE4gVgF/dHP5vT2Uin8M3H8M16fwtSb68uVzhEi36+u+AvfPLpeNrdP6Akf17E/vBH3CJ2 t3M3UI21im9E+k2u9EKP4W9XCi4Ccr0R1Qp3f/2vXQTUz+nUYYwWA03TYJrjpUpu7wZd3jVuZpC7 1cKmU30PEB39z74kOu1MrgrCok3Pu6Xjfbm0EIIaBpAkFQx5CnEHqSfIYNozYujo50RtMIVXDI7x T1YHy2/FuMuNEnSgQMW4E/UT9cEwqJgmIx1E2hTjDmJP0KHApIJyhChmoSB3X0CKUijpho7ST7BG 0x+l5G6LSVEKhd3S2dMpSqG03X0IKUqhuLOUQnnP6daBFKVQ4O6igFSdQom7I+YTlKi7URHkKFFc R0E4OD5ZJ/KZKcjdJZWoE03oFAS3coZUKPIsqVDk2GWWIRXKHLdxJLVH7rSxVm2u7YZCz5IKhY4c uHStKBilBbrbshKyIqecgjBKZEiFYs+SisSOO7WSGqSQuRaI09iTsqLIl4KaIUcqFHuWVCT2OZ0i mbBQOmpOC3TXgaVkFYnd3QeTIEUDrUmKfIMKwuQpXSuakSrK3a+RqBXlDSgITtMMqVDsWVKh2Ftc 8ZKUFfkhtUDoJqlBmoQqCGnbGVKh2LOkQrG37qqOhNgp0qgFuovTErIil6eC/B0KKVKh2LOkIrH3 mZ6BIpZaIIwvKSssxEaQv04pVatQ7FlSkdjd9SEpUqHY3cVwKVlFYsf1WUljICfoyCAd/J8ghV3D I8hfPpWoFWWTKalFRlaUZ6IguA4ztQrFniUVih1ewwypUOzuYpoUg6HYu9wwEd3ikyUVih2+wnSt yGerYnBX6CVqRQl1CuowxCU1SNk2isqSCsXuLzZLaJDizCMpuhQlVatI7LhjKV2rUOy4yS5NKhL7 kCMVWjt2+GdoRXKfZ6yBfMzKYZYWJRUqCv67NIuUdKQo7OxP14ui3orq3NWFCcmTb1lReVqh6OGP y9QrFD3dB5aUPR1toSX2uQ6eYueKytMKZQ8/XLpelDUZ0MrIK7rAB761DK1I9miwSR4poq8l9rix KWmq5L9WlL/oMWH2lKapqN7djZnQI2V7KSpPK5L9PDM9ovyBgFZuxRTJ3l0MmKiXO3zRJubOz1AY 6KQlFl/dUz54nLIRlKIBDRVhQENtGNBQJQY01IsBDZVjQEMNlaHR0taAhn2UAQ0biwGt1xbyI2sV ++WSn2hxXFZBtEQ2oPXaoqzpymZIKZW10Pq2FS2fDbbq2xYdeFhZ12g5Xa5AtKg2oPVti+IxtXWt 11a01DbqWq8tirnU1rVeW3QaYyXVaBVeZitaixvQem1Fy3KDar22KO22VgL12ooW60Zd67WFfL/a ukaL93IFoiW8Aa3XFm2YCOSanA26Q2ACUHIy2ESLecwD0zPLhpKblFY0UUKorfZuEz5rWe4qwfwY 4YeVhAdf3z2CuZQ7kZnvQoF4CC/h9gQ+PoEbZkp4SYdJ4OPTt8Ei4SVMmsDHJ2/DtAgv4eYE/uWp 2/4DTeRJfPHizG1mWVMMEl+8OHGbmdYDRl5/gUlXKFXexoDjsjn6l/giPm+dEx9Wunkj8UV83jo5 1ElUmpKc+OKFrplzTTJMfBFrm/dJrXRLdOKLWN8Vd5tAOKGsOLVhpSlMiTJindMoTJxrEkbii1jn FXebQPBhrXhX10o3l78uAwqIvmBT11TKxBexzsnh7PjIWzsmcmEZvH+jdLcJlBt9wTrXRK1ErWKd V9xtAnOIymDOMYT4QH2ijFjnvINtpengiS9indPoQLLSRNDEF7HOK+42gcmFfPDWkpUmxbwuA6YX fcGc61FQiS9infPhvis9rC3xRaxzTjEt3W2CWWFYK96Su4KfNKcPmHf0BfdwukcnUatY5xV3myBH OiqDrV1TfxJlxDrnpNTS3SZoQmEZvGtwpWlDiTJinfO2mJUepvn6CzS6qAwZ0vLWjtlk9AVzrgcB JMqIdc5prKW7TdCgwzJ49+JKE30TZcQ651TUlR7blvgi1jnvbF7pAYyJL2Kd87aZFdJPc5aITiPk g7dFl+42QecRfcE9nO5sStQq1jknm670wJzXX3Aik8yqeAPmSg+tSHwR65w37qyQYJrjHB1UyEfu bhNKu9JL7cY7Omi26u7ooF7L3dFBs053R4c/OMGncL24o4OckhPc0UHuPSp8vIHDb7DyvawkD45v X2zDcn2xzAHlnTx5q5bDvMgrG2/MiEDlpEHUGD2/ToykGHl6SuT1AkqnNvJWnjGqnC3ItNCretUJ DXkyLV8vHe7lrTwjlLEblJxbqL0OoEJDnhEtHQLlrTwZhSUXaHkjgPHIW3lGKOssX09LhwWhIU9P i2eJ6K5L8hJUWdmCkmYjJckzKtGnX2V5JMcOJIFOqFgvj9LuQ0qSJ5fIqCpa1rZInlxaux0FZhyU rbByric5TiAN6zgihZWbt8AwISoJV2FlauQooboBXqImMGO3ocLqqBl7Dniu2hhbDQWmky6xH3l6 O1KYzB7ktTxjmLHPkAYBkpuxfVBgxu5BhZUNSWDGXgOe6Vpb/Rhm7fRTWLn7UFhZ9XxSRWucz6Cw cqsXmDH4KMyg5meLrbV1T2BlQ+JLMVpMSUstS2Fl1fP8mo70K1FTWLnVCwwrnBpqxijEp3xYW+wE ZuywU1jZkASm025pxvL0zZln560xFAlMp5lCRZ4RNWszHFOz9sLx/RSdetCkMHlyofDmo6tBYktR WUINzpGSThVWthDMUl2hxiijsHLnoLCyTgWGYaTEAq8JrOOYBaYuAhGrPL14BWZsWFNYudXLHRbm 2dh8ZAwdqFXiVekZI8iIK+tV7rCgU7DK5frFNnJeqnDWPjQp19qHpjh1Eou25Om1RudQkIEi96Vc P8EZ+9CUnrG/W3HGICF3Ylj7y0acoTd2bCMPxuDX683aX0aTUSc/dYeJfOXJchacsb9M6akDSOjI 8wU94yxrt1wm/Rr9+4gz2iUtv4ke+pjQ7rGE+bLf6nA+3F2+uj08XR/u7na32+vNaf28299ft9Nm ev203u2dyyLYSIWdZuHmsn/OfivX84w7m37/+62un4/3N/en44/Hb76mej+fj5PPT497/DpiH9jD 5XK8ub4+3z5sn9bnr552t6dXkn8+nDZe7PTreDrcbs9nqOLHh/VxCy3wlqofTn5PGnb18tak73f7 7YROJ4B1M+jd/ocTuZrgxPrx+P3h9i/nyf7w7mG9v986cqufj1ssYVx7iD6hP85HlPHx+c+HDTBr 7DRzJiB7qmAndK9su+ATlXAMiRvaxw1Z8ArRdiycsSwdlnx7PJ0v320PTxP68fbqERV3tGVvFjVJ hlDtX+12XNJ5YPQmb4/Y64j/uKFHsFebHScXJ4XLaQe5PG6xg+/t1dN2g717273/BYGuby7r3eO3 +410HfRPv7ftkCqoX7DL0e9oJO5I97Db38yA4RvxmwdXkOfkT4fPMGI3JWKLpM2Dk8tnvCBTdWp/ Yct/PJ0Ozw/b9QZNLDJmv++w2phxoKoPxgxk1U7rVKVbFNxRKIjMmX54G8hYM7mJq62ZuAm0Bofh 79Guovbz67p93z18Ou3eXv1t2bT99E/t8s2HYTF/03/oZ2+W8+nizbRZ/mk5TPtl//7D30mUTX/z sNtstnvXxfn+FP9Y15++Hsmogf+qLuRpd9meJo+7Jzg4tZ9Z35AF+h4i7i2i6rt93bAqeboggWtz 1N/6RhfsONbe/B/ccdxQxWTHMX743cb8r363Mf71/91OYwoPvOos3LzvN+8s2oGdvzhw7Etn8U+Z I37pLL7GVKi+s9BR80tnscFMgBb+rzoL5yz47TuLBZ92itPSvnQWXzqL3OLkN5xZ6Kj5e+8s3Jr6 +R4LEnSG9zhd5WF3+359WYd/4/fz8WbbHh4Oj5vt6Zv/EQAAAP//AwBQSwMEFAAGAAgAAAAhAHQx CZDbAAAABQEAAA8AAABkcnMvZG93bnJldi54bWxMj0FrwkAQhe8F/8MyQm91k9a2GrMRkbYnKVQL xduYHZNgdjZk1yT++65e2svwhje89026HEwtOmpdZVlBPIlAEOdWV1wo+N69P8xAOI+ssbZMCi7k YJmN7lJMtO35i7qtL0QIYZeggtL7JpHS5SUZdBPbEAfvaFuDPqxtIXWLfQg3tXyMohdpsOLQUGJD 65Ly0/ZsFHz02K+e4rduczquL/vd8+fPJial7sfDagHC0+D/juGKH9AhC0wHe2btRK0gPOJv8+pN p3MQh5t4BZml8j999gsAAP//AwBQSwECLQAUAAYACAAAACEAtoM4kv4AAADhAQAAEwAAAAAAAAAA AAAAAAAAAAAAW0NvbnRlbnRfVHlwZXNdLnhtbFBLAQItABQABgAIAAAAIQA4/SH/1gAAAJQBAAAL AAAAAAAAAAAAAAAAAC8BAABfcmVscy8ucmVsc1BLAQItABQABgAIAAAAIQA+lH+Oih4AAIazAAAO AAAAAAAAAAAAAAAAAC4CAABkcnMvZTJvRG9jLnhtbFBLAQItABQABgAIAAAAIQB0MQmQ2wAAAAUB AAAPAAAAAAAAAAAAAAAAAOQgAABkcnMvZG93bnJldi54bWxQSwUGAAAAAAQABADzAAAA7CEAAAAA ">
                      <v:line id="Line 661" o:spid="_x0000_s1085" style="position:absolute;visibility:visible;mso-wrap-style:square" from="1989,6834" to="3789,68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frWScIAAADcAAAADwAAAGRycy9kb3ducmV2LnhtbERP32vCMBB+F/Y/hBvsTVPHmFqNMlYG e9gEq/h8NmdTbC6lyWr23y8Dwbf7+H7eahNtKwbqfeNYwXSSgSCunG64VnDYf4znIHxA1tg6JgW/ 5GGzfhitMNfuyjsaylCLFMI+RwUmhC6X0leGLPqJ64gTd3a9xZBgX0vd4zWF21Y+Z9mrtNhwajDY 0buh6lL+WAUzU+zkTBZf+20xNNNF/I7H00Kpp8f4tgQRKIa7+Ob+1Gl+9gL/z6QL5Po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9frWScIAAADcAAAADwAAAAAAAAAAAAAA AAChAgAAZHJzL2Rvd25yZXYueG1sUEsFBgAAAAAEAAQA+QAAAJADAAAAAA== ">
                        <v:stroke endarrow="block"/>
                      </v:line>
                      <v:group id="Group 662" o:spid="_x0000_s1086" style="position:absolute;left:2229;top:6837;width:872;height:1002" coordorigin="3955,6174" coordsize="872,100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7M5xMMAAADcAAAADwAAAGRycy9kb3ducmV2LnhtbERPTWuDQBC9B/oflgn0 lqy2GILJRiS0pQcpxARKb4M7UYk7K+5Wzb/vFgq9zeN9zj6bTSdGGlxrWUG8jkAQV1a3XCu4nF9X WxDOI2vsLJOCOznIDg+LPabaTnyisfS1CCHsUlTQeN+nUrqqIYNubXviwF3tYNAHONRSDziFcNPJ pyjaSIMth4YGezo2VN3Kb6PgbcIpf45fxuJ2Pd6/zsnHZxGTUo/LOd+B8DT7f/Gf+12H+VECv8+E C+ThB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bsznEwwAAANwAAAAP AAAAAAAAAAAAAAAAAKoCAABkcnMvZG93bnJldi54bWxQSwUGAAAAAAQABAD6AAAAmgMAAAAA ">
                        <v:shape id="Freeform 663" o:spid="_x0000_s1087" style="position:absolute;left:3955;top:6174;width:747;height:1002;visibility:visible;mso-wrap-style:square;v-text-anchor:top" coordsize="747,1002"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2CjiMQA AADcAAAADwAAAGRycy9kb3ducmV2LnhtbERP22oCMRB9L/gPYQq+SE0qrMjWKFVaELSCth8w3Ux3 FzeTbRJ19etNQejbHM51pvPONuJEPtSONTwPFQjiwpmaSw1fn+9PExAhIhtsHJOGCwWYz3oPU8yN O/OOTvtYihTCIUcNVYxtLmUoKrIYhq4lTtyP8xZjgr6UxuM5hdtGjpQaS4s1p4YKW1pWVBz2R6th 0y0Pbx9qc1z9Zll29e16sR18a91/7F5fQETq4r/47l6ZNF+N4e+ZdIGc3QAAAP//AwBQSwECLQAU AAYACAAAACEA8PeKu/0AAADiAQAAEwAAAAAAAAAAAAAAAAAAAAAAW0NvbnRlbnRfVHlwZXNdLnht bFBLAQItABQABgAIAAAAIQAx3V9h0gAAAI8BAAALAAAAAAAAAAAAAAAAAC4BAABfcmVscy8ucmVs c1BLAQItABQABgAIAAAAIQAzLwWeQQAAADkAAAAQAAAAAAAAAAAAAAAAACkCAABkcnMvc2hhcGV4 bWwueG1sUEsBAi0AFAAGAAgAAAAhAAtgo4jEAAAA3AAAAA8AAAAAAAAAAAAAAAAAmAIAAGRycy9k b3ducmV2LnhtbFBLBQYAAAAABAAEAPUAAACJAwAAAAA= " adj="-11796480,,5400" path="m,1002r5,-5l5,993r,-5l5,983r5,-9l10,969r,-4l10,960r5,-5l15,951r,-9l15,937r4,-5l19,928r,-5l19,918r5,-9l24,904r,-4l24,895r5,-4l29,886r,-5l29,877r5,-5l34,863r,-5l34,853r5,-4l39,844r,-4l39,835r4,-5l43,826r,-5l43,816r5,-9l48,802r,-4l48,793r5,-4l53,784r,-5l53,775r5,-5l58,765r,-4l58,756r5,-5l63,747r,-5l63,738r5,-5l68,728r,-4l68,719r4,-5l72,710r,-5l72,700r5,-4l77,691r,-5l77,682r5,-5l82,673r,-5l82,663r5,-4l87,654r,-5l87,645r5,-5l92,635r,-4l92,626r5,-4l97,617r,-5l101,608r,-5l101,598r,-4l106,589r,-5l106,580r,-5l111,571r,-5l111,561r5,-4l116,552r,-5l116,543r5,-5l121,533r,-4l125,524r,-4l125,515r,-5l130,506r,-5l130,496r5,-4l135,487r,-5l135,478r5,-5l140,469r,-5l140,459r5,l145,455r,-5l145,445r5,-4l150,436r,-5l154,427r,-5l154,418r5,-5l159,408r,-4l164,399r,-5l164,390r5,-5l169,380r,-4l174,371r,-5l174,362r4,-5l178,353r,-5l183,348r,-5l183,339r5,-5l188,329r,-4l193,320r,-5l193,311r5,-5l198,302r,-5l203,297r,-5l203,288r4,-5l207,278r,-4l212,274r,-5l212,264r5,-4l217,255r,-4l222,251r,-5l222,241r5,l227,237r,-5l231,227r,-4l236,218r,-5l236,209r5,l241,204r,-4l246,200r,-5l246,190r5,l251,186r,-5l256,181r,-5l256,172r4,l260,167r,-5l265,162r,-4l265,153r5,l270,149r,-5l275,144r,-5l280,135r,-5l284,125r,-4l289,121r,-5l294,111r,-4l299,107r,-5l299,97r5,l304,93r5,l309,88r4,-4l313,79r5,l318,74r5,l323,70r5,-5l328,60r5,l333,56r4,l337,51r5,l342,46r5,l347,42r5,l352,37r5,l357,33r5,l362,28r4,l371,23r5,l376,19r5,l381,14r5,l390,14r,-5l395,9r5,l400,5r5,l410,5r5,l415,r4,l424,r5,l434,r5,l443,r5,l453,r5,l458,5r5,l468,5r4,l472,9r5,l482,9r5,5l492,14r,5l496,19r5,l501,23r5,l506,28r5,l516,33r5,l521,37r4,l525,42r5,l530,46r5,l535,51r5,l540,56r5,4l550,65r,5l554,70r,4l559,74r,5l564,84r,4l569,88r,5l574,93r,4l578,102r,5l583,107r,4l583,116r5,l588,121r5,4l593,130r5,l598,135r,4l603,139r,5l607,149r,4l612,158r,4l617,167r,5l617,176r5,l622,181r,5l627,186r,4l627,195r4,l631,200r,4l636,204r,5l636,213r5,5l641,223r5,4l646,232r5,5l651,241r,5l656,246r,5l656,255r4,5l660,264r,5l665,269r,5l665,278r5,5l670,288r,4l675,292r,5l675,302r5,4l680,311r,4l684,320r,5l684,329r5,l689,334r,5l694,343r,5l694,353r5,4l699,362r,4l704,371r,5l704,380r5,5l709,390r,4l713,399r,5l713,408r5,5l718,418r,4l723,427r,4l723,436r5,5l728,445r,5l733,455r,4l733,464r4,5l737,473r,5l737,482r5,l742,487r,5l742,496r5,5l747,506r,4e" filled="f" strokecolor="purple" strokeweight="1.5pt">
                          <v:stroke joinstyle="round"/>
                          <v:formulas/>
                          <v:path arrowok="t" o:connecttype="custom" o:connectlocs="10,969;19,932;24,895;34,858;43,826;53,789;58,756;68,724;77,691;87,659;92,626;101,594;111,561;121,529;130,496;140,464;150,436;159,404;174,371;183,343;193,311;207,283;217,255;227,232;241,204;251,181;265,162;275,139;294,111;309,93;323,70;342,51;357,33;381,19;400,5;429,0;458,5;487,14;506,28;530,42;550,65;564,88;583,107;598,130;612,158;622,186;636,204;651,237;660,264;670,292;684,320;694,348;704,380;718,413;728,445;737,478;747,506" o:connectangles="0,0,0,0,0,0,0,0,0,0,0,0,0,0,0,0,0,0,0,0,0,0,0,0,0,0,0,0,0,0,0,0,0,0,0,0,0,0,0,0,0,0,0,0,0,0,0,0,0,0,0,0,0,0,0,0,0" textboxrect="0,0,747,1002"/>
                          <v:textbox>
                            <w:txbxContent>
                              <w:p w:rsidR="000B3CEF" w:rsidRDefault="000B3CEF" w:rsidP="008F32BC">
                                <w:pPr>
                                  <w:jc w:val="center"/>
                                </w:pPr>
                              </w:p>
                            </w:txbxContent>
                          </v:textbox>
                        </v:shape>
                        <v:shape id="Freeform 664" o:spid="_x0000_s1088" style="position:absolute;left:4702;top:6684;width:125;height:492;visibility:visible;mso-wrap-style:square;v-text-anchor:top" coordsize="125,492"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CAzF8EA AADcAAAADwAAAGRycy9kb3ducmV2LnhtbERPyWrDMBC9F/oPYgq9JXIK2dzIIZQuuWVProM1Xqg1 MpKaOH8fBQK9zeOtM5t3phFncr62rGDQT0AQ51bXXCrY7756ExA+IGtsLJOCK3mYZ89PM0y1vfCG zttQihjCPkUFVQhtKqXPKzLo+7YljlxhncEQoSuldniJ4aaRb0kykgZrjg0VtvRRUf67/TMKpoOh /v4pDqf18OhW9Setx+11odTrS7d4BxGoC//ih3up4/xkDPdn4gUyuwEAAP//AwBQSwECLQAUAAYA CAAAACEA8PeKu/0AAADiAQAAEwAAAAAAAAAAAAAAAAAAAAAAW0NvbnRlbnRfVHlwZXNdLnhtbFBL AQItABQABgAIAAAAIQAx3V9h0gAAAI8BAAALAAAAAAAAAAAAAAAAAC4BAABfcmVscy8ucmVsc1BL AQItABQABgAIAAAAIQAzLwWeQQAAADkAAAAQAAAAAAAAAAAAAAAAACkCAABkcnMvc2hhcGV4bWwu eG1sUEsBAi0AFAAGAAgAAAAhABQgMxfBAAAA3AAAAA8AAAAAAAAAAAAAAAAAmAIAAGRycy9kb3du cmV2LnhtbFBLBQYAAAAABAAEAPUAAACGAwAAAAA= " adj="-11796480,,5400" path="m,l5,5r,5l5,14r,5l10,23r,5l10,33r5,4l15,42r,5l15,51r4,5l19,61r,4l24,70r,4l24,79r,5l29,88r,5l29,98r,4l34,107r,5l34,116r5,5l39,125r,5l39,135r4,4l43,144r,5l43,153r5,5l48,163r,4l48,172r5,4l53,181r,5l53,190r5,5l58,200r,4l58,209r5,5l63,218r,5l63,228r5,4l68,237r,4l68,246r4,5l72,255r,5l72,265r5,4l77,274r,5l77,283r5,5l82,297r,5l82,306r5,5l87,316r,4l87,325r5,5l92,334r,5l92,343r4,5l96,357r,5l96,367r5,4l101,376r,5l101,385r5,5l106,394r,10l106,408r,5l111,418r,4l111,427r,5l116,441r,4l116,450r,5l121,459r,5l121,473r,5l125,483r,4l125,492e" filled="f" strokecolor="purple" strokeweight="1.5pt">
                          <v:stroke joinstyle="round"/>
                          <v:formulas/>
                          <v:path arrowok="t" o:connecttype="custom" o:connectlocs="5,5;5,14;10,23;10,33;15,42;15,51;19,61;24,70;24,79;29,88;29,98;34,107;34,116;39,125;39,135;43,144;43,153;48,163;48,172;53,181;53,190;58,200;58,209;63,218;63,228;68,237;68,246;72,255;72,265;77,274;77,283;82,297;82,306;87,316;87,325;92,334;92,343;96,357;96,367;101,376;101,385;106,394;106,408;111,418;111,427;116,441;116,450;121,459;121,473;125,483;125,492" o:connectangles="0,0,0,0,0,0,0,0,0,0,0,0,0,0,0,0,0,0,0,0,0,0,0,0,0,0,0,0,0,0,0,0,0,0,0,0,0,0,0,0,0,0,0,0,0,0,0,0,0,0,0" textboxrect="0,0,125,492"/>
                          <v:textbox>
                            <w:txbxContent>
                              <w:p w:rsidR="000B3CEF" w:rsidRDefault="000B3CEF" w:rsidP="008F32BC">
                                <w:pPr>
                                  <w:jc w:val="center"/>
                                </w:pPr>
                              </w:p>
                            </w:txbxContent>
                          </v:textbox>
                        </v:shape>
                      </v:group>
                      <v:line id="Line 665" o:spid="_x0000_s1089" style="position:absolute;visibility:visible;mso-wrap-style:square" from="2864,6279" to="2864,78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QBVk8QAAADcAAAADwAAAGRycy9kb3ducmV2LnhtbESPQYvCQAyF7wv+hyGCt3WqiGh1FBEE cWFBdwWPsRPbYidTOqN2/fWbg+At4b2892W+bF2l7tSE0rOBQT8BRZx5W3Ju4Pdn8zkBFSKyxcoz GfijAMtF52OOqfUP3tP9EHMlIRxSNFDEWKdah6wgh6Hva2LRLr5xGGVtcm0bfEi4q/QwScbaYcnS UGBN64Ky6+HmDKBeP+Nk336NpkenT9+r8fH83BnT67arGahIbXybX9dbK/iJ0MozMoFe/A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pAFWTxAAAANwAAAAPAAAAAAAAAAAA AAAAAKECAABkcnMvZG93bnJldi54bWxQSwUGAAAAAAQABAD5AAAAkgMAAAAA ">
                        <v:stroke startarrow="block"/>
                      </v:line>
                      <v:shape id="Text Box 666" o:spid="_x0000_s1090" type="#_x0000_t202" style="position:absolute;left:3624;top:6864;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S5U0MMA AADcAAAADwAAAGRycy9kb3ducmV2LnhtbERPS2vCQBC+F/oflil4q5sKbTW6ihSEgr005uJtzE4e bXY27K5J9Nd3BaG3+fies9qMphU9Od9YVvAyTUAQF1Y3XCnID7vnOQgfkDW2lknBhTxs1o8PK0y1 Hfib+ixUIoawT1FBHUKXSumLmgz6qe2II1daZzBE6CqpHQ4x3LRyliRv0mDDsaHGjj5qKn6zs1Ew vmb5sdyVzln62l5/qv3Qv5+UmjyN2yWIQGP4F9/dnzrOTxZweyZeINd/AAAA//8DAFBLAQItABQA BgAIAAAAIQDw94q7/QAAAOIBAAATAAAAAAAAAAAAAAAAAAAAAABbQ29udGVudF9UeXBlc10ueG1s UEsBAi0AFAAGAAgAAAAhADHdX2HSAAAAjwEAAAsAAAAAAAAAAAAAAAAALgEAAF9yZWxzLy5yZWxz UEsBAi0AFAAGAAgAAAAhADMvBZ5BAAAAOQAAABAAAAAAAAAAAAAAAAAAKQIAAGRycy9zaGFwZXht bC54bWxQSwECLQAUAAYACAAAACEANS5U0MMAAADcAAAADwAAAAAAAAAAAAAAAACYAgAAZHJzL2Rv d25yZXYueG1sUEsFBgAAAAAEAAQA9QAAAIgDAAAAAA== " filled="f" stroked="f">
                        <v:textbox inset=".5mm,0,.5mm,0">
                          <w:txbxContent>
                            <w:p w:rsidR="000B3CEF" w:rsidRPr="009465C6" w:rsidRDefault="000B3CEF" w:rsidP="008F32BC">
                              <w:r>
                                <w:t>x</w:t>
                              </w:r>
                            </w:p>
                          </w:txbxContent>
                        </v:textbox>
                      </v:shape>
                      <v:shape id="Text Box 667" o:spid="_x0000_s1091" type="#_x0000_t202" style="position:absolute;left:2634;top:6174;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c1rkMYA AADcAAAADwAAAGRycy9kb3ducmV2LnhtbESPT2vDMAzF74V9B6NBb63TQdeR1S1lUBhsl6W99KbF yp8tloPtJdk+/XQo9Cbxnt77abufXKcGCrH1bGC1zEARl962XBs4n46LJ1AxIVvsPJOBX4qw393N tphbP/IHDUWqlYRwzNFAk1Kfax3LhhzGpe+JRat8cJhkDbW2AUcJd51+yLJH7bBlaWiwp5eGyu/i xxmY1sX5Uh2rEDy9H/6+6rdx2HwaM7+fDs+gEk3pZr5ev1rBXwm+PCMT6N0/AAAA//8DAFBLAQIt ABQABgAIAAAAIQDw94q7/QAAAOIBAAATAAAAAAAAAAAAAAAAAAAAAABbQ29udGVudF9UeXBlc10u eG1sUEsBAi0AFAAGAAgAAAAhADHdX2HSAAAAjwEAAAsAAAAAAAAAAAAAAAAALgEAAF9yZWxzLy5y ZWxzUEsBAi0AFAAGAAgAAAAhADMvBZ5BAAAAOQAAABAAAAAAAAAAAAAAAAAAKQIAAGRycy9zaGFw ZXhtbC54bWxQSwECLQAUAAYACAAAACEAIc1rkMYAAADcAAAADwAAAAAAAAAAAAAAAACYAgAAZHJz L2Rvd25yZXYueG1sUEsFBgAAAAAEAAQA9QAAAIsDAAAAAA== " filled="f" stroked="f">
                        <v:textbox inset=".5mm,0,.5mm,0">
                          <w:txbxContent>
                            <w:p w:rsidR="000B3CEF" w:rsidRPr="009465C6" w:rsidRDefault="000B3CEF" w:rsidP="008F32BC">
                              <w:r>
                                <w:t>y</w:t>
                              </w:r>
                            </w:p>
                          </w:txbxContent>
                        </v:textbox>
                      </v:shape>
                      <v:shape id="Text Box 668" o:spid="_x0000_s1092" type="#_x0000_t202" style="position:absolute;left:2859;top:6564;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oHOC8IA AADcAAAADwAAAGRycy9kb3ducmV2LnhtbERPS2vCQBC+F/wPywi91U0EbYmuIoJQ0EtTL72N2clD s7Nhd5uk/vquUOhtPr7nrLejaUVPzjeWFaSzBARxYXXDlYLz5+HlDYQPyBpby6TghzxsN5OnNWba DvxBfR4qEUPYZ6igDqHLpPRFTQb9zHbEkSutMxgidJXUDocYblo5T5KlNNhwbKixo31NxS3/NgrG RX7+Kg+lc5ZOu/u1Og7960Wp5+m4W4EINIZ/8Z/7Xcf5aQqPZ+IFcvMLAAD//wMAUEsBAi0AFAAG AAgAAAAhAPD3irv9AAAA4gEAABMAAAAAAAAAAAAAAAAAAAAAAFtDb250ZW50X1R5cGVzXS54bWxQ SwECLQAUAAYACAAAACEAMd1fYdIAAACPAQAACwAAAAAAAAAAAAAAAAAuAQAAX3JlbHMvLnJlbHNQ SwECLQAUAAYACAAAACEAMy8FnkEAAAA5AAAAEAAAAAAAAAAAAAAAAAApAgAAZHJzL3NoYXBleG1s LnhtbFBLAQItABQABgAIAAAAIQBOgc4LwgAAANwAAAAPAAAAAAAAAAAAAAAAAJgCAABkcnMvZG93 bnJldi54bWxQSwUGAAAAAAQABAD1AAAAhwMAAAAA " filled="f" stroked="f">
                        <v:textbox inset=".5mm,0,.5mm,0">
                          <w:txbxContent>
                            <w:p w:rsidR="000B3CEF" w:rsidRPr="00EC5784" w:rsidRDefault="000B3CEF" w:rsidP="008F32BC">
                              <w:pPr>
                                <w:rPr>
                                  <w:sz w:val="18"/>
                                  <w:szCs w:val="18"/>
                                </w:rPr>
                              </w:pPr>
                              <w:r w:rsidRPr="00EC5784">
                                <w:rPr>
                                  <w:sz w:val="18"/>
                                  <w:szCs w:val="18"/>
                                </w:rPr>
                                <w:t>O</w:t>
                              </w:r>
                            </w:p>
                          </w:txbxContent>
                        </v:textbox>
                      </v:shape>
                      <w10:anchorlock/>
                    </v:group>
                  </w:pict>
                </mc:Fallback>
              </mc:AlternateContent>
            </w:r>
          </w:p>
        </w:tc>
        <w:tc>
          <w:tcPr>
            <w:tcW w:w="2833" w:type="dxa"/>
          </w:tcPr>
          <w:p w:rsidR="008F32BC" w:rsidRPr="00F90D9F" w:rsidRDefault="008F32BC" w:rsidP="008F32BC">
            <w:pPr>
              <w:tabs>
                <w:tab w:val="left" w:pos="993"/>
              </w:tabs>
              <w:rPr>
                <w:sz w:val="24"/>
                <w:szCs w:val="24"/>
                <w:highlight w:val="yellow"/>
              </w:rPr>
            </w:pPr>
            <w:r w:rsidRPr="00F90D9F">
              <w:rPr>
                <w:b/>
                <w:sz w:val="24"/>
                <w:szCs w:val="24"/>
                <w:highlight w:val="yellow"/>
                <w:u w:val="single"/>
                <w:lang w:val="sv-SE"/>
              </w:rPr>
              <w:t>D.</w:t>
            </w:r>
          </w:p>
          <w:p w:rsidR="008F32BC" w:rsidRPr="00F90D9F" w:rsidRDefault="008F32BC" w:rsidP="008F32BC">
            <w:pPr>
              <w:tabs>
                <w:tab w:val="left" w:pos="993"/>
              </w:tabs>
              <w:rPr>
                <w:sz w:val="24"/>
                <w:szCs w:val="24"/>
                <w:lang w:val="sv-SE"/>
              </w:rPr>
            </w:pPr>
            <w:r w:rsidRPr="00F90D9F">
              <w:rPr>
                <w:noProof/>
                <w:sz w:val="24"/>
                <w:szCs w:val="24"/>
                <w:highlight w:val="yellow"/>
              </w:rPr>
              <mc:AlternateContent>
                <mc:Choice Requires="wpg">
                  <w:drawing>
                    <wp:inline distT="0" distB="0" distL="0" distR="0" wp14:anchorId="46EC870E" wp14:editId="7B060B8F">
                      <wp:extent cx="1089660" cy="827405"/>
                      <wp:effectExtent l="9525" t="0" r="0" b="10795"/>
                      <wp:docPr id="93" name="Group 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89660" cy="827405"/>
                                <a:chOff x="6849" y="6234"/>
                                <a:chExt cx="1995" cy="1725"/>
                              </a:xfrm>
                            </wpg:grpSpPr>
                            <wpg:grpSp>
                              <wpg:cNvPr id="94" name="Group 632"/>
                              <wpg:cNvGrpSpPr>
                                <a:grpSpLocks/>
                              </wpg:cNvGrpSpPr>
                              <wpg:grpSpPr bwMode="auto">
                                <a:xfrm>
                                  <a:off x="7252" y="6777"/>
                                  <a:ext cx="872" cy="1002"/>
                                  <a:chOff x="3955" y="6174"/>
                                  <a:chExt cx="872" cy="1002"/>
                                </a:xfrm>
                              </wpg:grpSpPr>
                              <wps:wsp>
                                <wps:cNvPr id="95" name="Freeform 633"/>
                                <wps:cNvSpPr>
                                  <a:spLocks/>
                                </wps:cNvSpPr>
                                <wps:spPr bwMode="auto">
                                  <a:xfrm>
                                    <a:off x="3955" y="6174"/>
                                    <a:ext cx="747" cy="1002"/>
                                  </a:xfrm>
                                  <a:custGeom>
                                    <a:avLst/>
                                    <a:gdLst>
                                      <a:gd name="T0" fmla="*/ 10 w 747"/>
                                      <a:gd name="T1" fmla="*/ 969 h 1002"/>
                                      <a:gd name="T2" fmla="*/ 19 w 747"/>
                                      <a:gd name="T3" fmla="*/ 932 h 1002"/>
                                      <a:gd name="T4" fmla="*/ 24 w 747"/>
                                      <a:gd name="T5" fmla="*/ 895 h 1002"/>
                                      <a:gd name="T6" fmla="*/ 34 w 747"/>
                                      <a:gd name="T7" fmla="*/ 858 h 1002"/>
                                      <a:gd name="T8" fmla="*/ 43 w 747"/>
                                      <a:gd name="T9" fmla="*/ 826 h 1002"/>
                                      <a:gd name="T10" fmla="*/ 53 w 747"/>
                                      <a:gd name="T11" fmla="*/ 789 h 1002"/>
                                      <a:gd name="T12" fmla="*/ 58 w 747"/>
                                      <a:gd name="T13" fmla="*/ 756 h 1002"/>
                                      <a:gd name="T14" fmla="*/ 68 w 747"/>
                                      <a:gd name="T15" fmla="*/ 724 h 1002"/>
                                      <a:gd name="T16" fmla="*/ 77 w 747"/>
                                      <a:gd name="T17" fmla="*/ 691 h 1002"/>
                                      <a:gd name="T18" fmla="*/ 87 w 747"/>
                                      <a:gd name="T19" fmla="*/ 659 h 1002"/>
                                      <a:gd name="T20" fmla="*/ 92 w 747"/>
                                      <a:gd name="T21" fmla="*/ 626 h 1002"/>
                                      <a:gd name="T22" fmla="*/ 101 w 747"/>
                                      <a:gd name="T23" fmla="*/ 594 h 1002"/>
                                      <a:gd name="T24" fmla="*/ 111 w 747"/>
                                      <a:gd name="T25" fmla="*/ 561 h 1002"/>
                                      <a:gd name="T26" fmla="*/ 121 w 747"/>
                                      <a:gd name="T27" fmla="*/ 529 h 1002"/>
                                      <a:gd name="T28" fmla="*/ 130 w 747"/>
                                      <a:gd name="T29" fmla="*/ 496 h 1002"/>
                                      <a:gd name="T30" fmla="*/ 140 w 747"/>
                                      <a:gd name="T31" fmla="*/ 464 h 1002"/>
                                      <a:gd name="T32" fmla="*/ 150 w 747"/>
                                      <a:gd name="T33" fmla="*/ 436 h 1002"/>
                                      <a:gd name="T34" fmla="*/ 159 w 747"/>
                                      <a:gd name="T35" fmla="*/ 404 h 1002"/>
                                      <a:gd name="T36" fmla="*/ 174 w 747"/>
                                      <a:gd name="T37" fmla="*/ 371 h 1002"/>
                                      <a:gd name="T38" fmla="*/ 183 w 747"/>
                                      <a:gd name="T39" fmla="*/ 343 h 1002"/>
                                      <a:gd name="T40" fmla="*/ 193 w 747"/>
                                      <a:gd name="T41" fmla="*/ 311 h 1002"/>
                                      <a:gd name="T42" fmla="*/ 207 w 747"/>
                                      <a:gd name="T43" fmla="*/ 283 h 1002"/>
                                      <a:gd name="T44" fmla="*/ 217 w 747"/>
                                      <a:gd name="T45" fmla="*/ 255 h 1002"/>
                                      <a:gd name="T46" fmla="*/ 227 w 747"/>
                                      <a:gd name="T47" fmla="*/ 232 h 1002"/>
                                      <a:gd name="T48" fmla="*/ 241 w 747"/>
                                      <a:gd name="T49" fmla="*/ 204 h 1002"/>
                                      <a:gd name="T50" fmla="*/ 251 w 747"/>
                                      <a:gd name="T51" fmla="*/ 181 h 1002"/>
                                      <a:gd name="T52" fmla="*/ 265 w 747"/>
                                      <a:gd name="T53" fmla="*/ 162 h 1002"/>
                                      <a:gd name="T54" fmla="*/ 275 w 747"/>
                                      <a:gd name="T55" fmla="*/ 139 h 1002"/>
                                      <a:gd name="T56" fmla="*/ 294 w 747"/>
                                      <a:gd name="T57" fmla="*/ 111 h 1002"/>
                                      <a:gd name="T58" fmla="*/ 309 w 747"/>
                                      <a:gd name="T59" fmla="*/ 93 h 1002"/>
                                      <a:gd name="T60" fmla="*/ 323 w 747"/>
                                      <a:gd name="T61" fmla="*/ 70 h 1002"/>
                                      <a:gd name="T62" fmla="*/ 342 w 747"/>
                                      <a:gd name="T63" fmla="*/ 51 h 1002"/>
                                      <a:gd name="T64" fmla="*/ 357 w 747"/>
                                      <a:gd name="T65" fmla="*/ 33 h 1002"/>
                                      <a:gd name="T66" fmla="*/ 381 w 747"/>
                                      <a:gd name="T67" fmla="*/ 19 h 1002"/>
                                      <a:gd name="T68" fmla="*/ 400 w 747"/>
                                      <a:gd name="T69" fmla="*/ 5 h 1002"/>
                                      <a:gd name="T70" fmla="*/ 429 w 747"/>
                                      <a:gd name="T71" fmla="*/ 0 h 1002"/>
                                      <a:gd name="T72" fmla="*/ 458 w 747"/>
                                      <a:gd name="T73" fmla="*/ 5 h 1002"/>
                                      <a:gd name="T74" fmla="*/ 487 w 747"/>
                                      <a:gd name="T75" fmla="*/ 14 h 1002"/>
                                      <a:gd name="T76" fmla="*/ 506 w 747"/>
                                      <a:gd name="T77" fmla="*/ 28 h 1002"/>
                                      <a:gd name="T78" fmla="*/ 530 w 747"/>
                                      <a:gd name="T79" fmla="*/ 42 h 1002"/>
                                      <a:gd name="T80" fmla="*/ 550 w 747"/>
                                      <a:gd name="T81" fmla="*/ 65 h 1002"/>
                                      <a:gd name="T82" fmla="*/ 564 w 747"/>
                                      <a:gd name="T83" fmla="*/ 88 h 1002"/>
                                      <a:gd name="T84" fmla="*/ 583 w 747"/>
                                      <a:gd name="T85" fmla="*/ 107 h 1002"/>
                                      <a:gd name="T86" fmla="*/ 598 w 747"/>
                                      <a:gd name="T87" fmla="*/ 130 h 1002"/>
                                      <a:gd name="T88" fmla="*/ 612 w 747"/>
                                      <a:gd name="T89" fmla="*/ 158 h 1002"/>
                                      <a:gd name="T90" fmla="*/ 622 w 747"/>
                                      <a:gd name="T91" fmla="*/ 186 h 1002"/>
                                      <a:gd name="T92" fmla="*/ 636 w 747"/>
                                      <a:gd name="T93" fmla="*/ 204 h 1002"/>
                                      <a:gd name="T94" fmla="*/ 651 w 747"/>
                                      <a:gd name="T95" fmla="*/ 237 h 1002"/>
                                      <a:gd name="T96" fmla="*/ 660 w 747"/>
                                      <a:gd name="T97" fmla="*/ 264 h 1002"/>
                                      <a:gd name="T98" fmla="*/ 670 w 747"/>
                                      <a:gd name="T99" fmla="*/ 292 h 1002"/>
                                      <a:gd name="T100" fmla="*/ 684 w 747"/>
                                      <a:gd name="T101" fmla="*/ 320 h 1002"/>
                                      <a:gd name="T102" fmla="*/ 694 w 747"/>
                                      <a:gd name="T103" fmla="*/ 348 h 1002"/>
                                      <a:gd name="T104" fmla="*/ 704 w 747"/>
                                      <a:gd name="T105" fmla="*/ 380 h 1002"/>
                                      <a:gd name="T106" fmla="*/ 718 w 747"/>
                                      <a:gd name="T107" fmla="*/ 413 h 1002"/>
                                      <a:gd name="T108" fmla="*/ 728 w 747"/>
                                      <a:gd name="T109" fmla="*/ 445 h 1002"/>
                                      <a:gd name="T110" fmla="*/ 737 w 747"/>
                                      <a:gd name="T111" fmla="*/ 478 h 1002"/>
                                      <a:gd name="T112" fmla="*/ 747 w 747"/>
                                      <a:gd name="T113" fmla="*/ 506 h 1002"/>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747"/>
                                      <a:gd name="T172" fmla="*/ 0 h 1002"/>
                                      <a:gd name="T173" fmla="*/ 747 w 747"/>
                                      <a:gd name="T174" fmla="*/ 1002 h 1002"/>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747" h="1002">
                                        <a:moveTo>
                                          <a:pt x="0" y="1002"/>
                                        </a:moveTo>
                                        <a:lnTo>
                                          <a:pt x="5" y="997"/>
                                        </a:lnTo>
                                        <a:lnTo>
                                          <a:pt x="5" y="993"/>
                                        </a:lnTo>
                                        <a:lnTo>
                                          <a:pt x="5" y="988"/>
                                        </a:lnTo>
                                        <a:lnTo>
                                          <a:pt x="5" y="983"/>
                                        </a:lnTo>
                                        <a:lnTo>
                                          <a:pt x="10" y="974"/>
                                        </a:lnTo>
                                        <a:lnTo>
                                          <a:pt x="10" y="969"/>
                                        </a:lnTo>
                                        <a:lnTo>
                                          <a:pt x="10" y="965"/>
                                        </a:lnTo>
                                        <a:lnTo>
                                          <a:pt x="10" y="960"/>
                                        </a:lnTo>
                                        <a:lnTo>
                                          <a:pt x="15" y="955"/>
                                        </a:lnTo>
                                        <a:lnTo>
                                          <a:pt x="15" y="951"/>
                                        </a:lnTo>
                                        <a:lnTo>
                                          <a:pt x="15" y="942"/>
                                        </a:lnTo>
                                        <a:lnTo>
                                          <a:pt x="15" y="937"/>
                                        </a:lnTo>
                                        <a:lnTo>
                                          <a:pt x="19" y="932"/>
                                        </a:lnTo>
                                        <a:lnTo>
                                          <a:pt x="19" y="928"/>
                                        </a:lnTo>
                                        <a:lnTo>
                                          <a:pt x="19" y="923"/>
                                        </a:lnTo>
                                        <a:lnTo>
                                          <a:pt x="19" y="918"/>
                                        </a:lnTo>
                                        <a:lnTo>
                                          <a:pt x="24" y="909"/>
                                        </a:lnTo>
                                        <a:lnTo>
                                          <a:pt x="24" y="904"/>
                                        </a:lnTo>
                                        <a:lnTo>
                                          <a:pt x="24" y="900"/>
                                        </a:lnTo>
                                        <a:lnTo>
                                          <a:pt x="24" y="895"/>
                                        </a:lnTo>
                                        <a:lnTo>
                                          <a:pt x="29" y="891"/>
                                        </a:lnTo>
                                        <a:lnTo>
                                          <a:pt x="29" y="886"/>
                                        </a:lnTo>
                                        <a:lnTo>
                                          <a:pt x="29" y="881"/>
                                        </a:lnTo>
                                        <a:lnTo>
                                          <a:pt x="29" y="877"/>
                                        </a:lnTo>
                                        <a:lnTo>
                                          <a:pt x="34" y="872"/>
                                        </a:lnTo>
                                        <a:lnTo>
                                          <a:pt x="34" y="863"/>
                                        </a:lnTo>
                                        <a:lnTo>
                                          <a:pt x="34" y="858"/>
                                        </a:lnTo>
                                        <a:lnTo>
                                          <a:pt x="34" y="853"/>
                                        </a:lnTo>
                                        <a:lnTo>
                                          <a:pt x="39" y="849"/>
                                        </a:lnTo>
                                        <a:lnTo>
                                          <a:pt x="39" y="844"/>
                                        </a:lnTo>
                                        <a:lnTo>
                                          <a:pt x="39" y="840"/>
                                        </a:lnTo>
                                        <a:lnTo>
                                          <a:pt x="39" y="835"/>
                                        </a:lnTo>
                                        <a:lnTo>
                                          <a:pt x="43" y="830"/>
                                        </a:lnTo>
                                        <a:lnTo>
                                          <a:pt x="43" y="826"/>
                                        </a:lnTo>
                                        <a:lnTo>
                                          <a:pt x="43" y="821"/>
                                        </a:lnTo>
                                        <a:lnTo>
                                          <a:pt x="43" y="816"/>
                                        </a:lnTo>
                                        <a:lnTo>
                                          <a:pt x="48" y="807"/>
                                        </a:lnTo>
                                        <a:lnTo>
                                          <a:pt x="48" y="802"/>
                                        </a:lnTo>
                                        <a:lnTo>
                                          <a:pt x="48" y="798"/>
                                        </a:lnTo>
                                        <a:lnTo>
                                          <a:pt x="48" y="793"/>
                                        </a:lnTo>
                                        <a:lnTo>
                                          <a:pt x="53" y="789"/>
                                        </a:lnTo>
                                        <a:lnTo>
                                          <a:pt x="53" y="784"/>
                                        </a:lnTo>
                                        <a:lnTo>
                                          <a:pt x="53" y="779"/>
                                        </a:lnTo>
                                        <a:lnTo>
                                          <a:pt x="53" y="775"/>
                                        </a:lnTo>
                                        <a:lnTo>
                                          <a:pt x="58" y="770"/>
                                        </a:lnTo>
                                        <a:lnTo>
                                          <a:pt x="58" y="765"/>
                                        </a:lnTo>
                                        <a:lnTo>
                                          <a:pt x="58" y="761"/>
                                        </a:lnTo>
                                        <a:lnTo>
                                          <a:pt x="58" y="756"/>
                                        </a:lnTo>
                                        <a:lnTo>
                                          <a:pt x="63" y="751"/>
                                        </a:lnTo>
                                        <a:lnTo>
                                          <a:pt x="63" y="747"/>
                                        </a:lnTo>
                                        <a:lnTo>
                                          <a:pt x="63" y="742"/>
                                        </a:lnTo>
                                        <a:lnTo>
                                          <a:pt x="63" y="738"/>
                                        </a:lnTo>
                                        <a:lnTo>
                                          <a:pt x="68" y="733"/>
                                        </a:lnTo>
                                        <a:lnTo>
                                          <a:pt x="68" y="728"/>
                                        </a:lnTo>
                                        <a:lnTo>
                                          <a:pt x="68" y="724"/>
                                        </a:lnTo>
                                        <a:lnTo>
                                          <a:pt x="68" y="719"/>
                                        </a:lnTo>
                                        <a:lnTo>
                                          <a:pt x="72" y="714"/>
                                        </a:lnTo>
                                        <a:lnTo>
                                          <a:pt x="72" y="710"/>
                                        </a:lnTo>
                                        <a:lnTo>
                                          <a:pt x="72" y="705"/>
                                        </a:lnTo>
                                        <a:lnTo>
                                          <a:pt x="72" y="700"/>
                                        </a:lnTo>
                                        <a:lnTo>
                                          <a:pt x="77" y="696"/>
                                        </a:lnTo>
                                        <a:lnTo>
                                          <a:pt x="77" y="691"/>
                                        </a:lnTo>
                                        <a:lnTo>
                                          <a:pt x="77" y="686"/>
                                        </a:lnTo>
                                        <a:lnTo>
                                          <a:pt x="77" y="682"/>
                                        </a:lnTo>
                                        <a:lnTo>
                                          <a:pt x="82" y="677"/>
                                        </a:lnTo>
                                        <a:lnTo>
                                          <a:pt x="82" y="673"/>
                                        </a:lnTo>
                                        <a:lnTo>
                                          <a:pt x="82" y="668"/>
                                        </a:lnTo>
                                        <a:lnTo>
                                          <a:pt x="82" y="663"/>
                                        </a:lnTo>
                                        <a:lnTo>
                                          <a:pt x="87" y="659"/>
                                        </a:lnTo>
                                        <a:lnTo>
                                          <a:pt x="87" y="654"/>
                                        </a:lnTo>
                                        <a:lnTo>
                                          <a:pt x="87" y="649"/>
                                        </a:lnTo>
                                        <a:lnTo>
                                          <a:pt x="87" y="645"/>
                                        </a:lnTo>
                                        <a:lnTo>
                                          <a:pt x="92" y="640"/>
                                        </a:lnTo>
                                        <a:lnTo>
                                          <a:pt x="92" y="635"/>
                                        </a:lnTo>
                                        <a:lnTo>
                                          <a:pt x="92" y="631"/>
                                        </a:lnTo>
                                        <a:lnTo>
                                          <a:pt x="92" y="626"/>
                                        </a:lnTo>
                                        <a:lnTo>
                                          <a:pt x="97" y="622"/>
                                        </a:lnTo>
                                        <a:lnTo>
                                          <a:pt x="97" y="617"/>
                                        </a:lnTo>
                                        <a:lnTo>
                                          <a:pt x="97" y="612"/>
                                        </a:lnTo>
                                        <a:lnTo>
                                          <a:pt x="101" y="608"/>
                                        </a:lnTo>
                                        <a:lnTo>
                                          <a:pt x="101" y="603"/>
                                        </a:lnTo>
                                        <a:lnTo>
                                          <a:pt x="101" y="598"/>
                                        </a:lnTo>
                                        <a:lnTo>
                                          <a:pt x="101" y="594"/>
                                        </a:lnTo>
                                        <a:lnTo>
                                          <a:pt x="106" y="589"/>
                                        </a:lnTo>
                                        <a:lnTo>
                                          <a:pt x="106" y="584"/>
                                        </a:lnTo>
                                        <a:lnTo>
                                          <a:pt x="106" y="580"/>
                                        </a:lnTo>
                                        <a:lnTo>
                                          <a:pt x="106" y="575"/>
                                        </a:lnTo>
                                        <a:lnTo>
                                          <a:pt x="111" y="571"/>
                                        </a:lnTo>
                                        <a:lnTo>
                                          <a:pt x="111" y="566"/>
                                        </a:lnTo>
                                        <a:lnTo>
                                          <a:pt x="111" y="561"/>
                                        </a:lnTo>
                                        <a:lnTo>
                                          <a:pt x="116" y="557"/>
                                        </a:lnTo>
                                        <a:lnTo>
                                          <a:pt x="116" y="552"/>
                                        </a:lnTo>
                                        <a:lnTo>
                                          <a:pt x="116" y="547"/>
                                        </a:lnTo>
                                        <a:lnTo>
                                          <a:pt x="116" y="543"/>
                                        </a:lnTo>
                                        <a:lnTo>
                                          <a:pt x="121" y="538"/>
                                        </a:lnTo>
                                        <a:lnTo>
                                          <a:pt x="121" y="533"/>
                                        </a:lnTo>
                                        <a:lnTo>
                                          <a:pt x="121" y="529"/>
                                        </a:lnTo>
                                        <a:lnTo>
                                          <a:pt x="125" y="524"/>
                                        </a:lnTo>
                                        <a:lnTo>
                                          <a:pt x="125" y="520"/>
                                        </a:lnTo>
                                        <a:lnTo>
                                          <a:pt x="125" y="515"/>
                                        </a:lnTo>
                                        <a:lnTo>
                                          <a:pt x="125" y="510"/>
                                        </a:lnTo>
                                        <a:lnTo>
                                          <a:pt x="130" y="506"/>
                                        </a:lnTo>
                                        <a:lnTo>
                                          <a:pt x="130" y="501"/>
                                        </a:lnTo>
                                        <a:lnTo>
                                          <a:pt x="130" y="496"/>
                                        </a:lnTo>
                                        <a:lnTo>
                                          <a:pt x="135" y="492"/>
                                        </a:lnTo>
                                        <a:lnTo>
                                          <a:pt x="135" y="487"/>
                                        </a:lnTo>
                                        <a:lnTo>
                                          <a:pt x="135" y="482"/>
                                        </a:lnTo>
                                        <a:lnTo>
                                          <a:pt x="135" y="478"/>
                                        </a:lnTo>
                                        <a:lnTo>
                                          <a:pt x="140" y="473"/>
                                        </a:lnTo>
                                        <a:lnTo>
                                          <a:pt x="140" y="469"/>
                                        </a:lnTo>
                                        <a:lnTo>
                                          <a:pt x="140" y="464"/>
                                        </a:lnTo>
                                        <a:lnTo>
                                          <a:pt x="140" y="459"/>
                                        </a:lnTo>
                                        <a:lnTo>
                                          <a:pt x="145" y="459"/>
                                        </a:lnTo>
                                        <a:lnTo>
                                          <a:pt x="145" y="455"/>
                                        </a:lnTo>
                                        <a:lnTo>
                                          <a:pt x="145" y="450"/>
                                        </a:lnTo>
                                        <a:lnTo>
                                          <a:pt x="145" y="445"/>
                                        </a:lnTo>
                                        <a:lnTo>
                                          <a:pt x="150" y="441"/>
                                        </a:lnTo>
                                        <a:lnTo>
                                          <a:pt x="150" y="436"/>
                                        </a:lnTo>
                                        <a:lnTo>
                                          <a:pt x="150" y="431"/>
                                        </a:lnTo>
                                        <a:lnTo>
                                          <a:pt x="154" y="427"/>
                                        </a:lnTo>
                                        <a:lnTo>
                                          <a:pt x="154" y="422"/>
                                        </a:lnTo>
                                        <a:lnTo>
                                          <a:pt x="154" y="418"/>
                                        </a:lnTo>
                                        <a:lnTo>
                                          <a:pt x="159" y="413"/>
                                        </a:lnTo>
                                        <a:lnTo>
                                          <a:pt x="159" y="408"/>
                                        </a:lnTo>
                                        <a:lnTo>
                                          <a:pt x="159" y="404"/>
                                        </a:lnTo>
                                        <a:lnTo>
                                          <a:pt x="164" y="399"/>
                                        </a:lnTo>
                                        <a:lnTo>
                                          <a:pt x="164" y="394"/>
                                        </a:lnTo>
                                        <a:lnTo>
                                          <a:pt x="164" y="390"/>
                                        </a:lnTo>
                                        <a:lnTo>
                                          <a:pt x="169" y="385"/>
                                        </a:lnTo>
                                        <a:lnTo>
                                          <a:pt x="169" y="380"/>
                                        </a:lnTo>
                                        <a:lnTo>
                                          <a:pt x="169" y="376"/>
                                        </a:lnTo>
                                        <a:lnTo>
                                          <a:pt x="174" y="371"/>
                                        </a:lnTo>
                                        <a:lnTo>
                                          <a:pt x="174" y="366"/>
                                        </a:lnTo>
                                        <a:lnTo>
                                          <a:pt x="174" y="362"/>
                                        </a:lnTo>
                                        <a:lnTo>
                                          <a:pt x="178" y="357"/>
                                        </a:lnTo>
                                        <a:lnTo>
                                          <a:pt x="178" y="353"/>
                                        </a:lnTo>
                                        <a:lnTo>
                                          <a:pt x="178" y="348"/>
                                        </a:lnTo>
                                        <a:lnTo>
                                          <a:pt x="183" y="348"/>
                                        </a:lnTo>
                                        <a:lnTo>
                                          <a:pt x="183" y="343"/>
                                        </a:lnTo>
                                        <a:lnTo>
                                          <a:pt x="183" y="339"/>
                                        </a:lnTo>
                                        <a:lnTo>
                                          <a:pt x="188" y="334"/>
                                        </a:lnTo>
                                        <a:lnTo>
                                          <a:pt x="188" y="329"/>
                                        </a:lnTo>
                                        <a:lnTo>
                                          <a:pt x="188" y="325"/>
                                        </a:lnTo>
                                        <a:lnTo>
                                          <a:pt x="193" y="320"/>
                                        </a:lnTo>
                                        <a:lnTo>
                                          <a:pt x="193" y="315"/>
                                        </a:lnTo>
                                        <a:lnTo>
                                          <a:pt x="193" y="311"/>
                                        </a:lnTo>
                                        <a:lnTo>
                                          <a:pt x="198" y="306"/>
                                        </a:lnTo>
                                        <a:lnTo>
                                          <a:pt x="198" y="302"/>
                                        </a:lnTo>
                                        <a:lnTo>
                                          <a:pt x="198" y="297"/>
                                        </a:lnTo>
                                        <a:lnTo>
                                          <a:pt x="203" y="297"/>
                                        </a:lnTo>
                                        <a:lnTo>
                                          <a:pt x="203" y="292"/>
                                        </a:lnTo>
                                        <a:lnTo>
                                          <a:pt x="203" y="288"/>
                                        </a:lnTo>
                                        <a:lnTo>
                                          <a:pt x="207" y="283"/>
                                        </a:lnTo>
                                        <a:lnTo>
                                          <a:pt x="207" y="278"/>
                                        </a:lnTo>
                                        <a:lnTo>
                                          <a:pt x="207" y="274"/>
                                        </a:lnTo>
                                        <a:lnTo>
                                          <a:pt x="212" y="274"/>
                                        </a:lnTo>
                                        <a:lnTo>
                                          <a:pt x="212" y="269"/>
                                        </a:lnTo>
                                        <a:lnTo>
                                          <a:pt x="212" y="264"/>
                                        </a:lnTo>
                                        <a:lnTo>
                                          <a:pt x="217" y="260"/>
                                        </a:lnTo>
                                        <a:lnTo>
                                          <a:pt x="217" y="255"/>
                                        </a:lnTo>
                                        <a:lnTo>
                                          <a:pt x="217" y="251"/>
                                        </a:lnTo>
                                        <a:lnTo>
                                          <a:pt x="222" y="251"/>
                                        </a:lnTo>
                                        <a:lnTo>
                                          <a:pt x="222" y="246"/>
                                        </a:lnTo>
                                        <a:lnTo>
                                          <a:pt x="222" y="241"/>
                                        </a:lnTo>
                                        <a:lnTo>
                                          <a:pt x="227" y="241"/>
                                        </a:lnTo>
                                        <a:lnTo>
                                          <a:pt x="227" y="237"/>
                                        </a:lnTo>
                                        <a:lnTo>
                                          <a:pt x="227" y="232"/>
                                        </a:lnTo>
                                        <a:lnTo>
                                          <a:pt x="231" y="227"/>
                                        </a:lnTo>
                                        <a:lnTo>
                                          <a:pt x="231" y="223"/>
                                        </a:lnTo>
                                        <a:lnTo>
                                          <a:pt x="236" y="218"/>
                                        </a:lnTo>
                                        <a:lnTo>
                                          <a:pt x="236" y="213"/>
                                        </a:lnTo>
                                        <a:lnTo>
                                          <a:pt x="236" y="209"/>
                                        </a:lnTo>
                                        <a:lnTo>
                                          <a:pt x="241" y="209"/>
                                        </a:lnTo>
                                        <a:lnTo>
                                          <a:pt x="241" y="204"/>
                                        </a:lnTo>
                                        <a:lnTo>
                                          <a:pt x="241" y="200"/>
                                        </a:lnTo>
                                        <a:lnTo>
                                          <a:pt x="246" y="200"/>
                                        </a:lnTo>
                                        <a:lnTo>
                                          <a:pt x="246" y="195"/>
                                        </a:lnTo>
                                        <a:lnTo>
                                          <a:pt x="246" y="190"/>
                                        </a:lnTo>
                                        <a:lnTo>
                                          <a:pt x="251" y="190"/>
                                        </a:lnTo>
                                        <a:lnTo>
                                          <a:pt x="251" y="186"/>
                                        </a:lnTo>
                                        <a:lnTo>
                                          <a:pt x="251" y="181"/>
                                        </a:lnTo>
                                        <a:lnTo>
                                          <a:pt x="256" y="181"/>
                                        </a:lnTo>
                                        <a:lnTo>
                                          <a:pt x="256" y="176"/>
                                        </a:lnTo>
                                        <a:lnTo>
                                          <a:pt x="256" y="172"/>
                                        </a:lnTo>
                                        <a:lnTo>
                                          <a:pt x="260" y="172"/>
                                        </a:lnTo>
                                        <a:lnTo>
                                          <a:pt x="260" y="167"/>
                                        </a:lnTo>
                                        <a:lnTo>
                                          <a:pt x="260" y="162"/>
                                        </a:lnTo>
                                        <a:lnTo>
                                          <a:pt x="265" y="162"/>
                                        </a:lnTo>
                                        <a:lnTo>
                                          <a:pt x="265" y="158"/>
                                        </a:lnTo>
                                        <a:lnTo>
                                          <a:pt x="265" y="153"/>
                                        </a:lnTo>
                                        <a:lnTo>
                                          <a:pt x="270" y="153"/>
                                        </a:lnTo>
                                        <a:lnTo>
                                          <a:pt x="270" y="149"/>
                                        </a:lnTo>
                                        <a:lnTo>
                                          <a:pt x="270" y="144"/>
                                        </a:lnTo>
                                        <a:lnTo>
                                          <a:pt x="275" y="144"/>
                                        </a:lnTo>
                                        <a:lnTo>
                                          <a:pt x="275" y="139"/>
                                        </a:lnTo>
                                        <a:lnTo>
                                          <a:pt x="280" y="135"/>
                                        </a:lnTo>
                                        <a:lnTo>
                                          <a:pt x="280" y="130"/>
                                        </a:lnTo>
                                        <a:lnTo>
                                          <a:pt x="284" y="125"/>
                                        </a:lnTo>
                                        <a:lnTo>
                                          <a:pt x="284" y="121"/>
                                        </a:lnTo>
                                        <a:lnTo>
                                          <a:pt x="289" y="121"/>
                                        </a:lnTo>
                                        <a:lnTo>
                                          <a:pt x="289" y="116"/>
                                        </a:lnTo>
                                        <a:lnTo>
                                          <a:pt x="294" y="111"/>
                                        </a:lnTo>
                                        <a:lnTo>
                                          <a:pt x="294" y="107"/>
                                        </a:lnTo>
                                        <a:lnTo>
                                          <a:pt x="299" y="107"/>
                                        </a:lnTo>
                                        <a:lnTo>
                                          <a:pt x="299" y="102"/>
                                        </a:lnTo>
                                        <a:lnTo>
                                          <a:pt x="299" y="97"/>
                                        </a:lnTo>
                                        <a:lnTo>
                                          <a:pt x="304" y="97"/>
                                        </a:lnTo>
                                        <a:lnTo>
                                          <a:pt x="304" y="93"/>
                                        </a:lnTo>
                                        <a:lnTo>
                                          <a:pt x="309" y="93"/>
                                        </a:lnTo>
                                        <a:lnTo>
                                          <a:pt x="309" y="88"/>
                                        </a:lnTo>
                                        <a:lnTo>
                                          <a:pt x="313" y="84"/>
                                        </a:lnTo>
                                        <a:lnTo>
                                          <a:pt x="313" y="79"/>
                                        </a:lnTo>
                                        <a:lnTo>
                                          <a:pt x="318" y="79"/>
                                        </a:lnTo>
                                        <a:lnTo>
                                          <a:pt x="318" y="74"/>
                                        </a:lnTo>
                                        <a:lnTo>
                                          <a:pt x="323" y="74"/>
                                        </a:lnTo>
                                        <a:lnTo>
                                          <a:pt x="323" y="70"/>
                                        </a:lnTo>
                                        <a:lnTo>
                                          <a:pt x="328" y="65"/>
                                        </a:lnTo>
                                        <a:lnTo>
                                          <a:pt x="328" y="60"/>
                                        </a:lnTo>
                                        <a:lnTo>
                                          <a:pt x="333" y="60"/>
                                        </a:lnTo>
                                        <a:lnTo>
                                          <a:pt x="333" y="56"/>
                                        </a:lnTo>
                                        <a:lnTo>
                                          <a:pt x="337" y="56"/>
                                        </a:lnTo>
                                        <a:lnTo>
                                          <a:pt x="337" y="51"/>
                                        </a:lnTo>
                                        <a:lnTo>
                                          <a:pt x="342" y="51"/>
                                        </a:lnTo>
                                        <a:lnTo>
                                          <a:pt x="342" y="46"/>
                                        </a:lnTo>
                                        <a:lnTo>
                                          <a:pt x="347" y="46"/>
                                        </a:lnTo>
                                        <a:lnTo>
                                          <a:pt x="347" y="42"/>
                                        </a:lnTo>
                                        <a:lnTo>
                                          <a:pt x="352" y="42"/>
                                        </a:lnTo>
                                        <a:lnTo>
                                          <a:pt x="352" y="37"/>
                                        </a:lnTo>
                                        <a:lnTo>
                                          <a:pt x="357" y="37"/>
                                        </a:lnTo>
                                        <a:lnTo>
                                          <a:pt x="357" y="33"/>
                                        </a:lnTo>
                                        <a:lnTo>
                                          <a:pt x="362" y="33"/>
                                        </a:lnTo>
                                        <a:lnTo>
                                          <a:pt x="362" y="28"/>
                                        </a:lnTo>
                                        <a:lnTo>
                                          <a:pt x="366" y="28"/>
                                        </a:lnTo>
                                        <a:lnTo>
                                          <a:pt x="371" y="23"/>
                                        </a:lnTo>
                                        <a:lnTo>
                                          <a:pt x="376" y="23"/>
                                        </a:lnTo>
                                        <a:lnTo>
                                          <a:pt x="376" y="19"/>
                                        </a:lnTo>
                                        <a:lnTo>
                                          <a:pt x="381" y="19"/>
                                        </a:lnTo>
                                        <a:lnTo>
                                          <a:pt x="381" y="14"/>
                                        </a:lnTo>
                                        <a:lnTo>
                                          <a:pt x="386" y="14"/>
                                        </a:lnTo>
                                        <a:lnTo>
                                          <a:pt x="390" y="14"/>
                                        </a:lnTo>
                                        <a:lnTo>
                                          <a:pt x="390" y="9"/>
                                        </a:lnTo>
                                        <a:lnTo>
                                          <a:pt x="395" y="9"/>
                                        </a:lnTo>
                                        <a:lnTo>
                                          <a:pt x="400" y="9"/>
                                        </a:lnTo>
                                        <a:lnTo>
                                          <a:pt x="400" y="5"/>
                                        </a:lnTo>
                                        <a:lnTo>
                                          <a:pt x="405" y="5"/>
                                        </a:lnTo>
                                        <a:lnTo>
                                          <a:pt x="410" y="5"/>
                                        </a:lnTo>
                                        <a:lnTo>
                                          <a:pt x="415" y="5"/>
                                        </a:lnTo>
                                        <a:lnTo>
                                          <a:pt x="415" y="0"/>
                                        </a:lnTo>
                                        <a:lnTo>
                                          <a:pt x="419" y="0"/>
                                        </a:lnTo>
                                        <a:lnTo>
                                          <a:pt x="424" y="0"/>
                                        </a:lnTo>
                                        <a:lnTo>
                                          <a:pt x="429" y="0"/>
                                        </a:lnTo>
                                        <a:lnTo>
                                          <a:pt x="434" y="0"/>
                                        </a:lnTo>
                                        <a:lnTo>
                                          <a:pt x="439" y="0"/>
                                        </a:lnTo>
                                        <a:lnTo>
                                          <a:pt x="443" y="0"/>
                                        </a:lnTo>
                                        <a:lnTo>
                                          <a:pt x="448" y="0"/>
                                        </a:lnTo>
                                        <a:lnTo>
                                          <a:pt x="453" y="0"/>
                                        </a:lnTo>
                                        <a:lnTo>
                                          <a:pt x="458" y="0"/>
                                        </a:lnTo>
                                        <a:lnTo>
                                          <a:pt x="458" y="5"/>
                                        </a:lnTo>
                                        <a:lnTo>
                                          <a:pt x="463" y="5"/>
                                        </a:lnTo>
                                        <a:lnTo>
                                          <a:pt x="468" y="5"/>
                                        </a:lnTo>
                                        <a:lnTo>
                                          <a:pt x="472" y="5"/>
                                        </a:lnTo>
                                        <a:lnTo>
                                          <a:pt x="472" y="9"/>
                                        </a:lnTo>
                                        <a:lnTo>
                                          <a:pt x="477" y="9"/>
                                        </a:lnTo>
                                        <a:lnTo>
                                          <a:pt x="482" y="9"/>
                                        </a:lnTo>
                                        <a:lnTo>
                                          <a:pt x="487" y="14"/>
                                        </a:lnTo>
                                        <a:lnTo>
                                          <a:pt x="492" y="14"/>
                                        </a:lnTo>
                                        <a:lnTo>
                                          <a:pt x="492" y="19"/>
                                        </a:lnTo>
                                        <a:lnTo>
                                          <a:pt x="496" y="19"/>
                                        </a:lnTo>
                                        <a:lnTo>
                                          <a:pt x="501" y="19"/>
                                        </a:lnTo>
                                        <a:lnTo>
                                          <a:pt x="501" y="23"/>
                                        </a:lnTo>
                                        <a:lnTo>
                                          <a:pt x="506" y="23"/>
                                        </a:lnTo>
                                        <a:lnTo>
                                          <a:pt x="506" y="28"/>
                                        </a:lnTo>
                                        <a:lnTo>
                                          <a:pt x="511" y="28"/>
                                        </a:lnTo>
                                        <a:lnTo>
                                          <a:pt x="516" y="33"/>
                                        </a:lnTo>
                                        <a:lnTo>
                                          <a:pt x="521" y="33"/>
                                        </a:lnTo>
                                        <a:lnTo>
                                          <a:pt x="521" y="37"/>
                                        </a:lnTo>
                                        <a:lnTo>
                                          <a:pt x="525" y="37"/>
                                        </a:lnTo>
                                        <a:lnTo>
                                          <a:pt x="525" y="42"/>
                                        </a:lnTo>
                                        <a:lnTo>
                                          <a:pt x="530" y="42"/>
                                        </a:lnTo>
                                        <a:lnTo>
                                          <a:pt x="530" y="46"/>
                                        </a:lnTo>
                                        <a:lnTo>
                                          <a:pt x="535" y="46"/>
                                        </a:lnTo>
                                        <a:lnTo>
                                          <a:pt x="535" y="51"/>
                                        </a:lnTo>
                                        <a:lnTo>
                                          <a:pt x="540" y="51"/>
                                        </a:lnTo>
                                        <a:lnTo>
                                          <a:pt x="540" y="56"/>
                                        </a:lnTo>
                                        <a:lnTo>
                                          <a:pt x="545" y="60"/>
                                        </a:lnTo>
                                        <a:lnTo>
                                          <a:pt x="550" y="65"/>
                                        </a:lnTo>
                                        <a:lnTo>
                                          <a:pt x="550" y="70"/>
                                        </a:lnTo>
                                        <a:lnTo>
                                          <a:pt x="554" y="70"/>
                                        </a:lnTo>
                                        <a:lnTo>
                                          <a:pt x="554" y="74"/>
                                        </a:lnTo>
                                        <a:lnTo>
                                          <a:pt x="559" y="74"/>
                                        </a:lnTo>
                                        <a:lnTo>
                                          <a:pt x="559" y="79"/>
                                        </a:lnTo>
                                        <a:lnTo>
                                          <a:pt x="564" y="84"/>
                                        </a:lnTo>
                                        <a:lnTo>
                                          <a:pt x="564" y="88"/>
                                        </a:lnTo>
                                        <a:lnTo>
                                          <a:pt x="569" y="88"/>
                                        </a:lnTo>
                                        <a:lnTo>
                                          <a:pt x="569" y="93"/>
                                        </a:lnTo>
                                        <a:lnTo>
                                          <a:pt x="574" y="93"/>
                                        </a:lnTo>
                                        <a:lnTo>
                                          <a:pt x="574" y="97"/>
                                        </a:lnTo>
                                        <a:lnTo>
                                          <a:pt x="578" y="102"/>
                                        </a:lnTo>
                                        <a:lnTo>
                                          <a:pt x="578" y="107"/>
                                        </a:lnTo>
                                        <a:lnTo>
                                          <a:pt x="583" y="107"/>
                                        </a:lnTo>
                                        <a:lnTo>
                                          <a:pt x="583" y="111"/>
                                        </a:lnTo>
                                        <a:lnTo>
                                          <a:pt x="583" y="116"/>
                                        </a:lnTo>
                                        <a:lnTo>
                                          <a:pt x="588" y="116"/>
                                        </a:lnTo>
                                        <a:lnTo>
                                          <a:pt x="588" y="121"/>
                                        </a:lnTo>
                                        <a:lnTo>
                                          <a:pt x="593" y="125"/>
                                        </a:lnTo>
                                        <a:lnTo>
                                          <a:pt x="593" y="130"/>
                                        </a:lnTo>
                                        <a:lnTo>
                                          <a:pt x="598" y="130"/>
                                        </a:lnTo>
                                        <a:lnTo>
                                          <a:pt x="598" y="135"/>
                                        </a:lnTo>
                                        <a:lnTo>
                                          <a:pt x="598" y="139"/>
                                        </a:lnTo>
                                        <a:lnTo>
                                          <a:pt x="603" y="139"/>
                                        </a:lnTo>
                                        <a:lnTo>
                                          <a:pt x="603" y="144"/>
                                        </a:lnTo>
                                        <a:lnTo>
                                          <a:pt x="607" y="149"/>
                                        </a:lnTo>
                                        <a:lnTo>
                                          <a:pt x="607" y="153"/>
                                        </a:lnTo>
                                        <a:lnTo>
                                          <a:pt x="612" y="158"/>
                                        </a:lnTo>
                                        <a:lnTo>
                                          <a:pt x="612" y="162"/>
                                        </a:lnTo>
                                        <a:lnTo>
                                          <a:pt x="617" y="167"/>
                                        </a:lnTo>
                                        <a:lnTo>
                                          <a:pt x="617" y="172"/>
                                        </a:lnTo>
                                        <a:lnTo>
                                          <a:pt x="617" y="176"/>
                                        </a:lnTo>
                                        <a:lnTo>
                                          <a:pt x="622" y="176"/>
                                        </a:lnTo>
                                        <a:lnTo>
                                          <a:pt x="622" y="181"/>
                                        </a:lnTo>
                                        <a:lnTo>
                                          <a:pt x="622" y="186"/>
                                        </a:lnTo>
                                        <a:lnTo>
                                          <a:pt x="627" y="186"/>
                                        </a:lnTo>
                                        <a:lnTo>
                                          <a:pt x="627" y="190"/>
                                        </a:lnTo>
                                        <a:lnTo>
                                          <a:pt x="627" y="195"/>
                                        </a:lnTo>
                                        <a:lnTo>
                                          <a:pt x="631" y="195"/>
                                        </a:lnTo>
                                        <a:lnTo>
                                          <a:pt x="631" y="200"/>
                                        </a:lnTo>
                                        <a:lnTo>
                                          <a:pt x="631" y="204"/>
                                        </a:lnTo>
                                        <a:lnTo>
                                          <a:pt x="636" y="204"/>
                                        </a:lnTo>
                                        <a:lnTo>
                                          <a:pt x="636" y="209"/>
                                        </a:lnTo>
                                        <a:lnTo>
                                          <a:pt x="636" y="213"/>
                                        </a:lnTo>
                                        <a:lnTo>
                                          <a:pt x="641" y="218"/>
                                        </a:lnTo>
                                        <a:lnTo>
                                          <a:pt x="641" y="223"/>
                                        </a:lnTo>
                                        <a:lnTo>
                                          <a:pt x="646" y="227"/>
                                        </a:lnTo>
                                        <a:lnTo>
                                          <a:pt x="646" y="232"/>
                                        </a:lnTo>
                                        <a:lnTo>
                                          <a:pt x="651" y="237"/>
                                        </a:lnTo>
                                        <a:lnTo>
                                          <a:pt x="651" y="241"/>
                                        </a:lnTo>
                                        <a:lnTo>
                                          <a:pt x="651" y="246"/>
                                        </a:lnTo>
                                        <a:lnTo>
                                          <a:pt x="656" y="246"/>
                                        </a:lnTo>
                                        <a:lnTo>
                                          <a:pt x="656" y="251"/>
                                        </a:lnTo>
                                        <a:lnTo>
                                          <a:pt x="656" y="255"/>
                                        </a:lnTo>
                                        <a:lnTo>
                                          <a:pt x="660" y="260"/>
                                        </a:lnTo>
                                        <a:lnTo>
                                          <a:pt x="660" y="264"/>
                                        </a:lnTo>
                                        <a:lnTo>
                                          <a:pt x="660" y="269"/>
                                        </a:lnTo>
                                        <a:lnTo>
                                          <a:pt x="665" y="269"/>
                                        </a:lnTo>
                                        <a:lnTo>
                                          <a:pt x="665" y="274"/>
                                        </a:lnTo>
                                        <a:lnTo>
                                          <a:pt x="665" y="278"/>
                                        </a:lnTo>
                                        <a:lnTo>
                                          <a:pt x="670" y="283"/>
                                        </a:lnTo>
                                        <a:lnTo>
                                          <a:pt x="670" y="288"/>
                                        </a:lnTo>
                                        <a:lnTo>
                                          <a:pt x="670" y="292"/>
                                        </a:lnTo>
                                        <a:lnTo>
                                          <a:pt x="675" y="292"/>
                                        </a:lnTo>
                                        <a:lnTo>
                                          <a:pt x="675" y="297"/>
                                        </a:lnTo>
                                        <a:lnTo>
                                          <a:pt x="675" y="302"/>
                                        </a:lnTo>
                                        <a:lnTo>
                                          <a:pt x="680" y="306"/>
                                        </a:lnTo>
                                        <a:lnTo>
                                          <a:pt x="680" y="311"/>
                                        </a:lnTo>
                                        <a:lnTo>
                                          <a:pt x="680" y="315"/>
                                        </a:lnTo>
                                        <a:lnTo>
                                          <a:pt x="684" y="320"/>
                                        </a:lnTo>
                                        <a:lnTo>
                                          <a:pt x="684" y="325"/>
                                        </a:lnTo>
                                        <a:lnTo>
                                          <a:pt x="684" y="329"/>
                                        </a:lnTo>
                                        <a:lnTo>
                                          <a:pt x="689" y="329"/>
                                        </a:lnTo>
                                        <a:lnTo>
                                          <a:pt x="689" y="334"/>
                                        </a:lnTo>
                                        <a:lnTo>
                                          <a:pt x="689" y="339"/>
                                        </a:lnTo>
                                        <a:lnTo>
                                          <a:pt x="694" y="343"/>
                                        </a:lnTo>
                                        <a:lnTo>
                                          <a:pt x="694" y="348"/>
                                        </a:lnTo>
                                        <a:lnTo>
                                          <a:pt x="694" y="353"/>
                                        </a:lnTo>
                                        <a:lnTo>
                                          <a:pt x="699" y="357"/>
                                        </a:lnTo>
                                        <a:lnTo>
                                          <a:pt x="699" y="362"/>
                                        </a:lnTo>
                                        <a:lnTo>
                                          <a:pt x="699" y="366"/>
                                        </a:lnTo>
                                        <a:lnTo>
                                          <a:pt x="704" y="371"/>
                                        </a:lnTo>
                                        <a:lnTo>
                                          <a:pt x="704" y="376"/>
                                        </a:lnTo>
                                        <a:lnTo>
                                          <a:pt x="704" y="380"/>
                                        </a:lnTo>
                                        <a:lnTo>
                                          <a:pt x="709" y="385"/>
                                        </a:lnTo>
                                        <a:lnTo>
                                          <a:pt x="709" y="390"/>
                                        </a:lnTo>
                                        <a:lnTo>
                                          <a:pt x="709" y="394"/>
                                        </a:lnTo>
                                        <a:lnTo>
                                          <a:pt x="713" y="399"/>
                                        </a:lnTo>
                                        <a:lnTo>
                                          <a:pt x="713" y="404"/>
                                        </a:lnTo>
                                        <a:lnTo>
                                          <a:pt x="713" y="408"/>
                                        </a:lnTo>
                                        <a:lnTo>
                                          <a:pt x="718" y="413"/>
                                        </a:lnTo>
                                        <a:lnTo>
                                          <a:pt x="718" y="418"/>
                                        </a:lnTo>
                                        <a:lnTo>
                                          <a:pt x="718" y="422"/>
                                        </a:lnTo>
                                        <a:lnTo>
                                          <a:pt x="723" y="427"/>
                                        </a:lnTo>
                                        <a:lnTo>
                                          <a:pt x="723" y="431"/>
                                        </a:lnTo>
                                        <a:lnTo>
                                          <a:pt x="723" y="436"/>
                                        </a:lnTo>
                                        <a:lnTo>
                                          <a:pt x="728" y="441"/>
                                        </a:lnTo>
                                        <a:lnTo>
                                          <a:pt x="728" y="445"/>
                                        </a:lnTo>
                                        <a:lnTo>
                                          <a:pt x="728" y="450"/>
                                        </a:lnTo>
                                        <a:lnTo>
                                          <a:pt x="733" y="455"/>
                                        </a:lnTo>
                                        <a:lnTo>
                                          <a:pt x="733" y="459"/>
                                        </a:lnTo>
                                        <a:lnTo>
                                          <a:pt x="733" y="464"/>
                                        </a:lnTo>
                                        <a:lnTo>
                                          <a:pt x="737" y="469"/>
                                        </a:lnTo>
                                        <a:lnTo>
                                          <a:pt x="737" y="473"/>
                                        </a:lnTo>
                                        <a:lnTo>
                                          <a:pt x="737" y="478"/>
                                        </a:lnTo>
                                        <a:lnTo>
                                          <a:pt x="737" y="482"/>
                                        </a:lnTo>
                                        <a:lnTo>
                                          <a:pt x="742" y="482"/>
                                        </a:lnTo>
                                        <a:lnTo>
                                          <a:pt x="742" y="487"/>
                                        </a:lnTo>
                                        <a:lnTo>
                                          <a:pt x="742" y="492"/>
                                        </a:lnTo>
                                        <a:lnTo>
                                          <a:pt x="742" y="496"/>
                                        </a:lnTo>
                                        <a:lnTo>
                                          <a:pt x="747" y="501"/>
                                        </a:lnTo>
                                        <a:lnTo>
                                          <a:pt x="747" y="506"/>
                                        </a:lnTo>
                                        <a:lnTo>
                                          <a:pt x="747" y="510"/>
                                        </a:lnTo>
                                      </a:path>
                                    </a:pathLst>
                                  </a:custGeom>
                                  <a:noFill/>
                                  <a:ln w="19050">
                                    <a:solidFill>
                                      <a:srgbClr val="800080"/>
                                    </a:solidFill>
                                    <a:round/>
                                    <a:headEnd/>
                                    <a:tailEnd/>
                                  </a:ln>
                                  <a:extLst>
                                    <a:ext uri="{909E8E84-426E-40DD-AFC4-6F175D3DCCD1}">
                                      <a14:hiddenFill xmlns:a14="http://schemas.microsoft.com/office/drawing/2010/main">
                                        <a:solidFill>
                                          <a:srgbClr val="FFFFFF"/>
                                        </a:solidFill>
                                      </a14:hiddenFill>
                                    </a:ext>
                                  </a:extLst>
                                </wps:spPr>
                                <wps:txbx>
                                  <w:txbxContent>
                                    <w:p w:rsidR="000B3CEF" w:rsidRDefault="000B3CEF" w:rsidP="008F32BC">
                                      <w:pPr>
                                        <w:jc w:val="center"/>
                                      </w:pPr>
                                    </w:p>
                                  </w:txbxContent>
                                </wps:txbx>
                                <wps:bodyPr rot="0" vert="horz" wrap="square" lIns="91440" tIns="45720" rIns="91440" bIns="45720" anchor="t" anchorCtr="0" upright="1">
                                  <a:noAutofit/>
                                </wps:bodyPr>
                              </wps:wsp>
                              <wps:wsp>
                                <wps:cNvPr id="96" name="Freeform 634"/>
                                <wps:cNvSpPr>
                                  <a:spLocks/>
                                </wps:cNvSpPr>
                                <wps:spPr bwMode="auto">
                                  <a:xfrm>
                                    <a:off x="4702" y="6684"/>
                                    <a:ext cx="125" cy="492"/>
                                  </a:xfrm>
                                  <a:custGeom>
                                    <a:avLst/>
                                    <a:gdLst>
                                      <a:gd name="T0" fmla="*/ 5 w 125"/>
                                      <a:gd name="T1" fmla="*/ 5 h 492"/>
                                      <a:gd name="T2" fmla="*/ 5 w 125"/>
                                      <a:gd name="T3" fmla="*/ 14 h 492"/>
                                      <a:gd name="T4" fmla="*/ 10 w 125"/>
                                      <a:gd name="T5" fmla="*/ 23 h 492"/>
                                      <a:gd name="T6" fmla="*/ 10 w 125"/>
                                      <a:gd name="T7" fmla="*/ 33 h 492"/>
                                      <a:gd name="T8" fmla="*/ 15 w 125"/>
                                      <a:gd name="T9" fmla="*/ 42 h 492"/>
                                      <a:gd name="T10" fmla="*/ 15 w 125"/>
                                      <a:gd name="T11" fmla="*/ 51 h 492"/>
                                      <a:gd name="T12" fmla="*/ 19 w 125"/>
                                      <a:gd name="T13" fmla="*/ 61 h 492"/>
                                      <a:gd name="T14" fmla="*/ 24 w 125"/>
                                      <a:gd name="T15" fmla="*/ 70 h 492"/>
                                      <a:gd name="T16" fmla="*/ 24 w 125"/>
                                      <a:gd name="T17" fmla="*/ 79 h 492"/>
                                      <a:gd name="T18" fmla="*/ 29 w 125"/>
                                      <a:gd name="T19" fmla="*/ 88 h 492"/>
                                      <a:gd name="T20" fmla="*/ 29 w 125"/>
                                      <a:gd name="T21" fmla="*/ 98 h 492"/>
                                      <a:gd name="T22" fmla="*/ 34 w 125"/>
                                      <a:gd name="T23" fmla="*/ 107 h 492"/>
                                      <a:gd name="T24" fmla="*/ 34 w 125"/>
                                      <a:gd name="T25" fmla="*/ 116 h 492"/>
                                      <a:gd name="T26" fmla="*/ 39 w 125"/>
                                      <a:gd name="T27" fmla="*/ 125 h 492"/>
                                      <a:gd name="T28" fmla="*/ 39 w 125"/>
                                      <a:gd name="T29" fmla="*/ 135 h 492"/>
                                      <a:gd name="T30" fmla="*/ 43 w 125"/>
                                      <a:gd name="T31" fmla="*/ 144 h 492"/>
                                      <a:gd name="T32" fmla="*/ 43 w 125"/>
                                      <a:gd name="T33" fmla="*/ 153 h 492"/>
                                      <a:gd name="T34" fmla="*/ 48 w 125"/>
                                      <a:gd name="T35" fmla="*/ 163 h 492"/>
                                      <a:gd name="T36" fmla="*/ 48 w 125"/>
                                      <a:gd name="T37" fmla="*/ 172 h 492"/>
                                      <a:gd name="T38" fmla="*/ 53 w 125"/>
                                      <a:gd name="T39" fmla="*/ 181 h 492"/>
                                      <a:gd name="T40" fmla="*/ 53 w 125"/>
                                      <a:gd name="T41" fmla="*/ 190 h 492"/>
                                      <a:gd name="T42" fmla="*/ 58 w 125"/>
                                      <a:gd name="T43" fmla="*/ 200 h 492"/>
                                      <a:gd name="T44" fmla="*/ 58 w 125"/>
                                      <a:gd name="T45" fmla="*/ 209 h 492"/>
                                      <a:gd name="T46" fmla="*/ 63 w 125"/>
                                      <a:gd name="T47" fmla="*/ 218 h 492"/>
                                      <a:gd name="T48" fmla="*/ 63 w 125"/>
                                      <a:gd name="T49" fmla="*/ 228 h 492"/>
                                      <a:gd name="T50" fmla="*/ 68 w 125"/>
                                      <a:gd name="T51" fmla="*/ 237 h 492"/>
                                      <a:gd name="T52" fmla="*/ 68 w 125"/>
                                      <a:gd name="T53" fmla="*/ 246 h 492"/>
                                      <a:gd name="T54" fmla="*/ 72 w 125"/>
                                      <a:gd name="T55" fmla="*/ 255 h 492"/>
                                      <a:gd name="T56" fmla="*/ 72 w 125"/>
                                      <a:gd name="T57" fmla="*/ 265 h 492"/>
                                      <a:gd name="T58" fmla="*/ 77 w 125"/>
                                      <a:gd name="T59" fmla="*/ 274 h 492"/>
                                      <a:gd name="T60" fmla="*/ 77 w 125"/>
                                      <a:gd name="T61" fmla="*/ 283 h 492"/>
                                      <a:gd name="T62" fmla="*/ 82 w 125"/>
                                      <a:gd name="T63" fmla="*/ 297 h 492"/>
                                      <a:gd name="T64" fmla="*/ 82 w 125"/>
                                      <a:gd name="T65" fmla="*/ 306 h 492"/>
                                      <a:gd name="T66" fmla="*/ 87 w 125"/>
                                      <a:gd name="T67" fmla="*/ 316 h 492"/>
                                      <a:gd name="T68" fmla="*/ 87 w 125"/>
                                      <a:gd name="T69" fmla="*/ 325 h 492"/>
                                      <a:gd name="T70" fmla="*/ 92 w 125"/>
                                      <a:gd name="T71" fmla="*/ 334 h 492"/>
                                      <a:gd name="T72" fmla="*/ 92 w 125"/>
                                      <a:gd name="T73" fmla="*/ 343 h 492"/>
                                      <a:gd name="T74" fmla="*/ 96 w 125"/>
                                      <a:gd name="T75" fmla="*/ 357 h 492"/>
                                      <a:gd name="T76" fmla="*/ 96 w 125"/>
                                      <a:gd name="T77" fmla="*/ 367 h 492"/>
                                      <a:gd name="T78" fmla="*/ 101 w 125"/>
                                      <a:gd name="T79" fmla="*/ 376 h 492"/>
                                      <a:gd name="T80" fmla="*/ 101 w 125"/>
                                      <a:gd name="T81" fmla="*/ 385 h 492"/>
                                      <a:gd name="T82" fmla="*/ 106 w 125"/>
                                      <a:gd name="T83" fmla="*/ 394 h 492"/>
                                      <a:gd name="T84" fmla="*/ 106 w 125"/>
                                      <a:gd name="T85" fmla="*/ 408 h 492"/>
                                      <a:gd name="T86" fmla="*/ 111 w 125"/>
                                      <a:gd name="T87" fmla="*/ 418 h 492"/>
                                      <a:gd name="T88" fmla="*/ 111 w 125"/>
                                      <a:gd name="T89" fmla="*/ 427 h 492"/>
                                      <a:gd name="T90" fmla="*/ 116 w 125"/>
                                      <a:gd name="T91" fmla="*/ 441 h 492"/>
                                      <a:gd name="T92" fmla="*/ 116 w 125"/>
                                      <a:gd name="T93" fmla="*/ 450 h 492"/>
                                      <a:gd name="T94" fmla="*/ 121 w 125"/>
                                      <a:gd name="T95" fmla="*/ 459 h 492"/>
                                      <a:gd name="T96" fmla="*/ 121 w 125"/>
                                      <a:gd name="T97" fmla="*/ 473 h 492"/>
                                      <a:gd name="T98" fmla="*/ 125 w 125"/>
                                      <a:gd name="T99" fmla="*/ 483 h 492"/>
                                      <a:gd name="T100" fmla="*/ 125 w 125"/>
                                      <a:gd name="T101" fmla="*/ 492 h 49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5"/>
                                      <a:gd name="T154" fmla="*/ 0 h 492"/>
                                      <a:gd name="T155" fmla="*/ 125 w 125"/>
                                      <a:gd name="T156" fmla="*/ 492 h 49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5" h="492">
                                        <a:moveTo>
                                          <a:pt x="0" y="0"/>
                                        </a:moveTo>
                                        <a:lnTo>
                                          <a:pt x="5" y="5"/>
                                        </a:lnTo>
                                        <a:lnTo>
                                          <a:pt x="5" y="10"/>
                                        </a:lnTo>
                                        <a:lnTo>
                                          <a:pt x="5" y="14"/>
                                        </a:lnTo>
                                        <a:lnTo>
                                          <a:pt x="5" y="19"/>
                                        </a:lnTo>
                                        <a:lnTo>
                                          <a:pt x="10" y="23"/>
                                        </a:lnTo>
                                        <a:lnTo>
                                          <a:pt x="10" y="28"/>
                                        </a:lnTo>
                                        <a:lnTo>
                                          <a:pt x="10" y="33"/>
                                        </a:lnTo>
                                        <a:lnTo>
                                          <a:pt x="15" y="37"/>
                                        </a:lnTo>
                                        <a:lnTo>
                                          <a:pt x="15" y="42"/>
                                        </a:lnTo>
                                        <a:lnTo>
                                          <a:pt x="15" y="47"/>
                                        </a:lnTo>
                                        <a:lnTo>
                                          <a:pt x="15" y="51"/>
                                        </a:lnTo>
                                        <a:lnTo>
                                          <a:pt x="19" y="56"/>
                                        </a:lnTo>
                                        <a:lnTo>
                                          <a:pt x="19" y="61"/>
                                        </a:lnTo>
                                        <a:lnTo>
                                          <a:pt x="19" y="65"/>
                                        </a:lnTo>
                                        <a:lnTo>
                                          <a:pt x="24" y="70"/>
                                        </a:lnTo>
                                        <a:lnTo>
                                          <a:pt x="24" y="74"/>
                                        </a:lnTo>
                                        <a:lnTo>
                                          <a:pt x="24" y="79"/>
                                        </a:lnTo>
                                        <a:lnTo>
                                          <a:pt x="24" y="84"/>
                                        </a:lnTo>
                                        <a:lnTo>
                                          <a:pt x="29" y="88"/>
                                        </a:lnTo>
                                        <a:lnTo>
                                          <a:pt x="29" y="93"/>
                                        </a:lnTo>
                                        <a:lnTo>
                                          <a:pt x="29" y="98"/>
                                        </a:lnTo>
                                        <a:lnTo>
                                          <a:pt x="29" y="102"/>
                                        </a:lnTo>
                                        <a:lnTo>
                                          <a:pt x="34" y="107"/>
                                        </a:lnTo>
                                        <a:lnTo>
                                          <a:pt x="34" y="112"/>
                                        </a:lnTo>
                                        <a:lnTo>
                                          <a:pt x="34" y="116"/>
                                        </a:lnTo>
                                        <a:lnTo>
                                          <a:pt x="39" y="121"/>
                                        </a:lnTo>
                                        <a:lnTo>
                                          <a:pt x="39" y="125"/>
                                        </a:lnTo>
                                        <a:lnTo>
                                          <a:pt x="39" y="130"/>
                                        </a:lnTo>
                                        <a:lnTo>
                                          <a:pt x="39" y="135"/>
                                        </a:lnTo>
                                        <a:lnTo>
                                          <a:pt x="43" y="139"/>
                                        </a:lnTo>
                                        <a:lnTo>
                                          <a:pt x="43" y="144"/>
                                        </a:lnTo>
                                        <a:lnTo>
                                          <a:pt x="43" y="149"/>
                                        </a:lnTo>
                                        <a:lnTo>
                                          <a:pt x="43" y="153"/>
                                        </a:lnTo>
                                        <a:lnTo>
                                          <a:pt x="48" y="158"/>
                                        </a:lnTo>
                                        <a:lnTo>
                                          <a:pt x="48" y="163"/>
                                        </a:lnTo>
                                        <a:lnTo>
                                          <a:pt x="48" y="167"/>
                                        </a:lnTo>
                                        <a:lnTo>
                                          <a:pt x="48" y="172"/>
                                        </a:lnTo>
                                        <a:lnTo>
                                          <a:pt x="53" y="176"/>
                                        </a:lnTo>
                                        <a:lnTo>
                                          <a:pt x="53" y="181"/>
                                        </a:lnTo>
                                        <a:lnTo>
                                          <a:pt x="53" y="186"/>
                                        </a:lnTo>
                                        <a:lnTo>
                                          <a:pt x="53" y="190"/>
                                        </a:lnTo>
                                        <a:lnTo>
                                          <a:pt x="58" y="195"/>
                                        </a:lnTo>
                                        <a:lnTo>
                                          <a:pt x="58" y="200"/>
                                        </a:lnTo>
                                        <a:lnTo>
                                          <a:pt x="58" y="204"/>
                                        </a:lnTo>
                                        <a:lnTo>
                                          <a:pt x="58" y="209"/>
                                        </a:lnTo>
                                        <a:lnTo>
                                          <a:pt x="63" y="214"/>
                                        </a:lnTo>
                                        <a:lnTo>
                                          <a:pt x="63" y="218"/>
                                        </a:lnTo>
                                        <a:lnTo>
                                          <a:pt x="63" y="223"/>
                                        </a:lnTo>
                                        <a:lnTo>
                                          <a:pt x="63" y="228"/>
                                        </a:lnTo>
                                        <a:lnTo>
                                          <a:pt x="68" y="232"/>
                                        </a:lnTo>
                                        <a:lnTo>
                                          <a:pt x="68" y="237"/>
                                        </a:lnTo>
                                        <a:lnTo>
                                          <a:pt x="68" y="241"/>
                                        </a:lnTo>
                                        <a:lnTo>
                                          <a:pt x="68" y="246"/>
                                        </a:lnTo>
                                        <a:lnTo>
                                          <a:pt x="72" y="251"/>
                                        </a:lnTo>
                                        <a:lnTo>
                                          <a:pt x="72" y="255"/>
                                        </a:lnTo>
                                        <a:lnTo>
                                          <a:pt x="72" y="260"/>
                                        </a:lnTo>
                                        <a:lnTo>
                                          <a:pt x="72" y="265"/>
                                        </a:lnTo>
                                        <a:lnTo>
                                          <a:pt x="77" y="269"/>
                                        </a:lnTo>
                                        <a:lnTo>
                                          <a:pt x="77" y="274"/>
                                        </a:lnTo>
                                        <a:lnTo>
                                          <a:pt x="77" y="279"/>
                                        </a:lnTo>
                                        <a:lnTo>
                                          <a:pt x="77" y="283"/>
                                        </a:lnTo>
                                        <a:lnTo>
                                          <a:pt x="82" y="288"/>
                                        </a:lnTo>
                                        <a:lnTo>
                                          <a:pt x="82" y="297"/>
                                        </a:lnTo>
                                        <a:lnTo>
                                          <a:pt x="82" y="302"/>
                                        </a:lnTo>
                                        <a:lnTo>
                                          <a:pt x="82" y="306"/>
                                        </a:lnTo>
                                        <a:lnTo>
                                          <a:pt x="87" y="311"/>
                                        </a:lnTo>
                                        <a:lnTo>
                                          <a:pt x="87" y="316"/>
                                        </a:lnTo>
                                        <a:lnTo>
                                          <a:pt x="87" y="320"/>
                                        </a:lnTo>
                                        <a:lnTo>
                                          <a:pt x="87" y="325"/>
                                        </a:lnTo>
                                        <a:lnTo>
                                          <a:pt x="92" y="330"/>
                                        </a:lnTo>
                                        <a:lnTo>
                                          <a:pt x="92" y="334"/>
                                        </a:lnTo>
                                        <a:lnTo>
                                          <a:pt x="92" y="339"/>
                                        </a:lnTo>
                                        <a:lnTo>
                                          <a:pt x="92" y="343"/>
                                        </a:lnTo>
                                        <a:lnTo>
                                          <a:pt x="96" y="348"/>
                                        </a:lnTo>
                                        <a:lnTo>
                                          <a:pt x="96" y="357"/>
                                        </a:lnTo>
                                        <a:lnTo>
                                          <a:pt x="96" y="362"/>
                                        </a:lnTo>
                                        <a:lnTo>
                                          <a:pt x="96" y="367"/>
                                        </a:lnTo>
                                        <a:lnTo>
                                          <a:pt x="101" y="371"/>
                                        </a:lnTo>
                                        <a:lnTo>
                                          <a:pt x="101" y="376"/>
                                        </a:lnTo>
                                        <a:lnTo>
                                          <a:pt x="101" y="381"/>
                                        </a:lnTo>
                                        <a:lnTo>
                                          <a:pt x="101" y="385"/>
                                        </a:lnTo>
                                        <a:lnTo>
                                          <a:pt x="106" y="390"/>
                                        </a:lnTo>
                                        <a:lnTo>
                                          <a:pt x="106" y="394"/>
                                        </a:lnTo>
                                        <a:lnTo>
                                          <a:pt x="106" y="404"/>
                                        </a:lnTo>
                                        <a:lnTo>
                                          <a:pt x="106" y="408"/>
                                        </a:lnTo>
                                        <a:lnTo>
                                          <a:pt x="106" y="413"/>
                                        </a:lnTo>
                                        <a:lnTo>
                                          <a:pt x="111" y="418"/>
                                        </a:lnTo>
                                        <a:lnTo>
                                          <a:pt x="111" y="422"/>
                                        </a:lnTo>
                                        <a:lnTo>
                                          <a:pt x="111" y="427"/>
                                        </a:lnTo>
                                        <a:lnTo>
                                          <a:pt x="111" y="432"/>
                                        </a:lnTo>
                                        <a:lnTo>
                                          <a:pt x="116" y="441"/>
                                        </a:lnTo>
                                        <a:lnTo>
                                          <a:pt x="116" y="445"/>
                                        </a:lnTo>
                                        <a:lnTo>
                                          <a:pt x="116" y="450"/>
                                        </a:lnTo>
                                        <a:lnTo>
                                          <a:pt x="116" y="455"/>
                                        </a:lnTo>
                                        <a:lnTo>
                                          <a:pt x="121" y="459"/>
                                        </a:lnTo>
                                        <a:lnTo>
                                          <a:pt x="121" y="464"/>
                                        </a:lnTo>
                                        <a:lnTo>
                                          <a:pt x="121" y="473"/>
                                        </a:lnTo>
                                        <a:lnTo>
                                          <a:pt x="121" y="478"/>
                                        </a:lnTo>
                                        <a:lnTo>
                                          <a:pt x="125" y="483"/>
                                        </a:lnTo>
                                        <a:lnTo>
                                          <a:pt x="125" y="487"/>
                                        </a:lnTo>
                                        <a:lnTo>
                                          <a:pt x="125" y="492"/>
                                        </a:lnTo>
                                      </a:path>
                                    </a:pathLst>
                                  </a:custGeom>
                                  <a:noFill/>
                                  <a:ln w="19050">
                                    <a:solidFill>
                                      <a:srgbClr val="800080"/>
                                    </a:solidFill>
                                    <a:round/>
                                    <a:headEnd/>
                                    <a:tailEnd/>
                                  </a:ln>
                                  <a:extLst>
                                    <a:ext uri="{909E8E84-426E-40DD-AFC4-6F175D3DCCD1}">
                                      <a14:hiddenFill xmlns:a14="http://schemas.microsoft.com/office/drawing/2010/main">
                                        <a:solidFill>
                                          <a:srgbClr val="FFFFFF"/>
                                        </a:solidFill>
                                      </a14:hiddenFill>
                                    </a:ext>
                                  </a:extLst>
                                </wps:spPr>
                                <wps:txbx>
                                  <w:txbxContent>
                                    <w:p w:rsidR="000B3CEF" w:rsidRDefault="000B3CEF" w:rsidP="008F32BC">
                                      <w:pPr>
                                        <w:jc w:val="center"/>
                                      </w:pPr>
                                    </w:p>
                                  </w:txbxContent>
                                </wps:txbx>
                                <wps:bodyPr rot="0" vert="horz" wrap="square" lIns="91440" tIns="45720" rIns="91440" bIns="45720" anchor="t" anchorCtr="0" upright="1">
                                  <a:noAutofit/>
                                </wps:bodyPr>
                              </wps:wsp>
                            </wpg:grpSp>
                            <wps:wsp>
                              <wps:cNvPr id="97" name="Line 635"/>
                              <wps:cNvCnPr>
                                <a:cxnSpLocks noChangeShapeType="1"/>
                              </wps:cNvCnPr>
                              <wps:spPr bwMode="auto">
                                <a:xfrm>
                                  <a:off x="7514" y="6339"/>
                                  <a:ext cx="0" cy="162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grpSp>
                              <wpg:cNvPr id="98" name="Group 636"/>
                              <wpg:cNvGrpSpPr>
                                <a:grpSpLocks/>
                              </wpg:cNvGrpSpPr>
                              <wpg:grpSpPr bwMode="auto">
                                <a:xfrm>
                                  <a:off x="6849" y="7269"/>
                                  <a:ext cx="1995" cy="390"/>
                                  <a:chOff x="6639" y="6894"/>
                                  <a:chExt cx="1995" cy="390"/>
                                </a:xfrm>
                              </wpg:grpSpPr>
                              <wps:wsp>
                                <wps:cNvPr id="99" name="Line 637"/>
                                <wps:cNvCnPr>
                                  <a:cxnSpLocks noChangeShapeType="1"/>
                                </wps:cNvCnPr>
                                <wps:spPr bwMode="auto">
                                  <a:xfrm>
                                    <a:off x="6639" y="6894"/>
                                    <a:ext cx="1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0" name="Text Box 638"/>
                                <wps:cNvSpPr txBox="1">
                                  <a:spLocks noChangeArrowheads="1"/>
                                </wps:cNvSpPr>
                                <wps:spPr bwMode="auto">
                                  <a:xfrm>
                                    <a:off x="8274" y="692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CEF" w:rsidRPr="009465C6" w:rsidRDefault="000B3CEF" w:rsidP="008F32BC">
                                      <w:r>
                                        <w:t>x</w:t>
                                      </w:r>
                                    </w:p>
                                  </w:txbxContent>
                                </wps:txbx>
                                <wps:bodyPr rot="0" vert="horz" wrap="square" lIns="18000" tIns="0" rIns="18000" bIns="0" anchor="t" anchorCtr="0" upright="1">
                                  <a:noAutofit/>
                                </wps:bodyPr>
                              </wps:wsp>
                            </wpg:grpSp>
                            <wps:wsp>
                              <wps:cNvPr id="101" name="Text Box 639"/>
                              <wps:cNvSpPr txBox="1">
                                <a:spLocks noChangeArrowheads="1"/>
                              </wps:cNvSpPr>
                              <wps:spPr bwMode="auto">
                                <a:xfrm>
                                  <a:off x="7284" y="623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CEF" w:rsidRPr="009465C6" w:rsidRDefault="000B3CEF" w:rsidP="008F32BC">
                                    <w:r>
                                      <w:t>y</w:t>
                                    </w:r>
                                  </w:p>
                                </w:txbxContent>
                              </wps:txbx>
                              <wps:bodyPr rot="0" vert="horz" wrap="square" lIns="18000" tIns="0" rIns="18000" bIns="0" anchor="t" anchorCtr="0" upright="1">
                                <a:noAutofit/>
                              </wps:bodyPr>
                            </wps:wsp>
                            <wps:wsp>
                              <wps:cNvPr id="102" name="Text Box 640"/>
                              <wps:cNvSpPr txBox="1">
                                <a:spLocks noChangeArrowheads="1"/>
                              </wps:cNvSpPr>
                              <wps:spPr bwMode="auto">
                                <a:xfrm>
                                  <a:off x="7524" y="723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CEF" w:rsidRPr="00EC5784" w:rsidRDefault="000B3CEF" w:rsidP="008F32BC">
                                    <w:pPr>
                                      <w:rPr>
                                        <w:sz w:val="18"/>
                                        <w:szCs w:val="18"/>
                                      </w:rPr>
                                    </w:pPr>
                                    <w:r w:rsidRPr="00EC5784">
                                      <w:rPr>
                                        <w:sz w:val="18"/>
                                        <w:szCs w:val="18"/>
                                      </w:rPr>
                                      <w:t>O</w:t>
                                    </w:r>
                                  </w:p>
                                </w:txbxContent>
                              </wps:txbx>
                              <wps:bodyPr rot="0" vert="horz" wrap="square" lIns="18000" tIns="0" rIns="18000" bIns="0" anchor="t" anchorCtr="0" upright="1">
                                <a:noAutofit/>
                              </wps:bodyPr>
                            </wps:wsp>
                          </wpg:wgp>
                        </a:graphicData>
                      </a:graphic>
                    </wp:inline>
                  </w:drawing>
                </mc:Choice>
                <mc:Fallback>
                  <w:pict>
                    <v:group id="Group 93" o:spid="_x0000_s1093" style="width:85.8pt;height:65.15pt;mso-position-horizontal-relative:char;mso-position-vertical-relative:line" coordorigin="6849,6234" coordsize="1995,172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3dDIjOB4AAJS0AAAOAAAAZHJzL2Uyb0RvYy54bWzsXVtvYzeSfl9g/4PgxwU61rlLRjqDme50 sEBmJ0C0P0BtyxeMbXklJe7MYv/7fkVW1SFtksVkpoMESB5y5D7fKbIuvFUVyS//9OnhfvHj7nC8 2z++PWu+WJ4tdo+X+6u7x5u3Z/+9+fBmdbY4nraPV9v7/ePu7dlPu+PZn77693/78vnpYtfub/f3 V7vDAkQejxfPT2/Pbk+np4vz8+Pl7e5he/xi/7R7xMvr/eFhe8Kfh5vzq8P2GdQf7s/b5XI8f94f rp4O+8vd8Yh/fe9fnn3l6F9f7y5Pf7u+Pu5Oi/u3Z6jbyf3/4P7/kf5//tWX24ubw/bp9u6Sq7H9 BbV42N49olAl9X572i5+ONy9IvVwd3nYH/fXpy8u9w/n++vru8ud4wHcNMsX3Hxz2P/w5Hi5uXi+ eVIxQbQv5PSLyV7+14/fHRZ3V2/P1t3Z4nH7AB25Yhf4G8J5frq5AOabw9P3T98dPIf4+e3+8u9H vD5/+Z7+vvHgxcfnv+6vQG/7w2nvhPPp+vBAJMD24pPTwU+qg92n0+IS/9gsV+txhKou8W7VTv1y 8Eq6vIUm6bNx1a/PFng7tl0v776Wz9frwX/bTK378nx74ct1deW6ecbcH8qjyKGP5TB27ecWBGra eo6mafIciThWE96QKJrl0tVje6GC6NYDeCVBNNMrQbz6MCsHNLzjbFvHf862vr/dPu2cyR7JbkSm qKe3rQ+H3Y5a82Ls2L4cTozrGFpW8Ob56XhxhAGaNpWQiYhy6qdYlCoRyPSH4+mb3d5Z5/bHb48n 3y9c4Zez+Suu/gaGef1wjy7iP84XzXLxvCCqDBZME2DW43pxC6Qo70YpQa8zpXWaEpqkYtZdm6EE g1VU26cpQQGKWa2HDKUxQHUZShDiTGlYZSih21dU36XrhFasmFU7Zig1ociHDKkmlPm0ysm8CYWO uqfVF0p9GrL1CsU+5miFcp+gnLQtNKHgpylTr1Dy47rJ0QpFv8rRCmU/Djl5taHs1226Xm0o+zGr xzaUfbNsMsRC4Q/rnMDaUPhNkyMWSn8YcxJrQ+k3bY5YKP6hzYosFH/TZbqINpR/v87ZWBfKv+kz xLpQAf2YkxnGsbm9NUOOWKiAvsvWLFIADCjZlLpQAf0yW7NIAVOm4+lCBXRTTptdpIBVpsPoQgV0 6KHSDbOPFLDOEOtDBXSwxgyxUAHtMtM0+1ABLeqfIRYqoG1yxEIFtEOu3+9DBbRtjliogDY/HIUK aPtMc6I5nPb+bdY0hlAB7ZAhNoQKaFY5BdAsay5zHNJGO4QKaMbcqDtECphyxEIFNF2u1xgiBaDb SzanIVQA9Xpp0xhCBXTLTNscQgXAstO0aCauIuvaTAMYQ/lPyxytUPxdnxlOxlD8UHimXqH0uyFj sWMo/S7LYyj8DtaTFP4YCT+nyDGUfb/MdLJjKPtco5xC0fcYcJLVmkLR5yRPiwjVYp+b+EyR5DOC x0ojIJWbX0yh4Jtcvz+Fgh+WY4bDUPBtbsI5hYIfcuPuFAoeFpg2rlUo+SE3Uq5CyaMzydAKRT9g cE5qcRWKfpXjcRXKfsgNbatI9hhmMhWLhL/OTGBXofBpOpMhFkp/bDJNexVKv8muHdah+Mc2Q2wd ir9Z5SYq61D+I+YzSfmT80MbSH40WocKGHOjEXkgZmJdTgHrUAFweWRqFiqgzU7u1pEC0AWn2QwV 0GJCn9YmlqsBB/C3pKlhEh/AujZnHA0Wv7NAxtzo1ixDJXR9rhU0y1ALE6YOSV4bOI7mUrtVvnah HqYm0xCaZaiIvskNJvBfBcVO6K8ytQtV0fe57qOJlr8TjClNLloA91NWdtEKGL6LHLlQFdQzZwyl CVWxXIxL/LcYh6EbXzlFmlAdBjTUiAENtWJAQ8UY0FA5ZWi0RDagYXMxoGGLMaChqgxovbbgO50b j0G1Xlttvbbaem1Fi+lyXaMFtQGt11a0sjao1msLzu1aFUTrbKMC9dqKFtwG1XptRSvvMtVo9W1A 67XV17etaC1uVKBeW31924oW5kYF6ttWX6+taJlerkC0VDeg9dqK1uwG1fq2FS3eDar12opW8QbV em1Fy3mDav24FS3sy1Sj1b0BrW9b0TrfoFrftqIVv0G1vieM1v4G1fq2FXkBylQjX4ABjdtWeroY OQSyM+PIIZCfLEYuAQp1BbNFxNhuJIq2vZXA2uWnR46s4ddiS7kCmwZzSYq1Pe2PFOWlSBtCm5uG JpKgAiC9DfFDhIflEd5FFdP4McLDpggvMeIE/SnCw1oI76J9afqrCA87IPw6X/91hKeJPn2AmXyO Y8w1QwnRXN59kecZsZnoC2Yac/FsGW38BbPd5Pluu/gLZrzJc47oTVgrmkITH6hstlYvdM2co+js F7G2KWDkyihwHuubokLuiwLnscZpyuq+KHAe65ymo/QFIjg5PgAJZUVTTfdFnnMQi75gzjFHzJYR 6xyLN19GnnME76MymHPM7bJlxDqnqR3xgdBJ9otY5zRtc18UOI913jPnmG9ly4h1TtMtV0aB81jn NJVyXxQ4j3VO0yT6AjGLXK0gnFC6nByyQWAi+0Wsc5reuDLynEOcURnMOUIM2TJindO0xJWR5xwK CMugKQd9gflEtoxY5yPrHHOF7BexzkfmHPOA7BexzkfmHGN89otY5+Tjd3wUOI91TsM3fQFnfa4M mEUoKxqg3Rd5zmFA0RfMOVzv2TJinZP73ZWR5xwmF5XBnMONni0j1jm50qkMOMuzX8Q6XzHncIln v4h1Tm5xV0aB81jnK+Yc3u1sGbHOV8w5XNjZL2KdkxebagU/de4LNIhQuuSqdl/kOUfTib5gzuFx zpYR65yczq6MPOdobFEZzPk6zzkaXfiFcx9TIeQgztYr1rrzEftvCtzHeneOYP9Ngf9Y882SBUD+ 3GzdYt07l64vpyCDWPvOb+u+Kczn0C1EctMJXRPJwM82ecJ8QEorJbNuGor8IZ8VP2A3SGnFDyyA kdWKH5wO+LQ90ZzbFYKfi+e3Zy4L7pbzCenFw/7H3WbvIKc5K1My1lD2DLh/DIFYF4PB9VrkKG/l +eTICUo4krfyjFBoZV4n8laeMapMiyfSay8EMCBE5OmJCQyrsFKZChMTEyryfEHNpRTnC2VxIHGz WKjApP1IYfLkQhmGsbyGGvx5RRicB6RQn++aZ4FhmO3WUNMpulRdnswCU2vK1Hj6vl6WlaUwZ/9Z FhRWVhbDkC5Z5JTcz5DbSjt64VCenlOBYewpyU1hZdULzOcLZzklHzLVDV1EqVCB6TxLqi5Pz4LA MPWroabzVaEiT6bGcoOLsUhNYGWdkluZOMXcuYaaroakTvL0dSPHL1HD6qtETWBYK1bByjoVasgG LVLzA/JKBzCpujyZBYGVVc8LmAkB5IpCJ78rIGtvlDsFuSEDt0hNYWWdCkynm8KhPD2nCiu3U16w TBh1S5wKTFcQUpg8uVAv3kkXM/JanjEMruFSoeQMJbnpolCoyNNTE5jPOc9qQWFl1QsMGZPFujGn PmE/XyjDjHGBF0/Iha4qVL1IIgh5eoHwMmmC77DEgsLKqheY33KS5VRhBjW4+KHTEVPuYt0EVu4c 0NE7asbwobCy6nmRNRrDh8LKMy6BQbclThVmUGNOkaBYpCawsuopgYm0YIwyCiv3IbxEG41RRmDG KKOwsuoFZowymIg7TpFoX5KbwNSjKy1Knr5lKaxMzeUAkXyR9lIqdcaVlS+4wRiPZlxZ/bLeG4wR acbV0is3fqWn7hgRrzy9mJHF67Q2qGtI3svzBQ7uqqKchZ4xLjW05QR6G9ThJ+XJU8oVnGEHQs8Y mrRcTHaKfNCuEqqfMThhuwbjKulh4lwu16+pBmN8aihBhuqH4EUVPQ25iHzlyXIWelhvFulxyAA5 WZW4ct+ClE7HB/agGPQ8vz06o3L9GKeuNeFTnswvpaxAfj0GhSp6yO8t4jig0MMHUoWzlv1CD76t KnrGaNVQ0gfxW40rD0QzPcNepFwNgoge5Mn64LBErwEZeS/PFzif4ZedI2F/kedXQ1tCR55Cz69Q e6SGFeXMIY3eGN0awRkOhYa2P5A+1NUm9ZKn1I9x1vgm9JCcWuSDAxSdulOlPHlyuYqrpWfYASUb gN8O2eHl+gmukh6CCEV6lBxA5Vrjm+Cs8U1xRr9B+wGoXGt8U5zRbwgO6+Uiv5TJT+VW44xyhZ6G VsVO5Mn2wgGKDj6acv1YLtY4KPR0E72UJ08ulzLniV9rHBScNQ4qzhi3KOGdyrXGQcUZ9sK41nBn t5SkjnLrceVylZ7h+sZ2QV+uhsVED/L0+lCcMV7OuLK9tByTwEEMRbtSnDGuzjiLHvOLGFnJnrHz 0cvF8KjPuLJdtbRNmfRreGIUh5SBYv2EnjGuYtOlL7cWZzjzlZ7hzW9p8zDxa4y/M67cX7WcPNIa 4++Mq6Rnev6Zj2qcYX/Qg5MLtsIU9cspIziLpgrXWMEEptcgfFwsF/ZJ9avGGX4jsndHTwP10q/I k/sXynGlcmtxxvygFXpwqhX55eQRCnZW4TSdQ+ovT+ZD6CHFpEzPz9uxD7gOZ8RGWkpQJfnBaV0s l1NGqnGGf6sVesjJKZfL9avFGfOSlhNAGsMVNuMMu+dkD1p/F/lQnNHf055E0ocmH4qdyJPtRXBG cKalLYJET8P+QkeeTE9wRhSnxTrB0avGGXbK9IxpTkd77MBGLaxszNiD7qnVwYypUIclG9UNGi5Z gMCM4FGHgYqo1cKMQhHudtQqYWVj7zij1AhFKcyghgAO1c2YUXUMMyJWHe0OArVaWLkZ4jQAT60O Zky6OjghqW61sHKT6Tj/0siyEJgxMaMFKdWtFmY0Gc6QNGJzHcOM2FzHuZAWjDKPwIKR2tFxfmEl zIj04VwGV2gtzGiAnAFoxA07TuKrhJVdyziazHFQRuHMiJ+BKg+CdHaea6PFjrLnFCeDFu3fpfZu 0PKock/UQ4lEy0Bx/o2FqqLFqSsGLU4iMVCcp2Gh/LhioDh3wULV0fIoQ0Mc9bdQVbQ4Em7QYpRh 9xy5NlAcQ7ZQvo81mi3FMsgMa2FGoZxaa3RQAx2aQIWWqQnM6DwpDETUamFl5+XAwUOj/x841mcM OgOH5mph5QDAwAEyY9wUmDFY44AYJ7daWNnJM0gwqw5muJYGDj3VwoxCOQBkzPpwyo0TiDHVFJiV Q8VRmFpYebAeOLZiuCAVZrQsjqwYywcc1eMEYixGBo6rVMKs9DmObtTCjCbDMQvKrS+tlAbFGfQ4 FjGnzsuaVp5+bYuTiZzorDXwjDNMGMJ1Xaax9h4EZ6zlB44xWD4ExRlZoJSr4upXjSsPmDO9siWP HIvAsXJF/SrO8OmMHGNoDF+S4gwfFs6B8nIxfGKKM3xsOObY0zN8e4ozfIUzrmx/OILKl2v4MhVn +EZnnFUu82v4bkeOHVi+4BlXtr+RYwKWr1pwlu97xpX7eZzO5eSM87fK9qw4w+4FZ8T4R/H1GzEL xRmzrVFiAkZMRXFGjAYHjXm5GHMfxRkxpBln2B/75lvDjzIKzpixzDjD/tg33xpzFndMPE1+MVSX xrcZZ9gL++ZbI4Y5Cs6YkMy48rR7ZN88Dnst86G4SnpGrtZIpzSS/Kpx5fmB0OuM+cbIMQErdq84 w5c+4wy74piAlauAA++cXDojxjDjDLvi2EFn5FyMgjNyOGacUS7HGHC8cdmuFGfYleCscZ9jDFbu zSg4a9xXXLm/wlGAXm9GrtGMq6QHey31LxOHN6zcKsUZsd0ZV+7XJg6EWLlkgsMB3GU+mF5v5Lrh jEQnZyt3bsaV7UpxRm7fhHGX+isrV1BxRu7hjDPsgMMwVm4kDnv09TNyLRWHNXfRrjgS0xu5LZPi yv2B4ozxEqdMej6McVBxRs7tjDPsQMo1coInDhZZucMzrjxuKc4YB2ecYS8cfiIfXlG/iquk9yI3 HMm3tMHbHY+kO73xj+FlJo/7D3f396gFbYOm/d9YJMDs6O/j/v7uit66Pw43H9/dHxY/brG3fIVT PLXPi2C4kOjxylG73W2vvubfp+3dvf/t8oGJHi5d4Y3ndP2Kuwnpf7F79+vV16v+Td+OX7/pl+/f v/nzh3f9m/FDMw3vu/fv3r1v/o+q1vQXt3dXV7tHqp3cytT0dTfT8P1Q/j4lvZcp4uIYMvvB/ceK CmDncTWclMGLPB13uFLI30tDlwgdL06fPn5ydyk1PvuO/u3j/uon3Ftz2Purp3BVFn7c7g//OFs8 49qpt2fH//lhe9idLe7/8xF376ybntx/J/dHP0x0NtIhfPMxfLN9vASpt2enMxyiRT/fnfAXPvnh 6XB3c4uS/HkRj/s/4w6m6zu61sbV2deK/8D1P77+n/8eICzwXt0D5AYlEhXuC/qeL5n6p+8B6ic6 dBiDxUizNGexcg+Q27pBVyrNexnkYqqw5VRfA0Qn/7MriQ47S90CRKf7cmkhBDXUc6IzVDDiKcSd o54gg1nPjKGTnxO1wUxfMTjFP1kdKEcx7m6jBB2MDIpxB+on6oNRUDFNhi8E7RTjzmFP0KG4pIJy hChkoSB3XUCKUijphk7ST7BGsx+l5C6LSVEKhd3S0dMpSqG03XUIKUqhuLOUQnlPdOlAilIocHdP QKpOocTdCfMJStTbqAhylCisoyCcG5+sE7nMFOSukkrUieZzCoJXOUMqFHmWVChybDLLkApljss4 ktojb9pcqzbXdkOhZ0mFQkcKXLpWFIvSAt1lWQlZkU9OQRgkMqRCsWdJRWLHlVpJDVLEXAvEYexJ WVHgS0HNmCMVij1LKhL7RIdIJiw0ut3H3QaWklUkdncdTIIUjbNa9xwpcg0qCHOndK1oQqood71G olaUNqAg+EwzpEKxZ0mFYm9xw0tSVuSG1AKhm6QGaQ6qIGRtZ0iF1p4lFYq9dTd1JMROgUYt0N2b lpAVeTwV1LorFFKkQrFnSUVi7zM9AwUstUAYX1JWdN2igvxtSqlahWLPkorE7m4PSZEKxe7uhUvJ KhI7bs9KGgP5VLXuOVLYNDyD/N1TiVpRMpmSWmVkRWkmCsJumUytQrFnSYVih9MwQyoUu7uXJiGr 6CDfLjdMRJf4ZEmFYoerMF0rctmqGNwNeolaUT6dgrCDK0MqFHuWVCh2f69ZQoMUZtYCcftc0tqj O3zoiqWkXVGSn00qtPZuzJEKrR0b/DPViuQ+ZayBXMxarSwtyilUFNx3aRYp50hR2NifrhcFvRXV uZsLE5In17Ki8rRCi4c7LlOvUPR0HVhSjXSyhZbY5zp4Cp0rKk8rlD3ccOl6UdJkQCsjr+j+HrjW MrQi2aPBJnmkgL6W2OPCpqSpkvtaUf6ex0RjpCxNRWG7doZWJHt3Z2SKViT7KTM9ovQBLRFUMjxG snf3AibsK766J0vMHZ+hZYJOmsv45p7yuePR7T0GNFSEAQ21YUBDlRjQUC8GNFSOAQ01VIZGS1sD GvZRBjRsLAY0bDEGtF5blCOsVmVQrdcWpX3UUq3XFuUgV1KNlsVltqLFsQGt11a0UDao1muLMipr JVCvrWj5bNS1Xlt03mFlXaPldLkC0aLagNZri8IxtXWt11a01DbqWq8tCrnU1rVeW5RHX0k1WoWX 2YrW4ga0XlvRstygWq8tyrqtlUC9tqLFulHXem0h3a+2rtHivVyBaAlvQOu1RfslArkmZ4PuDJgA lJwMNtFiPj9RotwmpRVNlBDrqr3aBLEICopVX22CuVSIh3gQrthIFsfrq0oQ2A/xMFPCSzZMAh8f vg0WCS9R0gQ+PngbpkV4iTYn8C8P3fYfaB5P4osXR24zy5q5l/jixYHbzLSeL/L6C0y6QinxLgac ls3Bv8QX8XHrnPew0b0biS9iTdPMgUSlGcmJL17omjnXHMPEF7G2eZvURrOVEl/E+q642gTCCWXF mQ0bzWBKlBHrnEZh4lxzMBJfxDqvuNoEgg9rxZu6Nrq3/HUZUED0BZu6ZlImvoh1Tg5nx0fe2hHr CMvg7Rulq02g3OgL1rnmaSVqFescmdyuVpppkvgi1jnnpG4whFAQOHWhEswiqhVzrtngiTJindPo QLLSPNDEF7HOK642gcmFteKdJRvNiXldBkwv+oJ1ridBJb6Idc5HAG/0rLbEF7HOOWO1dLUJZoVh rXhH7gZ+0pw+YN7RF6xz3aKTqFWs84qrTZAiHZXBOtfMn0QZsc45J7V0tQmaUFgGbwfcaNZQooxY 57wrZqNnab7+Ao0uKkOGtLy1YzYZfcGc6zkAiTJinXMWa+lqEzTosAzevLjRPN9EGbHOORN1o6e2 Jb6Idc4bmzd6/mLii1jnvGtmg+zTnCWi0wj54F3RpatNcPxZ9AX3cLqxKVGrWOeca7rR83Jef8F5 TDKrqrjaBB1TVCvWOfJLc5yjgwq/yF1t4vvTV1d00GwVSTgbNyN1V3TQrNNd0eHPTfAZXC+u6CBH 4gJXdJB7jwqfL+Dw+6t8Lyu5g/PbF7uwXF8sc0B5J0/eqeUwL9LK5gszIlA5dxQ1Rs+vEyMpRp6e Enm9gNKpjbyVZ4wqJwsyLfSqXnVCQ55My9dLh3t5K88IZWwG5Q3wOoAKDXlGtHQIlLfyZBSWXJCE NwKXNOdvVkmirKN8PS0dFoSGPH2JPEtEd12Sl6DKyhaUNBspSZ5RiT79KssjOXYgCXRCxXp5lHYf UpI8uURGVdGydkXy5NLa7Cgw7HUrMaCwcqonH0BgnUaksHLzFhgmRMW6ebFZRzSRo4TaOKiWqAnM 2GyosDpqxpYDvsWiMXYaCkwnXWI/8vR2pDCZPchrecYwY5shDQIkN2P3oMCMzYMKKxuSwIytBjzT tXb6Mcza6KewcvehsLLq+aCK1jieQWHlVi8wY/BRmEHNzxxaa+eewMqGxHditNa+PaZmbMfj+bV1 gqXCyn2IwIy9eAozqMHdjLZg7bDjs0CsQ0cVVjYkgem0W5qxPH1z5tl5awxFAjOORmOYtRdOYeXm zNdTdOpBk6rLk1nw4kViS7GLFmpwjpR6coWVdYpZKum0M0YZhZU7B4WVdSowDCMlFnhNYJ3GLDB1 EYhY5enFKzBjv5rCyq1errAwj8bmE2PoPK0Sr0rPGEFmXFmvcoUFHYJVLtcvtpHzUoWztqFJudY2 NMWpk1i0JU+vNTqGggwUuS/l+gnO2Iam9Izt3YozBgm5EsPaXjbjDL2xYxt5MAa/Xm/W9jK5YsO8 uoBi3yRnY3uZ0lMHkOhLnqw3oWccZe2Wy1Su0b/POKNd0vKb6KGPCe0eS5g/tlvtj/vr0xeX+4fz /fX13eXu/Lex3coNFr+n7VbYhXVzcXN4+v5X23qFqYHfevXt3eNuMfqYCW+7evf43YE8TfCxff/0 7f7y78fF4/7d7fbxZvf97fZpt/npaUd7yag5RJ/QH0fs2Vp8fP7r/gqYLfaZOaeVbKmCmdCtsrjZ zruvx86vH90WwcUlXsEpRLuxcMKy9Ffy7dPhePpmt39Y0I+3Z/eouKMtW7OoRTKEav9qr+OaTgOj N8G2PvwR7v7DTkf8x+08gr3a6rg4OSmcDneQy/0O+/fenj3srrBzb/fof0E824vfwWZIFdQv2OPo dw6KIfDWwcCUb2gbHwzi7gqbGbFg8Tb3DaT5BKNzMxgyfYC+Iev3ducagrM7Tzh+r02lws6w2897 MyZeY8x21qwptZNMjWc0sPfbv3nzHEf2leBsBTeLoXdfY+cqGeirD2F33kTnVkx8UGP4/FsowV7U jt1gFjXKz9mOE4LSfZXYNuzlK+3pt9mOw1Za1aad75KaNjj9TW1q/pe341/Bfl0ExRvwhiznL/tP 6BfczJyNmDqFxekTXtCQ47rvF2PSnw+H/TNtQMeG6WhQ8v1J9aC0IgcDTfXGNVzazi7EmDuK6Lq+ Qh0fGWumC9mrRyXiJtAa9uT/Fu0qGgej4fJnb5b33S/v/2/afvmXdv3mw7ia3vQf+uHNelqu3iyb 9V/W47Jf9+8/xPv/3VTl08P94/ECu/F/6f5/Gqj/qanAw91pd1jc3z34oxH8fGF7kTsCQY8voOq7 XAtYlTzL5wb4UxfIgH/muQENndkg5wbghz8zgP/VnxmAf/0XnhcwD32/0sDn3BavOg6d+PPhAb9O x4ETXLjjaBHY+aPj2N49GvPsPzoOXWh8no7DjYO/h46D6vjZZ8lu49LLzgI5QmiqVP6v21nQXbI0 y8B5U667mpckf8wykucP/dFZfObOwjk2fw+dhZtlPN/ASYZF2A3OS7q9u3y/PW3Dv/H7+eli1+5v 9/dXu8NX/y8AAAAA//8DAFBLAwQUAAYACAAAACEAwdQFJ9wAAAAFAQAADwAAAGRycy9kb3ducmV2 LnhtbEyPQWvCQBCF74X+h2UKvdVNGmolzUZE2p5EqAribcyOSTA7G7JrEv99Vy/tZXjDG977JpuP phE9da62rCCeRCCIC6trLhXstl8vMxDOI2tsLJOCKzmY548PGabaDvxD/caXIoSwS1FB5X2bSumK igy6iW2Jg3eynUEf1q6UusMhhJtGvkbRVBqsOTRU2NKyouK8uRgF3wMOiyT+7Ffn0/J62L6t96uY lHp+GhcfIDyN/u8YbvgBHfLAdLQX1k40CsIj/j5v3ns8BXEMIokSkHkm/9PnvwAAAP//AwBQSwEC LQAUAAYACAAAACEAtoM4kv4AAADhAQAAEwAAAAAAAAAAAAAAAAAAAAAAW0NvbnRlbnRfVHlwZXNd LnhtbFBLAQItABQABgAIAAAAIQA4/SH/1gAAAJQBAAALAAAAAAAAAAAAAAAAAC8BAABfcmVscy8u cmVsc1BLAQItABQABgAIAAAAIQC3dDIjOB4AAJS0AAAOAAAAAAAAAAAAAAAAAC4CAABkcnMvZTJv RG9jLnhtbFBLAQItABQABgAIAAAAIQDB1AUn3AAAAAUBAAAPAAAAAAAAAAAAAAAAAJIgAABkcnMv ZG93bnJldi54bWxQSwUGAAAAAAQABADzAAAAmyEAAAAA ">
                      <v:group id="Group 632" o:spid="_x0000_s1094" style="position:absolute;left:7252;top:6777;width:872;height:1002" coordorigin="3955,6174" coordsize="872,100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XHQ8YAAADbAAAADwAAAGRycy9kb3ducmV2LnhtbESPW2vCQBSE3wv+h+UI faub2FY0ZhURW/ogghcQ3w7Zkwtmz4bsNon/vlso9HGYmW+YdD2YWnTUusqygngSgSDOrK64UHA5 f7zMQTiPrLG2TAoe5GC9Gj2lmGjb85G6ky9EgLBLUEHpfZNI6bKSDLqJbYiDl9vWoA+yLaRusQ9w U8tpFM2kwYrDQokNbUvK7qdvo+Czx37zGu+6/T3fPm7n98N1H5NSz+NhswThafD/4b/2l1aweIPf L+EHyNUP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1cdDxgAAANsA AAAPAAAAAAAAAAAAAAAAAKoCAABkcnMvZG93bnJldi54bWxQSwUGAAAAAAQABAD6AAAAnQMAAAAA ">
                        <v:shape id="Freeform 633" o:spid="_x0000_s1095" style="position:absolute;left:3955;top:6174;width:747;height:1002;visibility:visible;mso-wrap-style:square;v-text-anchor:top" coordsize="747,1002"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PFDssYA AADbAAAADwAAAGRycy9kb3ducmV2LnhtbESP0WrCQBRE34X+w3ILfRHdVEhpo6uoWBCqhUY/4Jq9 JsHs3XR31bRf3y0IPg4zc4aZzDrTiAs5X1tW8DxMQBAXVtdcKtjv3gevIHxA1thYJgU/5GE2fehN MNP2yl90yUMpIoR9hgqqENpMSl9UZNAPbUscvaN1BkOUrpTa4TXCTSNHSfIiDdYcFypsaVlRccrP RsGmW55W22RzXn+nafrr2o/FZ/+g1NNjNx+DCNSFe/jWXmsFbyn8f4k/QE7/AAAA//8DAFBLAQIt ABQABgAIAAAAIQDw94q7/QAAAOIBAAATAAAAAAAAAAAAAAAAAAAAAABbQ29udGVudF9UeXBlc10u eG1sUEsBAi0AFAAGAAgAAAAhADHdX2HSAAAAjwEAAAsAAAAAAAAAAAAAAAAALgEAAF9yZWxzLy5y ZWxzUEsBAi0AFAAGAAgAAAAhADMvBZ5BAAAAOQAAABAAAAAAAAAAAAAAAAAAKQIAAGRycy9zaGFw ZXhtbC54bWxQSwECLQAUAAYACAAAACEAsPFDssYAAADbAAAADwAAAAAAAAAAAAAAAACYAgAAZHJz L2Rvd25yZXYueG1sUEsFBgAAAAAEAAQA9QAAAIsDAAAAAA== " adj="-11796480,,5400" path="m,1002r5,-5l5,993r,-5l5,983r5,-9l10,969r,-4l10,960r5,-5l15,951r,-9l15,937r4,-5l19,928r,-5l19,918r5,-9l24,904r,-4l24,895r5,-4l29,886r,-5l29,877r5,-5l34,863r,-5l34,853r5,-4l39,844r,-4l39,835r4,-5l43,826r,-5l43,816r5,-9l48,802r,-4l48,793r5,-4l53,784r,-5l53,775r5,-5l58,765r,-4l58,756r5,-5l63,747r,-5l63,738r5,-5l68,728r,-4l68,719r4,-5l72,710r,-5l72,700r5,-4l77,691r,-5l77,682r5,-5l82,673r,-5l82,663r5,-4l87,654r,-5l87,645r5,-5l92,635r,-4l92,626r5,-4l97,617r,-5l101,608r,-5l101,598r,-4l106,589r,-5l106,580r,-5l111,571r,-5l111,561r5,-4l116,552r,-5l116,543r5,-5l121,533r,-4l125,524r,-4l125,515r,-5l130,506r,-5l130,496r5,-4l135,487r,-5l135,478r5,-5l140,469r,-5l140,459r5,l145,455r,-5l145,445r5,-4l150,436r,-5l154,427r,-5l154,418r5,-5l159,408r,-4l164,399r,-5l164,390r5,-5l169,380r,-4l174,371r,-5l174,362r4,-5l178,353r,-5l183,348r,-5l183,339r5,-5l188,329r,-4l193,320r,-5l193,311r5,-5l198,302r,-5l203,297r,-5l203,288r4,-5l207,278r,-4l212,274r,-5l212,264r5,-4l217,255r,-4l222,251r,-5l222,241r5,l227,237r,-5l231,227r,-4l236,218r,-5l236,209r5,l241,204r,-4l246,200r,-5l246,190r5,l251,186r,-5l256,181r,-5l256,172r4,l260,167r,-5l265,162r,-4l265,153r5,l270,149r,-5l275,144r,-5l280,135r,-5l284,125r,-4l289,121r,-5l294,111r,-4l299,107r,-5l299,97r5,l304,93r5,l309,88r4,-4l313,79r5,l318,74r5,l323,70r5,-5l328,60r5,l333,56r4,l337,51r5,l342,46r5,l347,42r5,l352,37r5,l357,33r5,l362,28r4,l371,23r5,l376,19r5,l381,14r5,l390,14r,-5l395,9r5,l400,5r5,l410,5r5,l415,r4,l424,r5,l434,r5,l443,r5,l453,r5,l458,5r5,l468,5r4,l472,9r5,l482,9r5,5l492,14r,5l496,19r5,l501,23r5,l506,28r5,l516,33r5,l521,37r4,l525,42r5,l530,46r5,l535,51r5,l540,56r5,4l550,65r,5l554,70r,4l559,74r,5l564,84r,4l569,88r,5l574,93r,4l578,102r,5l583,107r,4l583,116r5,l588,121r5,4l593,130r5,l598,135r,4l603,139r,5l607,149r,4l612,158r,4l617,167r,5l617,176r5,l622,181r,5l627,186r,4l627,195r4,l631,200r,4l636,204r,5l636,213r5,5l641,223r5,4l646,232r5,5l651,241r,5l656,246r,5l656,255r4,5l660,264r,5l665,269r,5l665,278r5,5l670,288r,4l675,292r,5l675,302r5,4l680,311r,4l684,320r,5l684,329r5,l689,334r,5l694,343r,5l694,353r5,4l699,362r,4l704,371r,5l704,380r5,5l709,390r,4l713,399r,5l713,408r5,5l718,418r,4l723,427r,4l723,436r5,5l728,445r,5l733,455r,4l733,464r4,5l737,473r,5l737,482r5,l742,487r,5l742,496r5,5l747,506r,4e" filled="f" strokecolor="purple" strokeweight="1.5pt">
                          <v:stroke joinstyle="round"/>
                          <v:formulas/>
                          <v:path arrowok="t" o:connecttype="custom" o:connectlocs="10,969;19,932;24,895;34,858;43,826;53,789;58,756;68,724;77,691;87,659;92,626;101,594;111,561;121,529;130,496;140,464;150,436;159,404;174,371;183,343;193,311;207,283;217,255;227,232;241,204;251,181;265,162;275,139;294,111;309,93;323,70;342,51;357,33;381,19;400,5;429,0;458,5;487,14;506,28;530,42;550,65;564,88;583,107;598,130;612,158;622,186;636,204;651,237;660,264;670,292;684,320;694,348;704,380;718,413;728,445;737,478;747,506" o:connectangles="0,0,0,0,0,0,0,0,0,0,0,0,0,0,0,0,0,0,0,0,0,0,0,0,0,0,0,0,0,0,0,0,0,0,0,0,0,0,0,0,0,0,0,0,0,0,0,0,0,0,0,0,0,0,0,0,0" textboxrect="0,0,747,1002"/>
                          <v:textbox>
                            <w:txbxContent>
                              <w:p w:rsidR="000B3CEF" w:rsidRDefault="000B3CEF" w:rsidP="008F32BC">
                                <w:pPr>
                                  <w:jc w:val="center"/>
                                </w:pPr>
                              </w:p>
                            </w:txbxContent>
                          </v:textbox>
                        </v:shape>
                        <v:shape id="Freeform 634" o:spid="_x0000_s1096" style="position:absolute;left:4702;top:6684;width:125;height:492;visibility:visible;mso-wrap-style:square;v-text-anchor:top" coordsize="125,492"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kb3K8MA AADbAAAADwAAAGRycy9kb3ducmV2LnhtbESPQWsCMRSE70L/Q3gFb5pVUNutUURa9abdant9bJ67 SzcvSxJ1/fdGEDwOM98MM523phZncr6yrGDQT0AQ51ZXXCjY/3z13kD4gKyxtkwKruRhPnvpTDHV 9sLfdM5CIWIJ+xQVlCE0qZQ+L8mg79uGOHpH6wyGKF0htcNLLDe1HCbJWBqsOC6U2NCypPw/OxkF 74ORXq2Ph7/d6Ndtq0/aTZrrQqnua7v4ABGoDc/wg97oyI3h/iX+ADm7AQAA//8DAFBLAQItABQA BgAIAAAAIQDw94q7/QAAAOIBAAATAAAAAAAAAAAAAAAAAAAAAABbQ29udGVudF9UeXBlc10ueG1s UEsBAi0AFAAGAAgAAAAhADHdX2HSAAAAjwEAAAsAAAAAAAAAAAAAAAAALgEAAF9yZWxzLy5yZWxz UEsBAi0AFAAGAAgAAAAhADMvBZ5BAAAAOQAAABAAAAAAAAAAAAAAAAAAKQIAAGRycy9zaGFwZXht bC54bWxQSwECLQAUAAYACAAAACEAxkb3K8MAAADbAAAADwAAAAAAAAAAAAAAAACYAgAAZHJzL2Rv d25yZXYueG1sUEsFBgAAAAAEAAQA9QAAAIgDAAAAAA== " adj="-11796480,,5400" path="m,l5,5r,5l5,14r,5l10,23r,5l10,33r5,4l15,42r,5l15,51r4,5l19,61r,4l24,70r,4l24,79r,5l29,88r,5l29,98r,4l34,107r,5l34,116r5,5l39,125r,5l39,135r4,4l43,144r,5l43,153r5,5l48,163r,4l48,172r5,4l53,181r,5l53,190r5,5l58,200r,4l58,209r5,5l63,218r,5l63,228r5,4l68,237r,4l68,246r4,5l72,255r,5l72,265r5,4l77,274r,5l77,283r5,5l82,297r,5l82,306r5,5l87,316r,4l87,325r5,5l92,334r,5l92,343r4,5l96,357r,5l96,367r5,4l101,376r,5l101,385r5,5l106,394r,10l106,408r,5l111,418r,4l111,427r,5l116,441r,4l116,450r,5l121,459r,5l121,473r,5l125,483r,4l125,492e" filled="f" strokecolor="purple" strokeweight="1.5pt">
                          <v:stroke joinstyle="round"/>
                          <v:formulas/>
                          <v:path arrowok="t" o:connecttype="custom" o:connectlocs="5,5;5,14;10,23;10,33;15,42;15,51;19,61;24,70;24,79;29,88;29,98;34,107;34,116;39,125;39,135;43,144;43,153;48,163;48,172;53,181;53,190;58,200;58,209;63,218;63,228;68,237;68,246;72,255;72,265;77,274;77,283;82,297;82,306;87,316;87,325;92,334;92,343;96,357;96,367;101,376;101,385;106,394;106,408;111,418;111,427;116,441;116,450;121,459;121,473;125,483;125,492" o:connectangles="0,0,0,0,0,0,0,0,0,0,0,0,0,0,0,0,0,0,0,0,0,0,0,0,0,0,0,0,0,0,0,0,0,0,0,0,0,0,0,0,0,0,0,0,0,0,0,0,0,0,0" textboxrect="0,0,125,492"/>
                          <v:textbox>
                            <w:txbxContent>
                              <w:p w:rsidR="000B3CEF" w:rsidRDefault="000B3CEF" w:rsidP="008F32BC">
                                <w:pPr>
                                  <w:jc w:val="center"/>
                                </w:pPr>
                              </w:p>
                            </w:txbxContent>
                          </v:textbox>
                        </v:shape>
                      </v:group>
                      <v:line id="Line 635" o:spid="_x0000_s1097" style="position:absolute;visibility:visible;mso-wrap-style:square" from="7514,6339" to="7514,79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N3L+8MAAADbAAAADwAAAGRycy9kb3ducmV2LnhtbESPW4vCMBSE3wX/QziCb5oq4qUaRQRB dkHwBj4em2NbbE5KE7Xrr98Igo/DzHzDzBa1KcSDKpdbVtDrRiCIE6tzThUcD+vOGITzyBoLy6Tg jxws5s3GDGNtn7yjx96nIkDYxagg876MpXRJRgZd15bEwbvayqAPskqlrvAZ4KaQ/SgaSoM5h4UM S1pllNz2d6MA5erlx7v6dzA5GXneLoeny+tHqXarXk5BeKr9N/xpb7SCyQjeX8IPkPN/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zdy/vDAAAA2wAAAA8AAAAAAAAAAAAA AAAAoQIAAGRycy9kb3ducmV2LnhtbFBLBQYAAAAABAAEAPkAAACRAwAAAAA= ">
                        <v:stroke startarrow="block"/>
                      </v:line>
                      <v:group id="Group 636" o:spid="_x0000_s1098" style="position:absolute;left:6849;top:7269;width:1995;height:390" coordorigin="6639,6894" coordsize="1995,3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pjNRsMAAADbAAAADwAAAGRycy9kb3ducmV2LnhtbERPy2rCQBTdC/2H4Ra6 M5O0KG10FAlt6UIEk0Jxd8lck2DmTshM8/h7Z1Ho8nDe2/1kWjFQ7xrLCpIoBkFcWt1wpeC7+Fi+ gnAeWWNrmRTM5GC/e1hsMdV25DMNua9ECGGXooLa+y6V0pU1GXSR7YgDd7W9QR9gX0nd4xjCTSuf 43gtDTYcGmrsKKupvOW/RsHniOPhJXkfjrdrNl+K1ennmJBST4/TYQPC0+T/xX/uL63gLYwNX8IP kLs7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mM1GwwAAANsAAAAP AAAAAAAAAAAAAAAAAKoCAABkcnMvZG93bnJldi54bWxQSwUGAAAAAAQABAD6AAAAmgMAAAAA ">
                        <v:line id="Line 637" o:spid="_x0000_s1099" style="position:absolute;visibility:visible;mso-wrap-style:square" from="6639,6894" to="8439,68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lCi+8QAAADbAAAADwAAAGRycy9kb3ducmV2LnhtbESPQWvCQBSE7wX/w/IEb3Wjh9qkrlIM hR6sYJSeX7Ov2dDs25DdxvXfuwWhx2FmvmHW22g7MdLgW8cKFvMMBHHtdMuNgvPp7fEZhA/IGjvH pOBKHrabycMaC+0ufKSxCo1IEPYFKjAh9IWUvjZk0c9dT5y8bzdYDEkOjdQDXhLcdnKZZU/SYstp wWBPO0P1T/VrFaxMeZQrWe5Ph3JsF3n8iJ9fuVKzaXx9AREohv/wvf2uFeQ5/H1JP0Bub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OUKL7xAAAANsAAAAPAAAAAAAAAAAA AAAAAKECAABkcnMvZG93bnJldi54bWxQSwUGAAAAAAQABAD5AAAAkgMAAAAA ">
                          <v:stroke endarrow="block"/>
                        </v:line>
                        <v:shape id="Text Box 638" o:spid="_x0000_s1100" type="#_x0000_t202" style="position:absolute;left:8274;top:6924;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BT9TcUA AADcAAAADwAAAGRycy9kb3ducmV2LnhtbESPT0vDQBDF74LfYRnBm90oaEvsthShINiLaS69jdnJ nzY7G3bXJPXTOwfB2wzvzXu/WW9n16uRQuw8G3hcZKCIK287bgyUx/3DClRMyBZ7z2TgShG2m9ub NebWT/xJY5EaJSEcczTQpjTkWseqJYdx4Qdi0WofHCZZQ6NtwEnCXa+fsuxFO+xYGloc6K2l6lJ8 OwPzc1Ge6n0dgqfD7ufcfEzj8suY+7t59woq0Zz+zX/X71bwM8GXZ2QCvfkFAAD//wMAUEsBAi0A FAAGAAgAAAAhAPD3irv9AAAA4gEAABMAAAAAAAAAAAAAAAAAAAAAAFtDb250ZW50X1R5cGVzXS54 bWxQSwECLQAUAAYACAAAACEAMd1fYdIAAACPAQAACwAAAAAAAAAAAAAAAAAuAQAAX3JlbHMvLnJl bHNQSwECLQAUAAYACAAAACEAMy8FnkEAAAA5AAAAEAAAAAAAAAAAAAAAAAApAgAAZHJzL3NoYXBl eG1sLnhtbFBLAQItABQABgAIAAAAIQCkFP1NxQAAANwAAAAPAAAAAAAAAAAAAAAAAJgCAABkcnMv ZG93bnJldi54bWxQSwUGAAAAAAQABAD1AAAAigMAAAAA " filled="f" stroked="f">
                          <v:textbox inset=".5mm,0,.5mm,0">
                            <w:txbxContent>
                              <w:p w:rsidR="000B3CEF" w:rsidRPr="009465C6" w:rsidRDefault="000B3CEF" w:rsidP="008F32BC">
                                <w:r>
                                  <w:t>x</w:t>
                                </w:r>
                              </w:p>
                            </w:txbxContent>
                          </v:textbox>
                        </v:shape>
                      </v:group>
                      <v:shape id="Text Box 639" o:spid="_x0000_s1101" type="#_x0000_t202" style="position:absolute;left:7284;top:6234;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1hY1sMA AADcAAAADwAAAGRycy9kb3ducmV2LnhtbERPS2vCQBC+C/0PyxS86SaF2pK6BikIhXox9dLbNDt5 tNnZsLtNor/eFQRv8/E9Z51PphMDOd9aVpAuExDEpdUt1wqOX7vFKwgfkDV2lknBiTzkm4fZGjNt Rz7QUIRaxBD2GSpoQugzKX3ZkEG/tD1x5CrrDIYIXS21wzGGm04+JclKGmw5NjTY03tD5V/xbxRM z8Xxu9pVzlnab8+/9ec4vPwoNX+ctm8gAk3hLr65P3Scn6RwfSZeIDcXAAAA//8DAFBLAQItABQA BgAIAAAAIQDw94q7/QAAAOIBAAATAAAAAAAAAAAAAAAAAAAAAABbQ29udGVudF9UeXBlc10ueG1s UEsBAi0AFAAGAAgAAAAhADHdX2HSAAAAjwEAAAsAAAAAAAAAAAAAAAAALgEAAF9yZWxzLy5yZWxz UEsBAi0AFAAGAAgAAAAhADMvBZ5BAAAAOQAAABAAAAAAAAAAAAAAAAAAKQIAAGRycy9zaGFwZXht bC54bWxQSwECLQAUAAYACAAAACEAy1hY1sMAAADcAAAADwAAAAAAAAAAAAAAAACYAgAAZHJzL2Rv d25yZXYueG1sUEsFBgAAAAAEAAQA9QAAAIgDAAAAAA== " filled="f" stroked="f">
                        <v:textbox inset=".5mm,0,.5mm,0">
                          <w:txbxContent>
                            <w:p w:rsidR="000B3CEF" w:rsidRPr="009465C6" w:rsidRDefault="000B3CEF" w:rsidP="008F32BC">
                              <w:r>
                                <w:t>y</w:t>
                              </w:r>
                            </w:p>
                          </w:txbxContent>
                        </v:textbox>
                      </v:shape>
                      <v:shape id="Text Box 640" o:spid="_x0000_s1102" type="#_x0000_t202" style="position:absolute;left:7524;top:7239;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4rGocIA AADcAAAADwAAAGRycy9kb3ducmV2LnhtbERPS2sCMRC+F/wPYQRvNatgW7ZGEUEQ9OLWS2/Tzeyj 3UyWJO6u/npTELzNx/ec5XowjejI+dqygtk0AUGcW11zqeD8tXv9AOEDssbGMim4kof1avSyxFTb nk/UZaEUMYR9igqqENpUSp9XZNBPbUscucI6gyFCV0rtsI/hppHzJHmTBmuODRW2tK0o/8suRsGw yM7fxa5wztJxc/stD333/qPUZDxsPkEEGsJT/HDvdZyfzOH/mXiBXN0BAAD//wMAUEsBAi0AFAAG AAgAAAAhAPD3irv9AAAA4gEAABMAAAAAAAAAAAAAAAAAAAAAAFtDb250ZW50X1R5cGVzXS54bWxQ SwECLQAUAAYACAAAACEAMd1fYdIAAACPAQAACwAAAAAAAAAAAAAAAAAuAQAAX3JlbHMvLnJlbHNQ SwECLQAUAAYACAAAACEAMy8FnkEAAAA5AAAAEAAAAAAAAAAAAAAAAAApAgAAZHJzL3NoYXBleG1s LnhtbFBLAQItABQABgAIAAAAIQA7isahwgAAANwAAAAPAAAAAAAAAAAAAAAAAJgCAABkcnMvZG93 bnJldi54bWxQSwUGAAAAAAQABAD1AAAAhwMAAAAA " filled="f" stroked="f">
                        <v:textbox inset=".5mm,0,.5mm,0">
                          <w:txbxContent>
                            <w:p w:rsidR="000B3CEF" w:rsidRPr="00EC5784" w:rsidRDefault="000B3CEF" w:rsidP="008F32BC">
                              <w:pPr>
                                <w:rPr>
                                  <w:sz w:val="18"/>
                                  <w:szCs w:val="18"/>
                                </w:rPr>
                              </w:pPr>
                              <w:r w:rsidRPr="00EC5784">
                                <w:rPr>
                                  <w:sz w:val="18"/>
                                  <w:szCs w:val="18"/>
                                </w:rPr>
                                <w:t>O</w:t>
                              </w:r>
                            </w:p>
                          </w:txbxContent>
                        </v:textbox>
                      </v:shape>
                      <w10:anchorlock/>
                    </v:group>
                  </w:pict>
                </mc:Fallback>
              </mc:AlternateContent>
            </w:r>
          </w:p>
        </w:tc>
      </w:tr>
    </w:tbl>
    <w:p w:rsidR="008F32BC" w:rsidRPr="00F90D9F" w:rsidRDefault="008F32BC" w:rsidP="008F32BC">
      <w:pPr>
        <w:tabs>
          <w:tab w:val="left" w:pos="3402"/>
          <w:tab w:val="left" w:pos="5670"/>
          <w:tab w:val="left" w:pos="7938"/>
        </w:tabs>
        <w:rPr>
          <w:b/>
          <w:sz w:val="24"/>
          <w:szCs w:val="24"/>
          <w:lang w:val="sv-SE"/>
        </w:rPr>
      </w:pPr>
      <w:r w:rsidRPr="00F90D9F">
        <w:rPr>
          <w:b/>
          <w:sz w:val="24"/>
          <w:szCs w:val="24"/>
          <w:lang w:val="sv-SE"/>
        </w:rPr>
        <w:tab/>
        <w:t xml:space="preserve"> </w:t>
      </w:r>
    </w:p>
    <w:p w:rsidR="008F32BC" w:rsidRPr="00F90D9F" w:rsidRDefault="008F32BC" w:rsidP="008F32BC">
      <w:pPr>
        <w:tabs>
          <w:tab w:val="left" w:pos="993"/>
        </w:tabs>
        <w:rPr>
          <w:sz w:val="24"/>
          <w:szCs w:val="24"/>
          <w:lang w:val="sv-SE"/>
        </w:rPr>
      </w:pPr>
      <w:r w:rsidRPr="00F90D9F">
        <w:rPr>
          <w:b/>
          <w:sz w:val="24"/>
          <w:szCs w:val="24"/>
          <w:lang w:val="nl-NL"/>
        </w:rPr>
        <w:t xml:space="preserve">Câu </w:t>
      </w:r>
      <w:r w:rsidR="009B3EEA" w:rsidRPr="00F90D9F">
        <w:rPr>
          <w:b/>
          <w:sz w:val="24"/>
          <w:szCs w:val="24"/>
          <w:lang w:val="nl-NL"/>
        </w:rPr>
        <w:t>2</w:t>
      </w:r>
      <w:r w:rsidR="00BE6AEA" w:rsidRPr="00F90D9F">
        <w:rPr>
          <w:b/>
          <w:sz w:val="24"/>
          <w:szCs w:val="24"/>
          <w:lang w:val="nl-NL"/>
        </w:rPr>
        <w:t>3</w:t>
      </w:r>
      <w:r w:rsidRPr="00F90D9F">
        <w:rPr>
          <w:b/>
          <w:sz w:val="24"/>
          <w:szCs w:val="24"/>
          <w:lang w:val="nl-NL"/>
        </w:rPr>
        <w:t>:</w:t>
      </w:r>
      <w:r w:rsidRPr="00F90D9F">
        <w:rPr>
          <w:sz w:val="24"/>
          <w:szCs w:val="24"/>
          <w:lang w:val="nl-NL"/>
        </w:rPr>
        <w:t xml:space="preserve"> </w:t>
      </w:r>
      <w:r w:rsidRPr="00F90D9F">
        <w:rPr>
          <w:sz w:val="24"/>
          <w:szCs w:val="24"/>
          <w:lang w:val="vi-VN"/>
        </w:rPr>
        <w:t xml:space="preserve"> </w:t>
      </w:r>
      <w:r w:rsidRPr="00F90D9F">
        <w:rPr>
          <w:sz w:val="24"/>
          <w:szCs w:val="24"/>
          <w:lang w:val="sv-SE"/>
        </w:rPr>
        <w:t xml:space="preserve">Nếu </w:t>
      </w:r>
      <w:r w:rsidRPr="00F90D9F">
        <w:rPr>
          <w:sz w:val="24"/>
          <w:szCs w:val="24"/>
          <w:lang w:val="nl-NL"/>
        </w:rPr>
        <w:t>hàm</w:t>
      </w:r>
      <w:r w:rsidRPr="00F90D9F">
        <w:rPr>
          <w:sz w:val="24"/>
          <w:szCs w:val="24"/>
          <w:lang w:val="sv-SE"/>
        </w:rPr>
        <w:t xml:space="preserve"> số </w:t>
      </w:r>
      <w:r w:rsidRPr="00F90D9F">
        <w:rPr>
          <w:position w:val="-10"/>
          <w:sz w:val="24"/>
          <w:szCs w:val="24"/>
        </w:rPr>
        <w:object w:dxaOrig="1520" w:dyaOrig="360">
          <v:shape id="_x0000_i1628" type="#_x0000_t75" style="width:76.1pt;height:17.65pt" o:ole="">
            <v:imagedata r:id="rId1252" o:title=""/>
          </v:shape>
          <o:OLEObject Type="Embed" ProgID="Equation.DSMT4" ShapeID="_x0000_i1628" DrawAspect="Content" ObjectID="_1817111163" r:id="rId1253"/>
        </w:object>
      </w:r>
      <w:r w:rsidRPr="00F90D9F">
        <w:rPr>
          <w:sz w:val="24"/>
          <w:szCs w:val="24"/>
          <w:lang w:val="sv-SE"/>
        </w:rPr>
        <w:t xml:space="preserve"> có đồ thị như sau thì dấu các hệ số của nó là: </w:t>
      </w:r>
    </w:p>
    <w:p w:rsidR="008F32BC" w:rsidRPr="00F90D9F" w:rsidRDefault="008F32BC" w:rsidP="008F32BC">
      <w:pPr>
        <w:tabs>
          <w:tab w:val="left" w:pos="5670"/>
        </w:tabs>
        <w:ind w:left="993"/>
        <w:rPr>
          <w:sz w:val="24"/>
          <w:szCs w:val="24"/>
          <w:lang w:val="sv-SE"/>
        </w:rPr>
      </w:pPr>
      <w:r w:rsidRPr="00F90D9F">
        <w:rPr>
          <w:noProof/>
          <w:sz w:val="24"/>
          <w:szCs w:val="24"/>
        </w:rPr>
        <mc:AlternateContent>
          <mc:Choice Requires="wpg">
            <w:drawing>
              <wp:anchor distT="0" distB="0" distL="114300" distR="114300" simplePos="0" relativeHeight="251673600" behindDoc="0" locked="0" layoutInCell="1" allowOverlap="1" wp14:anchorId="31F6673C" wp14:editId="54E32D0E">
                <wp:simplePos x="0" y="0"/>
                <wp:positionH relativeFrom="column">
                  <wp:posOffset>2786380</wp:posOffset>
                </wp:positionH>
                <wp:positionV relativeFrom="paragraph">
                  <wp:posOffset>44450</wp:posOffset>
                </wp:positionV>
                <wp:extent cx="861060" cy="657860"/>
                <wp:effectExtent l="5080" t="0" r="635" b="12065"/>
                <wp:wrapSquare wrapText="bothSides"/>
                <wp:docPr id="83" name="Group 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61060" cy="657860"/>
                          <a:chOff x="1314" y="4194"/>
                          <a:chExt cx="1875" cy="1725"/>
                        </a:xfrm>
                      </wpg:grpSpPr>
                      <wps:wsp>
                        <wps:cNvPr id="84" name="Line 672"/>
                        <wps:cNvCnPr>
                          <a:cxnSpLocks noChangeShapeType="1"/>
                        </wps:cNvCnPr>
                        <wps:spPr bwMode="auto">
                          <a:xfrm>
                            <a:off x="1314" y="5169"/>
                            <a:ext cx="1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85" name="Group 673"/>
                        <wpg:cNvGrpSpPr>
                          <a:grpSpLocks/>
                        </wpg:cNvGrpSpPr>
                        <wpg:grpSpPr bwMode="auto">
                          <a:xfrm>
                            <a:off x="1554" y="4194"/>
                            <a:ext cx="1635" cy="1725"/>
                            <a:chOff x="1659" y="4194"/>
                            <a:chExt cx="1635" cy="1725"/>
                          </a:xfrm>
                        </wpg:grpSpPr>
                        <wpg:grpSp>
                          <wpg:cNvPr id="86" name="Group 674"/>
                          <wpg:cNvGrpSpPr>
                            <a:grpSpLocks/>
                          </wpg:cNvGrpSpPr>
                          <wpg:grpSpPr bwMode="auto">
                            <a:xfrm flipV="1">
                              <a:off x="1659" y="4644"/>
                              <a:ext cx="872" cy="1002"/>
                              <a:chOff x="3955" y="6174"/>
                              <a:chExt cx="872" cy="1002"/>
                            </a:xfrm>
                          </wpg:grpSpPr>
                          <wps:wsp>
                            <wps:cNvPr id="87" name="Freeform 675"/>
                            <wps:cNvSpPr>
                              <a:spLocks/>
                            </wps:cNvSpPr>
                            <wps:spPr bwMode="auto">
                              <a:xfrm>
                                <a:off x="3955" y="6174"/>
                                <a:ext cx="747" cy="1002"/>
                              </a:xfrm>
                              <a:custGeom>
                                <a:avLst/>
                                <a:gdLst>
                                  <a:gd name="T0" fmla="*/ 10 w 747"/>
                                  <a:gd name="T1" fmla="*/ 969 h 1002"/>
                                  <a:gd name="T2" fmla="*/ 19 w 747"/>
                                  <a:gd name="T3" fmla="*/ 932 h 1002"/>
                                  <a:gd name="T4" fmla="*/ 24 w 747"/>
                                  <a:gd name="T5" fmla="*/ 895 h 1002"/>
                                  <a:gd name="T6" fmla="*/ 34 w 747"/>
                                  <a:gd name="T7" fmla="*/ 858 h 1002"/>
                                  <a:gd name="T8" fmla="*/ 43 w 747"/>
                                  <a:gd name="T9" fmla="*/ 826 h 1002"/>
                                  <a:gd name="T10" fmla="*/ 53 w 747"/>
                                  <a:gd name="T11" fmla="*/ 789 h 1002"/>
                                  <a:gd name="T12" fmla="*/ 58 w 747"/>
                                  <a:gd name="T13" fmla="*/ 756 h 1002"/>
                                  <a:gd name="T14" fmla="*/ 68 w 747"/>
                                  <a:gd name="T15" fmla="*/ 724 h 1002"/>
                                  <a:gd name="T16" fmla="*/ 77 w 747"/>
                                  <a:gd name="T17" fmla="*/ 691 h 1002"/>
                                  <a:gd name="T18" fmla="*/ 87 w 747"/>
                                  <a:gd name="T19" fmla="*/ 659 h 1002"/>
                                  <a:gd name="T20" fmla="*/ 92 w 747"/>
                                  <a:gd name="T21" fmla="*/ 626 h 1002"/>
                                  <a:gd name="T22" fmla="*/ 101 w 747"/>
                                  <a:gd name="T23" fmla="*/ 594 h 1002"/>
                                  <a:gd name="T24" fmla="*/ 111 w 747"/>
                                  <a:gd name="T25" fmla="*/ 561 h 1002"/>
                                  <a:gd name="T26" fmla="*/ 121 w 747"/>
                                  <a:gd name="T27" fmla="*/ 529 h 1002"/>
                                  <a:gd name="T28" fmla="*/ 130 w 747"/>
                                  <a:gd name="T29" fmla="*/ 496 h 1002"/>
                                  <a:gd name="T30" fmla="*/ 140 w 747"/>
                                  <a:gd name="T31" fmla="*/ 464 h 1002"/>
                                  <a:gd name="T32" fmla="*/ 150 w 747"/>
                                  <a:gd name="T33" fmla="*/ 436 h 1002"/>
                                  <a:gd name="T34" fmla="*/ 159 w 747"/>
                                  <a:gd name="T35" fmla="*/ 404 h 1002"/>
                                  <a:gd name="T36" fmla="*/ 174 w 747"/>
                                  <a:gd name="T37" fmla="*/ 371 h 1002"/>
                                  <a:gd name="T38" fmla="*/ 183 w 747"/>
                                  <a:gd name="T39" fmla="*/ 343 h 1002"/>
                                  <a:gd name="T40" fmla="*/ 193 w 747"/>
                                  <a:gd name="T41" fmla="*/ 311 h 1002"/>
                                  <a:gd name="T42" fmla="*/ 207 w 747"/>
                                  <a:gd name="T43" fmla="*/ 283 h 1002"/>
                                  <a:gd name="T44" fmla="*/ 217 w 747"/>
                                  <a:gd name="T45" fmla="*/ 255 h 1002"/>
                                  <a:gd name="T46" fmla="*/ 227 w 747"/>
                                  <a:gd name="T47" fmla="*/ 232 h 1002"/>
                                  <a:gd name="T48" fmla="*/ 241 w 747"/>
                                  <a:gd name="T49" fmla="*/ 204 h 1002"/>
                                  <a:gd name="T50" fmla="*/ 251 w 747"/>
                                  <a:gd name="T51" fmla="*/ 181 h 1002"/>
                                  <a:gd name="T52" fmla="*/ 265 w 747"/>
                                  <a:gd name="T53" fmla="*/ 162 h 1002"/>
                                  <a:gd name="T54" fmla="*/ 275 w 747"/>
                                  <a:gd name="T55" fmla="*/ 139 h 1002"/>
                                  <a:gd name="T56" fmla="*/ 294 w 747"/>
                                  <a:gd name="T57" fmla="*/ 111 h 1002"/>
                                  <a:gd name="T58" fmla="*/ 309 w 747"/>
                                  <a:gd name="T59" fmla="*/ 93 h 1002"/>
                                  <a:gd name="T60" fmla="*/ 323 w 747"/>
                                  <a:gd name="T61" fmla="*/ 70 h 1002"/>
                                  <a:gd name="T62" fmla="*/ 342 w 747"/>
                                  <a:gd name="T63" fmla="*/ 51 h 1002"/>
                                  <a:gd name="T64" fmla="*/ 357 w 747"/>
                                  <a:gd name="T65" fmla="*/ 33 h 1002"/>
                                  <a:gd name="T66" fmla="*/ 381 w 747"/>
                                  <a:gd name="T67" fmla="*/ 19 h 1002"/>
                                  <a:gd name="T68" fmla="*/ 400 w 747"/>
                                  <a:gd name="T69" fmla="*/ 5 h 1002"/>
                                  <a:gd name="T70" fmla="*/ 429 w 747"/>
                                  <a:gd name="T71" fmla="*/ 0 h 1002"/>
                                  <a:gd name="T72" fmla="*/ 458 w 747"/>
                                  <a:gd name="T73" fmla="*/ 5 h 1002"/>
                                  <a:gd name="T74" fmla="*/ 487 w 747"/>
                                  <a:gd name="T75" fmla="*/ 14 h 1002"/>
                                  <a:gd name="T76" fmla="*/ 506 w 747"/>
                                  <a:gd name="T77" fmla="*/ 28 h 1002"/>
                                  <a:gd name="T78" fmla="*/ 530 w 747"/>
                                  <a:gd name="T79" fmla="*/ 42 h 1002"/>
                                  <a:gd name="T80" fmla="*/ 550 w 747"/>
                                  <a:gd name="T81" fmla="*/ 65 h 1002"/>
                                  <a:gd name="T82" fmla="*/ 564 w 747"/>
                                  <a:gd name="T83" fmla="*/ 88 h 1002"/>
                                  <a:gd name="T84" fmla="*/ 583 w 747"/>
                                  <a:gd name="T85" fmla="*/ 107 h 1002"/>
                                  <a:gd name="T86" fmla="*/ 598 w 747"/>
                                  <a:gd name="T87" fmla="*/ 130 h 1002"/>
                                  <a:gd name="T88" fmla="*/ 612 w 747"/>
                                  <a:gd name="T89" fmla="*/ 158 h 1002"/>
                                  <a:gd name="T90" fmla="*/ 622 w 747"/>
                                  <a:gd name="T91" fmla="*/ 186 h 1002"/>
                                  <a:gd name="T92" fmla="*/ 636 w 747"/>
                                  <a:gd name="T93" fmla="*/ 204 h 1002"/>
                                  <a:gd name="T94" fmla="*/ 651 w 747"/>
                                  <a:gd name="T95" fmla="*/ 237 h 1002"/>
                                  <a:gd name="T96" fmla="*/ 660 w 747"/>
                                  <a:gd name="T97" fmla="*/ 264 h 1002"/>
                                  <a:gd name="T98" fmla="*/ 670 w 747"/>
                                  <a:gd name="T99" fmla="*/ 292 h 1002"/>
                                  <a:gd name="T100" fmla="*/ 684 w 747"/>
                                  <a:gd name="T101" fmla="*/ 320 h 1002"/>
                                  <a:gd name="T102" fmla="*/ 694 w 747"/>
                                  <a:gd name="T103" fmla="*/ 348 h 1002"/>
                                  <a:gd name="T104" fmla="*/ 704 w 747"/>
                                  <a:gd name="T105" fmla="*/ 380 h 1002"/>
                                  <a:gd name="T106" fmla="*/ 718 w 747"/>
                                  <a:gd name="T107" fmla="*/ 413 h 1002"/>
                                  <a:gd name="T108" fmla="*/ 728 w 747"/>
                                  <a:gd name="T109" fmla="*/ 445 h 1002"/>
                                  <a:gd name="T110" fmla="*/ 737 w 747"/>
                                  <a:gd name="T111" fmla="*/ 478 h 1002"/>
                                  <a:gd name="T112" fmla="*/ 747 w 747"/>
                                  <a:gd name="T113" fmla="*/ 506 h 1002"/>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747"/>
                                  <a:gd name="T172" fmla="*/ 0 h 1002"/>
                                  <a:gd name="T173" fmla="*/ 747 w 747"/>
                                  <a:gd name="T174" fmla="*/ 1002 h 1002"/>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747" h="1002">
                                    <a:moveTo>
                                      <a:pt x="0" y="1002"/>
                                    </a:moveTo>
                                    <a:lnTo>
                                      <a:pt x="5" y="997"/>
                                    </a:lnTo>
                                    <a:lnTo>
                                      <a:pt x="5" y="993"/>
                                    </a:lnTo>
                                    <a:lnTo>
                                      <a:pt x="5" y="988"/>
                                    </a:lnTo>
                                    <a:lnTo>
                                      <a:pt x="5" y="983"/>
                                    </a:lnTo>
                                    <a:lnTo>
                                      <a:pt x="10" y="974"/>
                                    </a:lnTo>
                                    <a:lnTo>
                                      <a:pt x="10" y="969"/>
                                    </a:lnTo>
                                    <a:lnTo>
                                      <a:pt x="10" y="965"/>
                                    </a:lnTo>
                                    <a:lnTo>
                                      <a:pt x="10" y="960"/>
                                    </a:lnTo>
                                    <a:lnTo>
                                      <a:pt x="15" y="955"/>
                                    </a:lnTo>
                                    <a:lnTo>
                                      <a:pt x="15" y="951"/>
                                    </a:lnTo>
                                    <a:lnTo>
                                      <a:pt x="15" y="942"/>
                                    </a:lnTo>
                                    <a:lnTo>
                                      <a:pt x="15" y="937"/>
                                    </a:lnTo>
                                    <a:lnTo>
                                      <a:pt x="19" y="932"/>
                                    </a:lnTo>
                                    <a:lnTo>
                                      <a:pt x="19" y="928"/>
                                    </a:lnTo>
                                    <a:lnTo>
                                      <a:pt x="19" y="923"/>
                                    </a:lnTo>
                                    <a:lnTo>
                                      <a:pt x="19" y="918"/>
                                    </a:lnTo>
                                    <a:lnTo>
                                      <a:pt x="24" y="909"/>
                                    </a:lnTo>
                                    <a:lnTo>
                                      <a:pt x="24" y="904"/>
                                    </a:lnTo>
                                    <a:lnTo>
                                      <a:pt x="24" y="900"/>
                                    </a:lnTo>
                                    <a:lnTo>
                                      <a:pt x="24" y="895"/>
                                    </a:lnTo>
                                    <a:lnTo>
                                      <a:pt x="29" y="891"/>
                                    </a:lnTo>
                                    <a:lnTo>
                                      <a:pt x="29" y="886"/>
                                    </a:lnTo>
                                    <a:lnTo>
                                      <a:pt x="29" y="881"/>
                                    </a:lnTo>
                                    <a:lnTo>
                                      <a:pt x="29" y="877"/>
                                    </a:lnTo>
                                    <a:lnTo>
                                      <a:pt x="34" y="872"/>
                                    </a:lnTo>
                                    <a:lnTo>
                                      <a:pt x="34" y="863"/>
                                    </a:lnTo>
                                    <a:lnTo>
                                      <a:pt x="34" y="858"/>
                                    </a:lnTo>
                                    <a:lnTo>
                                      <a:pt x="34" y="853"/>
                                    </a:lnTo>
                                    <a:lnTo>
                                      <a:pt x="39" y="849"/>
                                    </a:lnTo>
                                    <a:lnTo>
                                      <a:pt x="39" y="844"/>
                                    </a:lnTo>
                                    <a:lnTo>
                                      <a:pt x="39" y="840"/>
                                    </a:lnTo>
                                    <a:lnTo>
                                      <a:pt x="39" y="835"/>
                                    </a:lnTo>
                                    <a:lnTo>
                                      <a:pt x="43" y="830"/>
                                    </a:lnTo>
                                    <a:lnTo>
                                      <a:pt x="43" y="826"/>
                                    </a:lnTo>
                                    <a:lnTo>
                                      <a:pt x="43" y="821"/>
                                    </a:lnTo>
                                    <a:lnTo>
                                      <a:pt x="43" y="816"/>
                                    </a:lnTo>
                                    <a:lnTo>
                                      <a:pt x="48" y="807"/>
                                    </a:lnTo>
                                    <a:lnTo>
                                      <a:pt x="48" y="802"/>
                                    </a:lnTo>
                                    <a:lnTo>
                                      <a:pt x="48" y="798"/>
                                    </a:lnTo>
                                    <a:lnTo>
                                      <a:pt x="48" y="793"/>
                                    </a:lnTo>
                                    <a:lnTo>
                                      <a:pt x="53" y="789"/>
                                    </a:lnTo>
                                    <a:lnTo>
                                      <a:pt x="53" y="784"/>
                                    </a:lnTo>
                                    <a:lnTo>
                                      <a:pt x="53" y="779"/>
                                    </a:lnTo>
                                    <a:lnTo>
                                      <a:pt x="53" y="775"/>
                                    </a:lnTo>
                                    <a:lnTo>
                                      <a:pt x="58" y="770"/>
                                    </a:lnTo>
                                    <a:lnTo>
                                      <a:pt x="58" y="765"/>
                                    </a:lnTo>
                                    <a:lnTo>
                                      <a:pt x="58" y="761"/>
                                    </a:lnTo>
                                    <a:lnTo>
                                      <a:pt x="58" y="756"/>
                                    </a:lnTo>
                                    <a:lnTo>
                                      <a:pt x="63" y="751"/>
                                    </a:lnTo>
                                    <a:lnTo>
                                      <a:pt x="63" y="747"/>
                                    </a:lnTo>
                                    <a:lnTo>
                                      <a:pt x="63" y="742"/>
                                    </a:lnTo>
                                    <a:lnTo>
                                      <a:pt x="63" y="738"/>
                                    </a:lnTo>
                                    <a:lnTo>
                                      <a:pt x="68" y="733"/>
                                    </a:lnTo>
                                    <a:lnTo>
                                      <a:pt x="68" y="728"/>
                                    </a:lnTo>
                                    <a:lnTo>
                                      <a:pt x="68" y="724"/>
                                    </a:lnTo>
                                    <a:lnTo>
                                      <a:pt x="68" y="719"/>
                                    </a:lnTo>
                                    <a:lnTo>
                                      <a:pt x="72" y="714"/>
                                    </a:lnTo>
                                    <a:lnTo>
                                      <a:pt x="72" y="710"/>
                                    </a:lnTo>
                                    <a:lnTo>
                                      <a:pt x="72" y="705"/>
                                    </a:lnTo>
                                    <a:lnTo>
                                      <a:pt x="72" y="700"/>
                                    </a:lnTo>
                                    <a:lnTo>
                                      <a:pt x="77" y="696"/>
                                    </a:lnTo>
                                    <a:lnTo>
                                      <a:pt x="77" y="691"/>
                                    </a:lnTo>
                                    <a:lnTo>
                                      <a:pt x="77" y="686"/>
                                    </a:lnTo>
                                    <a:lnTo>
                                      <a:pt x="77" y="682"/>
                                    </a:lnTo>
                                    <a:lnTo>
                                      <a:pt x="82" y="677"/>
                                    </a:lnTo>
                                    <a:lnTo>
                                      <a:pt x="82" y="673"/>
                                    </a:lnTo>
                                    <a:lnTo>
                                      <a:pt x="82" y="668"/>
                                    </a:lnTo>
                                    <a:lnTo>
                                      <a:pt x="82" y="663"/>
                                    </a:lnTo>
                                    <a:lnTo>
                                      <a:pt x="87" y="659"/>
                                    </a:lnTo>
                                    <a:lnTo>
                                      <a:pt x="87" y="654"/>
                                    </a:lnTo>
                                    <a:lnTo>
                                      <a:pt x="87" y="649"/>
                                    </a:lnTo>
                                    <a:lnTo>
                                      <a:pt x="87" y="645"/>
                                    </a:lnTo>
                                    <a:lnTo>
                                      <a:pt x="92" y="640"/>
                                    </a:lnTo>
                                    <a:lnTo>
                                      <a:pt x="92" y="635"/>
                                    </a:lnTo>
                                    <a:lnTo>
                                      <a:pt x="92" y="631"/>
                                    </a:lnTo>
                                    <a:lnTo>
                                      <a:pt x="92" y="626"/>
                                    </a:lnTo>
                                    <a:lnTo>
                                      <a:pt x="97" y="622"/>
                                    </a:lnTo>
                                    <a:lnTo>
                                      <a:pt x="97" y="617"/>
                                    </a:lnTo>
                                    <a:lnTo>
                                      <a:pt x="97" y="612"/>
                                    </a:lnTo>
                                    <a:lnTo>
                                      <a:pt x="101" y="608"/>
                                    </a:lnTo>
                                    <a:lnTo>
                                      <a:pt x="101" y="603"/>
                                    </a:lnTo>
                                    <a:lnTo>
                                      <a:pt x="101" y="598"/>
                                    </a:lnTo>
                                    <a:lnTo>
                                      <a:pt x="101" y="594"/>
                                    </a:lnTo>
                                    <a:lnTo>
                                      <a:pt x="106" y="589"/>
                                    </a:lnTo>
                                    <a:lnTo>
                                      <a:pt x="106" y="584"/>
                                    </a:lnTo>
                                    <a:lnTo>
                                      <a:pt x="106" y="580"/>
                                    </a:lnTo>
                                    <a:lnTo>
                                      <a:pt x="106" y="575"/>
                                    </a:lnTo>
                                    <a:lnTo>
                                      <a:pt x="111" y="571"/>
                                    </a:lnTo>
                                    <a:lnTo>
                                      <a:pt x="111" y="566"/>
                                    </a:lnTo>
                                    <a:lnTo>
                                      <a:pt x="111" y="561"/>
                                    </a:lnTo>
                                    <a:lnTo>
                                      <a:pt x="116" y="557"/>
                                    </a:lnTo>
                                    <a:lnTo>
                                      <a:pt x="116" y="552"/>
                                    </a:lnTo>
                                    <a:lnTo>
                                      <a:pt x="116" y="547"/>
                                    </a:lnTo>
                                    <a:lnTo>
                                      <a:pt x="116" y="543"/>
                                    </a:lnTo>
                                    <a:lnTo>
                                      <a:pt x="121" y="538"/>
                                    </a:lnTo>
                                    <a:lnTo>
                                      <a:pt x="121" y="533"/>
                                    </a:lnTo>
                                    <a:lnTo>
                                      <a:pt x="121" y="529"/>
                                    </a:lnTo>
                                    <a:lnTo>
                                      <a:pt x="125" y="524"/>
                                    </a:lnTo>
                                    <a:lnTo>
                                      <a:pt x="125" y="520"/>
                                    </a:lnTo>
                                    <a:lnTo>
                                      <a:pt x="125" y="515"/>
                                    </a:lnTo>
                                    <a:lnTo>
                                      <a:pt x="125" y="510"/>
                                    </a:lnTo>
                                    <a:lnTo>
                                      <a:pt x="130" y="506"/>
                                    </a:lnTo>
                                    <a:lnTo>
                                      <a:pt x="130" y="501"/>
                                    </a:lnTo>
                                    <a:lnTo>
                                      <a:pt x="130" y="496"/>
                                    </a:lnTo>
                                    <a:lnTo>
                                      <a:pt x="135" y="492"/>
                                    </a:lnTo>
                                    <a:lnTo>
                                      <a:pt x="135" y="487"/>
                                    </a:lnTo>
                                    <a:lnTo>
                                      <a:pt x="135" y="482"/>
                                    </a:lnTo>
                                    <a:lnTo>
                                      <a:pt x="135" y="478"/>
                                    </a:lnTo>
                                    <a:lnTo>
                                      <a:pt x="140" y="473"/>
                                    </a:lnTo>
                                    <a:lnTo>
                                      <a:pt x="140" y="469"/>
                                    </a:lnTo>
                                    <a:lnTo>
                                      <a:pt x="140" y="464"/>
                                    </a:lnTo>
                                    <a:lnTo>
                                      <a:pt x="140" y="459"/>
                                    </a:lnTo>
                                    <a:lnTo>
                                      <a:pt x="145" y="459"/>
                                    </a:lnTo>
                                    <a:lnTo>
                                      <a:pt x="145" y="455"/>
                                    </a:lnTo>
                                    <a:lnTo>
                                      <a:pt x="145" y="450"/>
                                    </a:lnTo>
                                    <a:lnTo>
                                      <a:pt x="145" y="445"/>
                                    </a:lnTo>
                                    <a:lnTo>
                                      <a:pt x="150" y="441"/>
                                    </a:lnTo>
                                    <a:lnTo>
                                      <a:pt x="150" y="436"/>
                                    </a:lnTo>
                                    <a:lnTo>
                                      <a:pt x="150" y="431"/>
                                    </a:lnTo>
                                    <a:lnTo>
                                      <a:pt x="154" y="427"/>
                                    </a:lnTo>
                                    <a:lnTo>
                                      <a:pt x="154" y="422"/>
                                    </a:lnTo>
                                    <a:lnTo>
                                      <a:pt x="154" y="418"/>
                                    </a:lnTo>
                                    <a:lnTo>
                                      <a:pt x="159" y="413"/>
                                    </a:lnTo>
                                    <a:lnTo>
                                      <a:pt x="159" y="408"/>
                                    </a:lnTo>
                                    <a:lnTo>
                                      <a:pt x="159" y="404"/>
                                    </a:lnTo>
                                    <a:lnTo>
                                      <a:pt x="164" y="399"/>
                                    </a:lnTo>
                                    <a:lnTo>
                                      <a:pt x="164" y="394"/>
                                    </a:lnTo>
                                    <a:lnTo>
                                      <a:pt x="164" y="390"/>
                                    </a:lnTo>
                                    <a:lnTo>
                                      <a:pt x="169" y="385"/>
                                    </a:lnTo>
                                    <a:lnTo>
                                      <a:pt x="169" y="380"/>
                                    </a:lnTo>
                                    <a:lnTo>
                                      <a:pt x="169" y="376"/>
                                    </a:lnTo>
                                    <a:lnTo>
                                      <a:pt x="174" y="371"/>
                                    </a:lnTo>
                                    <a:lnTo>
                                      <a:pt x="174" y="366"/>
                                    </a:lnTo>
                                    <a:lnTo>
                                      <a:pt x="174" y="362"/>
                                    </a:lnTo>
                                    <a:lnTo>
                                      <a:pt x="178" y="357"/>
                                    </a:lnTo>
                                    <a:lnTo>
                                      <a:pt x="178" y="353"/>
                                    </a:lnTo>
                                    <a:lnTo>
                                      <a:pt x="178" y="348"/>
                                    </a:lnTo>
                                    <a:lnTo>
                                      <a:pt x="183" y="348"/>
                                    </a:lnTo>
                                    <a:lnTo>
                                      <a:pt x="183" y="343"/>
                                    </a:lnTo>
                                    <a:lnTo>
                                      <a:pt x="183" y="339"/>
                                    </a:lnTo>
                                    <a:lnTo>
                                      <a:pt x="188" y="334"/>
                                    </a:lnTo>
                                    <a:lnTo>
                                      <a:pt x="188" y="329"/>
                                    </a:lnTo>
                                    <a:lnTo>
                                      <a:pt x="188" y="325"/>
                                    </a:lnTo>
                                    <a:lnTo>
                                      <a:pt x="193" y="320"/>
                                    </a:lnTo>
                                    <a:lnTo>
                                      <a:pt x="193" y="315"/>
                                    </a:lnTo>
                                    <a:lnTo>
                                      <a:pt x="193" y="311"/>
                                    </a:lnTo>
                                    <a:lnTo>
                                      <a:pt x="198" y="306"/>
                                    </a:lnTo>
                                    <a:lnTo>
                                      <a:pt x="198" y="302"/>
                                    </a:lnTo>
                                    <a:lnTo>
                                      <a:pt x="198" y="297"/>
                                    </a:lnTo>
                                    <a:lnTo>
                                      <a:pt x="203" y="297"/>
                                    </a:lnTo>
                                    <a:lnTo>
                                      <a:pt x="203" y="292"/>
                                    </a:lnTo>
                                    <a:lnTo>
                                      <a:pt x="203" y="288"/>
                                    </a:lnTo>
                                    <a:lnTo>
                                      <a:pt x="207" y="283"/>
                                    </a:lnTo>
                                    <a:lnTo>
                                      <a:pt x="207" y="278"/>
                                    </a:lnTo>
                                    <a:lnTo>
                                      <a:pt x="207" y="274"/>
                                    </a:lnTo>
                                    <a:lnTo>
                                      <a:pt x="212" y="274"/>
                                    </a:lnTo>
                                    <a:lnTo>
                                      <a:pt x="212" y="269"/>
                                    </a:lnTo>
                                    <a:lnTo>
                                      <a:pt x="212" y="264"/>
                                    </a:lnTo>
                                    <a:lnTo>
                                      <a:pt x="217" y="260"/>
                                    </a:lnTo>
                                    <a:lnTo>
                                      <a:pt x="217" y="255"/>
                                    </a:lnTo>
                                    <a:lnTo>
                                      <a:pt x="217" y="251"/>
                                    </a:lnTo>
                                    <a:lnTo>
                                      <a:pt x="222" y="251"/>
                                    </a:lnTo>
                                    <a:lnTo>
                                      <a:pt x="222" y="246"/>
                                    </a:lnTo>
                                    <a:lnTo>
                                      <a:pt x="222" y="241"/>
                                    </a:lnTo>
                                    <a:lnTo>
                                      <a:pt x="227" y="241"/>
                                    </a:lnTo>
                                    <a:lnTo>
                                      <a:pt x="227" y="237"/>
                                    </a:lnTo>
                                    <a:lnTo>
                                      <a:pt x="227" y="232"/>
                                    </a:lnTo>
                                    <a:lnTo>
                                      <a:pt x="231" y="227"/>
                                    </a:lnTo>
                                    <a:lnTo>
                                      <a:pt x="231" y="223"/>
                                    </a:lnTo>
                                    <a:lnTo>
                                      <a:pt x="236" y="218"/>
                                    </a:lnTo>
                                    <a:lnTo>
                                      <a:pt x="236" y="213"/>
                                    </a:lnTo>
                                    <a:lnTo>
                                      <a:pt x="236" y="209"/>
                                    </a:lnTo>
                                    <a:lnTo>
                                      <a:pt x="241" y="209"/>
                                    </a:lnTo>
                                    <a:lnTo>
                                      <a:pt x="241" y="204"/>
                                    </a:lnTo>
                                    <a:lnTo>
                                      <a:pt x="241" y="200"/>
                                    </a:lnTo>
                                    <a:lnTo>
                                      <a:pt x="246" y="200"/>
                                    </a:lnTo>
                                    <a:lnTo>
                                      <a:pt x="246" y="195"/>
                                    </a:lnTo>
                                    <a:lnTo>
                                      <a:pt x="246" y="190"/>
                                    </a:lnTo>
                                    <a:lnTo>
                                      <a:pt x="251" y="190"/>
                                    </a:lnTo>
                                    <a:lnTo>
                                      <a:pt x="251" y="186"/>
                                    </a:lnTo>
                                    <a:lnTo>
                                      <a:pt x="251" y="181"/>
                                    </a:lnTo>
                                    <a:lnTo>
                                      <a:pt x="256" y="181"/>
                                    </a:lnTo>
                                    <a:lnTo>
                                      <a:pt x="256" y="176"/>
                                    </a:lnTo>
                                    <a:lnTo>
                                      <a:pt x="256" y="172"/>
                                    </a:lnTo>
                                    <a:lnTo>
                                      <a:pt x="260" y="172"/>
                                    </a:lnTo>
                                    <a:lnTo>
                                      <a:pt x="260" y="167"/>
                                    </a:lnTo>
                                    <a:lnTo>
                                      <a:pt x="260" y="162"/>
                                    </a:lnTo>
                                    <a:lnTo>
                                      <a:pt x="265" y="162"/>
                                    </a:lnTo>
                                    <a:lnTo>
                                      <a:pt x="265" y="158"/>
                                    </a:lnTo>
                                    <a:lnTo>
                                      <a:pt x="265" y="153"/>
                                    </a:lnTo>
                                    <a:lnTo>
                                      <a:pt x="270" y="153"/>
                                    </a:lnTo>
                                    <a:lnTo>
                                      <a:pt x="270" y="149"/>
                                    </a:lnTo>
                                    <a:lnTo>
                                      <a:pt x="270" y="144"/>
                                    </a:lnTo>
                                    <a:lnTo>
                                      <a:pt x="275" y="144"/>
                                    </a:lnTo>
                                    <a:lnTo>
                                      <a:pt x="275" y="139"/>
                                    </a:lnTo>
                                    <a:lnTo>
                                      <a:pt x="280" y="135"/>
                                    </a:lnTo>
                                    <a:lnTo>
                                      <a:pt x="280" y="130"/>
                                    </a:lnTo>
                                    <a:lnTo>
                                      <a:pt x="284" y="125"/>
                                    </a:lnTo>
                                    <a:lnTo>
                                      <a:pt x="284" y="121"/>
                                    </a:lnTo>
                                    <a:lnTo>
                                      <a:pt x="289" y="121"/>
                                    </a:lnTo>
                                    <a:lnTo>
                                      <a:pt x="289" y="116"/>
                                    </a:lnTo>
                                    <a:lnTo>
                                      <a:pt x="294" y="111"/>
                                    </a:lnTo>
                                    <a:lnTo>
                                      <a:pt x="294" y="107"/>
                                    </a:lnTo>
                                    <a:lnTo>
                                      <a:pt x="299" y="107"/>
                                    </a:lnTo>
                                    <a:lnTo>
                                      <a:pt x="299" y="102"/>
                                    </a:lnTo>
                                    <a:lnTo>
                                      <a:pt x="299" y="97"/>
                                    </a:lnTo>
                                    <a:lnTo>
                                      <a:pt x="304" y="97"/>
                                    </a:lnTo>
                                    <a:lnTo>
                                      <a:pt x="304" y="93"/>
                                    </a:lnTo>
                                    <a:lnTo>
                                      <a:pt x="309" y="93"/>
                                    </a:lnTo>
                                    <a:lnTo>
                                      <a:pt x="309" y="88"/>
                                    </a:lnTo>
                                    <a:lnTo>
                                      <a:pt x="313" y="84"/>
                                    </a:lnTo>
                                    <a:lnTo>
                                      <a:pt x="313" y="79"/>
                                    </a:lnTo>
                                    <a:lnTo>
                                      <a:pt x="318" y="79"/>
                                    </a:lnTo>
                                    <a:lnTo>
                                      <a:pt x="318" y="74"/>
                                    </a:lnTo>
                                    <a:lnTo>
                                      <a:pt x="323" y="74"/>
                                    </a:lnTo>
                                    <a:lnTo>
                                      <a:pt x="323" y="70"/>
                                    </a:lnTo>
                                    <a:lnTo>
                                      <a:pt x="328" y="65"/>
                                    </a:lnTo>
                                    <a:lnTo>
                                      <a:pt x="328" y="60"/>
                                    </a:lnTo>
                                    <a:lnTo>
                                      <a:pt x="333" y="60"/>
                                    </a:lnTo>
                                    <a:lnTo>
                                      <a:pt x="333" y="56"/>
                                    </a:lnTo>
                                    <a:lnTo>
                                      <a:pt x="337" y="56"/>
                                    </a:lnTo>
                                    <a:lnTo>
                                      <a:pt x="337" y="51"/>
                                    </a:lnTo>
                                    <a:lnTo>
                                      <a:pt x="342" y="51"/>
                                    </a:lnTo>
                                    <a:lnTo>
                                      <a:pt x="342" y="46"/>
                                    </a:lnTo>
                                    <a:lnTo>
                                      <a:pt x="347" y="46"/>
                                    </a:lnTo>
                                    <a:lnTo>
                                      <a:pt x="347" y="42"/>
                                    </a:lnTo>
                                    <a:lnTo>
                                      <a:pt x="352" y="42"/>
                                    </a:lnTo>
                                    <a:lnTo>
                                      <a:pt x="352" y="37"/>
                                    </a:lnTo>
                                    <a:lnTo>
                                      <a:pt x="357" y="37"/>
                                    </a:lnTo>
                                    <a:lnTo>
                                      <a:pt x="357" y="33"/>
                                    </a:lnTo>
                                    <a:lnTo>
                                      <a:pt x="362" y="33"/>
                                    </a:lnTo>
                                    <a:lnTo>
                                      <a:pt x="362" y="28"/>
                                    </a:lnTo>
                                    <a:lnTo>
                                      <a:pt x="366" y="28"/>
                                    </a:lnTo>
                                    <a:lnTo>
                                      <a:pt x="371" y="23"/>
                                    </a:lnTo>
                                    <a:lnTo>
                                      <a:pt x="376" y="23"/>
                                    </a:lnTo>
                                    <a:lnTo>
                                      <a:pt x="376" y="19"/>
                                    </a:lnTo>
                                    <a:lnTo>
                                      <a:pt x="381" y="19"/>
                                    </a:lnTo>
                                    <a:lnTo>
                                      <a:pt x="381" y="14"/>
                                    </a:lnTo>
                                    <a:lnTo>
                                      <a:pt x="386" y="14"/>
                                    </a:lnTo>
                                    <a:lnTo>
                                      <a:pt x="390" y="14"/>
                                    </a:lnTo>
                                    <a:lnTo>
                                      <a:pt x="390" y="9"/>
                                    </a:lnTo>
                                    <a:lnTo>
                                      <a:pt x="395" y="9"/>
                                    </a:lnTo>
                                    <a:lnTo>
                                      <a:pt x="400" y="9"/>
                                    </a:lnTo>
                                    <a:lnTo>
                                      <a:pt x="400" y="5"/>
                                    </a:lnTo>
                                    <a:lnTo>
                                      <a:pt x="405" y="5"/>
                                    </a:lnTo>
                                    <a:lnTo>
                                      <a:pt x="410" y="5"/>
                                    </a:lnTo>
                                    <a:lnTo>
                                      <a:pt x="415" y="5"/>
                                    </a:lnTo>
                                    <a:lnTo>
                                      <a:pt x="415" y="0"/>
                                    </a:lnTo>
                                    <a:lnTo>
                                      <a:pt x="419" y="0"/>
                                    </a:lnTo>
                                    <a:lnTo>
                                      <a:pt x="424" y="0"/>
                                    </a:lnTo>
                                    <a:lnTo>
                                      <a:pt x="429" y="0"/>
                                    </a:lnTo>
                                    <a:lnTo>
                                      <a:pt x="434" y="0"/>
                                    </a:lnTo>
                                    <a:lnTo>
                                      <a:pt x="439" y="0"/>
                                    </a:lnTo>
                                    <a:lnTo>
                                      <a:pt x="443" y="0"/>
                                    </a:lnTo>
                                    <a:lnTo>
                                      <a:pt x="448" y="0"/>
                                    </a:lnTo>
                                    <a:lnTo>
                                      <a:pt x="453" y="0"/>
                                    </a:lnTo>
                                    <a:lnTo>
                                      <a:pt x="458" y="0"/>
                                    </a:lnTo>
                                    <a:lnTo>
                                      <a:pt x="458" y="5"/>
                                    </a:lnTo>
                                    <a:lnTo>
                                      <a:pt x="463" y="5"/>
                                    </a:lnTo>
                                    <a:lnTo>
                                      <a:pt x="468" y="5"/>
                                    </a:lnTo>
                                    <a:lnTo>
                                      <a:pt x="472" y="5"/>
                                    </a:lnTo>
                                    <a:lnTo>
                                      <a:pt x="472" y="9"/>
                                    </a:lnTo>
                                    <a:lnTo>
                                      <a:pt x="477" y="9"/>
                                    </a:lnTo>
                                    <a:lnTo>
                                      <a:pt x="482" y="9"/>
                                    </a:lnTo>
                                    <a:lnTo>
                                      <a:pt x="487" y="14"/>
                                    </a:lnTo>
                                    <a:lnTo>
                                      <a:pt x="492" y="14"/>
                                    </a:lnTo>
                                    <a:lnTo>
                                      <a:pt x="492" y="19"/>
                                    </a:lnTo>
                                    <a:lnTo>
                                      <a:pt x="496" y="19"/>
                                    </a:lnTo>
                                    <a:lnTo>
                                      <a:pt x="501" y="19"/>
                                    </a:lnTo>
                                    <a:lnTo>
                                      <a:pt x="501" y="23"/>
                                    </a:lnTo>
                                    <a:lnTo>
                                      <a:pt x="506" y="23"/>
                                    </a:lnTo>
                                    <a:lnTo>
                                      <a:pt x="506" y="28"/>
                                    </a:lnTo>
                                    <a:lnTo>
                                      <a:pt x="511" y="28"/>
                                    </a:lnTo>
                                    <a:lnTo>
                                      <a:pt x="516" y="33"/>
                                    </a:lnTo>
                                    <a:lnTo>
                                      <a:pt x="521" y="33"/>
                                    </a:lnTo>
                                    <a:lnTo>
                                      <a:pt x="521" y="37"/>
                                    </a:lnTo>
                                    <a:lnTo>
                                      <a:pt x="525" y="37"/>
                                    </a:lnTo>
                                    <a:lnTo>
                                      <a:pt x="525" y="42"/>
                                    </a:lnTo>
                                    <a:lnTo>
                                      <a:pt x="530" y="42"/>
                                    </a:lnTo>
                                    <a:lnTo>
                                      <a:pt x="530" y="46"/>
                                    </a:lnTo>
                                    <a:lnTo>
                                      <a:pt x="535" y="46"/>
                                    </a:lnTo>
                                    <a:lnTo>
                                      <a:pt x="535" y="51"/>
                                    </a:lnTo>
                                    <a:lnTo>
                                      <a:pt x="540" y="51"/>
                                    </a:lnTo>
                                    <a:lnTo>
                                      <a:pt x="540" y="56"/>
                                    </a:lnTo>
                                    <a:lnTo>
                                      <a:pt x="545" y="60"/>
                                    </a:lnTo>
                                    <a:lnTo>
                                      <a:pt x="550" y="65"/>
                                    </a:lnTo>
                                    <a:lnTo>
                                      <a:pt x="550" y="70"/>
                                    </a:lnTo>
                                    <a:lnTo>
                                      <a:pt x="554" y="70"/>
                                    </a:lnTo>
                                    <a:lnTo>
                                      <a:pt x="554" y="74"/>
                                    </a:lnTo>
                                    <a:lnTo>
                                      <a:pt x="559" y="74"/>
                                    </a:lnTo>
                                    <a:lnTo>
                                      <a:pt x="559" y="79"/>
                                    </a:lnTo>
                                    <a:lnTo>
                                      <a:pt x="564" y="84"/>
                                    </a:lnTo>
                                    <a:lnTo>
                                      <a:pt x="564" y="88"/>
                                    </a:lnTo>
                                    <a:lnTo>
                                      <a:pt x="569" y="88"/>
                                    </a:lnTo>
                                    <a:lnTo>
                                      <a:pt x="569" y="93"/>
                                    </a:lnTo>
                                    <a:lnTo>
                                      <a:pt x="574" y="93"/>
                                    </a:lnTo>
                                    <a:lnTo>
                                      <a:pt x="574" y="97"/>
                                    </a:lnTo>
                                    <a:lnTo>
                                      <a:pt x="578" y="102"/>
                                    </a:lnTo>
                                    <a:lnTo>
                                      <a:pt x="578" y="107"/>
                                    </a:lnTo>
                                    <a:lnTo>
                                      <a:pt x="583" y="107"/>
                                    </a:lnTo>
                                    <a:lnTo>
                                      <a:pt x="583" y="111"/>
                                    </a:lnTo>
                                    <a:lnTo>
                                      <a:pt x="583" y="116"/>
                                    </a:lnTo>
                                    <a:lnTo>
                                      <a:pt x="588" y="116"/>
                                    </a:lnTo>
                                    <a:lnTo>
                                      <a:pt x="588" y="121"/>
                                    </a:lnTo>
                                    <a:lnTo>
                                      <a:pt x="593" y="125"/>
                                    </a:lnTo>
                                    <a:lnTo>
                                      <a:pt x="593" y="130"/>
                                    </a:lnTo>
                                    <a:lnTo>
                                      <a:pt x="598" y="130"/>
                                    </a:lnTo>
                                    <a:lnTo>
                                      <a:pt x="598" y="135"/>
                                    </a:lnTo>
                                    <a:lnTo>
                                      <a:pt x="598" y="139"/>
                                    </a:lnTo>
                                    <a:lnTo>
                                      <a:pt x="603" y="139"/>
                                    </a:lnTo>
                                    <a:lnTo>
                                      <a:pt x="603" y="144"/>
                                    </a:lnTo>
                                    <a:lnTo>
                                      <a:pt x="607" y="149"/>
                                    </a:lnTo>
                                    <a:lnTo>
                                      <a:pt x="607" y="153"/>
                                    </a:lnTo>
                                    <a:lnTo>
                                      <a:pt x="612" y="158"/>
                                    </a:lnTo>
                                    <a:lnTo>
                                      <a:pt x="612" y="162"/>
                                    </a:lnTo>
                                    <a:lnTo>
                                      <a:pt x="617" y="167"/>
                                    </a:lnTo>
                                    <a:lnTo>
                                      <a:pt x="617" y="172"/>
                                    </a:lnTo>
                                    <a:lnTo>
                                      <a:pt x="617" y="176"/>
                                    </a:lnTo>
                                    <a:lnTo>
                                      <a:pt x="622" y="176"/>
                                    </a:lnTo>
                                    <a:lnTo>
                                      <a:pt x="622" y="181"/>
                                    </a:lnTo>
                                    <a:lnTo>
                                      <a:pt x="622" y="186"/>
                                    </a:lnTo>
                                    <a:lnTo>
                                      <a:pt x="627" y="186"/>
                                    </a:lnTo>
                                    <a:lnTo>
                                      <a:pt x="627" y="190"/>
                                    </a:lnTo>
                                    <a:lnTo>
                                      <a:pt x="627" y="195"/>
                                    </a:lnTo>
                                    <a:lnTo>
                                      <a:pt x="631" y="195"/>
                                    </a:lnTo>
                                    <a:lnTo>
                                      <a:pt x="631" y="200"/>
                                    </a:lnTo>
                                    <a:lnTo>
                                      <a:pt x="631" y="204"/>
                                    </a:lnTo>
                                    <a:lnTo>
                                      <a:pt x="636" y="204"/>
                                    </a:lnTo>
                                    <a:lnTo>
                                      <a:pt x="636" y="209"/>
                                    </a:lnTo>
                                    <a:lnTo>
                                      <a:pt x="636" y="213"/>
                                    </a:lnTo>
                                    <a:lnTo>
                                      <a:pt x="641" y="218"/>
                                    </a:lnTo>
                                    <a:lnTo>
                                      <a:pt x="641" y="223"/>
                                    </a:lnTo>
                                    <a:lnTo>
                                      <a:pt x="646" y="227"/>
                                    </a:lnTo>
                                    <a:lnTo>
                                      <a:pt x="646" y="232"/>
                                    </a:lnTo>
                                    <a:lnTo>
                                      <a:pt x="651" y="237"/>
                                    </a:lnTo>
                                    <a:lnTo>
                                      <a:pt x="651" y="241"/>
                                    </a:lnTo>
                                    <a:lnTo>
                                      <a:pt x="651" y="246"/>
                                    </a:lnTo>
                                    <a:lnTo>
                                      <a:pt x="656" y="246"/>
                                    </a:lnTo>
                                    <a:lnTo>
                                      <a:pt x="656" y="251"/>
                                    </a:lnTo>
                                    <a:lnTo>
                                      <a:pt x="656" y="255"/>
                                    </a:lnTo>
                                    <a:lnTo>
                                      <a:pt x="660" y="260"/>
                                    </a:lnTo>
                                    <a:lnTo>
                                      <a:pt x="660" y="264"/>
                                    </a:lnTo>
                                    <a:lnTo>
                                      <a:pt x="660" y="269"/>
                                    </a:lnTo>
                                    <a:lnTo>
                                      <a:pt x="665" y="269"/>
                                    </a:lnTo>
                                    <a:lnTo>
                                      <a:pt x="665" y="274"/>
                                    </a:lnTo>
                                    <a:lnTo>
                                      <a:pt x="665" y="278"/>
                                    </a:lnTo>
                                    <a:lnTo>
                                      <a:pt x="670" y="283"/>
                                    </a:lnTo>
                                    <a:lnTo>
                                      <a:pt x="670" y="288"/>
                                    </a:lnTo>
                                    <a:lnTo>
                                      <a:pt x="670" y="292"/>
                                    </a:lnTo>
                                    <a:lnTo>
                                      <a:pt x="675" y="292"/>
                                    </a:lnTo>
                                    <a:lnTo>
                                      <a:pt x="675" y="297"/>
                                    </a:lnTo>
                                    <a:lnTo>
                                      <a:pt x="675" y="302"/>
                                    </a:lnTo>
                                    <a:lnTo>
                                      <a:pt x="680" y="306"/>
                                    </a:lnTo>
                                    <a:lnTo>
                                      <a:pt x="680" y="311"/>
                                    </a:lnTo>
                                    <a:lnTo>
                                      <a:pt x="680" y="315"/>
                                    </a:lnTo>
                                    <a:lnTo>
                                      <a:pt x="684" y="320"/>
                                    </a:lnTo>
                                    <a:lnTo>
                                      <a:pt x="684" y="325"/>
                                    </a:lnTo>
                                    <a:lnTo>
                                      <a:pt x="684" y="329"/>
                                    </a:lnTo>
                                    <a:lnTo>
                                      <a:pt x="689" y="329"/>
                                    </a:lnTo>
                                    <a:lnTo>
                                      <a:pt x="689" y="334"/>
                                    </a:lnTo>
                                    <a:lnTo>
                                      <a:pt x="689" y="339"/>
                                    </a:lnTo>
                                    <a:lnTo>
                                      <a:pt x="694" y="343"/>
                                    </a:lnTo>
                                    <a:lnTo>
                                      <a:pt x="694" y="348"/>
                                    </a:lnTo>
                                    <a:lnTo>
                                      <a:pt x="694" y="353"/>
                                    </a:lnTo>
                                    <a:lnTo>
                                      <a:pt x="699" y="357"/>
                                    </a:lnTo>
                                    <a:lnTo>
                                      <a:pt x="699" y="362"/>
                                    </a:lnTo>
                                    <a:lnTo>
                                      <a:pt x="699" y="366"/>
                                    </a:lnTo>
                                    <a:lnTo>
                                      <a:pt x="704" y="371"/>
                                    </a:lnTo>
                                    <a:lnTo>
                                      <a:pt x="704" y="376"/>
                                    </a:lnTo>
                                    <a:lnTo>
                                      <a:pt x="704" y="380"/>
                                    </a:lnTo>
                                    <a:lnTo>
                                      <a:pt x="709" y="385"/>
                                    </a:lnTo>
                                    <a:lnTo>
                                      <a:pt x="709" y="390"/>
                                    </a:lnTo>
                                    <a:lnTo>
                                      <a:pt x="709" y="394"/>
                                    </a:lnTo>
                                    <a:lnTo>
                                      <a:pt x="713" y="399"/>
                                    </a:lnTo>
                                    <a:lnTo>
                                      <a:pt x="713" y="404"/>
                                    </a:lnTo>
                                    <a:lnTo>
                                      <a:pt x="713" y="408"/>
                                    </a:lnTo>
                                    <a:lnTo>
                                      <a:pt x="718" y="413"/>
                                    </a:lnTo>
                                    <a:lnTo>
                                      <a:pt x="718" y="418"/>
                                    </a:lnTo>
                                    <a:lnTo>
                                      <a:pt x="718" y="422"/>
                                    </a:lnTo>
                                    <a:lnTo>
                                      <a:pt x="723" y="427"/>
                                    </a:lnTo>
                                    <a:lnTo>
                                      <a:pt x="723" y="431"/>
                                    </a:lnTo>
                                    <a:lnTo>
                                      <a:pt x="723" y="436"/>
                                    </a:lnTo>
                                    <a:lnTo>
                                      <a:pt x="728" y="441"/>
                                    </a:lnTo>
                                    <a:lnTo>
                                      <a:pt x="728" y="445"/>
                                    </a:lnTo>
                                    <a:lnTo>
                                      <a:pt x="728" y="450"/>
                                    </a:lnTo>
                                    <a:lnTo>
                                      <a:pt x="733" y="455"/>
                                    </a:lnTo>
                                    <a:lnTo>
                                      <a:pt x="733" y="459"/>
                                    </a:lnTo>
                                    <a:lnTo>
                                      <a:pt x="733" y="464"/>
                                    </a:lnTo>
                                    <a:lnTo>
                                      <a:pt x="737" y="469"/>
                                    </a:lnTo>
                                    <a:lnTo>
                                      <a:pt x="737" y="473"/>
                                    </a:lnTo>
                                    <a:lnTo>
                                      <a:pt x="737" y="478"/>
                                    </a:lnTo>
                                    <a:lnTo>
                                      <a:pt x="737" y="482"/>
                                    </a:lnTo>
                                    <a:lnTo>
                                      <a:pt x="742" y="482"/>
                                    </a:lnTo>
                                    <a:lnTo>
                                      <a:pt x="742" y="487"/>
                                    </a:lnTo>
                                    <a:lnTo>
                                      <a:pt x="742" y="492"/>
                                    </a:lnTo>
                                    <a:lnTo>
                                      <a:pt x="742" y="496"/>
                                    </a:lnTo>
                                    <a:lnTo>
                                      <a:pt x="747" y="501"/>
                                    </a:lnTo>
                                    <a:lnTo>
                                      <a:pt x="747" y="506"/>
                                    </a:lnTo>
                                    <a:lnTo>
                                      <a:pt x="747" y="510"/>
                                    </a:lnTo>
                                  </a:path>
                                </a:pathLst>
                              </a:custGeom>
                              <a:noFill/>
                              <a:ln w="19050">
                                <a:solidFill>
                                  <a:srgbClr val="800080"/>
                                </a:solidFill>
                                <a:round/>
                                <a:headEnd/>
                                <a:tailEnd/>
                              </a:ln>
                              <a:extLst>
                                <a:ext uri="{909E8E84-426E-40DD-AFC4-6F175D3DCCD1}">
                                  <a14:hiddenFill xmlns:a14="http://schemas.microsoft.com/office/drawing/2010/main">
                                    <a:solidFill>
                                      <a:srgbClr val="FFFFFF"/>
                                    </a:solidFill>
                                  </a14:hiddenFill>
                                </a:ext>
                              </a:extLst>
                            </wps:spPr>
                            <wps:txbx>
                              <w:txbxContent>
                                <w:p w:rsidR="000B3CEF" w:rsidRDefault="000B3CEF" w:rsidP="008F32BC">
                                  <w:pPr>
                                    <w:jc w:val="center"/>
                                  </w:pPr>
                                </w:p>
                              </w:txbxContent>
                            </wps:txbx>
                            <wps:bodyPr rot="0" vert="horz" wrap="square" lIns="91440" tIns="45720" rIns="91440" bIns="45720" anchor="t" anchorCtr="0" upright="1">
                              <a:noAutofit/>
                            </wps:bodyPr>
                          </wps:wsp>
                          <wps:wsp>
                            <wps:cNvPr id="88" name="Freeform 676"/>
                            <wps:cNvSpPr>
                              <a:spLocks/>
                            </wps:cNvSpPr>
                            <wps:spPr bwMode="auto">
                              <a:xfrm>
                                <a:off x="4702" y="6684"/>
                                <a:ext cx="125" cy="492"/>
                              </a:xfrm>
                              <a:custGeom>
                                <a:avLst/>
                                <a:gdLst>
                                  <a:gd name="T0" fmla="*/ 5 w 125"/>
                                  <a:gd name="T1" fmla="*/ 5 h 492"/>
                                  <a:gd name="T2" fmla="*/ 5 w 125"/>
                                  <a:gd name="T3" fmla="*/ 14 h 492"/>
                                  <a:gd name="T4" fmla="*/ 10 w 125"/>
                                  <a:gd name="T5" fmla="*/ 23 h 492"/>
                                  <a:gd name="T6" fmla="*/ 10 w 125"/>
                                  <a:gd name="T7" fmla="*/ 33 h 492"/>
                                  <a:gd name="T8" fmla="*/ 15 w 125"/>
                                  <a:gd name="T9" fmla="*/ 42 h 492"/>
                                  <a:gd name="T10" fmla="*/ 15 w 125"/>
                                  <a:gd name="T11" fmla="*/ 51 h 492"/>
                                  <a:gd name="T12" fmla="*/ 19 w 125"/>
                                  <a:gd name="T13" fmla="*/ 61 h 492"/>
                                  <a:gd name="T14" fmla="*/ 24 w 125"/>
                                  <a:gd name="T15" fmla="*/ 70 h 492"/>
                                  <a:gd name="T16" fmla="*/ 24 w 125"/>
                                  <a:gd name="T17" fmla="*/ 79 h 492"/>
                                  <a:gd name="T18" fmla="*/ 29 w 125"/>
                                  <a:gd name="T19" fmla="*/ 88 h 492"/>
                                  <a:gd name="T20" fmla="*/ 29 w 125"/>
                                  <a:gd name="T21" fmla="*/ 98 h 492"/>
                                  <a:gd name="T22" fmla="*/ 34 w 125"/>
                                  <a:gd name="T23" fmla="*/ 107 h 492"/>
                                  <a:gd name="T24" fmla="*/ 34 w 125"/>
                                  <a:gd name="T25" fmla="*/ 116 h 492"/>
                                  <a:gd name="T26" fmla="*/ 39 w 125"/>
                                  <a:gd name="T27" fmla="*/ 125 h 492"/>
                                  <a:gd name="T28" fmla="*/ 39 w 125"/>
                                  <a:gd name="T29" fmla="*/ 135 h 492"/>
                                  <a:gd name="T30" fmla="*/ 43 w 125"/>
                                  <a:gd name="T31" fmla="*/ 144 h 492"/>
                                  <a:gd name="T32" fmla="*/ 43 w 125"/>
                                  <a:gd name="T33" fmla="*/ 153 h 492"/>
                                  <a:gd name="T34" fmla="*/ 48 w 125"/>
                                  <a:gd name="T35" fmla="*/ 163 h 492"/>
                                  <a:gd name="T36" fmla="*/ 48 w 125"/>
                                  <a:gd name="T37" fmla="*/ 172 h 492"/>
                                  <a:gd name="T38" fmla="*/ 53 w 125"/>
                                  <a:gd name="T39" fmla="*/ 181 h 492"/>
                                  <a:gd name="T40" fmla="*/ 53 w 125"/>
                                  <a:gd name="T41" fmla="*/ 190 h 492"/>
                                  <a:gd name="T42" fmla="*/ 58 w 125"/>
                                  <a:gd name="T43" fmla="*/ 200 h 492"/>
                                  <a:gd name="T44" fmla="*/ 58 w 125"/>
                                  <a:gd name="T45" fmla="*/ 209 h 492"/>
                                  <a:gd name="T46" fmla="*/ 63 w 125"/>
                                  <a:gd name="T47" fmla="*/ 218 h 492"/>
                                  <a:gd name="T48" fmla="*/ 63 w 125"/>
                                  <a:gd name="T49" fmla="*/ 228 h 492"/>
                                  <a:gd name="T50" fmla="*/ 68 w 125"/>
                                  <a:gd name="T51" fmla="*/ 237 h 492"/>
                                  <a:gd name="T52" fmla="*/ 68 w 125"/>
                                  <a:gd name="T53" fmla="*/ 246 h 492"/>
                                  <a:gd name="T54" fmla="*/ 72 w 125"/>
                                  <a:gd name="T55" fmla="*/ 255 h 492"/>
                                  <a:gd name="T56" fmla="*/ 72 w 125"/>
                                  <a:gd name="T57" fmla="*/ 265 h 492"/>
                                  <a:gd name="T58" fmla="*/ 77 w 125"/>
                                  <a:gd name="T59" fmla="*/ 274 h 492"/>
                                  <a:gd name="T60" fmla="*/ 77 w 125"/>
                                  <a:gd name="T61" fmla="*/ 283 h 492"/>
                                  <a:gd name="T62" fmla="*/ 82 w 125"/>
                                  <a:gd name="T63" fmla="*/ 297 h 492"/>
                                  <a:gd name="T64" fmla="*/ 82 w 125"/>
                                  <a:gd name="T65" fmla="*/ 306 h 492"/>
                                  <a:gd name="T66" fmla="*/ 87 w 125"/>
                                  <a:gd name="T67" fmla="*/ 316 h 492"/>
                                  <a:gd name="T68" fmla="*/ 87 w 125"/>
                                  <a:gd name="T69" fmla="*/ 325 h 492"/>
                                  <a:gd name="T70" fmla="*/ 92 w 125"/>
                                  <a:gd name="T71" fmla="*/ 334 h 492"/>
                                  <a:gd name="T72" fmla="*/ 92 w 125"/>
                                  <a:gd name="T73" fmla="*/ 343 h 492"/>
                                  <a:gd name="T74" fmla="*/ 96 w 125"/>
                                  <a:gd name="T75" fmla="*/ 357 h 492"/>
                                  <a:gd name="T76" fmla="*/ 96 w 125"/>
                                  <a:gd name="T77" fmla="*/ 367 h 492"/>
                                  <a:gd name="T78" fmla="*/ 101 w 125"/>
                                  <a:gd name="T79" fmla="*/ 376 h 492"/>
                                  <a:gd name="T80" fmla="*/ 101 w 125"/>
                                  <a:gd name="T81" fmla="*/ 385 h 492"/>
                                  <a:gd name="T82" fmla="*/ 106 w 125"/>
                                  <a:gd name="T83" fmla="*/ 394 h 492"/>
                                  <a:gd name="T84" fmla="*/ 106 w 125"/>
                                  <a:gd name="T85" fmla="*/ 408 h 492"/>
                                  <a:gd name="T86" fmla="*/ 111 w 125"/>
                                  <a:gd name="T87" fmla="*/ 418 h 492"/>
                                  <a:gd name="T88" fmla="*/ 111 w 125"/>
                                  <a:gd name="T89" fmla="*/ 427 h 492"/>
                                  <a:gd name="T90" fmla="*/ 116 w 125"/>
                                  <a:gd name="T91" fmla="*/ 441 h 492"/>
                                  <a:gd name="T92" fmla="*/ 116 w 125"/>
                                  <a:gd name="T93" fmla="*/ 450 h 492"/>
                                  <a:gd name="T94" fmla="*/ 121 w 125"/>
                                  <a:gd name="T95" fmla="*/ 459 h 492"/>
                                  <a:gd name="T96" fmla="*/ 121 w 125"/>
                                  <a:gd name="T97" fmla="*/ 473 h 492"/>
                                  <a:gd name="T98" fmla="*/ 125 w 125"/>
                                  <a:gd name="T99" fmla="*/ 483 h 492"/>
                                  <a:gd name="T100" fmla="*/ 125 w 125"/>
                                  <a:gd name="T101" fmla="*/ 492 h 49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5"/>
                                  <a:gd name="T154" fmla="*/ 0 h 492"/>
                                  <a:gd name="T155" fmla="*/ 125 w 125"/>
                                  <a:gd name="T156" fmla="*/ 492 h 49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5" h="492">
                                    <a:moveTo>
                                      <a:pt x="0" y="0"/>
                                    </a:moveTo>
                                    <a:lnTo>
                                      <a:pt x="5" y="5"/>
                                    </a:lnTo>
                                    <a:lnTo>
                                      <a:pt x="5" y="10"/>
                                    </a:lnTo>
                                    <a:lnTo>
                                      <a:pt x="5" y="14"/>
                                    </a:lnTo>
                                    <a:lnTo>
                                      <a:pt x="5" y="19"/>
                                    </a:lnTo>
                                    <a:lnTo>
                                      <a:pt x="10" y="23"/>
                                    </a:lnTo>
                                    <a:lnTo>
                                      <a:pt x="10" y="28"/>
                                    </a:lnTo>
                                    <a:lnTo>
                                      <a:pt x="10" y="33"/>
                                    </a:lnTo>
                                    <a:lnTo>
                                      <a:pt x="15" y="37"/>
                                    </a:lnTo>
                                    <a:lnTo>
                                      <a:pt x="15" y="42"/>
                                    </a:lnTo>
                                    <a:lnTo>
                                      <a:pt x="15" y="47"/>
                                    </a:lnTo>
                                    <a:lnTo>
                                      <a:pt x="15" y="51"/>
                                    </a:lnTo>
                                    <a:lnTo>
                                      <a:pt x="19" y="56"/>
                                    </a:lnTo>
                                    <a:lnTo>
                                      <a:pt x="19" y="61"/>
                                    </a:lnTo>
                                    <a:lnTo>
                                      <a:pt x="19" y="65"/>
                                    </a:lnTo>
                                    <a:lnTo>
                                      <a:pt x="24" y="70"/>
                                    </a:lnTo>
                                    <a:lnTo>
                                      <a:pt x="24" y="74"/>
                                    </a:lnTo>
                                    <a:lnTo>
                                      <a:pt x="24" y="79"/>
                                    </a:lnTo>
                                    <a:lnTo>
                                      <a:pt x="24" y="84"/>
                                    </a:lnTo>
                                    <a:lnTo>
                                      <a:pt x="29" y="88"/>
                                    </a:lnTo>
                                    <a:lnTo>
                                      <a:pt x="29" y="93"/>
                                    </a:lnTo>
                                    <a:lnTo>
                                      <a:pt x="29" y="98"/>
                                    </a:lnTo>
                                    <a:lnTo>
                                      <a:pt x="29" y="102"/>
                                    </a:lnTo>
                                    <a:lnTo>
                                      <a:pt x="34" y="107"/>
                                    </a:lnTo>
                                    <a:lnTo>
                                      <a:pt x="34" y="112"/>
                                    </a:lnTo>
                                    <a:lnTo>
                                      <a:pt x="34" y="116"/>
                                    </a:lnTo>
                                    <a:lnTo>
                                      <a:pt x="39" y="121"/>
                                    </a:lnTo>
                                    <a:lnTo>
                                      <a:pt x="39" y="125"/>
                                    </a:lnTo>
                                    <a:lnTo>
                                      <a:pt x="39" y="130"/>
                                    </a:lnTo>
                                    <a:lnTo>
                                      <a:pt x="39" y="135"/>
                                    </a:lnTo>
                                    <a:lnTo>
                                      <a:pt x="43" y="139"/>
                                    </a:lnTo>
                                    <a:lnTo>
                                      <a:pt x="43" y="144"/>
                                    </a:lnTo>
                                    <a:lnTo>
                                      <a:pt x="43" y="149"/>
                                    </a:lnTo>
                                    <a:lnTo>
                                      <a:pt x="43" y="153"/>
                                    </a:lnTo>
                                    <a:lnTo>
                                      <a:pt x="48" y="158"/>
                                    </a:lnTo>
                                    <a:lnTo>
                                      <a:pt x="48" y="163"/>
                                    </a:lnTo>
                                    <a:lnTo>
                                      <a:pt x="48" y="167"/>
                                    </a:lnTo>
                                    <a:lnTo>
                                      <a:pt x="48" y="172"/>
                                    </a:lnTo>
                                    <a:lnTo>
                                      <a:pt x="53" y="176"/>
                                    </a:lnTo>
                                    <a:lnTo>
                                      <a:pt x="53" y="181"/>
                                    </a:lnTo>
                                    <a:lnTo>
                                      <a:pt x="53" y="186"/>
                                    </a:lnTo>
                                    <a:lnTo>
                                      <a:pt x="53" y="190"/>
                                    </a:lnTo>
                                    <a:lnTo>
                                      <a:pt x="58" y="195"/>
                                    </a:lnTo>
                                    <a:lnTo>
                                      <a:pt x="58" y="200"/>
                                    </a:lnTo>
                                    <a:lnTo>
                                      <a:pt x="58" y="204"/>
                                    </a:lnTo>
                                    <a:lnTo>
                                      <a:pt x="58" y="209"/>
                                    </a:lnTo>
                                    <a:lnTo>
                                      <a:pt x="63" y="214"/>
                                    </a:lnTo>
                                    <a:lnTo>
                                      <a:pt x="63" y="218"/>
                                    </a:lnTo>
                                    <a:lnTo>
                                      <a:pt x="63" y="223"/>
                                    </a:lnTo>
                                    <a:lnTo>
                                      <a:pt x="63" y="228"/>
                                    </a:lnTo>
                                    <a:lnTo>
                                      <a:pt x="68" y="232"/>
                                    </a:lnTo>
                                    <a:lnTo>
                                      <a:pt x="68" y="237"/>
                                    </a:lnTo>
                                    <a:lnTo>
                                      <a:pt x="68" y="241"/>
                                    </a:lnTo>
                                    <a:lnTo>
                                      <a:pt x="68" y="246"/>
                                    </a:lnTo>
                                    <a:lnTo>
                                      <a:pt x="72" y="251"/>
                                    </a:lnTo>
                                    <a:lnTo>
                                      <a:pt x="72" y="255"/>
                                    </a:lnTo>
                                    <a:lnTo>
                                      <a:pt x="72" y="260"/>
                                    </a:lnTo>
                                    <a:lnTo>
                                      <a:pt x="72" y="265"/>
                                    </a:lnTo>
                                    <a:lnTo>
                                      <a:pt x="77" y="269"/>
                                    </a:lnTo>
                                    <a:lnTo>
                                      <a:pt x="77" y="274"/>
                                    </a:lnTo>
                                    <a:lnTo>
                                      <a:pt x="77" y="279"/>
                                    </a:lnTo>
                                    <a:lnTo>
                                      <a:pt x="77" y="283"/>
                                    </a:lnTo>
                                    <a:lnTo>
                                      <a:pt x="82" y="288"/>
                                    </a:lnTo>
                                    <a:lnTo>
                                      <a:pt x="82" y="297"/>
                                    </a:lnTo>
                                    <a:lnTo>
                                      <a:pt x="82" y="302"/>
                                    </a:lnTo>
                                    <a:lnTo>
                                      <a:pt x="82" y="306"/>
                                    </a:lnTo>
                                    <a:lnTo>
                                      <a:pt x="87" y="311"/>
                                    </a:lnTo>
                                    <a:lnTo>
                                      <a:pt x="87" y="316"/>
                                    </a:lnTo>
                                    <a:lnTo>
                                      <a:pt x="87" y="320"/>
                                    </a:lnTo>
                                    <a:lnTo>
                                      <a:pt x="87" y="325"/>
                                    </a:lnTo>
                                    <a:lnTo>
                                      <a:pt x="92" y="330"/>
                                    </a:lnTo>
                                    <a:lnTo>
                                      <a:pt x="92" y="334"/>
                                    </a:lnTo>
                                    <a:lnTo>
                                      <a:pt x="92" y="339"/>
                                    </a:lnTo>
                                    <a:lnTo>
                                      <a:pt x="92" y="343"/>
                                    </a:lnTo>
                                    <a:lnTo>
                                      <a:pt x="96" y="348"/>
                                    </a:lnTo>
                                    <a:lnTo>
                                      <a:pt x="96" y="357"/>
                                    </a:lnTo>
                                    <a:lnTo>
                                      <a:pt x="96" y="362"/>
                                    </a:lnTo>
                                    <a:lnTo>
                                      <a:pt x="96" y="367"/>
                                    </a:lnTo>
                                    <a:lnTo>
                                      <a:pt x="101" y="371"/>
                                    </a:lnTo>
                                    <a:lnTo>
                                      <a:pt x="101" y="376"/>
                                    </a:lnTo>
                                    <a:lnTo>
                                      <a:pt x="101" y="381"/>
                                    </a:lnTo>
                                    <a:lnTo>
                                      <a:pt x="101" y="385"/>
                                    </a:lnTo>
                                    <a:lnTo>
                                      <a:pt x="106" y="390"/>
                                    </a:lnTo>
                                    <a:lnTo>
                                      <a:pt x="106" y="394"/>
                                    </a:lnTo>
                                    <a:lnTo>
                                      <a:pt x="106" y="404"/>
                                    </a:lnTo>
                                    <a:lnTo>
                                      <a:pt x="106" y="408"/>
                                    </a:lnTo>
                                    <a:lnTo>
                                      <a:pt x="106" y="413"/>
                                    </a:lnTo>
                                    <a:lnTo>
                                      <a:pt x="111" y="418"/>
                                    </a:lnTo>
                                    <a:lnTo>
                                      <a:pt x="111" y="422"/>
                                    </a:lnTo>
                                    <a:lnTo>
                                      <a:pt x="111" y="427"/>
                                    </a:lnTo>
                                    <a:lnTo>
                                      <a:pt x="111" y="432"/>
                                    </a:lnTo>
                                    <a:lnTo>
                                      <a:pt x="116" y="441"/>
                                    </a:lnTo>
                                    <a:lnTo>
                                      <a:pt x="116" y="445"/>
                                    </a:lnTo>
                                    <a:lnTo>
                                      <a:pt x="116" y="450"/>
                                    </a:lnTo>
                                    <a:lnTo>
                                      <a:pt x="116" y="455"/>
                                    </a:lnTo>
                                    <a:lnTo>
                                      <a:pt x="121" y="459"/>
                                    </a:lnTo>
                                    <a:lnTo>
                                      <a:pt x="121" y="464"/>
                                    </a:lnTo>
                                    <a:lnTo>
                                      <a:pt x="121" y="473"/>
                                    </a:lnTo>
                                    <a:lnTo>
                                      <a:pt x="121" y="478"/>
                                    </a:lnTo>
                                    <a:lnTo>
                                      <a:pt x="125" y="483"/>
                                    </a:lnTo>
                                    <a:lnTo>
                                      <a:pt x="125" y="487"/>
                                    </a:lnTo>
                                    <a:lnTo>
                                      <a:pt x="125" y="492"/>
                                    </a:lnTo>
                                  </a:path>
                                </a:pathLst>
                              </a:custGeom>
                              <a:noFill/>
                              <a:ln w="19050">
                                <a:solidFill>
                                  <a:srgbClr val="800080"/>
                                </a:solidFill>
                                <a:round/>
                                <a:headEnd/>
                                <a:tailEnd/>
                              </a:ln>
                              <a:extLst>
                                <a:ext uri="{909E8E84-426E-40DD-AFC4-6F175D3DCCD1}">
                                  <a14:hiddenFill xmlns:a14="http://schemas.microsoft.com/office/drawing/2010/main">
                                    <a:solidFill>
                                      <a:srgbClr val="FFFFFF"/>
                                    </a:solidFill>
                                  </a14:hiddenFill>
                                </a:ext>
                              </a:extLst>
                            </wps:spPr>
                            <wps:txbx>
                              <w:txbxContent>
                                <w:p w:rsidR="000B3CEF" w:rsidRDefault="000B3CEF" w:rsidP="008F32BC">
                                  <w:pPr>
                                    <w:jc w:val="center"/>
                                  </w:pPr>
                                </w:p>
                              </w:txbxContent>
                            </wps:txbx>
                            <wps:bodyPr rot="0" vert="horz" wrap="square" lIns="91440" tIns="45720" rIns="91440" bIns="45720" anchor="t" anchorCtr="0" upright="1">
                              <a:noAutofit/>
                            </wps:bodyPr>
                          </wps:wsp>
                        </wpg:grpSp>
                        <wps:wsp>
                          <wps:cNvPr id="89" name="Line 677"/>
                          <wps:cNvCnPr>
                            <a:cxnSpLocks noChangeShapeType="1"/>
                          </wps:cNvCnPr>
                          <wps:spPr bwMode="auto">
                            <a:xfrm>
                              <a:off x="2294" y="4299"/>
                              <a:ext cx="0" cy="162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90" name="Text Box 678"/>
                          <wps:cNvSpPr txBox="1">
                            <a:spLocks noChangeArrowheads="1"/>
                          </wps:cNvSpPr>
                          <wps:spPr bwMode="auto">
                            <a:xfrm>
                              <a:off x="2934" y="513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CEF" w:rsidRPr="009465C6" w:rsidRDefault="000B3CEF" w:rsidP="008F32BC">
                                <w:r>
                                  <w:t>x</w:t>
                                </w:r>
                              </w:p>
                            </w:txbxContent>
                          </wps:txbx>
                          <wps:bodyPr rot="0" vert="horz" wrap="square" lIns="18000" tIns="0" rIns="18000" bIns="0" anchor="t" anchorCtr="0" upright="1">
                            <a:noAutofit/>
                          </wps:bodyPr>
                        </wps:wsp>
                        <wps:wsp>
                          <wps:cNvPr id="91" name="Text Box 679"/>
                          <wps:cNvSpPr txBox="1">
                            <a:spLocks noChangeArrowheads="1"/>
                          </wps:cNvSpPr>
                          <wps:spPr bwMode="auto">
                            <a:xfrm>
                              <a:off x="2064" y="4194"/>
                              <a:ext cx="360"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CEF" w:rsidRPr="009465C6" w:rsidRDefault="000B3CEF" w:rsidP="008F32BC">
                                <w:r>
                                  <w:t>y</w:t>
                                </w:r>
                              </w:p>
                            </w:txbxContent>
                          </wps:txbx>
                          <wps:bodyPr rot="0" vert="horz" wrap="square" lIns="18000" tIns="0" rIns="18000" bIns="0" anchor="t" anchorCtr="0" upright="1">
                            <a:noAutofit/>
                          </wps:bodyPr>
                        </wps:wsp>
                        <wps:wsp>
                          <wps:cNvPr id="92" name="Text Box 680"/>
                          <wps:cNvSpPr txBox="1">
                            <a:spLocks noChangeArrowheads="1"/>
                          </wps:cNvSpPr>
                          <wps:spPr bwMode="auto">
                            <a:xfrm>
                              <a:off x="2049" y="4884"/>
                              <a:ext cx="360"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CEF" w:rsidRPr="00EC5784" w:rsidRDefault="000B3CEF" w:rsidP="008F32BC">
                                <w:pPr>
                                  <w:rPr>
                                    <w:sz w:val="16"/>
                                    <w:szCs w:val="16"/>
                                  </w:rPr>
                                </w:pPr>
                                <w:r w:rsidRPr="00EC5784">
                                  <w:rPr>
                                    <w:sz w:val="16"/>
                                    <w:szCs w:val="16"/>
                                  </w:rPr>
                                  <w:t>O</w:t>
                                </w:r>
                              </w:p>
                            </w:txbxContent>
                          </wps:txbx>
                          <wps:bodyPr rot="0" vert="horz" wrap="square" lIns="18000" tIns="0" rIns="18000" bIns="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83" o:spid="_x0000_s1103" style="position:absolute;left:0;text-align:left;margin-left:219.4pt;margin-top:3.5pt;width:67.8pt;height:51.8pt;z-index:251673600;mso-position-horizontal-relative:text;mso-position-vertical-relative:text" coordorigin="1314,4194" coordsize="1875,172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HJnd1B4AAJy0AAAOAAAAZHJzL2Uyb0RvYy54bWzsXVtvYzeSfl9g/4PgxwU61rlKMuIMZrrT wQKZ3QDx7rvalm1hbUkrKXFnF/Pf9yuyqg5pkywm2cnMAMlDjtznO0XWhbeqIvnlHz4/P81+3BxP 2/3u+qL5Yn4x2+xu93fb3cP1xX/cfHy3vJidzuvd3fppv9tcX/y0OV384at//qcvXw5Xm3b/uH+6 2xxnILI7Xb0cri8ez+fD1eXl6fZx87w+fbE/bHZ4eb8/Pq/P+PP4cHl3XL+A+vPTZTufj5cv++Pd 4bi/3ZxO+NcP/uXFV47+/f3m9vzv9/enzXn2dH2Bup3d/4/u/5/o/5dffbm+ejiuD4/bW67G+hfU 4nm93aFQJfVhfV7Pfjhu35B63t4e96f9/fmL2/3z5f7+fnu7cTyAm2b+iptvjvsfDo6Xh6uXh4OK CaJ9JadfTPb233787jjb3l1fLLuL2W79DB25Ymf4G8J5OTxcAfPN8fD94buj5xA/v93f/tcJry9f v6e/Hzx49unlz/s70Fv/cN474Xy+Pz4TCbA9++x08JPqYPP5PLvFPy7HZj5CU7d4NQ6LJX47Hd0+ QpH0VdM1/cUMb/tm1cu7r/nrZrkY/LfNoh3o7eX6yhfrqspVI75gb6dJpKdfJ9LvH9eHjdPUicQl IkVFvUi/3e42s3HRepE6zPudl+ft5x3Lc7bbv39c7x42jtrNTwfIrnE8UG1B1n9Cf5ygDFO+Kqmh GVdeUiLlZjlnGTvxqpDWV4fj6fzNZv88ox/XF0+ouNPd+sdvT2cvT4GQKnf7j9unJ6ehp93s5fpi NUDu9Oa0f9re0Uv3x/Hh0/un4+zHNbVD9x8rJ4LB3nd3jtjjZn33Nf8+r7dP+D07O4mcj1vI6Glz QaU9b+4uZk8bdD30y1fvaUclglNUmH/5pvi/q/nq6+XXy/5d345fv+vnHz68++PH9/278WOzGD50 H96//9D8hSrf9FeP27u7zY7qL91C09fZCHdQvkFrx6CCuoypOwtFZeXpKg1b9Tr2hvppf/fTd0fi js3Wt0tnzNpExeZg/2EzHhd/9XbcDMPrFql2Nnav2uP6amrJ47DKt+Q3X6qRvm7J3OO8kcT4WhKu u3jdY1Gf/at6tNn90/bwn9RUydq4b2uUt7HnXkpkskQ34Lq3Zj53HUIgkm41QF7U9TWLN53bmw+z Evkt+raFSPfjcbOhARr9m+txubOS8eIUDhauG/NvxMTNbiwhExHlokctaKQQUapEINMffEdGSpHO C7q+417h4Y6byQ06wvvnJ4z6/3I5a+azlxlRdZ3QhGkCzGpczR6BFOVNKOh1orRKU8Ioq5hV12Yo oT0pqu3TlGAoilmuhgwlNAJFdRlKEKJilsMyQwkzOUX1XbpOaM+KWbZjhlITinzIkGpCmS+WOZk3 odBR97T6Qqkvhmy9QrGPOVqh3BdQTtoWmlDwi0WmXqHkx1WToxWKfpmjFcoevU+GVhvKftWm69WG sh+zemxD2TfzJkMsFP6wygmsDYXfNDliofSHMSexNpR+0+aIheIf2qzIQvE3XaaLaEP596ucjXWh /Js+Q6wLFdCPOZl1kQKGHLFQAX2XrVmkABhQsinReK5NvJ9naxYpYJHpeLpQAd0ip80uUsAy02F0 oQI69FDphtlHClhliPWhAjpYY4ZYqIB2nmmafaiAFvXPEAsV0DY5YqEC2iHX7/ehAto2RyxUQJsf jkIFtH2mOfWhAtqsaQyhAtohQ2wIFdAscwoYIgWMQ9poh1ABzZgbdWkaq7bdLnLEQgU0Xa7XGCIF oNtLNqchVAD1emnTGEIFdPNM26TptNYflp2mRatrRXVtpgGMofwX8xytUPxdnxlOxlD8UHimXqH0 uyFjsWMo/S7LYyj8DtaTFP4YCT+nyDGUfT/PdLJYYU9SzTXKRSj6HgNOslqLUPQ5ydMiQrXY5yY+ WPxNqGytQsH3ufkFOVa0wCbX7y9CwQ/zMcNhKPg2N+FchIIfcuPuIhQ8LDBtXMtQ8kNupFyGkkdn kqEVin7A4JzUIvnTVF7LHI/LUPZDbmhbRrLHMJOpWCT8VWYCuwyFT9OZDLFQ+mOTadrLUPpNdu2w CsU/thliq1D8zTI3UVmF8h8xn0nKfxXKPz8awYc4qWnMjUarUAFtl1PAKlTAOGa6ilWogDY7uVtF CkAXnGYzVECLCX1am1iuhnwuM0aLSXwA69qccTRY/AZiy41uzTxUQtfnWkEzD7WwwNQhyWszD9XQ LfO1C/WwaDINoZmHiuib3GDSzENNLNBfZWoXqqLvc91HEy1/FzCmNLloAdwvsrKLVsDwXeTIhaqg njljKORd135rPhvJWTsbh6Eb3zhFmlAdBjTUiAENtWJAQ8UY0FA5ZWi0RDagYXMxoGGLMaChqgxo vbbgl69VbLR8NipQr622XlvRYrpcgWhBbUDrtRWtrA2q9drq6rUVrbONCtS3rWjBbVCt11a08i5T jVbfBrReW31924rW4kYF6rXV17etaGFuVKC+bfX12oqW6eUKREt1A1qvrWjNblCtb1vR4t2gWq+t aBVvUK3XVrScN6jWj1vRwr5MNVrdG9D6thWt8w2q9W0rWvEbVOt7wmjtb1Ctb1uRF6BMNfIFGNC4 baWni5FDIDszjhwC+ckigo/TXIFCXcFsETE2jaKtH31WAMJtn3ccWcOvGSL01xc3DeaSFH477E+U uUGRNsTqbnxOg/uE3oZ4nzogeFge4V0AG6UC+Bo/RvRRacJL3kcCv4jwsBbCu2hfmv4ywsMOCO9y KdL4VYSniT59gJm8T014WyPMNUMJ0VzefZHnGbGZ6AtmGnPxbBlt/AWz3eT5brv4C2a8yXOO6E1Y K5pCEx+obLZWr3TNnKPo7Bextilg5MoocB7rm6a17osC57HGacrqvihwHuucpqP0BSI4OT4ACWVF U033RZ5zEIu+YM4xR8yWEescizdfRp7zLtY5xVxcrfKcYzYb1oqmdvQFQifZWsU6p2mb+6LAeaxz 5FL4Lwqcxzqn6ZYro8B5rHOaSrkvCpzHOqdpEn2BmEWOcwgnlBVNgdwXec4hxugL5hz5IdkyYp3T 1MWVkecck+GoDOYccYRsGbHOacpBZWA+kf0i1vnInGOukP0i1vnInGMekP0i1vnInGOMz34R65x8 /I6PAuexzmn4pi/grM+VAbMIpUsDtPsizzkMKPqCOfd5NckRB4YUfcGcL/KcIxYWfcGcw42e5SPW ObnSiQ84y7NfxDpfMuc+pTTNR6xzcou7MvI6R+Qs5GPJnMO7na1VrPMlcw4XdvaLWOfkxaZawU+d +wINIqwVuardF3mdo+lEXzDn8Dhny4h1Tk5nV0aeczS2qAzmfJXnHI0u/MK5j6kQchBn6xVr3fmI /TcF7mO9O0ew/6bAf6x55At7AZA/N1u3WPfOpevLKcgg1r7z27pvCvM5dAuR3HRC10Qy8G2AJ8xH ZKlTfvpNQ5E/JN3iB+wGWer4gQUwEtXxg9MBD+szzbldIfhJSbAuC+6Rk+DoxfP+x83N3kHOU6K1 ZKyh7AnwtAuBWBeDwRUCFF6O8laeB0dOUMKRvJVnhEIrq6ClPYPQkKenxRPplRcCGJDX8oxhPtvZ homJCRV5vqImKdLyWp4MY3HowCyv5fkKJu1HXsszhmFqVBIbed5JU/DnFWFwHjiYQY1hmO3WUNMp ulRdnswCU2vK1Hj6jpzsYqEKc/af1anCyspiGNIly4V6Fpba0QuH8vSckpca4l1i7CnJTWFl1QtM x24pTJ6+UPIhU6HoIkqFCkznWUJFnjE1eKRqqGHyUISxQOBirIKVdUpuZeIUc+caaroaEg7l6Tkl xy9Rw+qrRE1gWCtWwco6FWrIBi1S8wPyUgcwqbo8mQWBlVXPC5gFAsgVhS4QKC/BKHcKckMGbh2s rFOhptNN4VCenlOFldsp+VGpbhh1iywwTFcQUpg8uVCBlXUqhWJ9VSqUnKFUN10USmHy9IUKzOec Z/s3hZVVLzCs3ot1Y06x5q+BGeMCL56QC11FTb1IIgh5eoHwMmkB32Gpbgorq15gyByooYYsiSIM Ln7odMSUuwpWNiR09I6aMXworKx6XmSNxvChsLLqBQbdljhVmEGNOVXHgqhcnl71lJlE4kUop1go w4xRRqghNleixku00RhlBGaMMgorq15gxihDmUIkECTaF1lgmHp0Razy9OIValiTlKi5HCAqFWkv dbiy8oXeYIxHE66sflnvDcaINOFq6ZUbv9JTd4yIV55ezMjidVob1DUk7+X5Cgd3VVHOQk+dbEJH nkLPr4MHeEbK9ARn2AFtYYEdDMbQ1CjOsAPaVUL0jMEJ2zUYV0kPE+civ5T4QuUa41OjOMMOBKch F9GDPFkfijPoccgAOVllPhRX7luQ0un4xR4Ug56XS4/OqCg/SkWB/JAZXImrpIf83mK5HFDo/Q7W 7NQIm2h8/axlv+KM/kBwxmjVUNIHyaUaVx6IJnqGvUi5xsDWcFii14CM2Kc82U4F5zP88nJWnGF/ shu4NexFcYa9CM5wKDTQg9OHutqET3kKv4yzxjehh+TUop1ygKJTd6qUJ08uV3G19Aw7oGQD2F+H 7PBy/QRXSQ85/EV6lBxA5Vrjm+Cs8U1xhh3QfgAq1xrfFGeMH4LDernIL2XyU7nVOKNcoQf/Rrlc 5heunCqcNQ5ywKPDuFSkR5nzxC+C+FU4axwUeuo2l3YhT24flPBO5VrjoOIMe2Fca7izW0pSR7n1 uHK5Ss9wfWO7oC/XcH4rzhgvJ1zZXlqOSbSGN11xxrg64axymV/EyEp2hZ2PXi6GR33ClcejlrYp k34NT4zikDJQrJ/QM8ZVbLr05dbiDGe+0kPCSLF+tHmY+DXG31Zx5f6q5eSR1hh/J1wlPdPzz3xU 4wz7gx6cXAwnT8spIzheqixnxjVWMEFxBj3YJ9WvQZi5qF/BGX4jsndHTwP10t/K0/e7LSeKYJOt Ua5fDzbG/EDpGRGKlpNHKNhZ5Fdwms4h9Zcn86E4i56ft2MfsFEu44zYSEsJqqQ3IzjScspINc7w byk9f8BMdt6Ojcy+frU4Y17ScgJIY7jCJpxhz5zsQevvoh0ozrBT2pNI+tDkQ7ETebK9CM4IzrS0 RZDoGfMXxRlRnBbrBEevGmfYKdMzpjkd7bEDG7WwcieOPeieWh3MmAp1WLJR3aDhkgUIzAgedRio iFotzCgU4W5HrRJWNvaOM0qNUJTCDGoI4FDdjBlVxzAjYtXR7iBQq4WVmyFOA/DU6mDGpKuDE5Lq VgsrN5mO8y+NLAuBGRMzWpBS3WphRpPhDEkjNtcxzIjNdZwLacEo8wgsGKkdHW3vr4cZkT6cy+Co 1cKMBsgZgEbcsOMkvkpYeYmOo8kcB2UUzoz4GajyINjTFmhowEBxwpSFqqPlUeWeCIdxunoZKM6/ sVBVtDjDxaDFSSQGivM0LJQfVwwU5y5YqDpaHmXokaP+FqqKFgfMDVqMMuyeI9cGimPIFsr3sUaz pVgGNY9amFEop9YaHdRAhyZQoWVqAjP6WAoDVfSxCis7LwcOHhr9P06IdYUag87AoblaWDkAQCfF EqfGuCkwY7DGATGOWi2s7OQZJOhVBzNcSwOHlGphRqEcADJmfTjlxgnEmGoKzMqh4ihMLaw8WA8c WzFckAozWhZHVozlA47qcQIxFiMDx1UqYVb6HEc3amFGk+GYBeXWl1ZKODjbsTqlxMvaV55+DYwT h34ezlgDKz1jTT1AuK7LrMUZa/mBYwyWD0Fx6CyK8uPYAcXS63DlAZNyXxy/hm9l5FgEjpUrlqs4 w6czcoyhMXxJijN8WDgHyvNh+MQUZ/jYcMyxp2f49hRn+AonXLkLpYwqpw/Dl6k4wzc64axymV/D dzty7MDyBU+4sv2N7Ou3fNWCs3zfE67cz+N0LidnnL9VtmfFGXYvOCPGP4qv34hZKM6YlI3sw7di KoozYjQ4aMzLxZj7KM6IIU04w/7Y108xjlK/NgrOmLFMOMP+2DdPPv9iuYoz7EVxhr2wb741Ypij 4IwJyYQrT7tH9vXjsNcyv4qrpGfkatER7NSv4SA4o1zBlecbQq8z5hsjxwSs2L3ijHnEhDPsimMC Vq7CqLhaeoZdceygM3IuRsEZORwTziiXYxE43risX8UZdiU4a9znGIOVezMKzhr3FVfuh3AUoLNn K9dowlXSg72W+qEFhzes3CrFGTHbCVfu1xYcCLFyyQSHA7jLfDC93sh1wxmJTs44BNGgJ7iyXSk9 I3N9wcGV3shVUBzmMUW9CT3ME8o45sMYV3HYo5eLkWupOKy5i+VyJKY3clsWiiv3B4rD0rZcrp93 9sY4iNMoPb9Gzu2EM+xA6MHJV6wfB4v6alx53FoIPWMcnHCGvXD4iXx4ZT68/KxcbrdlG+P0AEd9 SA9BfNrg7S4D0p3e+MfwMhO9SYi2QdP+bywSYHa03Tu6TOkU3rmE+57m2udFsOKdS1I3Io5LV3jj OV2/4i43+5veqBRxETH70f3Hgg1gv+DqpfPnT5/d9WiNn8nRrTX+OqbZcY+t+nCx4fY7/HjcH//n YvaCm+SuL07//cP6uMHFVP+6w71iq6Yn99/Z/dEPCzob6Ri++RS+We9uQer64nyBQ7To5/sz/sIn PxyO24dHlOTPi9jt/4hr1e637k6uqVbxHVG/xT1A6CD9fVPBPUCuMf1/3wPUL+jQYTSakWZzsExn ku7SOLd1g+4BmvYyyF1zYcupvgaITv5nVxIddiY3BWHNpifj0um+XFoIQQ0DSJIKPG4KceeoJ8hg 1jNh6OTnRG0wg1cMTvFPVgerb8W4u40SdNBjKcYdqJ+oD5SsmCYjHQTtFOPOYU/QobikgnKEKGSh IHddQIpSKOmGTtJPsEazH6XkLotJUQqF3dLR0ylKobTddQgpSqG4s5RCeS/o0oEUpVDg7p6AVJ1C ibsT5hOUqLdREeQoUVhHQTg3PlkncpkpyF0llagTzb8UBO9zhlQo8iypUOTYZJYhFcocl3EktUfe tKlWba7thkLPkgqFjhS4dK0oFqUFusuyErIin5yCMEhkSIViz5KKxI4rtZIapIi5FojD2JOyosCX gpoxRyoUe5ZUJPYFHSKZsFA6aU4LdLeBpWQVid1dB5MgReOsSYpcgwrC3CldK5pAKspdr5GoFaUN KAg+0wypUOxZUqHYW9zwkpQVuSG1QOgmqUGaqyoIWdsZUqHYs6RCsbfupo6E2CnQqAW6e9MSsiKP p4L8FQopUqHYs6QisfeZnoECllogjC8pK6zDJpC/TSlVq1DsWVKR2N3tISlSodjdvXApWUVix+1Z SWMgH+jEIJ37nyAVnfTr755K1IqSyZTUMiMrSjNREHbLZGoVij1LKhQ7nIYZUqHY3b00KQZDsXe5 YSK6xCdLKhQ7tkmla0UuWxWDu0EvUSvKp1NQhyEuqUFKo1FUllQodn+vWUKDFGaeSNGdKKlaRWLH FUvpWoVix0V2aVKR2MccqdDascE/QyuS+yJjDeRiVg6ztCinUFFw36VZpJwjRWFjf7peFBxXVOdu LkxInlzLisrTCkUPd1ymXqHo/SWICTXSyRZaYp/r4CnErqg8rVD2cMOl60VJkwGtjLyi+3uw7ThD K5I9GmzSviigryX2uLApaarkvlaUv+cxIS/K0lQUtmtnaEWyd3dGpmhFsl9kpkcU7tcSQSXDYyR7 dy9gwr7iq3uyxNzxGVom6KS5jG/uKZ87Ht3eY0BDRRjQUBsGNFSJAQ31YkBD5RjQUENlaLS0NaBh H2VAw8ZiQMMWY0DrtUUnDapVGVTrtUVpH7VU67VFOciVVKNlcZmtaHFsQOu1FS2UDar12qKMyloJ 1GsrWj4bda3XFp13WFnXaDldrkC0qDag9dqicExtXeu1FS21jbrWa4tCLrV1rdcW5dFXUo1W4WW2 orW4Aa3XVrQsN6jWa4uybmslUK+taLFu1LVeW0j3q61rtHgvVyBawhvQem3RfolArsnZYBMt5jOT wSZazOcnSpTbpAVGEyVE2mqvNkEswh2wXHu1CeZSIR7iQbjiRqLtby8GQWA/xMNMCS/ZKwl8fPg2 WCS8REkT+PjgbZgW4SXanMC/PnTbf6B5PIkvXh25zSxrhkHii1cHbjPTer7I2y8w6QqlxLsYcFo2 B/8SX8THrXPew43u3Uh8EWuaZg4kKs1ITnzxStfMOYZ8H09NfBFrm7dJ3eiO6MQXsb4rrjaBcEJZ cWbDjWYwJcqIdU6jMHGuORiJL2KdV1xtAsGHteJNXTe6t/xtGVBA9AWbumZSJr6IdU4OZ8dH3toR 6wjL4O0bpatNoNzoC9a55mklahXrvOJqE5hDVAZzjiEkZ1cwi+gL5lyzwRO1inVOowPJSvNAE1/E Oq+42gQmF9aKd5bcaE7M2zJgetEXzLmeBJX4ItY5H9p7o2e1Jb6Idc4ZpqWrTTArDGvFO3Jv4CfN 6QPmHX3BPZxu0UnUKtZ5xdUmSH2KymCda+ZPooxY55yTWrraBE0oLIO3A95o1lCijFjnvCvmRs/S fPsFGl1UhgxpeWvHbDL6gjnXcwASZcQ65yzW0tUmaNBhGbx58UbzfBNlxDrnTNQbPbUt8UWsc97Y fKPnLya+iHXOu2tukH2as0R0GiEfvCu6dLUJjj+LvuAeTjc2JWoV65xzTW/0vJy3X3Aek1wAV3G1 CTqmqFasc+SX5jh/dWVO7moTyrrSO+2mKzpotuqu6KBey13RQbNOd0WHPzfBZ3C9uqKDHIkzXNFB 7j2q7nQBh9+H5XtZyQWb3r7areX6YpkDyjt58o4uh3mVVjZdmBGByjmDqDF6fp0YSTHy9JTI6wWU Tm3krTxjVDlZkGmhV/WqExryZFq+Xjrcy1t5RihjMyg5t1B7HUCFhjwjWjoEylt5MgpLLtDyRgDj kbfyjFDWUb6elg4LQkOenhbPEtFdl+QlqLKyBSXNRkqSZ1SiT7/K8kiOHUjC2D/JKO0+pCR5come FvzpRR49ytoVyZNLa1OkwIxzshVWTh3lAwis04gUVm7eAsOEqCQQhZWpkaMEmrJ2GwrM2GyosLIR CczYcsC3WDTGTkOB6aRL7Eee3o4UJrMHeS3PGGZsM6RBgORm7B4UmLF5UGFlQxKYsdWAZ7rWTj+G WRv9FFbuPhRWVj0fVNEaxzMorNzqBWYMPgozqPmZQ2vt3BNY2ZD4TozW2F+gsLLqeX5tnWCpsHKr FxhWOKU+RGEGNbib0RasHXZ8Foh16KjCyoYkMJ12SzOWp2/OPDtvjaFIYMbRaAyz9sIprKxTvp6i Uw+aVF2ezIIXLxJbisoSanCOlHSqsLJOMUslnXbGKKOwcuegsLJOBYbxocQCrwms05gFpi4CEas8 vXgFZuxXU1i51csVFtZ2tQlX1qrijBFkwpX1KldY0CFYJRlPuLJmBWdtQ5tw5T5YceokFm3J02tN rthA7kuZD0olhyH3xjY0pWdsQ1OcMUjIlRjm0fvssO6N7WVKD+vjot6EnrrSRG7yZPlRTJvkou4w eS/PVzhje5lc2WFe1SDlGkdZu+Uy1c/o3yec0S5p+U300MeE8sMS5vftVvvT/v78xe3++XJ/f7+9 3VzeHdcv293DZTtv5pfP6+3OuSyCfVTYaBbuLfvrbLdyPc+0senvf7vV5cvh4erhePj+8NWXVO+X 02H2+flph18HbAN7PJ8PV5eXp9vHzfP69MXz9vb4RvIv++OdFzv9Ohz3t5vTCar4/nF92EALvKXq u6PbkkZ7y/3Wq2+3u82Mb/5izPvdd0fyNMGH9f3h2/3tf51mu/37x/XuYeOo3fx02NBeMmoO0Sf0 x+mAIj69/Hl/B8wa+8ycBciWKpgJ3SrbyoG3PZ1oCzrTfiw4hWg3Fk5Ylv5Kvj0cT+dvNvvnGf24 vnhCxR1t2ZpFLZIhRPDNXscVnQZGb/LmiJ2O+I/beQR7s9VxdnZSOB+3kMvTBvv3ri+eN3fYubfZ +V+OrfN6+/T17k56Dub072ozpArqF+xx9PsZxRBgtr+R/ZLP2dvvDe0o/dP+M2zYDehskN+TGZ4/ 4wVZqtP6K1P+4/G4f3ncrO/QwCJbpk89G3W2vGJvzsC+kMmWOwoEkTXTD28CGWMmJ3G1MUfW7Vxp f49mFTWfX9fpe4nytuGm7ed/alfvPo7Lxbv+Yz+8Wy3my3fzZvWn1TjvV/2Hj38hUTb91eP27m6z cz2c703xj3W96dtxjNr3r+pBnrfnzXH2tH2Ge1O7mfUVWaDvINZXYWcRVd9t6oahy9P1H67vJRP1 xhpsN3YzeWoIP3O7cUMVk+3G+OG3GvO/+q3G+Nd/tG3GlFr+pq9wo85v31fM+RxBnHnrJimJvmI6 x+D3vuL64mdPEH/vK77EkFDfVzgvwu99Bc+LyZH0uq/wZ1/8DfoKysR0K9nXZxbovGLQS2B/7yt+ 7yv+6vMK5yn5R+grwvW0+/3ygJUJ+sUHHLLyuL39sD6vw7/x++VwtWn3j/unu83xq/8TAAAA//8D AFBLAwQUAAYACAAAACEAWY30LOAAAAAJAQAADwAAAGRycy9kb3ducmV2LnhtbEyPzWrDMBCE74W+ g9hAb43sxvnBsRxCaHsKhSaF0ptibWwTa2UsxXbevttTcxxmmPkm24y2ET12vnakIJ5GIJAKZ2oq FXwd355XIHzQZHTjCBXc0MMmf3zIdGrcQJ/YH0IpuIR8qhVUIbSplL6o0Go/dS0Se2fXWR1YdqU0 nR643DbyJYoW0uqaeKHSLe4qLC6Hq1XwPuhhO4tf+/3lvLv9HOcf3/sYlXqajNs1iIBj+A/DHz6j Q85MJ3cl40WjIJmtGD0oWPIl9ufLJAFx4mAcLUDmmbx/kP8CAAD//wMAUEsBAi0AFAAGAAgAAAAh ALaDOJL+AAAA4QEAABMAAAAAAAAAAAAAAAAAAAAAAFtDb250ZW50X1R5cGVzXS54bWxQSwECLQAU AAYACAAAACEAOP0h/9YAAACUAQAACwAAAAAAAAAAAAAAAAAvAQAAX3JlbHMvLnJlbHNQSwECLQAU AAYACAAAACEAXByZ3dQeAACctAAADgAAAAAAAAAAAAAAAAAuAgAAZHJzL2Uyb0RvYy54bWxQSwEC LQAUAAYACAAAACEAWY30LOAAAAAJAQAADwAAAAAAAAAAAAAAAAAuIQAAZHJzL2Rvd25yZXYueG1s UEsFBgAAAAAEAAQA8wAAADsiAAAAAA== ">
                <v:line id="Line 672" o:spid="_x0000_s1104" style="position:absolute;visibility:visible;mso-wrap-style:square" from="1314,5169" to="3114,51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YibuMQAAADbAAAADwAAAGRycy9kb3ducmV2LnhtbESPT2sCMRTE70K/Q3iF3jRrKVVXo4hL oYda8A+en5vnZnHzsmzSNf32jVDwOMzMb5jFKtpG9NT52rGC8SgDQVw6XXOl4Hj4GE5B+ICssXFM Cn7Jw2r5NFhgrt2Nd9TvQyUShH2OCkwIbS6lLw1Z9CPXEifv4jqLIcmukrrDW4LbRr5m2bu0WHNa MNjSxlB53f9YBRNT7OREFl+H76Kvx7O4jafzTKmX57iegwgUwyP83/7UCqZvcP+SfoBc/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liJu4xAAAANsAAAAPAAAAAAAAAAAA AAAAAKECAABkcnMvZG93bnJldi54bWxQSwUGAAAAAAQABAD5AAAAkgMAAAAA ">
                  <v:stroke endarrow="block"/>
                </v:line>
                <v:group id="Group 673" o:spid="_x0000_s1105" style="position:absolute;left:1554;top:4194;width:1635;height:1725" coordorigin="1659,4194" coordsize="1635,17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UD0BcUAAADbAAAADwAAAGRycy9kb3ducmV2LnhtbESPzWrDMBCE74G+g9hC b4nslATjRgkhNKUHU4gdKL0t1sY2sVbGUv3z9lWh0OMwM98wu8NkWjFQ7xrLCuJVBIK4tLrhSsG1 OC8TEM4ja2wtk4KZHBz2D4sdptqOfKEh95UIEHYpKqi971IpXVmTQbeyHXHwbrY36IPsK6l7HAPc tHIdRVtpsOGwUGNHp5rKe/5tFLyNOB6f49chu99O81ex+fjMYlLq6XE6voDwNPn/8F/7XStINvD7 JfwAuf8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VA9AXFAAAA2wAA AA8AAAAAAAAAAAAAAAAAqgIAAGRycy9kb3ducmV2LnhtbFBLBQYAAAAABAAEAPoAAACcAwAAAAA= ">
                  <v:group id="Group 674" o:spid="_x0000_s1106" style="position:absolute;left:1659;top:4644;width:872;height:1002;flip:y" coordorigin="3955,6174" coordsize="872,100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0UOWMEAAADbAAAADwAAAGRycy9kb3ducmV2LnhtbESPQYvCMBSE74L/ITzB m6ZKEalGEUER8WJ3Vzw+mmcbbF5KE7X+e7OwsMdhZr5hluvO1uJJrTeOFUzGCQjiwmnDpYLvr91o DsIHZI21Y1LwJg/rVb+3xEy7F5/pmYdSRAj7DBVUITSZlL6oyKIfu4Y4ejfXWgxRtqXULb4i3NZy miQzadFwXKiwoW1FxT1/WAU/G5NSerkeT0lBdNDyus9NqtRw0G0WIAJ14T/81z5oBfMZ/H6JP0Cu PgA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R0UOWMEAAADbAAAADwAA AAAAAAAAAAAAAACqAgAAZHJzL2Rvd25yZXYueG1sUEsFBgAAAAAEAAQA+gAAAJgDAAAAAA== ">
                    <v:shape id="Freeform 675" o:spid="_x0000_s1107" style="position:absolute;left:3955;top:6174;width:747;height:1002;visibility:visible;mso-wrap-style:square;v-text-anchor:top" coordsize="747,1002"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rbug8YA AADbAAAADwAAAGRycy9kb3ducmV2LnhtbESP0WoCMRRE3wv+Q7hCX0rNVliV1SgqFoSqoO0H3G6u u4ubm20SdevXG6HQx2FmzjCTWWtqcSHnK8sK3noJCOLc6ooLBV+f768jED4ga6wtk4Jf8jCbdp4m mGl75T1dDqEQEcI+QwVlCE0mpc9LMuh7tiGO3tE6gyFKV0jt8Brhppb9JBlIgxXHhRIbWpaUnw5n o2DTLk+rbbI5r3/SNL255mOxe/lW6rnbzscgArXhP/zXXmsFoyE8vsQfIKd3AAAA//8DAFBLAQIt ABQABgAIAAAAIQDw94q7/QAAAOIBAAATAAAAAAAAAAAAAAAAAAAAAABbQ29udGVudF9UeXBlc10u eG1sUEsBAi0AFAAGAAgAAAAhADHdX2HSAAAAjwEAAAsAAAAAAAAAAAAAAAAALgEAAF9yZWxzLy5y ZWxzUEsBAi0AFAAGAAgAAAAhADMvBZ5BAAAAOQAAABAAAAAAAAAAAAAAAAAAKQIAAGRycy9zaGFw ZXhtbC54bWxQSwECLQAUAAYACAAAACEAqrbug8YAAADbAAAADwAAAAAAAAAAAAAAAACYAgAAZHJz L2Rvd25yZXYueG1sUEsFBgAAAAAEAAQA9QAAAIsDAAAAAA== " adj="-11796480,,5400" path="m,1002r5,-5l5,993r,-5l5,983r5,-9l10,969r,-4l10,960r5,-5l15,951r,-9l15,937r4,-5l19,928r,-5l19,918r5,-9l24,904r,-4l24,895r5,-4l29,886r,-5l29,877r5,-5l34,863r,-5l34,853r5,-4l39,844r,-4l39,835r4,-5l43,826r,-5l43,816r5,-9l48,802r,-4l48,793r5,-4l53,784r,-5l53,775r5,-5l58,765r,-4l58,756r5,-5l63,747r,-5l63,738r5,-5l68,728r,-4l68,719r4,-5l72,710r,-5l72,700r5,-4l77,691r,-5l77,682r5,-5l82,673r,-5l82,663r5,-4l87,654r,-5l87,645r5,-5l92,635r,-4l92,626r5,-4l97,617r,-5l101,608r,-5l101,598r,-4l106,589r,-5l106,580r,-5l111,571r,-5l111,561r5,-4l116,552r,-5l116,543r5,-5l121,533r,-4l125,524r,-4l125,515r,-5l130,506r,-5l130,496r5,-4l135,487r,-5l135,478r5,-5l140,469r,-5l140,459r5,l145,455r,-5l145,445r5,-4l150,436r,-5l154,427r,-5l154,418r5,-5l159,408r,-4l164,399r,-5l164,390r5,-5l169,380r,-4l174,371r,-5l174,362r4,-5l178,353r,-5l183,348r,-5l183,339r5,-5l188,329r,-4l193,320r,-5l193,311r5,-5l198,302r,-5l203,297r,-5l203,288r4,-5l207,278r,-4l212,274r,-5l212,264r5,-4l217,255r,-4l222,251r,-5l222,241r5,l227,237r,-5l231,227r,-4l236,218r,-5l236,209r5,l241,204r,-4l246,200r,-5l246,190r5,l251,186r,-5l256,181r,-5l256,172r4,l260,167r,-5l265,162r,-4l265,153r5,l270,149r,-5l275,144r,-5l280,135r,-5l284,125r,-4l289,121r,-5l294,111r,-4l299,107r,-5l299,97r5,l304,93r5,l309,88r4,-4l313,79r5,l318,74r5,l323,70r5,-5l328,60r5,l333,56r4,l337,51r5,l342,46r5,l347,42r5,l352,37r5,l357,33r5,l362,28r4,l371,23r5,l376,19r5,l381,14r5,l390,14r,-5l395,9r5,l400,5r5,l410,5r5,l415,r4,l424,r5,l434,r5,l443,r5,l453,r5,l458,5r5,l468,5r4,l472,9r5,l482,9r5,5l492,14r,5l496,19r5,l501,23r5,l506,28r5,l516,33r5,l521,37r4,l525,42r5,l530,46r5,l535,51r5,l540,56r5,4l550,65r,5l554,70r,4l559,74r,5l564,84r,4l569,88r,5l574,93r,4l578,102r,5l583,107r,4l583,116r5,l588,121r5,4l593,130r5,l598,135r,4l603,139r,5l607,149r,4l612,158r,4l617,167r,5l617,176r5,l622,181r,5l627,186r,4l627,195r4,l631,200r,4l636,204r,5l636,213r5,5l641,223r5,4l646,232r5,5l651,241r,5l656,246r,5l656,255r4,5l660,264r,5l665,269r,5l665,278r5,5l670,288r,4l675,292r,5l675,302r5,4l680,311r,4l684,320r,5l684,329r5,l689,334r,5l694,343r,5l694,353r5,4l699,362r,4l704,371r,5l704,380r5,5l709,390r,4l713,399r,5l713,408r5,5l718,418r,4l723,427r,4l723,436r5,5l728,445r,5l733,455r,4l733,464r4,5l737,473r,5l737,482r5,l742,487r,5l742,496r5,5l747,506r,4e" filled="f" strokecolor="purple" strokeweight="1.5pt">
                      <v:stroke joinstyle="round"/>
                      <v:formulas/>
                      <v:path arrowok="t" o:connecttype="custom" o:connectlocs="10,969;19,932;24,895;34,858;43,826;53,789;58,756;68,724;77,691;87,659;92,626;101,594;111,561;121,529;130,496;140,464;150,436;159,404;174,371;183,343;193,311;207,283;217,255;227,232;241,204;251,181;265,162;275,139;294,111;309,93;323,70;342,51;357,33;381,19;400,5;429,0;458,5;487,14;506,28;530,42;550,65;564,88;583,107;598,130;612,158;622,186;636,204;651,237;660,264;670,292;684,320;694,348;704,380;718,413;728,445;737,478;747,506" o:connectangles="0,0,0,0,0,0,0,0,0,0,0,0,0,0,0,0,0,0,0,0,0,0,0,0,0,0,0,0,0,0,0,0,0,0,0,0,0,0,0,0,0,0,0,0,0,0,0,0,0,0,0,0,0,0,0,0,0" textboxrect="0,0,747,1002"/>
                      <v:textbox>
                        <w:txbxContent>
                          <w:p w:rsidR="000B3CEF" w:rsidRDefault="000B3CEF" w:rsidP="008F32BC">
                            <w:pPr>
                              <w:jc w:val="center"/>
                            </w:pPr>
                          </w:p>
                        </w:txbxContent>
                      </v:textbox>
                    </v:shape>
                    <v:shape id="Freeform 676" o:spid="_x0000_s1108" style="position:absolute;left:4702;top:6684;width:125;height:492;visibility:visible;mso-wrap-style:square;v-text-anchor:top" coordsize="125,492"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UxQH8EA AADbAAAADwAAAGRycy9kb3ducmV2LnhtbERPyW7CMBC9V+IfrKnErTggUWiKQQix9NaUbtdRPCQR 8diyDSR/Xx+Qenx6+2LVmVZcyYfGsoLxKANBXFrdcKXg63P3NAcRIrLG1jIp6CnAajl4WGCu7Y0/ 6HqMlUghHHJUUMfocilDWZPBMLKOOHEn6w3GBH0ltcdbCjetnGTZszTYcGqo0dGmpvJ8vBgFL+Op 3h9O37/F9Me/N1sqZq5fKzV87NavICJ18V98d79pBfM0Nn1JP0Au/wAAAP//AwBQSwECLQAUAAYA CAAAACEA8PeKu/0AAADiAQAAEwAAAAAAAAAAAAAAAAAAAAAAW0NvbnRlbnRfVHlwZXNdLnhtbFBL AQItABQABgAIAAAAIQAx3V9h0gAAAI8BAAALAAAAAAAAAAAAAAAAAC4BAABfcmVscy8ucmVsc1BL AQItABQABgAIAAAAIQAzLwWeQQAAADkAAAAQAAAAAAAAAAAAAAAAACkCAABkcnMvc2hhcGV4bWwu eG1sUEsBAi0AFAAGAAgAAAAhAF1MUB/BAAAA2wAAAA8AAAAAAAAAAAAAAAAAmAIAAGRycy9kb3du cmV2LnhtbFBLBQYAAAAABAAEAPUAAACGAwAAAAA= " adj="-11796480,,5400" path="m,l5,5r,5l5,14r,5l10,23r,5l10,33r5,4l15,42r,5l15,51r4,5l19,61r,4l24,70r,4l24,79r,5l29,88r,5l29,98r,4l34,107r,5l34,116r5,5l39,125r,5l39,135r4,4l43,144r,5l43,153r5,5l48,163r,4l48,172r5,4l53,181r,5l53,190r5,5l58,200r,4l58,209r5,5l63,218r,5l63,228r5,4l68,237r,4l68,246r4,5l72,255r,5l72,265r5,4l77,274r,5l77,283r5,5l82,297r,5l82,306r5,5l87,316r,4l87,325r5,5l92,334r,5l92,343r4,5l96,357r,5l96,367r5,4l101,376r,5l101,385r5,5l106,394r,10l106,408r,5l111,418r,4l111,427r,5l116,441r,4l116,450r,5l121,459r,5l121,473r,5l125,483r,4l125,492e" filled="f" strokecolor="purple" strokeweight="1.5pt">
                      <v:stroke joinstyle="round"/>
                      <v:formulas/>
                      <v:path arrowok="t" o:connecttype="custom" o:connectlocs="5,5;5,14;10,23;10,33;15,42;15,51;19,61;24,70;24,79;29,88;29,98;34,107;34,116;39,125;39,135;43,144;43,153;48,163;48,172;53,181;53,190;58,200;58,209;63,218;63,228;68,237;68,246;72,255;72,265;77,274;77,283;82,297;82,306;87,316;87,325;92,334;92,343;96,357;96,367;101,376;101,385;106,394;106,408;111,418;111,427;116,441;116,450;121,459;121,473;125,483;125,492" o:connectangles="0,0,0,0,0,0,0,0,0,0,0,0,0,0,0,0,0,0,0,0,0,0,0,0,0,0,0,0,0,0,0,0,0,0,0,0,0,0,0,0,0,0,0,0,0,0,0,0,0,0,0" textboxrect="0,0,125,492"/>
                      <v:textbox>
                        <w:txbxContent>
                          <w:p w:rsidR="000B3CEF" w:rsidRDefault="000B3CEF" w:rsidP="008F32BC">
                            <w:pPr>
                              <w:jc w:val="center"/>
                            </w:pPr>
                          </w:p>
                        </w:txbxContent>
                      </v:textbox>
                    </v:shape>
                  </v:group>
                  <v:line id="Line 677" o:spid="_x0000_s1109" style="position:absolute;visibility:visible;mso-wrap-style:square" from="2294,4299" to="2294,59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9dsz8UAAADbAAAADwAAAGRycy9kb3ducmV2LnhtbESPQWvCQBSE7wX/w/IEb3XTIiGmboII haIgaCt4fGZfk9Ds25DdJjG/vlso9DjMzDfMJh9NI3rqXG1ZwdMyAkFcWF1zqeDj/fUxAeE8ssbG Mim4k4M8mz1sMNV24BP1Z1+KAGGXooLK+zaV0hUVGXRL2xIH79N2Bn2QXSl1h0OAm0Y+R1EsDdYc FipsaVdR8XX+NgpQ7iafnMbDan0x8nrcxpfbtFdqMR+3LyA8jf4//Nd+0wqSNfx+CT9AZj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59dsz8UAAADbAAAADwAAAAAAAAAA AAAAAAChAgAAZHJzL2Rvd25yZXYueG1sUEsFBgAAAAAEAAQA+QAAAJMDAAAAAA== ">
                    <v:stroke startarrow="block"/>
                  </v:line>
                  <v:shape id="Text Box 678" o:spid="_x0000_s1110" type="#_x0000_t202" style="position:absolute;left:2934;top:5139;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10aJsEA AADbAAAADwAAAGRycy9kb3ducmV2LnhtbERPy2oCMRTdF/yHcAV3NaOgtVOjiCAIdtPRjbvbyZ1H ndwMSZwZ+/VmUejycN7r7WAa0ZHztWUFs2kCgji3uuZSweV8eF2B8AFZY2OZFDzIw3Yzelljqm3P X9RloRQxhH2KCqoQ2lRKn1dk0E9tSxy5wjqDIUJXSu2wj+GmkfMkWUqDNceGClvaV5TfsrtRMCyy y7U4FM5Z+tz9/pSnvnv7VmoyHnYfIAIN4V/85z5qBe9xffwSf4DcPAEAAP//AwBQSwECLQAUAAYA CAAAACEA8PeKu/0AAADiAQAAEwAAAAAAAAAAAAAAAAAAAAAAW0NvbnRlbnRfVHlwZXNdLnhtbFBL AQItABQABgAIAAAAIQAx3V9h0gAAAI8BAAALAAAAAAAAAAAAAAAAAC4BAABfcmVscy8ucmVsc1BL AQItABQABgAIAAAAIQAzLwWeQQAAADkAAAAQAAAAAAAAAAAAAAAAACkCAABkcnMvc2hhcGV4bWwu eG1sUEsBAi0AFAAGAAgAAAAhAFtdGibBAAAA2wAAAA8AAAAAAAAAAAAAAAAAmAIAAGRycy9kb3du cmV2LnhtbFBLBQYAAAAABAAEAPUAAACGAwAAAAA= " filled="f" stroked="f">
                    <v:textbox inset=".5mm,0,.5mm,0">
                      <w:txbxContent>
                        <w:p w:rsidR="000B3CEF" w:rsidRPr="009465C6" w:rsidRDefault="000B3CEF" w:rsidP="008F32BC">
                          <w:r>
                            <w:t>x</w:t>
                          </w:r>
                        </w:p>
                      </w:txbxContent>
                    </v:textbox>
                  </v:shape>
                  <v:shape id="Text Box 679" o:spid="_x0000_s1111" type="#_x0000_t202" style="position:absolute;left:2064;top:4194;width:360;height:4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BG/vcQA AADbAAAADwAAAGRycy9kb3ducmV2LnhtbESPT2sCMRTE7wW/Q3hCbzWrYKurUUQQhPbS1Yu35+bt H928LEnc3fbTN4VCj8PM/IZZbwfTiI6cry0rmE4SEMS51TWXCs6nw8sChA/IGhvLpOCLPGw3o6c1 ptr2/EldFkoRIexTVFCF0KZS+rwig35iW+LoFdYZDFG6UmqHfYSbRs6S5FUarDkuVNjSvqL8nj2M gmGenS/FoXDO0sfu+1a+993bVann8bBbgQg0hP/wX/uoFSyn8Psl/gC5+QEAAP//AwBQSwECLQAU AAYACAAAACEA8PeKu/0AAADiAQAAEwAAAAAAAAAAAAAAAAAAAAAAW0NvbnRlbnRfVHlwZXNdLnht bFBLAQItABQABgAIAAAAIQAx3V9h0gAAAI8BAAALAAAAAAAAAAAAAAAAAC4BAABfcmVscy8ucmVs c1BLAQItABQABgAIAAAAIQAzLwWeQQAAADkAAAAQAAAAAAAAAAAAAAAAACkCAABkcnMvc2hhcGV4 bWwueG1sUEsBAi0AFAAGAAgAAAAhADQRv73EAAAA2wAAAA8AAAAAAAAAAAAAAAAAmAIAAGRycy9k b3ducmV2LnhtbFBLBQYAAAAABAAEAPUAAACJAwAAAAA= " filled="f" stroked="f">
                    <v:textbox inset=".5mm,0,.5mm,0">
                      <w:txbxContent>
                        <w:p w:rsidR="000B3CEF" w:rsidRPr="009465C6" w:rsidRDefault="000B3CEF" w:rsidP="008F32BC">
                          <w:r>
                            <w:t>y</w:t>
                          </w:r>
                        </w:p>
                      </w:txbxContent>
                    </v:textbox>
                  </v:shape>
                  <v:shape id="Text Box 680" o:spid="_x0000_s1112" type="#_x0000_t202" style="position:absolute;left:2049;top:4884;width:360;height:52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MMhysQA AADbAAAADwAAAGRycy9kb3ducmV2LnhtbESPT2sCMRTE7wW/Q3iCt5pVaKurUUQQCvbS1Yu35+bt H928LEnc3fbTN4VCj8PM/IZZbwfTiI6cry0rmE0TEMS51TWXCs6nw/MChA/IGhvLpOCLPGw3o6c1 ptr2/EldFkoRIexTVFCF0KZS+rwig35qW+LoFdYZDFG6UmqHfYSbRs6T5FUarDkuVNjSvqL8nj2M guElO1+KQ+GcpY/d96089t3bVanJeNitQAQawn/4r/2uFSzn8Psl/gC5+QEAAP//AwBQSwECLQAU AAYACAAAACEA8PeKu/0AAADiAQAAEwAAAAAAAAAAAAAAAAAAAAAAW0NvbnRlbnRfVHlwZXNdLnht bFBLAQItABQABgAIAAAAIQAx3V9h0gAAAI8BAAALAAAAAAAAAAAAAAAAAC4BAABfcmVscy8ucmVs c1BLAQItABQABgAIAAAAIQAzLwWeQQAAADkAAAAQAAAAAAAAAAAAAAAAACkCAABkcnMvc2hhcGV4 bWwueG1sUEsBAi0AFAAGAAgAAAAhAMTDIcrEAAAA2wAAAA8AAAAAAAAAAAAAAAAAmAIAAGRycy9k b3ducmV2LnhtbFBLBQYAAAAABAAEAPUAAACJAwAAAAA= " filled="f" stroked="f">
                    <v:textbox inset=".5mm,0,.5mm,0">
                      <w:txbxContent>
                        <w:p w:rsidR="000B3CEF" w:rsidRPr="00EC5784" w:rsidRDefault="000B3CEF" w:rsidP="008F32BC">
                          <w:pPr>
                            <w:rPr>
                              <w:sz w:val="16"/>
                              <w:szCs w:val="16"/>
                            </w:rPr>
                          </w:pPr>
                          <w:r w:rsidRPr="00EC5784">
                            <w:rPr>
                              <w:sz w:val="16"/>
                              <w:szCs w:val="16"/>
                            </w:rPr>
                            <w:t>O</w:t>
                          </w:r>
                        </w:p>
                      </w:txbxContent>
                    </v:textbox>
                  </v:shape>
                </v:group>
                <w10:wrap type="square"/>
              </v:group>
            </w:pict>
          </mc:Fallback>
        </mc:AlternateContent>
      </w:r>
      <w:r w:rsidRPr="00F90D9F">
        <w:rPr>
          <w:b/>
          <w:sz w:val="24"/>
          <w:szCs w:val="24"/>
          <w:lang w:val="sv-SE"/>
        </w:rPr>
        <w:t xml:space="preserve">A. </w:t>
      </w:r>
      <w:r w:rsidRPr="00F90D9F">
        <w:rPr>
          <w:position w:val="-8"/>
          <w:sz w:val="24"/>
          <w:szCs w:val="24"/>
        </w:rPr>
        <w:object w:dxaOrig="1780" w:dyaOrig="300">
          <v:shape id="_x0000_i1629" type="#_x0000_t75" style="width:89.65pt;height:14.95pt" o:ole="">
            <v:imagedata r:id="rId1254" o:title=""/>
          </v:shape>
          <o:OLEObject Type="Embed" ProgID="Equation.DSMT4" ShapeID="_x0000_i1629" DrawAspect="Content" ObjectID="_1817111164" r:id="rId1255"/>
        </w:object>
      </w:r>
      <w:r w:rsidRPr="00F90D9F">
        <w:rPr>
          <w:sz w:val="24"/>
          <w:szCs w:val="24"/>
          <w:lang w:val="sv-SE"/>
        </w:rPr>
        <w:tab/>
      </w:r>
    </w:p>
    <w:p w:rsidR="008F32BC" w:rsidRPr="00F90D9F" w:rsidRDefault="008F32BC" w:rsidP="008F32BC">
      <w:pPr>
        <w:tabs>
          <w:tab w:val="left" w:pos="5670"/>
        </w:tabs>
        <w:ind w:left="993"/>
        <w:rPr>
          <w:sz w:val="24"/>
          <w:szCs w:val="24"/>
          <w:lang w:val="sv-SE"/>
        </w:rPr>
      </w:pPr>
      <w:r w:rsidRPr="00F90D9F">
        <w:rPr>
          <w:b/>
          <w:sz w:val="24"/>
          <w:szCs w:val="24"/>
          <w:highlight w:val="yellow"/>
          <w:u w:val="single"/>
          <w:lang w:val="sv-SE"/>
        </w:rPr>
        <w:t>B.</w:t>
      </w:r>
      <w:r w:rsidRPr="00F90D9F">
        <w:rPr>
          <w:b/>
          <w:sz w:val="24"/>
          <w:szCs w:val="24"/>
          <w:highlight w:val="yellow"/>
          <w:lang w:val="sv-SE"/>
        </w:rPr>
        <w:t xml:space="preserve"> </w:t>
      </w:r>
      <w:r w:rsidRPr="00F90D9F">
        <w:rPr>
          <w:position w:val="-8"/>
          <w:sz w:val="24"/>
          <w:szCs w:val="24"/>
          <w:highlight w:val="yellow"/>
        </w:rPr>
        <w:object w:dxaOrig="1780" w:dyaOrig="300">
          <v:shape id="_x0000_i1630" type="#_x0000_t75" style="width:89.65pt;height:14.95pt" o:ole="">
            <v:imagedata r:id="rId1256" o:title=""/>
          </v:shape>
          <o:OLEObject Type="Embed" ProgID="Equation.DSMT4" ShapeID="_x0000_i1630" DrawAspect="Content" ObjectID="_1817111165" r:id="rId1257"/>
        </w:object>
      </w:r>
    </w:p>
    <w:p w:rsidR="008F32BC" w:rsidRPr="00F90D9F" w:rsidRDefault="008F32BC" w:rsidP="008F32BC">
      <w:pPr>
        <w:tabs>
          <w:tab w:val="left" w:pos="5670"/>
        </w:tabs>
        <w:ind w:left="993"/>
        <w:rPr>
          <w:sz w:val="24"/>
          <w:szCs w:val="24"/>
          <w:lang w:val="sv-SE"/>
        </w:rPr>
      </w:pPr>
      <w:r w:rsidRPr="00F90D9F">
        <w:rPr>
          <w:b/>
          <w:sz w:val="24"/>
          <w:szCs w:val="24"/>
          <w:lang w:val="sv-SE"/>
        </w:rPr>
        <w:t xml:space="preserve">C. </w:t>
      </w:r>
      <w:r w:rsidRPr="00F90D9F">
        <w:rPr>
          <w:position w:val="-8"/>
          <w:sz w:val="24"/>
          <w:szCs w:val="24"/>
        </w:rPr>
        <w:object w:dxaOrig="1780" w:dyaOrig="300">
          <v:shape id="_x0000_i1631" type="#_x0000_t75" style="width:89.65pt;height:14.95pt" o:ole="">
            <v:imagedata r:id="rId1258" o:title=""/>
          </v:shape>
          <o:OLEObject Type="Embed" ProgID="Equation.DSMT4" ShapeID="_x0000_i1631" DrawAspect="Content" ObjectID="_1817111166" r:id="rId1259"/>
        </w:object>
      </w:r>
      <w:r w:rsidRPr="00F90D9F">
        <w:rPr>
          <w:sz w:val="24"/>
          <w:szCs w:val="24"/>
          <w:lang w:val="sv-SE"/>
        </w:rPr>
        <w:tab/>
      </w:r>
    </w:p>
    <w:p w:rsidR="008F32BC" w:rsidRPr="00F90D9F" w:rsidRDefault="008F32BC" w:rsidP="008F32BC">
      <w:pPr>
        <w:tabs>
          <w:tab w:val="left" w:pos="5670"/>
        </w:tabs>
        <w:ind w:left="993"/>
        <w:rPr>
          <w:sz w:val="24"/>
          <w:szCs w:val="24"/>
          <w:lang w:val="sv-SE"/>
        </w:rPr>
      </w:pPr>
      <w:r w:rsidRPr="00F90D9F">
        <w:rPr>
          <w:b/>
          <w:sz w:val="24"/>
          <w:szCs w:val="24"/>
          <w:lang w:val="sv-SE"/>
        </w:rPr>
        <w:t xml:space="preserve">D. </w:t>
      </w:r>
      <w:r w:rsidRPr="00F90D9F">
        <w:rPr>
          <w:position w:val="-8"/>
          <w:sz w:val="24"/>
          <w:szCs w:val="24"/>
        </w:rPr>
        <w:object w:dxaOrig="1780" w:dyaOrig="300">
          <v:shape id="_x0000_i1632" type="#_x0000_t75" style="width:89.65pt;height:14.95pt" o:ole="">
            <v:imagedata r:id="rId1260" o:title=""/>
          </v:shape>
          <o:OLEObject Type="Embed" ProgID="Equation.DSMT4" ShapeID="_x0000_i1632" DrawAspect="Content" ObjectID="_1817111167" r:id="rId1261"/>
        </w:object>
      </w:r>
    </w:p>
    <w:p w:rsidR="008F32BC" w:rsidRPr="00F90D9F" w:rsidRDefault="008F32BC" w:rsidP="008F32BC">
      <w:pPr>
        <w:tabs>
          <w:tab w:val="left" w:pos="993"/>
        </w:tabs>
        <w:rPr>
          <w:sz w:val="24"/>
          <w:szCs w:val="24"/>
          <w:lang w:val="sv-SE"/>
        </w:rPr>
      </w:pPr>
      <w:r w:rsidRPr="00F90D9F">
        <w:rPr>
          <w:b/>
          <w:sz w:val="24"/>
          <w:szCs w:val="24"/>
          <w:lang w:val="nl-NL"/>
        </w:rPr>
        <w:t>Câu 2</w:t>
      </w:r>
      <w:r w:rsidR="00BE6AEA" w:rsidRPr="00F90D9F">
        <w:rPr>
          <w:b/>
          <w:sz w:val="24"/>
          <w:szCs w:val="24"/>
          <w:lang w:val="nl-NL"/>
        </w:rPr>
        <w:t>4</w:t>
      </w:r>
      <w:r w:rsidRPr="00F90D9F">
        <w:rPr>
          <w:b/>
          <w:sz w:val="24"/>
          <w:szCs w:val="24"/>
          <w:lang w:val="nl-NL"/>
        </w:rPr>
        <w:t>:</w:t>
      </w:r>
      <w:r w:rsidRPr="00F90D9F">
        <w:rPr>
          <w:sz w:val="24"/>
          <w:szCs w:val="24"/>
          <w:lang w:val="nl-NL"/>
        </w:rPr>
        <w:t xml:space="preserve"> </w:t>
      </w:r>
      <w:r w:rsidRPr="00F90D9F">
        <w:rPr>
          <w:sz w:val="24"/>
          <w:szCs w:val="24"/>
          <w:lang w:val="vi-VN"/>
        </w:rPr>
        <w:t xml:space="preserve"> </w:t>
      </w:r>
      <w:r w:rsidRPr="00F90D9F">
        <w:rPr>
          <w:sz w:val="24"/>
          <w:szCs w:val="24"/>
          <w:lang w:val="sv-SE"/>
        </w:rPr>
        <w:t xml:space="preserve">Nếu </w:t>
      </w:r>
      <w:r w:rsidRPr="00F90D9F">
        <w:rPr>
          <w:sz w:val="24"/>
          <w:szCs w:val="24"/>
          <w:lang w:val="nl-NL"/>
        </w:rPr>
        <w:t>hàm</w:t>
      </w:r>
      <w:r w:rsidRPr="00F90D9F">
        <w:rPr>
          <w:sz w:val="24"/>
          <w:szCs w:val="24"/>
          <w:lang w:val="sv-SE"/>
        </w:rPr>
        <w:t xml:space="preserve"> số </w:t>
      </w:r>
      <w:r w:rsidRPr="00F90D9F">
        <w:rPr>
          <w:position w:val="-10"/>
          <w:sz w:val="24"/>
          <w:szCs w:val="24"/>
        </w:rPr>
        <w:object w:dxaOrig="1520" w:dyaOrig="360">
          <v:shape id="_x0000_i1633" type="#_x0000_t75" style="width:76.1pt;height:17.65pt" o:ole="">
            <v:imagedata r:id="rId1262" o:title=""/>
          </v:shape>
          <o:OLEObject Type="Embed" ProgID="Equation.DSMT4" ShapeID="_x0000_i1633" DrawAspect="Content" ObjectID="_1817111168" r:id="rId1263"/>
        </w:object>
      </w:r>
      <w:r w:rsidRPr="00F90D9F">
        <w:rPr>
          <w:sz w:val="24"/>
          <w:szCs w:val="24"/>
          <w:lang w:val="sv-SE"/>
        </w:rPr>
        <w:t xml:space="preserve"> có đồ thị như sau thì dấu các hệ số của nó là: </w:t>
      </w:r>
    </w:p>
    <w:p w:rsidR="008F32BC" w:rsidRPr="00F90D9F" w:rsidRDefault="008F32BC" w:rsidP="008F32BC">
      <w:pPr>
        <w:tabs>
          <w:tab w:val="left" w:pos="5670"/>
        </w:tabs>
        <w:ind w:left="993"/>
        <w:rPr>
          <w:b/>
          <w:sz w:val="24"/>
          <w:szCs w:val="24"/>
          <w:lang w:val="sv-SE"/>
        </w:rPr>
      </w:pPr>
      <w:r w:rsidRPr="00F90D9F">
        <w:rPr>
          <w:noProof/>
          <w:sz w:val="24"/>
          <w:szCs w:val="24"/>
        </w:rPr>
        <mc:AlternateContent>
          <mc:Choice Requires="wps">
            <w:drawing>
              <wp:anchor distT="0" distB="0" distL="114300" distR="114300" simplePos="0" relativeHeight="251680768" behindDoc="0" locked="0" layoutInCell="1" allowOverlap="1" wp14:anchorId="2A445E22" wp14:editId="1BDC1559">
                <wp:simplePos x="0" y="0"/>
                <wp:positionH relativeFrom="column">
                  <wp:posOffset>2815590</wp:posOffset>
                </wp:positionH>
                <wp:positionV relativeFrom="paragraph">
                  <wp:posOffset>2540</wp:posOffset>
                </wp:positionV>
                <wp:extent cx="154940" cy="236855"/>
                <wp:effectExtent l="0" t="0" r="0" b="10795"/>
                <wp:wrapNone/>
                <wp:docPr id="82" name="Text Box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940" cy="236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CEF" w:rsidRPr="00802F89" w:rsidRDefault="000B3CEF" w:rsidP="008F32BC">
                            <w:pPr>
                              <w:rPr>
                                <w:lang w:val="vi-VN"/>
                              </w:rPr>
                            </w:pPr>
                            <w:r>
                              <w:rPr>
                                <w:lang w:val="vi-VN"/>
                              </w:rPr>
                              <w:t>y</w:t>
                            </w:r>
                          </w:p>
                        </w:txbxContent>
                      </wps:txbx>
                      <wps:bodyPr rot="0" vert="horz" wrap="square" lIns="18000" tIns="0" rIns="1800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82" o:spid="_x0000_s1113" type="#_x0000_t202" style="position:absolute;left:0;text-align:left;margin-left:221.7pt;margin-top:.2pt;width:12.2pt;height:18.6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dCf4tAIAALsFAAAOAAAAZHJzL2Uyb0RvYy54bWysVG1vmzAQ/j5p/8Hyd8pLIQVUUiUhTJO6 F6ndD3DABGtgM9sJdNP++84mSZNWk6ZtfED2+fzcc3eP7/Zu7Fq0p1IxwTPsX3kYUV6KivFthr88 Fk6MkdKEV6QVnGb4iSp8N3/75nboUxqIRrQVlQhAuEqHPsON1n3quqpsaEfUlegph8NayI5o2Mqt W0kyAHrXuoHnzdxByKqXoqRKgTWfDvHc4tc1LfWnulZUozbDwE3bv7T/jfm781uSbiXpG1YeaJC/ YNERxiHoCSonmqCdZK+gOlZKoUStr0rRuaKuWUltDpCN773I5qEhPbW5QHFUfyqT+n+w5cf9Z4lY leE4wIiTDnr0SEeNlmJEYIL6DL1Kwe2hB0c9gh36bHNV/b0ovyrExaohfEsXUoqhoaQCfr656Z5d nXCUAdkMH0QFcchOCws01rIzxYNyIECHPj2demO4lCZkFCYhnJRwFFzP4iiyEUh6vNxLpd9R0SGz yLCE1ltwsr9X2pAh6dHFxOKiYG1r29/yCwM4ThYIDVfNmSFhu/kj8ZJ1vI5DJwxmayf08txZFKvQ mRX+TZRf56tV7v80cf0wbVhVUW7CHJXlh3/WuYPGJ02ctKVEyyoDZygpud2sWon2BJRd2O9QkDM3 95KGLQLk8iIlPwi9ZZA4xSy+ccIijJzkxosdz0+WycyDsufFZUr3jNN/TwkNGU6iIJq09NvcPPu9 zo2kHdMwO1rWgXhPTiQ1ClzzyrZWE9ZO67NSGPrPpYB2Hxtt9WokOolVj5vRPg0/jk18o+aNqJ5A wlKAxECNMPlg0Qj5HaMBpkiG1bcdkRSj9j03z8AQg7FjN7CQ59bN0Up4CRAZ1hhNy5WeRtSul2zb QITpwXGxgCdTMyvnZzaHhwYTwmZ1mGZmBJ3vrdfzzJ3/AgAA//8DAFBLAwQUAAYACAAAACEA4Rg8 xtwAAAAHAQAADwAAAGRycy9kb3ducmV2LnhtbEyPvU7EMBCEeyTewVokOs6BCxcU4pxOSFdBQ7iG zok3PxCvI9uXBJ6epYJuVjOa+bbYr3YUM/owOFJwu0lAIDXODNQpOL0dbx5AhKjJ6NERKvjCAPvy 8qLQuXELveJcxU5wCYVcK+hjnHIpQ9Oj1WHjJiT2Wuetjnz6ThqvFy63o7xLkp20eiBe6PWETz02 n9XZKljvq9N7e2y9d/hy+P7onpc5q5W6vloPjyAirvEvDL/4jA4lM9XuTCaIUUGablOOsgDBdrrL +JNawTbLQJaF/M9f/gAAAP//AwBQSwECLQAUAAYACAAAACEAtoM4kv4AAADhAQAAEwAAAAAAAAAA AAAAAAAAAAAAW0NvbnRlbnRfVHlwZXNdLnhtbFBLAQItABQABgAIAAAAIQA4/SH/1gAAAJQBAAAL AAAAAAAAAAAAAAAAAC8BAABfcmVscy8ucmVsc1BLAQItABQABgAIAAAAIQCPdCf4tAIAALsFAAAO AAAAAAAAAAAAAAAAAC4CAABkcnMvZTJvRG9jLnhtbFBLAQItABQABgAIAAAAIQDhGDzG3AAAAAcB AAAPAAAAAAAAAAAAAAAAAA4FAABkcnMvZG93bnJldi54bWxQSwUGAAAAAAQABADzAAAAFwYAAAAA " filled="f" stroked="f">
                <v:textbox inset=".5mm,0,.5mm,0">
                  <w:txbxContent>
                    <w:p w:rsidR="000B3CEF" w:rsidRPr="00802F89" w:rsidRDefault="000B3CEF" w:rsidP="008F32BC">
                      <w:pPr>
                        <w:rPr>
                          <w:lang w:val="vi-VN"/>
                        </w:rPr>
                      </w:pPr>
                      <w:r>
                        <w:rPr>
                          <w:lang w:val="vi-VN"/>
                        </w:rPr>
                        <w:t>y</w:t>
                      </w:r>
                    </w:p>
                  </w:txbxContent>
                </v:textbox>
              </v:shape>
            </w:pict>
          </mc:Fallback>
        </mc:AlternateContent>
      </w:r>
      <w:r w:rsidRPr="00F90D9F">
        <w:rPr>
          <w:noProof/>
          <w:sz w:val="24"/>
          <w:szCs w:val="24"/>
        </w:rPr>
        <mc:AlternateContent>
          <mc:Choice Requires="wps">
            <w:drawing>
              <wp:anchor distT="0" distB="0" distL="114300" distR="114300" simplePos="0" relativeHeight="251674624" behindDoc="0" locked="0" layoutInCell="1" allowOverlap="1" wp14:anchorId="652BA663" wp14:editId="569B0080">
                <wp:simplePos x="0" y="0"/>
                <wp:positionH relativeFrom="column">
                  <wp:posOffset>2948940</wp:posOffset>
                </wp:positionH>
                <wp:positionV relativeFrom="paragraph">
                  <wp:posOffset>348615</wp:posOffset>
                </wp:positionV>
                <wp:extent cx="407670" cy="480060"/>
                <wp:effectExtent l="0" t="0" r="11430" b="15240"/>
                <wp:wrapNone/>
                <wp:docPr id="81" name="Freeform 8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07670" cy="480060"/>
                        </a:xfrm>
                        <a:custGeom>
                          <a:avLst/>
                          <a:gdLst>
                            <a:gd name="T0" fmla="*/ 10 w 747"/>
                            <a:gd name="T1" fmla="*/ 969 h 1002"/>
                            <a:gd name="T2" fmla="*/ 19 w 747"/>
                            <a:gd name="T3" fmla="*/ 932 h 1002"/>
                            <a:gd name="T4" fmla="*/ 24 w 747"/>
                            <a:gd name="T5" fmla="*/ 895 h 1002"/>
                            <a:gd name="T6" fmla="*/ 34 w 747"/>
                            <a:gd name="T7" fmla="*/ 858 h 1002"/>
                            <a:gd name="T8" fmla="*/ 43 w 747"/>
                            <a:gd name="T9" fmla="*/ 826 h 1002"/>
                            <a:gd name="T10" fmla="*/ 53 w 747"/>
                            <a:gd name="T11" fmla="*/ 789 h 1002"/>
                            <a:gd name="T12" fmla="*/ 58 w 747"/>
                            <a:gd name="T13" fmla="*/ 756 h 1002"/>
                            <a:gd name="T14" fmla="*/ 68 w 747"/>
                            <a:gd name="T15" fmla="*/ 724 h 1002"/>
                            <a:gd name="T16" fmla="*/ 77 w 747"/>
                            <a:gd name="T17" fmla="*/ 691 h 1002"/>
                            <a:gd name="T18" fmla="*/ 87 w 747"/>
                            <a:gd name="T19" fmla="*/ 659 h 1002"/>
                            <a:gd name="T20" fmla="*/ 92 w 747"/>
                            <a:gd name="T21" fmla="*/ 626 h 1002"/>
                            <a:gd name="T22" fmla="*/ 101 w 747"/>
                            <a:gd name="T23" fmla="*/ 594 h 1002"/>
                            <a:gd name="T24" fmla="*/ 111 w 747"/>
                            <a:gd name="T25" fmla="*/ 561 h 1002"/>
                            <a:gd name="T26" fmla="*/ 121 w 747"/>
                            <a:gd name="T27" fmla="*/ 529 h 1002"/>
                            <a:gd name="T28" fmla="*/ 130 w 747"/>
                            <a:gd name="T29" fmla="*/ 496 h 1002"/>
                            <a:gd name="T30" fmla="*/ 140 w 747"/>
                            <a:gd name="T31" fmla="*/ 464 h 1002"/>
                            <a:gd name="T32" fmla="*/ 150 w 747"/>
                            <a:gd name="T33" fmla="*/ 436 h 1002"/>
                            <a:gd name="T34" fmla="*/ 159 w 747"/>
                            <a:gd name="T35" fmla="*/ 404 h 1002"/>
                            <a:gd name="T36" fmla="*/ 174 w 747"/>
                            <a:gd name="T37" fmla="*/ 371 h 1002"/>
                            <a:gd name="T38" fmla="*/ 183 w 747"/>
                            <a:gd name="T39" fmla="*/ 343 h 1002"/>
                            <a:gd name="T40" fmla="*/ 193 w 747"/>
                            <a:gd name="T41" fmla="*/ 311 h 1002"/>
                            <a:gd name="T42" fmla="*/ 207 w 747"/>
                            <a:gd name="T43" fmla="*/ 283 h 1002"/>
                            <a:gd name="T44" fmla="*/ 217 w 747"/>
                            <a:gd name="T45" fmla="*/ 255 h 1002"/>
                            <a:gd name="T46" fmla="*/ 227 w 747"/>
                            <a:gd name="T47" fmla="*/ 232 h 1002"/>
                            <a:gd name="T48" fmla="*/ 241 w 747"/>
                            <a:gd name="T49" fmla="*/ 204 h 1002"/>
                            <a:gd name="T50" fmla="*/ 251 w 747"/>
                            <a:gd name="T51" fmla="*/ 181 h 1002"/>
                            <a:gd name="T52" fmla="*/ 265 w 747"/>
                            <a:gd name="T53" fmla="*/ 162 h 1002"/>
                            <a:gd name="T54" fmla="*/ 275 w 747"/>
                            <a:gd name="T55" fmla="*/ 139 h 1002"/>
                            <a:gd name="T56" fmla="*/ 294 w 747"/>
                            <a:gd name="T57" fmla="*/ 111 h 1002"/>
                            <a:gd name="T58" fmla="*/ 309 w 747"/>
                            <a:gd name="T59" fmla="*/ 93 h 1002"/>
                            <a:gd name="T60" fmla="*/ 323 w 747"/>
                            <a:gd name="T61" fmla="*/ 70 h 1002"/>
                            <a:gd name="T62" fmla="*/ 342 w 747"/>
                            <a:gd name="T63" fmla="*/ 51 h 1002"/>
                            <a:gd name="T64" fmla="*/ 357 w 747"/>
                            <a:gd name="T65" fmla="*/ 33 h 1002"/>
                            <a:gd name="T66" fmla="*/ 381 w 747"/>
                            <a:gd name="T67" fmla="*/ 19 h 1002"/>
                            <a:gd name="T68" fmla="*/ 400 w 747"/>
                            <a:gd name="T69" fmla="*/ 5 h 1002"/>
                            <a:gd name="T70" fmla="*/ 429 w 747"/>
                            <a:gd name="T71" fmla="*/ 0 h 1002"/>
                            <a:gd name="T72" fmla="*/ 458 w 747"/>
                            <a:gd name="T73" fmla="*/ 5 h 1002"/>
                            <a:gd name="T74" fmla="*/ 487 w 747"/>
                            <a:gd name="T75" fmla="*/ 14 h 1002"/>
                            <a:gd name="T76" fmla="*/ 506 w 747"/>
                            <a:gd name="T77" fmla="*/ 28 h 1002"/>
                            <a:gd name="T78" fmla="*/ 530 w 747"/>
                            <a:gd name="T79" fmla="*/ 42 h 1002"/>
                            <a:gd name="T80" fmla="*/ 550 w 747"/>
                            <a:gd name="T81" fmla="*/ 65 h 1002"/>
                            <a:gd name="T82" fmla="*/ 564 w 747"/>
                            <a:gd name="T83" fmla="*/ 88 h 1002"/>
                            <a:gd name="T84" fmla="*/ 583 w 747"/>
                            <a:gd name="T85" fmla="*/ 107 h 1002"/>
                            <a:gd name="T86" fmla="*/ 598 w 747"/>
                            <a:gd name="T87" fmla="*/ 130 h 1002"/>
                            <a:gd name="T88" fmla="*/ 612 w 747"/>
                            <a:gd name="T89" fmla="*/ 158 h 1002"/>
                            <a:gd name="T90" fmla="*/ 622 w 747"/>
                            <a:gd name="T91" fmla="*/ 186 h 1002"/>
                            <a:gd name="T92" fmla="*/ 636 w 747"/>
                            <a:gd name="T93" fmla="*/ 204 h 1002"/>
                            <a:gd name="T94" fmla="*/ 651 w 747"/>
                            <a:gd name="T95" fmla="*/ 237 h 1002"/>
                            <a:gd name="T96" fmla="*/ 660 w 747"/>
                            <a:gd name="T97" fmla="*/ 264 h 1002"/>
                            <a:gd name="T98" fmla="*/ 670 w 747"/>
                            <a:gd name="T99" fmla="*/ 292 h 1002"/>
                            <a:gd name="T100" fmla="*/ 684 w 747"/>
                            <a:gd name="T101" fmla="*/ 320 h 1002"/>
                            <a:gd name="T102" fmla="*/ 694 w 747"/>
                            <a:gd name="T103" fmla="*/ 348 h 1002"/>
                            <a:gd name="T104" fmla="*/ 704 w 747"/>
                            <a:gd name="T105" fmla="*/ 380 h 1002"/>
                            <a:gd name="T106" fmla="*/ 718 w 747"/>
                            <a:gd name="T107" fmla="*/ 413 h 1002"/>
                            <a:gd name="T108" fmla="*/ 728 w 747"/>
                            <a:gd name="T109" fmla="*/ 445 h 1002"/>
                            <a:gd name="T110" fmla="*/ 737 w 747"/>
                            <a:gd name="T111" fmla="*/ 478 h 1002"/>
                            <a:gd name="T112" fmla="*/ 747 w 747"/>
                            <a:gd name="T113" fmla="*/ 506 h 1002"/>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747" h="1002">
                              <a:moveTo>
                                <a:pt x="0" y="1002"/>
                              </a:moveTo>
                              <a:lnTo>
                                <a:pt x="5" y="997"/>
                              </a:lnTo>
                              <a:lnTo>
                                <a:pt x="5" y="993"/>
                              </a:lnTo>
                              <a:lnTo>
                                <a:pt x="5" y="988"/>
                              </a:lnTo>
                              <a:lnTo>
                                <a:pt x="5" y="983"/>
                              </a:lnTo>
                              <a:lnTo>
                                <a:pt x="10" y="974"/>
                              </a:lnTo>
                              <a:lnTo>
                                <a:pt x="10" y="969"/>
                              </a:lnTo>
                              <a:lnTo>
                                <a:pt x="10" y="965"/>
                              </a:lnTo>
                              <a:lnTo>
                                <a:pt x="10" y="960"/>
                              </a:lnTo>
                              <a:lnTo>
                                <a:pt x="15" y="955"/>
                              </a:lnTo>
                              <a:lnTo>
                                <a:pt x="15" y="951"/>
                              </a:lnTo>
                              <a:lnTo>
                                <a:pt x="15" y="942"/>
                              </a:lnTo>
                              <a:lnTo>
                                <a:pt x="15" y="937"/>
                              </a:lnTo>
                              <a:lnTo>
                                <a:pt x="19" y="932"/>
                              </a:lnTo>
                              <a:lnTo>
                                <a:pt x="19" y="928"/>
                              </a:lnTo>
                              <a:lnTo>
                                <a:pt x="19" y="923"/>
                              </a:lnTo>
                              <a:lnTo>
                                <a:pt x="19" y="918"/>
                              </a:lnTo>
                              <a:lnTo>
                                <a:pt x="24" y="909"/>
                              </a:lnTo>
                              <a:lnTo>
                                <a:pt x="24" y="904"/>
                              </a:lnTo>
                              <a:lnTo>
                                <a:pt x="24" y="900"/>
                              </a:lnTo>
                              <a:lnTo>
                                <a:pt x="24" y="895"/>
                              </a:lnTo>
                              <a:lnTo>
                                <a:pt x="29" y="891"/>
                              </a:lnTo>
                              <a:lnTo>
                                <a:pt x="29" y="886"/>
                              </a:lnTo>
                              <a:lnTo>
                                <a:pt x="29" y="881"/>
                              </a:lnTo>
                              <a:lnTo>
                                <a:pt x="29" y="877"/>
                              </a:lnTo>
                              <a:lnTo>
                                <a:pt x="34" y="872"/>
                              </a:lnTo>
                              <a:lnTo>
                                <a:pt x="34" y="863"/>
                              </a:lnTo>
                              <a:lnTo>
                                <a:pt x="34" y="858"/>
                              </a:lnTo>
                              <a:lnTo>
                                <a:pt x="34" y="853"/>
                              </a:lnTo>
                              <a:lnTo>
                                <a:pt x="39" y="849"/>
                              </a:lnTo>
                              <a:lnTo>
                                <a:pt x="39" y="844"/>
                              </a:lnTo>
                              <a:lnTo>
                                <a:pt x="39" y="840"/>
                              </a:lnTo>
                              <a:lnTo>
                                <a:pt x="39" y="835"/>
                              </a:lnTo>
                              <a:lnTo>
                                <a:pt x="43" y="830"/>
                              </a:lnTo>
                              <a:lnTo>
                                <a:pt x="43" y="826"/>
                              </a:lnTo>
                              <a:lnTo>
                                <a:pt x="43" y="821"/>
                              </a:lnTo>
                              <a:lnTo>
                                <a:pt x="43" y="816"/>
                              </a:lnTo>
                              <a:lnTo>
                                <a:pt x="48" y="807"/>
                              </a:lnTo>
                              <a:lnTo>
                                <a:pt x="48" y="802"/>
                              </a:lnTo>
                              <a:lnTo>
                                <a:pt x="48" y="798"/>
                              </a:lnTo>
                              <a:lnTo>
                                <a:pt x="48" y="793"/>
                              </a:lnTo>
                              <a:lnTo>
                                <a:pt x="53" y="789"/>
                              </a:lnTo>
                              <a:lnTo>
                                <a:pt x="53" y="784"/>
                              </a:lnTo>
                              <a:lnTo>
                                <a:pt x="53" y="779"/>
                              </a:lnTo>
                              <a:lnTo>
                                <a:pt x="53" y="775"/>
                              </a:lnTo>
                              <a:lnTo>
                                <a:pt x="58" y="770"/>
                              </a:lnTo>
                              <a:lnTo>
                                <a:pt x="58" y="765"/>
                              </a:lnTo>
                              <a:lnTo>
                                <a:pt x="58" y="761"/>
                              </a:lnTo>
                              <a:lnTo>
                                <a:pt x="58" y="756"/>
                              </a:lnTo>
                              <a:lnTo>
                                <a:pt x="63" y="751"/>
                              </a:lnTo>
                              <a:lnTo>
                                <a:pt x="63" y="747"/>
                              </a:lnTo>
                              <a:lnTo>
                                <a:pt x="63" y="742"/>
                              </a:lnTo>
                              <a:lnTo>
                                <a:pt x="63" y="738"/>
                              </a:lnTo>
                              <a:lnTo>
                                <a:pt x="68" y="733"/>
                              </a:lnTo>
                              <a:lnTo>
                                <a:pt x="68" y="728"/>
                              </a:lnTo>
                              <a:lnTo>
                                <a:pt x="68" y="724"/>
                              </a:lnTo>
                              <a:lnTo>
                                <a:pt x="68" y="719"/>
                              </a:lnTo>
                              <a:lnTo>
                                <a:pt x="72" y="714"/>
                              </a:lnTo>
                              <a:lnTo>
                                <a:pt x="72" y="710"/>
                              </a:lnTo>
                              <a:lnTo>
                                <a:pt x="72" y="705"/>
                              </a:lnTo>
                              <a:lnTo>
                                <a:pt x="72" y="700"/>
                              </a:lnTo>
                              <a:lnTo>
                                <a:pt x="77" y="696"/>
                              </a:lnTo>
                              <a:lnTo>
                                <a:pt x="77" y="691"/>
                              </a:lnTo>
                              <a:lnTo>
                                <a:pt x="77" y="686"/>
                              </a:lnTo>
                              <a:lnTo>
                                <a:pt x="77" y="682"/>
                              </a:lnTo>
                              <a:lnTo>
                                <a:pt x="82" y="677"/>
                              </a:lnTo>
                              <a:lnTo>
                                <a:pt x="82" y="673"/>
                              </a:lnTo>
                              <a:lnTo>
                                <a:pt x="82" y="668"/>
                              </a:lnTo>
                              <a:lnTo>
                                <a:pt x="82" y="663"/>
                              </a:lnTo>
                              <a:lnTo>
                                <a:pt x="87" y="659"/>
                              </a:lnTo>
                              <a:lnTo>
                                <a:pt x="87" y="654"/>
                              </a:lnTo>
                              <a:lnTo>
                                <a:pt x="87" y="649"/>
                              </a:lnTo>
                              <a:lnTo>
                                <a:pt x="87" y="645"/>
                              </a:lnTo>
                              <a:lnTo>
                                <a:pt x="92" y="640"/>
                              </a:lnTo>
                              <a:lnTo>
                                <a:pt x="92" y="635"/>
                              </a:lnTo>
                              <a:lnTo>
                                <a:pt x="92" y="631"/>
                              </a:lnTo>
                              <a:lnTo>
                                <a:pt x="92" y="626"/>
                              </a:lnTo>
                              <a:lnTo>
                                <a:pt x="97" y="622"/>
                              </a:lnTo>
                              <a:lnTo>
                                <a:pt x="97" y="617"/>
                              </a:lnTo>
                              <a:lnTo>
                                <a:pt x="97" y="612"/>
                              </a:lnTo>
                              <a:lnTo>
                                <a:pt x="101" y="608"/>
                              </a:lnTo>
                              <a:lnTo>
                                <a:pt x="101" y="603"/>
                              </a:lnTo>
                              <a:lnTo>
                                <a:pt x="101" y="598"/>
                              </a:lnTo>
                              <a:lnTo>
                                <a:pt x="101" y="594"/>
                              </a:lnTo>
                              <a:lnTo>
                                <a:pt x="106" y="589"/>
                              </a:lnTo>
                              <a:lnTo>
                                <a:pt x="106" y="584"/>
                              </a:lnTo>
                              <a:lnTo>
                                <a:pt x="106" y="580"/>
                              </a:lnTo>
                              <a:lnTo>
                                <a:pt x="106" y="575"/>
                              </a:lnTo>
                              <a:lnTo>
                                <a:pt x="111" y="571"/>
                              </a:lnTo>
                              <a:lnTo>
                                <a:pt x="111" y="566"/>
                              </a:lnTo>
                              <a:lnTo>
                                <a:pt x="111" y="561"/>
                              </a:lnTo>
                              <a:lnTo>
                                <a:pt x="116" y="557"/>
                              </a:lnTo>
                              <a:lnTo>
                                <a:pt x="116" y="552"/>
                              </a:lnTo>
                              <a:lnTo>
                                <a:pt x="116" y="547"/>
                              </a:lnTo>
                              <a:lnTo>
                                <a:pt x="116" y="543"/>
                              </a:lnTo>
                              <a:lnTo>
                                <a:pt x="121" y="538"/>
                              </a:lnTo>
                              <a:lnTo>
                                <a:pt x="121" y="533"/>
                              </a:lnTo>
                              <a:lnTo>
                                <a:pt x="121" y="529"/>
                              </a:lnTo>
                              <a:lnTo>
                                <a:pt x="125" y="524"/>
                              </a:lnTo>
                              <a:lnTo>
                                <a:pt x="125" y="520"/>
                              </a:lnTo>
                              <a:lnTo>
                                <a:pt x="125" y="515"/>
                              </a:lnTo>
                              <a:lnTo>
                                <a:pt x="125" y="510"/>
                              </a:lnTo>
                              <a:lnTo>
                                <a:pt x="130" y="506"/>
                              </a:lnTo>
                              <a:lnTo>
                                <a:pt x="130" y="501"/>
                              </a:lnTo>
                              <a:lnTo>
                                <a:pt x="130" y="496"/>
                              </a:lnTo>
                              <a:lnTo>
                                <a:pt x="135" y="492"/>
                              </a:lnTo>
                              <a:lnTo>
                                <a:pt x="135" y="487"/>
                              </a:lnTo>
                              <a:lnTo>
                                <a:pt x="135" y="482"/>
                              </a:lnTo>
                              <a:lnTo>
                                <a:pt x="135" y="478"/>
                              </a:lnTo>
                              <a:lnTo>
                                <a:pt x="140" y="473"/>
                              </a:lnTo>
                              <a:lnTo>
                                <a:pt x="140" y="469"/>
                              </a:lnTo>
                              <a:lnTo>
                                <a:pt x="140" y="464"/>
                              </a:lnTo>
                              <a:lnTo>
                                <a:pt x="140" y="459"/>
                              </a:lnTo>
                              <a:lnTo>
                                <a:pt x="145" y="459"/>
                              </a:lnTo>
                              <a:lnTo>
                                <a:pt x="145" y="455"/>
                              </a:lnTo>
                              <a:lnTo>
                                <a:pt x="145" y="450"/>
                              </a:lnTo>
                              <a:lnTo>
                                <a:pt x="145" y="445"/>
                              </a:lnTo>
                              <a:lnTo>
                                <a:pt x="150" y="441"/>
                              </a:lnTo>
                              <a:lnTo>
                                <a:pt x="150" y="436"/>
                              </a:lnTo>
                              <a:lnTo>
                                <a:pt x="150" y="431"/>
                              </a:lnTo>
                              <a:lnTo>
                                <a:pt x="154" y="427"/>
                              </a:lnTo>
                              <a:lnTo>
                                <a:pt x="154" y="422"/>
                              </a:lnTo>
                              <a:lnTo>
                                <a:pt x="154" y="418"/>
                              </a:lnTo>
                              <a:lnTo>
                                <a:pt x="159" y="413"/>
                              </a:lnTo>
                              <a:lnTo>
                                <a:pt x="159" y="408"/>
                              </a:lnTo>
                              <a:lnTo>
                                <a:pt x="159" y="404"/>
                              </a:lnTo>
                              <a:lnTo>
                                <a:pt x="164" y="399"/>
                              </a:lnTo>
                              <a:lnTo>
                                <a:pt x="164" y="394"/>
                              </a:lnTo>
                              <a:lnTo>
                                <a:pt x="164" y="390"/>
                              </a:lnTo>
                              <a:lnTo>
                                <a:pt x="169" y="385"/>
                              </a:lnTo>
                              <a:lnTo>
                                <a:pt x="169" y="380"/>
                              </a:lnTo>
                              <a:lnTo>
                                <a:pt x="169" y="376"/>
                              </a:lnTo>
                              <a:lnTo>
                                <a:pt x="174" y="371"/>
                              </a:lnTo>
                              <a:lnTo>
                                <a:pt x="174" y="366"/>
                              </a:lnTo>
                              <a:lnTo>
                                <a:pt x="174" y="362"/>
                              </a:lnTo>
                              <a:lnTo>
                                <a:pt x="178" y="357"/>
                              </a:lnTo>
                              <a:lnTo>
                                <a:pt x="178" y="353"/>
                              </a:lnTo>
                              <a:lnTo>
                                <a:pt x="178" y="348"/>
                              </a:lnTo>
                              <a:lnTo>
                                <a:pt x="183" y="348"/>
                              </a:lnTo>
                              <a:lnTo>
                                <a:pt x="183" y="343"/>
                              </a:lnTo>
                              <a:lnTo>
                                <a:pt x="183" y="339"/>
                              </a:lnTo>
                              <a:lnTo>
                                <a:pt x="188" y="334"/>
                              </a:lnTo>
                              <a:lnTo>
                                <a:pt x="188" y="329"/>
                              </a:lnTo>
                              <a:lnTo>
                                <a:pt x="188" y="325"/>
                              </a:lnTo>
                              <a:lnTo>
                                <a:pt x="193" y="320"/>
                              </a:lnTo>
                              <a:lnTo>
                                <a:pt x="193" y="315"/>
                              </a:lnTo>
                              <a:lnTo>
                                <a:pt x="193" y="311"/>
                              </a:lnTo>
                              <a:lnTo>
                                <a:pt x="198" y="306"/>
                              </a:lnTo>
                              <a:lnTo>
                                <a:pt x="198" y="302"/>
                              </a:lnTo>
                              <a:lnTo>
                                <a:pt x="198" y="297"/>
                              </a:lnTo>
                              <a:lnTo>
                                <a:pt x="203" y="297"/>
                              </a:lnTo>
                              <a:lnTo>
                                <a:pt x="203" y="292"/>
                              </a:lnTo>
                              <a:lnTo>
                                <a:pt x="203" y="288"/>
                              </a:lnTo>
                              <a:lnTo>
                                <a:pt x="207" y="283"/>
                              </a:lnTo>
                              <a:lnTo>
                                <a:pt x="207" y="278"/>
                              </a:lnTo>
                              <a:lnTo>
                                <a:pt x="207" y="274"/>
                              </a:lnTo>
                              <a:lnTo>
                                <a:pt x="212" y="274"/>
                              </a:lnTo>
                              <a:lnTo>
                                <a:pt x="212" y="269"/>
                              </a:lnTo>
                              <a:lnTo>
                                <a:pt x="212" y="264"/>
                              </a:lnTo>
                              <a:lnTo>
                                <a:pt x="217" y="260"/>
                              </a:lnTo>
                              <a:lnTo>
                                <a:pt x="217" y="255"/>
                              </a:lnTo>
                              <a:lnTo>
                                <a:pt x="217" y="251"/>
                              </a:lnTo>
                              <a:lnTo>
                                <a:pt x="222" y="251"/>
                              </a:lnTo>
                              <a:lnTo>
                                <a:pt x="222" y="246"/>
                              </a:lnTo>
                              <a:lnTo>
                                <a:pt x="222" y="241"/>
                              </a:lnTo>
                              <a:lnTo>
                                <a:pt x="227" y="241"/>
                              </a:lnTo>
                              <a:lnTo>
                                <a:pt x="227" y="237"/>
                              </a:lnTo>
                              <a:lnTo>
                                <a:pt x="227" y="232"/>
                              </a:lnTo>
                              <a:lnTo>
                                <a:pt x="231" y="227"/>
                              </a:lnTo>
                              <a:lnTo>
                                <a:pt x="231" y="223"/>
                              </a:lnTo>
                              <a:lnTo>
                                <a:pt x="236" y="218"/>
                              </a:lnTo>
                              <a:lnTo>
                                <a:pt x="236" y="213"/>
                              </a:lnTo>
                              <a:lnTo>
                                <a:pt x="236" y="209"/>
                              </a:lnTo>
                              <a:lnTo>
                                <a:pt x="241" y="209"/>
                              </a:lnTo>
                              <a:lnTo>
                                <a:pt x="241" y="204"/>
                              </a:lnTo>
                              <a:lnTo>
                                <a:pt x="241" y="200"/>
                              </a:lnTo>
                              <a:lnTo>
                                <a:pt x="246" y="200"/>
                              </a:lnTo>
                              <a:lnTo>
                                <a:pt x="246" y="195"/>
                              </a:lnTo>
                              <a:lnTo>
                                <a:pt x="246" y="190"/>
                              </a:lnTo>
                              <a:lnTo>
                                <a:pt x="251" y="190"/>
                              </a:lnTo>
                              <a:lnTo>
                                <a:pt x="251" y="186"/>
                              </a:lnTo>
                              <a:lnTo>
                                <a:pt x="251" y="181"/>
                              </a:lnTo>
                              <a:lnTo>
                                <a:pt x="256" y="181"/>
                              </a:lnTo>
                              <a:lnTo>
                                <a:pt x="256" y="176"/>
                              </a:lnTo>
                              <a:lnTo>
                                <a:pt x="256" y="172"/>
                              </a:lnTo>
                              <a:lnTo>
                                <a:pt x="260" y="172"/>
                              </a:lnTo>
                              <a:lnTo>
                                <a:pt x="260" y="167"/>
                              </a:lnTo>
                              <a:lnTo>
                                <a:pt x="260" y="162"/>
                              </a:lnTo>
                              <a:lnTo>
                                <a:pt x="265" y="162"/>
                              </a:lnTo>
                              <a:lnTo>
                                <a:pt x="265" y="158"/>
                              </a:lnTo>
                              <a:lnTo>
                                <a:pt x="265" y="153"/>
                              </a:lnTo>
                              <a:lnTo>
                                <a:pt x="270" y="153"/>
                              </a:lnTo>
                              <a:lnTo>
                                <a:pt x="270" y="149"/>
                              </a:lnTo>
                              <a:lnTo>
                                <a:pt x="270" y="144"/>
                              </a:lnTo>
                              <a:lnTo>
                                <a:pt x="275" y="144"/>
                              </a:lnTo>
                              <a:lnTo>
                                <a:pt x="275" y="139"/>
                              </a:lnTo>
                              <a:lnTo>
                                <a:pt x="280" y="135"/>
                              </a:lnTo>
                              <a:lnTo>
                                <a:pt x="280" y="130"/>
                              </a:lnTo>
                              <a:lnTo>
                                <a:pt x="284" y="125"/>
                              </a:lnTo>
                              <a:lnTo>
                                <a:pt x="284" y="121"/>
                              </a:lnTo>
                              <a:lnTo>
                                <a:pt x="289" y="121"/>
                              </a:lnTo>
                              <a:lnTo>
                                <a:pt x="289" y="116"/>
                              </a:lnTo>
                              <a:lnTo>
                                <a:pt x="294" y="111"/>
                              </a:lnTo>
                              <a:lnTo>
                                <a:pt x="294" y="107"/>
                              </a:lnTo>
                              <a:lnTo>
                                <a:pt x="299" y="107"/>
                              </a:lnTo>
                              <a:lnTo>
                                <a:pt x="299" y="102"/>
                              </a:lnTo>
                              <a:lnTo>
                                <a:pt x="299" y="97"/>
                              </a:lnTo>
                              <a:lnTo>
                                <a:pt x="304" y="97"/>
                              </a:lnTo>
                              <a:lnTo>
                                <a:pt x="304" y="93"/>
                              </a:lnTo>
                              <a:lnTo>
                                <a:pt x="309" y="93"/>
                              </a:lnTo>
                              <a:lnTo>
                                <a:pt x="309" y="88"/>
                              </a:lnTo>
                              <a:lnTo>
                                <a:pt x="313" y="84"/>
                              </a:lnTo>
                              <a:lnTo>
                                <a:pt x="313" y="79"/>
                              </a:lnTo>
                              <a:lnTo>
                                <a:pt x="318" y="79"/>
                              </a:lnTo>
                              <a:lnTo>
                                <a:pt x="318" y="74"/>
                              </a:lnTo>
                              <a:lnTo>
                                <a:pt x="323" y="74"/>
                              </a:lnTo>
                              <a:lnTo>
                                <a:pt x="323" y="70"/>
                              </a:lnTo>
                              <a:lnTo>
                                <a:pt x="328" y="65"/>
                              </a:lnTo>
                              <a:lnTo>
                                <a:pt x="328" y="60"/>
                              </a:lnTo>
                              <a:lnTo>
                                <a:pt x="333" y="60"/>
                              </a:lnTo>
                              <a:lnTo>
                                <a:pt x="333" y="56"/>
                              </a:lnTo>
                              <a:lnTo>
                                <a:pt x="337" y="56"/>
                              </a:lnTo>
                              <a:lnTo>
                                <a:pt x="337" y="51"/>
                              </a:lnTo>
                              <a:lnTo>
                                <a:pt x="342" y="51"/>
                              </a:lnTo>
                              <a:lnTo>
                                <a:pt x="342" y="46"/>
                              </a:lnTo>
                              <a:lnTo>
                                <a:pt x="347" y="46"/>
                              </a:lnTo>
                              <a:lnTo>
                                <a:pt x="347" y="42"/>
                              </a:lnTo>
                              <a:lnTo>
                                <a:pt x="352" y="42"/>
                              </a:lnTo>
                              <a:lnTo>
                                <a:pt x="352" y="37"/>
                              </a:lnTo>
                              <a:lnTo>
                                <a:pt x="357" y="37"/>
                              </a:lnTo>
                              <a:lnTo>
                                <a:pt x="357" y="33"/>
                              </a:lnTo>
                              <a:lnTo>
                                <a:pt x="362" y="33"/>
                              </a:lnTo>
                              <a:lnTo>
                                <a:pt x="362" y="28"/>
                              </a:lnTo>
                              <a:lnTo>
                                <a:pt x="366" y="28"/>
                              </a:lnTo>
                              <a:lnTo>
                                <a:pt x="371" y="23"/>
                              </a:lnTo>
                              <a:lnTo>
                                <a:pt x="376" y="23"/>
                              </a:lnTo>
                              <a:lnTo>
                                <a:pt x="376" y="19"/>
                              </a:lnTo>
                              <a:lnTo>
                                <a:pt x="381" y="19"/>
                              </a:lnTo>
                              <a:lnTo>
                                <a:pt x="381" y="14"/>
                              </a:lnTo>
                              <a:lnTo>
                                <a:pt x="386" y="14"/>
                              </a:lnTo>
                              <a:lnTo>
                                <a:pt x="390" y="14"/>
                              </a:lnTo>
                              <a:lnTo>
                                <a:pt x="390" y="9"/>
                              </a:lnTo>
                              <a:lnTo>
                                <a:pt x="395" y="9"/>
                              </a:lnTo>
                              <a:lnTo>
                                <a:pt x="400" y="9"/>
                              </a:lnTo>
                              <a:lnTo>
                                <a:pt x="400" y="5"/>
                              </a:lnTo>
                              <a:lnTo>
                                <a:pt x="405" y="5"/>
                              </a:lnTo>
                              <a:lnTo>
                                <a:pt x="410" y="5"/>
                              </a:lnTo>
                              <a:lnTo>
                                <a:pt x="415" y="5"/>
                              </a:lnTo>
                              <a:lnTo>
                                <a:pt x="415" y="0"/>
                              </a:lnTo>
                              <a:lnTo>
                                <a:pt x="419" y="0"/>
                              </a:lnTo>
                              <a:lnTo>
                                <a:pt x="424" y="0"/>
                              </a:lnTo>
                              <a:lnTo>
                                <a:pt x="429" y="0"/>
                              </a:lnTo>
                              <a:lnTo>
                                <a:pt x="434" y="0"/>
                              </a:lnTo>
                              <a:lnTo>
                                <a:pt x="439" y="0"/>
                              </a:lnTo>
                              <a:lnTo>
                                <a:pt x="443" y="0"/>
                              </a:lnTo>
                              <a:lnTo>
                                <a:pt x="448" y="0"/>
                              </a:lnTo>
                              <a:lnTo>
                                <a:pt x="453" y="0"/>
                              </a:lnTo>
                              <a:lnTo>
                                <a:pt x="458" y="0"/>
                              </a:lnTo>
                              <a:lnTo>
                                <a:pt x="458" y="5"/>
                              </a:lnTo>
                              <a:lnTo>
                                <a:pt x="463" y="5"/>
                              </a:lnTo>
                              <a:lnTo>
                                <a:pt x="468" y="5"/>
                              </a:lnTo>
                              <a:lnTo>
                                <a:pt x="472" y="5"/>
                              </a:lnTo>
                              <a:lnTo>
                                <a:pt x="472" y="9"/>
                              </a:lnTo>
                              <a:lnTo>
                                <a:pt x="477" y="9"/>
                              </a:lnTo>
                              <a:lnTo>
                                <a:pt x="482" y="9"/>
                              </a:lnTo>
                              <a:lnTo>
                                <a:pt x="487" y="14"/>
                              </a:lnTo>
                              <a:lnTo>
                                <a:pt x="492" y="14"/>
                              </a:lnTo>
                              <a:lnTo>
                                <a:pt x="492" y="19"/>
                              </a:lnTo>
                              <a:lnTo>
                                <a:pt x="496" y="19"/>
                              </a:lnTo>
                              <a:lnTo>
                                <a:pt x="501" y="19"/>
                              </a:lnTo>
                              <a:lnTo>
                                <a:pt x="501" y="23"/>
                              </a:lnTo>
                              <a:lnTo>
                                <a:pt x="506" y="23"/>
                              </a:lnTo>
                              <a:lnTo>
                                <a:pt x="506" y="28"/>
                              </a:lnTo>
                              <a:lnTo>
                                <a:pt x="511" y="28"/>
                              </a:lnTo>
                              <a:lnTo>
                                <a:pt x="516" y="33"/>
                              </a:lnTo>
                              <a:lnTo>
                                <a:pt x="521" y="33"/>
                              </a:lnTo>
                              <a:lnTo>
                                <a:pt x="521" y="37"/>
                              </a:lnTo>
                              <a:lnTo>
                                <a:pt x="525" y="37"/>
                              </a:lnTo>
                              <a:lnTo>
                                <a:pt x="525" y="42"/>
                              </a:lnTo>
                              <a:lnTo>
                                <a:pt x="530" y="42"/>
                              </a:lnTo>
                              <a:lnTo>
                                <a:pt x="530" y="46"/>
                              </a:lnTo>
                              <a:lnTo>
                                <a:pt x="535" y="46"/>
                              </a:lnTo>
                              <a:lnTo>
                                <a:pt x="535" y="51"/>
                              </a:lnTo>
                              <a:lnTo>
                                <a:pt x="540" y="51"/>
                              </a:lnTo>
                              <a:lnTo>
                                <a:pt x="540" y="56"/>
                              </a:lnTo>
                              <a:lnTo>
                                <a:pt x="545" y="60"/>
                              </a:lnTo>
                              <a:lnTo>
                                <a:pt x="550" y="65"/>
                              </a:lnTo>
                              <a:lnTo>
                                <a:pt x="550" y="70"/>
                              </a:lnTo>
                              <a:lnTo>
                                <a:pt x="554" y="70"/>
                              </a:lnTo>
                              <a:lnTo>
                                <a:pt x="554" y="74"/>
                              </a:lnTo>
                              <a:lnTo>
                                <a:pt x="559" y="74"/>
                              </a:lnTo>
                              <a:lnTo>
                                <a:pt x="559" y="79"/>
                              </a:lnTo>
                              <a:lnTo>
                                <a:pt x="564" y="84"/>
                              </a:lnTo>
                              <a:lnTo>
                                <a:pt x="564" y="88"/>
                              </a:lnTo>
                              <a:lnTo>
                                <a:pt x="569" y="88"/>
                              </a:lnTo>
                              <a:lnTo>
                                <a:pt x="569" y="93"/>
                              </a:lnTo>
                              <a:lnTo>
                                <a:pt x="574" y="93"/>
                              </a:lnTo>
                              <a:lnTo>
                                <a:pt x="574" y="97"/>
                              </a:lnTo>
                              <a:lnTo>
                                <a:pt x="578" y="102"/>
                              </a:lnTo>
                              <a:lnTo>
                                <a:pt x="578" y="107"/>
                              </a:lnTo>
                              <a:lnTo>
                                <a:pt x="583" y="107"/>
                              </a:lnTo>
                              <a:lnTo>
                                <a:pt x="583" y="111"/>
                              </a:lnTo>
                              <a:lnTo>
                                <a:pt x="583" y="116"/>
                              </a:lnTo>
                              <a:lnTo>
                                <a:pt x="588" y="116"/>
                              </a:lnTo>
                              <a:lnTo>
                                <a:pt x="588" y="121"/>
                              </a:lnTo>
                              <a:lnTo>
                                <a:pt x="593" y="125"/>
                              </a:lnTo>
                              <a:lnTo>
                                <a:pt x="593" y="130"/>
                              </a:lnTo>
                              <a:lnTo>
                                <a:pt x="598" y="130"/>
                              </a:lnTo>
                              <a:lnTo>
                                <a:pt x="598" y="135"/>
                              </a:lnTo>
                              <a:lnTo>
                                <a:pt x="598" y="139"/>
                              </a:lnTo>
                              <a:lnTo>
                                <a:pt x="603" y="139"/>
                              </a:lnTo>
                              <a:lnTo>
                                <a:pt x="603" y="144"/>
                              </a:lnTo>
                              <a:lnTo>
                                <a:pt x="607" y="149"/>
                              </a:lnTo>
                              <a:lnTo>
                                <a:pt x="607" y="153"/>
                              </a:lnTo>
                              <a:lnTo>
                                <a:pt x="612" y="158"/>
                              </a:lnTo>
                              <a:lnTo>
                                <a:pt x="612" y="162"/>
                              </a:lnTo>
                              <a:lnTo>
                                <a:pt x="617" y="167"/>
                              </a:lnTo>
                              <a:lnTo>
                                <a:pt x="617" y="172"/>
                              </a:lnTo>
                              <a:lnTo>
                                <a:pt x="617" y="176"/>
                              </a:lnTo>
                              <a:lnTo>
                                <a:pt x="622" y="176"/>
                              </a:lnTo>
                              <a:lnTo>
                                <a:pt x="622" y="181"/>
                              </a:lnTo>
                              <a:lnTo>
                                <a:pt x="622" y="186"/>
                              </a:lnTo>
                              <a:lnTo>
                                <a:pt x="627" y="186"/>
                              </a:lnTo>
                              <a:lnTo>
                                <a:pt x="627" y="190"/>
                              </a:lnTo>
                              <a:lnTo>
                                <a:pt x="627" y="195"/>
                              </a:lnTo>
                              <a:lnTo>
                                <a:pt x="631" y="195"/>
                              </a:lnTo>
                              <a:lnTo>
                                <a:pt x="631" y="200"/>
                              </a:lnTo>
                              <a:lnTo>
                                <a:pt x="631" y="204"/>
                              </a:lnTo>
                              <a:lnTo>
                                <a:pt x="636" y="204"/>
                              </a:lnTo>
                              <a:lnTo>
                                <a:pt x="636" y="209"/>
                              </a:lnTo>
                              <a:lnTo>
                                <a:pt x="636" y="213"/>
                              </a:lnTo>
                              <a:lnTo>
                                <a:pt x="641" y="218"/>
                              </a:lnTo>
                              <a:lnTo>
                                <a:pt x="641" y="223"/>
                              </a:lnTo>
                              <a:lnTo>
                                <a:pt x="646" y="227"/>
                              </a:lnTo>
                              <a:lnTo>
                                <a:pt x="646" y="232"/>
                              </a:lnTo>
                              <a:lnTo>
                                <a:pt x="651" y="237"/>
                              </a:lnTo>
                              <a:lnTo>
                                <a:pt x="651" y="241"/>
                              </a:lnTo>
                              <a:lnTo>
                                <a:pt x="651" y="246"/>
                              </a:lnTo>
                              <a:lnTo>
                                <a:pt x="656" y="246"/>
                              </a:lnTo>
                              <a:lnTo>
                                <a:pt x="656" y="251"/>
                              </a:lnTo>
                              <a:lnTo>
                                <a:pt x="656" y="255"/>
                              </a:lnTo>
                              <a:lnTo>
                                <a:pt x="660" y="260"/>
                              </a:lnTo>
                              <a:lnTo>
                                <a:pt x="660" y="264"/>
                              </a:lnTo>
                              <a:lnTo>
                                <a:pt x="660" y="269"/>
                              </a:lnTo>
                              <a:lnTo>
                                <a:pt x="665" y="269"/>
                              </a:lnTo>
                              <a:lnTo>
                                <a:pt x="665" y="274"/>
                              </a:lnTo>
                              <a:lnTo>
                                <a:pt x="665" y="278"/>
                              </a:lnTo>
                              <a:lnTo>
                                <a:pt x="670" y="283"/>
                              </a:lnTo>
                              <a:lnTo>
                                <a:pt x="670" y="288"/>
                              </a:lnTo>
                              <a:lnTo>
                                <a:pt x="670" y="292"/>
                              </a:lnTo>
                              <a:lnTo>
                                <a:pt x="675" y="292"/>
                              </a:lnTo>
                              <a:lnTo>
                                <a:pt x="675" y="297"/>
                              </a:lnTo>
                              <a:lnTo>
                                <a:pt x="675" y="302"/>
                              </a:lnTo>
                              <a:lnTo>
                                <a:pt x="680" y="306"/>
                              </a:lnTo>
                              <a:lnTo>
                                <a:pt x="680" y="311"/>
                              </a:lnTo>
                              <a:lnTo>
                                <a:pt x="680" y="315"/>
                              </a:lnTo>
                              <a:lnTo>
                                <a:pt x="684" y="320"/>
                              </a:lnTo>
                              <a:lnTo>
                                <a:pt x="684" y="325"/>
                              </a:lnTo>
                              <a:lnTo>
                                <a:pt x="684" y="329"/>
                              </a:lnTo>
                              <a:lnTo>
                                <a:pt x="689" y="329"/>
                              </a:lnTo>
                              <a:lnTo>
                                <a:pt x="689" y="334"/>
                              </a:lnTo>
                              <a:lnTo>
                                <a:pt x="689" y="339"/>
                              </a:lnTo>
                              <a:lnTo>
                                <a:pt x="694" y="343"/>
                              </a:lnTo>
                              <a:lnTo>
                                <a:pt x="694" y="348"/>
                              </a:lnTo>
                              <a:lnTo>
                                <a:pt x="694" y="353"/>
                              </a:lnTo>
                              <a:lnTo>
                                <a:pt x="699" y="357"/>
                              </a:lnTo>
                              <a:lnTo>
                                <a:pt x="699" y="362"/>
                              </a:lnTo>
                              <a:lnTo>
                                <a:pt x="699" y="366"/>
                              </a:lnTo>
                              <a:lnTo>
                                <a:pt x="704" y="371"/>
                              </a:lnTo>
                              <a:lnTo>
                                <a:pt x="704" y="376"/>
                              </a:lnTo>
                              <a:lnTo>
                                <a:pt x="704" y="380"/>
                              </a:lnTo>
                              <a:lnTo>
                                <a:pt x="709" y="385"/>
                              </a:lnTo>
                              <a:lnTo>
                                <a:pt x="709" y="390"/>
                              </a:lnTo>
                              <a:lnTo>
                                <a:pt x="709" y="394"/>
                              </a:lnTo>
                              <a:lnTo>
                                <a:pt x="713" y="399"/>
                              </a:lnTo>
                              <a:lnTo>
                                <a:pt x="713" y="404"/>
                              </a:lnTo>
                              <a:lnTo>
                                <a:pt x="713" y="408"/>
                              </a:lnTo>
                              <a:lnTo>
                                <a:pt x="718" y="413"/>
                              </a:lnTo>
                              <a:lnTo>
                                <a:pt x="718" y="418"/>
                              </a:lnTo>
                              <a:lnTo>
                                <a:pt x="718" y="422"/>
                              </a:lnTo>
                              <a:lnTo>
                                <a:pt x="723" y="427"/>
                              </a:lnTo>
                              <a:lnTo>
                                <a:pt x="723" y="431"/>
                              </a:lnTo>
                              <a:lnTo>
                                <a:pt x="723" y="436"/>
                              </a:lnTo>
                              <a:lnTo>
                                <a:pt x="728" y="441"/>
                              </a:lnTo>
                              <a:lnTo>
                                <a:pt x="728" y="445"/>
                              </a:lnTo>
                              <a:lnTo>
                                <a:pt x="728" y="450"/>
                              </a:lnTo>
                              <a:lnTo>
                                <a:pt x="733" y="455"/>
                              </a:lnTo>
                              <a:lnTo>
                                <a:pt x="733" y="459"/>
                              </a:lnTo>
                              <a:lnTo>
                                <a:pt x="733" y="464"/>
                              </a:lnTo>
                              <a:lnTo>
                                <a:pt x="737" y="469"/>
                              </a:lnTo>
                              <a:lnTo>
                                <a:pt x="737" y="473"/>
                              </a:lnTo>
                              <a:lnTo>
                                <a:pt x="737" y="478"/>
                              </a:lnTo>
                              <a:lnTo>
                                <a:pt x="737" y="482"/>
                              </a:lnTo>
                              <a:lnTo>
                                <a:pt x="742" y="482"/>
                              </a:lnTo>
                              <a:lnTo>
                                <a:pt x="742" y="487"/>
                              </a:lnTo>
                              <a:lnTo>
                                <a:pt x="742" y="492"/>
                              </a:lnTo>
                              <a:lnTo>
                                <a:pt x="742" y="496"/>
                              </a:lnTo>
                              <a:lnTo>
                                <a:pt x="747" y="501"/>
                              </a:lnTo>
                              <a:lnTo>
                                <a:pt x="747" y="506"/>
                              </a:lnTo>
                              <a:lnTo>
                                <a:pt x="747" y="510"/>
                              </a:lnTo>
                            </a:path>
                          </a:pathLst>
                        </a:custGeom>
                        <a:noFill/>
                        <a:ln w="19050">
                          <a:solidFill>
                            <a:srgbClr val="800080"/>
                          </a:solidFill>
                          <a:round/>
                          <a:headEnd/>
                          <a:tailEnd/>
                        </a:ln>
                        <a:extLst>
                          <a:ext uri="{909E8E84-426E-40DD-AFC4-6F175D3DCCD1}">
                            <a14:hiddenFill xmlns:a14="http://schemas.microsoft.com/office/drawing/2010/main">
                              <a:solidFill>
                                <a:srgbClr val="FFFFFF"/>
                              </a:solidFill>
                            </a14:hiddenFill>
                          </a:ext>
                        </a:extLst>
                      </wps:spPr>
                      <wps:txbx>
                        <w:txbxContent>
                          <w:p w:rsidR="000B3CEF" w:rsidRDefault="000B3CEF" w:rsidP="008F32BC">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81" o:spid="_x0000_s1114" style="position:absolute;left:0;text-align:left;margin-left:232.2pt;margin-top:27.45pt;width:32.1pt;height:37.8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47,1002" o:spt="1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KoiotREAAO9oAAAOAAAAZHJzL2Uyb0RvYy54bWysXW1vHLkN/l6g/2GxHwvkvJrX3eB8xSG5 FAWuL0DTH7Cx17FRe9fd3cS5Fv3vfaghNZK7JNWi+ZCxPY8okZREiuTMfP/bb0+Pi6+74+nhsL9e hu9Wy8Vuf3O4fdh/vl7+9eOHN+vl4nTe7m+3j4f97nr5y+60/O0Pv/7V9y/Pb3fN4f7weLs7LkBk f3r78ny9vD+fn99eXZ1u7ndP29N3h+fdHjfvDsen7Rm/Hj9f3R63L6D+9HjVrFbD1cvhePt8PNzs Tif89f10c/lDpH93t7s5/+nu7rQ7Lx6vlxjbOf5/jP9/ov+vfvh++/bzcft8/3DDw9j+D6N42j7s 0Wki9X573i6+HB/+g9TTw83xcDrcnb+7OTxdHe7uHm52kQdwE1avuPnL/fZ5F3mBcE7PSUyn/x/Z mz9+/fNx8XB7vVyH5WK/fYKOPhx3O5L4An+CfF6eT28B+8vzn4/E4en558PN3064cVXcoV9OwCw+ vfzhcAsy2y/nQ5TJt7vjE7UEt4tvUfS/JNHvvp0XN/hjtxqHEQq6wa1uDcVG1Vxt30rjmy+n8+92 h0ho+/Xn03nS3C1+inK/5cF/BJG7p0co8TdXi7BavCzGbmQ1JwxYTZjNsFncA7lqXqOaDBU2lym1 GWbTNgqlLkM13WVKfYZZb3qF0pChWoXSmGHW/VqhhIWZZNC1l8e0yTDrZlAohVzkvUIq5DIf15rM Qy50jP2y+nKpj706rlzsg0Yrl/sI5VyeCyEX/Dgq48olP2yCRisX/Vqjlct+6DV5NbnsN83lcTW5 7AdVj00u+7AKCrFc+P1GE1iTCz8EjVgu/X7QJNbk0g+NRiwXf9+oIsvFH1pli2hy+XcbbY61ufxD pxBrcwV0gyaztlBArxHLFdC16sgKBWACXVxKba6AbqWOrFDAqGw8ba6AdtS02RYKWCsbRpsroMUO dXlhdoUCNgqxLldAi9moEMsV0KyUpdnlCmgwfoVYroAmaMRyBTS9tu93uQKaRiOWK6DRzVGugKZT llOXK6BRp0afK6DpFWJ9roCw1hTQFwoY+suTts8VEAbN6vaFAkaNWK6A0Gq7Rl8oANvexeXU5wqg Xe/y1OhzBbQrZW32uQIwsy/Tgqc0G/K2URbAkMt/XGm0cvG3nWJOhlz8ULgyrlz6ba/M2CGXfqvy mAu/xey5KPyhEL6myCGXfbdSNtkhl722KMlhnX0oGJyLwxpz0WuSH3PJd5rjMxaSVwQ/5oLvNP9i zAUftH1/zAXfrwaFw1zwjeZwjrnge83ujrngMQMvT651Lvles5R0pEn6wWai0MpF38M4X9TiOhf9 WuNxncu+10zbupA9zIwysEL4G8WBXefCJ3dGIZZLfwjK0l7n0g/q2WGTi39oFGKbXPxhrTkqm1z+ A/yZi/Lf5PLXrdEmV8CgWaNNroCm1RSwyRUwDMpWsckV0KjO3aZQALbgy2zmCmjg0F/WJo6r+dRe K5MWTnwGaxttcgQcfrOVolm3sMqV0HbaKgirXAsjXIeLvIZVroZ2rY8u18MYlIUQVrkiuqAZk7DK NTFiv1JGl6ui67TtIxTH3xGT6TK54gDcjarsihMwYhcauVwVtDMrEyXkqlgthhX+LYa+b4fX4Y4Q cnU40FwjDjTXigPNFeNAc+XY0OKI7EDz5eJA8xXjQHNVOdB6bTX12iqOz84A6rXV1GurOEzbAygO 1A60XlvFydqhWq+ttl5bxTnbGUD92ioO3A7Vem0VJ2+banH6dqD12urq11ZxFncGUK+trn5tFQdz ZwD1a6ur11ZxTLcHUBzVHWi9toozu0O1fm0Vh3eHar22ilO8Q7VeW8Vx3qFab7eKg71NtTjdO9D6 tVWc8x2q9WurOPE7VOt3wuLs71CtX1tFFMCmWsQC/gOKRNZnSVVt7yV7dfNtz+kr/LTYUsr0Y4DD Rgmt58OJkmWUzkJK7GPMxIEKgHQ3x/cFHuolfEve3WX8UOChOML3On4s8FAJ4WNK7TL9dYGHsAm/ 0elvCjx509QA7rLGARy6XELkMMcWOs9IgBQtmGk4vGofTdmC2Q46301btmDGg845UiT5qMhPJT4w WHVUr3TNnKNrtUWpbcrKxD4Mzkt9k+8YWxiclxonvzC2MDgvdU4+H7VAmkTjA5BcVuTPxRY65yBW tGDO4YipfZQ6xwlp6kPnvC11TomNOCqdc7iM+ajIf6IWyE+ooyp1Tr5RbGFwXuq8Y87h1Kh9lDon nyb2YXBe6pz8ldjC4LzUOfki1AKJAW1UEE4uK/IzYgudc4ixaMGc9zrnEGfRgjlHHF8dValzsv1x VDrnUEDeB9l1agGjrfZR6nxgzmGQ1RalzgfmHMZWbVHqfGDOYUjVFqXOKZAe+TA4L3VONpJaICKu 9YFpkcuKwuKxhc45JlDRgjlHfFvto9Q5xbhjHzrnSDgVfTDniFWrfZQ6p3g19TFV1Fy0m5ikeR9r 5hxxZ7WPUucUe459GJyXOl8z5wghq32UOl8z54gTqy1KnVOomEaFYLDWAgsi55ziwbGFzjmWTtGC OUdYV+2j1DlFdmMfOudYbEUfzPlG5xyLLm8RY7TUCUVh1XGVWo+B2KmNwX2p9xhtndoY/JeaDysW AAVN1bGVuo9x06kfQwal9mNwNLYx/DlsC4XckkMXChlMq4Yd5iMq+17X9B2XC9T0fSJ+4D9vz+Rn y4+Ll+slFYIt7lGlSLVedOPp8HX38RAh57kyTUrB0N8MeNznQBw4wdQGkf9JdnJXrs+RnKCEC7kr 1wKFlVVBK+0GQkOuEy12njdIAVrEBIbjTRVMppV0JteyUyxjkxqLIxljoSJXpiYwWTNyW64lDPa7 plMEykwYTuWkULiVNTB4uFUwW/E4GcROg02NXfbNylZWgtmqTzBbWQxDHaLJKcV1Ibd12txFSXKd lCUw2BtLbglmq15go61TCs7S2OBCWJ0KLPlWMnS5TiwIDO5eDTU4DCaM5YbYXRXM1inFa4lT+Ms1 1NIJSDiU68QpRVSJGk5cFjWB4XxYBbN1KtRQZmlSm4zwOhktGbpcmQWB2arnQ8uIzGxFpyMy0BaM ipIgN5S21sFsnQq15GIKh3KdOE0we53yIWWEpTVZmOQ2plODdCZX7lRgtk6lU8RcrU4pykhySwdB 6UyuU6cCm4q5YZvltlxfwWzVCzWc2M2xMac459fAHLvAByYUGVdRS5Ej4VCuE6d8NBoRL7TGlmC2 6gWGlHwNNZQfmDA4WtDpADe7CmZPJGz0kZpjPhLMVj0frAbHfCSYrXqBQbcWpwnmUGNOUflnUhOY rXqqDCItOFYmwWzV87FscKyMwBwrk2C26gXmWBkqwSFOUcFuyU1gKYorK0qu08pKMJtaLK6hXlFP YvU642zlC6537NGMs9UvZ7zesUgzrpaevfgTvRSCEfHKdRIzymOj1voUDpL7cn2FQ4jKlLPQS4E1 oSNXoTedffsU5JP7cn2Nc+YBPRuCedA7pikknDMP6HENoucYJzwHwbhKenCcTflRRQn169inkHDO PBBcSrOIfOXKck44hx6nCVDsZPORcPbeglrJyC8e7nDoTXLpsBmZ8qMaD8gPJbeVuEp6KJw1++Uk Qofq4Cqcd+wXeohnVdFzrFWgagqSSzXONkQzPWe+SL8p8SHzTq48/zgV0aUkjNyX6yvcVDqnuqBB 6KV0ltCRq9CbTqhd48wXKoUg+TnWLQjOCSgEeq6A6KXwmoxLrjI+xnn2Teih6tOcL5yUaFMIVfqT K/ebcLX0nHlAWXzw26Ls2h6f4CrpIXFg0qNCfOrXs2+C8+xbwjn7BhXaU7+efUs4Z98QHM7LJr9U Ik/9VuOcfoUe4ht2v8wvYjRVOM8OcpKjhV0y6VFJOvGLxH0VzrODQi+FymVdyJXXB1WSU7+eHUw4 Z74wrnHC2Q1Vf6Pfepzdb6LnhL7xHN7UrxP8TjjHXs44e740nIdonGh6wjl2dcZ5/TK/TkAdjxRO cnEi6jPO9ocaev6X9OtEYhIOZQLWvJ9xXr/Mh2N/8dTjND4nmD/jnPlHT+USv479bRLO3q8aLhhp HPs74yrpuZF/5qMa58w/6CHKxQnyNFwmgtdw2POAccFLJiScQw/zk8YXkFo255/gnLgRzfdILyXn Zb+V67TvNlQ8Sv3W4hz/INFzMhQNF4yEWlwq4ZDxy5X5EHooKzHlR5WaxG8tzsmNNELPSY40XCYS anFOfCvRQx2OyS89Ekn81uIcv6Thoo/ghMJmnDOfucCDzt8mHwnn7Lv0sB/xmwoOZZ7IleeL4Jzk TEPP3hE9x39JOCeL0+CcEOlV45z5zPQcN6elh9fARi3M3sTxcPdErQ7muEItjmw0NmjYmgECc5JH LQwVUauFOZ2iCjVSq4TZk73lKlInFZVgDjUkcGhsjkfVMszJWLX02A2o1cLsZYjH7CdqdTDH6Wqp xgVjq4XZS6blmkunykJgjmNGB1IaWy3MWTJcFenk5lqGObm5lusfPRg9zA8WUsW1bJVynbbMlmsK K2FOpg8vPIid1sKcBchVf07esOXCvUqYfURv6YFriM1G4WUM/wXKNoIdPVuMHh0UV0J5qDpaE8re iTqu+nFQXH/joSbb4qC4dMVDVdHiOg2HFhdWOCiuXfBQk42qQzl65Ky/h5p6dFCcMK9DOfOeM9cO inPIHmraY51lS7kMWh61MKdTLqd1Nqie3kZAndrUBOZsnpQGImq1MDt42XPy0Nn/e87hOUan59Rc LcxOAPScIHPspsAcY403r0S51cLsIE8vSa86mBNa6jn1VAtzOuUEkOP14fUxUSCOqykwr4aKszC1 MNtY95xbcUKQCeasLM6sOMcHvAMnCsQ5jPScV6mEeeVznN2ohTlLhnMWVE9vnZT6hHPocS5iLpcX h0+uk+OHV/5E0Xln4BnnTGEIN26Zztm7F5xzlu85x+DFEBIOm4UpP84dUC69DmcbTKp9ifw6sZWB cxF4X5vZb8I5MZ2BcwzBiSUlnBObwguWJj6cmFjCOTG2gWP9wYntJZwTK5xx9vyjiqqoDyeWmXBO bHTGef2yG+PEbgfOCXix4Blnz7+BY/1erFpwXux7xtn7PF57FeWMF1vZ8znhnHkvOCfHP0is38lZ JJzjbQ0cw/dyKgnnPHGBN3hNcnF8n4Rzckgzzpl/HOunHIe1rw2CczyWGefMP47NU8zf7DfhnPmS cM584dh84+QwB8E5DsmMs93u+M5vcuKd3O6Mq6Tn1GoNHOvHG9ZsOSec7R8IvdbxNwbOCXi5+4Rz YukzzplXnBPwahWGhKul58wrzh20Ts3FIDinhmPGOf1yLgLvDbb1m3DOvBKcZ/c5x+DV3gyC8+x+ wtn7EN6xF/dJr9ZoxlXSw3y19qGR0xtebVXCOTnbGWfvayMnQrxaMsHhzdY2H0yvc2rd8PLBKGev dm7G2fMq4ZzavhF2l/wwr1Yw4ZzawxnnzANOw3i1kXiL4jQ+p9Yy4XDmNucVZ2I6p7ZlTDh7P0g4 HG3tfiV94tFjnFNzi9dBTnJxapISDkE+c3ycLOqqcbbdGoWeYwdnnDNfOP1EMTybj0kuXi13fGQb 875HoD6nh+JbesA7vuIoPemNP+ZfCdkfPjw8PqIVPStGz3/jkIBpR7+fDo8Pt3Q3/nL8/Ond43Hx dYtvxODTI6u05xWw4+HL/jZSu99tb3/in8/bh8fp51gPTPTwSRN+8Jw+bhI/AvNPPL370/qndfem a4af3nSr9+/f/PjhXfdm+BDG/n37/t279+FfNLTQvb1/uL3d7Wl08kGa0NV98IU/jTN9SiZ9kqbg 4pQz+yH+Y8FmsKtyGFHK4EWukbv48ZdT/CYMffnl/O3Tt/gZmQBLDinR3z4dbn/B92COh+mrO/hK EH64Pxz/sVy84Is718vT379sj7vl4vH3e3zSZoPCC0TizvGXrh/pfUjH/M6n/M52fwNS18vzEi/O oh/fnafP+nx5Pj58vkdP0zsi9ocf8R2auwf6Xkwc8zQq/gVf1Ylc8ReA6LM9+e8RNX+n6Id/CwAA AP//AwBQSwMEFAAGAAgAAAAhAHcSRPniAAAACgEAAA8AAABkcnMvZG93bnJldi54bWxMj9FKwzAU hu8F3yEcwRtxibMpszYdOhSETWGbD5C2x7asSWqSbtWn93ill4f/4/+/ky8n07Mj+tA5q+BmJoCh rVzd2UbB+/75egEsRG1r3TuLCr4wwLI4P8t1VruT3eJxFxtGJTZkWkEb45BxHqoWjQ4zN6Cl7MN5 oyOdvuG11ycqNz2fC5FyoztLC60ecNViddiNRsFmWh2eXsVmfPmUUn77Yf34dlUqdXkxPdwDizjF Pxh+9UkdCnIq3WjrwHoFSZokhCqQyR0wAuR8kQIribwVEniR8/8vFD8AAAD//wMAUEsBAi0AFAAG AAgAAAAhALaDOJL+AAAA4QEAABMAAAAAAAAAAAAAAAAAAAAAAFtDb250ZW50X1R5cGVzXS54bWxQ SwECLQAUAAYACAAAACEAOP0h/9YAAACUAQAACwAAAAAAAAAAAAAAAAAvAQAAX3JlbHMvLnJlbHNQ SwECLQAUAAYACAAAACEAWSqIqLURAADvaAAADgAAAAAAAAAAAAAAAAAuAgAAZHJzL2Uyb0RvYy54 bWxQSwECLQAUAAYACAAAACEAdxJE+eIAAAAKAQAADwAAAAAAAAAAAAAAAAAPFAAAZHJzL2Rvd25y ZXYueG1sUEsFBgAAAAAEAAQA8wAAAB4VAAAAAA== " adj="-11796480,,5400" path="m,1002r5,-5l5,993r,-5l5,983r5,-9l10,969r,-4l10,960r5,-5l15,951r,-9l15,937r4,-5l19,928r,-5l19,918r5,-9l24,904r,-4l24,895r5,-4l29,886r,-5l29,877r5,-5l34,863r,-5l34,853r5,-4l39,844r,-4l39,835r4,-5l43,826r,-5l43,816r5,-9l48,802r,-4l48,793r5,-4l53,784r,-5l53,775r5,-5l58,765r,-4l58,756r5,-5l63,747r,-5l63,738r5,-5l68,728r,-4l68,719r4,-5l72,710r,-5l72,700r5,-4l77,691r,-5l77,682r5,-5l82,673r,-5l82,663r5,-4l87,654r,-5l87,645r5,-5l92,635r,-4l92,626r5,-4l97,617r,-5l101,608r,-5l101,598r,-4l106,589r,-5l106,580r,-5l111,571r,-5l111,561r5,-4l116,552r,-5l116,543r5,-5l121,533r,-4l125,524r,-4l125,515r,-5l130,506r,-5l130,496r5,-4l135,487r,-5l135,478r5,-5l140,469r,-5l140,459r5,l145,455r,-5l145,445r5,-4l150,436r,-5l154,427r,-5l154,418r5,-5l159,408r,-4l164,399r,-5l164,390r5,-5l169,380r,-4l174,371r,-5l174,362r4,-5l178,353r,-5l183,348r,-5l183,339r5,-5l188,329r,-4l193,320r,-5l193,311r5,-5l198,302r,-5l203,297r,-5l203,288r4,-5l207,278r,-4l212,274r,-5l212,264r5,-4l217,255r,-4l222,251r,-5l222,241r5,l227,237r,-5l231,227r,-4l236,218r,-5l236,209r5,l241,204r,-4l246,200r,-5l246,190r5,l251,186r,-5l256,181r,-5l256,172r4,l260,167r,-5l265,162r,-4l265,153r5,l270,149r,-5l275,144r,-5l280,135r,-5l284,125r,-4l289,121r,-5l294,111r,-4l299,107r,-5l299,97r5,l304,93r5,l309,88r4,-4l313,79r5,l318,74r5,l323,70r5,-5l328,60r5,l333,56r4,l337,51r5,l342,46r5,l347,42r5,l352,37r5,l357,33r5,l362,28r4,l371,23r5,l376,19r5,l381,14r5,l390,14r,-5l395,9r5,l400,5r5,l410,5r5,l415,r4,l424,r5,l434,r5,l443,r5,l453,r5,l458,5r5,l468,5r4,l472,9r5,l482,9r5,5l492,14r,5l496,19r5,l501,23r5,l506,28r5,l516,33r5,l521,37r4,l525,42r5,l530,46r5,l535,51r5,l540,56r5,4l550,65r,5l554,70r,4l559,74r,5l564,84r,4l569,88r,5l574,93r,4l578,102r,5l583,107r,4l583,116r5,l588,121r5,4l593,130r5,l598,135r,4l603,139r,5l607,149r,4l612,158r,4l617,167r,5l617,176r5,l622,181r,5l627,186r,4l627,195r4,l631,200r,4l636,204r,5l636,213r5,5l641,223r5,4l646,232r5,5l651,241r,5l656,246r,5l656,255r4,5l660,264r,5l665,269r,5l665,278r5,5l670,288r,4l675,292r,5l675,302r5,4l680,311r,4l684,320r,5l684,329r5,l689,334r,5l694,343r,5l694,353r5,4l699,362r,4l704,371r,5l704,380r5,5l709,390r,4l713,399r,5l713,408r5,5l718,418r,4l723,427r,4l723,436r5,5l728,445r,5l733,455r,4l733,464r4,5l737,473r,5l737,482r5,l742,487r,5l742,496r5,5l747,506r,4e" filled="f" strokecolor="purple" strokeweight="1.5pt">
                <v:stroke joinstyle="round"/>
                <v:formulas/>
                <v:path arrowok="t" o:connecttype="custom" o:connectlocs="5457,464250;10369,446523;13098,428796;18555,411069;23467,395738;28924,378011;31653,362201;37111,346870;42022,331059;47480,315728;50208,299918;55120,284586;60577,268776;66035,253445;70947,237634;76404,222303;81861,208888;86773,193557;94959,177747;99871,164332;105328,149001;112969,135586;118426,122171;123884,111152;131524,97737;136981,86717;144622,77614;150079,66595;160448,53180;168635,44556;176275,33537;186644,24434;194830,15810;207928,9103;218297,2396;234124,0;249950,2396;265777,6707;276146,13415;289244,20122;300159,31142;307799,42161;318168,51264;326354,62283;333995,75698;339452,89113;347093,97737;355279,113547;360190,126483;365648,139898;373288,153313;378746,166727;384203,182059;391843,197869;397301,213200;402213,229011;407670,242426" o:connectangles="0,0,0,0,0,0,0,0,0,0,0,0,0,0,0,0,0,0,0,0,0,0,0,0,0,0,0,0,0,0,0,0,0,0,0,0,0,0,0,0,0,0,0,0,0,0,0,0,0,0,0,0,0,0,0,0,0" textboxrect="0,0,747,1002"/>
                <v:textbox>
                  <w:txbxContent>
                    <w:p w:rsidR="000B3CEF" w:rsidRDefault="000B3CEF" w:rsidP="008F32BC">
                      <w:pPr>
                        <w:jc w:val="center"/>
                      </w:pPr>
                    </w:p>
                  </w:txbxContent>
                </v:textbox>
              </v:shape>
            </w:pict>
          </mc:Fallback>
        </mc:AlternateContent>
      </w:r>
      <w:r w:rsidRPr="00F90D9F">
        <w:rPr>
          <w:noProof/>
          <w:sz w:val="24"/>
          <w:szCs w:val="24"/>
        </w:rPr>
        <mc:AlternateContent>
          <mc:Choice Requires="wps">
            <w:drawing>
              <wp:anchor distT="0" distB="0" distL="114300" distR="114300" simplePos="0" relativeHeight="251675648" behindDoc="0" locked="0" layoutInCell="1" allowOverlap="1" wp14:anchorId="136F14DB" wp14:editId="277FCDAF">
                <wp:simplePos x="0" y="0"/>
                <wp:positionH relativeFrom="column">
                  <wp:posOffset>3357245</wp:posOffset>
                </wp:positionH>
                <wp:positionV relativeFrom="paragraph">
                  <wp:posOffset>593090</wp:posOffset>
                </wp:positionV>
                <wp:extent cx="67945" cy="235585"/>
                <wp:effectExtent l="0" t="0" r="27305" b="12065"/>
                <wp:wrapNone/>
                <wp:docPr id="80" name="Freeform 8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7945" cy="235585"/>
                        </a:xfrm>
                        <a:custGeom>
                          <a:avLst/>
                          <a:gdLst>
                            <a:gd name="T0" fmla="*/ 5 w 125"/>
                            <a:gd name="T1" fmla="*/ 5 h 492"/>
                            <a:gd name="T2" fmla="*/ 5 w 125"/>
                            <a:gd name="T3" fmla="*/ 14 h 492"/>
                            <a:gd name="T4" fmla="*/ 10 w 125"/>
                            <a:gd name="T5" fmla="*/ 23 h 492"/>
                            <a:gd name="T6" fmla="*/ 10 w 125"/>
                            <a:gd name="T7" fmla="*/ 33 h 492"/>
                            <a:gd name="T8" fmla="*/ 15 w 125"/>
                            <a:gd name="T9" fmla="*/ 42 h 492"/>
                            <a:gd name="T10" fmla="*/ 15 w 125"/>
                            <a:gd name="T11" fmla="*/ 51 h 492"/>
                            <a:gd name="T12" fmla="*/ 19 w 125"/>
                            <a:gd name="T13" fmla="*/ 61 h 492"/>
                            <a:gd name="T14" fmla="*/ 24 w 125"/>
                            <a:gd name="T15" fmla="*/ 70 h 492"/>
                            <a:gd name="T16" fmla="*/ 24 w 125"/>
                            <a:gd name="T17" fmla="*/ 79 h 492"/>
                            <a:gd name="T18" fmla="*/ 29 w 125"/>
                            <a:gd name="T19" fmla="*/ 88 h 492"/>
                            <a:gd name="T20" fmla="*/ 29 w 125"/>
                            <a:gd name="T21" fmla="*/ 98 h 492"/>
                            <a:gd name="T22" fmla="*/ 34 w 125"/>
                            <a:gd name="T23" fmla="*/ 107 h 492"/>
                            <a:gd name="T24" fmla="*/ 34 w 125"/>
                            <a:gd name="T25" fmla="*/ 116 h 492"/>
                            <a:gd name="T26" fmla="*/ 39 w 125"/>
                            <a:gd name="T27" fmla="*/ 125 h 492"/>
                            <a:gd name="T28" fmla="*/ 39 w 125"/>
                            <a:gd name="T29" fmla="*/ 135 h 492"/>
                            <a:gd name="T30" fmla="*/ 43 w 125"/>
                            <a:gd name="T31" fmla="*/ 144 h 492"/>
                            <a:gd name="T32" fmla="*/ 43 w 125"/>
                            <a:gd name="T33" fmla="*/ 153 h 492"/>
                            <a:gd name="T34" fmla="*/ 48 w 125"/>
                            <a:gd name="T35" fmla="*/ 163 h 492"/>
                            <a:gd name="T36" fmla="*/ 48 w 125"/>
                            <a:gd name="T37" fmla="*/ 172 h 492"/>
                            <a:gd name="T38" fmla="*/ 53 w 125"/>
                            <a:gd name="T39" fmla="*/ 181 h 492"/>
                            <a:gd name="T40" fmla="*/ 53 w 125"/>
                            <a:gd name="T41" fmla="*/ 190 h 492"/>
                            <a:gd name="T42" fmla="*/ 58 w 125"/>
                            <a:gd name="T43" fmla="*/ 200 h 492"/>
                            <a:gd name="T44" fmla="*/ 58 w 125"/>
                            <a:gd name="T45" fmla="*/ 209 h 492"/>
                            <a:gd name="T46" fmla="*/ 63 w 125"/>
                            <a:gd name="T47" fmla="*/ 218 h 492"/>
                            <a:gd name="T48" fmla="*/ 63 w 125"/>
                            <a:gd name="T49" fmla="*/ 228 h 492"/>
                            <a:gd name="T50" fmla="*/ 68 w 125"/>
                            <a:gd name="T51" fmla="*/ 237 h 492"/>
                            <a:gd name="T52" fmla="*/ 68 w 125"/>
                            <a:gd name="T53" fmla="*/ 246 h 492"/>
                            <a:gd name="T54" fmla="*/ 72 w 125"/>
                            <a:gd name="T55" fmla="*/ 255 h 492"/>
                            <a:gd name="T56" fmla="*/ 72 w 125"/>
                            <a:gd name="T57" fmla="*/ 265 h 492"/>
                            <a:gd name="T58" fmla="*/ 77 w 125"/>
                            <a:gd name="T59" fmla="*/ 274 h 492"/>
                            <a:gd name="T60" fmla="*/ 77 w 125"/>
                            <a:gd name="T61" fmla="*/ 283 h 492"/>
                            <a:gd name="T62" fmla="*/ 82 w 125"/>
                            <a:gd name="T63" fmla="*/ 297 h 492"/>
                            <a:gd name="T64" fmla="*/ 82 w 125"/>
                            <a:gd name="T65" fmla="*/ 306 h 492"/>
                            <a:gd name="T66" fmla="*/ 87 w 125"/>
                            <a:gd name="T67" fmla="*/ 316 h 492"/>
                            <a:gd name="T68" fmla="*/ 87 w 125"/>
                            <a:gd name="T69" fmla="*/ 325 h 492"/>
                            <a:gd name="T70" fmla="*/ 92 w 125"/>
                            <a:gd name="T71" fmla="*/ 334 h 492"/>
                            <a:gd name="T72" fmla="*/ 92 w 125"/>
                            <a:gd name="T73" fmla="*/ 343 h 492"/>
                            <a:gd name="T74" fmla="*/ 96 w 125"/>
                            <a:gd name="T75" fmla="*/ 357 h 492"/>
                            <a:gd name="T76" fmla="*/ 96 w 125"/>
                            <a:gd name="T77" fmla="*/ 367 h 492"/>
                            <a:gd name="T78" fmla="*/ 101 w 125"/>
                            <a:gd name="T79" fmla="*/ 376 h 492"/>
                            <a:gd name="T80" fmla="*/ 101 w 125"/>
                            <a:gd name="T81" fmla="*/ 385 h 492"/>
                            <a:gd name="T82" fmla="*/ 106 w 125"/>
                            <a:gd name="T83" fmla="*/ 394 h 492"/>
                            <a:gd name="T84" fmla="*/ 106 w 125"/>
                            <a:gd name="T85" fmla="*/ 408 h 492"/>
                            <a:gd name="T86" fmla="*/ 111 w 125"/>
                            <a:gd name="T87" fmla="*/ 418 h 492"/>
                            <a:gd name="T88" fmla="*/ 111 w 125"/>
                            <a:gd name="T89" fmla="*/ 427 h 492"/>
                            <a:gd name="T90" fmla="*/ 116 w 125"/>
                            <a:gd name="T91" fmla="*/ 441 h 492"/>
                            <a:gd name="T92" fmla="*/ 116 w 125"/>
                            <a:gd name="T93" fmla="*/ 450 h 492"/>
                            <a:gd name="T94" fmla="*/ 121 w 125"/>
                            <a:gd name="T95" fmla="*/ 459 h 492"/>
                            <a:gd name="T96" fmla="*/ 121 w 125"/>
                            <a:gd name="T97" fmla="*/ 473 h 492"/>
                            <a:gd name="T98" fmla="*/ 125 w 125"/>
                            <a:gd name="T99" fmla="*/ 483 h 492"/>
                            <a:gd name="T100" fmla="*/ 125 w 125"/>
                            <a:gd name="T101" fmla="*/ 492 h 49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125" h="492">
                              <a:moveTo>
                                <a:pt x="0" y="0"/>
                              </a:moveTo>
                              <a:lnTo>
                                <a:pt x="5" y="5"/>
                              </a:lnTo>
                              <a:lnTo>
                                <a:pt x="5" y="10"/>
                              </a:lnTo>
                              <a:lnTo>
                                <a:pt x="5" y="14"/>
                              </a:lnTo>
                              <a:lnTo>
                                <a:pt x="5" y="19"/>
                              </a:lnTo>
                              <a:lnTo>
                                <a:pt x="10" y="23"/>
                              </a:lnTo>
                              <a:lnTo>
                                <a:pt x="10" y="28"/>
                              </a:lnTo>
                              <a:lnTo>
                                <a:pt x="10" y="33"/>
                              </a:lnTo>
                              <a:lnTo>
                                <a:pt x="15" y="37"/>
                              </a:lnTo>
                              <a:lnTo>
                                <a:pt x="15" y="42"/>
                              </a:lnTo>
                              <a:lnTo>
                                <a:pt x="15" y="47"/>
                              </a:lnTo>
                              <a:lnTo>
                                <a:pt x="15" y="51"/>
                              </a:lnTo>
                              <a:lnTo>
                                <a:pt x="19" y="56"/>
                              </a:lnTo>
                              <a:lnTo>
                                <a:pt x="19" y="61"/>
                              </a:lnTo>
                              <a:lnTo>
                                <a:pt x="19" y="65"/>
                              </a:lnTo>
                              <a:lnTo>
                                <a:pt x="24" y="70"/>
                              </a:lnTo>
                              <a:lnTo>
                                <a:pt x="24" y="74"/>
                              </a:lnTo>
                              <a:lnTo>
                                <a:pt x="24" y="79"/>
                              </a:lnTo>
                              <a:lnTo>
                                <a:pt x="24" y="84"/>
                              </a:lnTo>
                              <a:lnTo>
                                <a:pt x="29" y="88"/>
                              </a:lnTo>
                              <a:lnTo>
                                <a:pt x="29" y="93"/>
                              </a:lnTo>
                              <a:lnTo>
                                <a:pt x="29" y="98"/>
                              </a:lnTo>
                              <a:lnTo>
                                <a:pt x="29" y="102"/>
                              </a:lnTo>
                              <a:lnTo>
                                <a:pt x="34" y="107"/>
                              </a:lnTo>
                              <a:lnTo>
                                <a:pt x="34" y="112"/>
                              </a:lnTo>
                              <a:lnTo>
                                <a:pt x="34" y="116"/>
                              </a:lnTo>
                              <a:lnTo>
                                <a:pt x="39" y="121"/>
                              </a:lnTo>
                              <a:lnTo>
                                <a:pt x="39" y="125"/>
                              </a:lnTo>
                              <a:lnTo>
                                <a:pt x="39" y="130"/>
                              </a:lnTo>
                              <a:lnTo>
                                <a:pt x="39" y="135"/>
                              </a:lnTo>
                              <a:lnTo>
                                <a:pt x="43" y="139"/>
                              </a:lnTo>
                              <a:lnTo>
                                <a:pt x="43" y="144"/>
                              </a:lnTo>
                              <a:lnTo>
                                <a:pt x="43" y="149"/>
                              </a:lnTo>
                              <a:lnTo>
                                <a:pt x="43" y="153"/>
                              </a:lnTo>
                              <a:lnTo>
                                <a:pt x="48" y="158"/>
                              </a:lnTo>
                              <a:lnTo>
                                <a:pt x="48" y="163"/>
                              </a:lnTo>
                              <a:lnTo>
                                <a:pt x="48" y="167"/>
                              </a:lnTo>
                              <a:lnTo>
                                <a:pt x="48" y="172"/>
                              </a:lnTo>
                              <a:lnTo>
                                <a:pt x="53" y="176"/>
                              </a:lnTo>
                              <a:lnTo>
                                <a:pt x="53" y="181"/>
                              </a:lnTo>
                              <a:lnTo>
                                <a:pt x="53" y="186"/>
                              </a:lnTo>
                              <a:lnTo>
                                <a:pt x="53" y="190"/>
                              </a:lnTo>
                              <a:lnTo>
                                <a:pt x="58" y="195"/>
                              </a:lnTo>
                              <a:lnTo>
                                <a:pt x="58" y="200"/>
                              </a:lnTo>
                              <a:lnTo>
                                <a:pt x="58" y="204"/>
                              </a:lnTo>
                              <a:lnTo>
                                <a:pt x="58" y="209"/>
                              </a:lnTo>
                              <a:lnTo>
                                <a:pt x="63" y="214"/>
                              </a:lnTo>
                              <a:lnTo>
                                <a:pt x="63" y="218"/>
                              </a:lnTo>
                              <a:lnTo>
                                <a:pt x="63" y="223"/>
                              </a:lnTo>
                              <a:lnTo>
                                <a:pt x="63" y="228"/>
                              </a:lnTo>
                              <a:lnTo>
                                <a:pt x="68" y="232"/>
                              </a:lnTo>
                              <a:lnTo>
                                <a:pt x="68" y="237"/>
                              </a:lnTo>
                              <a:lnTo>
                                <a:pt x="68" y="241"/>
                              </a:lnTo>
                              <a:lnTo>
                                <a:pt x="68" y="246"/>
                              </a:lnTo>
                              <a:lnTo>
                                <a:pt x="72" y="251"/>
                              </a:lnTo>
                              <a:lnTo>
                                <a:pt x="72" y="255"/>
                              </a:lnTo>
                              <a:lnTo>
                                <a:pt x="72" y="260"/>
                              </a:lnTo>
                              <a:lnTo>
                                <a:pt x="72" y="265"/>
                              </a:lnTo>
                              <a:lnTo>
                                <a:pt x="77" y="269"/>
                              </a:lnTo>
                              <a:lnTo>
                                <a:pt x="77" y="274"/>
                              </a:lnTo>
                              <a:lnTo>
                                <a:pt x="77" y="279"/>
                              </a:lnTo>
                              <a:lnTo>
                                <a:pt x="77" y="283"/>
                              </a:lnTo>
                              <a:lnTo>
                                <a:pt x="82" y="288"/>
                              </a:lnTo>
                              <a:lnTo>
                                <a:pt x="82" y="297"/>
                              </a:lnTo>
                              <a:lnTo>
                                <a:pt x="82" y="302"/>
                              </a:lnTo>
                              <a:lnTo>
                                <a:pt x="82" y="306"/>
                              </a:lnTo>
                              <a:lnTo>
                                <a:pt x="87" y="311"/>
                              </a:lnTo>
                              <a:lnTo>
                                <a:pt x="87" y="316"/>
                              </a:lnTo>
                              <a:lnTo>
                                <a:pt x="87" y="320"/>
                              </a:lnTo>
                              <a:lnTo>
                                <a:pt x="87" y="325"/>
                              </a:lnTo>
                              <a:lnTo>
                                <a:pt x="92" y="330"/>
                              </a:lnTo>
                              <a:lnTo>
                                <a:pt x="92" y="334"/>
                              </a:lnTo>
                              <a:lnTo>
                                <a:pt x="92" y="339"/>
                              </a:lnTo>
                              <a:lnTo>
                                <a:pt x="92" y="343"/>
                              </a:lnTo>
                              <a:lnTo>
                                <a:pt x="96" y="348"/>
                              </a:lnTo>
                              <a:lnTo>
                                <a:pt x="96" y="357"/>
                              </a:lnTo>
                              <a:lnTo>
                                <a:pt x="96" y="362"/>
                              </a:lnTo>
                              <a:lnTo>
                                <a:pt x="96" y="367"/>
                              </a:lnTo>
                              <a:lnTo>
                                <a:pt x="101" y="371"/>
                              </a:lnTo>
                              <a:lnTo>
                                <a:pt x="101" y="376"/>
                              </a:lnTo>
                              <a:lnTo>
                                <a:pt x="101" y="381"/>
                              </a:lnTo>
                              <a:lnTo>
                                <a:pt x="101" y="385"/>
                              </a:lnTo>
                              <a:lnTo>
                                <a:pt x="106" y="390"/>
                              </a:lnTo>
                              <a:lnTo>
                                <a:pt x="106" y="394"/>
                              </a:lnTo>
                              <a:lnTo>
                                <a:pt x="106" y="404"/>
                              </a:lnTo>
                              <a:lnTo>
                                <a:pt x="106" y="408"/>
                              </a:lnTo>
                              <a:lnTo>
                                <a:pt x="106" y="413"/>
                              </a:lnTo>
                              <a:lnTo>
                                <a:pt x="111" y="418"/>
                              </a:lnTo>
                              <a:lnTo>
                                <a:pt x="111" y="422"/>
                              </a:lnTo>
                              <a:lnTo>
                                <a:pt x="111" y="427"/>
                              </a:lnTo>
                              <a:lnTo>
                                <a:pt x="111" y="432"/>
                              </a:lnTo>
                              <a:lnTo>
                                <a:pt x="116" y="441"/>
                              </a:lnTo>
                              <a:lnTo>
                                <a:pt x="116" y="445"/>
                              </a:lnTo>
                              <a:lnTo>
                                <a:pt x="116" y="450"/>
                              </a:lnTo>
                              <a:lnTo>
                                <a:pt x="116" y="455"/>
                              </a:lnTo>
                              <a:lnTo>
                                <a:pt x="121" y="459"/>
                              </a:lnTo>
                              <a:lnTo>
                                <a:pt x="121" y="464"/>
                              </a:lnTo>
                              <a:lnTo>
                                <a:pt x="121" y="473"/>
                              </a:lnTo>
                              <a:lnTo>
                                <a:pt x="121" y="478"/>
                              </a:lnTo>
                              <a:lnTo>
                                <a:pt x="125" y="483"/>
                              </a:lnTo>
                              <a:lnTo>
                                <a:pt x="125" y="487"/>
                              </a:lnTo>
                              <a:lnTo>
                                <a:pt x="125" y="492"/>
                              </a:lnTo>
                            </a:path>
                          </a:pathLst>
                        </a:custGeom>
                        <a:noFill/>
                        <a:ln w="19050">
                          <a:solidFill>
                            <a:srgbClr val="800080"/>
                          </a:solidFill>
                          <a:round/>
                          <a:headEnd/>
                          <a:tailEnd/>
                        </a:ln>
                        <a:extLst>
                          <a:ext uri="{909E8E84-426E-40DD-AFC4-6F175D3DCCD1}">
                            <a14:hiddenFill xmlns:a14="http://schemas.microsoft.com/office/drawing/2010/main">
                              <a:solidFill>
                                <a:srgbClr val="FFFFFF"/>
                              </a:solidFill>
                            </a14:hiddenFill>
                          </a:ext>
                        </a:extLst>
                      </wps:spPr>
                      <wps:txbx>
                        <w:txbxContent>
                          <w:p w:rsidR="000B3CEF" w:rsidRDefault="000B3CEF" w:rsidP="008F32BC">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80" o:spid="_x0000_s1115" style="position:absolute;left:0;text-align:left;margin-left:264.35pt;margin-top:46.7pt;width:5.35pt;height:18.5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25,492" o:spt="1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XvMifwoAAFk2AAAOAAAAZHJzL2Uyb0RvYy54bWysW9tu48gRfQ+QfyD0GMAj8U4a41ks7HEQ YJMssJMPoHWxhEiiQspjTxb595xqdtNVM6xmI4gfTEk8fbrrHLIvRfbHn95Ox+jrtusP7fluEX9Y LaLted1uDufnu8U/vjzeVIuovzbnTXNsz9u7xbdtv/jp0x//8PH1crtN2n173Gy7CCTn/vb1crfY X6+X2+WyX++3p6b/0F62Z5zctd2pueJr97zcdM0r2E/HZbJaFcvXtttcuna97Xv8+jCcXHwy/Lvd dn39+27Xb6/R8W6Btl3N/878f6L/y08fm9vnrrnsD2vbjOZ/aMWpOZxR6Uj10Fyb6KU7/EB1Oqy7 tm931w/r9rRsd7vDemtiQDTx6rtofts3l62JBeL0l1Gm/v9Hu/7b11+76LC5W1SQ59yc4NFjt92S 4hF+gj6vl/4WsN8uv3YUYX/5pV3/s8eJpThDX3pgoqfXv7Yb0DQv19Zo8rbrTlQS0UZvRvpvo/Tb t2u0xo9FWWf5IlrjTJLmeZVTzcvm1pVdv/TXP29bw9N8/aW/DsZt8MnIvrFt/4IodqcjPPzTMsqj 1yhODBWcGSGxgOyjrE7sdTBCEgGZZEkZJM6iSZqMY1bTrUHUY4OTdJqnYJhY4SkZJlV4cDOOdcWK OjXDZMl0e2KuskYUC51jhYkrHdfTEsVc60Jj4mInmcLE1S5XSpu43CoT17usFSYueKJFxxWvqmmm hCuuMSVc8Vpj4oqnik4JVzxelUqjuOQqFZc8jguFimueKkolXHPc2AoVF12l4qLHqUKVctWzdPqa SrnqcaZ0BSmXXaUSsufKXZxy2bNKaZWQvdCouOwqlZC9VPqElMuOpk93mkL2SrmVMy67RpUJ2Wvl Xs647LmiVcZlx6xi+rrKuOwqFZc9WSn9QsZlhzeTWmVc9iRWbueMy65ScdmTRKHKueyFolXOZU9S pWfIuewqlZA9U3qGnMuOi29Sq1zIniu3c85lV6mE7IVGxWUvS6VVQvZS6RkKLrtGVQjZK+V2Lrjs laJVIWSvFQcLLrtKxWVPV4qDBZe9UrQquOypNkwUXHaVisueasNEyWWvFa1KLnuKIW5ymldy2VUq LnuKEWCaisteF9PXVSlkzxUHSy67SiVkLzQqLnu8ipVmCd1L5Wqgdcb7JFTjqoTwlXIXVlz4GNff ZOdQCeVrxcSKK69zcemzldKTVlz6OFb0qrj2mdbBV0J7lYtrnyWKj7XQHjfZpF411z7LlEEaiybm o8rFtc9yZWithfaJolcttM+VsbUW2qtcQvtSuRtroT16kmm9hPZa3xyvhPgaGe4upiuWptP9RLzi 8q+iYoW/qMjztPh+LRuvuAczUG7EDJS7MQPllsxAuS8zUG7ODJQ75IeKpe0MlDs1Aw13Syx2Z1jD 3YrD3YrD3YrD3YrD3YrD3RLLYr9YYnE8Aw13SyyUZ1jD3ULO6r1vnWENd0ssn2dYw91Kwt0Sy2l/ A8SiegYa7lYa3hOKRfZMA8LdQu8camwafm+JpfdMW8PdEqtwP6tYi89Aw90Sy/IZ1vB7i9LM4/xz hjXcLbFYn2ENv7eycLfE4t3fALGEn4F63UJ+/tll4Ju9S8qv3842K49PUUMPgr7QdIXy9Je2p0cA lKVHpv9LbLP8ANJZjk8FHs0gfKrjM4HH5UB49xRhgj8XeBhN+FLnLwQeFhK+1vGlwNOsggogJz48 15hoUSVL2JAxHVBL1LKEDRpDvVYCzeAu0EhvWqXHjQaLEjZwDNFqHdJpGqGpDgy/aonvvLaRY2hV S0i3Exv58KgHV+WP6kIUHkdiI8eQqNYhHU9s5Bju1BLScxrtKHIMZWoJ6TnliE0JT+TScxqlTAnd cxjAI6cRyJTQI4dVooSNPNUjT6TnNHJQHRgWtMhhLq+D0rSmhB45TBYlbOToztU6pOeUdDV1eCKX nlNu1ZTwRC49p16YSqCLVVslPadMqSnhiVx6TglRU0KPHJce14rynqaEHjkuUlHCRp7rkeNi5SUo i0l1IFGpRY7ZlyhhI0c+Ui0hPaecpKnDE7n0nFKPpoQncuk5ZRhNCU/k0nNKJFIJ5ArVOKTnlC80 JTyRS89LGzkyf1oduOm4upT9M3XokeP2FCVs5KUeOW5TXoJSeVQHknVqq6TnlLAzJfTI8ZhF1GEj H98I+LFvRxcgStjIkV5TWyU9pxSbaZUncuk5JdKoBFJlah3Sc0qXmRKeyKXnlBQzJXTP0d3wyCn1 ZUrokaNjEiVs5LUeOTooXsKksagSSlSx2IdR1078Orx38/0bN90iwhs3T1QG88DmSvNF9zF6xbtD tOjd3y3obQz6/dR+3X5pDeL63WsjqOv97PHMUeBA45xi7pw7XgzTgMFcaGi+O+mOApSFgJx4jsEd ByY79xunM+6sO0pU5a3QcqEn9bWdkj1QASvIABTu6RBUENc47LnY3NHGiOUMuWNSlDDRnXVHgRoH EnfWHSXKb7WdGaKL9sXoUH6zHcrvtkXhaYK3xkEJdDwBqNrvNiVgoCpy1QFctBDzweyEEq98BMHi MDYsNLyVDhHE4xrBWe2Og+WYgFKg9o0u9fpxMEyCQipN/VcQJSGo0nH269rkjkPbHAyjl6/SEea/ iBws9ztv56dx7rfewcaJlmu6O9oQhrEgxpNYbwgWhkmMD4amG90wDwmBjVMI1yZ3HNrm2PBgLYQN w7MXZkPAA6UAGF4ICYP5rYdJJAjeCfGy0dN5gsV+thHmt97BZgafETbDZkPA1N+nm51C4+WQINi4 SnSWu+NgvWPD8s1XqZ1TJzND0AjzW+9gWNWEVFrMsCGVS54WfutLC8Nk31upg4Wx4em3j83OyJOZ ocjBar+nFpbOjDIjzO8pPSCHbumYNXNXhjsOV8gIC2NDQsQriK10TCa5ytxxqNTO59OZUWaE+T0d YX5PHQzjgy8Euw5I0fGHwHK/p44NLxeFsM0MH+b5Npk6Lpedru446PuO87s64mZGkHec/17Fmx/D RTczhrzj/M46XLYKxflNG/nGxLDTzR2tfvT6NXTGeyVe2/B2yoBDDs9n7zvOf7WMuJlBAm8CD/XO dP/vuBnfHB/WxP44bL14ZdCLo+fFpN+YAnP6uqPV2eGQnAriK/33Lk2CTb3ljG+0XKb2zfTvZllt cDO+OT70MTwOTLNpsW42Y4yrdvzIN2Sc28fD8YhStKQza/l6ZVMTfXs8bOgsney756f7Yxd9bbAb p8ILK8MGE7AJWNe+nDeGbb9tNp/t52tzOA6fzcyf+LB5xCYRaBuJ2W7ze72qP1efq+wmS4rPN9nq 4eHm58f77KZ4jMv8IX24v3+I/0MJhji73R82m+2ZWue2/sRZ2NYauwlp2LQzbv4RUYhgH82fFZbB lrIZRmXE4o4mOrPNhnbWDFtxrm9Pb2bDTjz0ULTv5qndfMPOm64d9jdhPxY+7Nvu34voFXub7hb9 v16abruIjn85Y/NQjbfUkcC6mi9ZXtIzmo6feeJnmvMaVHeL6wIP8+jj/XXYQPVy6Q7Pe9Q05JTO 7c/Y8bM70NYc0+ahVfYL9i+ZqOxeK9ogxb8b1PuOsE//BQAA//8DAFBLAwQUAAYACAAAACEAD7wk GeAAAAAKAQAADwAAAGRycy9kb3ducmV2LnhtbEyPTU/CQBCG7yb+h82YeJMt1BWo3RJi/DiCgHpd ukPb2J1tuguUf+940ttM5sk7z5svBteKE/ah8aRhPEpAIJXeNlRp2G1f7mYgQjRkTesJNVwwwKK4 vspNZv2Z3vG0iZXgEAqZ0VDH2GVShrJGZ8LId0h8O/jemchrX0nbmzOHu1ZOkuRBOtMQf6hNh081 lt+bo9MwHyv7+nb4+Fqrz37VPON62l2WWt/eDMtHEBGH+AfDrz6rQ8FOe38kG0SrQU1mU0Y5LL0H wYBK5zzsmUwTBbLI5f8KxQ8AAAD//wMAUEsBAi0AFAAGAAgAAAAhALaDOJL+AAAA4QEAABMAAAAA AAAAAAAAAAAAAAAAAFtDb250ZW50X1R5cGVzXS54bWxQSwECLQAUAAYACAAAACEAOP0h/9YAAACU AQAACwAAAAAAAAAAAAAAAAAvAQAAX3JlbHMvLnJlbHNQSwECLQAUAAYACAAAACEAr17zIn8KAABZ NgAADgAAAAAAAAAAAAAAAAAuAgAAZHJzL2Uyb0RvYy54bWxQSwECLQAUAAYACAAAACEAD7wkGeAA AAAKAQAADwAAAAAAAAAAAAAAAADZDAAAZHJzL2Rvd25yZXYueG1sUEsFBgAAAAAEAAQA8wAAAOYN AAAAAA== " adj="-11796480,,5400" path="m,l5,5r,5l5,14r,5l10,23r,5l10,33r5,4l15,42r,5l15,51r4,5l19,61r,4l24,70r,4l24,79r,5l29,88r,5l29,98r,4l34,107r,5l34,116r5,5l39,125r,5l39,135r4,4l43,144r,5l43,153r5,5l48,163r,4l48,172r5,4l53,181r,5l53,190r5,5l58,200r,4l58,209r5,5l63,218r,5l63,228r5,4l68,237r,4l68,246r4,5l72,255r,5l72,265r5,4l77,274r,5l77,283r5,5l82,297r,5l82,306r5,5l87,316r,4l87,325r5,5l92,334r,5l92,343r4,5l96,357r,5l96,367r5,4l101,376r,5l101,385r5,5l106,394r,10l106,408r,5l111,418r,4l111,427r,5l116,441r,4l116,450r,5l121,459r,5l121,473r,5l125,483r,4l125,492e" filled="f" strokecolor="purple" strokeweight="1.5pt">
                <v:stroke joinstyle="round"/>
                <v:formulas/>
                <v:path arrowok="t" o:connecttype="custom" o:connectlocs="2718,2394;2718,6704;5436,11013;5436,15801;8153,20111;8153,24420;10328,29209;13045,33518;13045,37828;15763,42137;15763,46925;18481,51235;18481,55544;21199,59854;21199,64642;23373,68952;23373,73261;26091,78050;26091,82359;28809,86668;28809,90978;31526,95766;31526,100076;34244,104385;34244,109174;36962,113483;36962,117793;39136,122102;39136,126890;41854,131200;41854,135509;44572,142213;44572,146522;47290,151311;47290,155620;50008,159930;50008,164239;52182,170943;52182,175731;54900,180041;54900,184350;57617,188660;57617,195363;60335,200151;60335,204461;63053,211165;63053,215474;65771,219784;65771,226487;67945,231276;67945,235585" o:connectangles="0,0,0,0,0,0,0,0,0,0,0,0,0,0,0,0,0,0,0,0,0,0,0,0,0,0,0,0,0,0,0,0,0,0,0,0,0,0,0,0,0,0,0,0,0,0,0,0,0,0,0" textboxrect="0,0,125,492"/>
                <v:textbox>
                  <w:txbxContent>
                    <w:p w:rsidR="000B3CEF" w:rsidRDefault="000B3CEF" w:rsidP="008F32BC">
                      <w:pPr>
                        <w:jc w:val="center"/>
                      </w:pPr>
                    </w:p>
                  </w:txbxContent>
                </v:textbox>
              </v:shape>
            </w:pict>
          </mc:Fallback>
        </mc:AlternateContent>
      </w:r>
      <w:r w:rsidRPr="00F90D9F">
        <w:rPr>
          <w:noProof/>
          <w:sz w:val="24"/>
          <w:szCs w:val="24"/>
        </w:rPr>
        <mc:AlternateContent>
          <mc:Choice Requires="wps">
            <w:drawing>
              <wp:anchor distT="0" distB="0" distL="114299" distR="114299" simplePos="0" relativeHeight="251676672" behindDoc="0" locked="0" layoutInCell="1" allowOverlap="1" wp14:anchorId="6D0267EC" wp14:editId="1059AF2A">
                <wp:simplePos x="0" y="0"/>
                <wp:positionH relativeFrom="column">
                  <wp:posOffset>3013074</wp:posOffset>
                </wp:positionH>
                <wp:positionV relativeFrom="paragraph">
                  <wp:posOffset>90805</wp:posOffset>
                </wp:positionV>
                <wp:extent cx="0" cy="776605"/>
                <wp:effectExtent l="76200" t="38100" r="57150" b="23495"/>
                <wp:wrapNone/>
                <wp:docPr id="79" name="Straight Connector 7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776605"/>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9" o:spid="_x0000_s1026" style="position:absolute;z-index:25167667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37.25pt,7.15pt" to="237.25pt,68.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mbfFJgIAAEMEAAAOAAAAZHJzL2Uyb0RvYy54bWysU8uu0zAQ3SPxD5b3vUlL+oqaXqGkZXPh Vip8gGs7iYVjW7bbtEL8O2OnLRQ2CJGFY8/jzJx5rJ7PnUQnbp3QqsDjpxQjrqhmQjUF/vJ5O1pg 5DxRjEiteIEv3OHn9ds3q97kfKJbLRm3CECUy3tT4NZ7kyeJoy3viHvShitQ1tp2xMPTNgmzpAf0 TiaTNJ0lvbbMWE25cyCtBiVeR/y65tS/1rXjHskCQ24+njaeh3Am6xXJG0tMK+g1DfIPWXREKAh6 h6qIJ+hoxR9QnaBWO137J6q7RNe1oDxyADbj9Dc2+5YYHrlAcZy5l8n9P1j66bSzSLACz5cYKdJB j/beEtG0HpVaKaigtgiUUKneuBwcSrWzgSs9q7150fSrA13yoAwPZwD50H/UDDDJ0etYoHNtu+AM 1NE59uFy7wM/e0QHIQXpfD6bpdMQOCH5zc9Y5z9w3aFwKbAUKlSI5OT04vxgejMJYqW3QkqQk1wq 1Bd4OZ1Mo4PTUrCgDDpnm0MpLTqRMCfxu8Z9MLP6qFgEazlhG8WQvxhg560gqpEchwgdZxhJDusQ btHaEyHBekhPqhARuELC19swKt+W6XKz2CyyUTaZbUZZWlWj99syG8224/m0eleVZTX+HpIfZ3kr GOMq5H8b23H2d2NxXaBh4O6Dey9U8ogeiw/J3v4x6djs0N9hJg6aXXY2sAt9h0mNxtetCqvw6zta /dz99Q8AAAD//wMAUEsDBBQABgAIAAAAIQDaAjLW3wAAAAoBAAAPAAAAZHJzL2Rvd25yZXYueG1s TI9BT8JAEIXvJv6HzZh4ky1SK9ZuCcGgJOUieuG2dIe22p1tuguUf+8YDnqc9768eS+bDbYVR+x9 40jBeBSBQCqdaahS8PmxvJuC8EGT0a0jVHBGD7P8+irTqXEnesfjJlSCQ8inWkEdQpdK6csarfYj 1yGxt3e91YHPvpKm1ycOt628j6JEWt0Qf6h1h4say+/NwSpYvZbTt/N6WyyevopGLl+K7WpeKHV7 M8yfQQQcwh8Mv/W5OuTcaecOZLxoFcSP8QOjbMQTEAxchB0LkyQBmWfy/4T8BwAA//8DAFBLAQIt ABQABgAIAAAAIQC2gziS/gAAAOEBAAATAAAAAAAAAAAAAAAAAAAAAABbQ29udGVudF9UeXBlc10u eG1sUEsBAi0AFAAGAAgAAAAhADj9If/WAAAAlAEAAAsAAAAAAAAAAAAAAAAALwEAAF9yZWxzLy5y ZWxzUEsBAi0AFAAGAAgAAAAhACaZt8UmAgAAQwQAAA4AAAAAAAAAAAAAAAAALgIAAGRycy9lMm9E b2MueG1sUEsBAi0AFAAGAAgAAAAhANoCMtbfAAAACgEAAA8AAAAAAAAAAAAAAAAAgAQAAGRycy9k b3ducmV2LnhtbFBLBQYAAAAABAAEAPMAAACMBQAAAAA= ">
                <v:stroke startarrow="block"/>
                <o:lock v:ext="edit" shapetype="f"/>
              </v:line>
            </w:pict>
          </mc:Fallback>
        </mc:AlternateContent>
      </w:r>
      <w:r w:rsidRPr="00F90D9F">
        <w:rPr>
          <w:noProof/>
          <w:sz w:val="24"/>
          <w:szCs w:val="24"/>
        </w:rPr>
        <mc:AlternateContent>
          <mc:Choice Requires="wps">
            <w:drawing>
              <wp:anchor distT="4294967295" distB="4294967295" distL="114300" distR="114300" simplePos="0" relativeHeight="251678720" behindDoc="0" locked="0" layoutInCell="1" allowOverlap="1" wp14:anchorId="5BA19D6C" wp14:editId="622116CB">
                <wp:simplePos x="0" y="0"/>
                <wp:positionH relativeFrom="column">
                  <wp:posOffset>2682875</wp:posOffset>
                </wp:positionH>
                <wp:positionV relativeFrom="paragraph">
                  <wp:posOffset>491489</wp:posOffset>
                </wp:positionV>
                <wp:extent cx="982980" cy="0"/>
                <wp:effectExtent l="0" t="76200" r="26670" b="95250"/>
                <wp:wrapNone/>
                <wp:docPr id="78" name="Straight Connector 7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9829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8" o:spid="_x0000_s1026" style="position:absolute;z-index:2516787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11.25pt,38.7pt" to="288.65pt,38.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s8uaJQIAAEMEAAAOAAAAZHJzL2Uyb0RvYy54bWysU8uu2yAQ3VfqPyD2ie3UyU2sOFeVnXRz 2xsp7QcQwDYqBgQkTlT13zuQR5t2U1X1Ag/McDhnHsvnUy/RkVsntCpxNk4x4opqJlRb4i+fN6M5 Rs4TxYjUipf4zB1+Xr19sxxMwSe605JxiwBEuWIwJe68N0WSONrxnrixNlyBs9G2Jx62tk2YJQOg 9zKZpOksGbRlxmrKnYPT+uLEq4jfNJz616Zx3CNZYuDm42rjug9rslqSorXEdIJeaZB/YNEToeDR O1RNPEEHK/6A6gW12unGj6nuE900gvKoAdRk6W9qdh0xPGqB5DhzT5P7f7D003FrkWAlfoJKKdJD jXbeEtF2HlVaKcigtgickKnBuAIuVGprg1Z6UjvzoulXB77kwRk2zgDyfvioGWCSg9cxQafG9uEy SEenWIfzvQ785BGFw8V8sphDtejNlZDids9Y5z9w3aNglFgKFTJECnJ8cT7wIMUtJBwrvRFSxipL hQbAnk6m8YLTUrDgDGHOtvtKWnQkoU/iFwQD2EOY1QfFIljHCVtfbU+EBBv5swGl3gqiWslxeK3n DCPJYTSCdUGUKrwIWoHw1bq0yrdFuljP1/N8lE9m61Ge1vXo/abKR7NN9jSt39VVVWffA/ksLzrB GFeB/61ts/zv2uI6QJeGuzfuPVHJI3pMApC9/SPpWOxQ30tP7DU7b21QF+oOnRqDr1MVRuHXfYz6 OfurHwAAAP//AwBQSwMEFAAGAAgAAAAhAGvqRTfhAAAACQEAAA8AAABkcnMvZG93bnJldi54bWxM j8FOwkAQhu8mvsNmTLzJlgq0Kd0SY4IXUAMYArelO7aN3dlmdwv17V3jAY8z8+Wf788Xg27ZGa1r DAkYjyJgSKVRDVUCPnbLhxSY85KUbA2hgG90sChub3KZKXOhDZ63vmIhhFwmBdTedxnnrqxRSzcy HVK4fRqrpQ+jrbiy8hLCdcvjKJpxLRsKH2rZ4XON5de21wI26+Uq3a/6obTHl/Hb7n39enCpEPd3 w9McmMfBX2H41Q/qUASnk+lJOdYKmMTxNKACkmQCLADTJHkEdvpb8CLn/xsUPwAAAP//AwBQSwEC LQAUAAYACAAAACEAtoM4kv4AAADhAQAAEwAAAAAAAAAAAAAAAAAAAAAAW0NvbnRlbnRfVHlwZXNd LnhtbFBLAQItABQABgAIAAAAIQA4/SH/1gAAAJQBAAALAAAAAAAAAAAAAAAAAC8BAABfcmVscy8u cmVsc1BLAQItABQABgAIAAAAIQBrs8uaJQIAAEMEAAAOAAAAAAAAAAAAAAAAAC4CAABkcnMvZTJv RG9jLnhtbFBLAQItABQABgAIAAAAIQBr6kU34QAAAAkBAAAPAAAAAAAAAAAAAAAAAH8EAABkcnMv ZG93bnJldi54bWxQSwUGAAAAAAQABADzAAAAjQUAAAAA ">
                <v:stroke endarrow="block"/>
                <o:lock v:ext="edit" shapetype="f"/>
              </v:line>
            </w:pict>
          </mc:Fallback>
        </mc:AlternateContent>
      </w:r>
    </w:p>
    <w:p w:rsidR="008F32BC" w:rsidRPr="00F90D9F" w:rsidRDefault="008F32BC" w:rsidP="008F32BC">
      <w:pPr>
        <w:tabs>
          <w:tab w:val="left" w:pos="5670"/>
        </w:tabs>
        <w:ind w:left="993"/>
        <w:rPr>
          <w:b/>
          <w:sz w:val="24"/>
          <w:szCs w:val="24"/>
          <w:lang w:val="sv-SE"/>
        </w:rPr>
      </w:pPr>
      <w:r w:rsidRPr="00F90D9F">
        <w:rPr>
          <w:noProof/>
          <w:sz w:val="24"/>
          <w:szCs w:val="24"/>
        </w:rPr>
        <mc:AlternateContent>
          <mc:Choice Requires="wps">
            <w:drawing>
              <wp:anchor distT="0" distB="0" distL="114300" distR="114300" simplePos="0" relativeHeight="251677696" behindDoc="0" locked="0" layoutInCell="1" allowOverlap="1" wp14:anchorId="2A744C6E" wp14:editId="4AA4D3E7">
                <wp:simplePos x="0" y="0"/>
                <wp:positionH relativeFrom="column">
                  <wp:posOffset>2834640</wp:posOffset>
                </wp:positionH>
                <wp:positionV relativeFrom="paragraph">
                  <wp:posOffset>322580</wp:posOffset>
                </wp:positionV>
                <wp:extent cx="196215" cy="172085"/>
                <wp:effectExtent l="0" t="0" r="0" b="18415"/>
                <wp:wrapNone/>
                <wp:docPr id="77" name="Text Box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6215" cy="172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CEF" w:rsidRPr="00EC5784" w:rsidRDefault="000B3CEF" w:rsidP="008F32BC">
                            <w:pPr>
                              <w:rPr>
                                <w:sz w:val="18"/>
                                <w:szCs w:val="18"/>
                              </w:rPr>
                            </w:pPr>
                            <w:r w:rsidRPr="00EC5784">
                              <w:rPr>
                                <w:sz w:val="18"/>
                                <w:szCs w:val="18"/>
                              </w:rPr>
                              <w:t>O</w:t>
                            </w:r>
                          </w:p>
                        </w:txbxContent>
                      </wps:txbx>
                      <wps:bodyPr rot="0" vert="horz" wrap="square" lIns="18000" tIns="0" rIns="1800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7" o:spid="_x0000_s1116" type="#_x0000_t202" style="position:absolute;left:0;text-align:left;margin-left:223.2pt;margin-top:25.4pt;width:15.45pt;height:13.5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VjxStQIAALsFAAAOAAAAZHJzL2Uyb0RvYy54bWysVG1vmzAQ/j5p/8Hyd8rLSAKopGpDmCZ1 L1K7H+CACdaMzWwn0FX77zubJE1bTZq28QHZ5/Nzz909vsurseNoT5VmUuQ4vAgwoqKSNRPbHH+9 L70EI22IqAmXgub4gWp8tXz75nLoMxrJVvKaKgQgQmdDn+PWmD7zfV21tCP6QvZUwGEjVUcMbNXW rxUZAL3jfhQEc3+Qqu6VrKjWYC2mQ7x0+E1DK/O5aTQ1iOcYuBn3V+6/sX9/eUmyrSJ9y6oDDfIX LDrCBAQ9QRXEELRT7BVUxyoltWzMRSU7XzYNq6jLAbIJgxfZ3LWkpy4XKI7uT2XS/w+2+rT/ohCr c7xYYCRIBz26p6NBN3JEYIL6DL3OwO2uB0czgh367HLV/a2svmkk5KolYkuvlZJDS0kN/EJ70z+7 OuFoC7IZPsoa4pCdkQ5obFRniwflQIAOfXo49cZyqWzIdB6FM4wqOAoXUZDMXASSHS/3Spv3VHbI LnKsoPUOnOxvtbFkSHZ0sbGELBnnrv1cPDOA42SB0HDVnlkSrpuPaZCuk3USe3E0X3txUBTedbmK vXkZLmbFu2K1KsKfNm4YZy2raypsmKOywvjPOnfQ+KSJk7a05Ky2cJaSVtvNiiu0J6Ds0n2Hgpy5 +c9puCJALi9SCqM4uIlSr5wnCy8u45mXLoLEC8L0Jp0HcRoX5fOUbpmg/54SGnKczqLZpKXf5ha4 73VuJOuYgdnBWZfj5OREMqvAtahdaw1hfFqflcLSfyoFtPvYaKdXK9FJrGbcjO5phKmTs1XzRtYP IGElQWKgU5h8sGil+oHRAFMkx/r7jiiKEf8g7DOwxGDsuA0s1Ll1c7QSUQFEjg1G03JlphG16xXb thBhenBCXsOTaZiT8xObw0ODCeGyOkwzO4LO987raeYufwEAAP//AwBQSwMEFAAGAAgAAAAhAJ83 l7LfAAAACQEAAA8AAABkcnMvZG93bnJldi54bWxMj8tOwzAQRfdI/IM1SOyoA6Q1pJlUFVJXsCF0 w86JJ48S25HtJoGvx6zocjRH956b7xY9sImc761BuF8lwMjUVvWmRTh+HO6egPkgjZKDNYTwTR52 xfVVLjNlZ/NOUxlaFkOMzyRCF8KYce7rjrT0KzuSib/GOi1DPF3LlZNzDNcDf0iSDdeyN7GhkyO9 dFR/lWeNsKzL42dzaJyz9Lb/ObWv8yQqxNubZb8FFmgJ/zD86Ud1KKJTZc9GeTYgpOkmjSjCOokT IpAK8QisQhDiGXiR88sFxS8AAAD//wMAUEsBAi0AFAAGAAgAAAAhALaDOJL+AAAA4QEAABMAAAAA AAAAAAAAAAAAAAAAAFtDb250ZW50X1R5cGVzXS54bWxQSwECLQAUAAYACAAAACEAOP0h/9YAAACU AQAACwAAAAAAAAAAAAAAAAAvAQAAX3JlbHMvLnJlbHNQSwECLQAUAAYACAAAACEAWVY8UrUCAAC7 BQAADgAAAAAAAAAAAAAAAAAuAgAAZHJzL2Uyb0RvYy54bWxQSwECLQAUAAYACAAAACEAnzeXst8A AAAJAQAADwAAAAAAAAAAAAAAAAAPBQAAZHJzL2Rvd25yZXYueG1sUEsFBgAAAAAEAAQA8wAAABsG AAAAAA== " filled="f" stroked="f">
                <v:textbox inset=".5mm,0,.5mm,0">
                  <w:txbxContent>
                    <w:p w:rsidR="000B3CEF" w:rsidRPr="00EC5784" w:rsidRDefault="000B3CEF" w:rsidP="008F32BC">
                      <w:pPr>
                        <w:rPr>
                          <w:sz w:val="18"/>
                          <w:szCs w:val="18"/>
                        </w:rPr>
                      </w:pPr>
                      <w:r w:rsidRPr="00EC5784">
                        <w:rPr>
                          <w:sz w:val="18"/>
                          <w:szCs w:val="18"/>
                        </w:rPr>
                        <w:t>O</w:t>
                      </w:r>
                    </w:p>
                  </w:txbxContent>
                </v:textbox>
              </v:shape>
            </w:pict>
          </mc:Fallback>
        </mc:AlternateContent>
      </w:r>
    </w:p>
    <w:p w:rsidR="008F32BC" w:rsidRPr="00F90D9F" w:rsidRDefault="008F32BC" w:rsidP="008F32BC">
      <w:pPr>
        <w:tabs>
          <w:tab w:val="left" w:pos="5670"/>
        </w:tabs>
        <w:ind w:left="993"/>
        <w:rPr>
          <w:sz w:val="24"/>
          <w:szCs w:val="24"/>
          <w:lang w:val="sv-SE"/>
        </w:rPr>
      </w:pPr>
      <w:r w:rsidRPr="00F90D9F">
        <w:rPr>
          <w:b/>
          <w:sz w:val="24"/>
          <w:szCs w:val="24"/>
          <w:lang w:val="sv-SE"/>
        </w:rPr>
        <w:t xml:space="preserve">A. </w:t>
      </w:r>
      <w:r w:rsidRPr="00F90D9F">
        <w:rPr>
          <w:position w:val="-8"/>
          <w:sz w:val="24"/>
          <w:szCs w:val="24"/>
        </w:rPr>
        <w:object w:dxaOrig="1780" w:dyaOrig="300">
          <v:shape id="_x0000_i1634" type="#_x0000_t75" style="width:89.65pt;height:14.95pt" o:ole="">
            <v:imagedata r:id="rId1264" o:title=""/>
          </v:shape>
          <o:OLEObject Type="Embed" ProgID="Equation.DSMT4" ShapeID="_x0000_i1634" DrawAspect="Content" ObjectID="_1817111169" r:id="rId1265"/>
        </w:object>
      </w:r>
      <w:r w:rsidRPr="00F90D9F">
        <w:rPr>
          <w:sz w:val="24"/>
          <w:szCs w:val="24"/>
          <w:lang w:val="sv-SE"/>
        </w:rPr>
        <w:tab/>
      </w:r>
    </w:p>
    <w:p w:rsidR="008F32BC" w:rsidRPr="00F90D9F" w:rsidRDefault="008F32BC" w:rsidP="008F32BC">
      <w:pPr>
        <w:tabs>
          <w:tab w:val="left" w:pos="5670"/>
        </w:tabs>
        <w:ind w:left="993"/>
        <w:rPr>
          <w:sz w:val="24"/>
          <w:szCs w:val="24"/>
          <w:lang w:val="sv-SE"/>
        </w:rPr>
      </w:pPr>
      <w:r w:rsidRPr="00F90D9F">
        <w:rPr>
          <w:noProof/>
          <w:sz w:val="24"/>
          <w:szCs w:val="24"/>
        </w:rPr>
        <mc:AlternateContent>
          <mc:Choice Requires="wps">
            <w:drawing>
              <wp:anchor distT="0" distB="0" distL="114300" distR="114300" simplePos="0" relativeHeight="251679744" behindDoc="0" locked="0" layoutInCell="1" allowOverlap="1" wp14:anchorId="30622ABF" wp14:editId="410EB575">
                <wp:simplePos x="0" y="0"/>
                <wp:positionH relativeFrom="column">
                  <wp:posOffset>3623945</wp:posOffset>
                </wp:positionH>
                <wp:positionV relativeFrom="paragraph">
                  <wp:posOffset>90805</wp:posOffset>
                </wp:positionV>
                <wp:extent cx="165100" cy="137160"/>
                <wp:effectExtent l="0" t="0" r="6350" b="15240"/>
                <wp:wrapNone/>
                <wp:docPr id="76" name="Text Box 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5100" cy="137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CEF" w:rsidRPr="009465C6" w:rsidRDefault="000B3CEF" w:rsidP="008F32BC">
                            <w:r>
                              <w:t>x</w:t>
                            </w:r>
                          </w:p>
                        </w:txbxContent>
                      </wps:txbx>
                      <wps:bodyPr rot="0" vert="horz" wrap="square" lIns="18000" tIns="0" rIns="1800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6" o:spid="_x0000_s1117" type="#_x0000_t202" style="position:absolute;left:0;text-align:left;margin-left:285.35pt;margin-top:7.15pt;width:13pt;height:10.8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8VPWtwIAALsFAAAOAAAAZHJzL2Uyb0RvYy54bWysVNtunDAQfa/Uf7D8TsCUZRcUNkqWpaqU XqSkH+AFs1gFm9rehbTqv3ds9pbkpWrLA7JnxmduZ+b6ZuxatGdKcykyTK4CjJgoZcXFNsNfHwtv gZE2VFS0lYJl+IlpfLN8++Z66FMWyka2FVMIQIROhz7DjTF96vu6bFhH9ZXsmQBlLVVHDVzV1q8U HQC9a/0wCGJ/kKrqlSyZ1iDNJyVeOvy6ZqX5XNeaGdRmGGIz7q/cf2P//vKapltF+4aXhzDoX0TR US7A6Qkqp4aineKvoDpeKqllba5K2fmyrnnJXA6QDQleZPPQ0J65XKA4uj+VSf8/2PLT/otCvMrw PMZI0A569MhGg+7kiEAE9Rl6nYLZQw+GZgQ59Nnlqvt7WX7TSMhVQ8WW3Solh4bRCuIj9qV/8XTC 0RZkM3yUFfihOyMd0FirzhYPyoEAHfr0dOqNjaW0LuMZCUBTgoq8m5PY9c6n6fFxr7R5z2SH7CHD ClrvwOn+XhsbDE2PJtaXkAVvW9f+VjwTgOEkAdfw1OpsEK6bP5MgWS/Wi8iLwnjtRUGee7fFKvLi gsxn+bt8tcrJL+uXRGnDq4oJ6+bILBL9WecOHJ84ceKWli2vLJwNSavtZtUqtKfA7MJ9ruSgOZv5 z8NwRYBcXqREwii4CxOviBdzLyqimZfMg4UXkOQuiYMoifLieUr3XLB/TwkNGU5m4Wzi0jnoF7kF 7nudG007bmB3tLzL8OJkRFPLwLWoXGsN5e10viiFDf9cCmj3sdGOr5aiE1nNuBndaJAkPA7CRlZP QGElgWLARth8cGik+oHRAFskw/r7jiqGUftB2DGwgcHacRc4qEvp5iilogSIDBuMpuPKTCtq1yu+ bcDDNHBC3sLI1NzR2c7WFM1h0GBDuKwO28yuoMu7szrv3OVvAAAA//8DAFBLAwQUAAYACAAAACEA u1bnwN4AAAAJAQAADwAAAGRycy9kb3ducmV2LnhtbEyPTU/DMAyG70j8h8hI3FgKoyvrmk4T0k5w oezCLW3dj9E4VZK1hV+POcHRfh+9fpztFzOICZ3vLSm4X0UgkCpb99QqOL0f755A+KCp1oMlVPCF Hvb59VWm09rO9IZTEVrBJeRTraALYUyl9FWHRvuVHZE4a6wzOvDoWlk7PXO5GeRDFG2k0T3xhU6P +Nxh9VlcjIIlLk4fzbFxzuLr4fvcvsxTUip1e7McdiACLuEPhl99VoecnUp7odqLQUGcRAmjHDyu QTAQbze8KBWs4y3IPJP/P8h/AAAA//8DAFBLAQItABQABgAIAAAAIQC2gziS/gAAAOEBAAATAAAA AAAAAAAAAAAAAAAAAABbQ29udGVudF9UeXBlc10ueG1sUEsBAi0AFAAGAAgAAAAhADj9If/WAAAA lAEAAAsAAAAAAAAAAAAAAAAALwEAAF9yZWxzLy5yZWxzUEsBAi0AFAAGAAgAAAAhABbxU9a3AgAA uwUAAA4AAAAAAAAAAAAAAAAALgIAAGRycy9lMm9Eb2MueG1sUEsBAi0AFAAGAAgAAAAhALtW58De AAAACQEAAA8AAAAAAAAAAAAAAAAAEQUAAGRycy9kb3ducmV2LnhtbFBLBQYAAAAABAAEAPMAAAAc BgAAAAA= " filled="f" stroked="f">
                <v:textbox inset=".5mm,0,.5mm,0">
                  <w:txbxContent>
                    <w:p w:rsidR="000B3CEF" w:rsidRPr="009465C6" w:rsidRDefault="000B3CEF" w:rsidP="008F32BC">
                      <w:r>
                        <w:t>x</w:t>
                      </w:r>
                    </w:p>
                  </w:txbxContent>
                </v:textbox>
              </v:shape>
            </w:pict>
          </mc:Fallback>
        </mc:AlternateContent>
      </w:r>
      <w:r w:rsidRPr="00F90D9F">
        <w:rPr>
          <w:b/>
          <w:sz w:val="24"/>
          <w:szCs w:val="24"/>
          <w:lang w:val="sv-SE"/>
        </w:rPr>
        <w:t xml:space="preserve">B. </w:t>
      </w:r>
      <w:r w:rsidRPr="00F90D9F">
        <w:rPr>
          <w:position w:val="-8"/>
          <w:sz w:val="24"/>
          <w:szCs w:val="24"/>
        </w:rPr>
        <w:object w:dxaOrig="1780" w:dyaOrig="300">
          <v:shape id="_x0000_i1635" type="#_x0000_t75" style="width:89.65pt;height:14.95pt" o:ole="">
            <v:imagedata r:id="rId1266" o:title=""/>
          </v:shape>
          <o:OLEObject Type="Embed" ProgID="Equation.DSMT4" ShapeID="_x0000_i1635" DrawAspect="Content" ObjectID="_1817111170" r:id="rId1267"/>
        </w:object>
      </w:r>
    </w:p>
    <w:p w:rsidR="008F32BC" w:rsidRPr="00F90D9F" w:rsidRDefault="008F32BC" w:rsidP="008F32BC">
      <w:pPr>
        <w:tabs>
          <w:tab w:val="left" w:pos="5670"/>
        </w:tabs>
        <w:ind w:left="993"/>
        <w:rPr>
          <w:sz w:val="24"/>
          <w:szCs w:val="24"/>
          <w:lang w:val="sv-SE"/>
        </w:rPr>
      </w:pPr>
      <w:r w:rsidRPr="00F90D9F">
        <w:rPr>
          <w:b/>
          <w:sz w:val="24"/>
          <w:szCs w:val="24"/>
          <w:highlight w:val="yellow"/>
          <w:u w:val="single"/>
          <w:lang w:val="sv-SE"/>
        </w:rPr>
        <w:t>C.</w:t>
      </w:r>
      <w:r w:rsidRPr="00F90D9F">
        <w:rPr>
          <w:b/>
          <w:sz w:val="24"/>
          <w:szCs w:val="24"/>
          <w:highlight w:val="yellow"/>
          <w:lang w:val="sv-SE"/>
        </w:rPr>
        <w:t xml:space="preserve"> </w:t>
      </w:r>
      <w:r w:rsidRPr="00F90D9F">
        <w:rPr>
          <w:position w:val="-8"/>
          <w:sz w:val="24"/>
          <w:szCs w:val="24"/>
          <w:highlight w:val="yellow"/>
        </w:rPr>
        <w:object w:dxaOrig="1780" w:dyaOrig="300">
          <v:shape id="_x0000_i1636" type="#_x0000_t75" style="width:89.65pt;height:14.95pt" o:ole="">
            <v:imagedata r:id="rId1268" o:title=""/>
          </v:shape>
          <o:OLEObject Type="Embed" ProgID="Equation.DSMT4" ShapeID="_x0000_i1636" DrawAspect="Content" ObjectID="_1817111171" r:id="rId1269"/>
        </w:object>
      </w:r>
      <w:r w:rsidRPr="00F90D9F">
        <w:rPr>
          <w:sz w:val="24"/>
          <w:szCs w:val="24"/>
          <w:lang w:val="sv-SE"/>
        </w:rPr>
        <w:tab/>
      </w:r>
    </w:p>
    <w:p w:rsidR="008F32BC" w:rsidRPr="00F90D9F" w:rsidRDefault="008F32BC" w:rsidP="008F32BC">
      <w:pPr>
        <w:tabs>
          <w:tab w:val="left" w:pos="5670"/>
        </w:tabs>
        <w:ind w:left="993"/>
        <w:rPr>
          <w:sz w:val="24"/>
          <w:szCs w:val="24"/>
          <w:lang w:val="sv-SE"/>
        </w:rPr>
      </w:pPr>
      <w:r w:rsidRPr="00F90D9F">
        <w:rPr>
          <w:b/>
          <w:sz w:val="24"/>
          <w:szCs w:val="24"/>
          <w:lang w:val="sv-SE"/>
        </w:rPr>
        <w:t xml:space="preserve">D. </w:t>
      </w:r>
      <w:r w:rsidRPr="00F90D9F">
        <w:rPr>
          <w:position w:val="-8"/>
          <w:sz w:val="24"/>
          <w:szCs w:val="24"/>
        </w:rPr>
        <w:object w:dxaOrig="1780" w:dyaOrig="300">
          <v:shape id="_x0000_i1637" type="#_x0000_t75" style="width:89.65pt;height:14.95pt" o:ole="">
            <v:imagedata r:id="rId1270" o:title=""/>
          </v:shape>
          <o:OLEObject Type="Embed" ProgID="Equation.DSMT4" ShapeID="_x0000_i1637" DrawAspect="Content" ObjectID="_1817111172" r:id="rId1271"/>
        </w:object>
      </w:r>
    </w:p>
    <w:p w:rsidR="002D21CF" w:rsidRPr="00F90D9F" w:rsidRDefault="002D21CF" w:rsidP="002D21CF">
      <w:pPr>
        <w:tabs>
          <w:tab w:val="left" w:pos="993"/>
        </w:tabs>
        <w:rPr>
          <w:sz w:val="24"/>
          <w:szCs w:val="24"/>
          <w:lang w:val="sv-SE"/>
        </w:rPr>
      </w:pPr>
      <w:r w:rsidRPr="00F90D9F">
        <w:rPr>
          <w:b/>
          <w:sz w:val="24"/>
          <w:szCs w:val="24"/>
          <w:lang w:val="nl-NL"/>
        </w:rPr>
        <w:t>Câu 2</w:t>
      </w:r>
      <w:r w:rsidR="00BE6AEA" w:rsidRPr="00F90D9F">
        <w:rPr>
          <w:b/>
          <w:sz w:val="24"/>
          <w:szCs w:val="24"/>
          <w:lang w:val="nl-NL"/>
        </w:rPr>
        <w:t>5</w:t>
      </w:r>
      <w:r w:rsidRPr="00F90D9F">
        <w:rPr>
          <w:b/>
          <w:sz w:val="24"/>
          <w:szCs w:val="24"/>
          <w:lang w:val="nl-NL"/>
        </w:rPr>
        <w:t>:</w:t>
      </w:r>
      <w:r w:rsidRPr="00F90D9F">
        <w:rPr>
          <w:sz w:val="24"/>
          <w:szCs w:val="24"/>
          <w:lang w:val="nl-NL"/>
        </w:rPr>
        <w:t xml:space="preserve"> </w:t>
      </w:r>
      <w:r w:rsidRPr="00F90D9F">
        <w:rPr>
          <w:sz w:val="24"/>
          <w:szCs w:val="24"/>
          <w:lang w:val="vi-VN"/>
        </w:rPr>
        <w:t xml:space="preserve"> </w:t>
      </w:r>
      <w:r w:rsidRPr="00F90D9F">
        <w:rPr>
          <w:sz w:val="24"/>
          <w:szCs w:val="24"/>
          <w:lang w:val="sv-SE"/>
        </w:rPr>
        <w:t xml:space="preserve">Nếu </w:t>
      </w:r>
      <w:r w:rsidRPr="00F90D9F">
        <w:rPr>
          <w:sz w:val="24"/>
          <w:szCs w:val="24"/>
          <w:lang w:val="nl-NL"/>
        </w:rPr>
        <w:t>hàm</w:t>
      </w:r>
      <w:r w:rsidRPr="00F90D9F">
        <w:rPr>
          <w:sz w:val="24"/>
          <w:szCs w:val="24"/>
          <w:lang w:val="sv-SE"/>
        </w:rPr>
        <w:t xml:space="preserve"> số </w:t>
      </w:r>
      <w:r w:rsidRPr="00F90D9F">
        <w:rPr>
          <w:position w:val="-10"/>
          <w:sz w:val="24"/>
          <w:szCs w:val="24"/>
        </w:rPr>
        <w:object w:dxaOrig="1520" w:dyaOrig="360">
          <v:shape id="_x0000_i1638" type="#_x0000_t75" style="width:76.1pt;height:17.65pt" o:ole="">
            <v:imagedata r:id="rId1272" o:title=""/>
          </v:shape>
          <o:OLEObject Type="Embed" ProgID="Equation.DSMT4" ShapeID="_x0000_i1638" DrawAspect="Content" ObjectID="_1817111173" r:id="rId1273"/>
        </w:object>
      </w:r>
      <w:r w:rsidRPr="00F90D9F">
        <w:rPr>
          <w:sz w:val="24"/>
          <w:szCs w:val="24"/>
          <w:lang w:val="sv-SE"/>
        </w:rPr>
        <w:t xml:space="preserve"> có đồ thị như sau thì dấu các hệ số của nó là: </w:t>
      </w:r>
    </w:p>
    <w:p w:rsidR="002D21CF" w:rsidRPr="00F90D9F" w:rsidRDefault="002D21CF" w:rsidP="002D21CF">
      <w:pPr>
        <w:tabs>
          <w:tab w:val="left" w:pos="5670"/>
        </w:tabs>
        <w:ind w:left="993"/>
        <w:rPr>
          <w:b/>
          <w:sz w:val="24"/>
          <w:szCs w:val="24"/>
          <w:lang w:val="sv-SE"/>
        </w:rPr>
        <w:sectPr w:rsidR="002D21CF" w:rsidRPr="00F90D9F" w:rsidSect="00481AEB">
          <w:headerReference w:type="default" r:id="rId1274"/>
          <w:footerReference w:type="default" r:id="rId1275"/>
          <w:pgSz w:w="12240" w:h="15840"/>
          <w:pgMar w:top="567" w:right="1134" w:bottom="567" w:left="1418" w:header="360" w:footer="0" w:gutter="0"/>
          <w:cols w:space="720"/>
          <w:docGrid w:linePitch="360"/>
        </w:sectPr>
      </w:pPr>
    </w:p>
    <w:p w:rsidR="002D21CF" w:rsidRPr="00F90D9F" w:rsidRDefault="002D21CF" w:rsidP="002D21CF">
      <w:pPr>
        <w:tabs>
          <w:tab w:val="left" w:pos="5670"/>
        </w:tabs>
        <w:ind w:left="993"/>
        <w:rPr>
          <w:b/>
          <w:sz w:val="24"/>
          <w:szCs w:val="24"/>
          <w:lang w:val="sv-SE"/>
        </w:rPr>
      </w:pPr>
      <w:r w:rsidRPr="00F90D9F">
        <w:rPr>
          <w:b/>
          <w:sz w:val="24"/>
          <w:szCs w:val="24"/>
          <w:lang w:val="sv-SE"/>
        </w:rPr>
        <w:lastRenderedPageBreak/>
        <w:t xml:space="preserve">                                 </w:t>
      </w:r>
      <w:r w:rsidRPr="00F90D9F">
        <w:rPr>
          <w:noProof/>
          <w:sz w:val="24"/>
          <w:szCs w:val="24"/>
        </w:rPr>
        <mc:AlternateContent>
          <mc:Choice Requires="wpg">
            <w:drawing>
              <wp:inline distT="0" distB="0" distL="0" distR="0" wp14:anchorId="7291FCD7" wp14:editId="659DC0A2">
                <wp:extent cx="852170" cy="848360"/>
                <wp:effectExtent l="9525" t="0" r="0" b="8890"/>
                <wp:docPr id="131" name="Group 1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52170" cy="848360"/>
                          <a:chOff x="6549" y="4209"/>
                          <a:chExt cx="1995" cy="1710"/>
                        </a:xfrm>
                      </wpg:grpSpPr>
                      <wps:wsp>
                        <wps:cNvPr id="132" name="Line 642"/>
                        <wps:cNvCnPr>
                          <a:cxnSpLocks noChangeShapeType="1"/>
                        </wps:cNvCnPr>
                        <wps:spPr bwMode="auto">
                          <a:xfrm>
                            <a:off x="6549" y="5544"/>
                            <a:ext cx="1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33" name="Group 643"/>
                        <wpg:cNvGrpSpPr>
                          <a:grpSpLocks/>
                        </wpg:cNvGrpSpPr>
                        <wpg:grpSpPr bwMode="auto">
                          <a:xfrm flipV="1">
                            <a:off x="7149" y="4419"/>
                            <a:ext cx="872" cy="1002"/>
                            <a:chOff x="3955" y="6174"/>
                            <a:chExt cx="872" cy="1002"/>
                          </a:xfrm>
                        </wpg:grpSpPr>
                        <wps:wsp>
                          <wps:cNvPr id="134" name="Freeform 644"/>
                          <wps:cNvSpPr>
                            <a:spLocks/>
                          </wps:cNvSpPr>
                          <wps:spPr bwMode="auto">
                            <a:xfrm>
                              <a:off x="3955" y="6174"/>
                              <a:ext cx="747" cy="1002"/>
                            </a:xfrm>
                            <a:custGeom>
                              <a:avLst/>
                              <a:gdLst>
                                <a:gd name="T0" fmla="*/ 10 w 747"/>
                                <a:gd name="T1" fmla="*/ 969 h 1002"/>
                                <a:gd name="T2" fmla="*/ 19 w 747"/>
                                <a:gd name="T3" fmla="*/ 932 h 1002"/>
                                <a:gd name="T4" fmla="*/ 24 w 747"/>
                                <a:gd name="T5" fmla="*/ 895 h 1002"/>
                                <a:gd name="T6" fmla="*/ 34 w 747"/>
                                <a:gd name="T7" fmla="*/ 858 h 1002"/>
                                <a:gd name="T8" fmla="*/ 43 w 747"/>
                                <a:gd name="T9" fmla="*/ 826 h 1002"/>
                                <a:gd name="T10" fmla="*/ 53 w 747"/>
                                <a:gd name="T11" fmla="*/ 789 h 1002"/>
                                <a:gd name="T12" fmla="*/ 58 w 747"/>
                                <a:gd name="T13" fmla="*/ 756 h 1002"/>
                                <a:gd name="T14" fmla="*/ 68 w 747"/>
                                <a:gd name="T15" fmla="*/ 724 h 1002"/>
                                <a:gd name="T16" fmla="*/ 77 w 747"/>
                                <a:gd name="T17" fmla="*/ 691 h 1002"/>
                                <a:gd name="T18" fmla="*/ 87 w 747"/>
                                <a:gd name="T19" fmla="*/ 659 h 1002"/>
                                <a:gd name="T20" fmla="*/ 92 w 747"/>
                                <a:gd name="T21" fmla="*/ 626 h 1002"/>
                                <a:gd name="T22" fmla="*/ 101 w 747"/>
                                <a:gd name="T23" fmla="*/ 594 h 1002"/>
                                <a:gd name="T24" fmla="*/ 111 w 747"/>
                                <a:gd name="T25" fmla="*/ 561 h 1002"/>
                                <a:gd name="T26" fmla="*/ 121 w 747"/>
                                <a:gd name="T27" fmla="*/ 529 h 1002"/>
                                <a:gd name="T28" fmla="*/ 130 w 747"/>
                                <a:gd name="T29" fmla="*/ 496 h 1002"/>
                                <a:gd name="T30" fmla="*/ 140 w 747"/>
                                <a:gd name="T31" fmla="*/ 464 h 1002"/>
                                <a:gd name="T32" fmla="*/ 150 w 747"/>
                                <a:gd name="T33" fmla="*/ 436 h 1002"/>
                                <a:gd name="T34" fmla="*/ 159 w 747"/>
                                <a:gd name="T35" fmla="*/ 404 h 1002"/>
                                <a:gd name="T36" fmla="*/ 174 w 747"/>
                                <a:gd name="T37" fmla="*/ 371 h 1002"/>
                                <a:gd name="T38" fmla="*/ 183 w 747"/>
                                <a:gd name="T39" fmla="*/ 343 h 1002"/>
                                <a:gd name="T40" fmla="*/ 193 w 747"/>
                                <a:gd name="T41" fmla="*/ 311 h 1002"/>
                                <a:gd name="T42" fmla="*/ 207 w 747"/>
                                <a:gd name="T43" fmla="*/ 283 h 1002"/>
                                <a:gd name="T44" fmla="*/ 217 w 747"/>
                                <a:gd name="T45" fmla="*/ 255 h 1002"/>
                                <a:gd name="T46" fmla="*/ 227 w 747"/>
                                <a:gd name="T47" fmla="*/ 232 h 1002"/>
                                <a:gd name="T48" fmla="*/ 241 w 747"/>
                                <a:gd name="T49" fmla="*/ 204 h 1002"/>
                                <a:gd name="T50" fmla="*/ 251 w 747"/>
                                <a:gd name="T51" fmla="*/ 181 h 1002"/>
                                <a:gd name="T52" fmla="*/ 265 w 747"/>
                                <a:gd name="T53" fmla="*/ 162 h 1002"/>
                                <a:gd name="T54" fmla="*/ 275 w 747"/>
                                <a:gd name="T55" fmla="*/ 139 h 1002"/>
                                <a:gd name="T56" fmla="*/ 294 w 747"/>
                                <a:gd name="T57" fmla="*/ 111 h 1002"/>
                                <a:gd name="T58" fmla="*/ 309 w 747"/>
                                <a:gd name="T59" fmla="*/ 93 h 1002"/>
                                <a:gd name="T60" fmla="*/ 323 w 747"/>
                                <a:gd name="T61" fmla="*/ 70 h 1002"/>
                                <a:gd name="T62" fmla="*/ 342 w 747"/>
                                <a:gd name="T63" fmla="*/ 51 h 1002"/>
                                <a:gd name="T64" fmla="*/ 357 w 747"/>
                                <a:gd name="T65" fmla="*/ 33 h 1002"/>
                                <a:gd name="T66" fmla="*/ 381 w 747"/>
                                <a:gd name="T67" fmla="*/ 19 h 1002"/>
                                <a:gd name="T68" fmla="*/ 400 w 747"/>
                                <a:gd name="T69" fmla="*/ 5 h 1002"/>
                                <a:gd name="T70" fmla="*/ 429 w 747"/>
                                <a:gd name="T71" fmla="*/ 0 h 1002"/>
                                <a:gd name="T72" fmla="*/ 458 w 747"/>
                                <a:gd name="T73" fmla="*/ 5 h 1002"/>
                                <a:gd name="T74" fmla="*/ 487 w 747"/>
                                <a:gd name="T75" fmla="*/ 14 h 1002"/>
                                <a:gd name="T76" fmla="*/ 506 w 747"/>
                                <a:gd name="T77" fmla="*/ 28 h 1002"/>
                                <a:gd name="T78" fmla="*/ 530 w 747"/>
                                <a:gd name="T79" fmla="*/ 42 h 1002"/>
                                <a:gd name="T80" fmla="*/ 550 w 747"/>
                                <a:gd name="T81" fmla="*/ 65 h 1002"/>
                                <a:gd name="T82" fmla="*/ 564 w 747"/>
                                <a:gd name="T83" fmla="*/ 88 h 1002"/>
                                <a:gd name="T84" fmla="*/ 583 w 747"/>
                                <a:gd name="T85" fmla="*/ 107 h 1002"/>
                                <a:gd name="T86" fmla="*/ 598 w 747"/>
                                <a:gd name="T87" fmla="*/ 130 h 1002"/>
                                <a:gd name="T88" fmla="*/ 612 w 747"/>
                                <a:gd name="T89" fmla="*/ 158 h 1002"/>
                                <a:gd name="T90" fmla="*/ 622 w 747"/>
                                <a:gd name="T91" fmla="*/ 186 h 1002"/>
                                <a:gd name="T92" fmla="*/ 636 w 747"/>
                                <a:gd name="T93" fmla="*/ 204 h 1002"/>
                                <a:gd name="T94" fmla="*/ 651 w 747"/>
                                <a:gd name="T95" fmla="*/ 237 h 1002"/>
                                <a:gd name="T96" fmla="*/ 660 w 747"/>
                                <a:gd name="T97" fmla="*/ 264 h 1002"/>
                                <a:gd name="T98" fmla="*/ 670 w 747"/>
                                <a:gd name="T99" fmla="*/ 292 h 1002"/>
                                <a:gd name="T100" fmla="*/ 684 w 747"/>
                                <a:gd name="T101" fmla="*/ 320 h 1002"/>
                                <a:gd name="T102" fmla="*/ 694 w 747"/>
                                <a:gd name="T103" fmla="*/ 348 h 1002"/>
                                <a:gd name="T104" fmla="*/ 704 w 747"/>
                                <a:gd name="T105" fmla="*/ 380 h 1002"/>
                                <a:gd name="T106" fmla="*/ 718 w 747"/>
                                <a:gd name="T107" fmla="*/ 413 h 1002"/>
                                <a:gd name="T108" fmla="*/ 728 w 747"/>
                                <a:gd name="T109" fmla="*/ 445 h 1002"/>
                                <a:gd name="T110" fmla="*/ 737 w 747"/>
                                <a:gd name="T111" fmla="*/ 478 h 1002"/>
                                <a:gd name="T112" fmla="*/ 747 w 747"/>
                                <a:gd name="T113" fmla="*/ 506 h 1002"/>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747"/>
                                <a:gd name="T172" fmla="*/ 0 h 1002"/>
                                <a:gd name="T173" fmla="*/ 747 w 747"/>
                                <a:gd name="T174" fmla="*/ 1002 h 1002"/>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747" h="1002">
                                  <a:moveTo>
                                    <a:pt x="0" y="1002"/>
                                  </a:moveTo>
                                  <a:lnTo>
                                    <a:pt x="5" y="997"/>
                                  </a:lnTo>
                                  <a:lnTo>
                                    <a:pt x="5" y="993"/>
                                  </a:lnTo>
                                  <a:lnTo>
                                    <a:pt x="5" y="988"/>
                                  </a:lnTo>
                                  <a:lnTo>
                                    <a:pt x="5" y="983"/>
                                  </a:lnTo>
                                  <a:lnTo>
                                    <a:pt x="10" y="974"/>
                                  </a:lnTo>
                                  <a:lnTo>
                                    <a:pt x="10" y="969"/>
                                  </a:lnTo>
                                  <a:lnTo>
                                    <a:pt x="10" y="965"/>
                                  </a:lnTo>
                                  <a:lnTo>
                                    <a:pt x="10" y="960"/>
                                  </a:lnTo>
                                  <a:lnTo>
                                    <a:pt x="15" y="955"/>
                                  </a:lnTo>
                                  <a:lnTo>
                                    <a:pt x="15" y="951"/>
                                  </a:lnTo>
                                  <a:lnTo>
                                    <a:pt x="15" y="942"/>
                                  </a:lnTo>
                                  <a:lnTo>
                                    <a:pt x="15" y="937"/>
                                  </a:lnTo>
                                  <a:lnTo>
                                    <a:pt x="19" y="932"/>
                                  </a:lnTo>
                                  <a:lnTo>
                                    <a:pt x="19" y="928"/>
                                  </a:lnTo>
                                  <a:lnTo>
                                    <a:pt x="19" y="923"/>
                                  </a:lnTo>
                                  <a:lnTo>
                                    <a:pt x="19" y="918"/>
                                  </a:lnTo>
                                  <a:lnTo>
                                    <a:pt x="24" y="909"/>
                                  </a:lnTo>
                                  <a:lnTo>
                                    <a:pt x="24" y="904"/>
                                  </a:lnTo>
                                  <a:lnTo>
                                    <a:pt x="24" y="900"/>
                                  </a:lnTo>
                                  <a:lnTo>
                                    <a:pt x="24" y="895"/>
                                  </a:lnTo>
                                  <a:lnTo>
                                    <a:pt x="29" y="891"/>
                                  </a:lnTo>
                                  <a:lnTo>
                                    <a:pt x="29" y="886"/>
                                  </a:lnTo>
                                  <a:lnTo>
                                    <a:pt x="29" y="881"/>
                                  </a:lnTo>
                                  <a:lnTo>
                                    <a:pt x="29" y="877"/>
                                  </a:lnTo>
                                  <a:lnTo>
                                    <a:pt x="34" y="872"/>
                                  </a:lnTo>
                                  <a:lnTo>
                                    <a:pt x="34" y="863"/>
                                  </a:lnTo>
                                  <a:lnTo>
                                    <a:pt x="34" y="858"/>
                                  </a:lnTo>
                                  <a:lnTo>
                                    <a:pt x="34" y="853"/>
                                  </a:lnTo>
                                  <a:lnTo>
                                    <a:pt x="39" y="849"/>
                                  </a:lnTo>
                                  <a:lnTo>
                                    <a:pt x="39" y="844"/>
                                  </a:lnTo>
                                  <a:lnTo>
                                    <a:pt x="39" y="840"/>
                                  </a:lnTo>
                                  <a:lnTo>
                                    <a:pt x="39" y="835"/>
                                  </a:lnTo>
                                  <a:lnTo>
                                    <a:pt x="43" y="830"/>
                                  </a:lnTo>
                                  <a:lnTo>
                                    <a:pt x="43" y="826"/>
                                  </a:lnTo>
                                  <a:lnTo>
                                    <a:pt x="43" y="821"/>
                                  </a:lnTo>
                                  <a:lnTo>
                                    <a:pt x="43" y="816"/>
                                  </a:lnTo>
                                  <a:lnTo>
                                    <a:pt x="48" y="807"/>
                                  </a:lnTo>
                                  <a:lnTo>
                                    <a:pt x="48" y="802"/>
                                  </a:lnTo>
                                  <a:lnTo>
                                    <a:pt x="48" y="798"/>
                                  </a:lnTo>
                                  <a:lnTo>
                                    <a:pt x="48" y="793"/>
                                  </a:lnTo>
                                  <a:lnTo>
                                    <a:pt x="53" y="789"/>
                                  </a:lnTo>
                                  <a:lnTo>
                                    <a:pt x="53" y="784"/>
                                  </a:lnTo>
                                  <a:lnTo>
                                    <a:pt x="53" y="779"/>
                                  </a:lnTo>
                                  <a:lnTo>
                                    <a:pt x="53" y="775"/>
                                  </a:lnTo>
                                  <a:lnTo>
                                    <a:pt x="58" y="770"/>
                                  </a:lnTo>
                                  <a:lnTo>
                                    <a:pt x="58" y="765"/>
                                  </a:lnTo>
                                  <a:lnTo>
                                    <a:pt x="58" y="761"/>
                                  </a:lnTo>
                                  <a:lnTo>
                                    <a:pt x="58" y="756"/>
                                  </a:lnTo>
                                  <a:lnTo>
                                    <a:pt x="63" y="751"/>
                                  </a:lnTo>
                                  <a:lnTo>
                                    <a:pt x="63" y="747"/>
                                  </a:lnTo>
                                  <a:lnTo>
                                    <a:pt x="63" y="742"/>
                                  </a:lnTo>
                                  <a:lnTo>
                                    <a:pt x="63" y="738"/>
                                  </a:lnTo>
                                  <a:lnTo>
                                    <a:pt x="68" y="733"/>
                                  </a:lnTo>
                                  <a:lnTo>
                                    <a:pt x="68" y="728"/>
                                  </a:lnTo>
                                  <a:lnTo>
                                    <a:pt x="68" y="724"/>
                                  </a:lnTo>
                                  <a:lnTo>
                                    <a:pt x="68" y="719"/>
                                  </a:lnTo>
                                  <a:lnTo>
                                    <a:pt x="72" y="714"/>
                                  </a:lnTo>
                                  <a:lnTo>
                                    <a:pt x="72" y="710"/>
                                  </a:lnTo>
                                  <a:lnTo>
                                    <a:pt x="72" y="705"/>
                                  </a:lnTo>
                                  <a:lnTo>
                                    <a:pt x="72" y="700"/>
                                  </a:lnTo>
                                  <a:lnTo>
                                    <a:pt x="77" y="696"/>
                                  </a:lnTo>
                                  <a:lnTo>
                                    <a:pt x="77" y="691"/>
                                  </a:lnTo>
                                  <a:lnTo>
                                    <a:pt x="77" y="686"/>
                                  </a:lnTo>
                                  <a:lnTo>
                                    <a:pt x="77" y="682"/>
                                  </a:lnTo>
                                  <a:lnTo>
                                    <a:pt x="82" y="677"/>
                                  </a:lnTo>
                                  <a:lnTo>
                                    <a:pt x="82" y="673"/>
                                  </a:lnTo>
                                  <a:lnTo>
                                    <a:pt x="82" y="668"/>
                                  </a:lnTo>
                                  <a:lnTo>
                                    <a:pt x="82" y="663"/>
                                  </a:lnTo>
                                  <a:lnTo>
                                    <a:pt x="87" y="659"/>
                                  </a:lnTo>
                                  <a:lnTo>
                                    <a:pt x="87" y="654"/>
                                  </a:lnTo>
                                  <a:lnTo>
                                    <a:pt x="87" y="649"/>
                                  </a:lnTo>
                                  <a:lnTo>
                                    <a:pt x="87" y="645"/>
                                  </a:lnTo>
                                  <a:lnTo>
                                    <a:pt x="92" y="640"/>
                                  </a:lnTo>
                                  <a:lnTo>
                                    <a:pt x="92" y="635"/>
                                  </a:lnTo>
                                  <a:lnTo>
                                    <a:pt x="92" y="631"/>
                                  </a:lnTo>
                                  <a:lnTo>
                                    <a:pt x="92" y="626"/>
                                  </a:lnTo>
                                  <a:lnTo>
                                    <a:pt x="97" y="622"/>
                                  </a:lnTo>
                                  <a:lnTo>
                                    <a:pt x="97" y="617"/>
                                  </a:lnTo>
                                  <a:lnTo>
                                    <a:pt x="97" y="612"/>
                                  </a:lnTo>
                                  <a:lnTo>
                                    <a:pt x="101" y="608"/>
                                  </a:lnTo>
                                  <a:lnTo>
                                    <a:pt x="101" y="603"/>
                                  </a:lnTo>
                                  <a:lnTo>
                                    <a:pt x="101" y="598"/>
                                  </a:lnTo>
                                  <a:lnTo>
                                    <a:pt x="101" y="594"/>
                                  </a:lnTo>
                                  <a:lnTo>
                                    <a:pt x="106" y="589"/>
                                  </a:lnTo>
                                  <a:lnTo>
                                    <a:pt x="106" y="584"/>
                                  </a:lnTo>
                                  <a:lnTo>
                                    <a:pt x="106" y="580"/>
                                  </a:lnTo>
                                  <a:lnTo>
                                    <a:pt x="106" y="575"/>
                                  </a:lnTo>
                                  <a:lnTo>
                                    <a:pt x="111" y="571"/>
                                  </a:lnTo>
                                  <a:lnTo>
                                    <a:pt x="111" y="566"/>
                                  </a:lnTo>
                                  <a:lnTo>
                                    <a:pt x="111" y="561"/>
                                  </a:lnTo>
                                  <a:lnTo>
                                    <a:pt x="116" y="557"/>
                                  </a:lnTo>
                                  <a:lnTo>
                                    <a:pt x="116" y="552"/>
                                  </a:lnTo>
                                  <a:lnTo>
                                    <a:pt x="116" y="547"/>
                                  </a:lnTo>
                                  <a:lnTo>
                                    <a:pt x="116" y="543"/>
                                  </a:lnTo>
                                  <a:lnTo>
                                    <a:pt x="121" y="538"/>
                                  </a:lnTo>
                                  <a:lnTo>
                                    <a:pt x="121" y="533"/>
                                  </a:lnTo>
                                  <a:lnTo>
                                    <a:pt x="121" y="529"/>
                                  </a:lnTo>
                                  <a:lnTo>
                                    <a:pt x="125" y="524"/>
                                  </a:lnTo>
                                  <a:lnTo>
                                    <a:pt x="125" y="520"/>
                                  </a:lnTo>
                                  <a:lnTo>
                                    <a:pt x="125" y="515"/>
                                  </a:lnTo>
                                  <a:lnTo>
                                    <a:pt x="125" y="510"/>
                                  </a:lnTo>
                                  <a:lnTo>
                                    <a:pt x="130" y="506"/>
                                  </a:lnTo>
                                  <a:lnTo>
                                    <a:pt x="130" y="501"/>
                                  </a:lnTo>
                                  <a:lnTo>
                                    <a:pt x="130" y="496"/>
                                  </a:lnTo>
                                  <a:lnTo>
                                    <a:pt x="135" y="492"/>
                                  </a:lnTo>
                                  <a:lnTo>
                                    <a:pt x="135" y="487"/>
                                  </a:lnTo>
                                  <a:lnTo>
                                    <a:pt x="135" y="482"/>
                                  </a:lnTo>
                                  <a:lnTo>
                                    <a:pt x="135" y="478"/>
                                  </a:lnTo>
                                  <a:lnTo>
                                    <a:pt x="140" y="473"/>
                                  </a:lnTo>
                                  <a:lnTo>
                                    <a:pt x="140" y="469"/>
                                  </a:lnTo>
                                  <a:lnTo>
                                    <a:pt x="140" y="464"/>
                                  </a:lnTo>
                                  <a:lnTo>
                                    <a:pt x="140" y="459"/>
                                  </a:lnTo>
                                  <a:lnTo>
                                    <a:pt x="145" y="459"/>
                                  </a:lnTo>
                                  <a:lnTo>
                                    <a:pt x="145" y="455"/>
                                  </a:lnTo>
                                  <a:lnTo>
                                    <a:pt x="145" y="450"/>
                                  </a:lnTo>
                                  <a:lnTo>
                                    <a:pt x="145" y="445"/>
                                  </a:lnTo>
                                  <a:lnTo>
                                    <a:pt x="150" y="441"/>
                                  </a:lnTo>
                                  <a:lnTo>
                                    <a:pt x="150" y="436"/>
                                  </a:lnTo>
                                  <a:lnTo>
                                    <a:pt x="150" y="431"/>
                                  </a:lnTo>
                                  <a:lnTo>
                                    <a:pt x="154" y="427"/>
                                  </a:lnTo>
                                  <a:lnTo>
                                    <a:pt x="154" y="422"/>
                                  </a:lnTo>
                                  <a:lnTo>
                                    <a:pt x="154" y="418"/>
                                  </a:lnTo>
                                  <a:lnTo>
                                    <a:pt x="159" y="413"/>
                                  </a:lnTo>
                                  <a:lnTo>
                                    <a:pt x="159" y="408"/>
                                  </a:lnTo>
                                  <a:lnTo>
                                    <a:pt x="159" y="404"/>
                                  </a:lnTo>
                                  <a:lnTo>
                                    <a:pt x="164" y="399"/>
                                  </a:lnTo>
                                  <a:lnTo>
                                    <a:pt x="164" y="394"/>
                                  </a:lnTo>
                                  <a:lnTo>
                                    <a:pt x="164" y="390"/>
                                  </a:lnTo>
                                  <a:lnTo>
                                    <a:pt x="169" y="385"/>
                                  </a:lnTo>
                                  <a:lnTo>
                                    <a:pt x="169" y="380"/>
                                  </a:lnTo>
                                  <a:lnTo>
                                    <a:pt x="169" y="376"/>
                                  </a:lnTo>
                                  <a:lnTo>
                                    <a:pt x="174" y="371"/>
                                  </a:lnTo>
                                  <a:lnTo>
                                    <a:pt x="174" y="366"/>
                                  </a:lnTo>
                                  <a:lnTo>
                                    <a:pt x="174" y="362"/>
                                  </a:lnTo>
                                  <a:lnTo>
                                    <a:pt x="178" y="357"/>
                                  </a:lnTo>
                                  <a:lnTo>
                                    <a:pt x="178" y="353"/>
                                  </a:lnTo>
                                  <a:lnTo>
                                    <a:pt x="178" y="348"/>
                                  </a:lnTo>
                                  <a:lnTo>
                                    <a:pt x="183" y="348"/>
                                  </a:lnTo>
                                  <a:lnTo>
                                    <a:pt x="183" y="343"/>
                                  </a:lnTo>
                                  <a:lnTo>
                                    <a:pt x="183" y="339"/>
                                  </a:lnTo>
                                  <a:lnTo>
                                    <a:pt x="188" y="334"/>
                                  </a:lnTo>
                                  <a:lnTo>
                                    <a:pt x="188" y="329"/>
                                  </a:lnTo>
                                  <a:lnTo>
                                    <a:pt x="188" y="325"/>
                                  </a:lnTo>
                                  <a:lnTo>
                                    <a:pt x="193" y="320"/>
                                  </a:lnTo>
                                  <a:lnTo>
                                    <a:pt x="193" y="315"/>
                                  </a:lnTo>
                                  <a:lnTo>
                                    <a:pt x="193" y="311"/>
                                  </a:lnTo>
                                  <a:lnTo>
                                    <a:pt x="198" y="306"/>
                                  </a:lnTo>
                                  <a:lnTo>
                                    <a:pt x="198" y="302"/>
                                  </a:lnTo>
                                  <a:lnTo>
                                    <a:pt x="198" y="297"/>
                                  </a:lnTo>
                                  <a:lnTo>
                                    <a:pt x="203" y="297"/>
                                  </a:lnTo>
                                  <a:lnTo>
                                    <a:pt x="203" y="292"/>
                                  </a:lnTo>
                                  <a:lnTo>
                                    <a:pt x="203" y="288"/>
                                  </a:lnTo>
                                  <a:lnTo>
                                    <a:pt x="207" y="283"/>
                                  </a:lnTo>
                                  <a:lnTo>
                                    <a:pt x="207" y="278"/>
                                  </a:lnTo>
                                  <a:lnTo>
                                    <a:pt x="207" y="274"/>
                                  </a:lnTo>
                                  <a:lnTo>
                                    <a:pt x="212" y="274"/>
                                  </a:lnTo>
                                  <a:lnTo>
                                    <a:pt x="212" y="269"/>
                                  </a:lnTo>
                                  <a:lnTo>
                                    <a:pt x="212" y="264"/>
                                  </a:lnTo>
                                  <a:lnTo>
                                    <a:pt x="217" y="260"/>
                                  </a:lnTo>
                                  <a:lnTo>
                                    <a:pt x="217" y="255"/>
                                  </a:lnTo>
                                  <a:lnTo>
                                    <a:pt x="217" y="251"/>
                                  </a:lnTo>
                                  <a:lnTo>
                                    <a:pt x="222" y="251"/>
                                  </a:lnTo>
                                  <a:lnTo>
                                    <a:pt x="222" y="246"/>
                                  </a:lnTo>
                                  <a:lnTo>
                                    <a:pt x="222" y="241"/>
                                  </a:lnTo>
                                  <a:lnTo>
                                    <a:pt x="227" y="241"/>
                                  </a:lnTo>
                                  <a:lnTo>
                                    <a:pt x="227" y="237"/>
                                  </a:lnTo>
                                  <a:lnTo>
                                    <a:pt x="227" y="232"/>
                                  </a:lnTo>
                                  <a:lnTo>
                                    <a:pt x="231" y="227"/>
                                  </a:lnTo>
                                  <a:lnTo>
                                    <a:pt x="231" y="223"/>
                                  </a:lnTo>
                                  <a:lnTo>
                                    <a:pt x="236" y="218"/>
                                  </a:lnTo>
                                  <a:lnTo>
                                    <a:pt x="236" y="213"/>
                                  </a:lnTo>
                                  <a:lnTo>
                                    <a:pt x="236" y="209"/>
                                  </a:lnTo>
                                  <a:lnTo>
                                    <a:pt x="241" y="209"/>
                                  </a:lnTo>
                                  <a:lnTo>
                                    <a:pt x="241" y="204"/>
                                  </a:lnTo>
                                  <a:lnTo>
                                    <a:pt x="241" y="200"/>
                                  </a:lnTo>
                                  <a:lnTo>
                                    <a:pt x="246" y="200"/>
                                  </a:lnTo>
                                  <a:lnTo>
                                    <a:pt x="246" y="195"/>
                                  </a:lnTo>
                                  <a:lnTo>
                                    <a:pt x="246" y="190"/>
                                  </a:lnTo>
                                  <a:lnTo>
                                    <a:pt x="251" y="190"/>
                                  </a:lnTo>
                                  <a:lnTo>
                                    <a:pt x="251" y="186"/>
                                  </a:lnTo>
                                  <a:lnTo>
                                    <a:pt x="251" y="181"/>
                                  </a:lnTo>
                                  <a:lnTo>
                                    <a:pt x="256" y="181"/>
                                  </a:lnTo>
                                  <a:lnTo>
                                    <a:pt x="256" y="176"/>
                                  </a:lnTo>
                                  <a:lnTo>
                                    <a:pt x="256" y="172"/>
                                  </a:lnTo>
                                  <a:lnTo>
                                    <a:pt x="260" y="172"/>
                                  </a:lnTo>
                                  <a:lnTo>
                                    <a:pt x="260" y="167"/>
                                  </a:lnTo>
                                  <a:lnTo>
                                    <a:pt x="260" y="162"/>
                                  </a:lnTo>
                                  <a:lnTo>
                                    <a:pt x="265" y="162"/>
                                  </a:lnTo>
                                  <a:lnTo>
                                    <a:pt x="265" y="158"/>
                                  </a:lnTo>
                                  <a:lnTo>
                                    <a:pt x="265" y="153"/>
                                  </a:lnTo>
                                  <a:lnTo>
                                    <a:pt x="270" y="153"/>
                                  </a:lnTo>
                                  <a:lnTo>
                                    <a:pt x="270" y="149"/>
                                  </a:lnTo>
                                  <a:lnTo>
                                    <a:pt x="270" y="144"/>
                                  </a:lnTo>
                                  <a:lnTo>
                                    <a:pt x="275" y="144"/>
                                  </a:lnTo>
                                  <a:lnTo>
                                    <a:pt x="275" y="139"/>
                                  </a:lnTo>
                                  <a:lnTo>
                                    <a:pt x="280" y="135"/>
                                  </a:lnTo>
                                  <a:lnTo>
                                    <a:pt x="280" y="130"/>
                                  </a:lnTo>
                                  <a:lnTo>
                                    <a:pt x="284" y="125"/>
                                  </a:lnTo>
                                  <a:lnTo>
                                    <a:pt x="284" y="121"/>
                                  </a:lnTo>
                                  <a:lnTo>
                                    <a:pt x="289" y="121"/>
                                  </a:lnTo>
                                  <a:lnTo>
                                    <a:pt x="289" y="116"/>
                                  </a:lnTo>
                                  <a:lnTo>
                                    <a:pt x="294" y="111"/>
                                  </a:lnTo>
                                  <a:lnTo>
                                    <a:pt x="294" y="107"/>
                                  </a:lnTo>
                                  <a:lnTo>
                                    <a:pt x="299" y="107"/>
                                  </a:lnTo>
                                  <a:lnTo>
                                    <a:pt x="299" y="102"/>
                                  </a:lnTo>
                                  <a:lnTo>
                                    <a:pt x="299" y="97"/>
                                  </a:lnTo>
                                  <a:lnTo>
                                    <a:pt x="304" y="97"/>
                                  </a:lnTo>
                                  <a:lnTo>
                                    <a:pt x="304" y="93"/>
                                  </a:lnTo>
                                  <a:lnTo>
                                    <a:pt x="309" y="93"/>
                                  </a:lnTo>
                                  <a:lnTo>
                                    <a:pt x="309" y="88"/>
                                  </a:lnTo>
                                  <a:lnTo>
                                    <a:pt x="313" y="84"/>
                                  </a:lnTo>
                                  <a:lnTo>
                                    <a:pt x="313" y="79"/>
                                  </a:lnTo>
                                  <a:lnTo>
                                    <a:pt x="318" y="79"/>
                                  </a:lnTo>
                                  <a:lnTo>
                                    <a:pt x="318" y="74"/>
                                  </a:lnTo>
                                  <a:lnTo>
                                    <a:pt x="323" y="74"/>
                                  </a:lnTo>
                                  <a:lnTo>
                                    <a:pt x="323" y="70"/>
                                  </a:lnTo>
                                  <a:lnTo>
                                    <a:pt x="328" y="65"/>
                                  </a:lnTo>
                                  <a:lnTo>
                                    <a:pt x="328" y="60"/>
                                  </a:lnTo>
                                  <a:lnTo>
                                    <a:pt x="333" y="60"/>
                                  </a:lnTo>
                                  <a:lnTo>
                                    <a:pt x="333" y="56"/>
                                  </a:lnTo>
                                  <a:lnTo>
                                    <a:pt x="337" y="56"/>
                                  </a:lnTo>
                                  <a:lnTo>
                                    <a:pt x="337" y="51"/>
                                  </a:lnTo>
                                  <a:lnTo>
                                    <a:pt x="342" y="51"/>
                                  </a:lnTo>
                                  <a:lnTo>
                                    <a:pt x="342" y="46"/>
                                  </a:lnTo>
                                  <a:lnTo>
                                    <a:pt x="347" y="46"/>
                                  </a:lnTo>
                                  <a:lnTo>
                                    <a:pt x="347" y="42"/>
                                  </a:lnTo>
                                  <a:lnTo>
                                    <a:pt x="352" y="42"/>
                                  </a:lnTo>
                                  <a:lnTo>
                                    <a:pt x="352" y="37"/>
                                  </a:lnTo>
                                  <a:lnTo>
                                    <a:pt x="357" y="37"/>
                                  </a:lnTo>
                                  <a:lnTo>
                                    <a:pt x="357" y="33"/>
                                  </a:lnTo>
                                  <a:lnTo>
                                    <a:pt x="362" y="33"/>
                                  </a:lnTo>
                                  <a:lnTo>
                                    <a:pt x="362" y="28"/>
                                  </a:lnTo>
                                  <a:lnTo>
                                    <a:pt x="366" y="28"/>
                                  </a:lnTo>
                                  <a:lnTo>
                                    <a:pt x="371" y="23"/>
                                  </a:lnTo>
                                  <a:lnTo>
                                    <a:pt x="376" y="23"/>
                                  </a:lnTo>
                                  <a:lnTo>
                                    <a:pt x="376" y="19"/>
                                  </a:lnTo>
                                  <a:lnTo>
                                    <a:pt x="381" y="19"/>
                                  </a:lnTo>
                                  <a:lnTo>
                                    <a:pt x="381" y="14"/>
                                  </a:lnTo>
                                  <a:lnTo>
                                    <a:pt x="386" y="14"/>
                                  </a:lnTo>
                                  <a:lnTo>
                                    <a:pt x="390" y="14"/>
                                  </a:lnTo>
                                  <a:lnTo>
                                    <a:pt x="390" y="9"/>
                                  </a:lnTo>
                                  <a:lnTo>
                                    <a:pt x="395" y="9"/>
                                  </a:lnTo>
                                  <a:lnTo>
                                    <a:pt x="400" y="9"/>
                                  </a:lnTo>
                                  <a:lnTo>
                                    <a:pt x="400" y="5"/>
                                  </a:lnTo>
                                  <a:lnTo>
                                    <a:pt x="405" y="5"/>
                                  </a:lnTo>
                                  <a:lnTo>
                                    <a:pt x="410" y="5"/>
                                  </a:lnTo>
                                  <a:lnTo>
                                    <a:pt x="415" y="5"/>
                                  </a:lnTo>
                                  <a:lnTo>
                                    <a:pt x="415" y="0"/>
                                  </a:lnTo>
                                  <a:lnTo>
                                    <a:pt x="419" y="0"/>
                                  </a:lnTo>
                                  <a:lnTo>
                                    <a:pt x="424" y="0"/>
                                  </a:lnTo>
                                  <a:lnTo>
                                    <a:pt x="429" y="0"/>
                                  </a:lnTo>
                                  <a:lnTo>
                                    <a:pt x="434" y="0"/>
                                  </a:lnTo>
                                  <a:lnTo>
                                    <a:pt x="439" y="0"/>
                                  </a:lnTo>
                                  <a:lnTo>
                                    <a:pt x="443" y="0"/>
                                  </a:lnTo>
                                  <a:lnTo>
                                    <a:pt x="448" y="0"/>
                                  </a:lnTo>
                                  <a:lnTo>
                                    <a:pt x="453" y="0"/>
                                  </a:lnTo>
                                  <a:lnTo>
                                    <a:pt x="458" y="0"/>
                                  </a:lnTo>
                                  <a:lnTo>
                                    <a:pt x="458" y="5"/>
                                  </a:lnTo>
                                  <a:lnTo>
                                    <a:pt x="463" y="5"/>
                                  </a:lnTo>
                                  <a:lnTo>
                                    <a:pt x="468" y="5"/>
                                  </a:lnTo>
                                  <a:lnTo>
                                    <a:pt x="472" y="5"/>
                                  </a:lnTo>
                                  <a:lnTo>
                                    <a:pt x="472" y="9"/>
                                  </a:lnTo>
                                  <a:lnTo>
                                    <a:pt x="477" y="9"/>
                                  </a:lnTo>
                                  <a:lnTo>
                                    <a:pt x="482" y="9"/>
                                  </a:lnTo>
                                  <a:lnTo>
                                    <a:pt x="487" y="14"/>
                                  </a:lnTo>
                                  <a:lnTo>
                                    <a:pt x="492" y="14"/>
                                  </a:lnTo>
                                  <a:lnTo>
                                    <a:pt x="492" y="19"/>
                                  </a:lnTo>
                                  <a:lnTo>
                                    <a:pt x="496" y="19"/>
                                  </a:lnTo>
                                  <a:lnTo>
                                    <a:pt x="501" y="19"/>
                                  </a:lnTo>
                                  <a:lnTo>
                                    <a:pt x="501" y="23"/>
                                  </a:lnTo>
                                  <a:lnTo>
                                    <a:pt x="506" y="23"/>
                                  </a:lnTo>
                                  <a:lnTo>
                                    <a:pt x="506" y="28"/>
                                  </a:lnTo>
                                  <a:lnTo>
                                    <a:pt x="511" y="28"/>
                                  </a:lnTo>
                                  <a:lnTo>
                                    <a:pt x="516" y="33"/>
                                  </a:lnTo>
                                  <a:lnTo>
                                    <a:pt x="521" y="33"/>
                                  </a:lnTo>
                                  <a:lnTo>
                                    <a:pt x="521" y="37"/>
                                  </a:lnTo>
                                  <a:lnTo>
                                    <a:pt x="525" y="37"/>
                                  </a:lnTo>
                                  <a:lnTo>
                                    <a:pt x="525" y="42"/>
                                  </a:lnTo>
                                  <a:lnTo>
                                    <a:pt x="530" y="42"/>
                                  </a:lnTo>
                                  <a:lnTo>
                                    <a:pt x="530" y="46"/>
                                  </a:lnTo>
                                  <a:lnTo>
                                    <a:pt x="535" y="46"/>
                                  </a:lnTo>
                                  <a:lnTo>
                                    <a:pt x="535" y="51"/>
                                  </a:lnTo>
                                  <a:lnTo>
                                    <a:pt x="540" y="51"/>
                                  </a:lnTo>
                                  <a:lnTo>
                                    <a:pt x="540" y="56"/>
                                  </a:lnTo>
                                  <a:lnTo>
                                    <a:pt x="545" y="60"/>
                                  </a:lnTo>
                                  <a:lnTo>
                                    <a:pt x="550" y="65"/>
                                  </a:lnTo>
                                  <a:lnTo>
                                    <a:pt x="550" y="70"/>
                                  </a:lnTo>
                                  <a:lnTo>
                                    <a:pt x="554" y="70"/>
                                  </a:lnTo>
                                  <a:lnTo>
                                    <a:pt x="554" y="74"/>
                                  </a:lnTo>
                                  <a:lnTo>
                                    <a:pt x="559" y="74"/>
                                  </a:lnTo>
                                  <a:lnTo>
                                    <a:pt x="559" y="79"/>
                                  </a:lnTo>
                                  <a:lnTo>
                                    <a:pt x="564" y="84"/>
                                  </a:lnTo>
                                  <a:lnTo>
                                    <a:pt x="564" y="88"/>
                                  </a:lnTo>
                                  <a:lnTo>
                                    <a:pt x="569" y="88"/>
                                  </a:lnTo>
                                  <a:lnTo>
                                    <a:pt x="569" y="93"/>
                                  </a:lnTo>
                                  <a:lnTo>
                                    <a:pt x="574" y="93"/>
                                  </a:lnTo>
                                  <a:lnTo>
                                    <a:pt x="574" y="97"/>
                                  </a:lnTo>
                                  <a:lnTo>
                                    <a:pt x="578" y="102"/>
                                  </a:lnTo>
                                  <a:lnTo>
                                    <a:pt x="578" y="107"/>
                                  </a:lnTo>
                                  <a:lnTo>
                                    <a:pt x="583" y="107"/>
                                  </a:lnTo>
                                  <a:lnTo>
                                    <a:pt x="583" y="111"/>
                                  </a:lnTo>
                                  <a:lnTo>
                                    <a:pt x="583" y="116"/>
                                  </a:lnTo>
                                  <a:lnTo>
                                    <a:pt x="588" y="116"/>
                                  </a:lnTo>
                                  <a:lnTo>
                                    <a:pt x="588" y="121"/>
                                  </a:lnTo>
                                  <a:lnTo>
                                    <a:pt x="593" y="125"/>
                                  </a:lnTo>
                                  <a:lnTo>
                                    <a:pt x="593" y="130"/>
                                  </a:lnTo>
                                  <a:lnTo>
                                    <a:pt x="598" y="130"/>
                                  </a:lnTo>
                                  <a:lnTo>
                                    <a:pt x="598" y="135"/>
                                  </a:lnTo>
                                  <a:lnTo>
                                    <a:pt x="598" y="139"/>
                                  </a:lnTo>
                                  <a:lnTo>
                                    <a:pt x="603" y="139"/>
                                  </a:lnTo>
                                  <a:lnTo>
                                    <a:pt x="603" y="144"/>
                                  </a:lnTo>
                                  <a:lnTo>
                                    <a:pt x="607" y="149"/>
                                  </a:lnTo>
                                  <a:lnTo>
                                    <a:pt x="607" y="153"/>
                                  </a:lnTo>
                                  <a:lnTo>
                                    <a:pt x="612" y="158"/>
                                  </a:lnTo>
                                  <a:lnTo>
                                    <a:pt x="612" y="162"/>
                                  </a:lnTo>
                                  <a:lnTo>
                                    <a:pt x="617" y="167"/>
                                  </a:lnTo>
                                  <a:lnTo>
                                    <a:pt x="617" y="172"/>
                                  </a:lnTo>
                                  <a:lnTo>
                                    <a:pt x="617" y="176"/>
                                  </a:lnTo>
                                  <a:lnTo>
                                    <a:pt x="622" y="176"/>
                                  </a:lnTo>
                                  <a:lnTo>
                                    <a:pt x="622" y="181"/>
                                  </a:lnTo>
                                  <a:lnTo>
                                    <a:pt x="622" y="186"/>
                                  </a:lnTo>
                                  <a:lnTo>
                                    <a:pt x="627" y="186"/>
                                  </a:lnTo>
                                  <a:lnTo>
                                    <a:pt x="627" y="190"/>
                                  </a:lnTo>
                                  <a:lnTo>
                                    <a:pt x="627" y="195"/>
                                  </a:lnTo>
                                  <a:lnTo>
                                    <a:pt x="631" y="195"/>
                                  </a:lnTo>
                                  <a:lnTo>
                                    <a:pt x="631" y="200"/>
                                  </a:lnTo>
                                  <a:lnTo>
                                    <a:pt x="631" y="204"/>
                                  </a:lnTo>
                                  <a:lnTo>
                                    <a:pt x="636" y="204"/>
                                  </a:lnTo>
                                  <a:lnTo>
                                    <a:pt x="636" y="209"/>
                                  </a:lnTo>
                                  <a:lnTo>
                                    <a:pt x="636" y="213"/>
                                  </a:lnTo>
                                  <a:lnTo>
                                    <a:pt x="641" y="218"/>
                                  </a:lnTo>
                                  <a:lnTo>
                                    <a:pt x="641" y="223"/>
                                  </a:lnTo>
                                  <a:lnTo>
                                    <a:pt x="646" y="227"/>
                                  </a:lnTo>
                                  <a:lnTo>
                                    <a:pt x="646" y="232"/>
                                  </a:lnTo>
                                  <a:lnTo>
                                    <a:pt x="651" y="237"/>
                                  </a:lnTo>
                                  <a:lnTo>
                                    <a:pt x="651" y="241"/>
                                  </a:lnTo>
                                  <a:lnTo>
                                    <a:pt x="651" y="246"/>
                                  </a:lnTo>
                                  <a:lnTo>
                                    <a:pt x="656" y="246"/>
                                  </a:lnTo>
                                  <a:lnTo>
                                    <a:pt x="656" y="251"/>
                                  </a:lnTo>
                                  <a:lnTo>
                                    <a:pt x="656" y="255"/>
                                  </a:lnTo>
                                  <a:lnTo>
                                    <a:pt x="660" y="260"/>
                                  </a:lnTo>
                                  <a:lnTo>
                                    <a:pt x="660" y="264"/>
                                  </a:lnTo>
                                  <a:lnTo>
                                    <a:pt x="660" y="269"/>
                                  </a:lnTo>
                                  <a:lnTo>
                                    <a:pt x="665" y="269"/>
                                  </a:lnTo>
                                  <a:lnTo>
                                    <a:pt x="665" y="274"/>
                                  </a:lnTo>
                                  <a:lnTo>
                                    <a:pt x="665" y="278"/>
                                  </a:lnTo>
                                  <a:lnTo>
                                    <a:pt x="670" y="283"/>
                                  </a:lnTo>
                                  <a:lnTo>
                                    <a:pt x="670" y="288"/>
                                  </a:lnTo>
                                  <a:lnTo>
                                    <a:pt x="670" y="292"/>
                                  </a:lnTo>
                                  <a:lnTo>
                                    <a:pt x="675" y="292"/>
                                  </a:lnTo>
                                  <a:lnTo>
                                    <a:pt x="675" y="297"/>
                                  </a:lnTo>
                                  <a:lnTo>
                                    <a:pt x="675" y="302"/>
                                  </a:lnTo>
                                  <a:lnTo>
                                    <a:pt x="680" y="306"/>
                                  </a:lnTo>
                                  <a:lnTo>
                                    <a:pt x="680" y="311"/>
                                  </a:lnTo>
                                  <a:lnTo>
                                    <a:pt x="680" y="315"/>
                                  </a:lnTo>
                                  <a:lnTo>
                                    <a:pt x="684" y="320"/>
                                  </a:lnTo>
                                  <a:lnTo>
                                    <a:pt x="684" y="325"/>
                                  </a:lnTo>
                                  <a:lnTo>
                                    <a:pt x="684" y="329"/>
                                  </a:lnTo>
                                  <a:lnTo>
                                    <a:pt x="689" y="329"/>
                                  </a:lnTo>
                                  <a:lnTo>
                                    <a:pt x="689" y="334"/>
                                  </a:lnTo>
                                  <a:lnTo>
                                    <a:pt x="689" y="339"/>
                                  </a:lnTo>
                                  <a:lnTo>
                                    <a:pt x="694" y="343"/>
                                  </a:lnTo>
                                  <a:lnTo>
                                    <a:pt x="694" y="348"/>
                                  </a:lnTo>
                                  <a:lnTo>
                                    <a:pt x="694" y="353"/>
                                  </a:lnTo>
                                  <a:lnTo>
                                    <a:pt x="699" y="357"/>
                                  </a:lnTo>
                                  <a:lnTo>
                                    <a:pt x="699" y="362"/>
                                  </a:lnTo>
                                  <a:lnTo>
                                    <a:pt x="699" y="366"/>
                                  </a:lnTo>
                                  <a:lnTo>
                                    <a:pt x="704" y="371"/>
                                  </a:lnTo>
                                  <a:lnTo>
                                    <a:pt x="704" y="376"/>
                                  </a:lnTo>
                                  <a:lnTo>
                                    <a:pt x="704" y="380"/>
                                  </a:lnTo>
                                  <a:lnTo>
                                    <a:pt x="709" y="385"/>
                                  </a:lnTo>
                                  <a:lnTo>
                                    <a:pt x="709" y="390"/>
                                  </a:lnTo>
                                  <a:lnTo>
                                    <a:pt x="709" y="394"/>
                                  </a:lnTo>
                                  <a:lnTo>
                                    <a:pt x="713" y="399"/>
                                  </a:lnTo>
                                  <a:lnTo>
                                    <a:pt x="713" y="404"/>
                                  </a:lnTo>
                                  <a:lnTo>
                                    <a:pt x="713" y="408"/>
                                  </a:lnTo>
                                  <a:lnTo>
                                    <a:pt x="718" y="413"/>
                                  </a:lnTo>
                                  <a:lnTo>
                                    <a:pt x="718" y="418"/>
                                  </a:lnTo>
                                  <a:lnTo>
                                    <a:pt x="718" y="422"/>
                                  </a:lnTo>
                                  <a:lnTo>
                                    <a:pt x="723" y="427"/>
                                  </a:lnTo>
                                  <a:lnTo>
                                    <a:pt x="723" y="431"/>
                                  </a:lnTo>
                                  <a:lnTo>
                                    <a:pt x="723" y="436"/>
                                  </a:lnTo>
                                  <a:lnTo>
                                    <a:pt x="728" y="441"/>
                                  </a:lnTo>
                                  <a:lnTo>
                                    <a:pt x="728" y="445"/>
                                  </a:lnTo>
                                  <a:lnTo>
                                    <a:pt x="728" y="450"/>
                                  </a:lnTo>
                                  <a:lnTo>
                                    <a:pt x="733" y="455"/>
                                  </a:lnTo>
                                  <a:lnTo>
                                    <a:pt x="733" y="459"/>
                                  </a:lnTo>
                                  <a:lnTo>
                                    <a:pt x="733" y="464"/>
                                  </a:lnTo>
                                  <a:lnTo>
                                    <a:pt x="737" y="469"/>
                                  </a:lnTo>
                                  <a:lnTo>
                                    <a:pt x="737" y="473"/>
                                  </a:lnTo>
                                  <a:lnTo>
                                    <a:pt x="737" y="478"/>
                                  </a:lnTo>
                                  <a:lnTo>
                                    <a:pt x="737" y="482"/>
                                  </a:lnTo>
                                  <a:lnTo>
                                    <a:pt x="742" y="482"/>
                                  </a:lnTo>
                                  <a:lnTo>
                                    <a:pt x="742" y="487"/>
                                  </a:lnTo>
                                  <a:lnTo>
                                    <a:pt x="742" y="492"/>
                                  </a:lnTo>
                                  <a:lnTo>
                                    <a:pt x="742" y="496"/>
                                  </a:lnTo>
                                  <a:lnTo>
                                    <a:pt x="747" y="501"/>
                                  </a:lnTo>
                                  <a:lnTo>
                                    <a:pt x="747" y="506"/>
                                  </a:lnTo>
                                  <a:lnTo>
                                    <a:pt x="747" y="510"/>
                                  </a:lnTo>
                                </a:path>
                              </a:pathLst>
                            </a:custGeom>
                            <a:noFill/>
                            <a:ln w="19050">
                              <a:solidFill>
                                <a:srgbClr val="800080"/>
                              </a:solidFill>
                              <a:round/>
                              <a:headEnd/>
                              <a:tailEnd/>
                            </a:ln>
                            <a:extLst>
                              <a:ext uri="{909E8E84-426E-40DD-AFC4-6F175D3DCCD1}">
                                <a14:hiddenFill xmlns:a14="http://schemas.microsoft.com/office/drawing/2010/main">
                                  <a:solidFill>
                                    <a:srgbClr val="FFFFFF"/>
                                  </a:solidFill>
                                </a14:hiddenFill>
                              </a:ext>
                            </a:extLst>
                          </wps:spPr>
                          <wps:txbx>
                            <w:txbxContent>
                              <w:p w:rsidR="000B3CEF" w:rsidRDefault="000B3CEF" w:rsidP="002D21CF">
                                <w:pPr>
                                  <w:jc w:val="center"/>
                                </w:pPr>
                              </w:p>
                            </w:txbxContent>
                          </wps:txbx>
                          <wps:bodyPr rot="0" vert="horz" wrap="square" lIns="91440" tIns="45720" rIns="91440" bIns="45720" anchor="t" anchorCtr="0" upright="1">
                            <a:noAutofit/>
                          </wps:bodyPr>
                        </wps:wsp>
                        <wps:wsp>
                          <wps:cNvPr id="135" name="Freeform 645"/>
                          <wps:cNvSpPr>
                            <a:spLocks/>
                          </wps:cNvSpPr>
                          <wps:spPr bwMode="auto">
                            <a:xfrm>
                              <a:off x="4702" y="6684"/>
                              <a:ext cx="125" cy="492"/>
                            </a:xfrm>
                            <a:custGeom>
                              <a:avLst/>
                              <a:gdLst>
                                <a:gd name="T0" fmla="*/ 5 w 125"/>
                                <a:gd name="T1" fmla="*/ 5 h 492"/>
                                <a:gd name="T2" fmla="*/ 5 w 125"/>
                                <a:gd name="T3" fmla="*/ 14 h 492"/>
                                <a:gd name="T4" fmla="*/ 10 w 125"/>
                                <a:gd name="T5" fmla="*/ 23 h 492"/>
                                <a:gd name="T6" fmla="*/ 10 w 125"/>
                                <a:gd name="T7" fmla="*/ 33 h 492"/>
                                <a:gd name="T8" fmla="*/ 15 w 125"/>
                                <a:gd name="T9" fmla="*/ 42 h 492"/>
                                <a:gd name="T10" fmla="*/ 15 w 125"/>
                                <a:gd name="T11" fmla="*/ 51 h 492"/>
                                <a:gd name="T12" fmla="*/ 19 w 125"/>
                                <a:gd name="T13" fmla="*/ 61 h 492"/>
                                <a:gd name="T14" fmla="*/ 24 w 125"/>
                                <a:gd name="T15" fmla="*/ 70 h 492"/>
                                <a:gd name="T16" fmla="*/ 24 w 125"/>
                                <a:gd name="T17" fmla="*/ 79 h 492"/>
                                <a:gd name="T18" fmla="*/ 29 w 125"/>
                                <a:gd name="T19" fmla="*/ 88 h 492"/>
                                <a:gd name="T20" fmla="*/ 29 w 125"/>
                                <a:gd name="T21" fmla="*/ 98 h 492"/>
                                <a:gd name="T22" fmla="*/ 34 w 125"/>
                                <a:gd name="T23" fmla="*/ 107 h 492"/>
                                <a:gd name="T24" fmla="*/ 34 w 125"/>
                                <a:gd name="T25" fmla="*/ 116 h 492"/>
                                <a:gd name="T26" fmla="*/ 39 w 125"/>
                                <a:gd name="T27" fmla="*/ 125 h 492"/>
                                <a:gd name="T28" fmla="*/ 39 w 125"/>
                                <a:gd name="T29" fmla="*/ 135 h 492"/>
                                <a:gd name="T30" fmla="*/ 43 w 125"/>
                                <a:gd name="T31" fmla="*/ 144 h 492"/>
                                <a:gd name="T32" fmla="*/ 43 w 125"/>
                                <a:gd name="T33" fmla="*/ 153 h 492"/>
                                <a:gd name="T34" fmla="*/ 48 w 125"/>
                                <a:gd name="T35" fmla="*/ 163 h 492"/>
                                <a:gd name="T36" fmla="*/ 48 w 125"/>
                                <a:gd name="T37" fmla="*/ 172 h 492"/>
                                <a:gd name="T38" fmla="*/ 53 w 125"/>
                                <a:gd name="T39" fmla="*/ 181 h 492"/>
                                <a:gd name="T40" fmla="*/ 53 w 125"/>
                                <a:gd name="T41" fmla="*/ 190 h 492"/>
                                <a:gd name="T42" fmla="*/ 58 w 125"/>
                                <a:gd name="T43" fmla="*/ 200 h 492"/>
                                <a:gd name="T44" fmla="*/ 58 w 125"/>
                                <a:gd name="T45" fmla="*/ 209 h 492"/>
                                <a:gd name="T46" fmla="*/ 63 w 125"/>
                                <a:gd name="T47" fmla="*/ 218 h 492"/>
                                <a:gd name="T48" fmla="*/ 63 w 125"/>
                                <a:gd name="T49" fmla="*/ 228 h 492"/>
                                <a:gd name="T50" fmla="*/ 68 w 125"/>
                                <a:gd name="T51" fmla="*/ 237 h 492"/>
                                <a:gd name="T52" fmla="*/ 68 w 125"/>
                                <a:gd name="T53" fmla="*/ 246 h 492"/>
                                <a:gd name="T54" fmla="*/ 72 w 125"/>
                                <a:gd name="T55" fmla="*/ 255 h 492"/>
                                <a:gd name="T56" fmla="*/ 72 w 125"/>
                                <a:gd name="T57" fmla="*/ 265 h 492"/>
                                <a:gd name="T58" fmla="*/ 77 w 125"/>
                                <a:gd name="T59" fmla="*/ 274 h 492"/>
                                <a:gd name="T60" fmla="*/ 77 w 125"/>
                                <a:gd name="T61" fmla="*/ 283 h 492"/>
                                <a:gd name="T62" fmla="*/ 82 w 125"/>
                                <a:gd name="T63" fmla="*/ 297 h 492"/>
                                <a:gd name="T64" fmla="*/ 82 w 125"/>
                                <a:gd name="T65" fmla="*/ 306 h 492"/>
                                <a:gd name="T66" fmla="*/ 87 w 125"/>
                                <a:gd name="T67" fmla="*/ 316 h 492"/>
                                <a:gd name="T68" fmla="*/ 87 w 125"/>
                                <a:gd name="T69" fmla="*/ 325 h 492"/>
                                <a:gd name="T70" fmla="*/ 92 w 125"/>
                                <a:gd name="T71" fmla="*/ 334 h 492"/>
                                <a:gd name="T72" fmla="*/ 92 w 125"/>
                                <a:gd name="T73" fmla="*/ 343 h 492"/>
                                <a:gd name="T74" fmla="*/ 96 w 125"/>
                                <a:gd name="T75" fmla="*/ 357 h 492"/>
                                <a:gd name="T76" fmla="*/ 96 w 125"/>
                                <a:gd name="T77" fmla="*/ 367 h 492"/>
                                <a:gd name="T78" fmla="*/ 101 w 125"/>
                                <a:gd name="T79" fmla="*/ 376 h 492"/>
                                <a:gd name="T80" fmla="*/ 101 w 125"/>
                                <a:gd name="T81" fmla="*/ 385 h 492"/>
                                <a:gd name="T82" fmla="*/ 106 w 125"/>
                                <a:gd name="T83" fmla="*/ 394 h 492"/>
                                <a:gd name="T84" fmla="*/ 106 w 125"/>
                                <a:gd name="T85" fmla="*/ 408 h 492"/>
                                <a:gd name="T86" fmla="*/ 111 w 125"/>
                                <a:gd name="T87" fmla="*/ 418 h 492"/>
                                <a:gd name="T88" fmla="*/ 111 w 125"/>
                                <a:gd name="T89" fmla="*/ 427 h 492"/>
                                <a:gd name="T90" fmla="*/ 116 w 125"/>
                                <a:gd name="T91" fmla="*/ 441 h 492"/>
                                <a:gd name="T92" fmla="*/ 116 w 125"/>
                                <a:gd name="T93" fmla="*/ 450 h 492"/>
                                <a:gd name="T94" fmla="*/ 121 w 125"/>
                                <a:gd name="T95" fmla="*/ 459 h 492"/>
                                <a:gd name="T96" fmla="*/ 121 w 125"/>
                                <a:gd name="T97" fmla="*/ 473 h 492"/>
                                <a:gd name="T98" fmla="*/ 125 w 125"/>
                                <a:gd name="T99" fmla="*/ 483 h 492"/>
                                <a:gd name="T100" fmla="*/ 125 w 125"/>
                                <a:gd name="T101" fmla="*/ 492 h 49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5"/>
                                <a:gd name="T154" fmla="*/ 0 h 492"/>
                                <a:gd name="T155" fmla="*/ 125 w 125"/>
                                <a:gd name="T156" fmla="*/ 492 h 49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5" h="492">
                                  <a:moveTo>
                                    <a:pt x="0" y="0"/>
                                  </a:moveTo>
                                  <a:lnTo>
                                    <a:pt x="5" y="5"/>
                                  </a:lnTo>
                                  <a:lnTo>
                                    <a:pt x="5" y="10"/>
                                  </a:lnTo>
                                  <a:lnTo>
                                    <a:pt x="5" y="14"/>
                                  </a:lnTo>
                                  <a:lnTo>
                                    <a:pt x="5" y="19"/>
                                  </a:lnTo>
                                  <a:lnTo>
                                    <a:pt x="10" y="23"/>
                                  </a:lnTo>
                                  <a:lnTo>
                                    <a:pt x="10" y="28"/>
                                  </a:lnTo>
                                  <a:lnTo>
                                    <a:pt x="10" y="33"/>
                                  </a:lnTo>
                                  <a:lnTo>
                                    <a:pt x="15" y="37"/>
                                  </a:lnTo>
                                  <a:lnTo>
                                    <a:pt x="15" y="42"/>
                                  </a:lnTo>
                                  <a:lnTo>
                                    <a:pt x="15" y="47"/>
                                  </a:lnTo>
                                  <a:lnTo>
                                    <a:pt x="15" y="51"/>
                                  </a:lnTo>
                                  <a:lnTo>
                                    <a:pt x="19" y="56"/>
                                  </a:lnTo>
                                  <a:lnTo>
                                    <a:pt x="19" y="61"/>
                                  </a:lnTo>
                                  <a:lnTo>
                                    <a:pt x="19" y="65"/>
                                  </a:lnTo>
                                  <a:lnTo>
                                    <a:pt x="24" y="70"/>
                                  </a:lnTo>
                                  <a:lnTo>
                                    <a:pt x="24" y="74"/>
                                  </a:lnTo>
                                  <a:lnTo>
                                    <a:pt x="24" y="79"/>
                                  </a:lnTo>
                                  <a:lnTo>
                                    <a:pt x="24" y="84"/>
                                  </a:lnTo>
                                  <a:lnTo>
                                    <a:pt x="29" y="88"/>
                                  </a:lnTo>
                                  <a:lnTo>
                                    <a:pt x="29" y="93"/>
                                  </a:lnTo>
                                  <a:lnTo>
                                    <a:pt x="29" y="98"/>
                                  </a:lnTo>
                                  <a:lnTo>
                                    <a:pt x="29" y="102"/>
                                  </a:lnTo>
                                  <a:lnTo>
                                    <a:pt x="34" y="107"/>
                                  </a:lnTo>
                                  <a:lnTo>
                                    <a:pt x="34" y="112"/>
                                  </a:lnTo>
                                  <a:lnTo>
                                    <a:pt x="34" y="116"/>
                                  </a:lnTo>
                                  <a:lnTo>
                                    <a:pt x="39" y="121"/>
                                  </a:lnTo>
                                  <a:lnTo>
                                    <a:pt x="39" y="125"/>
                                  </a:lnTo>
                                  <a:lnTo>
                                    <a:pt x="39" y="130"/>
                                  </a:lnTo>
                                  <a:lnTo>
                                    <a:pt x="39" y="135"/>
                                  </a:lnTo>
                                  <a:lnTo>
                                    <a:pt x="43" y="139"/>
                                  </a:lnTo>
                                  <a:lnTo>
                                    <a:pt x="43" y="144"/>
                                  </a:lnTo>
                                  <a:lnTo>
                                    <a:pt x="43" y="149"/>
                                  </a:lnTo>
                                  <a:lnTo>
                                    <a:pt x="43" y="153"/>
                                  </a:lnTo>
                                  <a:lnTo>
                                    <a:pt x="48" y="158"/>
                                  </a:lnTo>
                                  <a:lnTo>
                                    <a:pt x="48" y="163"/>
                                  </a:lnTo>
                                  <a:lnTo>
                                    <a:pt x="48" y="167"/>
                                  </a:lnTo>
                                  <a:lnTo>
                                    <a:pt x="48" y="172"/>
                                  </a:lnTo>
                                  <a:lnTo>
                                    <a:pt x="53" y="176"/>
                                  </a:lnTo>
                                  <a:lnTo>
                                    <a:pt x="53" y="181"/>
                                  </a:lnTo>
                                  <a:lnTo>
                                    <a:pt x="53" y="186"/>
                                  </a:lnTo>
                                  <a:lnTo>
                                    <a:pt x="53" y="190"/>
                                  </a:lnTo>
                                  <a:lnTo>
                                    <a:pt x="58" y="195"/>
                                  </a:lnTo>
                                  <a:lnTo>
                                    <a:pt x="58" y="200"/>
                                  </a:lnTo>
                                  <a:lnTo>
                                    <a:pt x="58" y="204"/>
                                  </a:lnTo>
                                  <a:lnTo>
                                    <a:pt x="58" y="209"/>
                                  </a:lnTo>
                                  <a:lnTo>
                                    <a:pt x="63" y="214"/>
                                  </a:lnTo>
                                  <a:lnTo>
                                    <a:pt x="63" y="218"/>
                                  </a:lnTo>
                                  <a:lnTo>
                                    <a:pt x="63" y="223"/>
                                  </a:lnTo>
                                  <a:lnTo>
                                    <a:pt x="63" y="228"/>
                                  </a:lnTo>
                                  <a:lnTo>
                                    <a:pt x="68" y="232"/>
                                  </a:lnTo>
                                  <a:lnTo>
                                    <a:pt x="68" y="237"/>
                                  </a:lnTo>
                                  <a:lnTo>
                                    <a:pt x="68" y="241"/>
                                  </a:lnTo>
                                  <a:lnTo>
                                    <a:pt x="68" y="246"/>
                                  </a:lnTo>
                                  <a:lnTo>
                                    <a:pt x="72" y="251"/>
                                  </a:lnTo>
                                  <a:lnTo>
                                    <a:pt x="72" y="255"/>
                                  </a:lnTo>
                                  <a:lnTo>
                                    <a:pt x="72" y="260"/>
                                  </a:lnTo>
                                  <a:lnTo>
                                    <a:pt x="72" y="265"/>
                                  </a:lnTo>
                                  <a:lnTo>
                                    <a:pt x="77" y="269"/>
                                  </a:lnTo>
                                  <a:lnTo>
                                    <a:pt x="77" y="274"/>
                                  </a:lnTo>
                                  <a:lnTo>
                                    <a:pt x="77" y="279"/>
                                  </a:lnTo>
                                  <a:lnTo>
                                    <a:pt x="77" y="283"/>
                                  </a:lnTo>
                                  <a:lnTo>
                                    <a:pt x="82" y="288"/>
                                  </a:lnTo>
                                  <a:lnTo>
                                    <a:pt x="82" y="297"/>
                                  </a:lnTo>
                                  <a:lnTo>
                                    <a:pt x="82" y="302"/>
                                  </a:lnTo>
                                  <a:lnTo>
                                    <a:pt x="82" y="306"/>
                                  </a:lnTo>
                                  <a:lnTo>
                                    <a:pt x="87" y="311"/>
                                  </a:lnTo>
                                  <a:lnTo>
                                    <a:pt x="87" y="316"/>
                                  </a:lnTo>
                                  <a:lnTo>
                                    <a:pt x="87" y="320"/>
                                  </a:lnTo>
                                  <a:lnTo>
                                    <a:pt x="87" y="325"/>
                                  </a:lnTo>
                                  <a:lnTo>
                                    <a:pt x="92" y="330"/>
                                  </a:lnTo>
                                  <a:lnTo>
                                    <a:pt x="92" y="334"/>
                                  </a:lnTo>
                                  <a:lnTo>
                                    <a:pt x="92" y="339"/>
                                  </a:lnTo>
                                  <a:lnTo>
                                    <a:pt x="92" y="343"/>
                                  </a:lnTo>
                                  <a:lnTo>
                                    <a:pt x="96" y="348"/>
                                  </a:lnTo>
                                  <a:lnTo>
                                    <a:pt x="96" y="357"/>
                                  </a:lnTo>
                                  <a:lnTo>
                                    <a:pt x="96" y="362"/>
                                  </a:lnTo>
                                  <a:lnTo>
                                    <a:pt x="96" y="367"/>
                                  </a:lnTo>
                                  <a:lnTo>
                                    <a:pt x="101" y="371"/>
                                  </a:lnTo>
                                  <a:lnTo>
                                    <a:pt x="101" y="376"/>
                                  </a:lnTo>
                                  <a:lnTo>
                                    <a:pt x="101" y="381"/>
                                  </a:lnTo>
                                  <a:lnTo>
                                    <a:pt x="101" y="385"/>
                                  </a:lnTo>
                                  <a:lnTo>
                                    <a:pt x="106" y="390"/>
                                  </a:lnTo>
                                  <a:lnTo>
                                    <a:pt x="106" y="394"/>
                                  </a:lnTo>
                                  <a:lnTo>
                                    <a:pt x="106" y="404"/>
                                  </a:lnTo>
                                  <a:lnTo>
                                    <a:pt x="106" y="408"/>
                                  </a:lnTo>
                                  <a:lnTo>
                                    <a:pt x="106" y="413"/>
                                  </a:lnTo>
                                  <a:lnTo>
                                    <a:pt x="111" y="418"/>
                                  </a:lnTo>
                                  <a:lnTo>
                                    <a:pt x="111" y="422"/>
                                  </a:lnTo>
                                  <a:lnTo>
                                    <a:pt x="111" y="427"/>
                                  </a:lnTo>
                                  <a:lnTo>
                                    <a:pt x="111" y="432"/>
                                  </a:lnTo>
                                  <a:lnTo>
                                    <a:pt x="116" y="441"/>
                                  </a:lnTo>
                                  <a:lnTo>
                                    <a:pt x="116" y="445"/>
                                  </a:lnTo>
                                  <a:lnTo>
                                    <a:pt x="116" y="450"/>
                                  </a:lnTo>
                                  <a:lnTo>
                                    <a:pt x="116" y="455"/>
                                  </a:lnTo>
                                  <a:lnTo>
                                    <a:pt x="121" y="459"/>
                                  </a:lnTo>
                                  <a:lnTo>
                                    <a:pt x="121" y="464"/>
                                  </a:lnTo>
                                  <a:lnTo>
                                    <a:pt x="121" y="473"/>
                                  </a:lnTo>
                                  <a:lnTo>
                                    <a:pt x="121" y="478"/>
                                  </a:lnTo>
                                  <a:lnTo>
                                    <a:pt x="125" y="483"/>
                                  </a:lnTo>
                                  <a:lnTo>
                                    <a:pt x="125" y="487"/>
                                  </a:lnTo>
                                  <a:lnTo>
                                    <a:pt x="125" y="492"/>
                                  </a:lnTo>
                                </a:path>
                              </a:pathLst>
                            </a:custGeom>
                            <a:noFill/>
                            <a:ln w="19050">
                              <a:solidFill>
                                <a:srgbClr val="800080"/>
                              </a:solidFill>
                              <a:round/>
                              <a:headEnd/>
                              <a:tailEnd/>
                            </a:ln>
                            <a:extLst>
                              <a:ext uri="{909E8E84-426E-40DD-AFC4-6F175D3DCCD1}">
                                <a14:hiddenFill xmlns:a14="http://schemas.microsoft.com/office/drawing/2010/main">
                                  <a:solidFill>
                                    <a:srgbClr val="FFFFFF"/>
                                  </a:solidFill>
                                </a14:hiddenFill>
                              </a:ext>
                            </a:extLst>
                          </wps:spPr>
                          <wps:txbx>
                            <w:txbxContent>
                              <w:p w:rsidR="000B3CEF" w:rsidRDefault="000B3CEF" w:rsidP="002D21CF">
                                <w:pPr>
                                  <w:jc w:val="center"/>
                                </w:pPr>
                              </w:p>
                            </w:txbxContent>
                          </wps:txbx>
                          <wps:bodyPr rot="0" vert="horz" wrap="square" lIns="91440" tIns="45720" rIns="91440" bIns="45720" anchor="t" anchorCtr="0" upright="1">
                            <a:noAutofit/>
                          </wps:bodyPr>
                        </wps:wsp>
                      </wpg:grpSp>
                      <wps:wsp>
                        <wps:cNvPr id="136" name="Line 646"/>
                        <wps:cNvCnPr>
                          <a:cxnSpLocks noChangeShapeType="1"/>
                        </wps:cNvCnPr>
                        <wps:spPr bwMode="auto">
                          <a:xfrm>
                            <a:off x="7409" y="4299"/>
                            <a:ext cx="0" cy="162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37" name="Text Box 647"/>
                        <wps:cNvSpPr txBox="1">
                          <a:spLocks noChangeArrowheads="1"/>
                        </wps:cNvSpPr>
                        <wps:spPr bwMode="auto">
                          <a:xfrm>
                            <a:off x="8184" y="552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CEF" w:rsidRPr="009465C6" w:rsidRDefault="000B3CEF" w:rsidP="002D21CF">
                              <w:r>
                                <w:t>x</w:t>
                              </w:r>
                            </w:p>
                          </w:txbxContent>
                        </wps:txbx>
                        <wps:bodyPr rot="0" vert="horz" wrap="square" lIns="18000" tIns="0" rIns="18000" bIns="0" anchor="t" anchorCtr="0" upright="1">
                          <a:noAutofit/>
                        </wps:bodyPr>
                      </wps:wsp>
                      <wps:wsp>
                        <wps:cNvPr id="138" name="Text Box 648"/>
                        <wps:cNvSpPr txBox="1">
                          <a:spLocks noChangeArrowheads="1"/>
                        </wps:cNvSpPr>
                        <wps:spPr bwMode="auto">
                          <a:xfrm>
                            <a:off x="7509" y="420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CEF" w:rsidRPr="009465C6" w:rsidRDefault="000B3CEF" w:rsidP="002D21CF">
                              <w:r>
                                <w:t>y</w:t>
                              </w:r>
                            </w:p>
                          </w:txbxContent>
                        </wps:txbx>
                        <wps:bodyPr rot="0" vert="horz" wrap="square" lIns="18000" tIns="0" rIns="18000" bIns="0" anchor="t" anchorCtr="0" upright="1">
                          <a:noAutofit/>
                        </wps:bodyPr>
                      </wps:wsp>
                      <wps:wsp>
                        <wps:cNvPr id="139" name="Text Box 649"/>
                        <wps:cNvSpPr txBox="1">
                          <a:spLocks noChangeArrowheads="1"/>
                        </wps:cNvSpPr>
                        <wps:spPr bwMode="auto">
                          <a:xfrm>
                            <a:off x="7164" y="555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CEF" w:rsidRPr="00EC5784" w:rsidRDefault="000B3CEF" w:rsidP="002D21CF">
                              <w:pPr>
                                <w:rPr>
                                  <w:sz w:val="18"/>
                                  <w:szCs w:val="18"/>
                                </w:rPr>
                              </w:pPr>
                              <w:r w:rsidRPr="00EC5784">
                                <w:rPr>
                                  <w:sz w:val="18"/>
                                  <w:szCs w:val="18"/>
                                </w:rPr>
                                <w:t>O</w:t>
                              </w:r>
                            </w:p>
                          </w:txbxContent>
                        </wps:txbx>
                        <wps:bodyPr rot="0" vert="horz" wrap="square" lIns="18000" tIns="0" rIns="18000" bIns="0" anchor="t" anchorCtr="0" upright="1">
                          <a:noAutofit/>
                        </wps:bodyPr>
                      </wps:wsp>
                    </wpg:wgp>
                  </a:graphicData>
                </a:graphic>
              </wp:inline>
            </w:drawing>
          </mc:Choice>
          <mc:Fallback>
            <w:pict>
              <v:group id="Group 131" o:spid="_x0000_s1118" style="width:67.1pt;height:66.8pt;mso-position-horizontal-relative:char;mso-position-vertical-relative:line" coordorigin="6549,4209" coordsize="1995,171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jfAm2R4AAJCzAAAOAAAAZHJzL2Uyb0RvYy54bWzsXe9vozdy/l6g/4PgjwU21vtTkpHNIbc/ ggK5NkDcftfasi2cLamSNt70cP97nyFn5iW9JIdJemkK7H241xs9HJIzQ3I4MyS//tOnp8fZT5vj abvfvb5ovppfzDa7m/3tdnf/+uI/rt+/Wl7MTuf17nb9uN9tXl/8vDld/Ombf/6nr58PV5t2/7B/ vN0cZyCyO109H15fPJzPh6vLy9PNw+Zpffpqf9js8OPd/vi0PuOfx/vL2+P6GdSfHi/b+Xy8fN4f bw/H/c3mdMJ/fet/vPjG0b+729yc//3u7rQ5zx5fX6BtZ/f/R/f/H+j/L7/5en11f1wfHrY33Iz1 r2jF03q7Q6VK6u36vJ59PG4/I/W0vTnuT/u781c3+6fL/d3d9mbj+oDeNPMXvfnuuP94cH25v3q+ PyibwNoXfPrVZG/+7acfjrPtLWTXNRez3foJQnL1zug/gD3Ph/sroL47Hn48/HD0fcSf3+9v/nrC z5cvf6d/33vw7MPzX/a3ILj+eN479ny6Oz4RCXR89slJ4WeVwubTeXaD/7gc2mYBWd3gp2W/7EaW 0s0DREmlxqFfXczwa9/OV16CNw/vuHSzWg2+bLNoXMnL9ZWv1jWVm0b9gsadJqaefhtTf3xYHzZO VidilzK1FaZ+v91tZmPfep460JudZ+jNpx0zdLbbv3lY7+43jtz1zwcwz0kBbQ+K0D9OkIbJYGXV MPS9Z5WwuVnOmckxl9ZXh+Pp/N1m/zSjP15fPKLhTnjrn74/nUnkE4Rkudu/3z4+uoH0uJs9v75Y De3gCpz2j9tb+pFgp+P9hzePx9lPaxqK7n/UIBCLYFD53a0j9rBZ377jv8/r7SP+np0dR87HLXj0 uLmg2p42txezxw1mH/rLU3zcUY3oKRrMf/nR+LfVfPVu+W7Zv+rb8d2rfv727atv37/pX43vm8Xw tnv75s3b5u/U+Ka/etje3m521H6ZGZq+Tkl4jvJjWucGZdRlTN0xAY2Vr2u0EzjJ2Gvqh/3tzz8c qXest35gOm3WMapK14nS+ZE89h0x5uVIpdnqN43k2d3j9vCfpKHEZB7Ti0ZGZ9/w6BSVWy4wGmhY N/O5GwfrKx3U3WrAuMVvY7NgTZ0G9WcF/2/HdC/sfX/cbGhtwrh2beZBKhPlKZwl3fD1v1QP3wRT hJeLfhHzUlkCpn70A5ikIoMWwr7l0XB/y/P8NSaAu6dHLHj/cjlr5rPnGVF1g2/CYFVQzGpczR6A FOlNKAhWUc0qTQlaqZhV12YogbmKavs0JWiKYparIUNpDFBdhhKYOFEalhlKMGIU1XfpNmFJUsyy HTOUsCRNsCFDqgl5vljmeN6ETEfb0+ILub4Ysu0K2T7maIV8X0A4aV1oQsYvFpl2hZwfV02OVsj6 ZY5WyPtxyPGrDXm/atPtakPej1k5tiHvm3mTIRYyf1jlGNaGzG+aHLGQ+8OY41gbcr9pc8RC9g9t lmUh+5suM0W0If/7VU7HupD/TZ8hRmaoDqR+zPGsiwQw5IiFAui7bMsiAUCBkkOpCwXQz7MtiwSw yEw8XSiAbpGTZhcJYJmZMLpQAB1mqPTA7CMBrDLE+lAAHbQxQywUQDvPDE1YHpM0W7Q/QywUAMz/ tAD6UADtkJv3+1AAbZsjFgqgzS9HoQDaPjOcyORRpW2zqjGEAmiHDLEhFECzzAlgiAQwDmmeDaEA mjG36g6RABY5YqEAmi43awyRADDtJYfTEAqAZr20agyhALp5ZmwOoQCg2Wla2EpOYurazAAYQ/4v 5jlaIfu7PrOcjCH7IfBMu0Lud0NGY8eQ+122jyHzO2hPkvljxPycIMeQ9/08M8mOIe9zg5J29DpC eiw4yWYtQtbnOE+7iIlUzvBZRJzPMB5bjYBUzr5YhIxvcvP+ImT8MB8zPQwZ3+YMzkXI+CG37i5C xkMD08q1DDk/5FbKZch5TCYZWiHrByzOSSkuQ9Yvc31chrwfckvbMuI9lplMwyLmrzIG7DJkPpkz GWIh98cmM7SXIfeb7N5hFbJ/bDPEViH7m2XOUFmF/B9hzyT5vwr5n1+NVqEAxtxqRO40HW1tlxPA KhTAOGamilUogDZr3K0iAWAKTnczFEALgz4tTWxXgx6My4zSwogPYF2bU44Gm9+JIWNudWvmoRC6 PjcKmnkohQVMh2Rfm3kohm6Zb10oh0WTGQjNPBRE3+QWk2YeSmKB+SrTulAUfZ+bPppo+7uAMqXJ RRvgfpHlXbQDhu8iRy4UBc3MGUVpQlHMZyM5KWfjMHTjZ06RJhSHAQ0lYkBDqRjQUDAGNBROGRpt kQ1oOFwMaDhiDGgoKgNaLy34o6cha1Ctl1ZbL622XlrRZrrc1mhDbUDrpRXtrA2q9dLq6qUV7bON BtRLK9pwG1TrpRXtvMtUo923Aa2XFgJKtaod7cWNBtRLK9qUG1TrpUXebbU6DKr10oq26WWq0Vbd gNZLK9qzG1Trx1a0eTeo1s+E0S7eoFovrWg7b1CtX7eijX2ZarS7N6D1Yyva5xtU68dWtOM3qNaP rWjvb1CtH1uRF6BMNfIFGNB4bKXNxcghkLWMI4dA3liMXAIU6gqsRcTYNIq2fvDRcITbPu04soa/ ZohMv764bmBLUvjtsD9RygJF2hDbvPaxfFeEfg3xPmQueGge4V3cFrUC+BI/RvShU4QfyFBN4xcR HtpCeBftS+OXER56QHgX0E3jVxGeDH0qAEs+1yLYmiGHyJZ3JfJ9RmwmKsGdhi2eraONS3C3m3y/ 2y4uwR33oexkzxG9CVtFJjT1A43NtuqFrLnnqDpbIpY2BYxcHYWex/KmqJArUeh5LHEyWV2JvMxh qoY9J3OUSvi8oSSvAIlKiJrnew5iUQnuOWzEHK9gv0YluOew/7IlYplTzMX1I99zWLNhHWTaUQmE TrJ1xDIns82VKPQ8ljkyDHyJQs9jmVMcxNVR6Hks8557Djsp249Y5mQmUR2IWeRKgDkhr8gEciXy PQcboxLccySIZOuIZU6mi6sj33MYw1Ed3HPEEbJ1xDInk4PqgD2RLRHLfOSew1bIlohlPnLPYQdk S8QyH7nnWOOzJWKZk4/f9aPQ81jmtHxTCTjrc3VALULu0gLtSuR7DgWKSnDP4XrP1hHLnNzvro58 zxELi+rgnsONnq0jljm50qkOOMuzJWKZL7nncIlnS8QyJ7e4q6PQ81jmS+45vNvZOmKZL7nncGFn S8QyJy82tQp+6lwJDIiQu+SqdiXyPcfQiUpwz+FxztYRy5yczq6OfM8x2KI6uOerfM8x6MISzn1M lZCDONuuWOrOR+zLFHofy905gn2ZQv9jyTdzZgD5c7Nti2XvXLq+ngIPYuk7v60rU7DnMC1EfFOD rol44O0CNpiPSNCm1OxrJOu67Gz8Ab1Bgjb+wAYYOdr4g/MBD+sz2dyuEvxJyZ8uC+6BEwrph6f9 T5vrvYOcpwxjyVhD3RPgcRcCsS9GB1cIUHg+yq/yPThygpIeya/yjVAYZRW0dGYQGvL1tNiQXnkm oAPys3xjGHZhpTqFmi4oQkW+L6hJarD8LF+GMTt0YZaf5fsCJuNHfpZvDPMp0vmecqVqzwkV+TI1 OA9IoLAGiwxhGKzdKlhZ8NgluEqbMjU235GLXKxUYU7/swxRWFlYDEO6ZLlS34WlTvTCVvl69pKX GuxdYu0p8U1hZdELbFEefeRDpkoxRZQqFZjaWdJ0+fouCAweqRpqMB6KMGaIms5SmXy5UoGVZUpu ZeopbOeaSnU3JJXJ11dKjl+iht1XiZrAsFesgpVlKtSQDVqk5hfkpS5g0nT5chcEVhY9b2AWCCBX VLpAoLwEo9wp8A0ZuHWwskyFmpqb0kP5+p4qrDxOyY9KbcOqW+wCw4wJX6jpZkbaJF9uG1PD/qpU KTlDqW26KRQq8vXUBOZzzrPzm8LKohcYdu/FtnEXurLoeVeEiHcVNUyuNZWqF0kYIV/PEN4m4QRF kZrCyqIXGDIHSm1TmEENLn7IdITJXaQmsPLkgIneUTOWD4WVRc+brNFYPhRWFr3AoAKlnirMoMY9 VceCiFy+XvSUmUTsRSinWCnDjFVGqCE2V6LGW7TRWGUEZqwyCiuLXmDGKkOZQsQQJNoXu8Aw9egK W+Xr2SvUsCcpUXM5QFQr0l7qcGXhC73BWI8mXFn8st8bjBVpwtXSKw9+pafuGGGvfD2bkcXrpDao a0h+l+8LHNxVRT4LPWNdaujICeQ2IKe4TE9whh4IPWNp0nph7BTrpVMl1D5jccJxDcZV0oPhXK7X b5YGY31qKEGG2ofgRRU9DbmIXOXL8hV62G8W6XHIADlZlbjy3IKUTtcPnEEx6Pn+9piMyu1jnLrW pJ/y5f5Sygr412NRqKKH/N4ijgMKPXwgVThr2y/04NuqomesVg0lfVB/q3HlhWiiZ+iL1GssbA2H JXoNyIi85MtyE5zP8MuaoEpPQ1tCR75Cz+9Qe6SGFflMGRvEP2N1awRnOBQayMHRU1ebtEu+0j7G Weub0ENyarEfHKDo1J0q9cmX61VcLT1DDyjZAPzrkB1ebp/gKukhiFCkR8kBVK+1vgnOWt8UZ8wb dB6A6rXWN8UZ84bgsF8u9pcy+aneapxRr9CDf6NcL/cXPpoqnLUOcsCjw7pUpEeZ89Rfax0UnLUO Ks5Ytyjhneq11kHFGfrCuNZwZ7eUpI5663HlepWe4frGcUFfr+H8VpyxXk64sr60HJNoDW+64ox1 dcJZ9XJ/ESMr6R9OPnq+GB71CVfWq5aOKZN8DU+M4pAyUGyf0DPWVRy69PXW4gxnvtIzvPktHR6m /hrr74Qrz1ct7AJHz1h/J1wlPdPzz/2oxhn6Bzm4fuAoTFG+nDKCm5WqcI0VTGB6DcLHxXqhn9S+ apzhNyJ9d/Q0UC/2iHy9XdJyoggO2Rrt83rQGPaB0oNTrdhfTh6hYGcVTtM5pP3y5X4IPaSYlOl5 ux3ngOtwRmykpQRVkpsRHGk5ZaQaZ/i3lJ6/diVrt7d0cpPaV4sz7JKWE0AawxU24Qy952QP2n8X 5aY4Q0/pTCL1V5MPRU/ky/oiOCM409IRQaKnYX+hI1+mJzgjitNin+DoVeMMPWV6hpnT0Rk7dKMW Vp7EcQbdU6uDGaZQhy0btQ0SLmmAwIzgUYeFiqjVwoxKkZHqqFXCysrecUapEYpSmEENARxqm2FR dQwzIlYdnQ4CtVpYeRjiNgBPrQ5mGF0dnYVB22ph5SHTcf6lkWUhMMMwow0pta0WZgwZzpA0YnMd w4zYXMe5kBaMMo/QBc2+lqlNvn6K6zi/sBJmRPpwL4OrtBZmDEDOADTihh0n8VXCylt0XE3melBG 4c6IX4AqL4I9HYGmMVqcKHtOcbJQdbQ8qjwT0TV31C4Dxfk3FqqKFqeuGLQ4icRAcZ6GhfLrioHi 3AULVUfLoww5ctTfQlXR4ki4QYtRht5z5NpAcQzZQvk51hi2FMsgNayFGZVyaq0xQQ10aQJVWqYm MGPypDAQUauFlZ2XAwcPjfl/4FifsejgUlrXtlpYOQBAN6RST411U2DGYo0LYhy1WljZyTNIMKsO ZriWBg491cKMSjkAZFh9uOXGMcQwNQVm5VBxFKYWVl6sB46tGC5IhRkjiyMrxvYBV/U4hhibkYHj KpUwK32Ooxu1MGPIcMyCcutLO6VBcQY9jkVMqfNi8MnXG364mcixztoDTzhDhcFcN2Uae+9BcMZe fuAYg+VDUJyRBUq5Kq591bjygjnRK2vyyLEIXCtXlK/iDJ/OyDEGuo64pC+KM3xYuAfK88XwiSnO 8LHhnmNPz/DtKc7wFU64sv5RRpWTr+HLVJzhG51wVr3cX8N3O3LswPIFT7iy/o0cE7B81YKzfN8T rjzP43Yux2fcv1XWP8UZeio4I8Y/iq/fiFkozrC2RokJGDEVxRkxGlw05vli2D6KM2JIE87QP/b1 t4YfZRScYbFMOEP/2DffGjYL7kzzfMFSXZyvFGfoC/vmWyOGOQrOMEgmXNnsHtnXj8tey/1QXCU9 I1drZF8/LoIz6vWmtxXzFnqdYW+MHBOwYveKM3zpE87QK44JWLkKuPDO6ZWV+zDhDL3i2EFn5FyM gjNyOCacUS/HGHC9cVm+ijP0SnDWus8xBiv3ZhScte4rrjxf4SpALzcj12jCVdKDvpbmlwWHN6zc KsUZsd0JV57XFhwIsXLJBIcLuMv9YHq9keuGOxIdn3EJokFPcGW9UnpGbt8C6y7ZYVauoOKM3MMJ Z+gBh2Gs3Eg6+uLaZ+RaKg577qJecSSmN3JbFoorzweKM9ZL3DLp+2Gsg4ozcm4nnKEHUq+RE7zg YJGVOzzhyvtaxRnr4IQz9IXDT+TDK8pXcZX0XuSGI4hPB7zd9UV60hv/MXzMRF/QoWPQdP4bmwSo HR33jh4Rit4awjtHc53zIljxrSHpKxH/o70kFPUi6ux79z8WVAD7FU8OnT99+ORfBvMOHHq1xj9D NDvu/UNqePgNfzzsj/99MXvGI2qvL07/9XF93OBBpn/d4UGtFRIvYNWe3T/6YUF3Ix3DXz6Ev6x3 NyD1+uJ8gUu06M83Z/wLRT4ejtv7B9Tk74vY7b/Fe2J3W/cW1dSq+G2k3+VxL1iS/sW04CEgZ7X9 bz8E1C/o1mGsFiOZaVBNp5PuuTR3doMeVZoOM8gra+HQqX4HiK7+Z18S3XYmTwVh06b3MdL1vlxb CEELA0iSCpY8hbiL1BNkYPZMGLr6OdEaMF4xuMY/2RxsvxXjHjdK0MHSoBh3o36iPVgGFdNkuIOo nWLcRewJOhSYVFCOEMUsFOTeC0hRCjntXltKdI3MH6XkXotJUQqZ3dLd0ylKIbfdewgpSiG7s5RC fi/o1YEUpZDh7qGAVJtCjrsr5hOUaLpRFuQoUVxHQbg4Ptkm8pkpyL0llWgTGXQKgls5QypkeZZU yHKcMsuQCnmO1ziS0iN32tSqNjd2Q6ZnSYVMRw5culUUjNIK3WtZCV6RU05BWCUypEK2Z0lFbMeb WkkJUshcK8Rt7EleUeRLQc2YIxWyPUsqYvuCbpFMaChdNacVuufAUryK2O7eg0mQooXWJEW+QQXB eEq3iixSRbn3NRKtorwBBcFpmiEVsj1LKmQ73vTMkArZDtkkJUhG6NQqXH+fZDtdE6GoLKmQ7a17 qiPBdoo0TqQyekUuTwX5NxRSpEK2uzfYEmynFIuJVJ+ZGShiqSgoX5JX2IhNIP+cUqpVIduzpCK2 u+dDUqRCtruH4VIdjNiO57OSEiQn6NRBuvg/QQqnhieQf3wq0SrKJlNSywyvKM9EQXAdZloVsj1L KmQ7vIYZUiHb3cM0qQ6GbO9yy0T0ik+WVMh2+ArTrSKfrbLBPaGXaBUl1CmowxKXlCDl0SgqSypk u3/YLCFBijNPpOhRlFSrIrbjjaV0q0K24yW7NKmI7WOOVKjtOOGfoRXxfZHRBvIxaw+ztCipUFHw 36W7SElHisLJ/nS7KOqtqM49XZjgPPmWFZWnFbIe/rhMu0LW03tgSd7T1RZaY5+b4Cl2rqg8rZD3 8MOl20VZkwGtDL+iB3zgW8vQiniPAZvsI0X0tcYeLzYlVZX814ryDz0m1J7SNBWF89oZWhHv3aOR KVoR7xcZ84jyB7RGUMn0MeK9exgwoV/x2z1ZYu7+DK0TdNK9jJ/uKV88Hj3fY0BDQRjQUBoGNBSJ AQ3lYkBD4RjQUEJlaLS1NaDhHGVAw8FiQMMRY0DrpfXlkZ9oc1zma7RFNqD10qKsaR3YBtX6sRW9 kWtQrR9bFDCpbWv92Iq20+W2RptqA1o/tigeU9mtaJNtNKBeWpT4UtuAemlFW2+jrfXSinbhZarR XtyA1ksr2pYbVOvHFqXdVoqA0oVqofXSinbsRrfqpRVt3stUoy28Aa2XVrSbz/i63SUwAUeTxmAT bebzhhIlNymtyFBCqK32bRPEItwNy7Vvm8CWCvFgD8IV1xJu//xtE0T2QzzUlPCSDpPAx7dvo4uE lzBpAh/fvI1pm/ASbk7gX9667QtoIk+ixIs7t7nLmmKQKPHixm3utF4w8nkJGF0hl/gYA67L5uhf okR83zonPlzr4Y1EiVjS5FAnVmlKcqLEC1lzzzXJMFEiljafk7rWI9GJErG8K942AXNCXnFqw7Wm MCXqiGVOqzD1XJMwEiVimSMN0pfI6zkYH7aKT3Vd6+Hyz+uAAKISrOqaSpkoEcucVj3Xj7y2w5AL 6+DzG6W3TSDcqAT3XBO1Eq2KZV7xtgnUIaqDew5/rw/UJ+qIZU4rCPVc08ETJWKZ0+pAJTQRNFEi lnnF2yZQubAffLTkWpNiPq8DqheV4J7rVVCJErHM+XLfa72sLVEiljmnmJbeNoFVGLaKj+Rew0+a kwfUOyrBM5ye0Um0KpZ5xdsmMBWjOljmmvqTqCOWOSellt42wRAK6+DzgNeaNpSoI5Y5H4u51ss0 Py+BQRfVIUtaXtthTUYluOd6EUCijljmnMZaetsEAzqsg08vXmuib6KOWOacinqt17YlSsQy55PN 13oBY6JELHM+NnON9NOcJmLSCPvBx6JLb5tg8ohK8AynJ5sSrYplzsmm13phzuclOJFJXoCreNsE E1PUKpY5EkxzPccEFZbIvW1CaVf6qN30RgdZq8jCuXYWqXujg6xO90aHvzjBp3C9eKODHIkzvNFB 7j2qfHqBwx+w8rOsJA9Ov744huXmYrEB5Tf58lEth3mRVza9mBGBysmjaDFmfjWMpBr5ekrk9QJK TRv5Vb4xqpwtyLQwq3rRCQ35Mi3fLl3u5Vf5RijjNCg5t9B6XUCFhnwjWroEyq/yZRS2XKDllQDK I7/KN0JZd/l6WrosCA35elpsJWK6LvFLUGVhC0qGjdQk36hGn36V7SOWd+IEJqFiuzxKpw+pSb5c I6OqaFnHItm4tE47Csy4KFth5VxPvoHAuo5IYeXhLTAYRCXmKqxMjRwlkJR13FBgxmlDhZWVSGDG mQO2VRvjqKHA1OgS/ZGv1yOFifUgP8s3hhnnDGkRIL4ZxwcFZpweVFhZkQRmnDVgS9c66scw66Sf wsrTh8LKouebKlrjfgaFlUe9wIzFR2EGNW85tNbRPYGVFYnfzmitg3tMzTiPx/a1dYWlwsqjXmDY 4ZTmEIUZ1ODAxFiwjtjxZSDWraMKKyuSwNTslmEsXz+c2TpvjaVIYMbdaAyzDsMprDyc+X2KTj1o 0nT5chc8e5HYUhSWUINzpCRThZVlCiuVZNoZq4zCypODwsoyFRjWh1IXeE9gXccsMHURCFvl69kr MOPAmsLKo17esDDvxuYrY+hCrVJflZ6xgky4slzlDQu6Batcr99sI+elCmedQ5N6rXNoilMnsUhL vl5qdA8FKShyX8rtE5xxDk3pGee7FWcsEvImhnW+bMIZcmPHNvJgjP56uVnny+SNDfPtAop9E5+N 82VKTx1AIi/5styEnnGXtdsuU73G/D7hjHHJVw1xdo3uXPDHl/NW+9P+7vzVzf7pcn93t73ZXN4e 18/b3f1lO2/ml0/r7c65LIKDVDhpdrz/8ObxOPtpjYdL/zHnrdzMM51s+uOft7p8Ptxf3R8PPx6+ +Zra/Xw6zD49Pe7w1wHnwB7O58PV5eXp5mHztD599bS9OX7G+ef98daznf46HPc3m9MJovjxYX3Y QAp8pOqHoz+TRkkB/uzV99vdZka3T2BWZ9Cb3Q9HcjXBifXj4fv9zV9Ps93+zcN6d79x5K5/Pmzo NBmtA1ER+sfpgDo+PP9lfwvMGifNnArImSroCb0ru+j5mHRPd9qCznQgC14hOo6FO5ZlwpKyh+Pp /N1m/zSjP15fPKLhjraczaIhyRAi+NlpxxXdB0a/5PURZx3xP54oI9hnhx1nZ8eF83ELvjxucILv 9cXT5hZn9zY7/5fr1nm9fXy3uyVWkWOHe8o+PhyMnH08bl9f/A2Pmb5bvlv2r/p2fPeqn799++rb 92/6V+P7ZjG87d6+efO2+Ts1vumvHra3t5vd++3jIysJ/mOdkqSHpzLqV5xy9CcaRRGgt7+bAsO4 9Qp8TVz88/4TlNhN5ayRP5Ienj/hB1JVJ/YXuvzt8bh/ftisbzHEImWmor4fVcq8bNgxPww+Ijop c0ehIFJn+sPrQEabyU3sWlmjzdSbQGp/UL2Kxs9vm/Y9R3moNG0//3O7evV+XC5e9e/74dVqMV++ mjerP6/Geb/q376Ph4qb4vx8+huGCg3w3zSFPG3Pm+PscfsEB6fOM+sr0kA/Q6yvwtlCRzo1300f UHT5ugnETb6kol5ZgxPHziakgfALTxw31DA5cYw//Glj/q/+tDH+6/+/k8bwlXw2WTj7/3efLBaD rnz4wy0RNH/dYJb6MlnQmuZm6t9kI36ZLMjWqJ8s1PT7MlncwhKgAMhnk4Ubqr//ZNHwxaMD3Wf6 ZbL4B2wov0wWv2yyUBP7jz5ZuD318z02JJgM73G7ysP25u36vA7/jb+fD1ebdv+wf7zdHL/5HwEA AAD//wMAUEsDBBQABgAIAAAAIQAQ1xt13AAAAAUBAAAPAAAAZHJzL2Rvd25yZXYueG1sTI9BS8NA EIXvgv9hGcGb3aTRImk2pRT1VARbQXqbZqdJaHY2ZLdJ+u/deKmX4Q1veO+bbDWaRvTUudqygngW gSAurK65VPC9f396BeE8ssbGMim4koNVfn+XYartwF/U73wpQgi7FBVU3replK6oyKCb2ZY4eCfb GfRh7UqpOxxCuGnkPIoW0mDNoaHCljYVFefdxSj4GHBYJ/Fbvz2fNtfD/uXzZxuTUo8P43oJwtPo b8cw4Qd0yAPT0V5YO9EoCI/4vzl5yfMcxHESyQJknsn/9PkvAAAA//8DAFBLAQItABQABgAIAAAA IQC2gziS/gAAAOEBAAATAAAAAAAAAAAAAAAAAAAAAABbQ29udGVudF9UeXBlc10ueG1sUEsBAi0A FAAGAAgAAAAhADj9If/WAAAAlAEAAAsAAAAAAAAAAAAAAAAALwEAAF9yZWxzLy5yZWxzUEsBAi0A FAAGAAgAAAAhAGqN8CbZHgAAkLMAAA4AAAAAAAAAAAAAAAAALgIAAGRycy9lMm9Eb2MueG1sUEsB Ai0AFAAGAAgAAAAhABDXG3XcAAAABQEAAA8AAAAAAAAAAAAAAAAAMyEAAGRycy9kb3ducmV2Lnht bFBLBQYAAAAABAAEAPMAAAA8IgAAAAA= ">
                <v:line id="Line 642" o:spid="_x0000_s1119" style="position:absolute;visibility:visible;mso-wrap-style:square" from="6549,5544" to="8349,55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zMhG8MAAADcAAAADwAAAGRycy9kb3ducmV2LnhtbERP32vCMBB+F/Y/hBvsTVMVpnZGGRZh D5tglT3fmltT1lxKE2v23y8Dwbf7+H7eehttKwbqfeNYwXSSgSCunG64VnA+7cdLED4ga2wdk4Jf 8rDdPIzWmGt35SMNZahFCmGfowITQpdL6StDFv3EdcSJ+3a9xZBgX0vd4zWF21bOsuxZWmw4NRjs aGeo+ikvVsHCFEe5kMX76VAMzXQVP+Ln10qpp8f4+gIiUAx38c39ptP8+Qz+n0kXyM0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szIRvDAAAA3AAAAA8AAAAAAAAAAAAA AAAAoQIAAGRycy9kb3ducmV2LnhtbFBLBQYAAAAABAAEAPkAAACRAwAAAAA= ">
                  <v:stroke endarrow="block"/>
                </v:line>
                <v:group id="Group 643" o:spid="_x0000_s1120" style="position:absolute;left:7149;top:4419;width:872;height:1002;flip:y" coordorigin="3955,6174" coordsize="872,100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tw8rsIAAADcAAAADwAAAGRycy9kb3ducmV2LnhtbERPS2vCQBC+C/6HZQre zKYmSEldRQSLSC+mD3IcstNkaXY2ZLcm/ffdguBtPr7nbHaT7cSVBm8cK3hMUhDEtdOGGwXvb8fl EwgfkDV2jknBL3nYbeezDRbajXyhaxkaEUPYF6igDaEvpPR1SxZ94nriyH25wWKIcGikHnCM4baT qzRdS4uGY0OLPR1aqr/LH6vgY29yyj+r82taE520rF5Kkyu1eJj2zyACTeEuvrlPOs7PMvh/Jl4g t3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GbcPK7CAAAA3AAAAA8A AAAAAAAAAAAAAAAAqgIAAGRycy9kb3ducmV2LnhtbFBLBQYAAAAABAAEAPoAAACZAwAAAAA= ">
                  <v:shape id="Freeform 644" o:spid="_x0000_s1121" style="position:absolute;left:3955;top:6174;width:747;height:1002;visibility:visible;mso-wrap-style:square;v-text-anchor:top" coordsize="747,1002"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pJS2cUA AADcAAAADwAAAGRycy9kb3ducmV2LnhtbERP3WrCMBS+F/YO4Qi7EU2nVkZnlE0mCHMDdQ9w1hzb YnNSk6jdnt4MBO/Ox/d7pvPW1OJMzleWFTwNEhDEudUVFwq+d8v+MwgfkDXWlknBL3mYzx46U8y0 vfCGzttQiBjCPkMFZQhNJqXPSzLoB7YhjtzeOoMhQldI7fASw00th0kykQYrjg0lNrQoKT9sT0bB ul0c3j+T9Wl1TNP0zzUfb1+9H6Ueu+3rC4hAbbiLb+6VjvNHY/h/Jl4gZ1cAAAD//wMAUEsBAi0A FAAGAAgAAAAhAPD3irv9AAAA4gEAABMAAAAAAAAAAAAAAAAAAAAAAFtDb250ZW50X1R5cGVzXS54 bWxQSwECLQAUAAYACAAAACEAMd1fYdIAAACPAQAACwAAAAAAAAAAAAAAAAAuAQAAX3JlbHMvLnJl bHNQSwECLQAUAAYACAAAACEAMy8FnkEAAAA5AAAAEAAAAAAAAAAAAAAAAAApAgAAZHJzL3NoYXBl eG1sLnhtbFBLAQItABQABgAIAAAAIQBaklLZxQAAANwAAAAPAAAAAAAAAAAAAAAAAJgCAABkcnMv ZG93bnJldi54bWxQSwUGAAAAAAQABAD1AAAAigMAAAAA " adj="-11796480,,5400" path="m,1002r5,-5l5,993r,-5l5,983r5,-9l10,969r,-4l10,960r5,-5l15,951r,-9l15,937r4,-5l19,928r,-5l19,918r5,-9l24,904r,-4l24,895r5,-4l29,886r,-5l29,877r5,-5l34,863r,-5l34,853r5,-4l39,844r,-4l39,835r4,-5l43,826r,-5l43,816r5,-9l48,802r,-4l48,793r5,-4l53,784r,-5l53,775r5,-5l58,765r,-4l58,756r5,-5l63,747r,-5l63,738r5,-5l68,728r,-4l68,719r4,-5l72,710r,-5l72,700r5,-4l77,691r,-5l77,682r5,-5l82,673r,-5l82,663r5,-4l87,654r,-5l87,645r5,-5l92,635r,-4l92,626r5,-4l97,617r,-5l101,608r,-5l101,598r,-4l106,589r,-5l106,580r,-5l111,571r,-5l111,561r5,-4l116,552r,-5l116,543r5,-5l121,533r,-4l125,524r,-4l125,515r,-5l130,506r,-5l130,496r5,-4l135,487r,-5l135,478r5,-5l140,469r,-5l140,459r5,l145,455r,-5l145,445r5,-4l150,436r,-5l154,427r,-5l154,418r5,-5l159,408r,-4l164,399r,-5l164,390r5,-5l169,380r,-4l174,371r,-5l174,362r4,-5l178,353r,-5l183,348r,-5l183,339r5,-5l188,329r,-4l193,320r,-5l193,311r5,-5l198,302r,-5l203,297r,-5l203,288r4,-5l207,278r,-4l212,274r,-5l212,264r5,-4l217,255r,-4l222,251r,-5l222,241r5,l227,237r,-5l231,227r,-4l236,218r,-5l236,209r5,l241,204r,-4l246,200r,-5l246,190r5,l251,186r,-5l256,181r,-5l256,172r4,l260,167r,-5l265,162r,-4l265,153r5,l270,149r,-5l275,144r,-5l280,135r,-5l284,125r,-4l289,121r,-5l294,111r,-4l299,107r,-5l299,97r5,l304,93r5,l309,88r4,-4l313,79r5,l318,74r5,l323,70r5,-5l328,60r5,l333,56r4,l337,51r5,l342,46r5,l347,42r5,l352,37r5,l357,33r5,l362,28r4,l371,23r5,l376,19r5,l381,14r5,l390,14r,-5l395,9r5,l400,5r5,l410,5r5,l415,r4,l424,r5,l434,r5,l443,r5,l453,r5,l458,5r5,l468,5r4,l472,9r5,l482,9r5,5l492,14r,5l496,19r5,l501,23r5,l506,28r5,l516,33r5,l521,37r4,l525,42r5,l530,46r5,l535,51r5,l540,56r5,4l550,65r,5l554,70r,4l559,74r,5l564,84r,4l569,88r,5l574,93r,4l578,102r,5l583,107r,4l583,116r5,l588,121r5,4l593,130r5,l598,135r,4l603,139r,5l607,149r,4l612,158r,4l617,167r,5l617,176r5,l622,181r,5l627,186r,4l627,195r4,l631,200r,4l636,204r,5l636,213r5,5l641,223r5,4l646,232r5,5l651,241r,5l656,246r,5l656,255r4,5l660,264r,5l665,269r,5l665,278r5,5l670,288r,4l675,292r,5l675,302r5,4l680,311r,4l684,320r,5l684,329r5,l689,334r,5l694,343r,5l694,353r5,4l699,362r,4l704,371r,5l704,380r5,5l709,390r,4l713,399r,5l713,408r5,5l718,418r,4l723,427r,4l723,436r5,5l728,445r,5l733,455r,4l733,464r4,5l737,473r,5l737,482r5,l742,487r,5l742,496r5,5l747,506r,4e" filled="f" strokecolor="purple" strokeweight="1.5pt">
                    <v:stroke joinstyle="round"/>
                    <v:formulas/>
                    <v:path arrowok="t" o:connecttype="custom" o:connectlocs="10,969;19,932;24,895;34,858;43,826;53,789;58,756;68,724;77,691;87,659;92,626;101,594;111,561;121,529;130,496;140,464;150,436;159,404;174,371;183,343;193,311;207,283;217,255;227,232;241,204;251,181;265,162;275,139;294,111;309,93;323,70;342,51;357,33;381,19;400,5;429,0;458,5;487,14;506,28;530,42;550,65;564,88;583,107;598,130;612,158;622,186;636,204;651,237;660,264;670,292;684,320;694,348;704,380;718,413;728,445;737,478;747,506" o:connectangles="0,0,0,0,0,0,0,0,0,0,0,0,0,0,0,0,0,0,0,0,0,0,0,0,0,0,0,0,0,0,0,0,0,0,0,0,0,0,0,0,0,0,0,0,0,0,0,0,0,0,0,0,0,0,0,0,0" textboxrect="0,0,747,1002"/>
                    <v:textbox>
                      <w:txbxContent>
                        <w:p w:rsidR="000B3CEF" w:rsidRDefault="000B3CEF" w:rsidP="002D21CF">
                          <w:pPr>
                            <w:jc w:val="center"/>
                          </w:pPr>
                        </w:p>
                      </w:txbxContent>
                    </v:textbox>
                  </v:shape>
                  <v:shape id="Freeform 645" o:spid="_x0000_s1122" style="position:absolute;left:4702;top:6684;width:125;height:492;visibility:visible;mso-wrap-style:square;v-text-anchor:top" coordsize="125,492"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dLCRsIA AADcAAAADwAAAGRycy9kb3ducmV2LnhtbERPyW7CMBC9V+o/WIPUW+PQKhQCBqGqCzd2uI7iIYka jyPbhfD3NRJSb/P01pnMOtOIMzlfW1bQT1IQxIXVNZcKdtvP5yEIH5A1NpZJwZU8zKaPDxPMtb3w ms6bUIoYwj5HBVUIbS6lLyoy6BPbEkfuZJ3BEKErpXZ4ieGmkS9pOpAGa44NFbb0XlHxs/k1Ckb9 TH99n/bHVXZwy/qDVm/tda7UU6+bj0EE6sK/+O5e6Dj/NYPbM/ECOf0DAAD//wMAUEsBAi0AFAAG AAgAAAAhAPD3irv9AAAA4gEAABMAAAAAAAAAAAAAAAAAAAAAAFtDb250ZW50X1R5cGVzXS54bWxQ SwECLQAUAAYACAAAACEAMd1fYdIAAACPAQAACwAAAAAAAAAAAAAAAAAuAQAAX3JlbHMvLnJlbHNQ SwECLQAUAAYACAAAACEAMy8FnkEAAAA5AAAAEAAAAAAAAAAAAAAAAAApAgAAZHJzL3NoYXBleG1s LnhtbFBLAQItABQABgAIAAAAIQBF0sJGwgAAANwAAAAPAAAAAAAAAAAAAAAAAJgCAABkcnMvZG93 bnJldi54bWxQSwUGAAAAAAQABAD1AAAAhwMAAAAA " adj="-11796480,,5400" path="m,l5,5r,5l5,14r,5l10,23r,5l10,33r5,4l15,42r,5l15,51r4,5l19,61r,4l24,70r,4l24,79r,5l29,88r,5l29,98r,4l34,107r,5l34,116r5,5l39,125r,5l39,135r4,4l43,144r,5l43,153r5,5l48,163r,4l48,172r5,4l53,181r,5l53,190r5,5l58,200r,4l58,209r5,5l63,218r,5l63,228r5,4l68,237r,4l68,246r4,5l72,255r,5l72,265r5,4l77,274r,5l77,283r5,5l82,297r,5l82,306r5,5l87,316r,4l87,325r5,5l92,334r,5l92,343r4,5l96,357r,5l96,367r5,4l101,376r,5l101,385r5,5l106,394r,10l106,408r,5l111,418r,4l111,427r,5l116,441r,4l116,450r,5l121,459r,5l121,473r,5l125,483r,4l125,492e" filled="f" strokecolor="purple" strokeweight="1.5pt">
                    <v:stroke joinstyle="round"/>
                    <v:formulas/>
                    <v:path arrowok="t" o:connecttype="custom" o:connectlocs="5,5;5,14;10,23;10,33;15,42;15,51;19,61;24,70;24,79;29,88;29,98;34,107;34,116;39,125;39,135;43,144;43,153;48,163;48,172;53,181;53,190;58,200;58,209;63,218;63,228;68,237;68,246;72,255;72,265;77,274;77,283;82,297;82,306;87,316;87,325;92,334;92,343;96,357;96,367;101,376;101,385;106,394;106,408;111,418;111,427;116,441;116,450;121,459;121,473;125,483;125,492" o:connectangles="0,0,0,0,0,0,0,0,0,0,0,0,0,0,0,0,0,0,0,0,0,0,0,0,0,0,0,0,0,0,0,0,0,0,0,0,0,0,0,0,0,0,0,0,0,0,0,0,0,0,0" textboxrect="0,0,125,492"/>
                    <v:textbox>
                      <w:txbxContent>
                        <w:p w:rsidR="000B3CEF" w:rsidRDefault="000B3CEF" w:rsidP="002D21CF">
                          <w:pPr>
                            <w:jc w:val="center"/>
                          </w:pPr>
                        </w:p>
                      </w:txbxContent>
                    </v:textbox>
                  </v:shape>
                </v:group>
                <v:line id="Line 646" o:spid="_x0000_s1123" style="position:absolute;visibility:visible;mso-wrap-style:square" from="7409,4299" to="7409,59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b+ux8IAAADcAAAADwAAAGRycy9kb3ducmV2LnhtbERP24rCMBB9X/Afwgi+rakXilajiCCI gqCr4OPYjG2xmZQmavXrzcLCvs3hXGc6b0wpHlS7wrKCXjcCQZxaXXCm4Piz+h6BcB5ZY2mZFLzI wXzW+ppiou2T9/Q4+EyEEHYJKsi9rxIpXZqTQde1FXHgrrY26AOsM6lrfIZwU8p+FMXSYMGhIceK ljmlt8PdKEC5fPvRvtkOxycjz7tFfLq8N0p12s1iAsJT4//Ff+61DvMHMfw+Ey6Qsw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Ob+ux8IAAADcAAAADwAAAAAAAAAAAAAA AAChAgAAZHJzL2Rvd25yZXYueG1sUEsFBgAAAAAEAAQA+QAAAJADAAAAAA== ">
                  <v:stroke startarrow="block"/>
                </v:line>
                <v:shape id="Text Box 647" o:spid="_x0000_s1124" type="#_x0000_t202" style="position:absolute;left:8184;top:5529;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ZGvhMMA AADcAAAADwAAAGRycy9kb3ducmV2LnhtbERPS2sCMRC+F/wPYQRvNavSKqtRRBAK7aWrF2/jZvah m8mSpLvb/vqmUPA2H99zNrvBNKIj52vLCmbTBARxbnXNpYLz6fi8AuEDssbGMin4Jg+77ehpg6m2 PX9Sl4VSxBD2KSqoQmhTKX1ekUE/tS1x5ArrDIYIXSm1wz6Gm0bOk+RVGqw5NlTY0qGi/J59GQXD S3a+FMfCOUsf+59b+d53y6tSk/GwX4MINISH+N/9puP8xRL+nokXyO0vAAAA//8DAFBLAQItABQA BgAIAAAAIQDw94q7/QAAAOIBAAATAAAAAAAAAAAAAAAAAAAAAABbQ29udGVudF9UeXBlc10ueG1s UEsBAi0AFAAGAAgAAAAhADHdX2HSAAAAjwEAAAsAAAAAAAAAAAAAAAAALgEAAF9yZWxzLy5yZWxz UEsBAi0AFAAGAAgAAAAhADMvBZ5BAAAAOQAAABAAAAAAAAAAAAAAAAAAKQIAAGRycy9zaGFwZXht bC54bWxQSwECLQAUAAYACAAAACEA5ZGvhMMAAADcAAAADwAAAAAAAAAAAAAAAACYAgAAZHJzL2Rv d25yZXYueG1sUEsFBgAAAAAEAAQA9QAAAIgDAAAAAA== " filled="f" stroked="f">
                  <v:textbox inset=".5mm,0,.5mm,0">
                    <w:txbxContent>
                      <w:p w:rsidR="000B3CEF" w:rsidRPr="009465C6" w:rsidRDefault="000B3CEF" w:rsidP="002D21CF">
                        <w:r>
                          <w:t>x</w:t>
                        </w:r>
                      </w:p>
                    </w:txbxContent>
                  </v:textbox>
                </v:shape>
                <v:shape id="Text Box 648" o:spid="_x0000_s1125" type="#_x0000_t202" style="position:absolute;left:7509;top:4209;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A479sUA AADcAAAADwAAAGRycy9kb3ducmV2LnhtbESPT0vDQBDF74LfYRnBm92oWCVmU4pQEOzFtBdvY3by R7OzYXdNYj+9cxB6m+G9ee83xWZxg5ooxN6zgdtVBoq49rbn1sDxsLt5AhUTssXBMxn4pQib8vKi wNz6md9pqlKrJIRjjga6lMZc61h35DCu/EgsWuODwyRraLUNOEu4G/Rdlq21w56locORXjqqv6sf Z2B5qI4fza4JwdN+e/pq3+bp8dOY66tl+wwq0ZLO5v/rVyv490Irz8gEuvwDAAD//wMAUEsBAi0A FAAGAAgAAAAhAPD3irv9AAAA4gEAABMAAAAAAAAAAAAAAAAAAAAAAFtDb250ZW50X1R5cGVzXS54 bWxQSwECLQAUAAYACAAAACEAMd1fYdIAAACPAQAACwAAAAAAAAAAAAAAAAAuAQAAX3JlbHMvLnJl bHNQSwECLQAUAAYACAAAACEAMy8FnkEAAAA5AAAAEAAAAAAAAAAAAAAAAAApAgAAZHJzL3NoYXBl eG1sLnhtbFBLAQItABQABgAIAAAAIQCUDjv2xQAAANwAAAAPAAAAAAAAAAAAAAAAAJgCAABkcnMv ZG93bnJldi54bWxQSwUGAAAAAAQABAD1AAAAigMAAAAA " filled="f" stroked="f">
                  <v:textbox inset=".5mm,0,.5mm,0">
                    <w:txbxContent>
                      <w:p w:rsidR="000B3CEF" w:rsidRPr="009465C6" w:rsidRDefault="000B3CEF" w:rsidP="002D21CF">
                        <w:r>
                          <w:t>y</w:t>
                        </w:r>
                      </w:p>
                    </w:txbxContent>
                  </v:textbox>
                </v:shape>
                <v:shape id="Text Box 649" o:spid="_x0000_s1126" type="#_x0000_t202" style="position:absolute;left:7164;top:5559;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KebcMA AADcAAAADwAAAGRycy9kb3ducmV2LnhtbERPS2sCMRC+C/0PYQreNGuLra5GkYIgtJduvXgbN7MP 3UyWJN3d+uubQsHbfHzPWW8H04iOnK8tK5hNExDEudU1lwqOX/vJAoQPyBoby6TghzxsNw+jNaba 9vxJXRZKEUPYp6igCqFNpfR5RQb91LbEkSusMxgidKXUDvsYbhr5lCQv0mDNsaHClt4qyq/Zt1Ew zLPjqdgXzln62N0u5XvfvZ6VGj8OuxWIQEO4i//dBx3nPy/h75l4gdz8AgAA//8DAFBLAQItABQA BgAIAAAAIQDw94q7/QAAAOIBAAATAAAAAAAAAAAAAAAAAAAAAABbQ29udGVudF9UeXBlc10ueG1s UEsBAi0AFAAGAAgAAAAhADHdX2HSAAAAjwEAAAsAAAAAAAAAAAAAAAAALgEAAF9yZWxzLy5yZWxz UEsBAi0AFAAGAAgAAAAhADMvBZ5BAAAAOQAAABAAAAAAAAAAAAAAAAAAKQIAAGRycy9zaGFwZXht bC54bWxQSwECLQAUAAYACAAAACEA+0KebcMAAADcAAAADwAAAAAAAAAAAAAAAACYAgAAZHJzL2Rv d25yZXYueG1sUEsFBgAAAAAEAAQA9QAAAIgDAAAAAA== " filled="f" stroked="f">
                  <v:textbox inset=".5mm,0,.5mm,0">
                    <w:txbxContent>
                      <w:p w:rsidR="000B3CEF" w:rsidRPr="00EC5784" w:rsidRDefault="000B3CEF" w:rsidP="002D21CF">
                        <w:pPr>
                          <w:rPr>
                            <w:sz w:val="18"/>
                            <w:szCs w:val="18"/>
                          </w:rPr>
                        </w:pPr>
                        <w:r w:rsidRPr="00EC5784">
                          <w:rPr>
                            <w:sz w:val="18"/>
                            <w:szCs w:val="18"/>
                          </w:rPr>
                          <w:t>O</w:t>
                        </w:r>
                      </w:p>
                    </w:txbxContent>
                  </v:textbox>
                </v:shape>
                <w10:anchorlock/>
              </v:group>
            </w:pict>
          </mc:Fallback>
        </mc:AlternateContent>
      </w:r>
    </w:p>
    <w:p w:rsidR="002D21CF" w:rsidRPr="00F90D9F" w:rsidRDefault="002D21CF" w:rsidP="002D21CF">
      <w:pPr>
        <w:tabs>
          <w:tab w:val="left" w:pos="5670"/>
        </w:tabs>
        <w:ind w:left="993"/>
        <w:rPr>
          <w:b/>
          <w:sz w:val="24"/>
          <w:szCs w:val="24"/>
          <w:u w:val="single"/>
          <w:lang w:val="sv-SE"/>
        </w:rPr>
      </w:pPr>
    </w:p>
    <w:p w:rsidR="002D21CF" w:rsidRPr="00F90D9F" w:rsidRDefault="002D21CF" w:rsidP="002D21CF">
      <w:pPr>
        <w:tabs>
          <w:tab w:val="left" w:pos="5670"/>
        </w:tabs>
        <w:ind w:left="993"/>
        <w:rPr>
          <w:sz w:val="24"/>
          <w:szCs w:val="24"/>
          <w:lang w:val="sv-SE"/>
        </w:rPr>
      </w:pPr>
      <w:r w:rsidRPr="00F90D9F">
        <w:rPr>
          <w:b/>
          <w:sz w:val="24"/>
          <w:szCs w:val="24"/>
          <w:u w:val="single"/>
          <w:lang w:val="sv-SE"/>
        </w:rPr>
        <w:t>A.</w:t>
      </w:r>
      <w:r w:rsidRPr="00F90D9F">
        <w:rPr>
          <w:b/>
          <w:sz w:val="24"/>
          <w:szCs w:val="24"/>
          <w:lang w:val="sv-SE"/>
        </w:rPr>
        <w:t xml:space="preserve"> </w:t>
      </w:r>
      <w:r w:rsidRPr="00F90D9F">
        <w:rPr>
          <w:position w:val="-8"/>
          <w:sz w:val="24"/>
          <w:szCs w:val="24"/>
        </w:rPr>
        <w:object w:dxaOrig="1780" w:dyaOrig="300">
          <v:shape id="_x0000_i1639" type="#_x0000_t75" style="width:89.65pt;height:14.95pt" o:ole="">
            <v:imagedata r:id="rId1276" o:title=""/>
          </v:shape>
          <o:OLEObject Type="Embed" ProgID="Equation.DSMT4" ShapeID="_x0000_i1639" DrawAspect="Content" ObjectID="_1817111174" r:id="rId1277"/>
        </w:object>
      </w:r>
      <w:r w:rsidRPr="00F90D9F">
        <w:rPr>
          <w:sz w:val="24"/>
          <w:szCs w:val="24"/>
        </w:rPr>
        <w:tab/>
      </w:r>
      <w:r w:rsidRPr="00F90D9F">
        <w:rPr>
          <w:b/>
          <w:sz w:val="24"/>
          <w:szCs w:val="24"/>
          <w:lang w:val="sv-SE"/>
        </w:rPr>
        <w:t xml:space="preserve">B. </w:t>
      </w:r>
      <w:r w:rsidRPr="00F90D9F">
        <w:rPr>
          <w:position w:val="-8"/>
          <w:sz w:val="24"/>
          <w:szCs w:val="24"/>
        </w:rPr>
        <w:object w:dxaOrig="1780" w:dyaOrig="300">
          <v:shape id="_x0000_i1640" type="#_x0000_t75" style="width:89.65pt;height:14.95pt" o:ole="">
            <v:imagedata r:id="rId1278" o:title=""/>
          </v:shape>
          <o:OLEObject Type="Embed" ProgID="Equation.DSMT4" ShapeID="_x0000_i1640" DrawAspect="Content" ObjectID="_1817111175" r:id="rId1279"/>
        </w:object>
      </w:r>
    </w:p>
    <w:p w:rsidR="002D21CF" w:rsidRPr="00F90D9F" w:rsidRDefault="002D21CF" w:rsidP="002D21CF">
      <w:pPr>
        <w:tabs>
          <w:tab w:val="left" w:pos="5670"/>
        </w:tabs>
        <w:ind w:left="993"/>
        <w:rPr>
          <w:sz w:val="24"/>
          <w:szCs w:val="24"/>
          <w:lang w:val="sv-SE"/>
        </w:rPr>
      </w:pPr>
      <w:r w:rsidRPr="00F90D9F">
        <w:rPr>
          <w:b/>
          <w:sz w:val="24"/>
          <w:szCs w:val="24"/>
          <w:lang w:val="sv-SE"/>
        </w:rPr>
        <w:t xml:space="preserve">C. </w:t>
      </w:r>
      <w:r w:rsidRPr="00F90D9F">
        <w:rPr>
          <w:position w:val="-8"/>
          <w:sz w:val="24"/>
          <w:szCs w:val="24"/>
        </w:rPr>
        <w:object w:dxaOrig="1780" w:dyaOrig="300">
          <v:shape id="_x0000_i1641" type="#_x0000_t75" style="width:89.65pt;height:14.95pt" o:ole="">
            <v:imagedata r:id="rId1280" o:title=""/>
          </v:shape>
          <o:OLEObject Type="Embed" ProgID="Equation.DSMT4" ShapeID="_x0000_i1641" DrawAspect="Content" ObjectID="_1817111176" r:id="rId1281"/>
        </w:object>
      </w:r>
      <w:r w:rsidRPr="00F90D9F">
        <w:rPr>
          <w:sz w:val="24"/>
          <w:szCs w:val="24"/>
        </w:rPr>
        <w:tab/>
      </w:r>
      <w:r w:rsidRPr="00F90D9F">
        <w:rPr>
          <w:b/>
          <w:sz w:val="24"/>
          <w:szCs w:val="24"/>
          <w:lang w:val="sv-SE"/>
        </w:rPr>
        <w:t xml:space="preserve">D. </w:t>
      </w:r>
      <w:r w:rsidRPr="00F90D9F">
        <w:rPr>
          <w:position w:val="-8"/>
          <w:sz w:val="24"/>
          <w:szCs w:val="24"/>
        </w:rPr>
        <w:object w:dxaOrig="1780" w:dyaOrig="300">
          <v:shape id="_x0000_i1642" type="#_x0000_t75" style="width:89.65pt;height:14.95pt" o:ole="">
            <v:imagedata r:id="rId1282" o:title=""/>
          </v:shape>
          <o:OLEObject Type="Embed" ProgID="Equation.DSMT4" ShapeID="_x0000_i1642" DrawAspect="Content" ObjectID="_1817111177" r:id="rId1283"/>
        </w:object>
      </w:r>
    </w:p>
    <w:p w:rsidR="00B209BB" w:rsidRPr="00F90D9F" w:rsidRDefault="00B209BB" w:rsidP="00B209BB">
      <w:pPr>
        <w:tabs>
          <w:tab w:val="left" w:pos="992"/>
          <w:tab w:val="left" w:pos="3402"/>
          <w:tab w:val="left" w:pos="5669"/>
          <w:tab w:val="left" w:pos="7937"/>
        </w:tabs>
        <w:spacing w:line="276" w:lineRule="auto"/>
        <w:rPr>
          <w:noProof/>
          <w:color w:val="000000"/>
          <w:sz w:val="24"/>
          <w:szCs w:val="24"/>
        </w:rPr>
      </w:pPr>
    </w:p>
    <w:p w:rsidR="005E4873" w:rsidRPr="00F90D9F" w:rsidRDefault="005E4873" w:rsidP="005E4873">
      <w:pPr>
        <w:tabs>
          <w:tab w:val="left" w:pos="5670"/>
        </w:tabs>
        <w:rPr>
          <w:sz w:val="24"/>
          <w:szCs w:val="24"/>
          <w:lang w:val="sv-SE"/>
        </w:rPr>
      </w:pPr>
      <w:r w:rsidRPr="00F90D9F">
        <w:rPr>
          <w:b/>
          <w:sz w:val="24"/>
          <w:szCs w:val="24"/>
          <w:lang w:val="nl-NL"/>
        </w:rPr>
        <w:t>Câu 2</w:t>
      </w:r>
      <w:r w:rsidR="00BE6AEA" w:rsidRPr="00F90D9F">
        <w:rPr>
          <w:b/>
          <w:sz w:val="24"/>
          <w:szCs w:val="24"/>
          <w:lang w:val="nl-NL"/>
        </w:rPr>
        <w:t>6</w:t>
      </w:r>
      <w:r w:rsidRPr="00F90D9F">
        <w:rPr>
          <w:b/>
          <w:sz w:val="24"/>
          <w:szCs w:val="24"/>
          <w:lang w:val="nl-NL"/>
        </w:rPr>
        <w:t>:</w:t>
      </w:r>
      <w:r w:rsidRPr="00F90D9F">
        <w:rPr>
          <w:sz w:val="24"/>
          <w:szCs w:val="24"/>
          <w:lang w:val="nl-NL"/>
        </w:rPr>
        <w:t xml:space="preserve"> </w:t>
      </w:r>
      <w:r w:rsidRPr="00F90D9F">
        <w:rPr>
          <w:sz w:val="24"/>
          <w:szCs w:val="24"/>
          <w:lang w:val="vi-VN"/>
        </w:rPr>
        <w:t xml:space="preserve"> </w:t>
      </w:r>
      <w:r w:rsidRPr="00F90D9F">
        <w:rPr>
          <w:sz w:val="24"/>
          <w:szCs w:val="24"/>
          <w:lang w:val="sv-SE"/>
        </w:rPr>
        <w:t xml:space="preserve">Nếu </w:t>
      </w:r>
      <w:r w:rsidRPr="00F90D9F">
        <w:rPr>
          <w:sz w:val="24"/>
          <w:szCs w:val="24"/>
          <w:lang w:val="nl-NL"/>
        </w:rPr>
        <w:t>hàm</w:t>
      </w:r>
      <w:r w:rsidRPr="00F90D9F">
        <w:rPr>
          <w:sz w:val="24"/>
          <w:szCs w:val="24"/>
          <w:lang w:val="sv-SE"/>
        </w:rPr>
        <w:t xml:space="preserve"> số </w:t>
      </w:r>
      <w:r w:rsidRPr="00F90D9F">
        <w:rPr>
          <w:position w:val="-10"/>
          <w:sz w:val="24"/>
          <w:szCs w:val="24"/>
        </w:rPr>
        <w:object w:dxaOrig="1520" w:dyaOrig="360">
          <v:shape id="_x0000_i1643" type="#_x0000_t75" style="width:76.1pt;height:17.65pt" o:ole="">
            <v:imagedata r:id="rId1284" o:title=""/>
          </v:shape>
          <o:OLEObject Type="Embed" ProgID="Equation.DSMT4" ShapeID="_x0000_i1643" DrawAspect="Content" ObjectID="_1817111178" r:id="rId1285"/>
        </w:object>
      </w:r>
      <w:r w:rsidRPr="00F90D9F">
        <w:rPr>
          <w:sz w:val="24"/>
          <w:szCs w:val="24"/>
          <w:lang w:val="sv-SE"/>
        </w:rPr>
        <w:t xml:space="preserve"> có đồ thị như sau thì dấu các hệ số của nó là: </w:t>
      </w:r>
    </w:p>
    <w:p w:rsidR="005E4873" w:rsidRPr="00F90D9F" w:rsidRDefault="005E4873" w:rsidP="005E4873">
      <w:pPr>
        <w:tabs>
          <w:tab w:val="left" w:pos="5670"/>
        </w:tabs>
        <w:ind w:left="993"/>
        <w:rPr>
          <w:sz w:val="24"/>
          <w:szCs w:val="24"/>
          <w:lang w:val="sv-SE"/>
        </w:rPr>
      </w:pPr>
      <w:r w:rsidRPr="00F90D9F">
        <w:rPr>
          <w:noProof/>
          <w:sz w:val="24"/>
          <w:szCs w:val="24"/>
        </w:rPr>
        <mc:AlternateContent>
          <mc:Choice Requires="wpg">
            <w:drawing>
              <wp:inline distT="0" distB="0" distL="0" distR="0" wp14:anchorId="6FF402DB" wp14:editId="7F1E7CFF">
                <wp:extent cx="1240155" cy="932815"/>
                <wp:effectExtent l="9525" t="0" r="0" b="10160"/>
                <wp:docPr id="140" name="Group 1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0155" cy="932815"/>
                          <a:chOff x="6574" y="6234"/>
                          <a:chExt cx="2270" cy="1945"/>
                        </a:xfrm>
                      </wpg:grpSpPr>
                      <wpg:grpSp>
                        <wpg:cNvPr id="141" name="Group 632"/>
                        <wpg:cNvGrpSpPr>
                          <a:grpSpLocks/>
                        </wpg:cNvGrpSpPr>
                        <wpg:grpSpPr bwMode="auto">
                          <a:xfrm>
                            <a:off x="6703" y="6989"/>
                            <a:ext cx="872" cy="1002"/>
                            <a:chOff x="3406" y="6386"/>
                            <a:chExt cx="872" cy="1002"/>
                          </a:xfrm>
                        </wpg:grpSpPr>
                        <wps:wsp>
                          <wps:cNvPr id="142" name="Freeform 633"/>
                          <wps:cNvSpPr>
                            <a:spLocks/>
                          </wps:cNvSpPr>
                          <wps:spPr bwMode="auto">
                            <a:xfrm>
                              <a:off x="3406" y="6386"/>
                              <a:ext cx="747" cy="1002"/>
                            </a:xfrm>
                            <a:custGeom>
                              <a:avLst/>
                              <a:gdLst>
                                <a:gd name="T0" fmla="*/ 10 w 747"/>
                                <a:gd name="T1" fmla="*/ 969 h 1002"/>
                                <a:gd name="T2" fmla="*/ 19 w 747"/>
                                <a:gd name="T3" fmla="*/ 932 h 1002"/>
                                <a:gd name="T4" fmla="*/ 24 w 747"/>
                                <a:gd name="T5" fmla="*/ 895 h 1002"/>
                                <a:gd name="T6" fmla="*/ 34 w 747"/>
                                <a:gd name="T7" fmla="*/ 858 h 1002"/>
                                <a:gd name="T8" fmla="*/ 43 w 747"/>
                                <a:gd name="T9" fmla="*/ 826 h 1002"/>
                                <a:gd name="T10" fmla="*/ 53 w 747"/>
                                <a:gd name="T11" fmla="*/ 789 h 1002"/>
                                <a:gd name="T12" fmla="*/ 58 w 747"/>
                                <a:gd name="T13" fmla="*/ 756 h 1002"/>
                                <a:gd name="T14" fmla="*/ 68 w 747"/>
                                <a:gd name="T15" fmla="*/ 724 h 1002"/>
                                <a:gd name="T16" fmla="*/ 77 w 747"/>
                                <a:gd name="T17" fmla="*/ 691 h 1002"/>
                                <a:gd name="T18" fmla="*/ 87 w 747"/>
                                <a:gd name="T19" fmla="*/ 659 h 1002"/>
                                <a:gd name="T20" fmla="*/ 92 w 747"/>
                                <a:gd name="T21" fmla="*/ 626 h 1002"/>
                                <a:gd name="T22" fmla="*/ 101 w 747"/>
                                <a:gd name="T23" fmla="*/ 594 h 1002"/>
                                <a:gd name="T24" fmla="*/ 111 w 747"/>
                                <a:gd name="T25" fmla="*/ 561 h 1002"/>
                                <a:gd name="T26" fmla="*/ 121 w 747"/>
                                <a:gd name="T27" fmla="*/ 529 h 1002"/>
                                <a:gd name="T28" fmla="*/ 130 w 747"/>
                                <a:gd name="T29" fmla="*/ 496 h 1002"/>
                                <a:gd name="T30" fmla="*/ 140 w 747"/>
                                <a:gd name="T31" fmla="*/ 464 h 1002"/>
                                <a:gd name="T32" fmla="*/ 150 w 747"/>
                                <a:gd name="T33" fmla="*/ 436 h 1002"/>
                                <a:gd name="T34" fmla="*/ 159 w 747"/>
                                <a:gd name="T35" fmla="*/ 404 h 1002"/>
                                <a:gd name="T36" fmla="*/ 174 w 747"/>
                                <a:gd name="T37" fmla="*/ 371 h 1002"/>
                                <a:gd name="T38" fmla="*/ 183 w 747"/>
                                <a:gd name="T39" fmla="*/ 343 h 1002"/>
                                <a:gd name="T40" fmla="*/ 193 w 747"/>
                                <a:gd name="T41" fmla="*/ 311 h 1002"/>
                                <a:gd name="T42" fmla="*/ 207 w 747"/>
                                <a:gd name="T43" fmla="*/ 283 h 1002"/>
                                <a:gd name="T44" fmla="*/ 217 w 747"/>
                                <a:gd name="T45" fmla="*/ 255 h 1002"/>
                                <a:gd name="T46" fmla="*/ 227 w 747"/>
                                <a:gd name="T47" fmla="*/ 232 h 1002"/>
                                <a:gd name="T48" fmla="*/ 241 w 747"/>
                                <a:gd name="T49" fmla="*/ 204 h 1002"/>
                                <a:gd name="T50" fmla="*/ 251 w 747"/>
                                <a:gd name="T51" fmla="*/ 181 h 1002"/>
                                <a:gd name="T52" fmla="*/ 265 w 747"/>
                                <a:gd name="T53" fmla="*/ 162 h 1002"/>
                                <a:gd name="T54" fmla="*/ 275 w 747"/>
                                <a:gd name="T55" fmla="*/ 139 h 1002"/>
                                <a:gd name="T56" fmla="*/ 294 w 747"/>
                                <a:gd name="T57" fmla="*/ 111 h 1002"/>
                                <a:gd name="T58" fmla="*/ 309 w 747"/>
                                <a:gd name="T59" fmla="*/ 93 h 1002"/>
                                <a:gd name="T60" fmla="*/ 323 w 747"/>
                                <a:gd name="T61" fmla="*/ 70 h 1002"/>
                                <a:gd name="T62" fmla="*/ 342 w 747"/>
                                <a:gd name="T63" fmla="*/ 51 h 1002"/>
                                <a:gd name="T64" fmla="*/ 357 w 747"/>
                                <a:gd name="T65" fmla="*/ 33 h 1002"/>
                                <a:gd name="T66" fmla="*/ 381 w 747"/>
                                <a:gd name="T67" fmla="*/ 19 h 1002"/>
                                <a:gd name="T68" fmla="*/ 400 w 747"/>
                                <a:gd name="T69" fmla="*/ 5 h 1002"/>
                                <a:gd name="T70" fmla="*/ 429 w 747"/>
                                <a:gd name="T71" fmla="*/ 0 h 1002"/>
                                <a:gd name="T72" fmla="*/ 458 w 747"/>
                                <a:gd name="T73" fmla="*/ 5 h 1002"/>
                                <a:gd name="T74" fmla="*/ 487 w 747"/>
                                <a:gd name="T75" fmla="*/ 14 h 1002"/>
                                <a:gd name="T76" fmla="*/ 506 w 747"/>
                                <a:gd name="T77" fmla="*/ 28 h 1002"/>
                                <a:gd name="T78" fmla="*/ 530 w 747"/>
                                <a:gd name="T79" fmla="*/ 42 h 1002"/>
                                <a:gd name="T80" fmla="*/ 550 w 747"/>
                                <a:gd name="T81" fmla="*/ 65 h 1002"/>
                                <a:gd name="T82" fmla="*/ 564 w 747"/>
                                <a:gd name="T83" fmla="*/ 88 h 1002"/>
                                <a:gd name="T84" fmla="*/ 583 w 747"/>
                                <a:gd name="T85" fmla="*/ 107 h 1002"/>
                                <a:gd name="T86" fmla="*/ 598 w 747"/>
                                <a:gd name="T87" fmla="*/ 130 h 1002"/>
                                <a:gd name="T88" fmla="*/ 612 w 747"/>
                                <a:gd name="T89" fmla="*/ 158 h 1002"/>
                                <a:gd name="T90" fmla="*/ 622 w 747"/>
                                <a:gd name="T91" fmla="*/ 186 h 1002"/>
                                <a:gd name="T92" fmla="*/ 636 w 747"/>
                                <a:gd name="T93" fmla="*/ 204 h 1002"/>
                                <a:gd name="T94" fmla="*/ 651 w 747"/>
                                <a:gd name="T95" fmla="*/ 237 h 1002"/>
                                <a:gd name="T96" fmla="*/ 660 w 747"/>
                                <a:gd name="T97" fmla="*/ 264 h 1002"/>
                                <a:gd name="T98" fmla="*/ 670 w 747"/>
                                <a:gd name="T99" fmla="*/ 292 h 1002"/>
                                <a:gd name="T100" fmla="*/ 684 w 747"/>
                                <a:gd name="T101" fmla="*/ 320 h 1002"/>
                                <a:gd name="T102" fmla="*/ 694 w 747"/>
                                <a:gd name="T103" fmla="*/ 348 h 1002"/>
                                <a:gd name="T104" fmla="*/ 704 w 747"/>
                                <a:gd name="T105" fmla="*/ 380 h 1002"/>
                                <a:gd name="T106" fmla="*/ 718 w 747"/>
                                <a:gd name="T107" fmla="*/ 413 h 1002"/>
                                <a:gd name="T108" fmla="*/ 728 w 747"/>
                                <a:gd name="T109" fmla="*/ 445 h 1002"/>
                                <a:gd name="T110" fmla="*/ 737 w 747"/>
                                <a:gd name="T111" fmla="*/ 478 h 1002"/>
                                <a:gd name="T112" fmla="*/ 747 w 747"/>
                                <a:gd name="T113" fmla="*/ 506 h 1002"/>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747"/>
                                <a:gd name="T172" fmla="*/ 0 h 1002"/>
                                <a:gd name="T173" fmla="*/ 747 w 747"/>
                                <a:gd name="T174" fmla="*/ 1002 h 1002"/>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747" h="1002">
                                  <a:moveTo>
                                    <a:pt x="0" y="1002"/>
                                  </a:moveTo>
                                  <a:lnTo>
                                    <a:pt x="5" y="997"/>
                                  </a:lnTo>
                                  <a:lnTo>
                                    <a:pt x="5" y="993"/>
                                  </a:lnTo>
                                  <a:lnTo>
                                    <a:pt x="5" y="988"/>
                                  </a:lnTo>
                                  <a:lnTo>
                                    <a:pt x="5" y="983"/>
                                  </a:lnTo>
                                  <a:lnTo>
                                    <a:pt x="10" y="974"/>
                                  </a:lnTo>
                                  <a:lnTo>
                                    <a:pt x="10" y="969"/>
                                  </a:lnTo>
                                  <a:lnTo>
                                    <a:pt x="10" y="965"/>
                                  </a:lnTo>
                                  <a:lnTo>
                                    <a:pt x="10" y="960"/>
                                  </a:lnTo>
                                  <a:lnTo>
                                    <a:pt x="15" y="955"/>
                                  </a:lnTo>
                                  <a:lnTo>
                                    <a:pt x="15" y="951"/>
                                  </a:lnTo>
                                  <a:lnTo>
                                    <a:pt x="15" y="942"/>
                                  </a:lnTo>
                                  <a:lnTo>
                                    <a:pt x="15" y="937"/>
                                  </a:lnTo>
                                  <a:lnTo>
                                    <a:pt x="19" y="932"/>
                                  </a:lnTo>
                                  <a:lnTo>
                                    <a:pt x="19" y="928"/>
                                  </a:lnTo>
                                  <a:lnTo>
                                    <a:pt x="19" y="923"/>
                                  </a:lnTo>
                                  <a:lnTo>
                                    <a:pt x="19" y="918"/>
                                  </a:lnTo>
                                  <a:lnTo>
                                    <a:pt x="24" y="909"/>
                                  </a:lnTo>
                                  <a:lnTo>
                                    <a:pt x="24" y="904"/>
                                  </a:lnTo>
                                  <a:lnTo>
                                    <a:pt x="24" y="900"/>
                                  </a:lnTo>
                                  <a:lnTo>
                                    <a:pt x="24" y="895"/>
                                  </a:lnTo>
                                  <a:lnTo>
                                    <a:pt x="29" y="891"/>
                                  </a:lnTo>
                                  <a:lnTo>
                                    <a:pt x="29" y="886"/>
                                  </a:lnTo>
                                  <a:lnTo>
                                    <a:pt x="29" y="881"/>
                                  </a:lnTo>
                                  <a:lnTo>
                                    <a:pt x="29" y="877"/>
                                  </a:lnTo>
                                  <a:lnTo>
                                    <a:pt x="34" y="872"/>
                                  </a:lnTo>
                                  <a:lnTo>
                                    <a:pt x="34" y="863"/>
                                  </a:lnTo>
                                  <a:lnTo>
                                    <a:pt x="34" y="858"/>
                                  </a:lnTo>
                                  <a:lnTo>
                                    <a:pt x="34" y="853"/>
                                  </a:lnTo>
                                  <a:lnTo>
                                    <a:pt x="39" y="849"/>
                                  </a:lnTo>
                                  <a:lnTo>
                                    <a:pt x="39" y="844"/>
                                  </a:lnTo>
                                  <a:lnTo>
                                    <a:pt x="39" y="840"/>
                                  </a:lnTo>
                                  <a:lnTo>
                                    <a:pt x="39" y="835"/>
                                  </a:lnTo>
                                  <a:lnTo>
                                    <a:pt x="43" y="830"/>
                                  </a:lnTo>
                                  <a:lnTo>
                                    <a:pt x="43" y="826"/>
                                  </a:lnTo>
                                  <a:lnTo>
                                    <a:pt x="43" y="821"/>
                                  </a:lnTo>
                                  <a:lnTo>
                                    <a:pt x="43" y="816"/>
                                  </a:lnTo>
                                  <a:lnTo>
                                    <a:pt x="48" y="807"/>
                                  </a:lnTo>
                                  <a:lnTo>
                                    <a:pt x="48" y="802"/>
                                  </a:lnTo>
                                  <a:lnTo>
                                    <a:pt x="48" y="798"/>
                                  </a:lnTo>
                                  <a:lnTo>
                                    <a:pt x="48" y="793"/>
                                  </a:lnTo>
                                  <a:lnTo>
                                    <a:pt x="53" y="789"/>
                                  </a:lnTo>
                                  <a:lnTo>
                                    <a:pt x="53" y="784"/>
                                  </a:lnTo>
                                  <a:lnTo>
                                    <a:pt x="53" y="779"/>
                                  </a:lnTo>
                                  <a:lnTo>
                                    <a:pt x="53" y="775"/>
                                  </a:lnTo>
                                  <a:lnTo>
                                    <a:pt x="58" y="770"/>
                                  </a:lnTo>
                                  <a:lnTo>
                                    <a:pt x="58" y="765"/>
                                  </a:lnTo>
                                  <a:lnTo>
                                    <a:pt x="58" y="761"/>
                                  </a:lnTo>
                                  <a:lnTo>
                                    <a:pt x="58" y="756"/>
                                  </a:lnTo>
                                  <a:lnTo>
                                    <a:pt x="63" y="751"/>
                                  </a:lnTo>
                                  <a:lnTo>
                                    <a:pt x="63" y="747"/>
                                  </a:lnTo>
                                  <a:lnTo>
                                    <a:pt x="63" y="742"/>
                                  </a:lnTo>
                                  <a:lnTo>
                                    <a:pt x="63" y="738"/>
                                  </a:lnTo>
                                  <a:lnTo>
                                    <a:pt x="68" y="733"/>
                                  </a:lnTo>
                                  <a:lnTo>
                                    <a:pt x="68" y="728"/>
                                  </a:lnTo>
                                  <a:lnTo>
                                    <a:pt x="68" y="724"/>
                                  </a:lnTo>
                                  <a:lnTo>
                                    <a:pt x="68" y="719"/>
                                  </a:lnTo>
                                  <a:lnTo>
                                    <a:pt x="72" y="714"/>
                                  </a:lnTo>
                                  <a:lnTo>
                                    <a:pt x="72" y="710"/>
                                  </a:lnTo>
                                  <a:lnTo>
                                    <a:pt x="72" y="705"/>
                                  </a:lnTo>
                                  <a:lnTo>
                                    <a:pt x="72" y="700"/>
                                  </a:lnTo>
                                  <a:lnTo>
                                    <a:pt x="77" y="696"/>
                                  </a:lnTo>
                                  <a:lnTo>
                                    <a:pt x="77" y="691"/>
                                  </a:lnTo>
                                  <a:lnTo>
                                    <a:pt x="77" y="686"/>
                                  </a:lnTo>
                                  <a:lnTo>
                                    <a:pt x="77" y="682"/>
                                  </a:lnTo>
                                  <a:lnTo>
                                    <a:pt x="82" y="677"/>
                                  </a:lnTo>
                                  <a:lnTo>
                                    <a:pt x="82" y="673"/>
                                  </a:lnTo>
                                  <a:lnTo>
                                    <a:pt x="82" y="668"/>
                                  </a:lnTo>
                                  <a:lnTo>
                                    <a:pt x="82" y="663"/>
                                  </a:lnTo>
                                  <a:lnTo>
                                    <a:pt x="87" y="659"/>
                                  </a:lnTo>
                                  <a:lnTo>
                                    <a:pt x="87" y="654"/>
                                  </a:lnTo>
                                  <a:lnTo>
                                    <a:pt x="87" y="649"/>
                                  </a:lnTo>
                                  <a:lnTo>
                                    <a:pt x="87" y="645"/>
                                  </a:lnTo>
                                  <a:lnTo>
                                    <a:pt x="92" y="640"/>
                                  </a:lnTo>
                                  <a:lnTo>
                                    <a:pt x="92" y="635"/>
                                  </a:lnTo>
                                  <a:lnTo>
                                    <a:pt x="92" y="631"/>
                                  </a:lnTo>
                                  <a:lnTo>
                                    <a:pt x="92" y="626"/>
                                  </a:lnTo>
                                  <a:lnTo>
                                    <a:pt x="97" y="622"/>
                                  </a:lnTo>
                                  <a:lnTo>
                                    <a:pt x="97" y="617"/>
                                  </a:lnTo>
                                  <a:lnTo>
                                    <a:pt x="97" y="612"/>
                                  </a:lnTo>
                                  <a:lnTo>
                                    <a:pt x="101" y="608"/>
                                  </a:lnTo>
                                  <a:lnTo>
                                    <a:pt x="101" y="603"/>
                                  </a:lnTo>
                                  <a:lnTo>
                                    <a:pt x="101" y="598"/>
                                  </a:lnTo>
                                  <a:lnTo>
                                    <a:pt x="101" y="594"/>
                                  </a:lnTo>
                                  <a:lnTo>
                                    <a:pt x="106" y="589"/>
                                  </a:lnTo>
                                  <a:lnTo>
                                    <a:pt x="106" y="584"/>
                                  </a:lnTo>
                                  <a:lnTo>
                                    <a:pt x="106" y="580"/>
                                  </a:lnTo>
                                  <a:lnTo>
                                    <a:pt x="106" y="575"/>
                                  </a:lnTo>
                                  <a:lnTo>
                                    <a:pt x="111" y="571"/>
                                  </a:lnTo>
                                  <a:lnTo>
                                    <a:pt x="111" y="566"/>
                                  </a:lnTo>
                                  <a:lnTo>
                                    <a:pt x="111" y="561"/>
                                  </a:lnTo>
                                  <a:lnTo>
                                    <a:pt x="116" y="557"/>
                                  </a:lnTo>
                                  <a:lnTo>
                                    <a:pt x="116" y="552"/>
                                  </a:lnTo>
                                  <a:lnTo>
                                    <a:pt x="116" y="547"/>
                                  </a:lnTo>
                                  <a:lnTo>
                                    <a:pt x="116" y="543"/>
                                  </a:lnTo>
                                  <a:lnTo>
                                    <a:pt x="121" y="538"/>
                                  </a:lnTo>
                                  <a:lnTo>
                                    <a:pt x="121" y="533"/>
                                  </a:lnTo>
                                  <a:lnTo>
                                    <a:pt x="121" y="529"/>
                                  </a:lnTo>
                                  <a:lnTo>
                                    <a:pt x="125" y="524"/>
                                  </a:lnTo>
                                  <a:lnTo>
                                    <a:pt x="125" y="520"/>
                                  </a:lnTo>
                                  <a:lnTo>
                                    <a:pt x="125" y="515"/>
                                  </a:lnTo>
                                  <a:lnTo>
                                    <a:pt x="125" y="510"/>
                                  </a:lnTo>
                                  <a:lnTo>
                                    <a:pt x="130" y="506"/>
                                  </a:lnTo>
                                  <a:lnTo>
                                    <a:pt x="130" y="501"/>
                                  </a:lnTo>
                                  <a:lnTo>
                                    <a:pt x="130" y="496"/>
                                  </a:lnTo>
                                  <a:lnTo>
                                    <a:pt x="135" y="492"/>
                                  </a:lnTo>
                                  <a:lnTo>
                                    <a:pt x="135" y="487"/>
                                  </a:lnTo>
                                  <a:lnTo>
                                    <a:pt x="135" y="482"/>
                                  </a:lnTo>
                                  <a:lnTo>
                                    <a:pt x="135" y="478"/>
                                  </a:lnTo>
                                  <a:lnTo>
                                    <a:pt x="140" y="473"/>
                                  </a:lnTo>
                                  <a:lnTo>
                                    <a:pt x="140" y="469"/>
                                  </a:lnTo>
                                  <a:lnTo>
                                    <a:pt x="140" y="464"/>
                                  </a:lnTo>
                                  <a:lnTo>
                                    <a:pt x="140" y="459"/>
                                  </a:lnTo>
                                  <a:lnTo>
                                    <a:pt x="145" y="459"/>
                                  </a:lnTo>
                                  <a:lnTo>
                                    <a:pt x="145" y="455"/>
                                  </a:lnTo>
                                  <a:lnTo>
                                    <a:pt x="145" y="450"/>
                                  </a:lnTo>
                                  <a:lnTo>
                                    <a:pt x="145" y="445"/>
                                  </a:lnTo>
                                  <a:lnTo>
                                    <a:pt x="150" y="441"/>
                                  </a:lnTo>
                                  <a:lnTo>
                                    <a:pt x="150" y="436"/>
                                  </a:lnTo>
                                  <a:lnTo>
                                    <a:pt x="150" y="431"/>
                                  </a:lnTo>
                                  <a:lnTo>
                                    <a:pt x="154" y="427"/>
                                  </a:lnTo>
                                  <a:lnTo>
                                    <a:pt x="154" y="422"/>
                                  </a:lnTo>
                                  <a:lnTo>
                                    <a:pt x="154" y="418"/>
                                  </a:lnTo>
                                  <a:lnTo>
                                    <a:pt x="159" y="413"/>
                                  </a:lnTo>
                                  <a:lnTo>
                                    <a:pt x="159" y="408"/>
                                  </a:lnTo>
                                  <a:lnTo>
                                    <a:pt x="159" y="404"/>
                                  </a:lnTo>
                                  <a:lnTo>
                                    <a:pt x="164" y="399"/>
                                  </a:lnTo>
                                  <a:lnTo>
                                    <a:pt x="164" y="394"/>
                                  </a:lnTo>
                                  <a:lnTo>
                                    <a:pt x="164" y="390"/>
                                  </a:lnTo>
                                  <a:lnTo>
                                    <a:pt x="169" y="385"/>
                                  </a:lnTo>
                                  <a:lnTo>
                                    <a:pt x="169" y="380"/>
                                  </a:lnTo>
                                  <a:lnTo>
                                    <a:pt x="169" y="376"/>
                                  </a:lnTo>
                                  <a:lnTo>
                                    <a:pt x="174" y="371"/>
                                  </a:lnTo>
                                  <a:lnTo>
                                    <a:pt x="174" y="366"/>
                                  </a:lnTo>
                                  <a:lnTo>
                                    <a:pt x="174" y="362"/>
                                  </a:lnTo>
                                  <a:lnTo>
                                    <a:pt x="178" y="357"/>
                                  </a:lnTo>
                                  <a:lnTo>
                                    <a:pt x="178" y="353"/>
                                  </a:lnTo>
                                  <a:lnTo>
                                    <a:pt x="178" y="348"/>
                                  </a:lnTo>
                                  <a:lnTo>
                                    <a:pt x="183" y="348"/>
                                  </a:lnTo>
                                  <a:lnTo>
                                    <a:pt x="183" y="343"/>
                                  </a:lnTo>
                                  <a:lnTo>
                                    <a:pt x="183" y="339"/>
                                  </a:lnTo>
                                  <a:lnTo>
                                    <a:pt x="188" y="334"/>
                                  </a:lnTo>
                                  <a:lnTo>
                                    <a:pt x="188" y="329"/>
                                  </a:lnTo>
                                  <a:lnTo>
                                    <a:pt x="188" y="325"/>
                                  </a:lnTo>
                                  <a:lnTo>
                                    <a:pt x="193" y="320"/>
                                  </a:lnTo>
                                  <a:lnTo>
                                    <a:pt x="193" y="315"/>
                                  </a:lnTo>
                                  <a:lnTo>
                                    <a:pt x="193" y="311"/>
                                  </a:lnTo>
                                  <a:lnTo>
                                    <a:pt x="198" y="306"/>
                                  </a:lnTo>
                                  <a:lnTo>
                                    <a:pt x="198" y="302"/>
                                  </a:lnTo>
                                  <a:lnTo>
                                    <a:pt x="198" y="297"/>
                                  </a:lnTo>
                                  <a:lnTo>
                                    <a:pt x="203" y="297"/>
                                  </a:lnTo>
                                  <a:lnTo>
                                    <a:pt x="203" y="292"/>
                                  </a:lnTo>
                                  <a:lnTo>
                                    <a:pt x="203" y="288"/>
                                  </a:lnTo>
                                  <a:lnTo>
                                    <a:pt x="207" y="283"/>
                                  </a:lnTo>
                                  <a:lnTo>
                                    <a:pt x="207" y="278"/>
                                  </a:lnTo>
                                  <a:lnTo>
                                    <a:pt x="207" y="274"/>
                                  </a:lnTo>
                                  <a:lnTo>
                                    <a:pt x="212" y="274"/>
                                  </a:lnTo>
                                  <a:lnTo>
                                    <a:pt x="212" y="269"/>
                                  </a:lnTo>
                                  <a:lnTo>
                                    <a:pt x="212" y="264"/>
                                  </a:lnTo>
                                  <a:lnTo>
                                    <a:pt x="217" y="260"/>
                                  </a:lnTo>
                                  <a:lnTo>
                                    <a:pt x="217" y="255"/>
                                  </a:lnTo>
                                  <a:lnTo>
                                    <a:pt x="217" y="251"/>
                                  </a:lnTo>
                                  <a:lnTo>
                                    <a:pt x="222" y="251"/>
                                  </a:lnTo>
                                  <a:lnTo>
                                    <a:pt x="222" y="246"/>
                                  </a:lnTo>
                                  <a:lnTo>
                                    <a:pt x="222" y="241"/>
                                  </a:lnTo>
                                  <a:lnTo>
                                    <a:pt x="227" y="241"/>
                                  </a:lnTo>
                                  <a:lnTo>
                                    <a:pt x="227" y="237"/>
                                  </a:lnTo>
                                  <a:lnTo>
                                    <a:pt x="227" y="232"/>
                                  </a:lnTo>
                                  <a:lnTo>
                                    <a:pt x="231" y="227"/>
                                  </a:lnTo>
                                  <a:lnTo>
                                    <a:pt x="231" y="223"/>
                                  </a:lnTo>
                                  <a:lnTo>
                                    <a:pt x="236" y="218"/>
                                  </a:lnTo>
                                  <a:lnTo>
                                    <a:pt x="236" y="213"/>
                                  </a:lnTo>
                                  <a:lnTo>
                                    <a:pt x="236" y="209"/>
                                  </a:lnTo>
                                  <a:lnTo>
                                    <a:pt x="241" y="209"/>
                                  </a:lnTo>
                                  <a:lnTo>
                                    <a:pt x="241" y="204"/>
                                  </a:lnTo>
                                  <a:lnTo>
                                    <a:pt x="241" y="200"/>
                                  </a:lnTo>
                                  <a:lnTo>
                                    <a:pt x="246" y="200"/>
                                  </a:lnTo>
                                  <a:lnTo>
                                    <a:pt x="246" y="195"/>
                                  </a:lnTo>
                                  <a:lnTo>
                                    <a:pt x="246" y="190"/>
                                  </a:lnTo>
                                  <a:lnTo>
                                    <a:pt x="251" y="190"/>
                                  </a:lnTo>
                                  <a:lnTo>
                                    <a:pt x="251" y="186"/>
                                  </a:lnTo>
                                  <a:lnTo>
                                    <a:pt x="251" y="181"/>
                                  </a:lnTo>
                                  <a:lnTo>
                                    <a:pt x="256" y="181"/>
                                  </a:lnTo>
                                  <a:lnTo>
                                    <a:pt x="256" y="176"/>
                                  </a:lnTo>
                                  <a:lnTo>
                                    <a:pt x="256" y="172"/>
                                  </a:lnTo>
                                  <a:lnTo>
                                    <a:pt x="260" y="172"/>
                                  </a:lnTo>
                                  <a:lnTo>
                                    <a:pt x="260" y="167"/>
                                  </a:lnTo>
                                  <a:lnTo>
                                    <a:pt x="260" y="162"/>
                                  </a:lnTo>
                                  <a:lnTo>
                                    <a:pt x="265" y="162"/>
                                  </a:lnTo>
                                  <a:lnTo>
                                    <a:pt x="265" y="158"/>
                                  </a:lnTo>
                                  <a:lnTo>
                                    <a:pt x="265" y="153"/>
                                  </a:lnTo>
                                  <a:lnTo>
                                    <a:pt x="270" y="153"/>
                                  </a:lnTo>
                                  <a:lnTo>
                                    <a:pt x="270" y="149"/>
                                  </a:lnTo>
                                  <a:lnTo>
                                    <a:pt x="270" y="144"/>
                                  </a:lnTo>
                                  <a:lnTo>
                                    <a:pt x="275" y="144"/>
                                  </a:lnTo>
                                  <a:lnTo>
                                    <a:pt x="275" y="139"/>
                                  </a:lnTo>
                                  <a:lnTo>
                                    <a:pt x="280" y="135"/>
                                  </a:lnTo>
                                  <a:lnTo>
                                    <a:pt x="280" y="130"/>
                                  </a:lnTo>
                                  <a:lnTo>
                                    <a:pt x="284" y="125"/>
                                  </a:lnTo>
                                  <a:lnTo>
                                    <a:pt x="284" y="121"/>
                                  </a:lnTo>
                                  <a:lnTo>
                                    <a:pt x="289" y="121"/>
                                  </a:lnTo>
                                  <a:lnTo>
                                    <a:pt x="289" y="116"/>
                                  </a:lnTo>
                                  <a:lnTo>
                                    <a:pt x="294" y="111"/>
                                  </a:lnTo>
                                  <a:lnTo>
                                    <a:pt x="294" y="107"/>
                                  </a:lnTo>
                                  <a:lnTo>
                                    <a:pt x="299" y="107"/>
                                  </a:lnTo>
                                  <a:lnTo>
                                    <a:pt x="299" y="102"/>
                                  </a:lnTo>
                                  <a:lnTo>
                                    <a:pt x="299" y="97"/>
                                  </a:lnTo>
                                  <a:lnTo>
                                    <a:pt x="304" y="97"/>
                                  </a:lnTo>
                                  <a:lnTo>
                                    <a:pt x="304" y="93"/>
                                  </a:lnTo>
                                  <a:lnTo>
                                    <a:pt x="309" y="93"/>
                                  </a:lnTo>
                                  <a:lnTo>
                                    <a:pt x="309" y="88"/>
                                  </a:lnTo>
                                  <a:lnTo>
                                    <a:pt x="313" y="84"/>
                                  </a:lnTo>
                                  <a:lnTo>
                                    <a:pt x="313" y="79"/>
                                  </a:lnTo>
                                  <a:lnTo>
                                    <a:pt x="318" y="79"/>
                                  </a:lnTo>
                                  <a:lnTo>
                                    <a:pt x="318" y="74"/>
                                  </a:lnTo>
                                  <a:lnTo>
                                    <a:pt x="323" y="74"/>
                                  </a:lnTo>
                                  <a:lnTo>
                                    <a:pt x="323" y="70"/>
                                  </a:lnTo>
                                  <a:lnTo>
                                    <a:pt x="328" y="65"/>
                                  </a:lnTo>
                                  <a:lnTo>
                                    <a:pt x="328" y="60"/>
                                  </a:lnTo>
                                  <a:lnTo>
                                    <a:pt x="333" y="60"/>
                                  </a:lnTo>
                                  <a:lnTo>
                                    <a:pt x="333" y="56"/>
                                  </a:lnTo>
                                  <a:lnTo>
                                    <a:pt x="337" y="56"/>
                                  </a:lnTo>
                                  <a:lnTo>
                                    <a:pt x="337" y="51"/>
                                  </a:lnTo>
                                  <a:lnTo>
                                    <a:pt x="342" y="51"/>
                                  </a:lnTo>
                                  <a:lnTo>
                                    <a:pt x="342" y="46"/>
                                  </a:lnTo>
                                  <a:lnTo>
                                    <a:pt x="347" y="46"/>
                                  </a:lnTo>
                                  <a:lnTo>
                                    <a:pt x="347" y="42"/>
                                  </a:lnTo>
                                  <a:lnTo>
                                    <a:pt x="352" y="42"/>
                                  </a:lnTo>
                                  <a:lnTo>
                                    <a:pt x="352" y="37"/>
                                  </a:lnTo>
                                  <a:lnTo>
                                    <a:pt x="357" y="37"/>
                                  </a:lnTo>
                                  <a:lnTo>
                                    <a:pt x="357" y="33"/>
                                  </a:lnTo>
                                  <a:lnTo>
                                    <a:pt x="362" y="33"/>
                                  </a:lnTo>
                                  <a:lnTo>
                                    <a:pt x="362" y="28"/>
                                  </a:lnTo>
                                  <a:lnTo>
                                    <a:pt x="366" y="28"/>
                                  </a:lnTo>
                                  <a:lnTo>
                                    <a:pt x="371" y="23"/>
                                  </a:lnTo>
                                  <a:lnTo>
                                    <a:pt x="376" y="23"/>
                                  </a:lnTo>
                                  <a:lnTo>
                                    <a:pt x="376" y="19"/>
                                  </a:lnTo>
                                  <a:lnTo>
                                    <a:pt x="381" y="19"/>
                                  </a:lnTo>
                                  <a:lnTo>
                                    <a:pt x="381" y="14"/>
                                  </a:lnTo>
                                  <a:lnTo>
                                    <a:pt x="386" y="14"/>
                                  </a:lnTo>
                                  <a:lnTo>
                                    <a:pt x="390" y="14"/>
                                  </a:lnTo>
                                  <a:lnTo>
                                    <a:pt x="390" y="9"/>
                                  </a:lnTo>
                                  <a:lnTo>
                                    <a:pt x="395" y="9"/>
                                  </a:lnTo>
                                  <a:lnTo>
                                    <a:pt x="400" y="9"/>
                                  </a:lnTo>
                                  <a:lnTo>
                                    <a:pt x="400" y="5"/>
                                  </a:lnTo>
                                  <a:lnTo>
                                    <a:pt x="405" y="5"/>
                                  </a:lnTo>
                                  <a:lnTo>
                                    <a:pt x="410" y="5"/>
                                  </a:lnTo>
                                  <a:lnTo>
                                    <a:pt x="415" y="5"/>
                                  </a:lnTo>
                                  <a:lnTo>
                                    <a:pt x="415" y="0"/>
                                  </a:lnTo>
                                  <a:lnTo>
                                    <a:pt x="419" y="0"/>
                                  </a:lnTo>
                                  <a:lnTo>
                                    <a:pt x="424" y="0"/>
                                  </a:lnTo>
                                  <a:lnTo>
                                    <a:pt x="429" y="0"/>
                                  </a:lnTo>
                                  <a:lnTo>
                                    <a:pt x="434" y="0"/>
                                  </a:lnTo>
                                  <a:lnTo>
                                    <a:pt x="439" y="0"/>
                                  </a:lnTo>
                                  <a:lnTo>
                                    <a:pt x="443" y="0"/>
                                  </a:lnTo>
                                  <a:lnTo>
                                    <a:pt x="448" y="0"/>
                                  </a:lnTo>
                                  <a:lnTo>
                                    <a:pt x="453" y="0"/>
                                  </a:lnTo>
                                  <a:lnTo>
                                    <a:pt x="458" y="0"/>
                                  </a:lnTo>
                                  <a:lnTo>
                                    <a:pt x="458" y="5"/>
                                  </a:lnTo>
                                  <a:lnTo>
                                    <a:pt x="463" y="5"/>
                                  </a:lnTo>
                                  <a:lnTo>
                                    <a:pt x="468" y="5"/>
                                  </a:lnTo>
                                  <a:lnTo>
                                    <a:pt x="472" y="5"/>
                                  </a:lnTo>
                                  <a:lnTo>
                                    <a:pt x="472" y="9"/>
                                  </a:lnTo>
                                  <a:lnTo>
                                    <a:pt x="477" y="9"/>
                                  </a:lnTo>
                                  <a:lnTo>
                                    <a:pt x="482" y="9"/>
                                  </a:lnTo>
                                  <a:lnTo>
                                    <a:pt x="487" y="14"/>
                                  </a:lnTo>
                                  <a:lnTo>
                                    <a:pt x="492" y="14"/>
                                  </a:lnTo>
                                  <a:lnTo>
                                    <a:pt x="492" y="19"/>
                                  </a:lnTo>
                                  <a:lnTo>
                                    <a:pt x="496" y="19"/>
                                  </a:lnTo>
                                  <a:lnTo>
                                    <a:pt x="501" y="19"/>
                                  </a:lnTo>
                                  <a:lnTo>
                                    <a:pt x="501" y="23"/>
                                  </a:lnTo>
                                  <a:lnTo>
                                    <a:pt x="506" y="23"/>
                                  </a:lnTo>
                                  <a:lnTo>
                                    <a:pt x="506" y="28"/>
                                  </a:lnTo>
                                  <a:lnTo>
                                    <a:pt x="511" y="28"/>
                                  </a:lnTo>
                                  <a:lnTo>
                                    <a:pt x="516" y="33"/>
                                  </a:lnTo>
                                  <a:lnTo>
                                    <a:pt x="521" y="33"/>
                                  </a:lnTo>
                                  <a:lnTo>
                                    <a:pt x="521" y="37"/>
                                  </a:lnTo>
                                  <a:lnTo>
                                    <a:pt x="525" y="37"/>
                                  </a:lnTo>
                                  <a:lnTo>
                                    <a:pt x="525" y="42"/>
                                  </a:lnTo>
                                  <a:lnTo>
                                    <a:pt x="530" y="42"/>
                                  </a:lnTo>
                                  <a:lnTo>
                                    <a:pt x="530" y="46"/>
                                  </a:lnTo>
                                  <a:lnTo>
                                    <a:pt x="535" y="46"/>
                                  </a:lnTo>
                                  <a:lnTo>
                                    <a:pt x="535" y="51"/>
                                  </a:lnTo>
                                  <a:lnTo>
                                    <a:pt x="540" y="51"/>
                                  </a:lnTo>
                                  <a:lnTo>
                                    <a:pt x="540" y="56"/>
                                  </a:lnTo>
                                  <a:lnTo>
                                    <a:pt x="545" y="60"/>
                                  </a:lnTo>
                                  <a:lnTo>
                                    <a:pt x="550" y="65"/>
                                  </a:lnTo>
                                  <a:lnTo>
                                    <a:pt x="550" y="70"/>
                                  </a:lnTo>
                                  <a:lnTo>
                                    <a:pt x="554" y="70"/>
                                  </a:lnTo>
                                  <a:lnTo>
                                    <a:pt x="554" y="74"/>
                                  </a:lnTo>
                                  <a:lnTo>
                                    <a:pt x="559" y="74"/>
                                  </a:lnTo>
                                  <a:lnTo>
                                    <a:pt x="559" y="79"/>
                                  </a:lnTo>
                                  <a:lnTo>
                                    <a:pt x="564" y="84"/>
                                  </a:lnTo>
                                  <a:lnTo>
                                    <a:pt x="564" y="88"/>
                                  </a:lnTo>
                                  <a:lnTo>
                                    <a:pt x="569" y="88"/>
                                  </a:lnTo>
                                  <a:lnTo>
                                    <a:pt x="569" y="93"/>
                                  </a:lnTo>
                                  <a:lnTo>
                                    <a:pt x="574" y="93"/>
                                  </a:lnTo>
                                  <a:lnTo>
                                    <a:pt x="574" y="97"/>
                                  </a:lnTo>
                                  <a:lnTo>
                                    <a:pt x="578" y="102"/>
                                  </a:lnTo>
                                  <a:lnTo>
                                    <a:pt x="578" y="107"/>
                                  </a:lnTo>
                                  <a:lnTo>
                                    <a:pt x="583" y="107"/>
                                  </a:lnTo>
                                  <a:lnTo>
                                    <a:pt x="583" y="111"/>
                                  </a:lnTo>
                                  <a:lnTo>
                                    <a:pt x="583" y="116"/>
                                  </a:lnTo>
                                  <a:lnTo>
                                    <a:pt x="588" y="116"/>
                                  </a:lnTo>
                                  <a:lnTo>
                                    <a:pt x="588" y="121"/>
                                  </a:lnTo>
                                  <a:lnTo>
                                    <a:pt x="593" y="125"/>
                                  </a:lnTo>
                                  <a:lnTo>
                                    <a:pt x="593" y="130"/>
                                  </a:lnTo>
                                  <a:lnTo>
                                    <a:pt x="598" y="130"/>
                                  </a:lnTo>
                                  <a:lnTo>
                                    <a:pt x="598" y="135"/>
                                  </a:lnTo>
                                  <a:lnTo>
                                    <a:pt x="598" y="139"/>
                                  </a:lnTo>
                                  <a:lnTo>
                                    <a:pt x="603" y="139"/>
                                  </a:lnTo>
                                  <a:lnTo>
                                    <a:pt x="603" y="144"/>
                                  </a:lnTo>
                                  <a:lnTo>
                                    <a:pt x="607" y="149"/>
                                  </a:lnTo>
                                  <a:lnTo>
                                    <a:pt x="607" y="153"/>
                                  </a:lnTo>
                                  <a:lnTo>
                                    <a:pt x="612" y="158"/>
                                  </a:lnTo>
                                  <a:lnTo>
                                    <a:pt x="612" y="162"/>
                                  </a:lnTo>
                                  <a:lnTo>
                                    <a:pt x="617" y="167"/>
                                  </a:lnTo>
                                  <a:lnTo>
                                    <a:pt x="617" y="172"/>
                                  </a:lnTo>
                                  <a:lnTo>
                                    <a:pt x="617" y="176"/>
                                  </a:lnTo>
                                  <a:lnTo>
                                    <a:pt x="622" y="176"/>
                                  </a:lnTo>
                                  <a:lnTo>
                                    <a:pt x="622" y="181"/>
                                  </a:lnTo>
                                  <a:lnTo>
                                    <a:pt x="622" y="186"/>
                                  </a:lnTo>
                                  <a:lnTo>
                                    <a:pt x="627" y="186"/>
                                  </a:lnTo>
                                  <a:lnTo>
                                    <a:pt x="627" y="190"/>
                                  </a:lnTo>
                                  <a:lnTo>
                                    <a:pt x="627" y="195"/>
                                  </a:lnTo>
                                  <a:lnTo>
                                    <a:pt x="631" y="195"/>
                                  </a:lnTo>
                                  <a:lnTo>
                                    <a:pt x="631" y="200"/>
                                  </a:lnTo>
                                  <a:lnTo>
                                    <a:pt x="631" y="204"/>
                                  </a:lnTo>
                                  <a:lnTo>
                                    <a:pt x="636" y="204"/>
                                  </a:lnTo>
                                  <a:lnTo>
                                    <a:pt x="636" y="209"/>
                                  </a:lnTo>
                                  <a:lnTo>
                                    <a:pt x="636" y="213"/>
                                  </a:lnTo>
                                  <a:lnTo>
                                    <a:pt x="641" y="218"/>
                                  </a:lnTo>
                                  <a:lnTo>
                                    <a:pt x="641" y="223"/>
                                  </a:lnTo>
                                  <a:lnTo>
                                    <a:pt x="646" y="227"/>
                                  </a:lnTo>
                                  <a:lnTo>
                                    <a:pt x="646" y="232"/>
                                  </a:lnTo>
                                  <a:lnTo>
                                    <a:pt x="651" y="237"/>
                                  </a:lnTo>
                                  <a:lnTo>
                                    <a:pt x="651" y="241"/>
                                  </a:lnTo>
                                  <a:lnTo>
                                    <a:pt x="651" y="246"/>
                                  </a:lnTo>
                                  <a:lnTo>
                                    <a:pt x="656" y="246"/>
                                  </a:lnTo>
                                  <a:lnTo>
                                    <a:pt x="656" y="251"/>
                                  </a:lnTo>
                                  <a:lnTo>
                                    <a:pt x="656" y="255"/>
                                  </a:lnTo>
                                  <a:lnTo>
                                    <a:pt x="660" y="260"/>
                                  </a:lnTo>
                                  <a:lnTo>
                                    <a:pt x="660" y="264"/>
                                  </a:lnTo>
                                  <a:lnTo>
                                    <a:pt x="660" y="269"/>
                                  </a:lnTo>
                                  <a:lnTo>
                                    <a:pt x="665" y="269"/>
                                  </a:lnTo>
                                  <a:lnTo>
                                    <a:pt x="665" y="274"/>
                                  </a:lnTo>
                                  <a:lnTo>
                                    <a:pt x="665" y="278"/>
                                  </a:lnTo>
                                  <a:lnTo>
                                    <a:pt x="670" y="283"/>
                                  </a:lnTo>
                                  <a:lnTo>
                                    <a:pt x="670" y="288"/>
                                  </a:lnTo>
                                  <a:lnTo>
                                    <a:pt x="670" y="292"/>
                                  </a:lnTo>
                                  <a:lnTo>
                                    <a:pt x="675" y="292"/>
                                  </a:lnTo>
                                  <a:lnTo>
                                    <a:pt x="675" y="297"/>
                                  </a:lnTo>
                                  <a:lnTo>
                                    <a:pt x="675" y="302"/>
                                  </a:lnTo>
                                  <a:lnTo>
                                    <a:pt x="680" y="306"/>
                                  </a:lnTo>
                                  <a:lnTo>
                                    <a:pt x="680" y="311"/>
                                  </a:lnTo>
                                  <a:lnTo>
                                    <a:pt x="680" y="315"/>
                                  </a:lnTo>
                                  <a:lnTo>
                                    <a:pt x="684" y="320"/>
                                  </a:lnTo>
                                  <a:lnTo>
                                    <a:pt x="684" y="325"/>
                                  </a:lnTo>
                                  <a:lnTo>
                                    <a:pt x="684" y="329"/>
                                  </a:lnTo>
                                  <a:lnTo>
                                    <a:pt x="689" y="329"/>
                                  </a:lnTo>
                                  <a:lnTo>
                                    <a:pt x="689" y="334"/>
                                  </a:lnTo>
                                  <a:lnTo>
                                    <a:pt x="689" y="339"/>
                                  </a:lnTo>
                                  <a:lnTo>
                                    <a:pt x="694" y="343"/>
                                  </a:lnTo>
                                  <a:lnTo>
                                    <a:pt x="694" y="348"/>
                                  </a:lnTo>
                                  <a:lnTo>
                                    <a:pt x="694" y="353"/>
                                  </a:lnTo>
                                  <a:lnTo>
                                    <a:pt x="699" y="357"/>
                                  </a:lnTo>
                                  <a:lnTo>
                                    <a:pt x="699" y="362"/>
                                  </a:lnTo>
                                  <a:lnTo>
                                    <a:pt x="699" y="366"/>
                                  </a:lnTo>
                                  <a:lnTo>
                                    <a:pt x="704" y="371"/>
                                  </a:lnTo>
                                  <a:lnTo>
                                    <a:pt x="704" y="376"/>
                                  </a:lnTo>
                                  <a:lnTo>
                                    <a:pt x="704" y="380"/>
                                  </a:lnTo>
                                  <a:lnTo>
                                    <a:pt x="709" y="385"/>
                                  </a:lnTo>
                                  <a:lnTo>
                                    <a:pt x="709" y="390"/>
                                  </a:lnTo>
                                  <a:lnTo>
                                    <a:pt x="709" y="394"/>
                                  </a:lnTo>
                                  <a:lnTo>
                                    <a:pt x="713" y="399"/>
                                  </a:lnTo>
                                  <a:lnTo>
                                    <a:pt x="713" y="404"/>
                                  </a:lnTo>
                                  <a:lnTo>
                                    <a:pt x="713" y="408"/>
                                  </a:lnTo>
                                  <a:lnTo>
                                    <a:pt x="718" y="413"/>
                                  </a:lnTo>
                                  <a:lnTo>
                                    <a:pt x="718" y="418"/>
                                  </a:lnTo>
                                  <a:lnTo>
                                    <a:pt x="718" y="422"/>
                                  </a:lnTo>
                                  <a:lnTo>
                                    <a:pt x="723" y="427"/>
                                  </a:lnTo>
                                  <a:lnTo>
                                    <a:pt x="723" y="431"/>
                                  </a:lnTo>
                                  <a:lnTo>
                                    <a:pt x="723" y="436"/>
                                  </a:lnTo>
                                  <a:lnTo>
                                    <a:pt x="728" y="441"/>
                                  </a:lnTo>
                                  <a:lnTo>
                                    <a:pt x="728" y="445"/>
                                  </a:lnTo>
                                  <a:lnTo>
                                    <a:pt x="728" y="450"/>
                                  </a:lnTo>
                                  <a:lnTo>
                                    <a:pt x="733" y="455"/>
                                  </a:lnTo>
                                  <a:lnTo>
                                    <a:pt x="733" y="459"/>
                                  </a:lnTo>
                                  <a:lnTo>
                                    <a:pt x="733" y="464"/>
                                  </a:lnTo>
                                  <a:lnTo>
                                    <a:pt x="737" y="469"/>
                                  </a:lnTo>
                                  <a:lnTo>
                                    <a:pt x="737" y="473"/>
                                  </a:lnTo>
                                  <a:lnTo>
                                    <a:pt x="737" y="478"/>
                                  </a:lnTo>
                                  <a:lnTo>
                                    <a:pt x="737" y="482"/>
                                  </a:lnTo>
                                  <a:lnTo>
                                    <a:pt x="742" y="482"/>
                                  </a:lnTo>
                                  <a:lnTo>
                                    <a:pt x="742" y="487"/>
                                  </a:lnTo>
                                  <a:lnTo>
                                    <a:pt x="742" y="492"/>
                                  </a:lnTo>
                                  <a:lnTo>
                                    <a:pt x="742" y="496"/>
                                  </a:lnTo>
                                  <a:lnTo>
                                    <a:pt x="747" y="501"/>
                                  </a:lnTo>
                                  <a:lnTo>
                                    <a:pt x="747" y="506"/>
                                  </a:lnTo>
                                  <a:lnTo>
                                    <a:pt x="747" y="510"/>
                                  </a:lnTo>
                                </a:path>
                              </a:pathLst>
                            </a:custGeom>
                            <a:noFill/>
                            <a:ln w="19050">
                              <a:solidFill>
                                <a:srgbClr val="800080"/>
                              </a:solidFill>
                              <a:round/>
                              <a:headEnd/>
                              <a:tailEnd/>
                            </a:ln>
                            <a:extLst>
                              <a:ext uri="{909E8E84-426E-40DD-AFC4-6F175D3DCCD1}">
                                <a14:hiddenFill xmlns:a14="http://schemas.microsoft.com/office/drawing/2010/main">
                                  <a:solidFill>
                                    <a:srgbClr val="FFFFFF"/>
                                  </a:solidFill>
                                </a14:hiddenFill>
                              </a:ext>
                            </a:extLst>
                          </wps:spPr>
                          <wps:txbx>
                            <w:txbxContent>
                              <w:p w:rsidR="000B3CEF" w:rsidRDefault="000B3CEF" w:rsidP="005E4873">
                                <w:pPr>
                                  <w:jc w:val="center"/>
                                </w:pPr>
                              </w:p>
                            </w:txbxContent>
                          </wps:txbx>
                          <wps:bodyPr rot="0" vert="horz" wrap="square" lIns="91440" tIns="45720" rIns="91440" bIns="45720" anchor="t" anchorCtr="0" upright="1">
                            <a:noAutofit/>
                          </wps:bodyPr>
                        </wps:wsp>
                        <wps:wsp>
                          <wps:cNvPr id="143" name="Freeform 634"/>
                          <wps:cNvSpPr>
                            <a:spLocks/>
                          </wps:cNvSpPr>
                          <wps:spPr bwMode="auto">
                            <a:xfrm>
                              <a:off x="4153" y="6896"/>
                              <a:ext cx="125" cy="492"/>
                            </a:xfrm>
                            <a:custGeom>
                              <a:avLst/>
                              <a:gdLst>
                                <a:gd name="T0" fmla="*/ 5 w 125"/>
                                <a:gd name="T1" fmla="*/ 5 h 492"/>
                                <a:gd name="T2" fmla="*/ 5 w 125"/>
                                <a:gd name="T3" fmla="*/ 14 h 492"/>
                                <a:gd name="T4" fmla="*/ 10 w 125"/>
                                <a:gd name="T5" fmla="*/ 23 h 492"/>
                                <a:gd name="T6" fmla="*/ 10 w 125"/>
                                <a:gd name="T7" fmla="*/ 33 h 492"/>
                                <a:gd name="T8" fmla="*/ 15 w 125"/>
                                <a:gd name="T9" fmla="*/ 42 h 492"/>
                                <a:gd name="T10" fmla="*/ 15 w 125"/>
                                <a:gd name="T11" fmla="*/ 51 h 492"/>
                                <a:gd name="T12" fmla="*/ 19 w 125"/>
                                <a:gd name="T13" fmla="*/ 61 h 492"/>
                                <a:gd name="T14" fmla="*/ 24 w 125"/>
                                <a:gd name="T15" fmla="*/ 70 h 492"/>
                                <a:gd name="T16" fmla="*/ 24 w 125"/>
                                <a:gd name="T17" fmla="*/ 79 h 492"/>
                                <a:gd name="T18" fmla="*/ 29 w 125"/>
                                <a:gd name="T19" fmla="*/ 88 h 492"/>
                                <a:gd name="T20" fmla="*/ 29 w 125"/>
                                <a:gd name="T21" fmla="*/ 98 h 492"/>
                                <a:gd name="T22" fmla="*/ 34 w 125"/>
                                <a:gd name="T23" fmla="*/ 107 h 492"/>
                                <a:gd name="T24" fmla="*/ 34 w 125"/>
                                <a:gd name="T25" fmla="*/ 116 h 492"/>
                                <a:gd name="T26" fmla="*/ 39 w 125"/>
                                <a:gd name="T27" fmla="*/ 125 h 492"/>
                                <a:gd name="T28" fmla="*/ 39 w 125"/>
                                <a:gd name="T29" fmla="*/ 135 h 492"/>
                                <a:gd name="T30" fmla="*/ 43 w 125"/>
                                <a:gd name="T31" fmla="*/ 144 h 492"/>
                                <a:gd name="T32" fmla="*/ 43 w 125"/>
                                <a:gd name="T33" fmla="*/ 153 h 492"/>
                                <a:gd name="T34" fmla="*/ 48 w 125"/>
                                <a:gd name="T35" fmla="*/ 163 h 492"/>
                                <a:gd name="T36" fmla="*/ 48 w 125"/>
                                <a:gd name="T37" fmla="*/ 172 h 492"/>
                                <a:gd name="T38" fmla="*/ 53 w 125"/>
                                <a:gd name="T39" fmla="*/ 181 h 492"/>
                                <a:gd name="T40" fmla="*/ 53 w 125"/>
                                <a:gd name="T41" fmla="*/ 190 h 492"/>
                                <a:gd name="T42" fmla="*/ 58 w 125"/>
                                <a:gd name="T43" fmla="*/ 200 h 492"/>
                                <a:gd name="T44" fmla="*/ 58 w 125"/>
                                <a:gd name="T45" fmla="*/ 209 h 492"/>
                                <a:gd name="T46" fmla="*/ 63 w 125"/>
                                <a:gd name="T47" fmla="*/ 218 h 492"/>
                                <a:gd name="T48" fmla="*/ 63 w 125"/>
                                <a:gd name="T49" fmla="*/ 228 h 492"/>
                                <a:gd name="T50" fmla="*/ 68 w 125"/>
                                <a:gd name="T51" fmla="*/ 237 h 492"/>
                                <a:gd name="T52" fmla="*/ 68 w 125"/>
                                <a:gd name="T53" fmla="*/ 246 h 492"/>
                                <a:gd name="T54" fmla="*/ 72 w 125"/>
                                <a:gd name="T55" fmla="*/ 255 h 492"/>
                                <a:gd name="T56" fmla="*/ 72 w 125"/>
                                <a:gd name="T57" fmla="*/ 265 h 492"/>
                                <a:gd name="T58" fmla="*/ 77 w 125"/>
                                <a:gd name="T59" fmla="*/ 274 h 492"/>
                                <a:gd name="T60" fmla="*/ 77 w 125"/>
                                <a:gd name="T61" fmla="*/ 283 h 492"/>
                                <a:gd name="T62" fmla="*/ 82 w 125"/>
                                <a:gd name="T63" fmla="*/ 297 h 492"/>
                                <a:gd name="T64" fmla="*/ 82 w 125"/>
                                <a:gd name="T65" fmla="*/ 306 h 492"/>
                                <a:gd name="T66" fmla="*/ 87 w 125"/>
                                <a:gd name="T67" fmla="*/ 316 h 492"/>
                                <a:gd name="T68" fmla="*/ 87 w 125"/>
                                <a:gd name="T69" fmla="*/ 325 h 492"/>
                                <a:gd name="T70" fmla="*/ 92 w 125"/>
                                <a:gd name="T71" fmla="*/ 334 h 492"/>
                                <a:gd name="T72" fmla="*/ 92 w 125"/>
                                <a:gd name="T73" fmla="*/ 343 h 492"/>
                                <a:gd name="T74" fmla="*/ 96 w 125"/>
                                <a:gd name="T75" fmla="*/ 357 h 492"/>
                                <a:gd name="T76" fmla="*/ 96 w 125"/>
                                <a:gd name="T77" fmla="*/ 367 h 492"/>
                                <a:gd name="T78" fmla="*/ 101 w 125"/>
                                <a:gd name="T79" fmla="*/ 376 h 492"/>
                                <a:gd name="T80" fmla="*/ 101 w 125"/>
                                <a:gd name="T81" fmla="*/ 385 h 492"/>
                                <a:gd name="T82" fmla="*/ 106 w 125"/>
                                <a:gd name="T83" fmla="*/ 394 h 492"/>
                                <a:gd name="T84" fmla="*/ 106 w 125"/>
                                <a:gd name="T85" fmla="*/ 408 h 492"/>
                                <a:gd name="T86" fmla="*/ 111 w 125"/>
                                <a:gd name="T87" fmla="*/ 418 h 492"/>
                                <a:gd name="T88" fmla="*/ 111 w 125"/>
                                <a:gd name="T89" fmla="*/ 427 h 492"/>
                                <a:gd name="T90" fmla="*/ 116 w 125"/>
                                <a:gd name="T91" fmla="*/ 441 h 492"/>
                                <a:gd name="T92" fmla="*/ 116 w 125"/>
                                <a:gd name="T93" fmla="*/ 450 h 492"/>
                                <a:gd name="T94" fmla="*/ 121 w 125"/>
                                <a:gd name="T95" fmla="*/ 459 h 492"/>
                                <a:gd name="T96" fmla="*/ 121 w 125"/>
                                <a:gd name="T97" fmla="*/ 473 h 492"/>
                                <a:gd name="T98" fmla="*/ 125 w 125"/>
                                <a:gd name="T99" fmla="*/ 483 h 492"/>
                                <a:gd name="T100" fmla="*/ 125 w 125"/>
                                <a:gd name="T101" fmla="*/ 492 h 49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5"/>
                                <a:gd name="T154" fmla="*/ 0 h 492"/>
                                <a:gd name="T155" fmla="*/ 125 w 125"/>
                                <a:gd name="T156" fmla="*/ 492 h 49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5" h="492">
                                  <a:moveTo>
                                    <a:pt x="0" y="0"/>
                                  </a:moveTo>
                                  <a:lnTo>
                                    <a:pt x="5" y="5"/>
                                  </a:lnTo>
                                  <a:lnTo>
                                    <a:pt x="5" y="10"/>
                                  </a:lnTo>
                                  <a:lnTo>
                                    <a:pt x="5" y="14"/>
                                  </a:lnTo>
                                  <a:lnTo>
                                    <a:pt x="5" y="19"/>
                                  </a:lnTo>
                                  <a:lnTo>
                                    <a:pt x="10" y="23"/>
                                  </a:lnTo>
                                  <a:lnTo>
                                    <a:pt x="10" y="28"/>
                                  </a:lnTo>
                                  <a:lnTo>
                                    <a:pt x="10" y="33"/>
                                  </a:lnTo>
                                  <a:lnTo>
                                    <a:pt x="15" y="37"/>
                                  </a:lnTo>
                                  <a:lnTo>
                                    <a:pt x="15" y="42"/>
                                  </a:lnTo>
                                  <a:lnTo>
                                    <a:pt x="15" y="47"/>
                                  </a:lnTo>
                                  <a:lnTo>
                                    <a:pt x="15" y="51"/>
                                  </a:lnTo>
                                  <a:lnTo>
                                    <a:pt x="19" y="56"/>
                                  </a:lnTo>
                                  <a:lnTo>
                                    <a:pt x="19" y="61"/>
                                  </a:lnTo>
                                  <a:lnTo>
                                    <a:pt x="19" y="65"/>
                                  </a:lnTo>
                                  <a:lnTo>
                                    <a:pt x="24" y="70"/>
                                  </a:lnTo>
                                  <a:lnTo>
                                    <a:pt x="24" y="74"/>
                                  </a:lnTo>
                                  <a:lnTo>
                                    <a:pt x="24" y="79"/>
                                  </a:lnTo>
                                  <a:lnTo>
                                    <a:pt x="24" y="84"/>
                                  </a:lnTo>
                                  <a:lnTo>
                                    <a:pt x="29" y="88"/>
                                  </a:lnTo>
                                  <a:lnTo>
                                    <a:pt x="29" y="93"/>
                                  </a:lnTo>
                                  <a:lnTo>
                                    <a:pt x="29" y="98"/>
                                  </a:lnTo>
                                  <a:lnTo>
                                    <a:pt x="29" y="102"/>
                                  </a:lnTo>
                                  <a:lnTo>
                                    <a:pt x="34" y="107"/>
                                  </a:lnTo>
                                  <a:lnTo>
                                    <a:pt x="34" y="112"/>
                                  </a:lnTo>
                                  <a:lnTo>
                                    <a:pt x="34" y="116"/>
                                  </a:lnTo>
                                  <a:lnTo>
                                    <a:pt x="39" y="121"/>
                                  </a:lnTo>
                                  <a:lnTo>
                                    <a:pt x="39" y="125"/>
                                  </a:lnTo>
                                  <a:lnTo>
                                    <a:pt x="39" y="130"/>
                                  </a:lnTo>
                                  <a:lnTo>
                                    <a:pt x="39" y="135"/>
                                  </a:lnTo>
                                  <a:lnTo>
                                    <a:pt x="43" y="139"/>
                                  </a:lnTo>
                                  <a:lnTo>
                                    <a:pt x="43" y="144"/>
                                  </a:lnTo>
                                  <a:lnTo>
                                    <a:pt x="43" y="149"/>
                                  </a:lnTo>
                                  <a:lnTo>
                                    <a:pt x="43" y="153"/>
                                  </a:lnTo>
                                  <a:lnTo>
                                    <a:pt x="48" y="158"/>
                                  </a:lnTo>
                                  <a:lnTo>
                                    <a:pt x="48" y="163"/>
                                  </a:lnTo>
                                  <a:lnTo>
                                    <a:pt x="48" y="167"/>
                                  </a:lnTo>
                                  <a:lnTo>
                                    <a:pt x="48" y="172"/>
                                  </a:lnTo>
                                  <a:lnTo>
                                    <a:pt x="53" y="176"/>
                                  </a:lnTo>
                                  <a:lnTo>
                                    <a:pt x="53" y="181"/>
                                  </a:lnTo>
                                  <a:lnTo>
                                    <a:pt x="53" y="186"/>
                                  </a:lnTo>
                                  <a:lnTo>
                                    <a:pt x="53" y="190"/>
                                  </a:lnTo>
                                  <a:lnTo>
                                    <a:pt x="58" y="195"/>
                                  </a:lnTo>
                                  <a:lnTo>
                                    <a:pt x="58" y="200"/>
                                  </a:lnTo>
                                  <a:lnTo>
                                    <a:pt x="58" y="204"/>
                                  </a:lnTo>
                                  <a:lnTo>
                                    <a:pt x="58" y="209"/>
                                  </a:lnTo>
                                  <a:lnTo>
                                    <a:pt x="63" y="214"/>
                                  </a:lnTo>
                                  <a:lnTo>
                                    <a:pt x="63" y="218"/>
                                  </a:lnTo>
                                  <a:lnTo>
                                    <a:pt x="63" y="223"/>
                                  </a:lnTo>
                                  <a:lnTo>
                                    <a:pt x="63" y="228"/>
                                  </a:lnTo>
                                  <a:lnTo>
                                    <a:pt x="68" y="232"/>
                                  </a:lnTo>
                                  <a:lnTo>
                                    <a:pt x="68" y="237"/>
                                  </a:lnTo>
                                  <a:lnTo>
                                    <a:pt x="68" y="241"/>
                                  </a:lnTo>
                                  <a:lnTo>
                                    <a:pt x="68" y="246"/>
                                  </a:lnTo>
                                  <a:lnTo>
                                    <a:pt x="72" y="251"/>
                                  </a:lnTo>
                                  <a:lnTo>
                                    <a:pt x="72" y="255"/>
                                  </a:lnTo>
                                  <a:lnTo>
                                    <a:pt x="72" y="260"/>
                                  </a:lnTo>
                                  <a:lnTo>
                                    <a:pt x="72" y="265"/>
                                  </a:lnTo>
                                  <a:lnTo>
                                    <a:pt x="77" y="269"/>
                                  </a:lnTo>
                                  <a:lnTo>
                                    <a:pt x="77" y="274"/>
                                  </a:lnTo>
                                  <a:lnTo>
                                    <a:pt x="77" y="279"/>
                                  </a:lnTo>
                                  <a:lnTo>
                                    <a:pt x="77" y="283"/>
                                  </a:lnTo>
                                  <a:lnTo>
                                    <a:pt x="82" y="288"/>
                                  </a:lnTo>
                                  <a:lnTo>
                                    <a:pt x="82" y="297"/>
                                  </a:lnTo>
                                  <a:lnTo>
                                    <a:pt x="82" y="302"/>
                                  </a:lnTo>
                                  <a:lnTo>
                                    <a:pt x="82" y="306"/>
                                  </a:lnTo>
                                  <a:lnTo>
                                    <a:pt x="87" y="311"/>
                                  </a:lnTo>
                                  <a:lnTo>
                                    <a:pt x="87" y="316"/>
                                  </a:lnTo>
                                  <a:lnTo>
                                    <a:pt x="87" y="320"/>
                                  </a:lnTo>
                                  <a:lnTo>
                                    <a:pt x="87" y="325"/>
                                  </a:lnTo>
                                  <a:lnTo>
                                    <a:pt x="92" y="330"/>
                                  </a:lnTo>
                                  <a:lnTo>
                                    <a:pt x="92" y="334"/>
                                  </a:lnTo>
                                  <a:lnTo>
                                    <a:pt x="92" y="339"/>
                                  </a:lnTo>
                                  <a:lnTo>
                                    <a:pt x="92" y="343"/>
                                  </a:lnTo>
                                  <a:lnTo>
                                    <a:pt x="96" y="348"/>
                                  </a:lnTo>
                                  <a:lnTo>
                                    <a:pt x="96" y="357"/>
                                  </a:lnTo>
                                  <a:lnTo>
                                    <a:pt x="96" y="362"/>
                                  </a:lnTo>
                                  <a:lnTo>
                                    <a:pt x="96" y="367"/>
                                  </a:lnTo>
                                  <a:lnTo>
                                    <a:pt x="101" y="371"/>
                                  </a:lnTo>
                                  <a:lnTo>
                                    <a:pt x="101" y="376"/>
                                  </a:lnTo>
                                  <a:lnTo>
                                    <a:pt x="101" y="381"/>
                                  </a:lnTo>
                                  <a:lnTo>
                                    <a:pt x="101" y="385"/>
                                  </a:lnTo>
                                  <a:lnTo>
                                    <a:pt x="106" y="390"/>
                                  </a:lnTo>
                                  <a:lnTo>
                                    <a:pt x="106" y="394"/>
                                  </a:lnTo>
                                  <a:lnTo>
                                    <a:pt x="106" y="404"/>
                                  </a:lnTo>
                                  <a:lnTo>
                                    <a:pt x="106" y="408"/>
                                  </a:lnTo>
                                  <a:lnTo>
                                    <a:pt x="106" y="413"/>
                                  </a:lnTo>
                                  <a:lnTo>
                                    <a:pt x="111" y="418"/>
                                  </a:lnTo>
                                  <a:lnTo>
                                    <a:pt x="111" y="422"/>
                                  </a:lnTo>
                                  <a:lnTo>
                                    <a:pt x="111" y="427"/>
                                  </a:lnTo>
                                  <a:lnTo>
                                    <a:pt x="111" y="432"/>
                                  </a:lnTo>
                                  <a:lnTo>
                                    <a:pt x="116" y="441"/>
                                  </a:lnTo>
                                  <a:lnTo>
                                    <a:pt x="116" y="445"/>
                                  </a:lnTo>
                                  <a:lnTo>
                                    <a:pt x="116" y="450"/>
                                  </a:lnTo>
                                  <a:lnTo>
                                    <a:pt x="116" y="455"/>
                                  </a:lnTo>
                                  <a:lnTo>
                                    <a:pt x="121" y="459"/>
                                  </a:lnTo>
                                  <a:lnTo>
                                    <a:pt x="121" y="464"/>
                                  </a:lnTo>
                                  <a:lnTo>
                                    <a:pt x="121" y="473"/>
                                  </a:lnTo>
                                  <a:lnTo>
                                    <a:pt x="121" y="478"/>
                                  </a:lnTo>
                                  <a:lnTo>
                                    <a:pt x="125" y="483"/>
                                  </a:lnTo>
                                  <a:lnTo>
                                    <a:pt x="125" y="487"/>
                                  </a:lnTo>
                                  <a:lnTo>
                                    <a:pt x="125" y="492"/>
                                  </a:lnTo>
                                </a:path>
                              </a:pathLst>
                            </a:custGeom>
                            <a:noFill/>
                            <a:ln w="19050">
                              <a:solidFill>
                                <a:srgbClr val="800080"/>
                              </a:solidFill>
                              <a:round/>
                              <a:headEnd/>
                              <a:tailEnd/>
                            </a:ln>
                            <a:extLst>
                              <a:ext uri="{909E8E84-426E-40DD-AFC4-6F175D3DCCD1}">
                                <a14:hiddenFill xmlns:a14="http://schemas.microsoft.com/office/drawing/2010/main">
                                  <a:solidFill>
                                    <a:srgbClr val="FFFFFF"/>
                                  </a:solidFill>
                                </a14:hiddenFill>
                              </a:ext>
                            </a:extLst>
                          </wps:spPr>
                          <wps:txbx>
                            <w:txbxContent>
                              <w:p w:rsidR="000B3CEF" w:rsidRDefault="000B3CEF" w:rsidP="005E4873">
                                <w:pPr>
                                  <w:jc w:val="center"/>
                                </w:pPr>
                              </w:p>
                            </w:txbxContent>
                          </wps:txbx>
                          <wps:bodyPr rot="0" vert="horz" wrap="square" lIns="91440" tIns="45720" rIns="91440" bIns="45720" anchor="t" anchorCtr="0" upright="1">
                            <a:noAutofit/>
                          </wps:bodyPr>
                        </wps:wsp>
                      </wpg:grpSp>
                      <wps:wsp>
                        <wps:cNvPr id="144" name="Line 635"/>
                        <wps:cNvCnPr>
                          <a:cxnSpLocks noChangeShapeType="1"/>
                        </wps:cNvCnPr>
                        <wps:spPr bwMode="auto">
                          <a:xfrm>
                            <a:off x="7442" y="6559"/>
                            <a:ext cx="0" cy="162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grpSp>
                        <wpg:cNvPr id="145" name="Group 636"/>
                        <wpg:cNvGrpSpPr>
                          <a:grpSpLocks/>
                        </wpg:cNvGrpSpPr>
                        <wpg:grpSpPr bwMode="auto">
                          <a:xfrm>
                            <a:off x="6574" y="7259"/>
                            <a:ext cx="2270" cy="400"/>
                            <a:chOff x="6364" y="6884"/>
                            <a:chExt cx="2270" cy="400"/>
                          </a:xfrm>
                        </wpg:grpSpPr>
                        <wps:wsp>
                          <wps:cNvPr id="146" name="Line 637"/>
                          <wps:cNvCnPr>
                            <a:cxnSpLocks noChangeShapeType="1"/>
                          </wps:cNvCnPr>
                          <wps:spPr bwMode="auto">
                            <a:xfrm>
                              <a:off x="6364" y="6884"/>
                              <a:ext cx="1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7" name="Text Box 638"/>
                          <wps:cNvSpPr txBox="1">
                            <a:spLocks noChangeArrowheads="1"/>
                          </wps:cNvSpPr>
                          <wps:spPr bwMode="auto">
                            <a:xfrm>
                              <a:off x="8274" y="692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CEF" w:rsidRPr="009465C6" w:rsidRDefault="000B3CEF" w:rsidP="005E4873">
                                <w:r>
                                  <w:t>x</w:t>
                                </w:r>
                              </w:p>
                            </w:txbxContent>
                          </wps:txbx>
                          <wps:bodyPr rot="0" vert="horz" wrap="square" lIns="18000" tIns="0" rIns="18000" bIns="0" anchor="t" anchorCtr="0" upright="1">
                            <a:noAutofit/>
                          </wps:bodyPr>
                        </wps:wsp>
                      </wpg:grpSp>
                      <wps:wsp>
                        <wps:cNvPr id="148" name="Text Box 639"/>
                        <wps:cNvSpPr txBox="1">
                          <a:spLocks noChangeArrowheads="1"/>
                        </wps:cNvSpPr>
                        <wps:spPr bwMode="auto">
                          <a:xfrm>
                            <a:off x="7284" y="623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CEF" w:rsidRPr="009465C6" w:rsidRDefault="000B3CEF" w:rsidP="005E4873">
                              <w:r>
                                <w:t>y</w:t>
                              </w:r>
                            </w:p>
                          </w:txbxContent>
                        </wps:txbx>
                        <wps:bodyPr rot="0" vert="horz" wrap="square" lIns="18000" tIns="0" rIns="18000" bIns="0" anchor="t" anchorCtr="0" upright="1">
                          <a:noAutofit/>
                        </wps:bodyPr>
                      </wps:wsp>
                      <wps:wsp>
                        <wps:cNvPr id="149" name="Text Box 640"/>
                        <wps:cNvSpPr txBox="1">
                          <a:spLocks noChangeArrowheads="1"/>
                        </wps:cNvSpPr>
                        <wps:spPr bwMode="auto">
                          <a:xfrm>
                            <a:off x="7524" y="723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CEF" w:rsidRPr="00EC5784" w:rsidRDefault="000B3CEF" w:rsidP="005E4873">
                              <w:pPr>
                                <w:rPr>
                                  <w:sz w:val="18"/>
                                  <w:szCs w:val="18"/>
                                </w:rPr>
                              </w:pPr>
                              <w:r w:rsidRPr="00EC5784">
                                <w:rPr>
                                  <w:sz w:val="18"/>
                                  <w:szCs w:val="18"/>
                                </w:rPr>
                                <w:t>O</w:t>
                              </w:r>
                            </w:p>
                          </w:txbxContent>
                        </wps:txbx>
                        <wps:bodyPr rot="0" vert="horz" wrap="square" lIns="18000" tIns="0" rIns="18000" bIns="0" anchor="t" anchorCtr="0" upright="1">
                          <a:noAutofit/>
                        </wps:bodyPr>
                      </wps:wsp>
                    </wpg:wgp>
                  </a:graphicData>
                </a:graphic>
              </wp:inline>
            </w:drawing>
          </mc:Choice>
          <mc:Fallback>
            <w:pict>
              <v:group id="Group 140" o:spid="_x0000_s1127" style="width:97.65pt;height:73.45pt;mso-position-horizontal-relative:char;mso-position-vertical-relative:line" coordorigin="6574,6234" coordsize="2270,194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w4z//h0AAJy0AAAOAAAAZHJzL2Uyb0RvYy54bWzsXVtvYzeSfl9g/4PgxwU61rlKMtIZZPoS LJDZCdDaH6C25QvGlrySEndmsf99vyKr6pA2yWKSSSMBOg85cp/vFFkX3qqK5Nd/+fRwP/tpezje 7Xevz5qv5mez7e5yf3W3u3l99t/r96+WZ7PjabO72tzvd9vXZz9vj2d/+ebf/+3rp8eLbbu/3d9f bQ8zENkdL54eX5/dnk6PF+fnx8vb7cPm+NX+cbvDy+v94WFzwp+Hm/Orw+YJ1B/uz9v5fDx/2h+u Hg/7y+3xiH9961+efePoX19vL09/v74+bk+z+9dnqNvJ/f/g/v+R/n/+zdebi5vD5vH27pKrsfkV tXjY3O1QqJJ6uzltZj8e7l6Qeri7POyP++vTV5f7h/P99fXd5dbxAG6a+TNuvjvsf3x0vNxcPN08 qpgg2mdy+tVkL//rpx8Os7sr6K6HfHabByjJlTujf4B4nh5vLoD67vD44fGHg+cRP7/fX/7jiNfn z9/T3zcePPv49Lf9FQhufjztnXg+XR8eiAQYn31yWvhZtbD9dJpd4h+btp83w3A2u8S7Vdcum8Gr 6fIWuqTPxmHRn83wdmy7Xt6948/bdgFG6Ntm1bsvzzcXvlxXV66bZ8z9oTyqJJpYEmPX/t6SGBfz zrO0Wq48SyKP5aJlfuZzV4/NhUqi6+ej/6xbjs8l8eLDrCDQ9o6TeR1/m3l9uN08bp3VHslwVKjg wpvX+8N2Sy16Nnadl6sDinkdQ9sK3jw9Hi+OMEHTqhJCEVku+kUsSxUJhPrj8fTddu/sc/PT98eT 7xuu8MtZ/RVXfw3zun64RzfxH+ezZj57mhFVBgsGFqSY1bia3QIp2rtRShCJoppVmhLMQjFoDRlK aA+Kavs0JTQpxSxXQ4YS7ElRXYYShKiY5bDMUELXr6i+S9dpFWCW7Zih1IQiHzKkmlDmi2VO5k0o dNQ9rb5Q6oshW69Q7GOOVij3BZSTtoUmFPxikalXKPlx1eRohaJf5miFsh+HnLzaUParNl2vNpT9 mNVjG8q+mTcZYqHwh1VOYG0o/KbJEQulP4w5ibWh9Js2RywU/9BmRRaKv+kyXUQbyr9f5WysC+WP MTktsy5UQD/mZIaBbGqTzZAjFiqg77I1ixQAA0o2pS5UQD/P1ixSwCLT8XShArpFTptdpIBlpsPo QgV06KHSDZPmRdqPNasMsT5UQAdrzBALFdDOM02zDxXQov4ZYqEC2iZHLFRAO+T6/T5UACZRaW3S +KnCaPPDUaiAts80pz5UQJs1jSFUQDtkiA2hApplTgFDpIBxSLM5hApoxtyoO0QKWOSIhQpoulyv MUQKQLeXbE5DqADq9dKmMYQK6OaZtjmECoBlp2mNofy7NtMAxlD+i3mOVij+rs8MJ2Mofig8U69Q +t2QsdgxlH6X5TEUfgfrSQp/jISfU+QYyr6fZzrZMZR9rlHSUkabW48BJ1mtRSj6nORpFTGRyk18 FpHkM4Kn1ddEKje/WISCb3L9/iIU/DAfMxyGgm9zE85FKPghN+4uQsHDAtPGtQwlP+RGymUoeXQm GVqh6AcMzkktLkPRL3M8LkPZD7mhbRnJHsNMpmKR8FeZCewyFD5NZzLEQumPTaZpY3U72U6TXTus QvGPbYbYKhR/s8xNVFah/EfMZ5LyX4Xyz49Gq1ABY240WoUKaLucAlahAsYx01WsQgW02cndKlIA uuA0m6ECWkzo09rEcjVQ1LjMGC0m8QGsa3PG0WDxO+l9zI1uDXlBtGvp+lwraOahFhaYOiR5beah GrplvnahHhZNpiE081ARfZMbTJp5qIkF+qtM7UJV9H2u+2ii5e8CxpQmFy2A+0VWdtEKGL6LHLlQ FdQzZwylCVUxn41z/Dcbh6Fjh9Tk7mjgyZu0a0BDjRjQUCsGNFSMAQ2VU4ZGS2QDGjYXAxq2GAMa qsqA1murrddWtHw2KlCvrbZeW9FiulyBaEFtQOu1Fa2sDar12oJ7u7bBROtsowL1bStacBtU67UV rbzLVKPVtwGt11Zf37aitbhRgXptITJRq9hoYW5UoL5t9fXaipbp5QpES3UDWq+taM1uUK1vW9Hi 3aBar61oFW9QrddWtJw3qNaPW9HCvkw1Wt0b0Pq2Fa3zDar1bSta8RtU63vCaO1vUK1vW5EXoEw1 8gUY0LhtpaeLkUMgOzOOHAL5yWLkEqBQVzBbRIztRqJom1sJrF1+2nFkDb9mG8oXWDeYS1Ks7XF/ pDgvRdoQx103FF0DFQDpbYgfIjwsj/AuqpjGjxEeNkV4iRIn6C8iPKyF8C7al6a/jPCwA8K7gG4a v4rwNNGnDzCTz3GMuWYoIZrLuy/yPCM2E33BTPuoerJWCNNEXzDbTZ7vtou/YMabPOeI3oRl0BSa +EBls5w/0zVzjqKzX8TapoCRKyOv7zbWN01r3RcFzmON05TVfVHgPNY5TUfpC0RwcnwAEsqKppru izznIBZ9wZxjjpgtI9Y5Fm++jDznCN5HZTDnmNtly4h1TlM74gOhk+wXsc5p2ua+KHAe67xnzjUT 5GUbxxQ35IOmW66MAuexzmkq5b4ocB7rnKZJ9AViFjnOIZywVjQFcl/kOYcYoy+Yc2TSZMuIdU5T F1dGnnNMhqMymHPEEbJlxDqnKQeVgflE9otY5yNzjrlC9otY5yNzjnlA9otY5yNzjjE++0Wsc/Lx Oz4KnMc6p+GbvoCzPlcGzCKULg3Q7os85zCg6AvmHK73bBmxzsn97srIc45YWFQGcw43eraMWOfk Sqcy4CzPfhHrfMmcwyWe/SLWObnFXRkFzmOdI1/Kf1HgPNb5kjn3CVrJkRMNIZQVebGpVvBT5/hA g4i+YM7hjM5+Eeuc/NGujDznaEJRGcw53MrZMmKdk2fZlZHXORpdWIZzH9Mn5CDOlhJr3fmI/TcF 7mO9O0ew/6bAf6z5hnPmULeCBGLdO5euL6cgg1j7zm/rvinM59AtRHLTCV0TycBbG0+YD0hrpYTW dUORP+S04gfsBmmt+IEFMDJb8YMzIx83J5pzu0Lwc/b0+sxlwd0iQZJS0ujFw/6n7XrvIKcpL9O9 9rqbAPe7EIh1MRhcqSXJW3k+OnKCEo7krTwjFFqZL1PeyjNGlWnxRHrlhQDhCRF5emICwyqsVKbC xMSEijyfUXN5s/lCWRw6MAsVeTI1gUn7kdfyjGGYGhVZYGqY7BRhcB6QQn3Ca54FhmG2W0NNp+hS dXkyC0ytKVPj6ftqXlaWwpz9Z1lQWFlZDEO6ZJFTcj9Dbkvt6IVDeXpOBeZzdfN1Y2o6YAoVecbU FmWdkg+Z6oYuoqQsgek8SwqTpy9UYPBI1VDD5KEIY07hYqyClXVKbmXiFHPnGmq6GhIO5ek5Jccv UcPqq0RNYFgrVsHKzVmoIRu0SM0PyEsdwKTq8mQWBFZWPS9gFhjmKwpd6NxECpOnL5RypyA3ZOAW qSmsrFOB6XRTCpNnXKjOfOW1PBnmBbLAqFvilNytxIKuIISKPGNqupiR1/KMYVhflQolZygVqotC oSJPT01gPuc824corKx6gSFjslg3FohP2M8XyjBjXODFE3KhqwpVL5IIQp5eILxMWsB3WGJBYWXV CwyZAzXUkCVRhMHFD52OyPOogpU7B3T0jpoxfCisrHpeZI3G8KGwck8uMOi2xKnCDGrMqToWROXy 9KqnzCQSL0I5xUIZZowyQk19RVKYPH2hlE1EhRqjjMCMUUZhZdULzBhlKFOI6gYPbkkgAlOPrnAo T+aUqWFNUqLmcoCoVKS91OHKyhd6gzEeTbiy+mW9Nxgj0oSrpVdu/ErPGJSQxeu0NqhrSNQgT68O xcFdVZSz0DPGpYa2nEBvA3KKy/QEZ9iB0DOGJi0Xk51iubSrhOpnDE7YrsG4SnqYhpfL9YulwRif GkqQofoheFFFT0Muold5sn6FHtabRXocMkBOViWu3LcgpdPxgT0oBj3Pb4/OqFw/xqFDrcNV0kN+ b5EeBxR6+ECqcNayX+jBt1VFzxitGkr6gL301bjyHGSiZ9iLlGsMbNgP5OunARmxT3mynQrOZ/hl Z4NKT0NbQkeeQs+vUHtE34pypowNkp8xujWCMxwKDfTg6KmrTeolT6kf46zxTeghObXIBwcoupXR Dymulp5hB5RsAPl1yA4v109wlfQQRCjSo+QAKtca3wRnjW+KM/oN2g9A5Vrjm+KMfkNwWC8X+aVM fiq3GmeUK/Q0tCr2KU+2Uw5QdPDRlOvHcrHGQaGHcalIjzLniV9rHBScNQ4qzhi3OCzRWeOg4gx7 YVxruLNb3qpfjyuXq/QM1ze2Czo5Y0NgUR+KM8bLCVe2l5ZjEq3hTVecMa5OOKtc5hcxspL9Yeej l4vhUZ9wZbtqaZsy7BlbDcvlCg4pA8X6Kc6ix3wY4y82Z/r6Gc78CWfYH20eJn6N8bdVnGF/nDzS GuNvq7hKeqbnn/moxhn2Bz04uRhOnpZTRnAeTdkOGNdYwQTFGfRgn1S/BmHmov0JzvAbkb07elbc gRNFsMnWKNevGxtjftAKPSNC0XLyCAU7i/wKTtM5ZJyUpx8vlR7i42V6ft6OfcB1OCM20lKCKunN CI64g2x+Cc7wbyk9JEUV+aWdm1RuLc6Yl7ScANIYrrAJZ9gzJ3vQ+rvIh+IMO6U9icSvJh+KnciT 7UVwRnCm5ZQM8tcU6yc4I4rTYp3g6leNM+yU6RnTnI722EEstbByJ4496J5aHcyYCnVYslHdoOGS hAVmBI86DFRErRZmFIpwt6NWCSsbO86/ctSMUJTCDGoI4FDdjBlVxzAjYtXR7iBQq4WVmwNOA/DU 6mDGpKujkypQt1pYucl0nH9pZFkIzJiY0YKU6lYLM5oMZ0gasbmOYUZsruNcSAtGmUdgwUjt6Di/ sBJmRPpwLoMrtBZmNEDOADTihh0n8VXCyi6djvaFQ2xlFM6M+AWo8iDY0xZolGigOMXJQtXR8qhy T9RDiVQvA8X5Nxaqihanrhi0OInEQHGehoXyfbeB4hQHC1VHy6MMPXLU30JV0eKAuUGLUYbdc+Ta QHEM2UL5PtZothTLIDOshRmF0nkORK0MG+jQhHqY0XlSGIio1cLKzsuBg4dG/z9wrM8YdAYOzdXC ygGAgQNkxrgpMGOwxgExTm61sLKTZ8DihrRgzDcEZriWBg491cKMunEAyJj14ZQbx4Ix1RSYlUPF UZhaWHmwHji2YrggFWY0QI6sGMsHHNXjBGIsRgaOq1TCrPQ5jm7UwowmwzELyq0vrZQGxRn0OBYx pc7LGlmefq2Mk4mc6Kw18IQzTBjCdV2msfYeBGes5QeOMVg+BMUZWaCUq+LqV40rD5gTvbIljxyL wLFyRf0qzvDpjBxjaAxfkuIMHxbOgfJyMXxiijN8bCP7+hvDt6c4w1c44cr2RxlVTr+GL1Nxhm90 wlnl8jTG8N2OHBOwfMETrmx/I/v6LV+14Czf94Qr9/M4ncvJGedvle1ZcYbdC86I8Y/i6zdiFooz Zlsj+/CtmIrijB0XOGjMy8WY+yjOiCFNOMP+2DdPMY7S+DEKzpixTDjD/tiHTz76YrmKM+xFcYa9 sG++NWKYo+CMCcmEK0+7cf67168R251wlfSMXK2Rff04CK4sZ8WV5wdCrzPmGyPHBKzYveIMX/qE M+yKYwJWrgIOvHP66IwYw4Qz7IpjB52RczEKzsjhmHBGuRxjwPHGZf0qzrArwVnjPscYrNybUXDW uK+4cj+EowC93oxcowlXSQ/2WuqHFhzesHKrFGfEbCdcuV9bcCDEyiUTHA7gLvPB9Hoj1w1nJDo5 4xBEg57gynal9DDPKsoZ465bZhu5CgvBGbmHE86wAw7D9Ma4isMeff2MXEvFYc1d5JcjMb2R27JQ XLk/UByWtuVyJXxi0WOckXOLUyu9XIycJMXByVesHweL+mpcedxaCD1jHJxwhr1w+IlcfWU+vFys XG63ZRvupeFZbjiSb2mDtzseSXd64x/Dy0x2+/d39/eoBW2Dpv3fWCTA7Ojv4/7+7oreuj8ONx/f 3B9mP22wt3yJUzy1z4tguJRod+Wo3W43V+/492lzd+9/u3xgoodLV3jjOV2/4m5D+l/s3n23fLfs X/Xt+O5VP3/79tW379/0r8b3zWJ427198+Zt839Utaa/uL27utruqHZyM1PT111Nw3dE+TuV9G6m iItjyOx79x8rKoCdx9VwUgYv8nTc4VIhfy8NXSN0vDh9+vjJ36cEjwCkRP/2cX/1M+6tOez99VO4 Lgs/bveHf57NnnD11Ouz4//8uDlsz2b3/7nD5TsrJF5gNnhyf/TDgs5GOoRvPoZvNrtLkHp9djrD IVr0880Jf+GTHx8Pdze3KMmfF7Hbf4tbmK7v6FobV2dfK/4D9//4un6Gi4DQg7+4CMj1RiQr3Bj0 ge+Z+s0XAfWUYUOjBWZLrrk6m+RLpuCupUuips0McjdV2HSq7wGio//Zl0SnnaWuAaLjfbm0EAK/ gh54nKECJhTiDlJPkMG0Z8LQ0c+J2oBlxeAY/2R1sPxWjLvcKEEHXZZi3In6ifpgGFRMk+ELUTvF uIPYE3QoMKmgHCGKWSjI3ReQohRK2t22lGCNpj9Kyd0Wk6IUCruls6dTlEJpu/sQUpRCcWcphfJe 0K0DKUqhwN1FAak6hRJ3R8wnKFF3oyLIUaK4joJwcHyyTuQzU5C7SypRJ5qoKQhu5QypUORZUqHI scssQyqUOW7jSGqP3GlTrdpc2w2FniUVCh05cOlaUTBKC3S3ZSVkRU45BWGUyJAKxZ4lFYkdd2ol NUghcy0Qp7EnZUWRLwU1Y45UKPYsqUjsCzpFMmGh0fU+7jqwlKwisbv7YBKkaKDVuudIkW9QQZg8 pWtFM0hFufs1ErWivAEFwWmaIRWKPUsqFHuLK16SsiI/pBYI3SQ1SJNVBSFtO0MqtPYsqVDsrbuq IyF2ijRqge7itISsyOWpIH+HQopUKPYsqUjsfaZnoIilFgjjS8oKC7EJ5K9TStUqFHuWVCR2d31I ilQodncxXEpWkdhxfVbSGMgJOjFIB/8nSEVH/frLpxK1omwyJbXMyIryTBSE7TKZWoViz5IKxQ6v YYZUKHZ3MU2KwVDsXW6YiG7xyZIKxQ5fYbpW5NtVMbgr9BK1ooQ6BWELV4ZUKPYsqVDs/mKzhAYp zqwF4vq5pDGQ21dBdMdS0q4oy09RWVKR2MccqdDascM/U61I7ouMNZCPWauVpUVJhYqC/y7NIiUd KQo7+9P1oqi3ojp3dWFC8uRbVlSeVih6+OMy9QpFj2h7pl6h7PtcB0+x86leWVqh7LFnN10vypoM aGXkFV3gA99ahlYkezTYpKlSRF9L7HFjU9JUyX+tKH/RY6IxRtf3YL92hlYke3dpZIpWJPtFZnpE +QNBvXIrpkj27mLAhH25wxdtYu78DIWBTprL+Oqe8sHj0fU9BjRUhAENW4IBDVViQEO9GNBQOQY0 1FAZGi1tDWjYRxnQsLEY0LDFGNB6bX255CdaHJflGi2RDWi9tihrWhu2QbW+bX255OfLJT/R0rts WZRIX2mE0Sq8TDVaixvQ+p4wWpYbVOvbFqXd1kqgftyKFutGXevHLeT71dY1WryXKxAt4Q1ovbbI qx/INTkbdIfABKDkZLCJFvOYu6Vnlg0lNymtaKKEYFft3SZ81nL13SaYS1EUTfAQD8IVawm3v7zH AJH9EA8zJbykwyTw8enbYJHwEiZN4OOTt2FahJfwcAL//NRt/4Em8iS+eHbmNrOsKQaJL56duM1M 6wEjL7/ApCuUEm9jwHHZHP1LfBGft86JD2vd45H4Ij5vnRzqJCpNSU588UzXzLkmGSa+iLXN+6TW mq6U+CLWd8XdJhBOKCtObVhrClOijFjnvMOidLcJxBmWUXG3CQQffcE6183lL2sFBURfsKlrKmXi i1jnNOqRBjXJOvFFrHPev1G62wTKDWvFCQhrTdRKlBHrvOJuE5hDVAZzjiGEosCpG5VgFtEXzLmm gydqFeucRgeSlSaCJr6IdV5xtwlMLqwVby1Za1LMyzJgetEXzLkeBZX4ItY5nwG81sPaEl/EOucU 09LdJsjSCWvFW3LX8JPm9IEITPQFW7vu0UnUKtZ5xd0myJGOymCdawpsooxY55y8WrrbBE0oLIP3 A641bShRRqxz3hazhkcyJys0uqgMGdLy1o7ZZPQFc64HAbysFZpp+AWnsZbuNkGDjr7gvl0TfRNl xDrnVNS1HtuW+CLWOe9sXusBjIkvYp3ztpk10k+z0o11ztuiS3eb4PyzkHPearnWnU2JWsU652TT tR6Y8/ILTmSSWRJvwFzroRWJL2Kd88adNRJMc5yjgwr5yN1t4vvTF3d00GwVWThrNyN1d3TQrNPd 0eEPTvApXM/u6CBH4gx3dJB7jwqfbuDwG6x8LyvJg9PbZ9uwXF8sLUbeyZO3ajnMs7yy6caMCFRO GkSN0fPrxEiKkaenRF4voHRqI2/lGaPKWaNMy9hdSg4plKjDvZQkTy7Ro9C+vRnIW3nGKOlS5K08 I5QOgfJWnozCkgv18kbgsub81SpJlHWWr6elw4LQkKcvkWeJxpZMQZWVLShpNlKSPKMS0YWVpIrh nSSBTqgCpd2HlCRPLtHT8tl3Walyida2SD4ywNrtKDDjoGyFlXNH+QQC6zgihZWbt8CMjYkKK1Mj Rwk0ZW03FJix21BhZSMSmLHngK+xaIythgLTSZfYjzy9HSms3NQFZuwz5ERE6yg0gRm7BxVWNiSB GXsNeKZrbfVjmLXTT2HlJq+wsur5pIrWOJ9BYeUeRGDG4KMwg5qfLbbW1j2BlQ2JL8VojQ0GCiur nufX1hGWCiu3eoFhhVPqoBVmUEPgDX2ItcWODwOxTh1VWNmQBKbTbmnt8vStns8WaY2hSGA6zRQq 8oyoWZvhmJq1F47vp+jUgyaFyZML9eJFYktRWUINzpGSThVW1inP7TtjlFFYuXNQWFmnAsP4UGKB 1wTWccwCUxeBiFWeXrwCMzasKazc6uUOC/NsbD4yhg7UKvGq9IwRZMKV9Sp3WNApWOVy/WIbOS9V OGsfmpRr7UNTnDqJRVvy9FqTuzOQ+1KuH6WSo3Myz5hXnKFfwRmDhNyJYe0vm3CG3tixjTwYg1+v N2t/mdyxYd5dQLFvkp+xv0zpqQNI9CVP1pvQM/aNueUylWv07xPO0Bstv4ke+pjQ7rGg+LLfan/c X5++utw/nO+vr+8ut+d/jP1WbrD4M+23wjasm4ubw+OHz7f3Cu5jv/fq+7vddjb6oAnvu3qz++FA ria4zD48fr+//Mdxttu/ud3sbrYfbjeP2/XPj1vaTUbtIfqE/jhi09bs49Pf9lfAbLDTzHmtZE8V 7ITulV30HOUY6aAm0Jk2ZMErRNuxcMaydFjy7ePhePpuu3+Y0Y/XZ/eouKMte7OoSTKECL7Y7bii 88DoTbCxD3+E+/+w1xH/cUOPYC82O85OTgqnwx3kcr/FDr7XZw/bK+zd2+78L8fWn2A7pArqV+xy 9HsHxRB482Bgyze0jw8GcXcFlVIahDe67yDOR1idm8OQ8QP1Hdm/NzzXFJzhecrxe20sFYY2Dhwu WLTPDQ0nsrCt0TGbTlmXt3/39oma+fjKuPQeKzSG23fYvHoJ433xIQzP2+jUjokPag2fYRclxu2o JbvxLGqWv2dLTkiKNvmSnBpsHfaNWVrUH7Mlh+20qlU7ZyL3WX+ojc3/8pb8WQwYy1RvwGuynL/u P6FjcJNzNmLqFWanT3hBg47rwJ+NSt8eDvsn2oSOTdPRsOQ7lOphaUk+BprtjSt4tZ1diDF3FNSl gYl+UK8kbX4adHhcokvZq8elaKD6w9pVNBJGA+Yv3jDvB3o+A6Bp+/lf29Wr9+Ny8ap/3w+vVov5 8tW8Wf11Nc77Vf/2fXwGgJusfHq43x0vsCP/154BQEP1b5oMPNydtofZ/d2DPx5Bho/cMQh6hAFV 35kOrEqexbMD2MdKBvwLzw6gzhcW688OwA9/bgD/qz83AP/6LzwzYBr7PtvIB3/qi45D5/58fsDn 6Thwigt3HC1iO186js3dzphpf+k4dKmxufg9Og43Dv4ZOg6q42eYJiMa/LyzQJoQmiqV/3k7C7pP lmYZOHPq2eL3yywjeQbRl87id+4snG/zz9BZuFnG0w38ZJgs3+DMpNu7y7eb0yb8G7+fHi+27f52 f3+1PXzz/wIAAAD//wMAUEsDBBQABgAIAAAAIQCx6+xW3QAAAAUBAAAPAAAAZHJzL2Rvd25yZXYu eG1sTI9Pa8JAEMXvhX6HZQre6ia1Sk2zEZHakxT8A6W3MTsmwexsyK5J/PZde6mX4Q1veO836WIw teiodZVlBfE4AkGcW11xoeCwXz+/gXAeWWNtmRRcycEie3xIMdG25y11O1+IEMIuQQWl900ipctL MujGtiEO3sm2Bn1Y20LqFvsQbmr5EkUzabDi0FBiQ6uS8vPuYhR89tgvJ/FHtzmfVtef/fTrexOT UqOnYfkOwtPg/4/hhh/QIQtMR3th7UStIDzi/+bNm08nII5BvM7mILNU3tNnvwAAAP//AwBQSwEC LQAUAAYACAAAACEAtoM4kv4AAADhAQAAEwAAAAAAAAAAAAAAAAAAAAAAW0NvbnRlbnRfVHlwZXNd LnhtbFBLAQItABQABgAIAAAAIQA4/SH/1gAAAJQBAAALAAAAAAAAAAAAAAAAAC8BAABfcmVscy8u cmVsc1BLAQItABQABgAIAAAAIQCOw4z//h0AAJy0AAAOAAAAAAAAAAAAAAAAAC4CAABkcnMvZTJv RG9jLnhtbFBLAQItABQABgAIAAAAIQCx6+xW3QAAAAUBAAAPAAAAAAAAAAAAAAAAAFggAABkcnMv ZG93bnJldi54bWxQSwUGAAAAAAQABADzAAAAYiEAAAAA ">
                <v:group id="Group 632" o:spid="_x0000_s1128" style="position:absolute;left:6703;top:6989;width:872;height:1002" coordorigin="3406,6386" coordsize="872,100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uKGB8QAAADcAAAADwAAAGRycy9kb3ducmV2LnhtbERPS2vCQBC+F/wPywi9 NZtoWyRmFZFaegiFqiDehuyYBLOzIbvN4993C4Xe5uN7TrYdTSN66lxtWUESxSCIC6trLhWcT4en FQjnkTU2lknBRA62m9lDhqm2A39Rf/SlCCHsUlRQed+mUrqiIoMusi1x4G62M+gD7EqpOxxCuGnk Io5fpcGaQ0OFLe0rKu7Hb6PgfcBht0ze+vx+20/X08vnJU9Iqcf5uFuD8DT6f/Gf+0OH+c8J/D4T LpCbH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suKGB8QAAADcAAAA DwAAAAAAAAAAAAAAAACqAgAAZHJzL2Rvd25yZXYueG1sUEsFBgAAAAAEAAQA+gAAAJsDAAAAAA== ">
                  <v:shape id="Freeform 633" o:spid="_x0000_s1129" style="position:absolute;left:3406;top:6386;width:747;height:1002;visibility:visible;mso-wrap-style:square;v-text-anchor:top" coordsize="747,1002"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jEcS8QA AADcAAAADwAAAGRycy9kb3ducmV2LnhtbERP22oCMRB9L/gPYYS+SM1WXClbo1ixIHgBbT9guhl3 FzeTNYm6+vVNQejbHM51xtPW1OJCzleWFbz2ExDEudUVFwq+vz5f3kD4gKyxtkwKbuRhOuk8jTHT 9so7uuxDIWII+wwVlCE0mZQ+L8mg79uGOHIH6wyGCF0htcNrDDe1HCTJSBqsODaU2NC8pPy4PxsF 63Z+XGyS9Xl5StP07prVx7b3o9Rzt529gwjUhn/xw73Ucf5wAH/PxAvk5BcAAP//AwBQSwECLQAU AAYACAAAACEA8PeKu/0AAADiAQAAEwAAAAAAAAAAAAAAAAAAAAAAW0NvbnRlbnRfVHlwZXNdLnht bFBLAQItABQABgAIAAAAIQAx3V9h0gAAAI8BAAALAAAAAAAAAAAAAAAAAC4BAABfcmVscy8ucmVs c1BLAQItABQABgAIAAAAIQAzLwWeQQAAADkAAAAQAAAAAAAAAAAAAAAAACkCAABkcnMvc2hhcGV4 bWwueG1sUEsBAi0AFAAGAAgAAAAhAOIxHEvEAAAA3AAAAA8AAAAAAAAAAAAAAAAAmAIAAGRycy9k b3ducmV2LnhtbFBLBQYAAAAABAAEAPUAAACJAwAAAAA= " adj="-11796480,,5400" path="m,1002r5,-5l5,993r,-5l5,983r5,-9l10,969r,-4l10,960r5,-5l15,951r,-9l15,937r4,-5l19,928r,-5l19,918r5,-9l24,904r,-4l24,895r5,-4l29,886r,-5l29,877r5,-5l34,863r,-5l34,853r5,-4l39,844r,-4l39,835r4,-5l43,826r,-5l43,816r5,-9l48,802r,-4l48,793r5,-4l53,784r,-5l53,775r5,-5l58,765r,-4l58,756r5,-5l63,747r,-5l63,738r5,-5l68,728r,-4l68,719r4,-5l72,710r,-5l72,700r5,-4l77,691r,-5l77,682r5,-5l82,673r,-5l82,663r5,-4l87,654r,-5l87,645r5,-5l92,635r,-4l92,626r5,-4l97,617r,-5l101,608r,-5l101,598r,-4l106,589r,-5l106,580r,-5l111,571r,-5l111,561r5,-4l116,552r,-5l116,543r5,-5l121,533r,-4l125,524r,-4l125,515r,-5l130,506r,-5l130,496r5,-4l135,487r,-5l135,478r5,-5l140,469r,-5l140,459r5,l145,455r,-5l145,445r5,-4l150,436r,-5l154,427r,-5l154,418r5,-5l159,408r,-4l164,399r,-5l164,390r5,-5l169,380r,-4l174,371r,-5l174,362r4,-5l178,353r,-5l183,348r,-5l183,339r5,-5l188,329r,-4l193,320r,-5l193,311r5,-5l198,302r,-5l203,297r,-5l203,288r4,-5l207,278r,-4l212,274r,-5l212,264r5,-4l217,255r,-4l222,251r,-5l222,241r5,l227,237r,-5l231,227r,-4l236,218r,-5l236,209r5,l241,204r,-4l246,200r,-5l246,190r5,l251,186r,-5l256,181r,-5l256,172r4,l260,167r,-5l265,162r,-4l265,153r5,l270,149r,-5l275,144r,-5l280,135r,-5l284,125r,-4l289,121r,-5l294,111r,-4l299,107r,-5l299,97r5,l304,93r5,l309,88r4,-4l313,79r5,l318,74r5,l323,70r5,-5l328,60r5,l333,56r4,l337,51r5,l342,46r5,l347,42r5,l352,37r5,l357,33r5,l362,28r4,l371,23r5,l376,19r5,l381,14r5,l390,14r,-5l395,9r5,l400,5r5,l410,5r5,l415,r4,l424,r5,l434,r5,l443,r5,l453,r5,l458,5r5,l468,5r4,l472,9r5,l482,9r5,5l492,14r,5l496,19r5,l501,23r5,l506,28r5,l516,33r5,l521,37r4,l525,42r5,l530,46r5,l535,51r5,l540,56r5,4l550,65r,5l554,70r,4l559,74r,5l564,84r,4l569,88r,5l574,93r,4l578,102r,5l583,107r,4l583,116r5,l588,121r5,4l593,130r5,l598,135r,4l603,139r,5l607,149r,4l612,158r,4l617,167r,5l617,176r5,l622,181r,5l627,186r,4l627,195r4,l631,200r,4l636,204r,5l636,213r5,5l641,223r5,4l646,232r5,5l651,241r,5l656,246r,5l656,255r4,5l660,264r,5l665,269r,5l665,278r5,5l670,288r,4l675,292r,5l675,302r5,4l680,311r,4l684,320r,5l684,329r5,l689,334r,5l694,343r,5l694,353r5,4l699,362r,4l704,371r,5l704,380r5,5l709,390r,4l713,399r,5l713,408r5,5l718,418r,4l723,427r,4l723,436r5,5l728,445r,5l733,455r,4l733,464r4,5l737,473r,5l737,482r5,l742,487r,5l742,496r5,5l747,506r,4e" filled="f" strokecolor="purple" strokeweight="1.5pt">
                    <v:stroke joinstyle="round"/>
                    <v:formulas/>
                    <v:path arrowok="t" o:connecttype="custom" o:connectlocs="10,969;19,932;24,895;34,858;43,826;53,789;58,756;68,724;77,691;87,659;92,626;101,594;111,561;121,529;130,496;140,464;150,436;159,404;174,371;183,343;193,311;207,283;217,255;227,232;241,204;251,181;265,162;275,139;294,111;309,93;323,70;342,51;357,33;381,19;400,5;429,0;458,5;487,14;506,28;530,42;550,65;564,88;583,107;598,130;612,158;622,186;636,204;651,237;660,264;670,292;684,320;694,348;704,380;718,413;728,445;737,478;747,506" o:connectangles="0,0,0,0,0,0,0,0,0,0,0,0,0,0,0,0,0,0,0,0,0,0,0,0,0,0,0,0,0,0,0,0,0,0,0,0,0,0,0,0,0,0,0,0,0,0,0,0,0,0,0,0,0,0,0,0,0" textboxrect="0,0,747,1002"/>
                    <v:textbox>
                      <w:txbxContent>
                        <w:p w:rsidR="000B3CEF" w:rsidRDefault="000B3CEF" w:rsidP="005E4873">
                          <w:pPr>
                            <w:jc w:val="center"/>
                          </w:pPr>
                        </w:p>
                      </w:txbxContent>
                    </v:textbox>
                  </v:shape>
                  <v:shape id="Freeform 634" o:spid="_x0000_s1130" style="position:absolute;left:4153;top:6896;width:125;height:492;visibility:visible;mso-wrap-style:square;v-text-anchor:top" coordsize="125,492"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GM1MIA AADcAAAADwAAAGRycy9kb3ducmV2LnhtbERPS2sCMRC+F/wPYQRvNWvVardGEVHbW32212Ez7i7d TJYk6vrvjVDobT6+50xmjanEhZwvLSvodRMQxJnVJecKDvvV8xiED8gaK8uk4EYeZtPW0wRTba+8 pcsu5CKGsE9RQRFCnUrps4IM+q6tiSN3ss5giNDlUju8xnBTyZckeZUGS44NBda0KCj73Z2Ngrfe UK8/TsefzfDbfZVL2ozq21ypTruZv4MI1IR/8Z/7U8f5gz48nokXyOkdAAD//wMAUEsBAi0AFAAG AAgAAAAhAPD3irv9AAAA4gEAABMAAAAAAAAAAAAAAAAAAAAAAFtDb250ZW50X1R5cGVzXS54bWxQ SwECLQAUAAYACAAAACEAMd1fYdIAAACPAQAACwAAAAAAAAAAAAAAAAAuAQAAX3JlbHMvLnJlbHNQ SwECLQAUAAYACAAAACEAMy8FnkEAAAA5AAAAEAAAAAAAAAAAAAAAAAApAgAAZHJzL3NoYXBleG1s LnhtbFBLAQItABQABgAIAAAAIQD9cYzUwgAAANwAAAAPAAAAAAAAAAAAAAAAAJgCAABkcnMvZG93 bnJldi54bWxQSwUGAAAAAAQABAD1AAAAhwMAAAAA " adj="-11796480,,5400" path="m,l5,5r,5l5,14r,5l10,23r,5l10,33r5,4l15,42r,5l15,51r4,5l19,61r,4l24,70r,4l24,79r,5l29,88r,5l29,98r,4l34,107r,5l34,116r5,5l39,125r,5l39,135r4,4l43,144r,5l43,153r5,5l48,163r,4l48,172r5,4l53,181r,5l53,190r5,5l58,200r,4l58,209r5,5l63,218r,5l63,228r5,4l68,237r,4l68,246r4,5l72,255r,5l72,265r5,4l77,274r,5l77,283r5,5l82,297r,5l82,306r5,5l87,316r,4l87,325r5,5l92,334r,5l92,343r4,5l96,357r,5l96,367r5,4l101,376r,5l101,385r5,5l106,394r,10l106,408r,5l111,418r,4l111,427r,5l116,441r,4l116,450r,5l121,459r,5l121,473r,5l125,483r,4l125,492e" filled="f" strokecolor="purple" strokeweight="1.5pt">
                    <v:stroke joinstyle="round"/>
                    <v:formulas/>
                    <v:path arrowok="t" o:connecttype="custom" o:connectlocs="5,5;5,14;10,23;10,33;15,42;15,51;19,61;24,70;24,79;29,88;29,98;34,107;34,116;39,125;39,135;43,144;43,153;48,163;48,172;53,181;53,190;58,200;58,209;63,218;63,228;68,237;68,246;72,255;72,265;77,274;77,283;82,297;82,306;87,316;87,325;92,334;92,343;96,357;96,367;101,376;101,385;106,394;106,408;111,418;111,427;116,441;116,450;121,459;121,473;125,483;125,492" o:connectangles="0,0,0,0,0,0,0,0,0,0,0,0,0,0,0,0,0,0,0,0,0,0,0,0,0,0,0,0,0,0,0,0,0,0,0,0,0,0,0,0,0,0,0,0,0,0,0,0,0,0,0" textboxrect="0,0,125,492"/>
                    <v:textbox>
                      <w:txbxContent>
                        <w:p w:rsidR="000B3CEF" w:rsidRDefault="000B3CEF" w:rsidP="005E4873">
                          <w:pPr>
                            <w:jc w:val="center"/>
                          </w:pPr>
                        </w:p>
                      </w:txbxContent>
                    </v:textbox>
                  </v:shape>
                </v:group>
                <v:line id="Line 635" o:spid="_x0000_s1131" style="position:absolute;visibility:visible;mso-wrap-style:square" from="7442,6559" to="7442,81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fmVsIAAADcAAAADwAAAGRycy9kb3ducmV2LnhtbERP24rCMBB9F/Yfwgi+aaoU0a6xFGFB VljwBj7ONmNbbCalyWrXrzeC4NscznUWaWdqcaXWVZYVjEcRCOLc6ooLBYf913AGwnlkjbVlUvBP DtLlR2+BibY33tJ15wsRQtglqKD0vkmkdHlJBt3INsSBO9vWoA+wLaRu8RbCTS0nUTSVBisODSU2 tCopv+z+jAKUq7ufbbtNPD8aefrJpsff+7dSg36XfYLw1Pm3+OVe6zA/juH5TLhALh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ifmVsIAAADcAAAADwAAAAAAAAAAAAAA AAChAgAAZHJzL2Rvd25yZXYueG1sUEsFBgAAAAAEAAQA+QAAAJADAAAAAA== ">
                  <v:stroke startarrow="block"/>
                </v:line>
                <v:group id="Group 636" o:spid="_x0000_s1132" style="position:absolute;left:6574;top:7259;width:2270;height:400" coordorigin="6364,6884" coordsize="2270,4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dmABMMAAADcAAAADwAAAGRycy9kb3ducmV2LnhtbERPS4vCMBC+C/6HMIK3 Na2usnSNIqLiQRZ8wLK3oRnbYjMpTWzrv98Igrf5+J4zX3amFA3VrrCsIB5FIIhTqwvOFFzO248v EM4jaywtk4IHOVgu+r05Jtq2fKTm5DMRQtglqCD3vkqkdGlOBt3IVsSBu9raoA+wzqSusQ3hppTj KJpJgwWHhhwrWueU3k53o2DXYruaxJvmcLuuH3/n6c/vISalhoNu9Q3CU+ff4pd7r8P8zyk8nwkX yMU/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N2YAEwwAAANwAAAAP AAAAAAAAAAAAAAAAAKoCAABkcnMvZG93bnJldi54bWxQSwUGAAAAAAQABAD6AAAAmgMAAAAA ">
                  <v:line id="Line 637" o:spid="_x0000_s1133" style="position:absolute;visibility:visible;mso-wrap-style:square" from="6364,6884" to="8164,68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5UZcMAAADcAAAADwAAAGRycy9kb3ducmV2LnhtbERPS2sCMRC+C/0PYQreNKuIj61RiovQ Q1twlZ6nm+lm6WaybOKa/vumUPA2H99ztvtoWzFQ7xvHCmbTDARx5XTDtYLL+ThZg/ABWWPrmBT8 kIf97mG0xVy7G59oKEMtUgj7HBWYELpcSl8ZsuinriNO3JfrLYYE+1rqHm8p3LZynmVLabHh1GCw o4Oh6ru8WgUrU5zkShav5/diaGab+BY/PjdKjR/j8xOIQDHcxf/uF53mL5bw90y6QO5+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wOVGXDAAAA3AAAAA8AAAAAAAAAAAAA AAAAoQIAAGRycy9kb3ducmV2LnhtbFBLBQYAAAAABAAEAPkAAACRAwAAAAA= ">
                    <v:stroke endarrow="block"/>
                  </v:line>
                  <v:shape id="Text Box 638" o:spid="_x0000_s1134" type="#_x0000_t202" style="position:absolute;left:8274;top:6924;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Zfc+cMA AADcAAAADwAAAGRycy9kb3ducmV2LnhtbERPS2sCMRC+F/wPYQRvNavYKqtRRBAK7aWrF2/jZvah m8mSpLvb/vqmUPA2H99zNrvBNKIj52vLCmbTBARxbnXNpYLz6fi8AuEDssbGMin4Jg+77ehpg6m2 PX9Sl4VSxBD2KSqoQmhTKX1ekUE/tS1x5ArrDIYIXSm1wz6Gm0bOk+RVGqw5NlTY0qGi/J59GQXD S3a+FMfCOUsf+59b+d53y6tSk/GwX4MINISH+N/9puP8xRL+nokXyO0vAAAA//8DAFBLAQItABQA BgAIAAAAIQDw94q7/QAAAOIBAAATAAAAAAAAAAAAAAAAAAAAAABbQ29udGVudF9UeXBlc10ueG1s UEsBAi0AFAAGAAgAAAAhADHdX2HSAAAAjwEAAAsAAAAAAAAAAAAAAAAALgEAAF9yZWxzLy5yZWxz UEsBAi0AFAAGAAgAAAAhADMvBZ5BAAAAOQAAABAAAAAAAAAAAAAAAAAAKQIAAGRycy9zaGFwZXht bC54bWxQSwECLQAUAAYACAAAACEAvZfc+cMAAADcAAAADwAAAAAAAAAAAAAAAACYAgAAZHJzL2Rv d25yZXYueG1sUEsFBgAAAAAEAAQA9QAAAIgDAAAAAA== " filled="f" stroked="f">
                    <v:textbox inset=".5mm,0,.5mm,0">
                      <w:txbxContent>
                        <w:p w:rsidR="000B3CEF" w:rsidRPr="009465C6" w:rsidRDefault="000B3CEF" w:rsidP="005E4873">
                          <w:r>
                            <w:t>x</w:t>
                          </w:r>
                        </w:p>
                      </w:txbxContent>
                    </v:textbox>
                  </v:shape>
                </v:group>
                <v:shape id="Text Box 639" o:spid="_x0000_s1135" type="#_x0000_t202" style="position:absolute;left:7284;top:6234;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AhIi8UA AADcAAAADwAAAGRycy9kb3ducmV2LnhtbESPT0vDQBDF74LfYRnBm90oWiVmU4pQEOzFtBdvY3by R7OzYXdNYj+9cxB6m+G9ee83xWZxg5ooxN6zgdtVBoq49rbn1sDxsLt5AhUTssXBMxn4pQib8vKi wNz6md9pqlKrJIRjjga6lMZc61h35DCu/EgsWuODwyRraLUNOEu4G/Rdlq21w56locORXjqqv6sf Z2B5qI4fza4JwdN+e/pq3+bp8dOY66tl+wwq0ZLO5v/rVyv490Irz8gEuvwDAAD//wMAUEsBAi0A FAAGAAgAAAAhAPD3irv9AAAA4gEAABMAAAAAAAAAAAAAAAAAAAAAAFtDb250ZW50X1R5cGVzXS54 bWxQSwECLQAUAAYACAAAACEAMd1fYdIAAACPAQAACwAAAAAAAAAAAAAAAAAuAQAAX3JlbHMvLnJl bHNQSwECLQAUAAYACAAAACEAMy8FnkEAAAA5AAAAEAAAAAAAAAAAAAAAAAApAgAAZHJzL3NoYXBl eG1sLnhtbFBLAQItABQABgAIAAAAIQDMCEiLxQAAANwAAAAPAAAAAAAAAAAAAAAAAJgCAABkcnMv ZG93bnJldi54bWxQSwUGAAAAAAQABAD1AAAAigMAAAAA " filled="f" stroked="f">
                  <v:textbox inset=".5mm,0,.5mm,0">
                    <w:txbxContent>
                      <w:p w:rsidR="000B3CEF" w:rsidRPr="009465C6" w:rsidRDefault="000B3CEF" w:rsidP="005E4873">
                        <w:r>
                          <w:t>y</w:t>
                        </w:r>
                      </w:p>
                    </w:txbxContent>
                  </v:textbox>
                </v:shape>
                <v:shape id="Text Box 640" o:spid="_x0000_s1136" type="#_x0000_t202" style="position:absolute;left:7524;top:7239;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0TtEMMA AADcAAAADwAAAGRycy9kb3ducmV2LnhtbERPS2sCMRC+C/0PYQreNGupra5GkYIgtJduvXgbN7MP 3UyWJN3d+uubQsHbfHzPWW8H04iOnK8tK5hNExDEudU1lwqOX/vJAoQPyBoby6TghzxsNw+jNaba 9vxJXRZKEUPYp6igCqFNpfR5RQb91LbEkSusMxgidKXUDvsYbhr5lCQv0mDNsaHClt4qyq/Zt1Ew zLPjqdgXzln62N0u5XvfvZ6VGj8OuxWIQEO4i//dBx3nPy/h75l4gdz8AgAA//8DAFBLAQItABQA BgAIAAAAIQDw94q7/QAAAOIBAAATAAAAAAAAAAAAAAAAAAAAAABbQ29udGVudF9UeXBlc10ueG1s UEsBAi0AFAAGAAgAAAAhADHdX2HSAAAAjwEAAAsAAAAAAAAAAAAAAAAALgEAAF9yZWxzLy5yZWxz UEsBAi0AFAAGAAgAAAAhADMvBZ5BAAAAOQAAABAAAAAAAAAAAAAAAAAAKQIAAGRycy9zaGFwZXht bC54bWxQSwECLQAUAAYACAAAACEAo0TtEMMAAADcAAAADwAAAAAAAAAAAAAAAACYAgAAZHJzL2Rv d25yZXYueG1sUEsFBgAAAAAEAAQA9QAAAIgDAAAAAA== " filled="f" stroked="f">
                  <v:textbox inset=".5mm,0,.5mm,0">
                    <w:txbxContent>
                      <w:p w:rsidR="000B3CEF" w:rsidRPr="00EC5784" w:rsidRDefault="000B3CEF" w:rsidP="005E4873">
                        <w:pPr>
                          <w:rPr>
                            <w:sz w:val="18"/>
                            <w:szCs w:val="18"/>
                          </w:rPr>
                        </w:pPr>
                        <w:r w:rsidRPr="00EC5784">
                          <w:rPr>
                            <w:sz w:val="18"/>
                            <w:szCs w:val="18"/>
                          </w:rPr>
                          <w:t>O</w:t>
                        </w:r>
                      </w:p>
                    </w:txbxContent>
                  </v:textbox>
                </v:shape>
                <w10:anchorlock/>
              </v:group>
            </w:pict>
          </mc:Fallback>
        </mc:AlternateContent>
      </w:r>
    </w:p>
    <w:p w:rsidR="005E4873" w:rsidRPr="00F90D9F" w:rsidRDefault="005E4873" w:rsidP="005E4873">
      <w:pPr>
        <w:tabs>
          <w:tab w:val="left" w:pos="5670"/>
        </w:tabs>
        <w:ind w:left="993"/>
        <w:rPr>
          <w:sz w:val="24"/>
          <w:szCs w:val="24"/>
          <w:lang w:val="sv-SE"/>
        </w:rPr>
      </w:pPr>
      <w:r w:rsidRPr="00F90D9F">
        <w:rPr>
          <w:b/>
          <w:sz w:val="24"/>
          <w:szCs w:val="24"/>
          <w:lang w:val="sv-SE"/>
        </w:rPr>
        <w:t xml:space="preserve">A. </w:t>
      </w:r>
      <w:r w:rsidRPr="00F90D9F">
        <w:rPr>
          <w:position w:val="-8"/>
          <w:sz w:val="24"/>
          <w:szCs w:val="24"/>
        </w:rPr>
        <w:object w:dxaOrig="1780" w:dyaOrig="300">
          <v:shape id="_x0000_i1644" type="#_x0000_t75" style="width:89.65pt;height:14.95pt" o:ole="">
            <v:imagedata r:id="rId1286" o:title=""/>
          </v:shape>
          <o:OLEObject Type="Embed" ProgID="Equation.DSMT4" ShapeID="_x0000_i1644" DrawAspect="Content" ObjectID="_1817111179" r:id="rId1287"/>
        </w:object>
      </w:r>
      <w:r w:rsidRPr="00F90D9F">
        <w:rPr>
          <w:sz w:val="24"/>
          <w:szCs w:val="24"/>
        </w:rPr>
        <w:t xml:space="preserve">  </w:t>
      </w:r>
      <w:r w:rsidRPr="00F90D9F">
        <w:rPr>
          <w:sz w:val="24"/>
          <w:szCs w:val="24"/>
        </w:rPr>
        <w:tab/>
      </w:r>
      <w:r w:rsidRPr="00F90D9F">
        <w:rPr>
          <w:b/>
          <w:sz w:val="24"/>
          <w:szCs w:val="24"/>
          <w:lang w:val="sv-SE"/>
        </w:rPr>
        <w:t xml:space="preserve">B. </w:t>
      </w:r>
      <w:r w:rsidRPr="00F90D9F">
        <w:rPr>
          <w:position w:val="-8"/>
          <w:sz w:val="24"/>
          <w:szCs w:val="24"/>
        </w:rPr>
        <w:object w:dxaOrig="1780" w:dyaOrig="300">
          <v:shape id="_x0000_i1645" type="#_x0000_t75" style="width:89.65pt;height:14.95pt" o:ole="">
            <v:imagedata r:id="rId1288" o:title=""/>
          </v:shape>
          <o:OLEObject Type="Embed" ProgID="Equation.DSMT4" ShapeID="_x0000_i1645" DrawAspect="Content" ObjectID="_1817111180" r:id="rId1289"/>
        </w:object>
      </w:r>
    </w:p>
    <w:p w:rsidR="005E4873" w:rsidRPr="00F90D9F" w:rsidRDefault="005E4873" w:rsidP="005E4873">
      <w:pPr>
        <w:tabs>
          <w:tab w:val="left" w:pos="5670"/>
        </w:tabs>
        <w:ind w:left="993"/>
        <w:rPr>
          <w:sz w:val="24"/>
          <w:szCs w:val="24"/>
        </w:rPr>
      </w:pPr>
      <w:r w:rsidRPr="00F90D9F">
        <w:rPr>
          <w:b/>
          <w:sz w:val="24"/>
          <w:szCs w:val="24"/>
          <w:lang w:val="sv-SE"/>
        </w:rPr>
        <w:t xml:space="preserve">C. </w:t>
      </w:r>
      <w:r w:rsidRPr="00F90D9F">
        <w:rPr>
          <w:position w:val="-8"/>
          <w:sz w:val="24"/>
          <w:szCs w:val="24"/>
        </w:rPr>
        <w:object w:dxaOrig="1780" w:dyaOrig="300">
          <v:shape id="_x0000_i1646" type="#_x0000_t75" style="width:89.65pt;height:14.95pt" o:ole="">
            <v:imagedata r:id="rId1290" o:title=""/>
          </v:shape>
          <o:OLEObject Type="Embed" ProgID="Equation.DSMT4" ShapeID="_x0000_i1646" DrawAspect="Content" ObjectID="_1817111181" r:id="rId1291"/>
        </w:object>
      </w:r>
      <w:r w:rsidRPr="00F90D9F">
        <w:rPr>
          <w:sz w:val="24"/>
          <w:szCs w:val="24"/>
        </w:rPr>
        <w:tab/>
      </w:r>
      <w:r w:rsidRPr="00F90D9F">
        <w:rPr>
          <w:b/>
          <w:sz w:val="24"/>
          <w:szCs w:val="24"/>
          <w:u w:val="single"/>
          <w:lang w:val="sv-SE"/>
        </w:rPr>
        <w:t>D.</w:t>
      </w:r>
      <w:r w:rsidRPr="00F90D9F">
        <w:rPr>
          <w:b/>
          <w:sz w:val="24"/>
          <w:szCs w:val="24"/>
          <w:lang w:val="sv-SE"/>
        </w:rPr>
        <w:t xml:space="preserve"> </w:t>
      </w:r>
      <w:r w:rsidRPr="00F90D9F">
        <w:rPr>
          <w:position w:val="-8"/>
          <w:sz w:val="24"/>
          <w:szCs w:val="24"/>
        </w:rPr>
        <w:object w:dxaOrig="1780" w:dyaOrig="300">
          <v:shape id="_x0000_i1647" type="#_x0000_t75" style="width:89.65pt;height:14.95pt" o:ole="">
            <v:imagedata r:id="rId1292" o:title=""/>
          </v:shape>
          <o:OLEObject Type="Embed" ProgID="Equation.DSMT4" ShapeID="_x0000_i1647" DrawAspect="Content" ObjectID="_1817111182" r:id="rId1293"/>
        </w:object>
      </w:r>
    </w:p>
    <w:p w:rsidR="00581253" w:rsidRPr="00F90D9F" w:rsidRDefault="009B3EEA" w:rsidP="009B3EEA">
      <w:pPr>
        <w:tabs>
          <w:tab w:val="left" w:pos="992"/>
        </w:tabs>
        <w:spacing w:before="120" w:line="259" w:lineRule="auto"/>
        <w:jc w:val="both"/>
        <w:rPr>
          <w:sz w:val="24"/>
          <w:szCs w:val="24"/>
          <w:lang w:val="vi-VN"/>
        </w:rPr>
      </w:pPr>
      <w:r w:rsidRPr="00F90D9F">
        <w:rPr>
          <w:b/>
          <w:sz w:val="24"/>
          <w:szCs w:val="24"/>
          <w:lang w:val="fr-FR"/>
        </w:rPr>
        <w:t>Câu 2</w:t>
      </w:r>
      <w:r w:rsidR="00BE6AEA" w:rsidRPr="00F90D9F">
        <w:rPr>
          <w:b/>
          <w:sz w:val="24"/>
          <w:szCs w:val="24"/>
          <w:lang w:val="fr-FR"/>
        </w:rPr>
        <w:t>7</w:t>
      </w:r>
      <w:r w:rsidRPr="00F90D9F">
        <w:rPr>
          <w:b/>
          <w:sz w:val="24"/>
          <w:szCs w:val="24"/>
          <w:lang w:val="fr-FR"/>
        </w:rPr>
        <w:t xml:space="preserve">. </w:t>
      </w:r>
      <w:r w:rsidR="00581253" w:rsidRPr="00F90D9F">
        <w:rPr>
          <w:sz w:val="24"/>
          <w:szCs w:val="24"/>
          <w:lang w:val="vi-VN"/>
        </w:rPr>
        <w:t xml:space="preserve">Cho hàm số </w:t>
      </w:r>
      <w:r w:rsidR="00581253" w:rsidRPr="00F90D9F">
        <w:rPr>
          <w:position w:val="-10"/>
          <w:sz w:val="24"/>
          <w:szCs w:val="24"/>
        </w:rPr>
        <w:object w:dxaOrig="1540" w:dyaOrig="360">
          <v:shape id="_x0000_i1648" type="#_x0000_t75" style="width:77.45pt;height:18.35pt" o:ole="">
            <v:imagedata r:id="rId1294" o:title=""/>
          </v:shape>
          <o:OLEObject Type="Embed" ProgID="Equation.DSMT4" ShapeID="_x0000_i1648" DrawAspect="Content" ObjectID="_1817111183" r:id="rId1295"/>
        </w:object>
      </w:r>
      <w:r w:rsidR="00581253" w:rsidRPr="00F90D9F">
        <w:rPr>
          <w:sz w:val="24"/>
          <w:szCs w:val="24"/>
          <w:lang w:val="vi-VN"/>
        </w:rPr>
        <w:t xml:space="preserve"> có đồ thị như hình dưới đây. Khẳng định nào sau đây là đúng?</w:t>
      </w:r>
    </w:p>
    <w:p w:rsidR="00581253" w:rsidRPr="00F90D9F" w:rsidRDefault="00581253" w:rsidP="00581253">
      <w:pPr>
        <w:tabs>
          <w:tab w:val="left" w:pos="992"/>
        </w:tabs>
        <w:ind w:left="992"/>
        <w:jc w:val="center"/>
        <w:rPr>
          <w:sz w:val="24"/>
          <w:szCs w:val="24"/>
          <w:lang w:val="vi-VN"/>
        </w:rPr>
      </w:pPr>
      <w:r w:rsidRPr="00F90D9F">
        <w:rPr>
          <w:noProof/>
          <w:sz w:val="24"/>
          <w:szCs w:val="24"/>
        </w:rPr>
        <mc:AlternateContent>
          <mc:Choice Requires="wpg">
            <w:drawing>
              <wp:inline distT="0" distB="0" distL="0" distR="0" wp14:anchorId="4FAE4323" wp14:editId="6B528355">
                <wp:extent cx="1793240" cy="1615440"/>
                <wp:effectExtent l="0" t="0" r="0" b="22860"/>
                <wp:docPr id="159" name="Group 1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3240" cy="1615440"/>
                          <a:chOff x="850" y="5314"/>
                          <a:chExt cx="3185" cy="2963"/>
                        </a:xfrm>
                      </wpg:grpSpPr>
                      <wps:wsp>
                        <wps:cNvPr id="160" name="AutoShape 19"/>
                        <wps:cNvCnPr>
                          <a:cxnSpLocks noChangeShapeType="1"/>
                        </wps:cNvCnPr>
                        <wps:spPr bwMode="auto">
                          <a:xfrm flipV="1">
                            <a:off x="1520" y="5415"/>
                            <a:ext cx="1" cy="2862"/>
                          </a:xfrm>
                          <a:prstGeom prst="straightConnector1">
                            <a:avLst/>
                          </a:prstGeom>
                          <a:noFill/>
                          <a:ln w="9525">
                            <a:solidFill>
                              <a:srgbClr val="4E6128"/>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1" name="AutoShape 20"/>
                        <wps:cNvCnPr>
                          <a:cxnSpLocks noChangeShapeType="1"/>
                        </wps:cNvCnPr>
                        <wps:spPr bwMode="auto">
                          <a:xfrm>
                            <a:off x="850" y="7271"/>
                            <a:ext cx="3090" cy="0"/>
                          </a:xfrm>
                          <a:prstGeom prst="straightConnector1">
                            <a:avLst/>
                          </a:prstGeom>
                          <a:noFill/>
                          <a:ln w="9525">
                            <a:solidFill>
                              <a:srgbClr val="4E6128"/>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2" name="Freeform 21"/>
                        <wps:cNvSpPr>
                          <a:spLocks/>
                        </wps:cNvSpPr>
                        <wps:spPr bwMode="auto">
                          <a:xfrm>
                            <a:off x="1458" y="5879"/>
                            <a:ext cx="2094" cy="2230"/>
                          </a:xfrm>
                          <a:custGeom>
                            <a:avLst/>
                            <a:gdLst>
                              <a:gd name="T0" fmla="*/ 0 w 2094"/>
                              <a:gd name="T1" fmla="*/ 2230 h 2230"/>
                              <a:gd name="T2" fmla="*/ 981 w 2094"/>
                              <a:gd name="T3" fmla="*/ 13 h 2230"/>
                              <a:gd name="T4" fmla="*/ 2094 w 2094"/>
                              <a:gd name="T5" fmla="*/ 2151 h 2230"/>
                            </a:gdLst>
                            <a:ahLst/>
                            <a:cxnLst>
                              <a:cxn ang="0">
                                <a:pos x="T0" y="T1"/>
                              </a:cxn>
                              <a:cxn ang="0">
                                <a:pos x="T2" y="T3"/>
                              </a:cxn>
                              <a:cxn ang="0">
                                <a:pos x="T4" y="T5"/>
                              </a:cxn>
                            </a:cxnLst>
                            <a:rect l="0" t="0" r="r" b="b"/>
                            <a:pathLst>
                              <a:path w="2094" h="2230">
                                <a:moveTo>
                                  <a:pt x="0" y="2230"/>
                                </a:moveTo>
                                <a:cubicBezTo>
                                  <a:pt x="316" y="1128"/>
                                  <a:pt x="632" y="26"/>
                                  <a:pt x="981" y="13"/>
                                </a:cubicBezTo>
                                <a:cubicBezTo>
                                  <a:pt x="1330" y="0"/>
                                  <a:pt x="1712" y="1075"/>
                                  <a:pt x="2094" y="2151"/>
                                </a:cubicBezTo>
                              </a:path>
                            </a:pathLst>
                          </a:custGeom>
                          <a:noFill/>
                          <a:ln w="12700" cap="flat" cmpd="sng">
                            <a:solidFill>
                              <a:srgbClr val="00206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B3CEF" w:rsidRDefault="000B3CEF" w:rsidP="00581253">
                              <w:pPr>
                                <w:jc w:val="center"/>
                              </w:pPr>
                            </w:p>
                          </w:txbxContent>
                        </wps:txbx>
                        <wps:bodyPr rot="0" vert="horz" wrap="square" lIns="91440" tIns="45720" rIns="91440" bIns="45720" anchor="t" anchorCtr="0" upright="1">
                          <a:noAutofit/>
                        </wps:bodyPr>
                      </wps:wsp>
                      <wps:wsp>
                        <wps:cNvPr id="163" name="Text Box 22"/>
                        <wps:cNvSpPr txBox="1">
                          <a:spLocks noChangeArrowheads="1"/>
                        </wps:cNvSpPr>
                        <wps:spPr bwMode="auto">
                          <a:xfrm>
                            <a:off x="1007" y="7218"/>
                            <a:ext cx="592"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dash"/>
                                <a:miter lim="800000"/>
                                <a:headEnd/>
                                <a:tailEnd/>
                              </a14:hiddenLine>
                            </a:ext>
                            <a:ext uri="{AF507438-7753-43E0-B8FC-AC1667EBCBE1}">
                              <a14:hiddenEffects xmlns:a14="http://schemas.microsoft.com/office/drawing/2010/main">
                                <a:effectLst/>
                              </a14:hiddenEffects>
                            </a:ext>
                          </a:extLst>
                        </wps:spPr>
                        <wps:txbx>
                          <w:txbxContent>
                            <w:p w:rsidR="000B3CEF" w:rsidRDefault="000B3CEF" w:rsidP="00581253">
                              <w:r w:rsidRPr="00CA2D6C">
                                <w:rPr>
                                  <w:position w:val="-10"/>
                                </w:rPr>
                                <w:object w:dxaOrig="220" w:dyaOrig="260">
                                  <v:shape id="_x0000_i3977" type="#_x0000_t75" style="width:10.85pt;height:12.9pt" o:ole="">
                                    <v:imagedata r:id="rId1296" o:title=""/>
                                  </v:shape>
                                  <o:OLEObject Type="Embed" ProgID="Equation.DSMT4" ShapeID="_x0000_i3977" DrawAspect="Content" ObjectID="_1817113504" r:id="rId1297"/>
                                </w:object>
                              </w:r>
                            </w:p>
                          </w:txbxContent>
                        </wps:txbx>
                        <wps:bodyPr rot="0" vert="horz" wrap="square" lIns="91440" tIns="45720" rIns="91440" bIns="45720" anchor="t" anchorCtr="0" upright="1">
                          <a:noAutofit/>
                        </wps:bodyPr>
                      </wps:wsp>
                      <wps:wsp>
                        <wps:cNvPr id="164" name="Text Box 23"/>
                        <wps:cNvSpPr txBox="1">
                          <a:spLocks noChangeArrowheads="1"/>
                        </wps:cNvSpPr>
                        <wps:spPr bwMode="auto">
                          <a:xfrm>
                            <a:off x="3546" y="7198"/>
                            <a:ext cx="489" cy="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dash"/>
                                <a:miter lim="800000"/>
                                <a:headEnd/>
                                <a:tailEnd/>
                              </a14:hiddenLine>
                            </a:ext>
                            <a:ext uri="{AF507438-7753-43E0-B8FC-AC1667EBCBE1}">
                              <a14:hiddenEffects xmlns:a14="http://schemas.microsoft.com/office/drawing/2010/main">
                                <a:effectLst/>
                              </a14:hiddenEffects>
                            </a:ext>
                          </a:extLst>
                        </wps:spPr>
                        <wps:txbx>
                          <w:txbxContent>
                            <w:p w:rsidR="000B3CEF" w:rsidRDefault="000B3CEF" w:rsidP="00581253">
                              <w:r w:rsidRPr="00CA2D6C">
                                <w:rPr>
                                  <w:position w:val="-6"/>
                                </w:rPr>
                                <w:object w:dxaOrig="200" w:dyaOrig="220">
                                  <v:shape id="_x0000_i3978" type="#_x0000_t75" style="width:9.5pt;height:10.85pt" o:ole="">
                                    <v:imagedata r:id="rId1298" o:title=""/>
                                  </v:shape>
                                  <o:OLEObject Type="Embed" ProgID="Equation.DSMT4" ShapeID="_x0000_i3978" DrawAspect="Content" ObjectID="_1817113505" r:id="rId1299"/>
                                </w:object>
                              </w:r>
                            </w:p>
                          </w:txbxContent>
                        </wps:txbx>
                        <wps:bodyPr rot="0" vert="horz" wrap="square" lIns="91440" tIns="45720" rIns="91440" bIns="45720" anchor="t" anchorCtr="0" upright="1">
                          <a:noAutofit/>
                        </wps:bodyPr>
                      </wps:wsp>
                      <wps:wsp>
                        <wps:cNvPr id="165" name="Text Box 24"/>
                        <wps:cNvSpPr txBox="1">
                          <a:spLocks noChangeArrowheads="1"/>
                        </wps:cNvSpPr>
                        <wps:spPr bwMode="auto">
                          <a:xfrm>
                            <a:off x="1070" y="5314"/>
                            <a:ext cx="509" cy="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dash"/>
                                <a:miter lim="800000"/>
                                <a:headEnd/>
                                <a:tailEnd/>
                              </a14:hiddenLine>
                            </a:ext>
                            <a:ext uri="{AF507438-7753-43E0-B8FC-AC1667EBCBE1}">
                              <a14:hiddenEffects xmlns:a14="http://schemas.microsoft.com/office/drawing/2010/main">
                                <a:effectLst/>
                              </a14:hiddenEffects>
                            </a:ext>
                          </a:extLst>
                        </wps:spPr>
                        <wps:txbx>
                          <w:txbxContent>
                            <w:p w:rsidR="000B3CEF" w:rsidRDefault="000B3CEF" w:rsidP="00581253">
                              <w:r w:rsidRPr="00CA2D6C">
                                <w:rPr>
                                  <w:position w:val="-10"/>
                                </w:rPr>
                                <w:object w:dxaOrig="220" w:dyaOrig="260">
                                  <v:shape id="_x0000_i3979" type="#_x0000_t75" style="width:10.85pt;height:12.9pt" o:ole="">
                                    <v:imagedata r:id="rId1300" o:title=""/>
                                  </v:shape>
                                  <o:OLEObject Type="Embed" ProgID="Equation.DSMT4" ShapeID="_x0000_i3979" DrawAspect="Content" ObjectID="_1817113506" r:id="rId1301"/>
                                </w:object>
                              </w:r>
                            </w:p>
                          </w:txbxContent>
                        </wps:txbx>
                        <wps:bodyPr rot="0" vert="horz" wrap="square" lIns="91440" tIns="45720" rIns="91440" bIns="45720" anchor="t" anchorCtr="0" upright="1">
                          <a:noAutofit/>
                        </wps:bodyPr>
                      </wps:wsp>
                    </wpg:wgp>
                  </a:graphicData>
                </a:graphic>
              </wp:inline>
            </w:drawing>
          </mc:Choice>
          <mc:Fallback>
            <w:pict>
              <v:group id="Group 159" o:spid="_x0000_s1137" style="width:141.2pt;height:127.2pt;mso-position-horizontal-relative:char;mso-position-vertical-relative:line" coordorigin="850,5314" coordsize="3185,296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PUnj1QYAADMiAAAOAAAAZHJzL2Uyb0RvYy54bWzsWm1v2zYQ/j5g/4HQxwGuRb3LqDMkfikG dFuBZttnWpItYZKoUXTsdNh/3x1JyZIbD11TdCvqBEhI8XS8O5IPnzv75ffHqiQPmWgLXs8t+sK2 SFYnPC3q3dz65X49iSzSSlanrOR1Nrces9b6/ubbb14emlnm8JyXaSYIKKnb2aGZW7mUzWw6bZM8 q1j7gjdZDYNbLiomoSt201SwA2ivyqlj28H0wEXaCJ5kbQtPl3rQulH6t9sskT9vt20mSTm3wDap /gr1d4N/pzcv2WwnWJMXiTGDfYQVFStqmLRXtWSSkb0o3lNVFYngLd/KFwmvpny7LZJM+QDeUPvM m1eC7xvly2522DV9mCC0Z3H6aLXJTw9vBClSWDs/tkjNKlgkNS/BBxCeQ7ObgdQr0bxt3gjtIzRf 8+T3Foan5+PY32lhsjn8yFNQyPaSq/Act6JCFeA4OapVeOxXITtKksBDGsau48FiJTBGA+p70FHr lOSwmPhe5MMwjPou9bqhlXndpZGv33XiwMXRKZvpeZWtxjZ0DLZce4pq+7yovs1Zk6nFajFeXVQD sFRH9RaCoIQINYFVgotaRzU51iaqpOaLnNW7TEnfPzYQQaocQZNBt34FOy0sydNRJtuyaH7FFwfx pr5jAudRXweuj7qJWRQ4o5ixWSNa+SrjFcHG3GqlYMUulwte13C8uNAzsIfXrdTB7l7AiWu+LspS rV5Zk8Pcin3HVya1vCxSHESxVuw2i1KQBwbn1FsF1ImMFSMxOA91qpTlGUtXpi1ZUUKbSBUpJgQ/ WDhVlaUWKTPAJWxp28oap8sUMmiDoXeU0FTPYQ+pU/tnbMeraBV5E88JVhPPXi4nt+uFNwnWNPSX 7nKxWNK/0A/qzfIiTbMaXekQhHoftpcMlumz32NIH7PpWLvayWDs2NLbtW+HnhtNwtB3J567sid3 0XoxuV3QIAhXd4u71ZmlK+V9+2mM7UOJVvG9zMTbPD2QtMC94vqxQy3oAOI6oY0/FmHlDpYkkcIi gsvfCpmrfY44gDpGWyGy8desXa9dB6JbQ+z1q2B8O4UKDn+3vnD89YnRZ3/D08c3AreFQYLPBgkQ knNIgHMJlozON5t9YkhQKzQG0NAJFbKoICn0de0Y1gihtwt7h9ndsb7iwBUHgGqdgdYVBy7zOIVv AG7mePfUwOlwYC2yDDkuAbQ8wUDHt9oh2VIEQI90cPY0ARicdur5QMORL0Whoh6n4+7YsWdufsc9 P/HJXt/8qKq734Hipua23KUGxu4BMbZVCcT5uymxyYEoreAICncyAHq9jANzkZzgP/R3KAYx6cXi iF5Q5g6kqHtBFTjWq0KLLugCtngSoz4daIPLo/eW5R1fAFg2EYAWAaLWXV0Nh0t1bmE4INj3mrMp GEcfLwiDwyjcMVWQ+gdhcAmFFXcD45Sw/m8sEkDJznMduGgh19noSDdMoiM4BzaRJ+k9kEMD1wNH Kv6Q3XMlI088vVsumPAkkOw3RXKXvRuKuzRQdlJD42AqpSZwtbNOYGxRT2GVtXQfgpHKpyagLhiK kTDbR6unIdX6qR0adqsHtIMg7sDy4tQYssEk0MVYqOd9fJTMaf/3pIzNNJGlSGjg6DDIWrclk9Cs Gsij2nqnecxFfmvbjg1pgbZjxG/xil2yNtc8WA3pSL1HfA3ZrSGpfprrstmYFl+WBEe/BFY8CtSI JK7Vz/vxHNBCnWeAp1f6nB40OX4ufZbHzVEVDhxbHVy8jTSlRlqPRxPrQtDIuXgHexRqLHA4/tgz ATu2/KGGdDummNoTqTqeHwIJJmI4shmOsDoBVXMLTppuLiT04JV9IzAh7XLdmmOmvS1UNnqy6j/g +XBLaZ5/D9uO3PEj3Hi4TQ0PwFucyCM870w3N31fALjFXBZTXQiWBq7Bq1rP5QoAwreps1DbDhVe hg5VifWJAECGpu9/z+nw9wLhx6tFIVtHBRA2TW0A5xoh5OjB140wMYVq1p0TT9ZBFE68tedP4tCO JjaN7+LA9mJvuR6XEl4Xdfb87LyvtgwyblyWy0CqEvQPuJhSuKL0vVQVkPCTsqigJqfTe9jebPZE dUbddn2ajh5qGPq/ljPG9v6LssIAF1Vt8oRAV1zUheYAWOw5LvZXCJQ3Px8uur6nmWpI4zNc9CIo h2MZxINbSW0GU0Q+gZ4phFxxUYdngCsfxLyuuIhV6zHOfB24qJKzKy52PLCvB0El4hwX+yvks+Ii JNDAqwH8Th+wIYPFT+d8+4qL5rPeAeCdfWzxrIz0iotfKy6qstiXhIvqA3X4ZoKi8uZbFPjVh2Ff 5d2n73rc/A0AAP//AwBQSwMEFAAGAAgAAAAhAEkDjNTdAAAABQEAAA8AAABkcnMvZG93bnJldi54 bWxMj0FLw0AQhe+C/2GZgje7SUylpNmUUtRTEWwF8TbNTpPQ7GzIbpP037t6sZfhDW9475t8PZlW DNS7xrKCeB6BIC6tbrhS8Hl4fVyCcB5ZY2uZFFzJwbq4v8sx03bkDxr2vhIhhF2GCmrvu0xKV9Zk 0M1tRxy8k+0N+rD2ldQ9jiHctDKJomdpsOHQUGNH25rK8/5iFLyNOG6e4pdhdz5tr9+HxfvXLial HmbTZgXC0+T/j+EXP6BDEZiO9sLaiVZBeMT/zeAlyyQFcQxikaYgi1ze0hc/AAAA//8DAFBLAQIt ABQABgAIAAAAIQC2gziS/gAAAOEBAAATAAAAAAAAAAAAAAAAAAAAAABbQ29udGVudF9UeXBlc10u eG1sUEsBAi0AFAAGAAgAAAAhADj9If/WAAAAlAEAAAsAAAAAAAAAAAAAAAAALwEAAF9yZWxzLy5y ZWxzUEsBAi0AFAAGAAgAAAAhAM89SePVBgAAMyIAAA4AAAAAAAAAAAAAAAAALgIAAGRycy9lMm9E b2MueG1sUEsBAi0AFAAGAAgAAAAhAEkDjNTdAAAABQEAAA8AAAAAAAAAAAAAAAAALwkAAGRycy9k b3ducmV2LnhtbFBLBQYAAAAABAAEAPMAAAA5CgAAAAA= ">
                <v:shape id="AutoShape 19" o:spid="_x0000_s1138" type="#_x0000_t32" style="position:absolute;left:1520;top:5415;width:1;height:286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SxoUMUAAADcAAAADwAAAGRycy9kb3ducmV2LnhtbESPQWvCQBCF74X+h2UEb3WjUCmpq0io UlCQ2go5DtlpEszOhuwmpv++cxC8zfDevPfNajO6Rg3UhdqzgfksAUVceFtzaeDne/fyBipEZIuN ZzLwRwE26+enFabW3/iLhnMslYRwSNFAFWObah2KihyGmW+JRfv1ncMoa1dq2+FNwl2jF0my1A5r loYKW8oqKq7n3hnoX4+Hj7nO+n20lzzPL6fFNRuMmU7G7TuoSGN8mO/Xn1bwl4Ivz8gEev0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SxoUMUAAADcAAAADwAAAAAAAAAA AAAAAAChAgAAZHJzL2Rvd25yZXYueG1sUEsFBgAAAAAEAAQA+QAAAJMDAAAAAA== " strokecolor="#4e6128">
                  <v:stroke endarrow="open"/>
                </v:shape>
                <v:shape id="AutoShape 20" o:spid="_x0000_s1139" type="#_x0000_t32" style="position:absolute;left:850;top:7271;width:309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Nie0MIAAADcAAAADwAAAGRycy9kb3ducmV2LnhtbERPS4vCMBC+C/sfwgh7EZvWg12qUcqi sCfBByvehmZsi82kNlHrvzcLC97m43vOfNmbRtypc7VlBUkUgyAurK65VHDYr8dfIJxH1thYJgVP crBcfAzmmGn74C3dd74UIYRdhgoq79tMSldUZNBFtiUO3Nl2Bn2AXSl1h48Qbho5ieOpNFhzaKiw pe+KisvuZhSYZp+keXsc8Wb0ez0lebq6TFKlPod9PgPhqfdv8b/7R4f50wT+ngkXyMUL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wNie0MIAAADcAAAADwAAAAAAAAAAAAAA AAChAgAAZHJzL2Rvd25yZXYueG1sUEsFBgAAAAAEAAQA+QAAAJADAAAAAA== " strokecolor="#4e6128">
                  <v:stroke endarrow="open"/>
                </v:shape>
                <v:shape id="Freeform 21" o:spid="_x0000_s1140" style="position:absolute;left:1458;top:5879;width:2094;height:2230;visibility:visible;mso-wrap-style:square;v-text-anchor:top" coordsize="2094,223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esZIcMA AADcAAAADwAAAGRycy9kb3ducmV2LnhtbERPTWvCQBC9C/6HZYReRDcKikRXkZSCF6WN4nnMjkkw O5tmNxr767uFgrd5vM9ZbTpTiTs1rrSsYDKOQBBnVpecKzgdP0YLEM4ja6wsk4InOdis+70Vxto+ +Ivuqc9FCGEXo4LC+zqW0mUFGXRjWxMH7mobgz7AJpe6wUcIN5WcRtFcGiw5NBRYU1JQdktbo+D8 eUlmk5tJ3/fJ8PDdHo67Wfuj1Nug2y5BeOr8S/zv3ukwfz6Fv2fCBXL9CwAA//8DAFBLAQItABQA BgAIAAAAIQDw94q7/QAAAOIBAAATAAAAAAAAAAAAAAAAAAAAAABbQ29udGVudF9UeXBlc10ueG1s UEsBAi0AFAAGAAgAAAAhADHdX2HSAAAAjwEAAAsAAAAAAAAAAAAAAAAALgEAAF9yZWxzLy5yZWxz UEsBAi0AFAAGAAgAAAAhADMvBZ5BAAAAOQAAABAAAAAAAAAAAAAAAAAAKQIAAGRycy9zaGFwZXht bC54bWxQSwECLQAUAAYACAAAACEA3esZIcMAAADcAAAADwAAAAAAAAAAAAAAAACYAgAAZHJzL2Rv d25yZXYueG1sUEsFBgAAAAAEAAQA9QAAAIgDAAAAAA== " adj="-11796480,,5400" path="m,2230c316,1128,632,26,981,13,1330,,1712,1075,2094,2151e" filled="f" strokecolor="#002060" strokeweight="1pt">
                  <v:stroke joinstyle="round"/>
                  <v:formulas/>
                  <v:path arrowok="t" o:connecttype="custom" o:connectlocs="0,2230;981,13;2094,2151" o:connectangles="0,0,0" textboxrect="0,0,2094,2230"/>
                  <v:textbox>
                    <w:txbxContent>
                      <w:p w:rsidR="000B3CEF" w:rsidRDefault="000B3CEF" w:rsidP="00581253">
                        <w:pPr>
                          <w:jc w:val="center"/>
                        </w:pPr>
                      </w:p>
                    </w:txbxContent>
                  </v:textbox>
                </v:shape>
                <v:shape id="Text Box 22" o:spid="_x0000_s1141" type="#_x0000_t202" style="position:absolute;left:1007;top:7218;width:592;height:4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Qty74A AADcAAAADwAAAGRycy9kb3ducmV2LnhtbERPS4vCMBC+C/sfwgh7s6kuiFRjKcKKV7V4HprpgzaT 0qSP/febhQVv8/E955QuphMTDa6xrGAbxSCIC6sbrhTkz+/NAYTzyBo7y6Tghxyk54/VCRNtZ77T 9PCVCCHsElRQe98nUrqiJoMusj1x4Eo7GPQBDpXUA84h3HRyF8d7abDh0FBjT5eaivYxGgVtmY3V K75l3lKZT2XXztd7rtTnesmOIDwt/i3+d990mL//gr9nwgXy/AsAAP//AwBQSwECLQAUAAYACAAA ACEA8PeKu/0AAADiAQAAEwAAAAAAAAAAAAAAAAAAAAAAW0NvbnRlbnRfVHlwZXNdLnhtbFBLAQIt ABQABgAIAAAAIQAx3V9h0gAAAI8BAAALAAAAAAAAAAAAAAAAAC4BAABfcmVscy8ucmVsc1BLAQIt ABQABgAIAAAAIQAzLwWeQQAAADkAAAAQAAAAAAAAAAAAAAAAACkCAABkcnMvc2hhcGV4bWwueG1s UEsBAi0AFAAGAAgAAAAhADP0Lcu+AAAA3AAAAA8AAAAAAAAAAAAAAAAAmAIAAGRycy9kb3ducmV2 LnhtbFBLBQYAAAAABAAEAPUAAACDAwAAAAA= " filled="f" stroked="f">
                  <v:stroke dashstyle="dash"/>
                  <v:textbox>
                    <w:txbxContent>
                      <w:p w:rsidR="000B3CEF" w:rsidRDefault="000B3CEF" w:rsidP="00581253">
                        <w:r w:rsidRPr="00CA2D6C">
                          <w:rPr>
                            <w:position w:val="-10"/>
                          </w:rPr>
                          <w:object w:dxaOrig="220" w:dyaOrig="260">
                            <v:shape id="_x0000_i3977" type="#_x0000_t75" style="width:11.2pt;height:12.6pt" o:ole="">
                              <v:imagedata r:id="rId1310" o:title=""/>
                            </v:shape>
                            <o:OLEObject Type="Embed" ProgID="Equation.DSMT4" ShapeID="_x0000_i3977" DrawAspect="Content" ObjectID="_1721513568" r:id="rId1311"/>
                          </w:object>
                        </w:r>
                      </w:p>
                    </w:txbxContent>
                  </v:textbox>
                </v:shape>
                <v:shape id="Text Box 23" o:spid="_x0000_s1142" type="#_x0000_t202" style="position:absolute;left:3546;top:7198;width:489;height:4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B21v74A AADcAAAADwAAAGRycy9kb3ducmV2LnhtbERPS4vCMBC+C/sfwgh7s6myiFRjKcKKV7V4HprpgzaT 0qSP/febhQVv8/E955QuphMTDa6xrGAbxSCIC6sbrhTkz+/NAYTzyBo7y6Tghxyk54/VCRNtZ77T 9PCVCCHsElRQe98nUrqiJoMusj1x4Eo7GPQBDpXUA84h3HRyF8d7abDh0FBjT5eaivYxGgVtmY3V K75l3lKZT2XXztd7rtTnesmOIDwt/i3+d990mL//gr9nwgXy/AsAAP//AwBQSwECLQAUAAYACAAA ACEA8PeKu/0AAADiAQAAEwAAAAAAAAAAAAAAAAAAAAAAW0NvbnRlbnRfVHlwZXNdLnhtbFBLAQIt ABQABgAIAAAAIQAx3V9h0gAAAI8BAAALAAAAAAAAAAAAAAAAAC4BAABfcmVscy8ucmVsc1BLAQIt ABQABgAIAAAAIQAzLwWeQQAAADkAAAAQAAAAAAAAAAAAAAAAACkCAABkcnMvc2hhcGV4bWwueG1s UEsBAi0AFAAGAAgAAAAhALwdtb++AAAA3AAAAA8AAAAAAAAAAAAAAAAAmAIAAGRycy9kb3ducmV2 LnhtbFBLBQYAAAAABAAEAPUAAACDAwAAAAA= " filled="f" stroked="f">
                  <v:stroke dashstyle="dash"/>
                  <v:textbox>
                    <w:txbxContent>
                      <w:p w:rsidR="000B3CEF" w:rsidRDefault="000B3CEF" w:rsidP="00581253">
                        <w:r w:rsidRPr="00CA2D6C">
                          <w:rPr>
                            <w:position w:val="-6"/>
                          </w:rPr>
                          <w:object w:dxaOrig="200" w:dyaOrig="220">
                            <v:shape id="_x0000_i3978" type="#_x0000_t75" style="width:9.8pt;height:11.2pt" o:ole="">
                              <v:imagedata r:id="rId1312" o:title=""/>
                            </v:shape>
                            <o:OLEObject Type="Embed" ProgID="Equation.DSMT4" ShapeID="_x0000_i3978" DrawAspect="Content" ObjectID="_1721513569" r:id="rId1313"/>
                          </w:object>
                        </w:r>
                      </w:p>
                    </w:txbxContent>
                  </v:textbox>
                </v:shape>
                <v:shape id="Text Box 24" o:spid="_x0000_s1143" type="#_x0000_t202" style="position:absolute;left:1070;top:5314;width:509;height:4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1EQJL4A AADcAAAADwAAAGRycy9kb3ducmV2LnhtbERPS4vCMBC+C/sfwgh7s6nCilRjKcKKV7V4HprpgzaT 0qSP/febhQVv8/E955QuphMTDa6xrGAbxSCIC6sbrhTkz+/NAYTzyBo7y6Tghxyk54/VCRNtZ77T 9PCVCCHsElRQe98nUrqiJoMusj1x4Eo7GPQBDpXUA84h3HRyF8d7abDh0FBjT5eaivYxGgVtmY3V K75l3lKZT2XXztd7rtTnesmOIDwt/i3+d990mL//gr9nwgXy/AsAAP//AwBQSwECLQAUAAYACAAA ACEA8PeKu/0AAADiAQAAEwAAAAAAAAAAAAAAAAAAAAAAW0NvbnRlbnRfVHlwZXNdLnhtbFBLAQIt ABQABgAIAAAAIQAx3V9h0gAAAI8BAAALAAAAAAAAAAAAAAAAAC4BAABfcmVscy8ucmVsc1BLAQIt ABQABgAIAAAAIQAzLwWeQQAAADkAAAAQAAAAAAAAAAAAAAAAACkCAABkcnMvc2hhcGV4bWwueG1s UEsBAi0AFAAGAAgAAAAhANNRECS+AAAA3AAAAA8AAAAAAAAAAAAAAAAAmAIAAGRycy9kb3ducmV2 LnhtbFBLBQYAAAAABAAEAPUAAACDAwAAAAA= " filled="f" stroked="f">
                  <v:stroke dashstyle="dash"/>
                  <v:textbox>
                    <w:txbxContent>
                      <w:p w:rsidR="000B3CEF" w:rsidRDefault="000B3CEF" w:rsidP="00581253">
                        <w:r w:rsidRPr="00CA2D6C">
                          <w:rPr>
                            <w:position w:val="-10"/>
                          </w:rPr>
                          <w:object w:dxaOrig="220" w:dyaOrig="260">
                            <v:shape id="_x0000_i3979" type="#_x0000_t75" style="width:11.2pt;height:12.6pt" o:ole="">
                              <v:imagedata r:id="rId1314" o:title=""/>
                            </v:shape>
                            <o:OLEObject Type="Embed" ProgID="Equation.DSMT4" ShapeID="_x0000_i3979" DrawAspect="Content" ObjectID="_1721513570" r:id="rId1315"/>
                          </w:object>
                        </w:r>
                      </w:p>
                    </w:txbxContent>
                  </v:textbox>
                </v:shape>
                <w10:anchorlock/>
              </v:group>
            </w:pict>
          </mc:Fallback>
        </mc:AlternateContent>
      </w:r>
    </w:p>
    <w:p w:rsidR="00581253" w:rsidRPr="00246049" w:rsidRDefault="00581253" w:rsidP="00581253">
      <w:pPr>
        <w:tabs>
          <w:tab w:val="left" w:pos="3402"/>
          <w:tab w:val="left" w:pos="5670"/>
          <w:tab w:val="left" w:pos="7938"/>
        </w:tabs>
        <w:ind w:left="993"/>
        <w:rPr>
          <w:sz w:val="24"/>
          <w:szCs w:val="24"/>
        </w:rPr>
      </w:pPr>
      <w:r w:rsidRPr="00246049">
        <w:rPr>
          <w:b/>
          <w:sz w:val="24"/>
          <w:szCs w:val="24"/>
        </w:rPr>
        <w:t xml:space="preserve">A. </w:t>
      </w:r>
      <w:r w:rsidRPr="00246049">
        <w:rPr>
          <w:position w:val="-6"/>
          <w:sz w:val="24"/>
          <w:szCs w:val="24"/>
        </w:rPr>
        <w:object w:dxaOrig="560" w:dyaOrig="279">
          <v:shape id="_x0000_i1649" type="#_x0000_t75" style="width:27.85pt;height:13.6pt" o:ole="">
            <v:imagedata r:id="rId1316" o:title=""/>
          </v:shape>
          <o:OLEObject Type="Embed" ProgID="Equation.DSMT4" ShapeID="_x0000_i1649" DrawAspect="Content" ObjectID="_1817111184" r:id="rId1317"/>
        </w:object>
      </w:r>
      <w:r w:rsidRPr="00246049">
        <w:rPr>
          <w:bCs/>
          <w:sz w:val="24"/>
          <w:szCs w:val="24"/>
        </w:rPr>
        <w:t xml:space="preserve">, </w:t>
      </w:r>
      <w:r w:rsidRPr="00246049">
        <w:rPr>
          <w:position w:val="-6"/>
          <w:sz w:val="24"/>
          <w:szCs w:val="24"/>
        </w:rPr>
        <w:object w:dxaOrig="540" w:dyaOrig="279">
          <v:shape id="_x0000_i1650" type="#_x0000_t75" style="width:27.15pt;height:13.6pt" o:ole="">
            <v:imagedata r:id="rId1318" o:title=""/>
          </v:shape>
          <o:OLEObject Type="Embed" ProgID="Equation.DSMT4" ShapeID="_x0000_i1650" DrawAspect="Content" ObjectID="_1817111185" r:id="rId1319"/>
        </w:object>
      </w:r>
      <w:r w:rsidRPr="00246049">
        <w:rPr>
          <w:bCs/>
          <w:sz w:val="24"/>
          <w:szCs w:val="24"/>
        </w:rPr>
        <w:t xml:space="preserve">, </w:t>
      </w:r>
      <w:r w:rsidRPr="00246049">
        <w:rPr>
          <w:position w:val="-6"/>
          <w:sz w:val="24"/>
          <w:szCs w:val="24"/>
        </w:rPr>
        <w:object w:dxaOrig="540" w:dyaOrig="279">
          <v:shape id="_x0000_i1651" type="#_x0000_t75" style="width:27.15pt;height:13.6pt" o:ole="">
            <v:imagedata r:id="rId1320" o:title=""/>
          </v:shape>
          <o:OLEObject Type="Embed" ProgID="Equation.DSMT4" ShapeID="_x0000_i1651" DrawAspect="Content" ObjectID="_1817111186" r:id="rId1321"/>
        </w:object>
      </w:r>
      <w:r w:rsidRPr="00246049">
        <w:rPr>
          <w:sz w:val="24"/>
          <w:szCs w:val="24"/>
        </w:rPr>
        <w:t>.</w:t>
      </w:r>
      <w:r w:rsidRPr="00246049">
        <w:rPr>
          <w:sz w:val="24"/>
          <w:szCs w:val="24"/>
        </w:rPr>
        <w:tab/>
      </w:r>
      <w:r w:rsidRPr="00246049">
        <w:rPr>
          <w:sz w:val="24"/>
          <w:szCs w:val="24"/>
        </w:rPr>
        <w:tab/>
      </w:r>
      <w:r w:rsidRPr="00246049">
        <w:rPr>
          <w:b/>
          <w:sz w:val="24"/>
          <w:szCs w:val="24"/>
        </w:rPr>
        <w:t xml:space="preserve">B. </w:t>
      </w:r>
      <w:r w:rsidRPr="00246049">
        <w:rPr>
          <w:position w:val="-6"/>
          <w:sz w:val="24"/>
          <w:szCs w:val="24"/>
        </w:rPr>
        <w:object w:dxaOrig="560" w:dyaOrig="279">
          <v:shape id="_x0000_i1652" type="#_x0000_t75" style="width:27.85pt;height:13.6pt" o:ole="">
            <v:imagedata r:id="rId1322" o:title=""/>
          </v:shape>
          <o:OLEObject Type="Embed" ProgID="Equation.DSMT4" ShapeID="_x0000_i1652" DrawAspect="Content" ObjectID="_1817111187" r:id="rId1323"/>
        </w:object>
      </w:r>
      <w:r w:rsidRPr="00246049">
        <w:rPr>
          <w:bCs/>
          <w:sz w:val="24"/>
          <w:szCs w:val="24"/>
        </w:rPr>
        <w:t xml:space="preserve">, </w:t>
      </w:r>
      <w:r w:rsidRPr="00246049">
        <w:rPr>
          <w:position w:val="-6"/>
          <w:sz w:val="24"/>
          <w:szCs w:val="24"/>
        </w:rPr>
        <w:object w:dxaOrig="540" w:dyaOrig="279">
          <v:shape id="_x0000_i1653" type="#_x0000_t75" style="width:27.15pt;height:13.6pt" o:ole="">
            <v:imagedata r:id="rId1324" o:title=""/>
          </v:shape>
          <o:OLEObject Type="Embed" ProgID="Equation.DSMT4" ShapeID="_x0000_i1653" DrawAspect="Content" ObjectID="_1817111188" r:id="rId1325"/>
        </w:object>
      </w:r>
      <w:r w:rsidRPr="00246049">
        <w:rPr>
          <w:bCs/>
          <w:sz w:val="24"/>
          <w:szCs w:val="24"/>
        </w:rPr>
        <w:t xml:space="preserve">, </w:t>
      </w:r>
      <w:r w:rsidRPr="00246049">
        <w:rPr>
          <w:position w:val="-6"/>
          <w:sz w:val="24"/>
          <w:szCs w:val="24"/>
        </w:rPr>
        <w:object w:dxaOrig="540" w:dyaOrig="279">
          <v:shape id="_x0000_i1654" type="#_x0000_t75" style="width:27.15pt;height:13.6pt" o:ole="">
            <v:imagedata r:id="rId1326" o:title=""/>
          </v:shape>
          <o:OLEObject Type="Embed" ProgID="Equation.DSMT4" ShapeID="_x0000_i1654" DrawAspect="Content" ObjectID="_1817111189" r:id="rId1327"/>
        </w:object>
      </w:r>
      <w:r w:rsidRPr="00246049">
        <w:rPr>
          <w:sz w:val="24"/>
          <w:szCs w:val="24"/>
        </w:rPr>
        <w:t>.</w:t>
      </w:r>
      <w:r w:rsidRPr="00246049">
        <w:rPr>
          <w:bCs/>
          <w:sz w:val="24"/>
          <w:szCs w:val="24"/>
        </w:rPr>
        <w:tab/>
      </w:r>
    </w:p>
    <w:p w:rsidR="00581253" w:rsidRPr="00246049" w:rsidRDefault="00581253" w:rsidP="00581253">
      <w:pPr>
        <w:tabs>
          <w:tab w:val="left" w:pos="3402"/>
          <w:tab w:val="left" w:pos="5670"/>
          <w:tab w:val="left" w:pos="7938"/>
        </w:tabs>
        <w:ind w:left="993"/>
        <w:rPr>
          <w:bCs/>
          <w:sz w:val="24"/>
          <w:szCs w:val="24"/>
        </w:rPr>
      </w:pPr>
      <w:r w:rsidRPr="00246049">
        <w:rPr>
          <w:b/>
          <w:sz w:val="24"/>
          <w:szCs w:val="24"/>
          <w:highlight w:val="yellow"/>
        </w:rPr>
        <w:t xml:space="preserve">C. </w:t>
      </w:r>
      <w:r w:rsidRPr="00246049">
        <w:rPr>
          <w:position w:val="-6"/>
          <w:sz w:val="24"/>
          <w:szCs w:val="24"/>
          <w:highlight w:val="yellow"/>
        </w:rPr>
        <w:object w:dxaOrig="560" w:dyaOrig="279">
          <v:shape id="_x0000_i1655" type="#_x0000_t75" style="width:27.85pt;height:13.6pt" o:ole="">
            <v:imagedata r:id="rId1328" o:title=""/>
          </v:shape>
          <o:OLEObject Type="Embed" ProgID="Equation.DSMT4" ShapeID="_x0000_i1655" DrawAspect="Content" ObjectID="_1817111190" r:id="rId1329"/>
        </w:object>
      </w:r>
      <w:r w:rsidRPr="00246049">
        <w:rPr>
          <w:bCs/>
          <w:sz w:val="24"/>
          <w:szCs w:val="24"/>
          <w:highlight w:val="yellow"/>
        </w:rPr>
        <w:t xml:space="preserve">, </w:t>
      </w:r>
      <w:r w:rsidRPr="00246049">
        <w:rPr>
          <w:position w:val="-6"/>
          <w:sz w:val="24"/>
          <w:szCs w:val="24"/>
          <w:highlight w:val="yellow"/>
        </w:rPr>
        <w:object w:dxaOrig="540" w:dyaOrig="279">
          <v:shape id="_x0000_i1656" type="#_x0000_t75" style="width:27.15pt;height:13.6pt" o:ole="">
            <v:imagedata r:id="rId1330" o:title=""/>
          </v:shape>
          <o:OLEObject Type="Embed" ProgID="Equation.DSMT4" ShapeID="_x0000_i1656" DrawAspect="Content" ObjectID="_1817111191" r:id="rId1331"/>
        </w:object>
      </w:r>
      <w:r w:rsidRPr="00246049">
        <w:rPr>
          <w:bCs/>
          <w:sz w:val="24"/>
          <w:szCs w:val="24"/>
          <w:highlight w:val="yellow"/>
        </w:rPr>
        <w:t xml:space="preserve">, </w:t>
      </w:r>
      <w:r w:rsidRPr="00246049">
        <w:rPr>
          <w:position w:val="-6"/>
          <w:sz w:val="24"/>
          <w:szCs w:val="24"/>
          <w:highlight w:val="yellow"/>
        </w:rPr>
        <w:object w:dxaOrig="540" w:dyaOrig="279">
          <v:shape id="_x0000_i1657" type="#_x0000_t75" style="width:27.15pt;height:13.6pt" o:ole="">
            <v:imagedata r:id="rId1332" o:title=""/>
          </v:shape>
          <o:OLEObject Type="Embed" ProgID="Equation.DSMT4" ShapeID="_x0000_i1657" DrawAspect="Content" ObjectID="_1817111192" r:id="rId1333"/>
        </w:object>
      </w:r>
      <w:r w:rsidRPr="00246049">
        <w:rPr>
          <w:sz w:val="24"/>
          <w:szCs w:val="24"/>
          <w:highlight w:val="yellow"/>
        </w:rPr>
        <w:t>.</w:t>
      </w:r>
      <w:r w:rsidRPr="00246049">
        <w:rPr>
          <w:sz w:val="24"/>
          <w:szCs w:val="24"/>
        </w:rPr>
        <w:tab/>
      </w:r>
      <w:r w:rsidRPr="00246049">
        <w:rPr>
          <w:sz w:val="24"/>
          <w:szCs w:val="24"/>
        </w:rPr>
        <w:tab/>
      </w:r>
      <w:r w:rsidRPr="00246049">
        <w:rPr>
          <w:b/>
          <w:sz w:val="24"/>
          <w:szCs w:val="24"/>
        </w:rPr>
        <w:t xml:space="preserve">D. </w:t>
      </w:r>
      <w:r w:rsidRPr="00246049">
        <w:rPr>
          <w:position w:val="-6"/>
          <w:sz w:val="24"/>
          <w:szCs w:val="24"/>
        </w:rPr>
        <w:object w:dxaOrig="560" w:dyaOrig="279">
          <v:shape id="_x0000_i1658" type="#_x0000_t75" style="width:27.85pt;height:13.6pt" o:ole="">
            <v:imagedata r:id="rId1334" o:title=""/>
          </v:shape>
          <o:OLEObject Type="Embed" ProgID="Equation.DSMT4" ShapeID="_x0000_i1658" DrawAspect="Content" ObjectID="_1817111193" r:id="rId1335"/>
        </w:object>
      </w:r>
      <w:r w:rsidRPr="00246049">
        <w:rPr>
          <w:bCs/>
          <w:sz w:val="24"/>
          <w:szCs w:val="24"/>
        </w:rPr>
        <w:t xml:space="preserve">, </w:t>
      </w:r>
      <w:r w:rsidRPr="00246049">
        <w:rPr>
          <w:position w:val="-6"/>
          <w:sz w:val="24"/>
          <w:szCs w:val="24"/>
        </w:rPr>
        <w:object w:dxaOrig="540" w:dyaOrig="279">
          <v:shape id="_x0000_i1659" type="#_x0000_t75" style="width:27.15pt;height:13.6pt" o:ole="">
            <v:imagedata r:id="rId1336" o:title=""/>
          </v:shape>
          <o:OLEObject Type="Embed" ProgID="Equation.DSMT4" ShapeID="_x0000_i1659" DrawAspect="Content" ObjectID="_1817111194" r:id="rId1337"/>
        </w:object>
      </w:r>
      <w:r w:rsidRPr="00246049">
        <w:rPr>
          <w:bCs/>
          <w:sz w:val="24"/>
          <w:szCs w:val="24"/>
        </w:rPr>
        <w:t xml:space="preserve">, </w:t>
      </w:r>
      <w:r w:rsidRPr="00246049">
        <w:rPr>
          <w:position w:val="-6"/>
          <w:sz w:val="24"/>
          <w:szCs w:val="24"/>
        </w:rPr>
        <w:object w:dxaOrig="540" w:dyaOrig="279">
          <v:shape id="_x0000_i1660" type="#_x0000_t75" style="width:27.15pt;height:13.6pt" o:ole="">
            <v:imagedata r:id="rId1338" o:title=""/>
          </v:shape>
          <o:OLEObject Type="Embed" ProgID="Equation.DSMT4" ShapeID="_x0000_i1660" DrawAspect="Content" ObjectID="_1817111195" r:id="rId1339"/>
        </w:object>
      </w:r>
      <w:r w:rsidRPr="00246049">
        <w:rPr>
          <w:sz w:val="24"/>
          <w:szCs w:val="24"/>
        </w:rPr>
        <w:t>.</w:t>
      </w:r>
    </w:p>
    <w:p w:rsidR="00581253" w:rsidRPr="00F90D9F" w:rsidRDefault="00581253" w:rsidP="00581253">
      <w:pPr>
        <w:tabs>
          <w:tab w:val="left" w:pos="3402"/>
          <w:tab w:val="left" w:pos="5669"/>
          <w:tab w:val="left" w:pos="7937"/>
        </w:tabs>
        <w:ind w:left="992"/>
        <w:jc w:val="center"/>
        <w:rPr>
          <w:sz w:val="24"/>
          <w:szCs w:val="24"/>
          <w:lang w:val="vi-VN"/>
        </w:rPr>
      </w:pPr>
      <w:r w:rsidRPr="00F90D9F">
        <w:rPr>
          <w:b/>
          <w:color w:val="000099"/>
          <w:sz w:val="24"/>
          <w:szCs w:val="24"/>
          <w:lang w:val="vi-VN"/>
        </w:rPr>
        <w:t>Lời giải</w:t>
      </w:r>
    </w:p>
    <w:p w:rsidR="00581253" w:rsidRPr="00F90D9F" w:rsidRDefault="00581253" w:rsidP="00581253">
      <w:pPr>
        <w:tabs>
          <w:tab w:val="left" w:pos="3402"/>
          <w:tab w:val="left" w:pos="5669"/>
          <w:tab w:val="left" w:pos="7937"/>
        </w:tabs>
        <w:ind w:left="992"/>
        <w:rPr>
          <w:sz w:val="24"/>
          <w:szCs w:val="24"/>
          <w:lang w:val="vi-VN"/>
        </w:rPr>
      </w:pPr>
      <w:r w:rsidRPr="00F90D9F">
        <w:rPr>
          <w:b/>
          <w:color w:val="000099"/>
          <w:sz w:val="24"/>
          <w:szCs w:val="24"/>
          <w:highlight w:val="green"/>
          <w:lang w:val="vi-VN"/>
        </w:rPr>
        <w:t>Chọn C.</w:t>
      </w:r>
      <w:r w:rsidRPr="00F90D9F">
        <w:rPr>
          <w:b/>
          <w:color w:val="000099"/>
          <w:sz w:val="24"/>
          <w:szCs w:val="24"/>
          <w:highlight w:val="yellow"/>
          <w:lang w:val="vi-VN"/>
        </w:rPr>
        <w:t xml:space="preserve"> </w:t>
      </w:r>
    </w:p>
    <w:p w:rsidR="00581253" w:rsidRPr="00F90D9F" w:rsidRDefault="00581253" w:rsidP="00581253">
      <w:pPr>
        <w:tabs>
          <w:tab w:val="left" w:pos="1843"/>
          <w:tab w:val="left" w:pos="3402"/>
          <w:tab w:val="left" w:pos="5669"/>
          <w:tab w:val="left" w:pos="7937"/>
        </w:tabs>
        <w:ind w:left="992"/>
        <w:rPr>
          <w:sz w:val="24"/>
          <w:szCs w:val="24"/>
          <w:lang w:val="vi-VN"/>
        </w:rPr>
      </w:pPr>
      <w:r w:rsidRPr="00F90D9F">
        <w:rPr>
          <w:sz w:val="24"/>
          <w:szCs w:val="24"/>
          <w:lang w:val="vi-VN"/>
        </w:rPr>
        <w:t>Nhìn vào đồ thị ta có:</w:t>
      </w:r>
    </w:p>
    <w:p w:rsidR="00581253" w:rsidRPr="00F90D9F" w:rsidRDefault="00581253" w:rsidP="00581253">
      <w:pPr>
        <w:tabs>
          <w:tab w:val="left" w:pos="1843"/>
          <w:tab w:val="left" w:pos="3402"/>
          <w:tab w:val="left" w:pos="5669"/>
          <w:tab w:val="left" w:pos="7937"/>
        </w:tabs>
        <w:jc w:val="both"/>
        <w:rPr>
          <w:sz w:val="24"/>
          <w:szCs w:val="24"/>
          <w:lang w:val="vi-VN"/>
        </w:rPr>
      </w:pPr>
      <w:r w:rsidRPr="00F90D9F">
        <w:rPr>
          <w:sz w:val="24"/>
          <w:szCs w:val="24"/>
        </w:rPr>
        <w:t xml:space="preserve">              </w:t>
      </w:r>
      <w:r w:rsidRPr="00F90D9F">
        <w:rPr>
          <w:sz w:val="24"/>
          <w:szCs w:val="24"/>
          <w:lang w:val="vi-VN"/>
        </w:rPr>
        <w:t xml:space="preserve">Bề lõm hướng xuống </w:t>
      </w:r>
      <w:r w:rsidRPr="00F90D9F">
        <w:rPr>
          <w:position w:val="-6"/>
          <w:sz w:val="24"/>
          <w:szCs w:val="24"/>
        </w:rPr>
        <w:object w:dxaOrig="840" w:dyaOrig="279">
          <v:shape id="_x0000_i1661" type="#_x0000_t75" style="width:42.1pt;height:13.6pt" o:ole="">
            <v:imagedata r:id="rId1340" o:title=""/>
          </v:shape>
          <o:OLEObject Type="Embed" ProgID="Equation.DSMT4" ShapeID="_x0000_i1661" DrawAspect="Content" ObjectID="_1817111196" r:id="rId1341"/>
        </w:object>
      </w:r>
      <w:r w:rsidRPr="00F90D9F">
        <w:rPr>
          <w:sz w:val="24"/>
          <w:szCs w:val="24"/>
          <w:lang w:val="vi-VN"/>
        </w:rPr>
        <w:t>.</w:t>
      </w:r>
    </w:p>
    <w:p w:rsidR="00581253" w:rsidRPr="00F90D9F" w:rsidRDefault="00581253" w:rsidP="00581253">
      <w:pPr>
        <w:tabs>
          <w:tab w:val="left" w:pos="1843"/>
          <w:tab w:val="left" w:pos="3402"/>
          <w:tab w:val="left" w:pos="5669"/>
          <w:tab w:val="left" w:pos="7937"/>
        </w:tabs>
        <w:jc w:val="both"/>
        <w:rPr>
          <w:sz w:val="24"/>
          <w:szCs w:val="24"/>
          <w:lang w:val="vi-VN"/>
        </w:rPr>
      </w:pPr>
      <w:r w:rsidRPr="00F90D9F">
        <w:rPr>
          <w:sz w:val="24"/>
          <w:szCs w:val="24"/>
        </w:rPr>
        <w:t xml:space="preserve">              </w:t>
      </w:r>
      <w:r w:rsidRPr="00F90D9F">
        <w:rPr>
          <w:sz w:val="24"/>
          <w:szCs w:val="24"/>
          <w:lang w:val="vi-VN"/>
        </w:rPr>
        <w:t xml:space="preserve">Hoành độ đỉnh </w:t>
      </w:r>
      <w:r w:rsidRPr="00F90D9F">
        <w:rPr>
          <w:position w:val="-24"/>
          <w:sz w:val="24"/>
          <w:szCs w:val="24"/>
        </w:rPr>
        <w:object w:dxaOrig="1240" w:dyaOrig="620">
          <v:shape id="_x0000_i1662" type="#_x0000_t75" style="width:62.5pt;height:30.55pt" o:ole="">
            <v:imagedata r:id="rId1342" o:title=""/>
          </v:shape>
          <o:OLEObject Type="Embed" ProgID="Equation.DSMT4" ShapeID="_x0000_i1662" DrawAspect="Content" ObjectID="_1817111197" r:id="rId1343"/>
        </w:object>
      </w:r>
      <w:r w:rsidRPr="00F90D9F">
        <w:rPr>
          <w:position w:val="-24"/>
          <w:sz w:val="24"/>
          <w:szCs w:val="24"/>
        </w:rPr>
        <w:object w:dxaOrig="999" w:dyaOrig="620">
          <v:shape id="_x0000_i1663" type="#_x0000_t75" style="width:50.25pt;height:30.55pt" o:ole="">
            <v:imagedata r:id="rId1344" o:title=""/>
          </v:shape>
          <o:OLEObject Type="Embed" ProgID="Equation.DSMT4" ShapeID="_x0000_i1663" DrawAspect="Content" ObjectID="_1817111198" r:id="rId1345"/>
        </w:object>
      </w:r>
      <w:r w:rsidRPr="00F90D9F">
        <w:rPr>
          <w:position w:val="-6"/>
          <w:sz w:val="24"/>
          <w:szCs w:val="24"/>
        </w:rPr>
        <w:object w:dxaOrig="840" w:dyaOrig="279">
          <v:shape id="_x0000_i1664" type="#_x0000_t75" style="width:42.1pt;height:13.6pt" o:ole="">
            <v:imagedata r:id="rId1346" o:title=""/>
          </v:shape>
          <o:OLEObject Type="Embed" ProgID="Equation.DSMT4" ShapeID="_x0000_i1664" DrawAspect="Content" ObjectID="_1817111199" r:id="rId1347"/>
        </w:object>
      </w:r>
      <w:r w:rsidRPr="00F90D9F">
        <w:rPr>
          <w:sz w:val="24"/>
          <w:szCs w:val="24"/>
          <w:lang w:val="vi-VN"/>
        </w:rPr>
        <w:t xml:space="preserve"> (do </w:t>
      </w:r>
      <w:r w:rsidRPr="00F90D9F">
        <w:rPr>
          <w:position w:val="-6"/>
          <w:sz w:val="24"/>
          <w:szCs w:val="24"/>
        </w:rPr>
        <w:object w:dxaOrig="560" w:dyaOrig="279">
          <v:shape id="_x0000_i1665" type="#_x0000_t75" style="width:27.85pt;height:13.6pt" o:ole="">
            <v:imagedata r:id="rId1348" o:title=""/>
          </v:shape>
          <o:OLEObject Type="Embed" ProgID="Equation.DSMT4" ShapeID="_x0000_i1665" DrawAspect="Content" ObjectID="_1817111200" r:id="rId1349"/>
        </w:object>
      </w:r>
      <w:r w:rsidRPr="00F90D9F">
        <w:rPr>
          <w:sz w:val="24"/>
          <w:szCs w:val="24"/>
          <w:lang w:val="vi-VN"/>
        </w:rPr>
        <w:t>).</w:t>
      </w:r>
    </w:p>
    <w:p w:rsidR="00581253" w:rsidRPr="00F90D9F" w:rsidRDefault="00581253" w:rsidP="00581253">
      <w:pPr>
        <w:tabs>
          <w:tab w:val="left" w:pos="1843"/>
          <w:tab w:val="left" w:pos="3402"/>
          <w:tab w:val="left" w:pos="5669"/>
          <w:tab w:val="left" w:pos="7937"/>
        </w:tabs>
        <w:jc w:val="both"/>
        <w:rPr>
          <w:sz w:val="24"/>
          <w:szCs w:val="24"/>
          <w:lang w:val="vi-VN"/>
        </w:rPr>
      </w:pPr>
      <w:r w:rsidRPr="00F90D9F">
        <w:rPr>
          <w:sz w:val="24"/>
          <w:szCs w:val="24"/>
        </w:rPr>
        <w:t xml:space="preserve">              </w:t>
      </w:r>
      <w:r w:rsidRPr="00F90D9F">
        <w:rPr>
          <w:sz w:val="24"/>
          <w:szCs w:val="24"/>
          <w:lang w:val="vi-VN"/>
        </w:rPr>
        <w:t xml:space="preserve">Đồ thị hàm số cắt trục tung tại điểm có tung độ âm </w:t>
      </w:r>
      <w:r w:rsidRPr="00F90D9F">
        <w:rPr>
          <w:position w:val="-6"/>
          <w:sz w:val="24"/>
          <w:szCs w:val="24"/>
        </w:rPr>
        <w:object w:dxaOrig="820" w:dyaOrig="279">
          <v:shape id="_x0000_i1666" type="#_x0000_t75" style="width:41.45pt;height:13.6pt" o:ole="">
            <v:imagedata r:id="rId1350" o:title=""/>
          </v:shape>
          <o:OLEObject Type="Embed" ProgID="Equation.DSMT4" ShapeID="_x0000_i1666" DrawAspect="Content" ObjectID="_1817111201" r:id="rId1351"/>
        </w:object>
      </w:r>
      <w:r w:rsidRPr="00F90D9F">
        <w:rPr>
          <w:sz w:val="24"/>
          <w:szCs w:val="24"/>
          <w:lang w:val="vi-VN"/>
        </w:rPr>
        <w:t>.</w:t>
      </w:r>
    </w:p>
    <w:p w:rsidR="00581253" w:rsidRPr="00F90D9F" w:rsidRDefault="00581253" w:rsidP="00581253">
      <w:pPr>
        <w:tabs>
          <w:tab w:val="left" w:pos="1843"/>
          <w:tab w:val="left" w:pos="3402"/>
          <w:tab w:val="left" w:pos="5669"/>
          <w:tab w:val="left" w:pos="7937"/>
        </w:tabs>
        <w:ind w:left="992"/>
        <w:rPr>
          <w:sz w:val="24"/>
          <w:szCs w:val="24"/>
        </w:rPr>
      </w:pPr>
      <w:r w:rsidRPr="00F90D9F">
        <w:rPr>
          <w:sz w:val="24"/>
          <w:szCs w:val="24"/>
          <w:lang w:val="vi-VN"/>
        </w:rPr>
        <w:t xml:space="preserve">Do đó: </w:t>
      </w:r>
      <w:r w:rsidRPr="00F90D9F">
        <w:rPr>
          <w:position w:val="-6"/>
          <w:sz w:val="24"/>
          <w:szCs w:val="24"/>
        </w:rPr>
        <w:object w:dxaOrig="560" w:dyaOrig="279">
          <v:shape id="_x0000_i1667" type="#_x0000_t75" style="width:27.85pt;height:13.6pt" o:ole="">
            <v:imagedata r:id="rId1352" o:title=""/>
          </v:shape>
          <o:OLEObject Type="Embed" ProgID="Equation.DSMT4" ShapeID="_x0000_i1667" DrawAspect="Content" ObjectID="_1817111202" r:id="rId1353"/>
        </w:object>
      </w:r>
      <w:r w:rsidRPr="00F90D9F">
        <w:rPr>
          <w:sz w:val="24"/>
          <w:szCs w:val="24"/>
          <w:lang w:val="vi-VN"/>
        </w:rPr>
        <w:t xml:space="preserve">, </w:t>
      </w:r>
      <w:r w:rsidRPr="00F90D9F">
        <w:rPr>
          <w:position w:val="-6"/>
          <w:sz w:val="24"/>
          <w:szCs w:val="24"/>
        </w:rPr>
        <w:object w:dxaOrig="540" w:dyaOrig="279">
          <v:shape id="_x0000_i1668" type="#_x0000_t75" style="width:27.15pt;height:13.6pt" o:ole="">
            <v:imagedata r:id="rId1354" o:title=""/>
          </v:shape>
          <o:OLEObject Type="Embed" ProgID="Equation.DSMT4" ShapeID="_x0000_i1668" DrawAspect="Content" ObjectID="_1817111203" r:id="rId1355"/>
        </w:object>
      </w:r>
      <w:r w:rsidRPr="00F90D9F">
        <w:rPr>
          <w:bCs/>
          <w:sz w:val="24"/>
          <w:szCs w:val="24"/>
        </w:rPr>
        <w:t xml:space="preserve">, </w:t>
      </w:r>
      <w:r w:rsidRPr="00F90D9F">
        <w:rPr>
          <w:position w:val="-6"/>
          <w:sz w:val="24"/>
          <w:szCs w:val="24"/>
        </w:rPr>
        <w:object w:dxaOrig="540" w:dyaOrig="279">
          <v:shape id="_x0000_i1669" type="#_x0000_t75" style="width:27.15pt;height:13.6pt" o:ole="">
            <v:imagedata r:id="rId1356" o:title=""/>
          </v:shape>
          <o:OLEObject Type="Embed" ProgID="Equation.DSMT4" ShapeID="_x0000_i1669" DrawAspect="Content" ObjectID="_1817111204" r:id="rId1357"/>
        </w:object>
      </w:r>
      <w:r w:rsidRPr="00F90D9F">
        <w:rPr>
          <w:sz w:val="24"/>
          <w:szCs w:val="24"/>
        </w:rPr>
        <w:t>.</w:t>
      </w:r>
    </w:p>
    <w:p w:rsidR="00F67790" w:rsidRPr="00F90D9F" w:rsidRDefault="009B3EEA" w:rsidP="00F67790">
      <w:pPr>
        <w:tabs>
          <w:tab w:val="left" w:pos="992"/>
        </w:tabs>
        <w:spacing w:line="276" w:lineRule="auto"/>
        <w:ind w:left="992" w:hanging="992"/>
        <w:rPr>
          <w:rFonts w:eastAsia="Arial"/>
          <w:sz w:val="24"/>
          <w:szCs w:val="24"/>
          <w:lang w:val="fr-FR"/>
        </w:rPr>
      </w:pPr>
      <w:r w:rsidRPr="00F90D9F">
        <w:rPr>
          <w:b/>
          <w:sz w:val="24"/>
          <w:szCs w:val="24"/>
          <w:lang w:val="fr-FR"/>
        </w:rPr>
        <w:t>Câu 2</w:t>
      </w:r>
      <w:r w:rsidR="00BE6AEA" w:rsidRPr="00F90D9F">
        <w:rPr>
          <w:b/>
          <w:sz w:val="24"/>
          <w:szCs w:val="24"/>
          <w:lang w:val="fr-FR"/>
        </w:rPr>
        <w:t>8</w:t>
      </w:r>
      <w:r w:rsidRPr="00F90D9F">
        <w:rPr>
          <w:b/>
          <w:sz w:val="24"/>
          <w:szCs w:val="24"/>
          <w:lang w:val="fr-FR"/>
        </w:rPr>
        <w:t xml:space="preserve">. </w:t>
      </w:r>
      <w:r w:rsidR="00F67790" w:rsidRPr="00F90D9F">
        <w:rPr>
          <w:rFonts w:eastAsia="Arial"/>
          <w:sz w:val="24"/>
          <w:szCs w:val="24"/>
          <w:lang w:val="fr-FR"/>
        </w:rPr>
        <w:t xml:space="preserve">Cho hàm số </w:t>
      </w:r>
      <w:r w:rsidR="00F67790" w:rsidRPr="00F90D9F">
        <w:rPr>
          <w:position w:val="-14"/>
          <w:sz w:val="24"/>
          <w:szCs w:val="24"/>
          <w:lang w:val="vi-VN"/>
        </w:rPr>
        <w:object w:dxaOrig="1999" w:dyaOrig="400">
          <v:shape id="_x0000_i1670" type="#_x0000_t75" style="width:99.85pt;height:20.4pt" o:ole="">
            <v:imagedata r:id="rId1358" o:title=""/>
          </v:shape>
          <o:OLEObject Type="Embed" ProgID="Equation.DSMT4" ShapeID="_x0000_i1670" DrawAspect="Content" ObjectID="_1817111205" r:id="rId1359"/>
        </w:object>
      </w:r>
      <w:r w:rsidR="00F67790" w:rsidRPr="00F90D9F">
        <w:rPr>
          <w:rFonts w:eastAsia="Arial"/>
          <w:sz w:val="24"/>
          <w:szCs w:val="24"/>
          <w:lang w:val="fr-FR"/>
        </w:rPr>
        <w:t xml:space="preserve"> đồ thị như hình vẽ.</w:t>
      </w:r>
    </w:p>
    <w:p w:rsidR="00F67790" w:rsidRPr="00F90D9F" w:rsidRDefault="00F67790" w:rsidP="00F67790">
      <w:pPr>
        <w:spacing w:line="276" w:lineRule="auto"/>
        <w:ind w:left="992"/>
        <w:jc w:val="center"/>
        <w:rPr>
          <w:rFonts w:eastAsia="Calibri"/>
          <w:sz w:val="24"/>
          <w:szCs w:val="24"/>
        </w:rPr>
      </w:pPr>
      <w:r w:rsidRPr="00F90D9F">
        <w:rPr>
          <w:rFonts w:eastAsia="Calibri"/>
          <w:noProof/>
          <w:sz w:val="24"/>
          <w:szCs w:val="24"/>
        </w:rPr>
        <w:lastRenderedPageBreak/>
        <w:drawing>
          <wp:inline distT="0" distB="0" distL="0" distR="0" wp14:anchorId="57854A1D" wp14:editId="2F792CA7">
            <wp:extent cx="1800225" cy="1781175"/>
            <wp:effectExtent l="0" t="0" r="9525" b="9525"/>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60" cstate="print">
                      <a:extLst>
                        <a:ext uri="{28A0092B-C50C-407E-A947-70E740481C1C}">
                          <a14:useLocalDpi xmlns:a14="http://schemas.microsoft.com/office/drawing/2010/main" val="0"/>
                        </a:ext>
                      </a:extLst>
                    </a:blip>
                    <a:srcRect/>
                    <a:stretch>
                      <a:fillRect/>
                    </a:stretch>
                  </pic:blipFill>
                  <pic:spPr bwMode="auto">
                    <a:xfrm>
                      <a:off x="0" y="0"/>
                      <a:ext cx="1800225" cy="1781175"/>
                    </a:xfrm>
                    <a:prstGeom prst="rect">
                      <a:avLst/>
                    </a:prstGeom>
                    <a:noFill/>
                    <a:ln>
                      <a:noFill/>
                    </a:ln>
                  </pic:spPr>
                </pic:pic>
              </a:graphicData>
            </a:graphic>
          </wp:inline>
        </w:drawing>
      </w:r>
    </w:p>
    <w:p w:rsidR="00F67790" w:rsidRPr="00F90D9F" w:rsidRDefault="00F67790" w:rsidP="00F67790">
      <w:pPr>
        <w:spacing w:line="276" w:lineRule="auto"/>
        <w:ind w:left="992"/>
        <w:rPr>
          <w:rFonts w:eastAsia="Calibri"/>
          <w:sz w:val="24"/>
          <w:szCs w:val="24"/>
        </w:rPr>
      </w:pPr>
      <w:r w:rsidRPr="00F90D9F">
        <w:rPr>
          <w:rFonts w:eastAsia="Arial"/>
          <w:sz w:val="24"/>
          <w:szCs w:val="24"/>
        </w:rPr>
        <w:t xml:space="preserve">Tìm tất cả các giá trị của </w:t>
      </w:r>
      <w:r w:rsidRPr="00F90D9F">
        <w:rPr>
          <w:rFonts w:eastAsia="Calibri"/>
          <w:sz w:val="24"/>
          <w:szCs w:val="24"/>
        </w:rPr>
        <w:t xml:space="preserve">tham số thực </w:t>
      </w:r>
      <w:r w:rsidRPr="00F90D9F">
        <w:rPr>
          <w:position w:val="-6"/>
          <w:sz w:val="24"/>
          <w:szCs w:val="24"/>
          <w:lang w:val="vi-VN"/>
        </w:rPr>
        <w:object w:dxaOrig="260" w:dyaOrig="220">
          <v:shape id="_x0000_i1671" type="#_x0000_t75" style="width:12.9pt;height:11.55pt" o:ole="">
            <v:imagedata r:id="rId1361" o:title=""/>
          </v:shape>
          <o:OLEObject Type="Embed" ProgID="Equation.DSMT4" ShapeID="_x0000_i1671" DrawAspect="Content" ObjectID="_1817111206" r:id="rId1362"/>
        </w:object>
      </w:r>
      <w:r w:rsidRPr="00F90D9F">
        <w:rPr>
          <w:sz w:val="24"/>
          <w:szCs w:val="24"/>
        </w:rPr>
        <w:t xml:space="preserve"> để </w:t>
      </w:r>
      <w:r w:rsidRPr="00F90D9F">
        <w:rPr>
          <w:rFonts w:eastAsia="Calibri"/>
          <w:sz w:val="24"/>
          <w:szCs w:val="24"/>
        </w:rPr>
        <w:t xml:space="preserve">phương trình </w:t>
      </w:r>
      <w:r w:rsidRPr="00F90D9F">
        <w:rPr>
          <w:position w:val="-14"/>
          <w:sz w:val="24"/>
          <w:szCs w:val="24"/>
          <w:lang w:val="vi-VN"/>
        </w:rPr>
        <w:object w:dxaOrig="1359" w:dyaOrig="400">
          <v:shape id="_x0000_i1672" type="#_x0000_t75" style="width:66.55pt;height:20.4pt" o:ole="">
            <v:imagedata r:id="rId1363" o:title=""/>
          </v:shape>
          <o:OLEObject Type="Embed" ProgID="Equation.DSMT4" ShapeID="_x0000_i1672" DrawAspect="Content" ObjectID="_1817111207" r:id="rId1364"/>
        </w:object>
      </w:r>
      <w:r w:rsidRPr="00F90D9F">
        <w:rPr>
          <w:rFonts w:eastAsia="Calibri"/>
          <w:sz w:val="24"/>
          <w:szCs w:val="24"/>
        </w:rPr>
        <w:t xml:space="preserve"> có đúng </w:t>
      </w:r>
      <w:r w:rsidRPr="00F90D9F">
        <w:rPr>
          <w:position w:val="-4"/>
          <w:sz w:val="24"/>
          <w:szCs w:val="24"/>
          <w:lang w:val="vi-VN"/>
        </w:rPr>
        <w:object w:dxaOrig="200" w:dyaOrig="260">
          <v:shape id="_x0000_i1673" type="#_x0000_t75" style="width:9.5pt;height:13.6pt" o:ole="">
            <v:imagedata r:id="rId1365" o:title=""/>
          </v:shape>
          <o:OLEObject Type="Embed" ProgID="Equation.DSMT4" ShapeID="_x0000_i1673" DrawAspect="Content" ObjectID="_1817111208" r:id="rId1366"/>
        </w:object>
      </w:r>
      <w:r w:rsidRPr="00F90D9F">
        <w:rPr>
          <w:rFonts w:eastAsia="Calibri"/>
          <w:sz w:val="24"/>
          <w:szCs w:val="24"/>
        </w:rPr>
        <w:t xml:space="preserve"> nghiệm phân biệt.</w:t>
      </w:r>
    </w:p>
    <w:p w:rsidR="00F67790" w:rsidRPr="00246049" w:rsidRDefault="00F67790" w:rsidP="00F67790">
      <w:pPr>
        <w:widowControl w:val="0"/>
        <w:tabs>
          <w:tab w:val="left" w:pos="3402"/>
          <w:tab w:val="left" w:pos="5669"/>
          <w:tab w:val="left" w:pos="7937"/>
        </w:tabs>
        <w:spacing w:line="276" w:lineRule="auto"/>
        <w:ind w:left="992"/>
        <w:rPr>
          <w:rFonts w:eastAsia="Arial"/>
          <w:sz w:val="24"/>
          <w:szCs w:val="24"/>
        </w:rPr>
      </w:pPr>
      <w:r w:rsidRPr="00246049">
        <w:rPr>
          <w:rFonts w:eastAsia="Arial"/>
          <w:b/>
          <w:sz w:val="24"/>
          <w:szCs w:val="24"/>
        </w:rPr>
        <w:t xml:space="preserve">A. </w:t>
      </w:r>
      <w:r w:rsidRPr="00246049">
        <w:rPr>
          <w:position w:val="-6"/>
          <w:sz w:val="24"/>
          <w:szCs w:val="24"/>
          <w:lang w:val="vi-VN"/>
        </w:rPr>
        <w:object w:dxaOrig="660" w:dyaOrig="279">
          <v:shape id="_x0000_i1674" type="#_x0000_t75" style="width:33.3pt;height:14.25pt" o:ole="">
            <v:imagedata r:id="rId1367" o:title=""/>
          </v:shape>
          <o:OLEObject Type="Embed" ProgID="Equation.DSMT4" ShapeID="_x0000_i1674" DrawAspect="Content" ObjectID="_1817111209" r:id="rId1368"/>
        </w:object>
      </w:r>
      <w:r w:rsidRPr="00246049">
        <w:rPr>
          <w:rFonts w:eastAsia="Arial"/>
          <w:sz w:val="24"/>
          <w:szCs w:val="24"/>
        </w:rPr>
        <w:t>.</w:t>
      </w:r>
      <w:r w:rsidRPr="00246049">
        <w:rPr>
          <w:rFonts w:eastAsia="Arial"/>
          <w:sz w:val="24"/>
          <w:szCs w:val="24"/>
        </w:rPr>
        <w:tab/>
      </w:r>
      <w:r w:rsidRPr="00246049">
        <w:rPr>
          <w:rFonts w:eastAsia="Arial"/>
          <w:b/>
          <w:sz w:val="24"/>
          <w:szCs w:val="24"/>
          <w:highlight w:val="green"/>
          <w:u w:val="single"/>
        </w:rPr>
        <w:t>B</w:t>
      </w:r>
      <w:r w:rsidRPr="00246049">
        <w:rPr>
          <w:rFonts w:eastAsia="Arial"/>
          <w:b/>
          <w:sz w:val="24"/>
          <w:szCs w:val="24"/>
          <w:highlight w:val="green"/>
        </w:rPr>
        <w:t>.</w:t>
      </w:r>
      <w:r w:rsidRPr="00246049">
        <w:rPr>
          <w:rFonts w:eastAsia="Arial"/>
          <w:b/>
          <w:sz w:val="24"/>
          <w:szCs w:val="24"/>
          <w:highlight w:val="green"/>
          <w:u w:val="single"/>
        </w:rPr>
        <w:t xml:space="preserve"> </w:t>
      </w:r>
      <w:r w:rsidRPr="00246049">
        <w:rPr>
          <w:position w:val="-6"/>
          <w:sz w:val="24"/>
          <w:szCs w:val="24"/>
          <w:highlight w:val="green"/>
          <w:lang w:val="vi-VN"/>
        </w:rPr>
        <w:object w:dxaOrig="820" w:dyaOrig="279">
          <v:shape id="_x0000_i1675" type="#_x0000_t75" style="width:41.45pt;height:14.25pt" o:ole="">
            <v:imagedata r:id="rId1369" o:title=""/>
          </v:shape>
          <o:OLEObject Type="Embed" ProgID="Equation.DSMT4" ShapeID="_x0000_i1675" DrawAspect="Content" ObjectID="_1817111210" r:id="rId1370"/>
        </w:object>
      </w:r>
      <w:r w:rsidRPr="00246049">
        <w:rPr>
          <w:rFonts w:eastAsia="Arial"/>
          <w:sz w:val="24"/>
          <w:szCs w:val="24"/>
          <w:highlight w:val="green"/>
        </w:rPr>
        <w:t>.</w:t>
      </w:r>
      <w:r w:rsidRPr="00246049">
        <w:rPr>
          <w:rFonts w:eastAsia="Arial"/>
          <w:sz w:val="24"/>
          <w:szCs w:val="24"/>
        </w:rPr>
        <w:tab/>
      </w:r>
      <w:r w:rsidRPr="00246049">
        <w:rPr>
          <w:rFonts w:eastAsia="Arial"/>
          <w:b/>
          <w:sz w:val="24"/>
          <w:szCs w:val="24"/>
        </w:rPr>
        <w:t xml:space="preserve">C. </w:t>
      </w:r>
      <w:r w:rsidRPr="00246049">
        <w:rPr>
          <w:position w:val="-6"/>
          <w:sz w:val="24"/>
          <w:szCs w:val="24"/>
          <w:lang w:val="vi-VN"/>
        </w:rPr>
        <w:object w:dxaOrig="660" w:dyaOrig="279">
          <v:shape id="_x0000_i1676" type="#_x0000_t75" style="width:31.9pt;height:14.25pt" o:ole="">
            <v:imagedata r:id="rId1371" o:title=""/>
          </v:shape>
          <o:OLEObject Type="Embed" ProgID="Equation.DSMT4" ShapeID="_x0000_i1676" DrawAspect="Content" ObjectID="_1817111211" r:id="rId1372"/>
        </w:object>
      </w:r>
      <w:r w:rsidRPr="00246049">
        <w:rPr>
          <w:rFonts w:eastAsia="Arial"/>
          <w:sz w:val="24"/>
          <w:szCs w:val="24"/>
        </w:rPr>
        <w:t>.</w:t>
      </w:r>
      <w:r w:rsidRPr="00246049">
        <w:rPr>
          <w:rFonts w:eastAsia="Arial"/>
          <w:sz w:val="24"/>
          <w:szCs w:val="24"/>
        </w:rPr>
        <w:tab/>
      </w:r>
      <w:r w:rsidRPr="00246049">
        <w:rPr>
          <w:rFonts w:eastAsia="Arial"/>
          <w:b/>
          <w:sz w:val="24"/>
          <w:szCs w:val="24"/>
        </w:rPr>
        <w:t xml:space="preserve">D. </w:t>
      </w:r>
      <w:r w:rsidRPr="00246049">
        <w:rPr>
          <w:position w:val="-6"/>
          <w:sz w:val="24"/>
          <w:szCs w:val="24"/>
          <w:lang w:val="vi-VN"/>
        </w:rPr>
        <w:object w:dxaOrig="1199" w:dyaOrig="280">
          <v:shape id="_x0000_i1677" type="#_x0000_t75" style="width:60.45pt;height:14.25pt" o:ole="">
            <v:imagedata r:id="rId1373" o:title=""/>
          </v:shape>
          <o:OLEObject Type="Embed" ProgID="Equation.DSMT4" ShapeID="_x0000_i1677" DrawAspect="Content" ObjectID="_1817111212" r:id="rId1374"/>
        </w:object>
      </w:r>
      <w:r w:rsidRPr="00246049">
        <w:rPr>
          <w:rFonts w:eastAsia="Arial"/>
          <w:sz w:val="24"/>
          <w:szCs w:val="24"/>
        </w:rPr>
        <w:t>.</w:t>
      </w:r>
    </w:p>
    <w:p w:rsidR="00D61A00" w:rsidRPr="00F90D9F" w:rsidRDefault="00D61A00" w:rsidP="00D61A00">
      <w:pPr>
        <w:ind w:left="992"/>
        <w:jc w:val="center"/>
        <w:rPr>
          <w:rFonts w:eastAsia="Arial"/>
          <w:sz w:val="24"/>
          <w:szCs w:val="24"/>
        </w:rPr>
      </w:pPr>
      <w:r w:rsidRPr="00F90D9F">
        <w:rPr>
          <w:rFonts w:eastAsia="Arial"/>
          <w:b/>
          <w:color w:val="000099"/>
          <w:sz w:val="24"/>
          <w:szCs w:val="24"/>
        </w:rPr>
        <w:t>Lời giải</w:t>
      </w:r>
    </w:p>
    <w:p w:rsidR="00F67790" w:rsidRPr="00F90D9F" w:rsidRDefault="00F67790" w:rsidP="00F67790">
      <w:pPr>
        <w:widowControl w:val="0"/>
        <w:spacing w:before="40" w:line="276" w:lineRule="auto"/>
        <w:ind w:left="992"/>
        <w:rPr>
          <w:rFonts w:eastAsia="Arial"/>
          <w:sz w:val="24"/>
          <w:szCs w:val="24"/>
        </w:rPr>
      </w:pPr>
      <w:r w:rsidRPr="00F90D9F">
        <w:rPr>
          <w:rFonts w:eastAsia="Arial"/>
          <w:sz w:val="24"/>
          <w:szCs w:val="24"/>
        </w:rPr>
        <w:t xml:space="preserve">Phương trình </w:t>
      </w:r>
      <w:r w:rsidRPr="00F90D9F">
        <w:rPr>
          <w:position w:val="-14"/>
          <w:sz w:val="24"/>
          <w:szCs w:val="24"/>
        </w:rPr>
        <w:object w:dxaOrig="3000" w:dyaOrig="400">
          <v:shape id="_x0000_i1678" type="#_x0000_t75" style="width:150.1pt;height:20.4pt" o:ole="">
            <v:imagedata r:id="rId1375" o:title=""/>
          </v:shape>
          <o:OLEObject Type="Embed" ProgID="Equation.DSMT4" ShapeID="_x0000_i1678" DrawAspect="Content" ObjectID="_1817111213" r:id="rId1376"/>
        </w:object>
      </w:r>
    </w:p>
    <w:p w:rsidR="00F67790" w:rsidRPr="00F90D9F" w:rsidRDefault="00F67790" w:rsidP="00F67790">
      <w:pPr>
        <w:widowControl w:val="0"/>
        <w:spacing w:before="40" w:line="276" w:lineRule="auto"/>
        <w:ind w:left="992"/>
        <w:rPr>
          <w:rFonts w:eastAsia="Arial"/>
          <w:sz w:val="24"/>
          <w:szCs w:val="24"/>
        </w:rPr>
      </w:pPr>
      <w:r w:rsidRPr="00F90D9F">
        <w:rPr>
          <w:rFonts w:eastAsia="Arial"/>
          <w:sz w:val="24"/>
          <w:szCs w:val="24"/>
        </w:rPr>
        <w:t xml:space="preserve">Phương trình trên là phương trình hoành độ giao điểm của đồ thị hàm số </w:t>
      </w:r>
      <w:r w:rsidRPr="00F90D9F">
        <w:rPr>
          <w:position w:val="-14"/>
          <w:sz w:val="24"/>
          <w:szCs w:val="24"/>
        </w:rPr>
        <w:object w:dxaOrig="980" w:dyaOrig="400">
          <v:shape id="_x0000_i1679" type="#_x0000_t75" style="width:49.6pt;height:20.4pt" o:ole="">
            <v:imagedata r:id="rId1377" o:title=""/>
          </v:shape>
          <o:OLEObject Type="Embed" ProgID="Equation.DSMT4" ShapeID="_x0000_i1679" DrawAspect="Content" ObjectID="_1817111214" r:id="rId1378"/>
        </w:object>
      </w:r>
      <w:r w:rsidRPr="00F90D9F">
        <w:rPr>
          <w:rFonts w:eastAsia="Arial"/>
          <w:sz w:val="24"/>
          <w:szCs w:val="24"/>
        </w:rPr>
        <w:t xml:space="preserve"> và đường thẳng </w:t>
      </w:r>
      <w:r w:rsidRPr="00F90D9F">
        <w:rPr>
          <w:position w:val="-10"/>
          <w:sz w:val="24"/>
          <w:szCs w:val="24"/>
        </w:rPr>
        <w:object w:dxaOrig="1000" w:dyaOrig="320">
          <v:shape id="_x0000_i1680" type="#_x0000_t75" style="width:50.25pt;height:15.6pt" o:ole="">
            <v:imagedata r:id="rId1379" o:title=""/>
          </v:shape>
          <o:OLEObject Type="Embed" ProgID="Equation.DSMT4" ShapeID="_x0000_i1680" DrawAspect="Content" ObjectID="_1817111215" r:id="rId1380"/>
        </w:object>
      </w:r>
      <w:r w:rsidRPr="00F90D9F">
        <w:rPr>
          <w:rFonts w:eastAsia="Arial"/>
          <w:sz w:val="24"/>
          <w:szCs w:val="24"/>
        </w:rPr>
        <w:t xml:space="preserve"> (song song hoặc trùng với trục hoành).</w:t>
      </w:r>
    </w:p>
    <w:p w:rsidR="00F67790" w:rsidRPr="00F90D9F" w:rsidRDefault="00F67790" w:rsidP="00F67790">
      <w:pPr>
        <w:widowControl w:val="0"/>
        <w:spacing w:before="40" w:line="276" w:lineRule="auto"/>
        <w:ind w:left="992"/>
        <w:rPr>
          <w:rFonts w:eastAsia="Arial"/>
          <w:sz w:val="24"/>
          <w:szCs w:val="24"/>
        </w:rPr>
      </w:pPr>
      <w:r w:rsidRPr="00F90D9F">
        <w:rPr>
          <w:rFonts w:eastAsia="Arial"/>
          <w:sz w:val="24"/>
          <w:szCs w:val="24"/>
        </w:rPr>
        <w:t xml:space="preserve">Dựa vào đồ thị, ta có yêu cầu bài toán </w:t>
      </w:r>
      <w:r w:rsidRPr="00F90D9F">
        <w:rPr>
          <w:position w:val="-6"/>
          <w:sz w:val="24"/>
          <w:szCs w:val="24"/>
        </w:rPr>
        <w:object w:dxaOrig="2600" w:dyaOrig="279">
          <v:shape id="_x0000_i1681" type="#_x0000_t75" style="width:130.4pt;height:14.25pt" o:ole="">
            <v:imagedata r:id="rId1381" o:title=""/>
          </v:shape>
          <o:OLEObject Type="Embed" ProgID="Equation.DSMT4" ShapeID="_x0000_i1681" DrawAspect="Content" ObjectID="_1817111216" r:id="rId1382"/>
        </w:object>
      </w:r>
    </w:p>
    <w:p w:rsidR="00E577B8" w:rsidRPr="00F90D9F" w:rsidRDefault="00BE6AEA" w:rsidP="009B3EEA">
      <w:pPr>
        <w:tabs>
          <w:tab w:val="left" w:pos="992"/>
        </w:tabs>
        <w:spacing w:before="120" w:line="259" w:lineRule="auto"/>
        <w:jc w:val="both"/>
        <w:rPr>
          <w:rFonts w:eastAsia="Arial"/>
          <w:sz w:val="24"/>
          <w:szCs w:val="24"/>
          <w:lang w:val="vi-VN"/>
        </w:rPr>
      </w:pPr>
      <w:r w:rsidRPr="00F90D9F">
        <w:rPr>
          <w:b/>
          <w:sz w:val="24"/>
          <w:szCs w:val="24"/>
          <w:lang w:val="fr-FR"/>
        </w:rPr>
        <w:t>Câu 29</w:t>
      </w:r>
      <w:r w:rsidR="009B3EEA" w:rsidRPr="00F90D9F">
        <w:rPr>
          <w:b/>
          <w:sz w:val="24"/>
          <w:szCs w:val="24"/>
          <w:lang w:val="fr-FR"/>
        </w:rPr>
        <w:t xml:space="preserve">. </w:t>
      </w:r>
      <w:r w:rsidR="00E577B8" w:rsidRPr="00F90D9F">
        <w:rPr>
          <w:rFonts w:eastAsia="Arial"/>
          <w:sz w:val="24"/>
          <w:szCs w:val="24"/>
          <w:lang w:val="vi-VN"/>
        </w:rPr>
        <w:t xml:space="preserve">Cho hàm số </w:t>
      </w:r>
      <w:r w:rsidR="00E577B8" w:rsidRPr="00F90D9F">
        <w:rPr>
          <w:position w:val="-14"/>
          <w:sz w:val="24"/>
          <w:szCs w:val="24"/>
        </w:rPr>
        <w:object w:dxaOrig="1920" w:dyaOrig="400">
          <v:shape id="_x0000_i1682" type="#_x0000_t75" style="width:95.75pt;height:20.4pt" o:ole="">
            <v:imagedata r:id="rId1383" o:title=""/>
          </v:shape>
          <o:OLEObject Type="Embed" ProgID="Equation.DSMT4" ShapeID="_x0000_i1682" DrawAspect="Content" ObjectID="_1817111217" r:id="rId1384"/>
        </w:object>
      </w:r>
      <w:r w:rsidR="00E577B8" w:rsidRPr="00F90D9F">
        <w:rPr>
          <w:rFonts w:eastAsia="Arial"/>
          <w:sz w:val="24"/>
          <w:szCs w:val="24"/>
          <w:lang w:val="vi-VN"/>
        </w:rPr>
        <w:t xml:space="preserve"> đồ thị như hình bên dưới. Hỏi với những giá trị nào của tham số </w:t>
      </w:r>
      <w:r w:rsidR="00E577B8" w:rsidRPr="00F90D9F">
        <w:rPr>
          <w:position w:val="-6"/>
          <w:sz w:val="24"/>
          <w:szCs w:val="24"/>
        </w:rPr>
        <w:object w:dxaOrig="260" w:dyaOrig="220">
          <v:shape id="_x0000_i1683" type="#_x0000_t75" style="width:12.9pt;height:10.85pt" o:ole="">
            <v:imagedata r:id="rId1385" o:title=""/>
          </v:shape>
          <o:OLEObject Type="Embed" ProgID="Equation.DSMT4" ShapeID="_x0000_i1683" DrawAspect="Content" ObjectID="_1817111218" r:id="rId1386"/>
        </w:object>
      </w:r>
      <w:r w:rsidR="00E577B8" w:rsidRPr="00F90D9F">
        <w:rPr>
          <w:rFonts w:eastAsia="Arial"/>
          <w:sz w:val="24"/>
          <w:szCs w:val="24"/>
          <w:lang w:val="vi-VN"/>
        </w:rPr>
        <w:t xml:space="preserve"> thì phương trình </w:t>
      </w:r>
      <w:r w:rsidR="00E577B8" w:rsidRPr="00F90D9F">
        <w:rPr>
          <w:position w:val="-16"/>
          <w:sz w:val="24"/>
          <w:szCs w:val="24"/>
        </w:rPr>
        <w:object w:dxaOrig="1359" w:dyaOrig="440">
          <v:shape id="_x0000_i1684" type="#_x0000_t75" style="width:67.9pt;height:21.75pt" o:ole="">
            <v:imagedata r:id="rId1387" o:title=""/>
          </v:shape>
          <o:OLEObject Type="Embed" ProgID="Equation.DSMT4" ShapeID="_x0000_i1684" DrawAspect="Content" ObjectID="_1817111219" r:id="rId1388"/>
        </w:object>
      </w:r>
      <w:r w:rsidR="00E577B8" w:rsidRPr="00F90D9F">
        <w:rPr>
          <w:rFonts w:eastAsia="Arial"/>
          <w:sz w:val="24"/>
          <w:szCs w:val="24"/>
          <w:lang w:val="vi-VN"/>
        </w:rPr>
        <w:t xml:space="preserve"> có đúng </w:t>
      </w:r>
      <w:r w:rsidR="00E577B8" w:rsidRPr="00F90D9F">
        <w:rPr>
          <w:position w:val="-6"/>
          <w:sz w:val="24"/>
          <w:szCs w:val="24"/>
        </w:rPr>
        <w:object w:dxaOrig="180" w:dyaOrig="279">
          <v:shape id="_x0000_i1685" type="#_x0000_t75" style="width:8.85pt;height:13.6pt" o:ole="">
            <v:imagedata r:id="rId1389" o:title=""/>
          </v:shape>
          <o:OLEObject Type="Embed" ProgID="Equation.DSMT4" ShapeID="_x0000_i1685" DrawAspect="Content" ObjectID="_1817111220" r:id="rId1390"/>
        </w:object>
      </w:r>
      <w:r w:rsidR="00E577B8" w:rsidRPr="00F90D9F">
        <w:rPr>
          <w:rFonts w:eastAsia="Arial"/>
          <w:sz w:val="24"/>
          <w:szCs w:val="24"/>
          <w:lang w:val="vi-VN"/>
        </w:rPr>
        <w:t xml:space="preserve"> nghiệm phân biệt. </w:t>
      </w:r>
    </w:p>
    <w:p w:rsidR="00E577B8" w:rsidRPr="00F90D9F" w:rsidRDefault="00E577B8" w:rsidP="00E577B8">
      <w:pPr>
        <w:tabs>
          <w:tab w:val="left" w:pos="993"/>
          <w:tab w:val="left" w:pos="3402"/>
          <w:tab w:val="left" w:pos="5670"/>
          <w:tab w:val="left" w:pos="7938"/>
        </w:tabs>
        <w:ind w:left="993"/>
        <w:jc w:val="center"/>
        <w:rPr>
          <w:rFonts w:eastAsia="Arial"/>
          <w:sz w:val="24"/>
          <w:szCs w:val="24"/>
          <w:highlight w:val="yellow"/>
        </w:rPr>
      </w:pPr>
      <w:r w:rsidRPr="00F90D9F">
        <w:rPr>
          <w:rFonts w:eastAsia="Arial"/>
          <w:noProof/>
          <w:sz w:val="24"/>
          <w:szCs w:val="24"/>
        </w:rPr>
        <w:drawing>
          <wp:inline distT="0" distB="0" distL="0" distR="0" wp14:anchorId="56B2CEA5" wp14:editId="24AE70D3">
            <wp:extent cx="1657350" cy="1447800"/>
            <wp:effectExtent l="0" t="0" r="0"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91">
                      <a:extLst>
                        <a:ext uri="{28A0092B-C50C-407E-A947-70E740481C1C}">
                          <a14:useLocalDpi xmlns:a14="http://schemas.microsoft.com/office/drawing/2010/main" val="0"/>
                        </a:ext>
                      </a:extLst>
                    </a:blip>
                    <a:srcRect/>
                    <a:stretch>
                      <a:fillRect/>
                    </a:stretch>
                  </pic:blipFill>
                  <pic:spPr bwMode="auto">
                    <a:xfrm>
                      <a:off x="0" y="0"/>
                      <a:ext cx="1657350" cy="1447800"/>
                    </a:xfrm>
                    <a:prstGeom prst="rect">
                      <a:avLst/>
                    </a:prstGeom>
                    <a:noFill/>
                    <a:ln>
                      <a:noFill/>
                    </a:ln>
                  </pic:spPr>
                </pic:pic>
              </a:graphicData>
            </a:graphic>
          </wp:inline>
        </w:drawing>
      </w:r>
    </w:p>
    <w:p w:rsidR="00E577B8" w:rsidRPr="00246049" w:rsidRDefault="00E577B8" w:rsidP="00E577B8">
      <w:pPr>
        <w:tabs>
          <w:tab w:val="left" w:pos="3402"/>
          <w:tab w:val="left" w:pos="5670"/>
          <w:tab w:val="left" w:pos="7938"/>
        </w:tabs>
        <w:ind w:left="993"/>
        <w:rPr>
          <w:sz w:val="24"/>
          <w:szCs w:val="24"/>
        </w:rPr>
      </w:pPr>
      <w:r w:rsidRPr="00246049">
        <w:rPr>
          <w:b/>
          <w:sz w:val="24"/>
          <w:szCs w:val="24"/>
          <w:lang w:val="vi-VN"/>
        </w:rPr>
        <w:t xml:space="preserve">A. </w:t>
      </w:r>
      <w:r w:rsidRPr="00246049">
        <w:rPr>
          <w:position w:val="-6"/>
          <w:sz w:val="24"/>
          <w:szCs w:val="24"/>
        </w:rPr>
        <w:object w:dxaOrig="1100" w:dyaOrig="279">
          <v:shape id="_x0000_i1686" type="#_x0000_t75" style="width:55pt;height:13.6pt" o:ole="">
            <v:imagedata r:id="rId1392" o:title=""/>
          </v:shape>
          <o:OLEObject Type="Embed" ProgID="Equation.DSMT4" ShapeID="_x0000_i1686" DrawAspect="Content" ObjectID="_1817111221" r:id="rId1393"/>
        </w:object>
      </w:r>
      <w:r w:rsidRPr="00246049">
        <w:rPr>
          <w:sz w:val="24"/>
          <w:szCs w:val="24"/>
          <w:lang w:val="vi-VN"/>
        </w:rPr>
        <w:t>.</w:t>
      </w:r>
      <w:r w:rsidRPr="00246049">
        <w:rPr>
          <w:sz w:val="24"/>
          <w:szCs w:val="24"/>
          <w:lang w:val="vi-VN"/>
        </w:rPr>
        <w:tab/>
      </w:r>
      <w:r w:rsidRPr="00246049">
        <w:rPr>
          <w:b/>
          <w:sz w:val="24"/>
          <w:szCs w:val="24"/>
          <w:lang w:val="vi-VN"/>
        </w:rPr>
        <w:t xml:space="preserve">B. </w:t>
      </w:r>
      <w:r w:rsidRPr="00246049">
        <w:rPr>
          <w:position w:val="-6"/>
          <w:sz w:val="24"/>
          <w:szCs w:val="24"/>
        </w:rPr>
        <w:object w:dxaOrig="600" w:dyaOrig="279">
          <v:shape id="_x0000_i1687" type="#_x0000_t75" style="width:29.9pt;height:13.6pt" o:ole="">
            <v:imagedata r:id="rId1394" o:title=""/>
          </v:shape>
          <o:OLEObject Type="Embed" ProgID="Equation.DSMT4" ShapeID="_x0000_i1687" DrawAspect="Content" ObjectID="_1817111222" r:id="rId1395"/>
        </w:object>
      </w:r>
      <w:r w:rsidRPr="00246049">
        <w:rPr>
          <w:sz w:val="24"/>
          <w:szCs w:val="24"/>
          <w:lang w:val="vi-VN"/>
        </w:rPr>
        <w:t>.</w:t>
      </w:r>
      <w:r w:rsidRPr="00246049">
        <w:rPr>
          <w:sz w:val="24"/>
          <w:szCs w:val="24"/>
          <w:lang w:val="vi-VN"/>
        </w:rPr>
        <w:tab/>
      </w:r>
      <w:r w:rsidRPr="00246049">
        <w:rPr>
          <w:b/>
          <w:sz w:val="24"/>
          <w:szCs w:val="24"/>
          <w:lang w:val="vi-VN"/>
        </w:rPr>
        <w:t xml:space="preserve">C. </w:t>
      </w:r>
      <w:r w:rsidRPr="00246049">
        <w:rPr>
          <w:position w:val="-6"/>
          <w:sz w:val="24"/>
          <w:szCs w:val="24"/>
        </w:rPr>
        <w:object w:dxaOrig="600" w:dyaOrig="279">
          <v:shape id="_x0000_i1688" type="#_x0000_t75" style="width:29.9pt;height:13.6pt" o:ole="">
            <v:imagedata r:id="rId1396" o:title=""/>
          </v:shape>
          <o:OLEObject Type="Embed" ProgID="Equation.DSMT4" ShapeID="_x0000_i1688" DrawAspect="Content" ObjectID="_1817111223" r:id="rId1397"/>
        </w:object>
      </w:r>
      <w:r w:rsidRPr="00246049">
        <w:rPr>
          <w:sz w:val="24"/>
          <w:szCs w:val="24"/>
          <w:lang w:val="vi-VN"/>
        </w:rPr>
        <w:t>.</w:t>
      </w:r>
      <w:r w:rsidRPr="00246049">
        <w:rPr>
          <w:sz w:val="24"/>
          <w:szCs w:val="24"/>
          <w:lang w:val="vi-VN"/>
        </w:rPr>
        <w:tab/>
      </w:r>
      <w:r w:rsidRPr="00246049">
        <w:rPr>
          <w:b/>
          <w:sz w:val="24"/>
          <w:szCs w:val="24"/>
          <w:highlight w:val="yellow"/>
          <w:lang w:val="vi-VN"/>
        </w:rPr>
        <w:t xml:space="preserve">D. </w:t>
      </w:r>
      <w:r w:rsidRPr="00246049">
        <w:rPr>
          <w:position w:val="-6"/>
          <w:sz w:val="24"/>
          <w:szCs w:val="24"/>
          <w:highlight w:val="yellow"/>
        </w:rPr>
        <w:object w:dxaOrig="620" w:dyaOrig="279">
          <v:shape id="_x0000_i1689" type="#_x0000_t75" style="width:30.55pt;height:13.6pt" o:ole="">
            <v:imagedata r:id="rId1398" o:title=""/>
          </v:shape>
          <o:OLEObject Type="Embed" ProgID="Equation.DSMT4" ShapeID="_x0000_i1689" DrawAspect="Content" ObjectID="_1817111224" r:id="rId1399"/>
        </w:object>
      </w:r>
      <w:r w:rsidRPr="00246049">
        <w:rPr>
          <w:sz w:val="24"/>
          <w:szCs w:val="24"/>
          <w:highlight w:val="yellow"/>
          <w:lang w:val="vi-VN"/>
        </w:rPr>
        <w:t>.</w:t>
      </w:r>
    </w:p>
    <w:p w:rsidR="00D70635" w:rsidRPr="00F90D9F" w:rsidRDefault="00BE6AEA" w:rsidP="009B3EEA">
      <w:pPr>
        <w:tabs>
          <w:tab w:val="left" w:pos="993"/>
        </w:tabs>
        <w:spacing w:before="120" w:line="259" w:lineRule="auto"/>
        <w:jc w:val="both"/>
        <w:rPr>
          <w:rFonts w:eastAsia="Arial"/>
          <w:sz w:val="24"/>
          <w:szCs w:val="24"/>
        </w:rPr>
      </w:pPr>
      <w:r w:rsidRPr="00F90D9F">
        <w:rPr>
          <w:b/>
          <w:sz w:val="24"/>
          <w:szCs w:val="24"/>
          <w:lang w:val="fr-FR"/>
        </w:rPr>
        <w:t>Câu 30</w:t>
      </w:r>
      <w:r w:rsidR="009B3EEA" w:rsidRPr="00F90D9F">
        <w:rPr>
          <w:b/>
          <w:sz w:val="24"/>
          <w:szCs w:val="24"/>
          <w:lang w:val="fr-FR"/>
        </w:rPr>
        <w:t xml:space="preserve">. </w:t>
      </w:r>
      <w:r w:rsidR="00D70635" w:rsidRPr="00F90D9F">
        <w:rPr>
          <w:rFonts w:eastAsia="Arial"/>
          <w:sz w:val="24"/>
          <w:szCs w:val="24"/>
        </w:rPr>
        <w:t>Cho</w:t>
      </w:r>
      <w:r w:rsidR="00D70635" w:rsidRPr="00F90D9F">
        <w:rPr>
          <w:rFonts w:eastAsia="Arial"/>
          <w:sz w:val="24"/>
          <w:szCs w:val="24"/>
          <w:lang w:val="vi-VN"/>
        </w:rPr>
        <w:t xml:space="preserve"> hàm số </w:t>
      </w:r>
      <w:r w:rsidR="00D70635" w:rsidRPr="00F90D9F">
        <w:rPr>
          <w:rFonts w:eastAsia="Arial"/>
          <w:position w:val="-14"/>
          <w:sz w:val="24"/>
          <w:szCs w:val="24"/>
        </w:rPr>
        <w:object w:dxaOrig="1920" w:dyaOrig="400">
          <v:shape id="_x0000_i1690" type="#_x0000_t75" style="width:95.75pt;height:20.4pt" o:ole="">
            <v:imagedata r:id="rId1400" o:title=""/>
          </v:shape>
          <o:OLEObject Type="Embed" ProgID="Equation.DSMT4" ShapeID="_x0000_i1690" DrawAspect="Content" ObjectID="_1817111225" r:id="rId1401"/>
        </w:object>
      </w:r>
      <w:r w:rsidR="00D70635" w:rsidRPr="00F90D9F">
        <w:rPr>
          <w:rFonts w:eastAsia="Arial"/>
          <w:sz w:val="24"/>
          <w:szCs w:val="24"/>
          <w:lang w:val="vi-VN"/>
        </w:rPr>
        <w:t xml:space="preserve"> đồ thị như hình bên dưới. Hỏi với những giá trị nào của tham số </w:t>
      </w:r>
      <w:r w:rsidR="00D70635" w:rsidRPr="00F90D9F">
        <w:rPr>
          <w:rFonts w:eastAsia="Arial"/>
          <w:position w:val="-6"/>
          <w:sz w:val="24"/>
          <w:szCs w:val="24"/>
        </w:rPr>
        <w:object w:dxaOrig="260" w:dyaOrig="220">
          <v:shape id="_x0000_i1691" type="#_x0000_t75" style="width:12.9pt;height:10.85pt" o:ole="">
            <v:imagedata r:id="rId1402" o:title=""/>
          </v:shape>
          <o:OLEObject Type="Embed" ProgID="Equation.DSMT4" ShapeID="_x0000_i1691" DrawAspect="Content" ObjectID="_1817111226" r:id="rId1403"/>
        </w:object>
      </w:r>
      <w:r w:rsidR="00D70635" w:rsidRPr="00F90D9F">
        <w:rPr>
          <w:rFonts w:eastAsia="Arial"/>
          <w:sz w:val="24"/>
          <w:szCs w:val="24"/>
          <w:lang w:val="vi-VN"/>
        </w:rPr>
        <w:t xml:space="preserve"> thì phương trình </w:t>
      </w:r>
      <w:r w:rsidR="00D70635" w:rsidRPr="00F90D9F">
        <w:rPr>
          <w:rFonts w:eastAsia="Arial"/>
          <w:position w:val="-16"/>
          <w:sz w:val="24"/>
          <w:szCs w:val="24"/>
        </w:rPr>
        <w:object w:dxaOrig="1359" w:dyaOrig="440">
          <v:shape id="_x0000_i1692" type="#_x0000_t75" style="width:67.9pt;height:21.75pt" o:ole="">
            <v:imagedata r:id="rId1404" o:title=""/>
          </v:shape>
          <o:OLEObject Type="Embed" ProgID="Equation.DSMT4" ShapeID="_x0000_i1692" DrawAspect="Content" ObjectID="_1817111227" r:id="rId1405"/>
        </w:object>
      </w:r>
      <w:r w:rsidR="00D70635" w:rsidRPr="00F90D9F">
        <w:rPr>
          <w:rFonts w:eastAsia="Arial"/>
          <w:sz w:val="24"/>
          <w:szCs w:val="24"/>
          <w:lang w:val="vi-VN"/>
        </w:rPr>
        <w:t xml:space="preserve"> có đúng </w:t>
      </w:r>
      <w:r w:rsidR="00D70635" w:rsidRPr="00F90D9F">
        <w:rPr>
          <w:rFonts w:eastAsia="Arial"/>
          <w:position w:val="-4"/>
          <w:sz w:val="24"/>
          <w:szCs w:val="24"/>
        </w:rPr>
        <w:object w:dxaOrig="200" w:dyaOrig="260">
          <v:shape id="_x0000_i1693" type="#_x0000_t75" style="width:9.5pt;height:12.9pt" o:ole="">
            <v:imagedata r:id="rId1406" o:title=""/>
          </v:shape>
          <o:OLEObject Type="Embed" ProgID="Equation.DSMT4" ShapeID="_x0000_i1693" DrawAspect="Content" ObjectID="_1817111228" r:id="rId1407"/>
        </w:object>
      </w:r>
      <w:r w:rsidR="00D70635" w:rsidRPr="00F90D9F">
        <w:rPr>
          <w:rFonts w:eastAsia="Arial"/>
          <w:sz w:val="24"/>
          <w:szCs w:val="24"/>
          <w:lang w:val="vi-VN"/>
        </w:rPr>
        <w:t xml:space="preserve"> nghiệm phân biệt.</w:t>
      </w:r>
    </w:p>
    <w:p w:rsidR="00D70635" w:rsidRPr="00F90D9F" w:rsidRDefault="00D70635" w:rsidP="00D70635">
      <w:pPr>
        <w:tabs>
          <w:tab w:val="left" w:pos="993"/>
          <w:tab w:val="left" w:pos="3402"/>
          <w:tab w:val="left" w:pos="5670"/>
          <w:tab w:val="left" w:pos="7938"/>
        </w:tabs>
        <w:ind w:left="993"/>
        <w:jc w:val="center"/>
        <w:rPr>
          <w:rFonts w:eastAsia="Arial"/>
          <w:sz w:val="24"/>
          <w:szCs w:val="24"/>
          <w:highlight w:val="yellow"/>
        </w:rPr>
      </w:pPr>
      <w:r w:rsidRPr="00F90D9F">
        <w:rPr>
          <w:rFonts w:eastAsia="Arial"/>
          <w:noProof/>
          <w:sz w:val="24"/>
          <w:szCs w:val="24"/>
        </w:rPr>
        <w:drawing>
          <wp:inline distT="0" distB="0" distL="0" distR="0" wp14:anchorId="532B232C" wp14:editId="38F124A1">
            <wp:extent cx="1657350" cy="1447800"/>
            <wp:effectExtent l="0" t="0" r="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91">
                      <a:extLst>
                        <a:ext uri="{28A0092B-C50C-407E-A947-70E740481C1C}">
                          <a14:useLocalDpi xmlns:a14="http://schemas.microsoft.com/office/drawing/2010/main" val="0"/>
                        </a:ext>
                      </a:extLst>
                    </a:blip>
                    <a:srcRect/>
                    <a:stretch>
                      <a:fillRect/>
                    </a:stretch>
                  </pic:blipFill>
                  <pic:spPr bwMode="auto">
                    <a:xfrm>
                      <a:off x="0" y="0"/>
                      <a:ext cx="1657350" cy="1447800"/>
                    </a:xfrm>
                    <a:prstGeom prst="rect">
                      <a:avLst/>
                    </a:prstGeom>
                    <a:noFill/>
                    <a:ln>
                      <a:noFill/>
                    </a:ln>
                  </pic:spPr>
                </pic:pic>
              </a:graphicData>
            </a:graphic>
          </wp:inline>
        </w:drawing>
      </w:r>
    </w:p>
    <w:p w:rsidR="00D70635" w:rsidRPr="00246049" w:rsidRDefault="00D70635" w:rsidP="00D70635">
      <w:pPr>
        <w:tabs>
          <w:tab w:val="left" w:pos="993"/>
          <w:tab w:val="left" w:pos="3402"/>
          <w:tab w:val="left" w:pos="5670"/>
          <w:tab w:val="left" w:pos="7938"/>
        </w:tabs>
        <w:ind w:left="993"/>
        <w:rPr>
          <w:rFonts w:eastAsia="Arial"/>
          <w:sz w:val="24"/>
          <w:szCs w:val="24"/>
        </w:rPr>
      </w:pPr>
      <w:r w:rsidRPr="00246049">
        <w:rPr>
          <w:rFonts w:eastAsia="Arial"/>
          <w:b/>
          <w:sz w:val="24"/>
          <w:szCs w:val="24"/>
        </w:rPr>
        <w:t xml:space="preserve">A. </w:t>
      </w:r>
      <w:r w:rsidRPr="00246049">
        <w:rPr>
          <w:rFonts w:eastAsia="Arial"/>
          <w:position w:val="-30"/>
          <w:sz w:val="24"/>
          <w:szCs w:val="24"/>
        </w:rPr>
        <w:object w:dxaOrig="820" w:dyaOrig="720">
          <v:shape id="_x0000_i1694" type="#_x0000_t75" style="width:41.45pt;height:36.7pt" o:ole="">
            <v:imagedata r:id="rId1408" o:title=""/>
          </v:shape>
          <o:OLEObject Type="Embed" ProgID="Equation.DSMT4" ShapeID="_x0000_i1694" DrawAspect="Content" ObjectID="_1817111229" r:id="rId1409"/>
        </w:object>
      </w:r>
      <w:r w:rsidRPr="00246049">
        <w:rPr>
          <w:rFonts w:eastAsia="Arial"/>
          <w:sz w:val="24"/>
          <w:szCs w:val="24"/>
        </w:rPr>
        <w:t>.</w:t>
      </w:r>
      <w:r w:rsidRPr="00246049">
        <w:rPr>
          <w:rFonts w:eastAsia="Arial"/>
          <w:sz w:val="24"/>
          <w:szCs w:val="24"/>
        </w:rPr>
        <w:tab/>
      </w:r>
      <w:r w:rsidRPr="00246049">
        <w:rPr>
          <w:rFonts w:eastAsia="Arial"/>
          <w:b/>
          <w:sz w:val="24"/>
          <w:szCs w:val="24"/>
          <w:highlight w:val="yellow"/>
        </w:rPr>
        <w:t xml:space="preserve">B. </w:t>
      </w:r>
      <w:r w:rsidRPr="00246049">
        <w:rPr>
          <w:rFonts w:eastAsia="Arial"/>
          <w:position w:val="-30"/>
          <w:sz w:val="24"/>
          <w:szCs w:val="24"/>
          <w:highlight w:val="yellow"/>
        </w:rPr>
        <w:object w:dxaOrig="820" w:dyaOrig="720">
          <v:shape id="_x0000_i1695" type="#_x0000_t75" style="width:41.45pt;height:36.7pt" o:ole="">
            <v:imagedata r:id="rId1410" o:title=""/>
          </v:shape>
          <o:OLEObject Type="Embed" ProgID="Equation.DSMT4" ShapeID="_x0000_i1695" DrawAspect="Content" ObjectID="_1817111230" r:id="rId1411"/>
        </w:object>
      </w:r>
      <w:r w:rsidRPr="00246049">
        <w:rPr>
          <w:rFonts w:eastAsia="Arial"/>
          <w:sz w:val="24"/>
          <w:szCs w:val="24"/>
          <w:highlight w:val="yellow"/>
        </w:rPr>
        <w:t>.</w:t>
      </w:r>
      <w:r w:rsidRPr="00246049">
        <w:rPr>
          <w:rFonts w:eastAsia="Arial"/>
          <w:sz w:val="24"/>
          <w:szCs w:val="24"/>
        </w:rPr>
        <w:tab/>
      </w:r>
      <w:r w:rsidRPr="00246049">
        <w:rPr>
          <w:rFonts w:eastAsia="Arial"/>
          <w:b/>
          <w:sz w:val="24"/>
          <w:szCs w:val="24"/>
        </w:rPr>
        <w:t xml:space="preserve">C. </w:t>
      </w:r>
      <w:r w:rsidRPr="00246049">
        <w:rPr>
          <w:rFonts w:eastAsia="Arial"/>
          <w:position w:val="-6"/>
          <w:sz w:val="24"/>
          <w:szCs w:val="24"/>
        </w:rPr>
        <w:object w:dxaOrig="720" w:dyaOrig="279">
          <v:shape id="_x0000_i1696" type="#_x0000_t75" style="width:36.7pt;height:13.6pt" o:ole="">
            <v:imagedata r:id="rId1412" o:title=""/>
          </v:shape>
          <o:OLEObject Type="Embed" ProgID="Equation.DSMT4" ShapeID="_x0000_i1696" DrawAspect="Content" ObjectID="_1817111231" r:id="rId1413"/>
        </w:object>
      </w:r>
      <w:r w:rsidRPr="00246049">
        <w:rPr>
          <w:rFonts w:eastAsia="Arial"/>
          <w:sz w:val="24"/>
          <w:szCs w:val="24"/>
        </w:rPr>
        <w:t>.</w:t>
      </w:r>
      <w:r w:rsidRPr="00246049">
        <w:rPr>
          <w:rFonts w:eastAsia="Arial"/>
          <w:sz w:val="24"/>
          <w:szCs w:val="24"/>
        </w:rPr>
        <w:tab/>
      </w:r>
      <w:r w:rsidRPr="00246049">
        <w:rPr>
          <w:rFonts w:eastAsia="Arial"/>
          <w:b/>
          <w:sz w:val="24"/>
          <w:szCs w:val="24"/>
        </w:rPr>
        <w:t xml:space="preserve">D. </w:t>
      </w:r>
      <w:r w:rsidRPr="00246049">
        <w:rPr>
          <w:rFonts w:eastAsia="Arial"/>
          <w:position w:val="-6"/>
          <w:sz w:val="24"/>
          <w:szCs w:val="24"/>
        </w:rPr>
        <w:object w:dxaOrig="600" w:dyaOrig="279">
          <v:shape id="_x0000_i1697" type="#_x0000_t75" style="width:29.9pt;height:13.6pt" o:ole="">
            <v:imagedata r:id="rId1414" o:title=""/>
          </v:shape>
          <o:OLEObject Type="Embed" ProgID="Equation.DSMT4" ShapeID="_x0000_i1697" DrawAspect="Content" ObjectID="_1817111232" r:id="rId1415"/>
        </w:object>
      </w:r>
      <w:r w:rsidRPr="00246049">
        <w:rPr>
          <w:rFonts w:eastAsia="Arial"/>
          <w:sz w:val="24"/>
          <w:szCs w:val="24"/>
        </w:rPr>
        <w:t>.</w:t>
      </w:r>
    </w:p>
    <w:p w:rsidR="00D70635" w:rsidRPr="00F90D9F" w:rsidRDefault="00D70635" w:rsidP="00D70635">
      <w:pPr>
        <w:tabs>
          <w:tab w:val="left" w:pos="993"/>
        </w:tabs>
        <w:ind w:left="993"/>
        <w:jc w:val="center"/>
        <w:rPr>
          <w:rFonts w:eastAsia="Arial"/>
          <w:sz w:val="24"/>
          <w:szCs w:val="24"/>
        </w:rPr>
      </w:pPr>
      <w:r w:rsidRPr="00F90D9F">
        <w:rPr>
          <w:rFonts w:eastAsia="Arial"/>
          <w:b/>
          <w:color w:val="000099"/>
          <w:sz w:val="24"/>
          <w:szCs w:val="24"/>
        </w:rPr>
        <w:lastRenderedPageBreak/>
        <w:t>Lời giải</w:t>
      </w:r>
    </w:p>
    <w:p w:rsidR="00D70635" w:rsidRPr="00F90D9F" w:rsidRDefault="00D70635" w:rsidP="00D70635">
      <w:pPr>
        <w:tabs>
          <w:tab w:val="left" w:pos="993"/>
        </w:tabs>
        <w:ind w:left="993"/>
        <w:rPr>
          <w:rFonts w:eastAsia="Arial"/>
          <w:sz w:val="24"/>
          <w:szCs w:val="24"/>
        </w:rPr>
      </w:pPr>
      <w:r w:rsidRPr="00F90D9F">
        <w:rPr>
          <w:rFonts w:eastAsia="Arial"/>
          <w:b/>
          <w:color w:val="000099"/>
          <w:sz w:val="24"/>
          <w:szCs w:val="24"/>
          <w:highlight w:val="green"/>
        </w:rPr>
        <w:t xml:space="preserve">Chọn B. </w:t>
      </w:r>
    </w:p>
    <w:p w:rsidR="00D70635" w:rsidRPr="00F90D9F" w:rsidRDefault="00D70635" w:rsidP="00D70635">
      <w:pPr>
        <w:ind w:firstLine="993"/>
        <w:jc w:val="both"/>
        <w:rPr>
          <w:noProof/>
          <w:sz w:val="24"/>
          <w:szCs w:val="24"/>
        </w:rPr>
      </w:pPr>
      <w:r w:rsidRPr="00F90D9F">
        <w:rPr>
          <w:noProof/>
          <w:sz w:val="24"/>
          <w:szCs w:val="24"/>
        </w:rPr>
        <w:t xml:space="preserve">+ Phương trình </w:t>
      </w:r>
      <w:r w:rsidRPr="00F90D9F">
        <w:rPr>
          <w:position w:val="-16"/>
          <w:sz w:val="24"/>
          <w:szCs w:val="24"/>
        </w:rPr>
        <w:object w:dxaOrig="1680" w:dyaOrig="440">
          <v:shape id="_x0000_i1698" type="#_x0000_t75" style="width:83.55pt;height:21.75pt" o:ole="">
            <v:imagedata r:id="rId1416" o:title=""/>
          </v:shape>
          <o:OLEObject Type="Embed" ProgID="Equation.DSMT4" ShapeID="_x0000_i1698" DrawAspect="Content" ObjectID="_1817111233" r:id="rId1417"/>
        </w:object>
      </w:r>
      <w:r w:rsidRPr="00F90D9F">
        <w:rPr>
          <w:sz w:val="24"/>
          <w:szCs w:val="24"/>
        </w:rPr>
        <w:t>.</w:t>
      </w:r>
    </w:p>
    <w:p w:rsidR="00D70635" w:rsidRPr="00F90D9F" w:rsidRDefault="00D70635" w:rsidP="00D70635">
      <w:pPr>
        <w:ind w:firstLine="993"/>
        <w:jc w:val="both"/>
        <w:rPr>
          <w:noProof/>
          <w:sz w:val="24"/>
          <w:szCs w:val="24"/>
        </w:rPr>
      </w:pPr>
      <w:r w:rsidRPr="00F90D9F">
        <w:rPr>
          <w:noProof/>
          <w:sz w:val="24"/>
          <w:szCs w:val="24"/>
        </w:rPr>
        <w:t xml:space="preserve">+ Đồ thị hàm số </w:t>
      </w:r>
      <w:r w:rsidRPr="00F90D9F">
        <w:rPr>
          <w:position w:val="-16"/>
          <w:sz w:val="24"/>
          <w:szCs w:val="24"/>
        </w:rPr>
        <w:object w:dxaOrig="1040" w:dyaOrig="440">
          <v:shape id="_x0000_i1699" type="#_x0000_t75" style="width:51.6pt;height:21.75pt" o:ole="">
            <v:imagedata r:id="rId1418" o:title=""/>
          </v:shape>
          <o:OLEObject Type="Embed" ProgID="Equation.DSMT4" ShapeID="_x0000_i1699" DrawAspect="Content" ObjectID="_1817111234" r:id="rId1419"/>
        </w:object>
      </w:r>
      <w:r w:rsidRPr="00F90D9F">
        <w:rPr>
          <w:noProof/>
          <w:sz w:val="24"/>
          <w:szCs w:val="24"/>
        </w:rPr>
        <w:t xml:space="preserve"> có dạng:</w:t>
      </w:r>
    </w:p>
    <w:p w:rsidR="00D70635" w:rsidRPr="00F90D9F" w:rsidRDefault="00D70635" w:rsidP="00D70635">
      <w:pPr>
        <w:jc w:val="center"/>
        <w:rPr>
          <w:noProof/>
          <w:sz w:val="24"/>
          <w:szCs w:val="24"/>
        </w:rPr>
      </w:pPr>
      <w:r w:rsidRPr="00F90D9F">
        <w:rPr>
          <w:noProof/>
          <w:sz w:val="24"/>
          <w:szCs w:val="24"/>
        </w:rPr>
        <w:drawing>
          <wp:inline distT="0" distB="0" distL="0" distR="0" wp14:anchorId="1616FF92" wp14:editId="0B5737AB">
            <wp:extent cx="1838149" cy="1934172"/>
            <wp:effectExtent l="0" t="0" r="0" b="9525"/>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20">
                      <a:extLst>
                        <a:ext uri="{28A0092B-C50C-407E-A947-70E740481C1C}">
                          <a14:useLocalDpi xmlns:a14="http://schemas.microsoft.com/office/drawing/2010/main" val="0"/>
                        </a:ext>
                      </a:extLst>
                    </a:blip>
                    <a:srcRect/>
                    <a:stretch>
                      <a:fillRect/>
                    </a:stretch>
                  </pic:blipFill>
                  <pic:spPr bwMode="auto">
                    <a:xfrm>
                      <a:off x="0" y="0"/>
                      <a:ext cx="1839674" cy="1935777"/>
                    </a:xfrm>
                    <a:prstGeom prst="rect">
                      <a:avLst/>
                    </a:prstGeom>
                    <a:noFill/>
                    <a:ln>
                      <a:noFill/>
                    </a:ln>
                  </pic:spPr>
                </pic:pic>
              </a:graphicData>
            </a:graphic>
          </wp:inline>
        </w:drawing>
      </w:r>
    </w:p>
    <w:p w:rsidR="00D70635" w:rsidRPr="00F90D9F" w:rsidRDefault="00D70635" w:rsidP="00D70635">
      <w:pPr>
        <w:ind w:firstLine="993"/>
        <w:jc w:val="both"/>
        <w:rPr>
          <w:sz w:val="24"/>
          <w:szCs w:val="24"/>
        </w:rPr>
      </w:pPr>
      <w:r w:rsidRPr="00F90D9F">
        <w:rPr>
          <w:noProof/>
          <w:sz w:val="24"/>
          <w:szCs w:val="24"/>
        </w:rPr>
        <w:t xml:space="preserve">+ Dựa vào đồ thị, để phương trình </w:t>
      </w:r>
      <w:r w:rsidRPr="00F90D9F">
        <w:rPr>
          <w:position w:val="-16"/>
          <w:sz w:val="24"/>
          <w:szCs w:val="24"/>
        </w:rPr>
        <w:object w:dxaOrig="1359" w:dyaOrig="440">
          <v:shape id="_x0000_i1700" type="#_x0000_t75" style="width:67.9pt;height:21.75pt" o:ole="">
            <v:imagedata r:id="rId1421" o:title=""/>
          </v:shape>
          <o:OLEObject Type="Embed" ProgID="Equation.DSMT4" ShapeID="_x0000_i1700" DrawAspect="Content" ObjectID="_1817111235" r:id="rId1422"/>
        </w:object>
      </w:r>
      <w:r w:rsidRPr="00F90D9F">
        <w:rPr>
          <w:sz w:val="24"/>
          <w:szCs w:val="24"/>
        </w:rPr>
        <w:t xml:space="preserve"> có hai nghiệm phân biệt thì:</w:t>
      </w:r>
    </w:p>
    <w:p w:rsidR="00D70635" w:rsidRPr="00F90D9F" w:rsidRDefault="00D70635" w:rsidP="00D70635">
      <w:pPr>
        <w:tabs>
          <w:tab w:val="left" w:pos="993"/>
        </w:tabs>
        <w:ind w:left="993"/>
        <w:rPr>
          <w:rFonts w:eastAsia="Arial"/>
          <w:sz w:val="24"/>
          <w:szCs w:val="24"/>
        </w:rPr>
      </w:pPr>
      <w:r w:rsidRPr="00F90D9F">
        <w:rPr>
          <w:rFonts w:eastAsia="Arial"/>
          <w:position w:val="-30"/>
          <w:sz w:val="24"/>
          <w:szCs w:val="24"/>
        </w:rPr>
        <w:object w:dxaOrig="999" w:dyaOrig="720">
          <v:shape id="_x0000_i1701" type="#_x0000_t75" style="width:50.25pt;height:36.7pt" o:ole="">
            <v:imagedata r:id="rId1423" o:title=""/>
          </v:shape>
          <o:OLEObject Type="Embed" ProgID="Equation.DSMT4" ShapeID="_x0000_i1701" DrawAspect="Content" ObjectID="_1817111236" r:id="rId1424"/>
        </w:object>
      </w:r>
      <w:r w:rsidRPr="00F90D9F">
        <w:rPr>
          <w:rFonts w:eastAsia="Arial"/>
          <w:position w:val="-30"/>
          <w:sz w:val="24"/>
          <w:szCs w:val="24"/>
        </w:rPr>
        <w:object w:dxaOrig="1140" w:dyaOrig="720">
          <v:shape id="_x0000_i1702" type="#_x0000_t75" style="width:57.05pt;height:36.7pt" o:ole="">
            <v:imagedata r:id="rId1425" o:title=""/>
          </v:shape>
          <o:OLEObject Type="Embed" ProgID="Equation.DSMT4" ShapeID="_x0000_i1702" DrawAspect="Content" ObjectID="_1817111237" r:id="rId1426"/>
        </w:object>
      </w:r>
      <w:r w:rsidRPr="00F90D9F">
        <w:rPr>
          <w:rFonts w:eastAsia="Arial"/>
          <w:sz w:val="24"/>
          <w:szCs w:val="24"/>
        </w:rPr>
        <w:t>.</w:t>
      </w:r>
    </w:p>
    <w:p w:rsidR="00A03FA2" w:rsidRPr="00F90D9F" w:rsidRDefault="00BE6AEA" w:rsidP="009B3EEA">
      <w:pPr>
        <w:tabs>
          <w:tab w:val="left" w:pos="993"/>
        </w:tabs>
        <w:spacing w:before="120" w:line="259" w:lineRule="auto"/>
        <w:jc w:val="both"/>
        <w:rPr>
          <w:rFonts w:eastAsia="Arial"/>
          <w:sz w:val="24"/>
          <w:szCs w:val="24"/>
          <w:lang w:val="vi-VN"/>
        </w:rPr>
      </w:pPr>
      <w:r w:rsidRPr="00F90D9F">
        <w:rPr>
          <w:b/>
          <w:sz w:val="24"/>
          <w:szCs w:val="24"/>
          <w:lang w:val="fr-FR"/>
        </w:rPr>
        <w:t>Câu 31</w:t>
      </w:r>
      <w:r w:rsidR="009B3EEA" w:rsidRPr="00F90D9F">
        <w:rPr>
          <w:b/>
          <w:sz w:val="24"/>
          <w:szCs w:val="24"/>
          <w:lang w:val="fr-FR"/>
        </w:rPr>
        <w:t xml:space="preserve">. </w:t>
      </w:r>
      <w:r w:rsidR="00A03FA2" w:rsidRPr="00F90D9F">
        <w:rPr>
          <w:rFonts w:eastAsia="Arial"/>
          <w:sz w:val="24"/>
          <w:szCs w:val="24"/>
          <w:lang w:val="vi-VN"/>
        </w:rPr>
        <w:t>Hàm số nào sau đây có đồ thị như hình bên?</w:t>
      </w:r>
    </w:p>
    <w:p w:rsidR="00A03FA2" w:rsidRPr="00F90D9F" w:rsidRDefault="00EE01E7" w:rsidP="00A03FA2">
      <w:pPr>
        <w:tabs>
          <w:tab w:val="left" w:pos="993"/>
          <w:tab w:val="left" w:pos="3402"/>
          <w:tab w:val="left" w:pos="5670"/>
          <w:tab w:val="left" w:pos="7938"/>
        </w:tabs>
        <w:ind w:left="993"/>
        <w:jc w:val="center"/>
        <w:rPr>
          <w:rFonts w:eastAsia="Arial"/>
          <w:sz w:val="24"/>
          <w:szCs w:val="24"/>
          <w:lang w:val="vi-VN"/>
        </w:rPr>
      </w:pPr>
      <w:r w:rsidRPr="00F90D9F">
        <w:rPr>
          <w:rFonts w:eastAsia="Arial"/>
          <w:sz w:val="24"/>
          <w:szCs w:val="24"/>
          <w:lang w:val="vi-VN"/>
        </w:rPr>
        <w:object w:dxaOrig="8588" w:dyaOrig="6095">
          <v:shape id="_x0000_i1703" type="#_x0000_t75" style="width:158.25pt;height:112.1pt" o:ole="">
            <v:imagedata r:id="rId1427" o:title=""/>
          </v:shape>
          <o:OLEObject Type="Embed" ProgID="Visio.Drawing.11" ShapeID="_x0000_i1703" DrawAspect="Content" ObjectID="_1817111238" r:id="rId1428"/>
        </w:object>
      </w:r>
    </w:p>
    <w:p w:rsidR="00A03FA2" w:rsidRPr="00F90D9F" w:rsidRDefault="00A03FA2" w:rsidP="00A03FA2">
      <w:pPr>
        <w:tabs>
          <w:tab w:val="left" w:pos="993"/>
          <w:tab w:val="left" w:pos="3402"/>
          <w:tab w:val="left" w:pos="5670"/>
          <w:tab w:val="left" w:pos="7938"/>
        </w:tabs>
        <w:ind w:left="993"/>
        <w:rPr>
          <w:rFonts w:eastAsia="Arial"/>
          <w:sz w:val="24"/>
          <w:szCs w:val="24"/>
          <w:lang w:val="vi-VN"/>
        </w:rPr>
      </w:pPr>
      <w:r w:rsidRPr="00246049">
        <w:rPr>
          <w:rFonts w:eastAsia="Arial"/>
          <w:b/>
          <w:sz w:val="24"/>
          <w:szCs w:val="24"/>
          <w:lang w:val="vi-VN"/>
        </w:rPr>
        <w:t xml:space="preserve">A. </w:t>
      </w:r>
      <w:r w:rsidRPr="00246049">
        <w:rPr>
          <w:rFonts w:eastAsia="Arial"/>
          <w:position w:val="-10"/>
          <w:sz w:val="24"/>
          <w:szCs w:val="24"/>
          <w:lang w:val="vi-VN"/>
        </w:rPr>
        <w:object w:dxaOrig="1440" w:dyaOrig="360">
          <v:shape id="_x0000_i1704" type="#_x0000_t75" style="width:1in;height:18.35pt" o:ole="">
            <v:imagedata r:id="rId1429" o:title=""/>
          </v:shape>
          <o:OLEObject Type="Embed" ProgID="Equation.DSMT4" ShapeID="_x0000_i1704" DrawAspect="Content" ObjectID="_1817111239" r:id="rId1430"/>
        </w:object>
      </w:r>
      <w:r w:rsidRPr="00246049">
        <w:rPr>
          <w:rFonts w:eastAsia="Arial"/>
          <w:sz w:val="24"/>
          <w:szCs w:val="24"/>
          <w:lang w:val="vi-VN"/>
        </w:rPr>
        <w:t>.</w:t>
      </w:r>
      <w:r w:rsidRPr="00246049">
        <w:rPr>
          <w:rFonts w:eastAsia="Arial"/>
          <w:b/>
          <w:sz w:val="24"/>
          <w:szCs w:val="24"/>
          <w:highlight w:val="yellow"/>
          <w:lang w:val="vi-VN"/>
        </w:rPr>
        <w:t xml:space="preserve">B. </w:t>
      </w:r>
      <w:r w:rsidRPr="00246049">
        <w:rPr>
          <w:rFonts w:eastAsia="Arial"/>
          <w:position w:val="-14"/>
          <w:sz w:val="24"/>
          <w:szCs w:val="24"/>
          <w:highlight w:val="yellow"/>
          <w:lang w:val="vi-VN"/>
        </w:rPr>
        <w:object w:dxaOrig="1680" w:dyaOrig="400">
          <v:shape id="_x0000_i1705" type="#_x0000_t75" style="width:83.55pt;height:20.4pt" o:ole="">
            <v:imagedata r:id="rId1431" o:title=""/>
          </v:shape>
          <o:OLEObject Type="Embed" ProgID="Equation.DSMT4" ShapeID="_x0000_i1705" DrawAspect="Content" ObjectID="_1817111240" r:id="rId1432"/>
        </w:object>
      </w:r>
      <w:r w:rsidRPr="00246049">
        <w:rPr>
          <w:rFonts w:eastAsia="Arial"/>
          <w:sz w:val="24"/>
          <w:szCs w:val="24"/>
          <w:highlight w:val="yellow"/>
          <w:lang w:val="vi-VN"/>
        </w:rPr>
        <w:t>.</w:t>
      </w:r>
      <w:r w:rsidRPr="00246049">
        <w:rPr>
          <w:rFonts w:eastAsia="Arial"/>
          <w:b/>
          <w:sz w:val="24"/>
          <w:szCs w:val="24"/>
          <w:lang w:val="vi-VN"/>
        </w:rPr>
        <w:t xml:space="preserve">C. </w:t>
      </w:r>
      <w:r w:rsidRPr="00246049">
        <w:rPr>
          <w:rFonts w:eastAsia="Arial"/>
          <w:position w:val="-14"/>
          <w:sz w:val="24"/>
          <w:szCs w:val="24"/>
          <w:lang w:val="vi-VN"/>
        </w:rPr>
        <w:object w:dxaOrig="1680" w:dyaOrig="400">
          <v:shape id="_x0000_i1706" type="#_x0000_t75" style="width:83.55pt;height:20.4pt" o:ole="">
            <v:imagedata r:id="rId1433" o:title=""/>
          </v:shape>
          <o:OLEObject Type="Embed" ProgID="Equation.DSMT4" ShapeID="_x0000_i1706" DrawAspect="Content" ObjectID="_1817111241" r:id="rId1434"/>
        </w:object>
      </w:r>
      <w:r w:rsidRPr="00246049">
        <w:rPr>
          <w:rFonts w:eastAsia="Arial"/>
          <w:sz w:val="24"/>
          <w:szCs w:val="24"/>
          <w:lang w:val="vi-VN"/>
        </w:rPr>
        <w:t>.</w:t>
      </w:r>
      <w:r w:rsidRPr="00246049">
        <w:rPr>
          <w:rFonts w:eastAsia="Arial"/>
          <w:b/>
          <w:sz w:val="24"/>
          <w:szCs w:val="24"/>
          <w:lang w:val="vi-VN"/>
        </w:rPr>
        <w:t xml:space="preserve">D. </w:t>
      </w:r>
      <w:r w:rsidRPr="00246049">
        <w:rPr>
          <w:rFonts w:eastAsia="Arial"/>
          <w:position w:val="-10"/>
          <w:sz w:val="24"/>
          <w:szCs w:val="24"/>
          <w:lang w:val="vi-VN"/>
        </w:rPr>
        <w:object w:dxaOrig="1579" w:dyaOrig="360">
          <v:shape id="_x0000_i1707" type="#_x0000_t75" style="width:78.8pt;height:18.35pt" o:ole="">
            <v:imagedata r:id="rId1435" o:title=""/>
          </v:shape>
          <o:OLEObject Type="Embed" ProgID="Equation.DSMT4" ShapeID="_x0000_i1707" DrawAspect="Content" ObjectID="_1817111242" r:id="rId1436"/>
        </w:object>
      </w:r>
      <w:r w:rsidRPr="00246049">
        <w:rPr>
          <w:rFonts w:eastAsia="Arial"/>
          <w:sz w:val="24"/>
          <w:szCs w:val="24"/>
          <w:lang w:val="vi-VN"/>
        </w:rPr>
        <w:t>.</w:t>
      </w:r>
    </w:p>
    <w:p w:rsidR="00A03FA2" w:rsidRPr="00F90D9F" w:rsidRDefault="00A03FA2" w:rsidP="00A03FA2">
      <w:pPr>
        <w:ind w:left="993"/>
        <w:jc w:val="center"/>
        <w:rPr>
          <w:rFonts w:eastAsia="Arial"/>
          <w:sz w:val="24"/>
          <w:szCs w:val="24"/>
          <w:lang w:val="vi-VN"/>
        </w:rPr>
      </w:pPr>
      <w:r w:rsidRPr="00F90D9F">
        <w:rPr>
          <w:rFonts w:eastAsia="Arial"/>
          <w:b/>
          <w:color w:val="000099"/>
          <w:sz w:val="24"/>
          <w:szCs w:val="24"/>
          <w:lang w:val="vi-VN"/>
        </w:rPr>
        <w:t>Lời giải</w:t>
      </w:r>
    </w:p>
    <w:p w:rsidR="00A03FA2" w:rsidRPr="00F90D9F" w:rsidRDefault="00A03FA2" w:rsidP="00A03FA2">
      <w:pPr>
        <w:tabs>
          <w:tab w:val="left" w:pos="3402"/>
          <w:tab w:val="left" w:pos="5670"/>
          <w:tab w:val="left" w:pos="7938"/>
        </w:tabs>
        <w:ind w:left="993"/>
        <w:rPr>
          <w:rFonts w:eastAsia="Arial"/>
          <w:sz w:val="24"/>
          <w:szCs w:val="24"/>
          <w:lang w:val="vi-VN"/>
        </w:rPr>
      </w:pPr>
      <w:r w:rsidRPr="00F90D9F">
        <w:rPr>
          <w:rFonts w:eastAsia="Arial"/>
          <w:b/>
          <w:color w:val="000099"/>
          <w:sz w:val="24"/>
          <w:szCs w:val="24"/>
          <w:highlight w:val="green"/>
          <w:lang w:val="vi-VN"/>
        </w:rPr>
        <w:t xml:space="preserve">Chọn B. </w:t>
      </w:r>
    </w:p>
    <w:p w:rsidR="00A03FA2" w:rsidRPr="00F90D9F" w:rsidRDefault="00A03FA2" w:rsidP="00A03FA2">
      <w:pPr>
        <w:tabs>
          <w:tab w:val="left" w:pos="3402"/>
          <w:tab w:val="left" w:pos="5670"/>
          <w:tab w:val="left" w:pos="7938"/>
        </w:tabs>
        <w:ind w:left="993"/>
        <w:rPr>
          <w:rFonts w:eastAsia="Arial"/>
          <w:sz w:val="24"/>
          <w:szCs w:val="24"/>
          <w:lang w:val="vi-VN"/>
        </w:rPr>
      </w:pPr>
      <w:r w:rsidRPr="00F90D9F">
        <w:rPr>
          <w:rFonts w:eastAsia="Arial"/>
          <w:sz w:val="24"/>
          <w:szCs w:val="24"/>
          <w:lang w:val="vi-VN"/>
        </w:rPr>
        <w:t xml:space="preserve">Quan sát đồ thị ta loại A. và D. Phần đồ thị bên phải trục tung là phần đồ thị </w:t>
      </w:r>
      <w:r w:rsidRPr="00F90D9F">
        <w:rPr>
          <w:rFonts w:eastAsia="Arial"/>
          <w:position w:val="-14"/>
          <w:sz w:val="24"/>
          <w:szCs w:val="24"/>
          <w:lang w:val="vi-VN"/>
        </w:rPr>
        <w:object w:dxaOrig="420" w:dyaOrig="400">
          <v:shape id="_x0000_i1708" type="#_x0000_t75" style="width:21.75pt;height:20.4pt" o:ole="">
            <v:imagedata r:id="rId1437" o:title=""/>
          </v:shape>
          <o:OLEObject Type="Embed" ProgID="Equation.DSMT4" ShapeID="_x0000_i1708" DrawAspect="Content" ObjectID="_1817111243" r:id="rId1438"/>
        </w:object>
      </w:r>
      <w:r w:rsidRPr="00F90D9F">
        <w:rPr>
          <w:rFonts w:eastAsia="Arial"/>
          <w:sz w:val="24"/>
          <w:szCs w:val="24"/>
          <w:lang w:val="vi-VN"/>
        </w:rPr>
        <w:t xml:space="preserve"> của hàm số </w:t>
      </w:r>
      <w:r w:rsidRPr="00F90D9F">
        <w:rPr>
          <w:rFonts w:eastAsia="Arial"/>
          <w:position w:val="-10"/>
          <w:sz w:val="24"/>
          <w:szCs w:val="24"/>
          <w:lang w:val="vi-VN"/>
        </w:rPr>
        <w:object w:dxaOrig="1579" w:dyaOrig="360">
          <v:shape id="_x0000_i1709" type="#_x0000_t75" style="width:78.8pt;height:18.35pt" o:ole="">
            <v:imagedata r:id="rId1439" o:title=""/>
          </v:shape>
          <o:OLEObject Type="Embed" ProgID="Equation.DSMT4" ShapeID="_x0000_i1709" DrawAspect="Content" ObjectID="_1817111244" r:id="rId1440"/>
        </w:object>
      </w:r>
      <w:r w:rsidRPr="00F90D9F">
        <w:rPr>
          <w:rFonts w:eastAsia="Arial"/>
          <w:sz w:val="24"/>
          <w:szCs w:val="24"/>
          <w:lang w:val="vi-VN"/>
        </w:rPr>
        <w:t xml:space="preserve"> với </w:t>
      </w:r>
      <w:r w:rsidRPr="00F90D9F">
        <w:rPr>
          <w:rFonts w:eastAsia="Arial"/>
          <w:position w:val="-6"/>
          <w:sz w:val="24"/>
          <w:szCs w:val="24"/>
          <w:lang w:val="vi-VN"/>
        </w:rPr>
        <w:object w:dxaOrig="560" w:dyaOrig="279">
          <v:shape id="_x0000_i1710" type="#_x0000_t75" style="width:27.85pt;height:13.6pt" o:ole="">
            <v:imagedata r:id="rId1441" o:title=""/>
          </v:shape>
          <o:OLEObject Type="Embed" ProgID="Equation.DSMT4" ShapeID="_x0000_i1710" DrawAspect="Content" ObjectID="_1817111245" r:id="rId1442"/>
        </w:object>
      </w:r>
      <w:r w:rsidRPr="00F90D9F">
        <w:rPr>
          <w:rFonts w:eastAsia="Arial"/>
          <w:sz w:val="24"/>
          <w:szCs w:val="24"/>
          <w:lang w:val="vi-VN"/>
        </w:rPr>
        <w:t xml:space="preserve">, tọa độ đỉnh của </w:t>
      </w:r>
      <w:r w:rsidRPr="00F90D9F">
        <w:rPr>
          <w:rFonts w:eastAsia="Arial"/>
          <w:position w:val="-14"/>
          <w:sz w:val="24"/>
          <w:szCs w:val="24"/>
          <w:lang w:val="vi-VN"/>
        </w:rPr>
        <w:object w:dxaOrig="420" w:dyaOrig="400">
          <v:shape id="_x0000_i1711" type="#_x0000_t75" style="width:21.75pt;height:20.4pt" o:ole="">
            <v:imagedata r:id="rId1443" o:title=""/>
          </v:shape>
          <o:OLEObject Type="Embed" ProgID="Equation.DSMT4" ShapeID="_x0000_i1711" DrawAspect="Content" ObjectID="_1817111246" r:id="rId1444"/>
        </w:object>
      </w:r>
      <w:r w:rsidRPr="00F90D9F">
        <w:rPr>
          <w:rFonts w:eastAsia="Arial"/>
          <w:sz w:val="24"/>
          <w:szCs w:val="24"/>
          <w:lang w:val="vi-VN"/>
        </w:rPr>
        <w:t xml:space="preserve"> là </w:t>
      </w:r>
      <w:r w:rsidRPr="00F90D9F">
        <w:rPr>
          <w:rFonts w:eastAsia="Arial"/>
          <w:position w:val="-28"/>
          <w:sz w:val="24"/>
          <w:szCs w:val="24"/>
          <w:lang w:val="vi-VN"/>
        </w:rPr>
        <w:object w:dxaOrig="820" w:dyaOrig="680">
          <v:shape id="_x0000_i1712" type="#_x0000_t75" style="width:41.45pt;height:34.65pt" o:ole="">
            <v:imagedata r:id="rId1445" o:title=""/>
          </v:shape>
          <o:OLEObject Type="Embed" ProgID="Equation.DSMT4" ShapeID="_x0000_i1712" DrawAspect="Content" ObjectID="_1817111247" r:id="rId1446"/>
        </w:object>
      </w:r>
      <w:r w:rsidRPr="00F90D9F">
        <w:rPr>
          <w:rFonts w:eastAsia="Arial"/>
          <w:sz w:val="24"/>
          <w:szCs w:val="24"/>
          <w:lang w:val="vi-VN"/>
        </w:rPr>
        <w:t xml:space="preserve">, trục đối xứng là </w:t>
      </w:r>
      <w:r w:rsidRPr="00F90D9F">
        <w:rPr>
          <w:rFonts w:eastAsia="Arial"/>
          <w:position w:val="-10"/>
          <w:sz w:val="24"/>
          <w:szCs w:val="24"/>
          <w:lang w:val="vi-VN"/>
        </w:rPr>
        <w:object w:dxaOrig="760" w:dyaOrig="320">
          <v:shape id="_x0000_i1713" type="#_x0000_t75" style="width:37.35pt;height:15.6pt" o:ole="">
            <v:imagedata r:id="rId1447" o:title=""/>
          </v:shape>
          <o:OLEObject Type="Embed" ProgID="Equation.DSMT4" ShapeID="_x0000_i1713" DrawAspect="Content" ObjectID="_1817111248" r:id="rId1448"/>
        </w:object>
      </w:r>
      <w:r w:rsidRPr="00F90D9F">
        <w:rPr>
          <w:rFonts w:eastAsia="Arial"/>
          <w:sz w:val="24"/>
          <w:szCs w:val="24"/>
          <w:lang w:val="vi-VN"/>
        </w:rPr>
        <w:t xml:space="preserve">. Phần đồ thị bên trái trục tung là do lấy đối xứng phần đồ thị bên phải của </w:t>
      </w:r>
      <w:r w:rsidRPr="00F90D9F">
        <w:rPr>
          <w:rFonts w:eastAsia="Arial"/>
          <w:position w:val="-14"/>
          <w:sz w:val="24"/>
          <w:szCs w:val="24"/>
          <w:lang w:val="vi-VN"/>
        </w:rPr>
        <w:object w:dxaOrig="420" w:dyaOrig="400">
          <v:shape id="_x0000_i1714" type="#_x0000_t75" style="width:21.75pt;height:20.4pt" o:ole="">
            <v:imagedata r:id="rId1449" o:title=""/>
          </v:shape>
          <o:OLEObject Type="Embed" ProgID="Equation.DSMT4" ShapeID="_x0000_i1714" DrawAspect="Content" ObjectID="_1817111249" r:id="rId1450"/>
        </w:object>
      </w:r>
      <w:r w:rsidRPr="00F90D9F">
        <w:rPr>
          <w:rFonts w:eastAsia="Arial"/>
          <w:sz w:val="24"/>
          <w:szCs w:val="24"/>
          <w:lang w:val="vi-VN"/>
        </w:rPr>
        <w:t xml:space="preserve">qua trục tung </w:t>
      </w:r>
      <w:r w:rsidRPr="00F90D9F">
        <w:rPr>
          <w:rFonts w:eastAsia="Arial"/>
          <w:position w:val="-10"/>
          <w:sz w:val="24"/>
          <w:szCs w:val="24"/>
          <w:lang w:val="vi-VN"/>
        </w:rPr>
        <w:object w:dxaOrig="360" w:dyaOrig="320">
          <v:shape id="_x0000_i1715" type="#_x0000_t75" style="width:18.35pt;height:15.6pt" o:ole="">
            <v:imagedata r:id="rId1451" o:title=""/>
          </v:shape>
          <o:OLEObject Type="Embed" ProgID="Equation.DSMT4" ShapeID="_x0000_i1715" DrawAspect="Content" ObjectID="_1817111250" r:id="rId1452"/>
        </w:object>
      </w:r>
      <w:r w:rsidRPr="00F90D9F">
        <w:rPr>
          <w:rFonts w:eastAsia="Arial"/>
          <w:sz w:val="24"/>
          <w:szCs w:val="24"/>
          <w:lang w:val="vi-VN"/>
        </w:rPr>
        <w:t xml:space="preserve">. Ta được cả hai phần là đồ thị của hàm số </w:t>
      </w:r>
      <w:r w:rsidRPr="00F90D9F">
        <w:rPr>
          <w:rFonts w:eastAsia="Arial"/>
          <w:position w:val="-14"/>
          <w:sz w:val="24"/>
          <w:szCs w:val="24"/>
          <w:lang w:val="vi-VN"/>
        </w:rPr>
        <w:object w:dxaOrig="1680" w:dyaOrig="400">
          <v:shape id="_x0000_i1716" type="#_x0000_t75" style="width:83.55pt;height:20.4pt" o:ole="">
            <v:imagedata r:id="rId1453" o:title=""/>
          </v:shape>
          <o:OLEObject Type="Embed" ProgID="Equation.DSMT4" ShapeID="_x0000_i1716" DrawAspect="Content" ObjectID="_1817111251" r:id="rId1454"/>
        </w:object>
      </w:r>
      <w:r w:rsidRPr="00F90D9F">
        <w:rPr>
          <w:rFonts w:eastAsia="Arial"/>
          <w:sz w:val="24"/>
          <w:szCs w:val="24"/>
          <w:lang w:val="vi-VN"/>
        </w:rPr>
        <w:t>.</w:t>
      </w:r>
    </w:p>
    <w:p w:rsidR="00954AB1" w:rsidRPr="00F90D9F" w:rsidRDefault="00BE6AEA" w:rsidP="00954AB1">
      <w:pPr>
        <w:tabs>
          <w:tab w:val="left" w:pos="992"/>
        </w:tabs>
        <w:spacing w:line="276" w:lineRule="auto"/>
        <w:ind w:left="992" w:hanging="992"/>
        <w:rPr>
          <w:rFonts w:eastAsia="Calibri"/>
          <w:color w:val="000000"/>
          <w:sz w:val="24"/>
          <w:szCs w:val="24"/>
          <w:lang w:val="fr-FR"/>
        </w:rPr>
      </w:pPr>
      <w:r w:rsidRPr="00F90D9F">
        <w:rPr>
          <w:b/>
          <w:sz w:val="24"/>
          <w:szCs w:val="24"/>
          <w:lang w:val="fr-FR"/>
        </w:rPr>
        <w:t>Câu 32</w:t>
      </w:r>
      <w:r w:rsidR="00954AB1" w:rsidRPr="00F90D9F">
        <w:rPr>
          <w:b/>
          <w:sz w:val="24"/>
          <w:szCs w:val="24"/>
          <w:lang w:val="fr-FR"/>
        </w:rPr>
        <w:t xml:space="preserve">. </w:t>
      </w:r>
      <w:r w:rsidR="00954AB1" w:rsidRPr="00F90D9F">
        <w:rPr>
          <w:rFonts w:eastAsia="Calibri"/>
          <w:color w:val="000000"/>
          <w:sz w:val="24"/>
          <w:szCs w:val="24"/>
          <w:lang w:val="fr-FR"/>
        </w:rPr>
        <w:t>Hình vẽ bên là đồ thị của hàm số nào?</w:t>
      </w:r>
    </w:p>
    <w:p w:rsidR="00954AB1" w:rsidRPr="00F90D9F" w:rsidRDefault="00954AB1" w:rsidP="00954AB1">
      <w:pPr>
        <w:spacing w:line="276" w:lineRule="auto"/>
        <w:ind w:left="992"/>
        <w:contextualSpacing/>
        <w:jc w:val="center"/>
        <w:rPr>
          <w:rFonts w:eastAsia="Calibri"/>
          <w:color w:val="000000"/>
          <w:sz w:val="24"/>
          <w:szCs w:val="24"/>
          <w:lang w:val="fr-FR"/>
        </w:rPr>
      </w:pPr>
      <w:r w:rsidRPr="00F90D9F">
        <w:rPr>
          <w:noProof/>
          <w:sz w:val="24"/>
          <w:szCs w:val="24"/>
        </w:rPr>
        <mc:AlternateContent>
          <mc:Choice Requires="wpg">
            <w:drawing>
              <wp:inline distT="0" distB="0" distL="0" distR="0" wp14:anchorId="2BFF545E" wp14:editId="7D546B4B">
                <wp:extent cx="1514475" cy="1276350"/>
                <wp:effectExtent l="0" t="0" r="9525" b="19050"/>
                <wp:docPr id="183" name="Group 1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14475" cy="1276350"/>
                          <a:chOff x="5604" y="5529"/>
                          <a:chExt cx="1943" cy="1725"/>
                        </a:xfrm>
                      </wpg:grpSpPr>
                      <wpg:grpSp>
                        <wpg:cNvPr id="184" name="Group 188"/>
                        <wpg:cNvGrpSpPr>
                          <a:grpSpLocks/>
                        </wpg:cNvGrpSpPr>
                        <wpg:grpSpPr bwMode="auto">
                          <a:xfrm>
                            <a:off x="5994" y="6174"/>
                            <a:ext cx="872" cy="1002"/>
                            <a:chOff x="3955" y="6174"/>
                            <a:chExt cx="872" cy="1002"/>
                          </a:xfrm>
                        </wpg:grpSpPr>
                        <wps:wsp>
                          <wps:cNvPr id="185" name="Freeform 189"/>
                          <wps:cNvSpPr>
                            <a:spLocks/>
                          </wps:cNvSpPr>
                          <wps:spPr bwMode="auto">
                            <a:xfrm>
                              <a:off x="3955" y="6174"/>
                              <a:ext cx="747" cy="1002"/>
                            </a:xfrm>
                            <a:custGeom>
                              <a:avLst/>
                              <a:gdLst>
                                <a:gd name="T0" fmla="*/ 10 w 747"/>
                                <a:gd name="T1" fmla="*/ 969 h 1002"/>
                                <a:gd name="T2" fmla="*/ 19 w 747"/>
                                <a:gd name="T3" fmla="*/ 932 h 1002"/>
                                <a:gd name="T4" fmla="*/ 24 w 747"/>
                                <a:gd name="T5" fmla="*/ 895 h 1002"/>
                                <a:gd name="T6" fmla="*/ 34 w 747"/>
                                <a:gd name="T7" fmla="*/ 858 h 1002"/>
                                <a:gd name="T8" fmla="*/ 43 w 747"/>
                                <a:gd name="T9" fmla="*/ 826 h 1002"/>
                                <a:gd name="T10" fmla="*/ 53 w 747"/>
                                <a:gd name="T11" fmla="*/ 789 h 1002"/>
                                <a:gd name="T12" fmla="*/ 58 w 747"/>
                                <a:gd name="T13" fmla="*/ 756 h 1002"/>
                                <a:gd name="T14" fmla="*/ 68 w 747"/>
                                <a:gd name="T15" fmla="*/ 724 h 1002"/>
                                <a:gd name="T16" fmla="*/ 77 w 747"/>
                                <a:gd name="T17" fmla="*/ 691 h 1002"/>
                                <a:gd name="T18" fmla="*/ 87 w 747"/>
                                <a:gd name="T19" fmla="*/ 659 h 1002"/>
                                <a:gd name="T20" fmla="*/ 92 w 747"/>
                                <a:gd name="T21" fmla="*/ 626 h 1002"/>
                                <a:gd name="T22" fmla="*/ 101 w 747"/>
                                <a:gd name="T23" fmla="*/ 594 h 1002"/>
                                <a:gd name="T24" fmla="*/ 111 w 747"/>
                                <a:gd name="T25" fmla="*/ 561 h 1002"/>
                                <a:gd name="T26" fmla="*/ 121 w 747"/>
                                <a:gd name="T27" fmla="*/ 529 h 1002"/>
                                <a:gd name="T28" fmla="*/ 130 w 747"/>
                                <a:gd name="T29" fmla="*/ 496 h 1002"/>
                                <a:gd name="T30" fmla="*/ 140 w 747"/>
                                <a:gd name="T31" fmla="*/ 464 h 1002"/>
                                <a:gd name="T32" fmla="*/ 150 w 747"/>
                                <a:gd name="T33" fmla="*/ 436 h 1002"/>
                                <a:gd name="T34" fmla="*/ 159 w 747"/>
                                <a:gd name="T35" fmla="*/ 404 h 1002"/>
                                <a:gd name="T36" fmla="*/ 174 w 747"/>
                                <a:gd name="T37" fmla="*/ 371 h 1002"/>
                                <a:gd name="T38" fmla="*/ 183 w 747"/>
                                <a:gd name="T39" fmla="*/ 343 h 1002"/>
                                <a:gd name="T40" fmla="*/ 193 w 747"/>
                                <a:gd name="T41" fmla="*/ 311 h 1002"/>
                                <a:gd name="T42" fmla="*/ 207 w 747"/>
                                <a:gd name="T43" fmla="*/ 283 h 1002"/>
                                <a:gd name="T44" fmla="*/ 217 w 747"/>
                                <a:gd name="T45" fmla="*/ 255 h 1002"/>
                                <a:gd name="T46" fmla="*/ 227 w 747"/>
                                <a:gd name="T47" fmla="*/ 232 h 1002"/>
                                <a:gd name="T48" fmla="*/ 241 w 747"/>
                                <a:gd name="T49" fmla="*/ 204 h 1002"/>
                                <a:gd name="T50" fmla="*/ 251 w 747"/>
                                <a:gd name="T51" fmla="*/ 181 h 1002"/>
                                <a:gd name="T52" fmla="*/ 265 w 747"/>
                                <a:gd name="T53" fmla="*/ 162 h 1002"/>
                                <a:gd name="T54" fmla="*/ 275 w 747"/>
                                <a:gd name="T55" fmla="*/ 139 h 1002"/>
                                <a:gd name="T56" fmla="*/ 294 w 747"/>
                                <a:gd name="T57" fmla="*/ 111 h 1002"/>
                                <a:gd name="T58" fmla="*/ 309 w 747"/>
                                <a:gd name="T59" fmla="*/ 93 h 1002"/>
                                <a:gd name="T60" fmla="*/ 323 w 747"/>
                                <a:gd name="T61" fmla="*/ 70 h 1002"/>
                                <a:gd name="T62" fmla="*/ 342 w 747"/>
                                <a:gd name="T63" fmla="*/ 51 h 1002"/>
                                <a:gd name="T64" fmla="*/ 357 w 747"/>
                                <a:gd name="T65" fmla="*/ 33 h 1002"/>
                                <a:gd name="T66" fmla="*/ 381 w 747"/>
                                <a:gd name="T67" fmla="*/ 19 h 1002"/>
                                <a:gd name="T68" fmla="*/ 400 w 747"/>
                                <a:gd name="T69" fmla="*/ 5 h 1002"/>
                                <a:gd name="T70" fmla="*/ 429 w 747"/>
                                <a:gd name="T71" fmla="*/ 0 h 1002"/>
                                <a:gd name="T72" fmla="*/ 458 w 747"/>
                                <a:gd name="T73" fmla="*/ 5 h 1002"/>
                                <a:gd name="T74" fmla="*/ 487 w 747"/>
                                <a:gd name="T75" fmla="*/ 14 h 1002"/>
                                <a:gd name="T76" fmla="*/ 506 w 747"/>
                                <a:gd name="T77" fmla="*/ 28 h 1002"/>
                                <a:gd name="T78" fmla="*/ 530 w 747"/>
                                <a:gd name="T79" fmla="*/ 42 h 1002"/>
                                <a:gd name="T80" fmla="*/ 550 w 747"/>
                                <a:gd name="T81" fmla="*/ 65 h 1002"/>
                                <a:gd name="T82" fmla="*/ 564 w 747"/>
                                <a:gd name="T83" fmla="*/ 88 h 1002"/>
                                <a:gd name="T84" fmla="*/ 583 w 747"/>
                                <a:gd name="T85" fmla="*/ 107 h 1002"/>
                                <a:gd name="T86" fmla="*/ 598 w 747"/>
                                <a:gd name="T87" fmla="*/ 130 h 1002"/>
                                <a:gd name="T88" fmla="*/ 612 w 747"/>
                                <a:gd name="T89" fmla="*/ 158 h 1002"/>
                                <a:gd name="T90" fmla="*/ 622 w 747"/>
                                <a:gd name="T91" fmla="*/ 186 h 1002"/>
                                <a:gd name="T92" fmla="*/ 636 w 747"/>
                                <a:gd name="T93" fmla="*/ 204 h 1002"/>
                                <a:gd name="T94" fmla="*/ 651 w 747"/>
                                <a:gd name="T95" fmla="*/ 237 h 1002"/>
                                <a:gd name="T96" fmla="*/ 660 w 747"/>
                                <a:gd name="T97" fmla="*/ 264 h 1002"/>
                                <a:gd name="T98" fmla="*/ 670 w 747"/>
                                <a:gd name="T99" fmla="*/ 292 h 1002"/>
                                <a:gd name="T100" fmla="*/ 684 w 747"/>
                                <a:gd name="T101" fmla="*/ 320 h 1002"/>
                                <a:gd name="T102" fmla="*/ 694 w 747"/>
                                <a:gd name="T103" fmla="*/ 348 h 1002"/>
                                <a:gd name="T104" fmla="*/ 704 w 747"/>
                                <a:gd name="T105" fmla="*/ 380 h 1002"/>
                                <a:gd name="T106" fmla="*/ 718 w 747"/>
                                <a:gd name="T107" fmla="*/ 413 h 1002"/>
                                <a:gd name="T108" fmla="*/ 728 w 747"/>
                                <a:gd name="T109" fmla="*/ 445 h 1002"/>
                                <a:gd name="T110" fmla="*/ 737 w 747"/>
                                <a:gd name="T111" fmla="*/ 478 h 1002"/>
                                <a:gd name="T112" fmla="*/ 747 w 747"/>
                                <a:gd name="T113" fmla="*/ 506 h 1002"/>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747" h="1002">
                                  <a:moveTo>
                                    <a:pt x="0" y="1002"/>
                                  </a:moveTo>
                                  <a:lnTo>
                                    <a:pt x="5" y="997"/>
                                  </a:lnTo>
                                  <a:lnTo>
                                    <a:pt x="5" y="993"/>
                                  </a:lnTo>
                                  <a:lnTo>
                                    <a:pt x="5" y="988"/>
                                  </a:lnTo>
                                  <a:lnTo>
                                    <a:pt x="5" y="983"/>
                                  </a:lnTo>
                                  <a:lnTo>
                                    <a:pt x="10" y="974"/>
                                  </a:lnTo>
                                  <a:lnTo>
                                    <a:pt x="10" y="969"/>
                                  </a:lnTo>
                                  <a:lnTo>
                                    <a:pt x="10" y="965"/>
                                  </a:lnTo>
                                  <a:lnTo>
                                    <a:pt x="10" y="960"/>
                                  </a:lnTo>
                                  <a:lnTo>
                                    <a:pt x="15" y="955"/>
                                  </a:lnTo>
                                  <a:lnTo>
                                    <a:pt x="15" y="951"/>
                                  </a:lnTo>
                                  <a:lnTo>
                                    <a:pt x="15" y="942"/>
                                  </a:lnTo>
                                  <a:lnTo>
                                    <a:pt x="15" y="937"/>
                                  </a:lnTo>
                                  <a:lnTo>
                                    <a:pt x="19" y="932"/>
                                  </a:lnTo>
                                  <a:lnTo>
                                    <a:pt x="19" y="928"/>
                                  </a:lnTo>
                                  <a:lnTo>
                                    <a:pt x="19" y="923"/>
                                  </a:lnTo>
                                  <a:lnTo>
                                    <a:pt x="19" y="918"/>
                                  </a:lnTo>
                                  <a:lnTo>
                                    <a:pt x="24" y="909"/>
                                  </a:lnTo>
                                  <a:lnTo>
                                    <a:pt x="24" y="904"/>
                                  </a:lnTo>
                                  <a:lnTo>
                                    <a:pt x="24" y="900"/>
                                  </a:lnTo>
                                  <a:lnTo>
                                    <a:pt x="24" y="895"/>
                                  </a:lnTo>
                                  <a:lnTo>
                                    <a:pt x="29" y="891"/>
                                  </a:lnTo>
                                  <a:lnTo>
                                    <a:pt x="29" y="886"/>
                                  </a:lnTo>
                                  <a:lnTo>
                                    <a:pt x="29" y="881"/>
                                  </a:lnTo>
                                  <a:lnTo>
                                    <a:pt x="29" y="877"/>
                                  </a:lnTo>
                                  <a:lnTo>
                                    <a:pt x="34" y="872"/>
                                  </a:lnTo>
                                  <a:lnTo>
                                    <a:pt x="34" y="863"/>
                                  </a:lnTo>
                                  <a:lnTo>
                                    <a:pt x="34" y="858"/>
                                  </a:lnTo>
                                  <a:lnTo>
                                    <a:pt x="34" y="853"/>
                                  </a:lnTo>
                                  <a:lnTo>
                                    <a:pt x="39" y="849"/>
                                  </a:lnTo>
                                  <a:lnTo>
                                    <a:pt x="39" y="844"/>
                                  </a:lnTo>
                                  <a:lnTo>
                                    <a:pt x="39" y="840"/>
                                  </a:lnTo>
                                  <a:lnTo>
                                    <a:pt x="39" y="835"/>
                                  </a:lnTo>
                                  <a:lnTo>
                                    <a:pt x="43" y="830"/>
                                  </a:lnTo>
                                  <a:lnTo>
                                    <a:pt x="43" y="826"/>
                                  </a:lnTo>
                                  <a:lnTo>
                                    <a:pt x="43" y="821"/>
                                  </a:lnTo>
                                  <a:lnTo>
                                    <a:pt x="43" y="816"/>
                                  </a:lnTo>
                                  <a:lnTo>
                                    <a:pt x="48" y="807"/>
                                  </a:lnTo>
                                  <a:lnTo>
                                    <a:pt x="48" y="802"/>
                                  </a:lnTo>
                                  <a:lnTo>
                                    <a:pt x="48" y="798"/>
                                  </a:lnTo>
                                  <a:lnTo>
                                    <a:pt x="48" y="793"/>
                                  </a:lnTo>
                                  <a:lnTo>
                                    <a:pt x="53" y="789"/>
                                  </a:lnTo>
                                  <a:lnTo>
                                    <a:pt x="53" y="784"/>
                                  </a:lnTo>
                                  <a:lnTo>
                                    <a:pt x="53" y="779"/>
                                  </a:lnTo>
                                  <a:lnTo>
                                    <a:pt x="53" y="775"/>
                                  </a:lnTo>
                                  <a:lnTo>
                                    <a:pt x="58" y="770"/>
                                  </a:lnTo>
                                  <a:lnTo>
                                    <a:pt x="58" y="765"/>
                                  </a:lnTo>
                                  <a:lnTo>
                                    <a:pt x="58" y="761"/>
                                  </a:lnTo>
                                  <a:lnTo>
                                    <a:pt x="58" y="756"/>
                                  </a:lnTo>
                                  <a:lnTo>
                                    <a:pt x="63" y="751"/>
                                  </a:lnTo>
                                  <a:lnTo>
                                    <a:pt x="63" y="747"/>
                                  </a:lnTo>
                                  <a:lnTo>
                                    <a:pt x="63" y="742"/>
                                  </a:lnTo>
                                  <a:lnTo>
                                    <a:pt x="63" y="738"/>
                                  </a:lnTo>
                                  <a:lnTo>
                                    <a:pt x="68" y="733"/>
                                  </a:lnTo>
                                  <a:lnTo>
                                    <a:pt x="68" y="728"/>
                                  </a:lnTo>
                                  <a:lnTo>
                                    <a:pt x="68" y="724"/>
                                  </a:lnTo>
                                  <a:lnTo>
                                    <a:pt x="68" y="719"/>
                                  </a:lnTo>
                                  <a:lnTo>
                                    <a:pt x="72" y="714"/>
                                  </a:lnTo>
                                  <a:lnTo>
                                    <a:pt x="72" y="710"/>
                                  </a:lnTo>
                                  <a:lnTo>
                                    <a:pt x="72" y="705"/>
                                  </a:lnTo>
                                  <a:lnTo>
                                    <a:pt x="72" y="700"/>
                                  </a:lnTo>
                                  <a:lnTo>
                                    <a:pt x="77" y="696"/>
                                  </a:lnTo>
                                  <a:lnTo>
                                    <a:pt x="77" y="691"/>
                                  </a:lnTo>
                                  <a:lnTo>
                                    <a:pt x="77" y="686"/>
                                  </a:lnTo>
                                  <a:lnTo>
                                    <a:pt x="77" y="682"/>
                                  </a:lnTo>
                                  <a:lnTo>
                                    <a:pt x="82" y="677"/>
                                  </a:lnTo>
                                  <a:lnTo>
                                    <a:pt x="82" y="673"/>
                                  </a:lnTo>
                                  <a:lnTo>
                                    <a:pt x="82" y="668"/>
                                  </a:lnTo>
                                  <a:lnTo>
                                    <a:pt x="82" y="663"/>
                                  </a:lnTo>
                                  <a:lnTo>
                                    <a:pt x="87" y="659"/>
                                  </a:lnTo>
                                  <a:lnTo>
                                    <a:pt x="87" y="654"/>
                                  </a:lnTo>
                                  <a:lnTo>
                                    <a:pt x="87" y="649"/>
                                  </a:lnTo>
                                  <a:lnTo>
                                    <a:pt x="87" y="645"/>
                                  </a:lnTo>
                                  <a:lnTo>
                                    <a:pt x="92" y="640"/>
                                  </a:lnTo>
                                  <a:lnTo>
                                    <a:pt x="92" y="635"/>
                                  </a:lnTo>
                                  <a:lnTo>
                                    <a:pt x="92" y="631"/>
                                  </a:lnTo>
                                  <a:lnTo>
                                    <a:pt x="92" y="626"/>
                                  </a:lnTo>
                                  <a:lnTo>
                                    <a:pt x="97" y="622"/>
                                  </a:lnTo>
                                  <a:lnTo>
                                    <a:pt x="97" y="617"/>
                                  </a:lnTo>
                                  <a:lnTo>
                                    <a:pt x="97" y="612"/>
                                  </a:lnTo>
                                  <a:lnTo>
                                    <a:pt x="101" y="608"/>
                                  </a:lnTo>
                                  <a:lnTo>
                                    <a:pt x="101" y="603"/>
                                  </a:lnTo>
                                  <a:lnTo>
                                    <a:pt x="101" y="598"/>
                                  </a:lnTo>
                                  <a:lnTo>
                                    <a:pt x="101" y="594"/>
                                  </a:lnTo>
                                  <a:lnTo>
                                    <a:pt x="106" y="589"/>
                                  </a:lnTo>
                                  <a:lnTo>
                                    <a:pt x="106" y="584"/>
                                  </a:lnTo>
                                  <a:lnTo>
                                    <a:pt x="106" y="580"/>
                                  </a:lnTo>
                                  <a:lnTo>
                                    <a:pt x="106" y="575"/>
                                  </a:lnTo>
                                  <a:lnTo>
                                    <a:pt x="111" y="571"/>
                                  </a:lnTo>
                                  <a:lnTo>
                                    <a:pt x="111" y="566"/>
                                  </a:lnTo>
                                  <a:lnTo>
                                    <a:pt x="111" y="561"/>
                                  </a:lnTo>
                                  <a:lnTo>
                                    <a:pt x="116" y="557"/>
                                  </a:lnTo>
                                  <a:lnTo>
                                    <a:pt x="116" y="552"/>
                                  </a:lnTo>
                                  <a:lnTo>
                                    <a:pt x="116" y="547"/>
                                  </a:lnTo>
                                  <a:lnTo>
                                    <a:pt x="116" y="543"/>
                                  </a:lnTo>
                                  <a:lnTo>
                                    <a:pt x="121" y="538"/>
                                  </a:lnTo>
                                  <a:lnTo>
                                    <a:pt x="121" y="533"/>
                                  </a:lnTo>
                                  <a:lnTo>
                                    <a:pt x="121" y="529"/>
                                  </a:lnTo>
                                  <a:lnTo>
                                    <a:pt x="125" y="524"/>
                                  </a:lnTo>
                                  <a:lnTo>
                                    <a:pt x="125" y="520"/>
                                  </a:lnTo>
                                  <a:lnTo>
                                    <a:pt x="125" y="515"/>
                                  </a:lnTo>
                                  <a:lnTo>
                                    <a:pt x="125" y="510"/>
                                  </a:lnTo>
                                  <a:lnTo>
                                    <a:pt x="130" y="506"/>
                                  </a:lnTo>
                                  <a:lnTo>
                                    <a:pt x="130" y="501"/>
                                  </a:lnTo>
                                  <a:lnTo>
                                    <a:pt x="130" y="496"/>
                                  </a:lnTo>
                                  <a:lnTo>
                                    <a:pt x="135" y="492"/>
                                  </a:lnTo>
                                  <a:lnTo>
                                    <a:pt x="135" y="487"/>
                                  </a:lnTo>
                                  <a:lnTo>
                                    <a:pt x="135" y="482"/>
                                  </a:lnTo>
                                  <a:lnTo>
                                    <a:pt x="135" y="478"/>
                                  </a:lnTo>
                                  <a:lnTo>
                                    <a:pt x="140" y="473"/>
                                  </a:lnTo>
                                  <a:lnTo>
                                    <a:pt x="140" y="469"/>
                                  </a:lnTo>
                                  <a:lnTo>
                                    <a:pt x="140" y="464"/>
                                  </a:lnTo>
                                  <a:lnTo>
                                    <a:pt x="140" y="459"/>
                                  </a:lnTo>
                                  <a:lnTo>
                                    <a:pt x="145" y="459"/>
                                  </a:lnTo>
                                  <a:lnTo>
                                    <a:pt x="145" y="455"/>
                                  </a:lnTo>
                                  <a:lnTo>
                                    <a:pt x="145" y="450"/>
                                  </a:lnTo>
                                  <a:lnTo>
                                    <a:pt x="145" y="445"/>
                                  </a:lnTo>
                                  <a:lnTo>
                                    <a:pt x="150" y="441"/>
                                  </a:lnTo>
                                  <a:lnTo>
                                    <a:pt x="150" y="436"/>
                                  </a:lnTo>
                                  <a:lnTo>
                                    <a:pt x="150" y="431"/>
                                  </a:lnTo>
                                  <a:lnTo>
                                    <a:pt x="154" y="427"/>
                                  </a:lnTo>
                                  <a:lnTo>
                                    <a:pt x="154" y="422"/>
                                  </a:lnTo>
                                  <a:lnTo>
                                    <a:pt x="154" y="418"/>
                                  </a:lnTo>
                                  <a:lnTo>
                                    <a:pt x="159" y="413"/>
                                  </a:lnTo>
                                  <a:lnTo>
                                    <a:pt x="159" y="408"/>
                                  </a:lnTo>
                                  <a:lnTo>
                                    <a:pt x="159" y="404"/>
                                  </a:lnTo>
                                  <a:lnTo>
                                    <a:pt x="164" y="399"/>
                                  </a:lnTo>
                                  <a:lnTo>
                                    <a:pt x="164" y="394"/>
                                  </a:lnTo>
                                  <a:lnTo>
                                    <a:pt x="164" y="390"/>
                                  </a:lnTo>
                                  <a:lnTo>
                                    <a:pt x="169" y="385"/>
                                  </a:lnTo>
                                  <a:lnTo>
                                    <a:pt x="169" y="380"/>
                                  </a:lnTo>
                                  <a:lnTo>
                                    <a:pt x="169" y="376"/>
                                  </a:lnTo>
                                  <a:lnTo>
                                    <a:pt x="174" y="371"/>
                                  </a:lnTo>
                                  <a:lnTo>
                                    <a:pt x="174" y="366"/>
                                  </a:lnTo>
                                  <a:lnTo>
                                    <a:pt x="174" y="362"/>
                                  </a:lnTo>
                                  <a:lnTo>
                                    <a:pt x="178" y="357"/>
                                  </a:lnTo>
                                  <a:lnTo>
                                    <a:pt x="178" y="353"/>
                                  </a:lnTo>
                                  <a:lnTo>
                                    <a:pt x="178" y="348"/>
                                  </a:lnTo>
                                  <a:lnTo>
                                    <a:pt x="183" y="348"/>
                                  </a:lnTo>
                                  <a:lnTo>
                                    <a:pt x="183" y="343"/>
                                  </a:lnTo>
                                  <a:lnTo>
                                    <a:pt x="183" y="339"/>
                                  </a:lnTo>
                                  <a:lnTo>
                                    <a:pt x="188" y="334"/>
                                  </a:lnTo>
                                  <a:lnTo>
                                    <a:pt x="188" y="329"/>
                                  </a:lnTo>
                                  <a:lnTo>
                                    <a:pt x="188" y="325"/>
                                  </a:lnTo>
                                  <a:lnTo>
                                    <a:pt x="193" y="320"/>
                                  </a:lnTo>
                                  <a:lnTo>
                                    <a:pt x="193" y="315"/>
                                  </a:lnTo>
                                  <a:lnTo>
                                    <a:pt x="193" y="311"/>
                                  </a:lnTo>
                                  <a:lnTo>
                                    <a:pt x="198" y="306"/>
                                  </a:lnTo>
                                  <a:lnTo>
                                    <a:pt x="198" y="302"/>
                                  </a:lnTo>
                                  <a:lnTo>
                                    <a:pt x="198" y="297"/>
                                  </a:lnTo>
                                  <a:lnTo>
                                    <a:pt x="203" y="297"/>
                                  </a:lnTo>
                                  <a:lnTo>
                                    <a:pt x="203" y="292"/>
                                  </a:lnTo>
                                  <a:lnTo>
                                    <a:pt x="203" y="288"/>
                                  </a:lnTo>
                                  <a:lnTo>
                                    <a:pt x="207" y="283"/>
                                  </a:lnTo>
                                  <a:lnTo>
                                    <a:pt x="207" y="278"/>
                                  </a:lnTo>
                                  <a:lnTo>
                                    <a:pt x="207" y="274"/>
                                  </a:lnTo>
                                  <a:lnTo>
                                    <a:pt x="212" y="274"/>
                                  </a:lnTo>
                                  <a:lnTo>
                                    <a:pt x="212" y="269"/>
                                  </a:lnTo>
                                  <a:lnTo>
                                    <a:pt x="212" y="264"/>
                                  </a:lnTo>
                                  <a:lnTo>
                                    <a:pt x="217" y="260"/>
                                  </a:lnTo>
                                  <a:lnTo>
                                    <a:pt x="217" y="255"/>
                                  </a:lnTo>
                                  <a:lnTo>
                                    <a:pt x="217" y="251"/>
                                  </a:lnTo>
                                  <a:lnTo>
                                    <a:pt x="222" y="251"/>
                                  </a:lnTo>
                                  <a:lnTo>
                                    <a:pt x="222" y="246"/>
                                  </a:lnTo>
                                  <a:lnTo>
                                    <a:pt x="222" y="241"/>
                                  </a:lnTo>
                                  <a:lnTo>
                                    <a:pt x="227" y="241"/>
                                  </a:lnTo>
                                  <a:lnTo>
                                    <a:pt x="227" y="237"/>
                                  </a:lnTo>
                                  <a:lnTo>
                                    <a:pt x="227" y="232"/>
                                  </a:lnTo>
                                  <a:lnTo>
                                    <a:pt x="231" y="227"/>
                                  </a:lnTo>
                                  <a:lnTo>
                                    <a:pt x="231" y="223"/>
                                  </a:lnTo>
                                  <a:lnTo>
                                    <a:pt x="236" y="218"/>
                                  </a:lnTo>
                                  <a:lnTo>
                                    <a:pt x="236" y="213"/>
                                  </a:lnTo>
                                  <a:lnTo>
                                    <a:pt x="236" y="209"/>
                                  </a:lnTo>
                                  <a:lnTo>
                                    <a:pt x="241" y="209"/>
                                  </a:lnTo>
                                  <a:lnTo>
                                    <a:pt x="241" y="204"/>
                                  </a:lnTo>
                                  <a:lnTo>
                                    <a:pt x="241" y="200"/>
                                  </a:lnTo>
                                  <a:lnTo>
                                    <a:pt x="246" y="200"/>
                                  </a:lnTo>
                                  <a:lnTo>
                                    <a:pt x="246" y="195"/>
                                  </a:lnTo>
                                  <a:lnTo>
                                    <a:pt x="246" y="190"/>
                                  </a:lnTo>
                                  <a:lnTo>
                                    <a:pt x="251" y="190"/>
                                  </a:lnTo>
                                  <a:lnTo>
                                    <a:pt x="251" y="186"/>
                                  </a:lnTo>
                                  <a:lnTo>
                                    <a:pt x="251" y="181"/>
                                  </a:lnTo>
                                  <a:lnTo>
                                    <a:pt x="256" y="181"/>
                                  </a:lnTo>
                                  <a:lnTo>
                                    <a:pt x="256" y="176"/>
                                  </a:lnTo>
                                  <a:lnTo>
                                    <a:pt x="256" y="172"/>
                                  </a:lnTo>
                                  <a:lnTo>
                                    <a:pt x="260" y="172"/>
                                  </a:lnTo>
                                  <a:lnTo>
                                    <a:pt x="260" y="167"/>
                                  </a:lnTo>
                                  <a:lnTo>
                                    <a:pt x="260" y="162"/>
                                  </a:lnTo>
                                  <a:lnTo>
                                    <a:pt x="265" y="162"/>
                                  </a:lnTo>
                                  <a:lnTo>
                                    <a:pt x="265" y="158"/>
                                  </a:lnTo>
                                  <a:lnTo>
                                    <a:pt x="265" y="153"/>
                                  </a:lnTo>
                                  <a:lnTo>
                                    <a:pt x="270" y="153"/>
                                  </a:lnTo>
                                  <a:lnTo>
                                    <a:pt x="270" y="149"/>
                                  </a:lnTo>
                                  <a:lnTo>
                                    <a:pt x="270" y="144"/>
                                  </a:lnTo>
                                  <a:lnTo>
                                    <a:pt x="275" y="144"/>
                                  </a:lnTo>
                                  <a:lnTo>
                                    <a:pt x="275" y="139"/>
                                  </a:lnTo>
                                  <a:lnTo>
                                    <a:pt x="280" y="135"/>
                                  </a:lnTo>
                                  <a:lnTo>
                                    <a:pt x="280" y="130"/>
                                  </a:lnTo>
                                  <a:lnTo>
                                    <a:pt x="284" y="125"/>
                                  </a:lnTo>
                                  <a:lnTo>
                                    <a:pt x="284" y="121"/>
                                  </a:lnTo>
                                  <a:lnTo>
                                    <a:pt x="289" y="121"/>
                                  </a:lnTo>
                                  <a:lnTo>
                                    <a:pt x="289" y="116"/>
                                  </a:lnTo>
                                  <a:lnTo>
                                    <a:pt x="294" y="111"/>
                                  </a:lnTo>
                                  <a:lnTo>
                                    <a:pt x="294" y="107"/>
                                  </a:lnTo>
                                  <a:lnTo>
                                    <a:pt x="299" y="107"/>
                                  </a:lnTo>
                                  <a:lnTo>
                                    <a:pt x="299" y="102"/>
                                  </a:lnTo>
                                  <a:lnTo>
                                    <a:pt x="299" y="97"/>
                                  </a:lnTo>
                                  <a:lnTo>
                                    <a:pt x="304" y="97"/>
                                  </a:lnTo>
                                  <a:lnTo>
                                    <a:pt x="304" y="93"/>
                                  </a:lnTo>
                                  <a:lnTo>
                                    <a:pt x="309" y="93"/>
                                  </a:lnTo>
                                  <a:lnTo>
                                    <a:pt x="309" y="88"/>
                                  </a:lnTo>
                                  <a:lnTo>
                                    <a:pt x="313" y="84"/>
                                  </a:lnTo>
                                  <a:lnTo>
                                    <a:pt x="313" y="79"/>
                                  </a:lnTo>
                                  <a:lnTo>
                                    <a:pt x="318" y="79"/>
                                  </a:lnTo>
                                  <a:lnTo>
                                    <a:pt x="318" y="74"/>
                                  </a:lnTo>
                                  <a:lnTo>
                                    <a:pt x="323" y="74"/>
                                  </a:lnTo>
                                  <a:lnTo>
                                    <a:pt x="323" y="70"/>
                                  </a:lnTo>
                                  <a:lnTo>
                                    <a:pt x="328" y="65"/>
                                  </a:lnTo>
                                  <a:lnTo>
                                    <a:pt x="328" y="60"/>
                                  </a:lnTo>
                                  <a:lnTo>
                                    <a:pt x="333" y="60"/>
                                  </a:lnTo>
                                  <a:lnTo>
                                    <a:pt x="333" y="56"/>
                                  </a:lnTo>
                                  <a:lnTo>
                                    <a:pt x="337" y="56"/>
                                  </a:lnTo>
                                  <a:lnTo>
                                    <a:pt x="337" y="51"/>
                                  </a:lnTo>
                                  <a:lnTo>
                                    <a:pt x="342" y="51"/>
                                  </a:lnTo>
                                  <a:lnTo>
                                    <a:pt x="342" y="46"/>
                                  </a:lnTo>
                                  <a:lnTo>
                                    <a:pt x="347" y="46"/>
                                  </a:lnTo>
                                  <a:lnTo>
                                    <a:pt x="347" y="42"/>
                                  </a:lnTo>
                                  <a:lnTo>
                                    <a:pt x="352" y="42"/>
                                  </a:lnTo>
                                  <a:lnTo>
                                    <a:pt x="352" y="37"/>
                                  </a:lnTo>
                                  <a:lnTo>
                                    <a:pt x="357" y="37"/>
                                  </a:lnTo>
                                  <a:lnTo>
                                    <a:pt x="357" y="33"/>
                                  </a:lnTo>
                                  <a:lnTo>
                                    <a:pt x="362" y="33"/>
                                  </a:lnTo>
                                  <a:lnTo>
                                    <a:pt x="362" y="28"/>
                                  </a:lnTo>
                                  <a:lnTo>
                                    <a:pt x="366" y="28"/>
                                  </a:lnTo>
                                  <a:lnTo>
                                    <a:pt x="371" y="23"/>
                                  </a:lnTo>
                                  <a:lnTo>
                                    <a:pt x="376" y="23"/>
                                  </a:lnTo>
                                  <a:lnTo>
                                    <a:pt x="376" y="19"/>
                                  </a:lnTo>
                                  <a:lnTo>
                                    <a:pt x="381" y="19"/>
                                  </a:lnTo>
                                  <a:lnTo>
                                    <a:pt x="381" y="14"/>
                                  </a:lnTo>
                                  <a:lnTo>
                                    <a:pt x="386" y="14"/>
                                  </a:lnTo>
                                  <a:lnTo>
                                    <a:pt x="390" y="14"/>
                                  </a:lnTo>
                                  <a:lnTo>
                                    <a:pt x="390" y="9"/>
                                  </a:lnTo>
                                  <a:lnTo>
                                    <a:pt x="395" y="9"/>
                                  </a:lnTo>
                                  <a:lnTo>
                                    <a:pt x="400" y="9"/>
                                  </a:lnTo>
                                  <a:lnTo>
                                    <a:pt x="400" y="5"/>
                                  </a:lnTo>
                                  <a:lnTo>
                                    <a:pt x="405" y="5"/>
                                  </a:lnTo>
                                  <a:lnTo>
                                    <a:pt x="410" y="5"/>
                                  </a:lnTo>
                                  <a:lnTo>
                                    <a:pt x="415" y="5"/>
                                  </a:lnTo>
                                  <a:lnTo>
                                    <a:pt x="415" y="0"/>
                                  </a:lnTo>
                                  <a:lnTo>
                                    <a:pt x="419" y="0"/>
                                  </a:lnTo>
                                  <a:lnTo>
                                    <a:pt x="424" y="0"/>
                                  </a:lnTo>
                                  <a:lnTo>
                                    <a:pt x="429" y="0"/>
                                  </a:lnTo>
                                  <a:lnTo>
                                    <a:pt x="434" y="0"/>
                                  </a:lnTo>
                                  <a:lnTo>
                                    <a:pt x="439" y="0"/>
                                  </a:lnTo>
                                  <a:lnTo>
                                    <a:pt x="443" y="0"/>
                                  </a:lnTo>
                                  <a:lnTo>
                                    <a:pt x="448" y="0"/>
                                  </a:lnTo>
                                  <a:lnTo>
                                    <a:pt x="453" y="0"/>
                                  </a:lnTo>
                                  <a:lnTo>
                                    <a:pt x="458" y="0"/>
                                  </a:lnTo>
                                  <a:lnTo>
                                    <a:pt x="458" y="5"/>
                                  </a:lnTo>
                                  <a:lnTo>
                                    <a:pt x="463" y="5"/>
                                  </a:lnTo>
                                  <a:lnTo>
                                    <a:pt x="468" y="5"/>
                                  </a:lnTo>
                                  <a:lnTo>
                                    <a:pt x="472" y="5"/>
                                  </a:lnTo>
                                  <a:lnTo>
                                    <a:pt x="472" y="9"/>
                                  </a:lnTo>
                                  <a:lnTo>
                                    <a:pt x="477" y="9"/>
                                  </a:lnTo>
                                  <a:lnTo>
                                    <a:pt x="482" y="9"/>
                                  </a:lnTo>
                                  <a:lnTo>
                                    <a:pt x="487" y="14"/>
                                  </a:lnTo>
                                  <a:lnTo>
                                    <a:pt x="492" y="14"/>
                                  </a:lnTo>
                                  <a:lnTo>
                                    <a:pt x="492" y="19"/>
                                  </a:lnTo>
                                  <a:lnTo>
                                    <a:pt x="496" y="19"/>
                                  </a:lnTo>
                                  <a:lnTo>
                                    <a:pt x="501" y="19"/>
                                  </a:lnTo>
                                  <a:lnTo>
                                    <a:pt x="501" y="23"/>
                                  </a:lnTo>
                                  <a:lnTo>
                                    <a:pt x="506" y="23"/>
                                  </a:lnTo>
                                  <a:lnTo>
                                    <a:pt x="506" y="28"/>
                                  </a:lnTo>
                                  <a:lnTo>
                                    <a:pt x="511" y="28"/>
                                  </a:lnTo>
                                  <a:lnTo>
                                    <a:pt x="516" y="33"/>
                                  </a:lnTo>
                                  <a:lnTo>
                                    <a:pt x="521" y="33"/>
                                  </a:lnTo>
                                  <a:lnTo>
                                    <a:pt x="521" y="37"/>
                                  </a:lnTo>
                                  <a:lnTo>
                                    <a:pt x="525" y="37"/>
                                  </a:lnTo>
                                  <a:lnTo>
                                    <a:pt x="525" y="42"/>
                                  </a:lnTo>
                                  <a:lnTo>
                                    <a:pt x="530" y="42"/>
                                  </a:lnTo>
                                  <a:lnTo>
                                    <a:pt x="530" y="46"/>
                                  </a:lnTo>
                                  <a:lnTo>
                                    <a:pt x="535" y="46"/>
                                  </a:lnTo>
                                  <a:lnTo>
                                    <a:pt x="535" y="51"/>
                                  </a:lnTo>
                                  <a:lnTo>
                                    <a:pt x="540" y="51"/>
                                  </a:lnTo>
                                  <a:lnTo>
                                    <a:pt x="540" y="56"/>
                                  </a:lnTo>
                                  <a:lnTo>
                                    <a:pt x="545" y="60"/>
                                  </a:lnTo>
                                  <a:lnTo>
                                    <a:pt x="550" y="65"/>
                                  </a:lnTo>
                                  <a:lnTo>
                                    <a:pt x="550" y="70"/>
                                  </a:lnTo>
                                  <a:lnTo>
                                    <a:pt x="554" y="70"/>
                                  </a:lnTo>
                                  <a:lnTo>
                                    <a:pt x="554" y="74"/>
                                  </a:lnTo>
                                  <a:lnTo>
                                    <a:pt x="559" y="74"/>
                                  </a:lnTo>
                                  <a:lnTo>
                                    <a:pt x="559" y="79"/>
                                  </a:lnTo>
                                  <a:lnTo>
                                    <a:pt x="564" y="84"/>
                                  </a:lnTo>
                                  <a:lnTo>
                                    <a:pt x="564" y="88"/>
                                  </a:lnTo>
                                  <a:lnTo>
                                    <a:pt x="569" y="88"/>
                                  </a:lnTo>
                                  <a:lnTo>
                                    <a:pt x="569" y="93"/>
                                  </a:lnTo>
                                  <a:lnTo>
                                    <a:pt x="574" y="93"/>
                                  </a:lnTo>
                                  <a:lnTo>
                                    <a:pt x="574" y="97"/>
                                  </a:lnTo>
                                  <a:lnTo>
                                    <a:pt x="578" y="102"/>
                                  </a:lnTo>
                                  <a:lnTo>
                                    <a:pt x="578" y="107"/>
                                  </a:lnTo>
                                  <a:lnTo>
                                    <a:pt x="583" y="107"/>
                                  </a:lnTo>
                                  <a:lnTo>
                                    <a:pt x="583" y="111"/>
                                  </a:lnTo>
                                  <a:lnTo>
                                    <a:pt x="583" y="116"/>
                                  </a:lnTo>
                                  <a:lnTo>
                                    <a:pt x="588" y="116"/>
                                  </a:lnTo>
                                  <a:lnTo>
                                    <a:pt x="588" y="121"/>
                                  </a:lnTo>
                                  <a:lnTo>
                                    <a:pt x="593" y="125"/>
                                  </a:lnTo>
                                  <a:lnTo>
                                    <a:pt x="593" y="130"/>
                                  </a:lnTo>
                                  <a:lnTo>
                                    <a:pt x="598" y="130"/>
                                  </a:lnTo>
                                  <a:lnTo>
                                    <a:pt x="598" y="135"/>
                                  </a:lnTo>
                                  <a:lnTo>
                                    <a:pt x="598" y="139"/>
                                  </a:lnTo>
                                  <a:lnTo>
                                    <a:pt x="603" y="139"/>
                                  </a:lnTo>
                                  <a:lnTo>
                                    <a:pt x="603" y="144"/>
                                  </a:lnTo>
                                  <a:lnTo>
                                    <a:pt x="607" y="149"/>
                                  </a:lnTo>
                                  <a:lnTo>
                                    <a:pt x="607" y="153"/>
                                  </a:lnTo>
                                  <a:lnTo>
                                    <a:pt x="612" y="158"/>
                                  </a:lnTo>
                                  <a:lnTo>
                                    <a:pt x="612" y="162"/>
                                  </a:lnTo>
                                  <a:lnTo>
                                    <a:pt x="617" y="167"/>
                                  </a:lnTo>
                                  <a:lnTo>
                                    <a:pt x="617" y="172"/>
                                  </a:lnTo>
                                  <a:lnTo>
                                    <a:pt x="617" y="176"/>
                                  </a:lnTo>
                                  <a:lnTo>
                                    <a:pt x="622" y="176"/>
                                  </a:lnTo>
                                  <a:lnTo>
                                    <a:pt x="622" y="181"/>
                                  </a:lnTo>
                                  <a:lnTo>
                                    <a:pt x="622" y="186"/>
                                  </a:lnTo>
                                  <a:lnTo>
                                    <a:pt x="627" y="186"/>
                                  </a:lnTo>
                                  <a:lnTo>
                                    <a:pt x="627" y="190"/>
                                  </a:lnTo>
                                  <a:lnTo>
                                    <a:pt x="627" y="195"/>
                                  </a:lnTo>
                                  <a:lnTo>
                                    <a:pt x="631" y="195"/>
                                  </a:lnTo>
                                  <a:lnTo>
                                    <a:pt x="631" y="200"/>
                                  </a:lnTo>
                                  <a:lnTo>
                                    <a:pt x="631" y="204"/>
                                  </a:lnTo>
                                  <a:lnTo>
                                    <a:pt x="636" y="204"/>
                                  </a:lnTo>
                                  <a:lnTo>
                                    <a:pt x="636" y="209"/>
                                  </a:lnTo>
                                  <a:lnTo>
                                    <a:pt x="636" y="213"/>
                                  </a:lnTo>
                                  <a:lnTo>
                                    <a:pt x="641" y="218"/>
                                  </a:lnTo>
                                  <a:lnTo>
                                    <a:pt x="641" y="223"/>
                                  </a:lnTo>
                                  <a:lnTo>
                                    <a:pt x="646" y="227"/>
                                  </a:lnTo>
                                  <a:lnTo>
                                    <a:pt x="646" y="232"/>
                                  </a:lnTo>
                                  <a:lnTo>
                                    <a:pt x="651" y="237"/>
                                  </a:lnTo>
                                  <a:lnTo>
                                    <a:pt x="651" y="241"/>
                                  </a:lnTo>
                                  <a:lnTo>
                                    <a:pt x="651" y="246"/>
                                  </a:lnTo>
                                  <a:lnTo>
                                    <a:pt x="656" y="246"/>
                                  </a:lnTo>
                                  <a:lnTo>
                                    <a:pt x="656" y="251"/>
                                  </a:lnTo>
                                  <a:lnTo>
                                    <a:pt x="656" y="255"/>
                                  </a:lnTo>
                                  <a:lnTo>
                                    <a:pt x="660" y="260"/>
                                  </a:lnTo>
                                  <a:lnTo>
                                    <a:pt x="660" y="264"/>
                                  </a:lnTo>
                                  <a:lnTo>
                                    <a:pt x="660" y="269"/>
                                  </a:lnTo>
                                  <a:lnTo>
                                    <a:pt x="665" y="269"/>
                                  </a:lnTo>
                                  <a:lnTo>
                                    <a:pt x="665" y="274"/>
                                  </a:lnTo>
                                  <a:lnTo>
                                    <a:pt x="665" y="278"/>
                                  </a:lnTo>
                                  <a:lnTo>
                                    <a:pt x="670" y="283"/>
                                  </a:lnTo>
                                  <a:lnTo>
                                    <a:pt x="670" y="288"/>
                                  </a:lnTo>
                                  <a:lnTo>
                                    <a:pt x="670" y="292"/>
                                  </a:lnTo>
                                  <a:lnTo>
                                    <a:pt x="675" y="292"/>
                                  </a:lnTo>
                                  <a:lnTo>
                                    <a:pt x="675" y="297"/>
                                  </a:lnTo>
                                  <a:lnTo>
                                    <a:pt x="675" y="302"/>
                                  </a:lnTo>
                                  <a:lnTo>
                                    <a:pt x="680" y="306"/>
                                  </a:lnTo>
                                  <a:lnTo>
                                    <a:pt x="680" y="311"/>
                                  </a:lnTo>
                                  <a:lnTo>
                                    <a:pt x="680" y="315"/>
                                  </a:lnTo>
                                  <a:lnTo>
                                    <a:pt x="684" y="320"/>
                                  </a:lnTo>
                                  <a:lnTo>
                                    <a:pt x="684" y="325"/>
                                  </a:lnTo>
                                  <a:lnTo>
                                    <a:pt x="684" y="329"/>
                                  </a:lnTo>
                                  <a:lnTo>
                                    <a:pt x="689" y="329"/>
                                  </a:lnTo>
                                  <a:lnTo>
                                    <a:pt x="689" y="334"/>
                                  </a:lnTo>
                                  <a:lnTo>
                                    <a:pt x="689" y="339"/>
                                  </a:lnTo>
                                  <a:lnTo>
                                    <a:pt x="694" y="343"/>
                                  </a:lnTo>
                                  <a:lnTo>
                                    <a:pt x="694" y="348"/>
                                  </a:lnTo>
                                  <a:lnTo>
                                    <a:pt x="694" y="353"/>
                                  </a:lnTo>
                                  <a:lnTo>
                                    <a:pt x="699" y="357"/>
                                  </a:lnTo>
                                  <a:lnTo>
                                    <a:pt x="699" y="362"/>
                                  </a:lnTo>
                                  <a:lnTo>
                                    <a:pt x="699" y="366"/>
                                  </a:lnTo>
                                  <a:lnTo>
                                    <a:pt x="704" y="371"/>
                                  </a:lnTo>
                                  <a:lnTo>
                                    <a:pt x="704" y="376"/>
                                  </a:lnTo>
                                  <a:lnTo>
                                    <a:pt x="704" y="380"/>
                                  </a:lnTo>
                                  <a:lnTo>
                                    <a:pt x="709" y="385"/>
                                  </a:lnTo>
                                  <a:lnTo>
                                    <a:pt x="709" y="390"/>
                                  </a:lnTo>
                                  <a:lnTo>
                                    <a:pt x="709" y="394"/>
                                  </a:lnTo>
                                  <a:lnTo>
                                    <a:pt x="713" y="399"/>
                                  </a:lnTo>
                                  <a:lnTo>
                                    <a:pt x="713" y="404"/>
                                  </a:lnTo>
                                  <a:lnTo>
                                    <a:pt x="713" y="408"/>
                                  </a:lnTo>
                                  <a:lnTo>
                                    <a:pt x="718" y="413"/>
                                  </a:lnTo>
                                  <a:lnTo>
                                    <a:pt x="718" y="418"/>
                                  </a:lnTo>
                                  <a:lnTo>
                                    <a:pt x="718" y="422"/>
                                  </a:lnTo>
                                  <a:lnTo>
                                    <a:pt x="723" y="427"/>
                                  </a:lnTo>
                                  <a:lnTo>
                                    <a:pt x="723" y="431"/>
                                  </a:lnTo>
                                  <a:lnTo>
                                    <a:pt x="723" y="436"/>
                                  </a:lnTo>
                                  <a:lnTo>
                                    <a:pt x="728" y="441"/>
                                  </a:lnTo>
                                  <a:lnTo>
                                    <a:pt x="728" y="445"/>
                                  </a:lnTo>
                                  <a:lnTo>
                                    <a:pt x="728" y="450"/>
                                  </a:lnTo>
                                  <a:lnTo>
                                    <a:pt x="733" y="455"/>
                                  </a:lnTo>
                                  <a:lnTo>
                                    <a:pt x="733" y="459"/>
                                  </a:lnTo>
                                  <a:lnTo>
                                    <a:pt x="733" y="464"/>
                                  </a:lnTo>
                                  <a:lnTo>
                                    <a:pt x="737" y="469"/>
                                  </a:lnTo>
                                  <a:lnTo>
                                    <a:pt x="737" y="473"/>
                                  </a:lnTo>
                                  <a:lnTo>
                                    <a:pt x="737" y="478"/>
                                  </a:lnTo>
                                  <a:lnTo>
                                    <a:pt x="737" y="482"/>
                                  </a:lnTo>
                                  <a:lnTo>
                                    <a:pt x="742" y="482"/>
                                  </a:lnTo>
                                  <a:lnTo>
                                    <a:pt x="742" y="487"/>
                                  </a:lnTo>
                                  <a:lnTo>
                                    <a:pt x="742" y="492"/>
                                  </a:lnTo>
                                  <a:lnTo>
                                    <a:pt x="742" y="496"/>
                                  </a:lnTo>
                                  <a:lnTo>
                                    <a:pt x="747" y="501"/>
                                  </a:lnTo>
                                  <a:lnTo>
                                    <a:pt x="747" y="506"/>
                                  </a:lnTo>
                                  <a:lnTo>
                                    <a:pt x="747" y="510"/>
                                  </a:lnTo>
                                </a:path>
                              </a:pathLst>
                            </a:custGeom>
                            <a:noFill/>
                            <a:ln w="19050">
                              <a:solidFill>
                                <a:srgbClr val="80008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6" name="Freeform 190"/>
                          <wps:cNvSpPr>
                            <a:spLocks/>
                          </wps:cNvSpPr>
                          <wps:spPr bwMode="auto">
                            <a:xfrm>
                              <a:off x="4702" y="6684"/>
                              <a:ext cx="125" cy="492"/>
                            </a:xfrm>
                            <a:custGeom>
                              <a:avLst/>
                              <a:gdLst>
                                <a:gd name="T0" fmla="*/ 5 w 125"/>
                                <a:gd name="T1" fmla="*/ 5 h 492"/>
                                <a:gd name="T2" fmla="*/ 5 w 125"/>
                                <a:gd name="T3" fmla="*/ 14 h 492"/>
                                <a:gd name="T4" fmla="*/ 10 w 125"/>
                                <a:gd name="T5" fmla="*/ 23 h 492"/>
                                <a:gd name="T6" fmla="*/ 10 w 125"/>
                                <a:gd name="T7" fmla="*/ 33 h 492"/>
                                <a:gd name="T8" fmla="*/ 15 w 125"/>
                                <a:gd name="T9" fmla="*/ 42 h 492"/>
                                <a:gd name="T10" fmla="*/ 15 w 125"/>
                                <a:gd name="T11" fmla="*/ 51 h 492"/>
                                <a:gd name="T12" fmla="*/ 19 w 125"/>
                                <a:gd name="T13" fmla="*/ 61 h 492"/>
                                <a:gd name="T14" fmla="*/ 24 w 125"/>
                                <a:gd name="T15" fmla="*/ 70 h 492"/>
                                <a:gd name="T16" fmla="*/ 24 w 125"/>
                                <a:gd name="T17" fmla="*/ 79 h 492"/>
                                <a:gd name="T18" fmla="*/ 29 w 125"/>
                                <a:gd name="T19" fmla="*/ 88 h 492"/>
                                <a:gd name="T20" fmla="*/ 29 w 125"/>
                                <a:gd name="T21" fmla="*/ 98 h 492"/>
                                <a:gd name="T22" fmla="*/ 34 w 125"/>
                                <a:gd name="T23" fmla="*/ 107 h 492"/>
                                <a:gd name="T24" fmla="*/ 34 w 125"/>
                                <a:gd name="T25" fmla="*/ 116 h 492"/>
                                <a:gd name="T26" fmla="*/ 39 w 125"/>
                                <a:gd name="T27" fmla="*/ 125 h 492"/>
                                <a:gd name="T28" fmla="*/ 39 w 125"/>
                                <a:gd name="T29" fmla="*/ 135 h 492"/>
                                <a:gd name="T30" fmla="*/ 43 w 125"/>
                                <a:gd name="T31" fmla="*/ 144 h 492"/>
                                <a:gd name="T32" fmla="*/ 43 w 125"/>
                                <a:gd name="T33" fmla="*/ 153 h 492"/>
                                <a:gd name="T34" fmla="*/ 48 w 125"/>
                                <a:gd name="T35" fmla="*/ 163 h 492"/>
                                <a:gd name="T36" fmla="*/ 48 w 125"/>
                                <a:gd name="T37" fmla="*/ 172 h 492"/>
                                <a:gd name="T38" fmla="*/ 53 w 125"/>
                                <a:gd name="T39" fmla="*/ 181 h 492"/>
                                <a:gd name="T40" fmla="*/ 53 w 125"/>
                                <a:gd name="T41" fmla="*/ 190 h 492"/>
                                <a:gd name="T42" fmla="*/ 58 w 125"/>
                                <a:gd name="T43" fmla="*/ 200 h 492"/>
                                <a:gd name="T44" fmla="*/ 58 w 125"/>
                                <a:gd name="T45" fmla="*/ 209 h 492"/>
                                <a:gd name="T46" fmla="*/ 63 w 125"/>
                                <a:gd name="T47" fmla="*/ 218 h 492"/>
                                <a:gd name="T48" fmla="*/ 63 w 125"/>
                                <a:gd name="T49" fmla="*/ 228 h 492"/>
                                <a:gd name="T50" fmla="*/ 68 w 125"/>
                                <a:gd name="T51" fmla="*/ 237 h 492"/>
                                <a:gd name="T52" fmla="*/ 68 w 125"/>
                                <a:gd name="T53" fmla="*/ 246 h 492"/>
                                <a:gd name="T54" fmla="*/ 72 w 125"/>
                                <a:gd name="T55" fmla="*/ 255 h 492"/>
                                <a:gd name="T56" fmla="*/ 72 w 125"/>
                                <a:gd name="T57" fmla="*/ 265 h 492"/>
                                <a:gd name="T58" fmla="*/ 77 w 125"/>
                                <a:gd name="T59" fmla="*/ 274 h 492"/>
                                <a:gd name="T60" fmla="*/ 77 w 125"/>
                                <a:gd name="T61" fmla="*/ 283 h 492"/>
                                <a:gd name="T62" fmla="*/ 82 w 125"/>
                                <a:gd name="T63" fmla="*/ 297 h 492"/>
                                <a:gd name="T64" fmla="*/ 82 w 125"/>
                                <a:gd name="T65" fmla="*/ 306 h 492"/>
                                <a:gd name="T66" fmla="*/ 87 w 125"/>
                                <a:gd name="T67" fmla="*/ 316 h 492"/>
                                <a:gd name="T68" fmla="*/ 87 w 125"/>
                                <a:gd name="T69" fmla="*/ 325 h 492"/>
                                <a:gd name="T70" fmla="*/ 92 w 125"/>
                                <a:gd name="T71" fmla="*/ 334 h 492"/>
                                <a:gd name="T72" fmla="*/ 92 w 125"/>
                                <a:gd name="T73" fmla="*/ 343 h 492"/>
                                <a:gd name="T74" fmla="*/ 96 w 125"/>
                                <a:gd name="T75" fmla="*/ 357 h 492"/>
                                <a:gd name="T76" fmla="*/ 96 w 125"/>
                                <a:gd name="T77" fmla="*/ 367 h 492"/>
                                <a:gd name="T78" fmla="*/ 101 w 125"/>
                                <a:gd name="T79" fmla="*/ 376 h 492"/>
                                <a:gd name="T80" fmla="*/ 101 w 125"/>
                                <a:gd name="T81" fmla="*/ 385 h 492"/>
                                <a:gd name="T82" fmla="*/ 106 w 125"/>
                                <a:gd name="T83" fmla="*/ 394 h 492"/>
                                <a:gd name="T84" fmla="*/ 106 w 125"/>
                                <a:gd name="T85" fmla="*/ 408 h 492"/>
                                <a:gd name="T86" fmla="*/ 111 w 125"/>
                                <a:gd name="T87" fmla="*/ 418 h 492"/>
                                <a:gd name="T88" fmla="*/ 111 w 125"/>
                                <a:gd name="T89" fmla="*/ 427 h 492"/>
                                <a:gd name="T90" fmla="*/ 116 w 125"/>
                                <a:gd name="T91" fmla="*/ 441 h 492"/>
                                <a:gd name="T92" fmla="*/ 116 w 125"/>
                                <a:gd name="T93" fmla="*/ 450 h 492"/>
                                <a:gd name="T94" fmla="*/ 121 w 125"/>
                                <a:gd name="T95" fmla="*/ 459 h 492"/>
                                <a:gd name="T96" fmla="*/ 121 w 125"/>
                                <a:gd name="T97" fmla="*/ 473 h 492"/>
                                <a:gd name="T98" fmla="*/ 125 w 125"/>
                                <a:gd name="T99" fmla="*/ 483 h 492"/>
                                <a:gd name="T100" fmla="*/ 125 w 125"/>
                                <a:gd name="T101" fmla="*/ 492 h 49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125" h="492">
                                  <a:moveTo>
                                    <a:pt x="0" y="0"/>
                                  </a:moveTo>
                                  <a:lnTo>
                                    <a:pt x="5" y="5"/>
                                  </a:lnTo>
                                  <a:lnTo>
                                    <a:pt x="5" y="10"/>
                                  </a:lnTo>
                                  <a:lnTo>
                                    <a:pt x="5" y="14"/>
                                  </a:lnTo>
                                  <a:lnTo>
                                    <a:pt x="5" y="19"/>
                                  </a:lnTo>
                                  <a:lnTo>
                                    <a:pt x="10" y="23"/>
                                  </a:lnTo>
                                  <a:lnTo>
                                    <a:pt x="10" y="28"/>
                                  </a:lnTo>
                                  <a:lnTo>
                                    <a:pt x="10" y="33"/>
                                  </a:lnTo>
                                  <a:lnTo>
                                    <a:pt x="15" y="37"/>
                                  </a:lnTo>
                                  <a:lnTo>
                                    <a:pt x="15" y="42"/>
                                  </a:lnTo>
                                  <a:lnTo>
                                    <a:pt x="15" y="47"/>
                                  </a:lnTo>
                                  <a:lnTo>
                                    <a:pt x="15" y="51"/>
                                  </a:lnTo>
                                  <a:lnTo>
                                    <a:pt x="19" y="56"/>
                                  </a:lnTo>
                                  <a:lnTo>
                                    <a:pt x="19" y="61"/>
                                  </a:lnTo>
                                  <a:lnTo>
                                    <a:pt x="19" y="65"/>
                                  </a:lnTo>
                                  <a:lnTo>
                                    <a:pt x="24" y="70"/>
                                  </a:lnTo>
                                  <a:lnTo>
                                    <a:pt x="24" y="74"/>
                                  </a:lnTo>
                                  <a:lnTo>
                                    <a:pt x="24" y="79"/>
                                  </a:lnTo>
                                  <a:lnTo>
                                    <a:pt x="24" y="84"/>
                                  </a:lnTo>
                                  <a:lnTo>
                                    <a:pt x="29" y="88"/>
                                  </a:lnTo>
                                  <a:lnTo>
                                    <a:pt x="29" y="93"/>
                                  </a:lnTo>
                                  <a:lnTo>
                                    <a:pt x="29" y="98"/>
                                  </a:lnTo>
                                  <a:lnTo>
                                    <a:pt x="29" y="102"/>
                                  </a:lnTo>
                                  <a:lnTo>
                                    <a:pt x="34" y="107"/>
                                  </a:lnTo>
                                  <a:lnTo>
                                    <a:pt x="34" y="112"/>
                                  </a:lnTo>
                                  <a:lnTo>
                                    <a:pt x="34" y="116"/>
                                  </a:lnTo>
                                  <a:lnTo>
                                    <a:pt x="39" y="121"/>
                                  </a:lnTo>
                                  <a:lnTo>
                                    <a:pt x="39" y="125"/>
                                  </a:lnTo>
                                  <a:lnTo>
                                    <a:pt x="39" y="130"/>
                                  </a:lnTo>
                                  <a:lnTo>
                                    <a:pt x="39" y="135"/>
                                  </a:lnTo>
                                  <a:lnTo>
                                    <a:pt x="43" y="139"/>
                                  </a:lnTo>
                                  <a:lnTo>
                                    <a:pt x="43" y="144"/>
                                  </a:lnTo>
                                  <a:lnTo>
                                    <a:pt x="43" y="149"/>
                                  </a:lnTo>
                                  <a:lnTo>
                                    <a:pt x="43" y="153"/>
                                  </a:lnTo>
                                  <a:lnTo>
                                    <a:pt x="48" y="158"/>
                                  </a:lnTo>
                                  <a:lnTo>
                                    <a:pt x="48" y="163"/>
                                  </a:lnTo>
                                  <a:lnTo>
                                    <a:pt x="48" y="167"/>
                                  </a:lnTo>
                                  <a:lnTo>
                                    <a:pt x="48" y="172"/>
                                  </a:lnTo>
                                  <a:lnTo>
                                    <a:pt x="53" y="176"/>
                                  </a:lnTo>
                                  <a:lnTo>
                                    <a:pt x="53" y="181"/>
                                  </a:lnTo>
                                  <a:lnTo>
                                    <a:pt x="53" y="186"/>
                                  </a:lnTo>
                                  <a:lnTo>
                                    <a:pt x="53" y="190"/>
                                  </a:lnTo>
                                  <a:lnTo>
                                    <a:pt x="58" y="195"/>
                                  </a:lnTo>
                                  <a:lnTo>
                                    <a:pt x="58" y="200"/>
                                  </a:lnTo>
                                  <a:lnTo>
                                    <a:pt x="58" y="204"/>
                                  </a:lnTo>
                                  <a:lnTo>
                                    <a:pt x="58" y="209"/>
                                  </a:lnTo>
                                  <a:lnTo>
                                    <a:pt x="63" y="214"/>
                                  </a:lnTo>
                                  <a:lnTo>
                                    <a:pt x="63" y="218"/>
                                  </a:lnTo>
                                  <a:lnTo>
                                    <a:pt x="63" y="223"/>
                                  </a:lnTo>
                                  <a:lnTo>
                                    <a:pt x="63" y="228"/>
                                  </a:lnTo>
                                  <a:lnTo>
                                    <a:pt x="68" y="232"/>
                                  </a:lnTo>
                                  <a:lnTo>
                                    <a:pt x="68" y="237"/>
                                  </a:lnTo>
                                  <a:lnTo>
                                    <a:pt x="68" y="241"/>
                                  </a:lnTo>
                                  <a:lnTo>
                                    <a:pt x="68" y="246"/>
                                  </a:lnTo>
                                  <a:lnTo>
                                    <a:pt x="72" y="251"/>
                                  </a:lnTo>
                                  <a:lnTo>
                                    <a:pt x="72" y="255"/>
                                  </a:lnTo>
                                  <a:lnTo>
                                    <a:pt x="72" y="260"/>
                                  </a:lnTo>
                                  <a:lnTo>
                                    <a:pt x="72" y="265"/>
                                  </a:lnTo>
                                  <a:lnTo>
                                    <a:pt x="77" y="269"/>
                                  </a:lnTo>
                                  <a:lnTo>
                                    <a:pt x="77" y="274"/>
                                  </a:lnTo>
                                  <a:lnTo>
                                    <a:pt x="77" y="279"/>
                                  </a:lnTo>
                                  <a:lnTo>
                                    <a:pt x="77" y="283"/>
                                  </a:lnTo>
                                  <a:lnTo>
                                    <a:pt x="82" y="288"/>
                                  </a:lnTo>
                                  <a:lnTo>
                                    <a:pt x="82" y="297"/>
                                  </a:lnTo>
                                  <a:lnTo>
                                    <a:pt x="82" y="302"/>
                                  </a:lnTo>
                                  <a:lnTo>
                                    <a:pt x="82" y="306"/>
                                  </a:lnTo>
                                  <a:lnTo>
                                    <a:pt x="87" y="311"/>
                                  </a:lnTo>
                                  <a:lnTo>
                                    <a:pt x="87" y="316"/>
                                  </a:lnTo>
                                  <a:lnTo>
                                    <a:pt x="87" y="320"/>
                                  </a:lnTo>
                                  <a:lnTo>
                                    <a:pt x="87" y="325"/>
                                  </a:lnTo>
                                  <a:lnTo>
                                    <a:pt x="92" y="330"/>
                                  </a:lnTo>
                                  <a:lnTo>
                                    <a:pt x="92" y="334"/>
                                  </a:lnTo>
                                  <a:lnTo>
                                    <a:pt x="92" y="339"/>
                                  </a:lnTo>
                                  <a:lnTo>
                                    <a:pt x="92" y="343"/>
                                  </a:lnTo>
                                  <a:lnTo>
                                    <a:pt x="96" y="348"/>
                                  </a:lnTo>
                                  <a:lnTo>
                                    <a:pt x="96" y="357"/>
                                  </a:lnTo>
                                  <a:lnTo>
                                    <a:pt x="96" y="362"/>
                                  </a:lnTo>
                                  <a:lnTo>
                                    <a:pt x="96" y="367"/>
                                  </a:lnTo>
                                  <a:lnTo>
                                    <a:pt x="101" y="371"/>
                                  </a:lnTo>
                                  <a:lnTo>
                                    <a:pt x="101" y="376"/>
                                  </a:lnTo>
                                  <a:lnTo>
                                    <a:pt x="101" y="381"/>
                                  </a:lnTo>
                                  <a:lnTo>
                                    <a:pt x="101" y="385"/>
                                  </a:lnTo>
                                  <a:lnTo>
                                    <a:pt x="106" y="390"/>
                                  </a:lnTo>
                                  <a:lnTo>
                                    <a:pt x="106" y="394"/>
                                  </a:lnTo>
                                  <a:lnTo>
                                    <a:pt x="106" y="404"/>
                                  </a:lnTo>
                                  <a:lnTo>
                                    <a:pt x="106" y="408"/>
                                  </a:lnTo>
                                  <a:lnTo>
                                    <a:pt x="106" y="413"/>
                                  </a:lnTo>
                                  <a:lnTo>
                                    <a:pt x="111" y="418"/>
                                  </a:lnTo>
                                  <a:lnTo>
                                    <a:pt x="111" y="422"/>
                                  </a:lnTo>
                                  <a:lnTo>
                                    <a:pt x="111" y="427"/>
                                  </a:lnTo>
                                  <a:lnTo>
                                    <a:pt x="111" y="432"/>
                                  </a:lnTo>
                                  <a:lnTo>
                                    <a:pt x="116" y="441"/>
                                  </a:lnTo>
                                  <a:lnTo>
                                    <a:pt x="116" y="445"/>
                                  </a:lnTo>
                                  <a:lnTo>
                                    <a:pt x="116" y="450"/>
                                  </a:lnTo>
                                  <a:lnTo>
                                    <a:pt x="116" y="455"/>
                                  </a:lnTo>
                                  <a:lnTo>
                                    <a:pt x="121" y="459"/>
                                  </a:lnTo>
                                  <a:lnTo>
                                    <a:pt x="121" y="464"/>
                                  </a:lnTo>
                                  <a:lnTo>
                                    <a:pt x="121" y="473"/>
                                  </a:lnTo>
                                  <a:lnTo>
                                    <a:pt x="121" y="478"/>
                                  </a:lnTo>
                                  <a:lnTo>
                                    <a:pt x="125" y="483"/>
                                  </a:lnTo>
                                  <a:lnTo>
                                    <a:pt x="125" y="487"/>
                                  </a:lnTo>
                                  <a:lnTo>
                                    <a:pt x="125" y="492"/>
                                  </a:lnTo>
                                </a:path>
                              </a:pathLst>
                            </a:custGeom>
                            <a:noFill/>
                            <a:ln w="19050">
                              <a:solidFill>
                                <a:srgbClr val="80008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87" name="Line 191"/>
                        <wps:cNvCnPr/>
                        <wps:spPr bwMode="auto">
                          <a:xfrm>
                            <a:off x="5604" y="6174"/>
                            <a:ext cx="1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8" name="Line 192"/>
                        <wps:cNvCnPr/>
                        <wps:spPr bwMode="auto">
                          <a:xfrm>
                            <a:off x="6234" y="5634"/>
                            <a:ext cx="0" cy="162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89" name="Text Box 193"/>
                        <wps:cNvSpPr txBox="1">
                          <a:spLocks noChangeArrowheads="1"/>
                        </wps:cNvSpPr>
                        <wps:spPr bwMode="auto">
                          <a:xfrm>
                            <a:off x="7251" y="6174"/>
                            <a:ext cx="296" cy="7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CEF" w:rsidRPr="009465C6" w:rsidRDefault="000B3CEF" w:rsidP="00954AB1">
                              <w:r w:rsidRPr="00522A49">
                                <w:rPr>
                                  <w:rFonts w:eastAsia="Arial"/>
                                  <w:position w:val="-6"/>
                                </w:rPr>
                                <w:object w:dxaOrig="200" w:dyaOrig="220">
                                  <v:shape id="_x0000_i3980" type="#_x0000_t75" style="width:9.5pt;height:9.5pt" o:ole="">
                                    <v:imagedata r:id="rId1455" o:title=""/>
                                  </v:shape>
                                  <o:OLEObject Type="Embed" ProgID="Equation.DSMT4" ShapeID="_x0000_i3980" DrawAspect="Content" ObjectID="_1817113507" r:id="rId1456"/>
                                </w:object>
                              </w:r>
                            </w:p>
                          </w:txbxContent>
                        </wps:txbx>
                        <wps:bodyPr rot="0" vert="horz" wrap="square" lIns="18000" tIns="0" rIns="18000" bIns="0" anchor="t" anchorCtr="0" upright="1">
                          <a:noAutofit/>
                        </wps:bodyPr>
                      </wps:wsp>
                      <wps:wsp>
                        <wps:cNvPr id="190" name="Text Box 194"/>
                        <wps:cNvSpPr txBox="1">
                          <a:spLocks noChangeArrowheads="1"/>
                        </wps:cNvSpPr>
                        <wps:spPr bwMode="auto">
                          <a:xfrm>
                            <a:off x="5994" y="5529"/>
                            <a:ext cx="310" cy="7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CEF" w:rsidRPr="009465C6" w:rsidRDefault="000B3CEF" w:rsidP="00954AB1">
                              <w:r w:rsidRPr="00522A49">
                                <w:rPr>
                                  <w:rFonts w:eastAsia="Arial"/>
                                  <w:position w:val="-10"/>
                                </w:rPr>
                                <w:object w:dxaOrig="220" w:dyaOrig="260">
                                  <v:shape id="_x0000_i3981" type="#_x0000_t75" style="width:9.5pt;height:13.6pt" o:ole="">
                                    <v:imagedata r:id="rId1457" o:title=""/>
                                  </v:shape>
                                  <o:OLEObject Type="Embed" ProgID="Equation.DSMT4" ShapeID="_x0000_i3981" DrawAspect="Content" ObjectID="_1817113508" r:id="rId1458"/>
                                </w:object>
                              </w:r>
                            </w:p>
                          </w:txbxContent>
                        </wps:txbx>
                        <wps:bodyPr rot="0" vert="horz" wrap="square" lIns="18000" tIns="0" rIns="18000" bIns="0" anchor="t" anchorCtr="0" upright="1">
                          <a:noAutofit/>
                        </wps:bodyPr>
                      </wps:wsp>
                      <wps:wsp>
                        <wps:cNvPr id="191" name="Text Box 195"/>
                        <wps:cNvSpPr txBox="1">
                          <a:spLocks noChangeArrowheads="1"/>
                        </wps:cNvSpPr>
                        <wps:spPr bwMode="auto">
                          <a:xfrm>
                            <a:off x="6369" y="588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CEF" w:rsidRPr="009465C6" w:rsidRDefault="000B3CEF" w:rsidP="00954AB1">
                              <w:r>
                                <w:t>1</w:t>
                              </w:r>
                            </w:p>
                          </w:txbxContent>
                        </wps:txbx>
                        <wps:bodyPr rot="0" vert="horz" wrap="square" lIns="18000" tIns="0" rIns="18000" bIns="0" anchor="t" anchorCtr="0" upright="1">
                          <a:noAutofit/>
                        </wps:bodyPr>
                      </wps:wsp>
                      <wps:wsp>
                        <wps:cNvPr id="192" name="Text Box 196"/>
                        <wps:cNvSpPr txBox="1">
                          <a:spLocks noChangeArrowheads="1"/>
                        </wps:cNvSpPr>
                        <wps:spPr bwMode="auto">
                          <a:xfrm>
                            <a:off x="5889" y="624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CEF" w:rsidRPr="009465C6" w:rsidRDefault="000B3CEF" w:rsidP="00954AB1">
                              <w:r>
                                <w:t>–1</w:t>
                              </w:r>
                            </w:p>
                          </w:txbxContent>
                        </wps:txbx>
                        <wps:bodyPr rot="0" vert="horz" wrap="square" lIns="18000" tIns="0" rIns="18000" bIns="0" anchor="t" anchorCtr="0" upright="1">
                          <a:noAutofit/>
                        </wps:bodyPr>
                      </wps:wsp>
                    </wpg:wgp>
                  </a:graphicData>
                </a:graphic>
              </wp:inline>
            </w:drawing>
          </mc:Choice>
          <mc:Fallback>
            <w:pict>
              <v:group id="Group 183" o:spid="_x0000_s1144" style="width:119.25pt;height:100.5pt;mso-position-horizontal-relative:char;mso-position-vertical-relative:line" coordorigin="5604,5529" coordsize="1943,172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pnphNR0AAN61AAAOAAAAZHJzL2Uyb0RvYy54bWzsXVtvZDdyfg+Q/9DQY4Cx+ty7BcsLe8Zj BPAmBqz8gB6pdcFKaqW7bY03yH/PV2RVHVIiWbQdD2xg9mGPxv2xyKritS7kl3/7+HC/+Hm7P9zt Hs9Pmi+WJ4vt4+Xu6u7x5vzkvy7ev1mdLA7HzePV5n73uD0/+WV7OPnbV//6L18+P51t293t7v5q u1+AyOPh7Pnp/OT2eHw6Oz09XN5uHzaHL3ZP20f8eL3bP2yO+Of+5vRqv3kG9Yf703a5HE+fd/ur p/3ucns44L++8z+efOXoX19vL4//eX192B4X9+cnaNvR/f/e/f8H+v/Tr77cnN3sN0+3d5fcjM1v aMXD5u4RlSqpd5vjZvHT/u4VqYe7y/3usLs+fnG5ezjdXV/fXW4dD+CmWb7g5rv97qcnx8vN2fPN k4oJon0hp99M9vI/fv5hv7i7gu5W3cnicfMAJbl6F/QfIJ7np5szoL7bP/349MPe84g/v99d/uOA n09f/k7/vvHgxYfnv++uQHDz03HnxPPxev9AJMD44qPTwi+qhe3H4+IS/7EZmr6fhpPFJX5r2mns BtbT5S2USeWGcdmfLPDzMLRrr8PL22+l/LoHJ67w1A706+nmzFfsGsuN85y5fyiTKgpQj0Wx+qNF MazXnqWxmXrPkghkNbXMz3LZCrcsiW49QFKQxFxslsSrgllBYPAd5v51+H3968fbzdPWddsD9RwV Khrqhfp+v93SkEYXc9p7fnJA6V+HsHMFvxDsgD5odquEUESWUz/FslSRbM4ufzocv9vuXAfd/Pz9 4egnhyv85br9FTf/AhPJ9cM95ol/O100y8XzgqgyWDBNgFmP68UtkKK9G6UExc6U1mlK6MyKWXdt hhI6j6LaPk0JClDMaj1kKI0BqstQghBnSsMqQwlzv6L6Lt2mdYBZtWOGUhOKfMiQakKZT6uczJtQ 6Gh7Wn2h1Kch265Q7GOOVij3CcpJ94UmFPw0ZdoVSn5cNzlaoehXOVqh7MchJ682lP26TberDWU/ ZvXYhrJvlk2GWCj8YZ0TWBsKv2lyxELpD2NOYm0o/abNEQvFj7UnI/42FH/TZaYILF3B+Fjn+lgX yr/pM8S6UAH9mJNZFylgyBELFdB32ZZFCkAHSg6lLlRAv8y2LFLAlJl4ulAB3ZTTZhcpYJWZMLpQ AR1mqPTA7CMFrDPE+lABHXpjhliogHaZGZq0g9Gps0X7M8RCBbRNjliogHbIzft9qIC2zRELFdDm l6NQAW2fGU59qIA22zWw/wukMWSIDaECmlVOAUOkgHFId9ohVEAz5lbdIVLAlCMWKqDpcrPGECkA 015yOA2hAmjWS3eNIVRAt8yMzSFUAHp2mtYYyr9rMwNgDOU/LXO0QvF3fWY5GUPxQ+GZdoXS74ZM jx1D6XdZHkPhd+g9SeGPkfBzihxD2ffLzCQ7hrLPDcopFH2PBSfZrCkUfU7ydIrQOaXPbXymSPIZ weOEEpDK7S/oDKcVNrl5fwoFPyzHDIeh4NvchnMKBT/k1t0pFDx6YLpzrULJD7mVchVKHpNJhlYo +gGLc1KLdABXea1yPK5C2Q+5pW0VyR7LTKZhkfDXmQ3sKhQ+bWcyxELpj01maOPIN3PZZM8O61D8 Y5shtg7F36xyG5V1KP8R+5mk/Neh/POrEZ3TVU1jbjVahwpou5wC1qECxjEzVaxDBbTZzd06UgCm 4DSboQJabOjT2sRxNeRzlem02MQHsK7NdY4Gh99AbLnVrVmGSuj63ChoyACkWpiwdUjy2ixDNXSr fOtCPUxNZiA0y1ARfZNbTJplqIkJ81WmdaEq+j43fTTR8XdCZ0qTiw7A/ZSVXXQChu0iRy5UBc3M mY7ShKpYLsYl/rcYh6EbXxlFmlAdBjTUiAENtWJAQ8UY0FA5ZWh0RDag4XAxoOGIMaChqgxovbZg PZ3HmEG1Xlttvbaic7TRgHptRQfqMtXoVG1A67XV1Wurq9dWdM422lqvrejAbVCtH1vRybtMNTp9 G9D6sdXXays6ixsNqNdWXz+2ooO50YD6sdXXays6ppcbEB3VDWi9tqIzu0G1fmxFh3eDar22olO8 QbVeW9Fx3qBaPxNGB/sy1eh0b0Drx1Z0zjeo1o+t6MRvUK2fCaOzv0G1fmxFVoAy1cgW8AoKR9aN uKo2t+K9uvz4yO4r/LXYkFf+osGGjRxaT7sDOVPJnQUH4kVDuzVQAZB+DfFDhId6Ce+8w2n8GOGh OMKLKzZBf4rwUAnhnUstTX8V4SFswjtXYhq/jvC0m6YC2C7nOMaGLpQQbZhdiTzPcIBEJZhpbHiz dbRxCWa7yfPddnEJZrzJcw4XSdgq2qcSH2hstlUvdM2co+psiVjb5JVxdRQ4j/VNrhdXosB5rHHa F7oSBc5jndOej0pgQ5fjA5BQVuQpcSXynINYVII5x0YsW0esc5yQfB15zrFXjOpgzrGBytYR65z2 T8QH/BPZErHOaW/kShQ4j3XeM+fY1GTriHVOexpXR4HzWOe0X3ElCpzHOqe9CJWAYyDXKggnlC7t M1yJPOcQY1SCOUcURraOWOe0P3B15DnHjjOqgzmHsT5bR6xzWtepDiza2RKxzkfmHAtytkSs85E5 x2KbLRHrfGTOsZBmS8Q6J0O646PAeaxzWiOpBCziuTrQLULpklnclchzjg4UlWDOYd/O1hHrnGzc ro4853A4RXUw57BVZ+uIdU72aqoDFulsiVjnK+bcx3klV0501rBVZHt2dRQ4j3W+Ys5hQs62Ktb5 ijn3oUHpVsU6J1MxtQrG4FwdGBAhH2QPdiXyOsfQiUow5zDrZuuIdU6WXVdHnnMMtqgO5nyd1zkG XVjC2WipErLCZtsVa90ZYn2ZAvex3p211Zcp8B9rvlmyAMhomm1brHtnN/X1FGQQa98ZR12Zwn4O 00IkN93QNZEMfG/jDfMewaMvw0b3JwuEjX4gfrB/3hxpny1/Lp7PT1x42S3CFinWi3542P28vdg5 yHGOeJRQMNQ3A+4fQyAOnGBqDcu/l538Kt8nR05QwoX8Kt8IhZFVQUtnA6EhX0+LN89rH6QIBuRn +cYwHG9KdQo1XUSEinxfUHOBoPlKWRy6GAsV+TI1gcmYkZ/lG8OwHSqywNRgKCvCcConhWJbWQPD DrcKVlY8Tgau0qZMjbfs62VZWQpz8alZLSisrCyGIQ6xyCkFSUFuK53cRUny9coSGNabktwUVla9 wKayTsk4S23DFqJUqcB0byVNl69nQWAw9dRQw4ahCGO5wXZXBSvrlOy1xCn2yzXU9AQkHMrXc0oW VaKGE1eJmsBwPqyClXUq1BBmWaTmF+GVLlrSdPkyCwIrq54PLRM8sxWVTvBAl2AUlAS5IbS1DlbW qVDTLaZwKF/PqcLK45QMlNQ2rLRFFhhmTPhCTQ8w0ib5ctuYGrappUrJykht04OgUJGvpyYwH8yd nd8UVla9wBCKWGwbs4Bzfg3MWBf4wIQg4ypqajkSQcjXC4SPRhPshaW2KayseoHBJV9DDeEHRRhs 59DpiG12Faw8OWCid9SM5UNhZdXzwWo0lg+FlVUvMOi2xKnCDGrMqRoTROXy9aqnkB8SL3wkxUoZ ZqwyQk3tQ1KZfH2lfCwbjVVGYMYqo7Cy6gVmrDIUgkMCQQR7SSACUyuucChf5pSp4RxSouaCa6hW xJPU4crKF3qDsR7NuLL65Yw3GCvSjKulVx78Sk9NMCJe+XoxIzzWaW1Qc5D8Lt8XOJioinIWesa6 1FAuB/Q2IFi3TE9wRj8QesbSpPVis1Osl9I1qH3G4oQ8CMZV0sPGuVyvPywNxvrUUOQJtQ8Oiyp6 6mYRvcqX9Sv0cN4s0mM3AYKdKnHluQWxko6P3lilGordAL89JqNy+xin5jThU77Mr9DDolBFD4Gz RRw7EXpEB1fhrGO/0IM9q4qesVo1FE1B8qvGlfcgMz2jv0i9xsLWsCuiVyeM6Eu+rDfB+dC57BZU 6ak7S+jIV+j5E2qPmKuinCkUguRnrG6N4AyDQgM9OHpqXpN2yVfaxzhrfRN6iPos8sFOiU5NqFKf fLlexdXSM/oBefEhvw5h1+X2Ca6SHhwHRXoUiE/1Wuub4Kz1TXHGvEGB9lSvtb4pzpg3BIfzcpFf CpGneqtxRr1CT92p0k/ky/2FnRIdbDTl9rFcrHVQ6Gl+utQnX66XQtKJX2sdFJy1DirOWLcokpzq tdZBxRn9hXGtYc5uKfob9dbjyvUqPcP0jTw8X69h/FacsV7OuHJ/adkP0RrWdMUZ6+qMs+plfuEX K/VnpBR6uRgW9RlX7lct5f+Sfg1LjOIQJlBsn9Az1lVkM/p6a3GGMV/pGdb8luKHiV9j/Z1x5fmq 5YCR1lh/Z1wlPdPyz3xU44z+Bz04uRhGnpbDRHDTS7kfMK6xnAmKM+ihf1L7GriWi/1PcIbdiPq7 o6fOeZnn5evn+5aDQ5C9atTrz42NsT9QeoaHouWAkaYWpyEc0n75Mh9CD2ElRflRpCbJuRZn+EZa oWc4R1oOE2lqcYZ9S+khEKrIL6VEEr+1OGNf0nLQB50fi/UqzujPHOBB5+8yPb/vJPtAGef3u9U4 wznT8h05ZNcp1is4w4vT4pzg9FGNM/oz0zO2OR3fXlQLK0/iSO52TBjOI4EZW6EORzYSCXpCScIC M5xHHRYqolYLMypFFKqjVgkrd/aOo0gNV5TCDGqU1ANOjR1VxzDDY9VR2g2o1cLKwwFp9p5aHczY dHUwQlLbamHlIdNxzKURZSEwY2NGB1JqWy3MGFkcFWn45jqGGb65juMfLRgl84MFjbiWpVW+font OKawEmZ4+nDhgau0FmYMQI76M/yGHQfuVcLKpmXc+eU4KKNwGcOvQJUXwZ5yi2mMFifKnkOcLFQd LY8qz0Q9R/0YKI6/sVB+bTFQHLpioapocZyGQYsDKwwUxy5YKL9G1aEMPbLX30L5Gg0UO8zrUEa/ Z8+1gWIfsoXyc6wxbMmXQcOjFmZUyuG0xgQ10G0EVGmZmsCMyZPcQBVTscLKxsuBnYfG/D+wr89Y dAZ2zdXCyg6AgR1kxropMGOxxs0rTm61sLKRZxBnVh3MMC0N7HqqhRmVsgPI2PXh+hgnEGOrKTAr hoq9MLWw8mI9sG/FMEEqzBhZ7Fkxjg+4A8cJxDiMDOxXqYQZJ6CBvRu1MGPIsM+C4ulLJ6VBcQY9 9kXM4fKy4ZOv3/jhyh8nOusMPOOMLgzhuinTOHsPgjPO/AP7GCwbguKMKFCKVXHtq8aVF8yZXrkn j+yLwH1tRf0qzrDpjOxjaAxbkuIM2xQuWPJyMWxiijNsbLhA2NMzbHuKM2yFM67c/yiiyunXsGUq zrCNzjirXubXsN2O7DuwbMEzrtz/RvYJWLZqwVm27xlXnudx7ZWTMy62KvdnxRn9XnCGj38UW7/h s1CcsSkb2YZv+VQUZ/hocIOXl4ux91Gc4UOacUb/Y1s/+ThK68coOGPHMuOM/se2ebL5F+tVnNFf FGf0F7bNt4YPcxScsSGZceVt98i2ftyiWuZXcZX0jFitkW39uGHNqNcf6i2ft9DrjP3GyLZ+y3ev OMOWPuOMfsW+AytWYVRcLT2jX9GFgjjydUbMxSg4I4Zjxhn1so8B9waX9as4o18Jzlr32cdgxd6M grPWfcWV5yHcseflbMQazbhKeuivpXloYveGFVulOMNnO+PK89rEjhArlkxwuNm6zAfT641YN1w+ 6OSM2wUNeoIr9yulZ8T2TVh3aRxZsYKKM2IPZ5zRD9gNY8VG4hZF3z4j1lJxOHMX+xV7YnojtmVS XHk+UByOtuV6/b6zN9ZBXPPo+TVibmec0Q+EnhETPLGzqK/Glc+1Ss9YB2ec0V/Y/UQ2vKKcFVdJ 70VsOIJvKcHbXYmkmd74j+ErIY+793f392gFpUFT/jcOCeh29O/D7v7uin51/9jffHh7v1/8vMEz RCtcj6lzXgTDcz+PV47a7XZz9S3/fdzc3fu/XTww0cNrJpx4Tu+auHeG/gfZu9+uvl31b/p2/PZN v3z37s3X79/2b8b3zTS86969ffuu+V9qWtOf3d5dXW0fqXXy5lHT1735wq8v+deK9NWjiItDyOx7 9z9WVAA7jZvhpAxe5Ou4w2s9/sEXep/ncPZhd/ULHn/Z7/wjTnh0Cn/c7vb/PFk84wGn85PDf/+0 2W9PFvf//ogXbNYIsoDV7ej+0Q8T3X20D3/5EP6yebwEqfOT4wkuyaI/3x79K1E/Pe3vbm5Rk78P 4nH3Nd4yur6jt2Fc+3yr+B94RMe39RO8poPT3MvXdPzK9//9mk4/0dW9WBlG2rq57imv6bg8DXpp aU5ckBeewmFS/ZgO3Z/PdiO6zSz1lg7dkcu1hRC0UG8DzlDB8qYQdxt5ggy2ODOG7k9OtAbbdcXg Lvxkc6AcxbgXghJ0ML0rxl1Ln2gPljzFNBm+sP1VjLvNPEGHnJAKyhEi/4SC3KX7KUqhpBu6jz7B Gm11lJJ7ciVFKRR2Sxc4pyiF0naPCqQoheLOUgrlPdHV/SlKocDdbfupNoUSd/e0JyjRdKMiyFEi H46CcPt6sk1kH1OQe5Ap0SbavCkIJuQMqVDkWVKhyJFRliEVyhxPWiS1R6azuVVtbuyGQs+SCoWO eLd0q8jxpBW6J6cSsiIDnIKwSmRIhWLPkorEjoepkhok97hWiCvNk7IiL5eCmjFHKhR7llQk9olu eE/00OiNHPemVkpWkdjdoyoJUrTQattzpMgOqCBslNKtot2notwjFYlWUYyAgmAgzZAKxZ4lFYq9 xTspSVmRzVErhG6SGqQNp4IQop0hFfb2LKlQ7K177yIhdvIqaoXu9bGErMi8qSD/EEGKVCj2LKlI 7H1mZiDvpFaIzpeUFQ5dM8i/SZRqVSj2LKlI7O4NjhSpUOzudbWUrCKx4w2qZGcgg+fMIN2enyCF DOEZ5F9wSrSKIseU1CojK4opURDMhJlWhWLPkgrFDgthhlQodve6S4rBUOxdbpmInsLJkgrF3uWW CbLPqhjcO3SJVlHwnIKQrpVmkCJrFJUlFYrdvw6W0CD5lGdS9LJIqlWR2PFQUbJfUUSfTSoS+5gj FfZ2ZPNnmhXJfcr0BrIna7OytCiAUFGw1aVZpAAjRSGLP90u8nArqnPv/yUkT3ZkReVphaKH7S3T rlD09KhWUo10jYXW2OcmePKTKypPK5Q9bG7pdlGEZEArI6/oFRzY0TK0ItljwCZ5JO+91tjj2aNk VyVbtaL8a4mJbk8hmYpCbnaGViR79/JiilYk+ymzPaJYAa0RVDI8RrJ3r+sl+lf8AE6WmLsrQ+sE nTSX8fs3r27vDs+y8Rs4BjRUhAENtWFAQ5UY0FAvBjRUjgENNVSGRkdbAxrOUQY0HCwGNBwxBrRe W59fyokOx2W5RkdkA1qvLYqQ1oFtUK0fW9FDswbV+rFFzpHattaPreg4XW5rdKg2oPVji3wvlWxF h2yjAfXaoiCX2gbUays6ehttrddWdAovU43O4ga0XlvRsdygWj+2KMS2UgXRMd1oQL22KNegtgH1 2ooO7+W2Rkd4A1rUFhxItW+E8P3F1W+EIFqSPFOCRzPgFrgQF/brNz/gLQ/x6A6El5CQBD6+xRrD kvDiekzg4xusoULCiws3gX95e7UvoMExiRIv7q5mltVtnyjx4uZqZlov7XhdApubUEqcGnCht8sl SsT3lnMwwYUmRCRKxPeWk+GaRKVhvokSL3TNnGvgXqJErG3OPbrQNONEiVjfFW+EQDihrDhc4ELD ghJ1xDqn1Y4418CGRIlY5xVvhEDwYas4U+pCE7Zf1wEFRCW4q2t4YqJErHNaXRwf+d6ODVNYB+dE lN4IgXKjEqxzDX5KtCrWecUbIegOUR3MOeyq5G1NvUyEbhGVYM41xDrRqljnNAuTrDS4MlEi1nnF GyHocmGrOF3jQgNNXteBrheVYM71eqVEiVjnfGHuhV6AligR65zDNktvhGD3FbaK01wvYI/M6QPd OyrBM5zmvSRaFeu84o0QbMmiOljnGk6TqCPWOQd6lt4IwRAK6+BMvAsNxUnUEeucU00u9ILK1yUw 6KI6ZEnL93bs2qISzLkm1yfqiHXOoaGlN0IwoMM6OCPwQoNnE3XEOufwzgu9Ci1RItY5Zwtf6KWG iRKxzjkV5UKvHU2UiHXOqcalN0KwzQs55/TFC80WStQR65wDOC/0EprXJTg4SHZJFW+EYGKKWsU6 R9BmbgxiggpL5N4I8fPp73jrgox0C7x1QaYzqnB+ycInKvmZVYLw5l9fpDO5+Vf2ffKbfDnlyWFe xGfNL09EoHLwHVqM2V43Q1KNfD0lsigBpdsZ+VW+Maocdce0MJN6dQkN+TIt3y5d4uVX+UYoI6uS DEdovS6aQkO+ES1d9uRX+TIKxxnQMm6hgDgJZd2Jy6iyqnlniCm6JC9BlZUtKBkqwpt8PY+M8qFN LsLOP8PyAuVbj4mn2C6P0ilDaMiXa2RUFS0rvZA3lFbWoMCMC6cVVo6Z5OcgrGt9FFbWucCwCSoJ V2FlamSEQG+00vYEZmTtKazciQRmxO7zrQWNkbInMN1oSf+Rr+9HCpMdg/ws3xhm5OvxXQnWlWIC M7LwFFbuSAIzYvZ5d2ulzDHMyphTWHn6UFhZ9XzjQ2vcc6Cw8qgXmLH4KMyg5ncLrZUCJ7ByR+LH JVorAY6pGXltvKe2roJUWHnUCwynmtIcojCDGoyDmEOsVDW+VMO6vVNh5Y4kMN1qyzCWrx/OvCNv jaVIYMYdYwyzksoUVh7O/M5Dp1Yzabp8mQUvXgSNFJUl1GAQKelUYWWd8n6+M1YZhZUnB4WVdSow rA8lFvgcYF1rLDA1C4hY5evFKzAj8Uth5VEvb0GYd0zz1St0MVWJV6VnrCAzrqxXeQuCbpMq1+sP 2IgnqcJZ+VxSr5XPpTg1DIu25Ou1Rvc50KSDuJJy+wRn5HMpPePuWcUZi4S8LWHlac04Q29szEaM icGv15uVp0WbUSc/NYGJfOXLchackael9NToI3Tk+4KecSe0Oy6Tfo35fcYZ45Kv7OHIFT254I/P eUu7w+76+MXl7uF0d319d7k9/Zy3ZOYtIZ3p5uxm//Tjp8thwj7A5zB9f/e4XTT+jUfOX3r7+MMe 87nkgC0+PP99d7U9P9kg/8rZmyTTCBqml1WHkROUcfGIm+FdmtziEj81SLk7WVCekkw1UvZpfzh+ t909LOiP85N7NMPRlowlGkwMIRPXq3y/Nd2IRb8EqW34R5gBh2w//I+nuAhWTPdbHH95ArfH/d3m 8eZ+ixy385OH7RWy27aP/i9Z7Kj6P1tCoArqN+f5EXek+0+ZUoeDS9Qd3cUNv7E7ji3bUoYRf4Cb uTtyX8Sl19It/pzdsaoLbs7+Avmpf83uCDOh744XlG/5ze4jZkh3juAu+eMT0mGPH/GDZKcenr7f Xf7jsHjcvb3FtLH9er/fPVMuMfJhfbZ0UPRXzK2TXGD/em5t6RhBU+sEN6efkjK9md7Trp5co9nW 7W3+jNNcNJ1Hs/6vznv20wOncjdtv/ymXb95P66mN/37fniznparN8tm/c0ay9y6f/c+TuV26+fH h/vHwxkSq39rKjetMb9rRXu4O273i/u7B5/l7pe9zVkum10z0an5zsNvpIAfP374uLi7gmXGX9hO vflXpoXTXgATsE8Lxx8+JZz/q08Jx3/9y6WDk3/z1WThBmQw4j/NZDGs2RE6DD72Zl75OnKHfZ4s aL8YbhE/Txa6R/5jJgtnUfk8WWC7QJMnnbNeTxbOWvPJJwvcSui9obhe1JlSg8mCIpRosujUqP95 Z3F+8nmy+IMnC9cNP08WOlkg0vPVzsKZ+D/5ZOHmCLLxjq2P8Pw8WRjGp8+TxR87WfiYtL/CZOGs u883sO3iNH2D+7Ju7y7fbY6b8N/O5Ha2bXe3u/ur7f6r/xMAAAD//wMAUEsDBBQABgAIAAAAIQB/ 6PyO3AAAAAUBAAAPAAAAZHJzL2Rvd25yZXYueG1sTI9BS8NAEIXvgv9hGcGb3aSlUmI2pRT1VARb QbxNs9MkNDsbstsk/feOXvQyvOEN732TryfXqoH60Hg2kM4SUMSltw1XBj4OLw8rUCEiW2w9k4Er BVgXtzc5ZtaP/E7DPlZKQjhkaKCOscu0DmVNDsPMd8TinXzvMMraV9r2OEq4a/U8SR61w4alocaO tjWV5/3FGXgdcdws0udhdz5tr1+H5dvnLiVj7u+mzROoSFP8O4YffEGHQpiO/sI2qNaAPBJ/p3jz xWoJ6igiSRPQRa7/0xffAAAA//8DAFBLAQItABQABgAIAAAAIQC2gziS/gAAAOEBAAATAAAAAAAA AAAAAAAAAAAAAABbQ29udGVudF9UeXBlc10ueG1sUEsBAi0AFAAGAAgAAAAhADj9If/WAAAAlAEA AAsAAAAAAAAAAAAAAAAALwEAAF9yZWxzLy5yZWxzUEsBAi0AFAAGAAgAAAAhAG2memE1HQAA3rUA AA4AAAAAAAAAAAAAAAAALgIAAGRycy9lMm9Eb2MueG1sUEsBAi0AFAAGAAgAAAAhAH/o/I7cAAAA BQEAAA8AAAAAAAAAAAAAAAAAjx8AAGRycy9kb3ducmV2LnhtbFBLBQYAAAAABAAEAPMAAACYIAAA AAA= ">
                <v:group id="Group 188" o:spid="_x0000_s1145" style="position:absolute;left:5994;top:6174;width:872;height:1002" coordorigin="3955,6174" coordsize="872,100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SyfBcQAAADcAAAADwAAAGRycy9kb3ducmV2LnhtbERPS2uDQBC+F/Iflink 1qwmbQg2q0hoQg+hkAeU3gZ3oqI7K+5Wzb/vFgq9zcf3nG02mVYM1LvasoJ4EYEgLqyuuVRwveyf NiCcR9bYWiYFd3KQpbOHLSbajnyi4exLEULYJaig8r5LpHRFRQbdwnbEgbvZ3qAPsC+l7nEM4aaV yyhaS4M1h4YKO9pVVDTnb6PgMOKYr+K34djcdvevy8vH5zEmpeaPU/4KwtPk/8V/7ncd5m+e4feZ cIFMf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WSyfBcQAAADcAAAA DwAAAAAAAAAAAAAAAACqAgAAZHJzL2Rvd25yZXYueG1sUEsFBgAAAAAEAAQA+gAAAJsDAAAAAA== ">
                  <v:shape id="Freeform 189" o:spid="_x0000_s1146" style="position:absolute;left:3955;top:6174;width:747;height:1002;visibility:visible;mso-wrap-style:square;v-text-anchor:top" coordsize="747,100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Sof3sMA AADcAAAADwAAAGRycy9kb3ducmV2LnhtbERP32vCMBB+H+x/CDfwbU032CjVKEMQHSjTKu71aM62 rLl0SbT1v18Ggm/38f28yWwwrbiQ841lBS9JCoK4tLrhSsFhv3jOQPiArLG1TAqu5GE2fXyYYK5t zzu6FKESMYR9jgrqELpcSl/WZNAntiOO3Mk6gyFCV0ntsI/hppWvafouDTYcG2rsaF5T+VOcjYLT OptL/90PzXaVLT+/fjdHvmqlRk/DxxhEoCHcxTf3Ssf52Rv8PxMvkNM/AAAA//8DAFBLAQItABQA BgAIAAAAIQDw94q7/QAAAOIBAAATAAAAAAAAAAAAAAAAAAAAAABbQ29udGVudF9UeXBlc10ueG1s UEsBAi0AFAAGAAgAAAAhADHdX2HSAAAAjwEAAAsAAAAAAAAAAAAAAAAALgEAAF9yZWxzLy5yZWxz UEsBAi0AFAAGAAgAAAAhADMvBZ5BAAAAOQAAABAAAAAAAAAAAAAAAAAAKQIAAGRycy9zaGFwZXht bC54bWxQSwECLQAUAAYACAAAACEAkSof3sMAAADcAAAADwAAAAAAAAAAAAAAAACYAgAAZHJzL2Rv d25yZXYueG1sUEsFBgAAAAAEAAQA9QAAAIgDAAAAAA== " path="m,1002r5,-5l5,993r,-5l5,983r5,-9l10,969r,-4l10,960r5,-5l15,951r,-9l15,937r4,-5l19,928r,-5l19,918r5,-9l24,904r,-4l24,895r5,-4l29,886r,-5l29,877r5,-5l34,863r,-5l34,853r5,-4l39,844r,-4l39,835r4,-5l43,826r,-5l43,816r5,-9l48,802r,-4l48,793r5,-4l53,784r,-5l53,775r5,-5l58,765r,-4l58,756r5,-5l63,747r,-5l63,738r5,-5l68,728r,-4l68,719r4,-5l72,710r,-5l72,700r5,-4l77,691r,-5l77,682r5,-5l82,673r,-5l82,663r5,-4l87,654r,-5l87,645r5,-5l92,635r,-4l92,626r5,-4l97,617r,-5l101,608r,-5l101,598r,-4l106,589r,-5l106,580r,-5l111,571r,-5l111,561r5,-4l116,552r,-5l116,543r5,-5l121,533r,-4l125,524r,-4l125,515r,-5l130,506r,-5l130,496r5,-4l135,487r,-5l135,478r5,-5l140,469r,-5l140,459r5,l145,455r,-5l145,445r5,-4l150,436r,-5l154,427r,-5l154,418r5,-5l159,408r,-4l164,399r,-5l164,390r5,-5l169,380r,-4l174,371r,-5l174,362r4,-5l178,353r,-5l183,348r,-5l183,339r5,-5l188,329r,-4l193,320r,-5l193,311r5,-5l198,302r,-5l203,297r,-5l203,288r4,-5l207,278r,-4l212,274r,-5l212,264r5,-4l217,255r,-4l222,251r,-5l222,241r5,l227,237r,-5l231,227r,-4l236,218r,-5l236,209r5,l241,204r,-4l246,200r,-5l246,190r5,l251,186r,-5l256,181r,-5l256,172r4,l260,167r,-5l265,162r,-4l265,153r5,l270,149r,-5l275,144r,-5l280,135r,-5l284,125r,-4l289,121r,-5l294,111r,-4l299,107r,-5l299,97r5,l304,93r5,l309,88r4,-4l313,79r5,l318,74r5,l323,70r5,-5l328,60r5,l333,56r4,l337,51r5,l342,46r5,l347,42r5,l352,37r5,l357,33r5,l362,28r4,l371,23r5,l376,19r5,l381,14r5,l390,14r,-5l395,9r5,l400,5r5,l410,5r5,l415,r4,l424,r5,l434,r5,l443,r5,l453,r5,l458,5r5,l468,5r4,l472,9r5,l482,9r5,5l492,14r,5l496,19r5,l501,23r5,l506,28r5,l516,33r5,l521,37r4,l525,42r5,l530,46r5,l535,51r5,l540,56r5,4l550,65r,5l554,70r,4l559,74r,5l564,84r,4l569,88r,5l574,93r,4l578,102r,5l583,107r,4l583,116r5,l588,121r5,4l593,130r5,l598,135r,4l603,139r,5l607,149r,4l612,158r,4l617,167r,5l617,176r5,l622,181r,5l627,186r,4l627,195r4,l631,200r,4l636,204r,5l636,213r5,5l641,223r5,4l646,232r5,5l651,241r,5l656,246r,5l656,255r4,5l660,264r,5l665,269r,5l665,278r5,5l670,288r,4l675,292r,5l675,302r5,4l680,311r,4l684,320r,5l684,329r5,l689,334r,5l694,343r,5l694,353r5,4l699,362r,4l704,371r,5l704,380r5,5l709,390r,4l713,399r,5l713,408r5,5l718,418r,4l723,427r,4l723,436r5,5l728,445r,5l733,455r,4l733,464r4,5l737,473r,5l737,482r5,l742,487r,5l742,496r5,5l747,506r,4e" filled="f" strokecolor="purple" strokeweight="1.5pt">
                    <v:path arrowok="t" o:connecttype="custom" o:connectlocs="10,969;19,932;24,895;34,858;43,826;53,789;58,756;68,724;77,691;87,659;92,626;101,594;111,561;121,529;130,496;140,464;150,436;159,404;174,371;183,343;193,311;207,283;217,255;227,232;241,204;251,181;265,162;275,139;294,111;309,93;323,70;342,51;357,33;381,19;400,5;429,0;458,5;487,14;506,28;530,42;550,65;564,88;583,107;598,130;612,158;622,186;636,204;651,237;660,264;670,292;684,320;694,348;704,380;718,413;728,445;737,478;747,506" o:connectangles="0,0,0,0,0,0,0,0,0,0,0,0,0,0,0,0,0,0,0,0,0,0,0,0,0,0,0,0,0,0,0,0,0,0,0,0,0,0,0,0,0,0,0,0,0,0,0,0,0,0,0,0,0,0,0,0,0"/>
                  </v:shape>
                  <v:shape id="Freeform 190" o:spid="_x0000_s1147" style="position:absolute;left:4702;top:6684;width:125;height:492;visibility:visible;mso-wrap-style:square;v-text-anchor:top" coordsize="125,49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oyvG8MA AADcAAAADwAAAGRycy9kb3ducmV2LnhtbERPTWvCQBC9F/wPywi9NRs9SJq6igqF0oNgEuh1yI5J NDubZNcY/71bKPQ2j/c56+1kWjHS4BrLChZRDIK4tLrhSkGRf74lIJxH1thaJgUPcrDdzF7WmGp7 5xONma9ECGGXooLa+y6V0pU1GXSR7YgDd7aDQR/gUEk94D2Em1Yu43glDTYcGmrs6FBTec1uRkH/ Pu0xf4z95fsniZfH/nq62UKp1/m0+wDhafL/4j/3lw7zkxX8PhMukJsnAAAA//8DAFBLAQItABQA BgAIAAAAIQDw94q7/QAAAOIBAAATAAAAAAAAAAAAAAAAAAAAAABbQ29udGVudF9UeXBlc10ueG1s UEsBAi0AFAAGAAgAAAAhADHdX2HSAAAAjwEAAAsAAAAAAAAAAAAAAAAALgEAAF9yZWxzLy5yZWxz UEsBAi0AFAAGAAgAAAAhADMvBZ5BAAAAOQAAABAAAAAAAAAAAAAAAAAAKQIAAGRycy9zaGFwZXht bC54bWxQSwECLQAUAAYACAAAACEALoyvG8MAAADcAAAADwAAAAAAAAAAAAAAAACYAgAAZHJzL2Rv d25yZXYueG1sUEsFBgAAAAAEAAQA9QAAAIgDAAAAAA== " path="m,l5,5r,5l5,14r,5l10,23r,5l10,33r5,4l15,42r,5l15,51r4,5l19,61r,4l24,70r,4l24,79r,5l29,88r,5l29,98r,4l34,107r,5l34,116r5,5l39,125r,5l39,135r4,4l43,144r,5l43,153r5,5l48,163r,4l48,172r5,4l53,181r,5l53,190r5,5l58,200r,4l58,209r5,5l63,218r,5l63,228r5,4l68,237r,4l68,246r4,5l72,255r,5l72,265r5,4l77,274r,5l77,283r5,5l82,297r,5l82,306r5,5l87,316r,4l87,325r5,5l92,334r,5l92,343r4,5l96,357r,5l96,367r5,4l101,376r,5l101,385r5,5l106,394r,10l106,408r,5l111,418r,4l111,427r,5l116,441r,4l116,450r,5l121,459r,5l121,473r,5l125,483r,4l125,492e" filled="f" strokecolor="purple" strokeweight="1.5pt">
                    <v:path arrowok="t" o:connecttype="custom" o:connectlocs="5,5;5,14;10,23;10,33;15,42;15,51;19,61;24,70;24,79;29,88;29,98;34,107;34,116;39,125;39,135;43,144;43,153;48,163;48,172;53,181;53,190;58,200;58,209;63,218;63,228;68,237;68,246;72,255;72,265;77,274;77,283;82,297;82,306;87,316;87,325;92,334;92,343;96,357;96,367;101,376;101,385;106,394;106,408;111,418;111,427;116,441;116,450;121,459;121,473;125,483;125,492" o:connectangles="0,0,0,0,0,0,0,0,0,0,0,0,0,0,0,0,0,0,0,0,0,0,0,0,0,0,0,0,0,0,0,0,0,0,0,0,0,0,0,0,0,0,0,0,0,0,0,0,0,0,0"/>
                  </v:shape>
                </v:group>
                <v:line id="Line 191" o:spid="_x0000_s1148" style="position:absolute;visibility:visible;mso-wrap-style:square" from="5604,6174" to="7404,61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PtLZMMAAADcAAAADwAAAGRycy9kb3ducmV2LnhtbERPTWvCQBC9C/6HZYTedKOHRlNXEYPQ Qy0YS8/T7DQbmp0N2W3c/nu3UOhtHu9ztvtoOzHS4FvHCpaLDARx7XTLjYK362m+BuEDssbOMSn4 IQ/73XSyxUK7G19orEIjUgj7AhWYEPpCSl8bsugXridO3KcbLIYEh0bqAW8p3HZylWWP0mLLqcFg T0dD9Vf1bRXkprzIXJYv19dybJebeI7vHxulHmbx8AQiUAz/4j/3s07z1zn8PpMukLs7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j7S2TDAAAA3AAAAA8AAAAAAAAAAAAA AAAAoQIAAGRycy9kb3ducmV2LnhtbFBLBQYAAAAABAAEAPkAAACRAwAAAAA= ">
                  <v:stroke endarrow="block"/>
                </v:line>
                <v:line id="Line 192" o:spid="_x0000_s1149" style="position:absolute;visibility:visible;mso-wrap-style:square" from="6234,5634" to="6234,72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NNWycUAAADcAAAADwAAAGRycy9kb3ducmV2LnhtbESPQWvCQBCF7wX/wzJCb3VjKRKjq4gg FIWCtoLHMTsmwexsyK4a/fWdg+BthvfmvW+m887V6kptqDwbGA4SUMS5txUXBv5+Vx8pqBCRLdae ycCdAsxnvbcpZtbfeEvXXSyUhHDI0EAZY5NpHfKSHIaBb4hFO/nWYZS1LbRt8SbhrtafSTLSDiuW hhIbWpaUn3cXZwD18hHTbbf5Gu+dPvwsRvvjY23Me79bTEBF6uLL/Lz+toKfCq08IxPo2T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NNWycUAAADcAAAADwAAAAAAAAAA AAAAAAChAgAAZHJzL2Rvd25yZXYueG1sUEsFBgAAAAAEAAQA+QAAAJMDAAAAAA== ">
                  <v:stroke startarrow="block"/>
                </v:line>
                <v:shape id="Text Box 193" o:spid="_x0000_s1150" type="#_x0000_t202" style="position:absolute;left:7251;top:6174;width:296;height:75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P1XisMA AADcAAAADwAAAGRycy9kb3ducmV2LnhtbERPS2sCMRC+F/wPYQRvNatgq6tRRBAK7aWrF2/jZvah m8mSpLvb/vqmUPA2H99zNrvBNKIj52vLCmbTBARxbnXNpYLz6fi8BOEDssbGMin4Jg+77ehpg6m2 PX9Sl4VSxBD2KSqoQmhTKX1ekUE/tS1x5ArrDIYIXSm1wz6Gm0bOk+RFGqw5NlTY0qGi/J59GQXD IjtfimPhnKWP/c+tfO+716tSk/GwX4MINISH+N/9puP85Qr+nokXyO0vAAAA//8DAFBLAQItABQA BgAIAAAAIQDw94q7/QAAAOIBAAATAAAAAAAAAAAAAAAAAAAAAABbQ29udGVudF9UeXBlc10ueG1s UEsBAi0AFAAGAAgAAAAhADHdX2HSAAAAjwEAAAsAAAAAAAAAAAAAAAAALgEAAF9yZWxzLy5yZWxz UEsBAi0AFAAGAAgAAAAhADMvBZ5BAAAAOQAAABAAAAAAAAAAAAAAAAAAKQIAAGRycy9zaGFwZXht bC54bWxQSwECLQAUAAYACAAAACEAWP1XisMAAADcAAAADwAAAAAAAAAAAAAAAACYAgAAZHJzL2Rv d25yZXYueG1sUEsFBgAAAAAEAAQA9QAAAIgDAAAAAA== " filled="f" stroked="f">
                  <v:textbox inset=".5mm,0,.5mm,0">
                    <w:txbxContent>
                      <w:p w:rsidR="000B3CEF" w:rsidRPr="009465C6" w:rsidRDefault="000B3CEF" w:rsidP="00954AB1">
                        <w:r w:rsidRPr="00522A49">
                          <w:rPr>
                            <w:rFonts w:eastAsia="Arial"/>
                            <w:position w:val="-6"/>
                          </w:rPr>
                          <w:object w:dxaOrig="200" w:dyaOrig="220">
                            <v:shape id="_x0000_i3980" type="#_x0000_t75" style="width:9.8pt;height:9.8pt" o:ole="">
                              <v:imagedata r:id="rId1459" o:title=""/>
                            </v:shape>
                            <o:OLEObject Type="Embed" ProgID="Equation.DSMT4" ShapeID="_x0000_i3980" DrawAspect="Content" ObjectID="_1721513571" r:id="rId1460"/>
                          </w:object>
                        </w:r>
                      </w:p>
                    </w:txbxContent>
                  </v:textbox>
                </v:shape>
                <v:shape id="Text Box 194" o:spid="_x0000_s1151" type="#_x0000_t202" style="position:absolute;left:5994;top:5529;width:310;height:75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B5oysUA AADcAAAADwAAAGRycy9kb3ducmV2LnhtbESPT0vDQBDF74LfYRnBm90oaDVmU4pQEOzFtBdvY3by R7OzYXdNYj+9cxB6m+G9ee83xWZxg5ooxN6zgdtVBoq49rbn1sDxsLt5BBUTssXBMxn4pQib8vKi wNz6md9pqlKrJIRjjga6lMZc61h35DCu/EgsWuODwyRraLUNOEu4G/Rdlj1ohz1LQ4cjvXRUf1c/ zsByXx0/ml0Tgqf99vTVvs3T+tOY66tl+wwq0ZLO5v/rVyv4T4Ivz8gEuvwDAAD//wMAUEsBAi0A FAAGAAgAAAAhAPD3irv9AAAA4gEAABMAAAAAAAAAAAAAAAAAAAAAAFtDb250ZW50X1R5cGVzXS54 bWxQSwECLQAUAAYACAAAACEAMd1fYdIAAACPAQAACwAAAAAAAAAAAAAAAAAuAQAAX3JlbHMvLnJl bHNQSwECLQAUAAYACAAAACEAMy8FnkEAAAA5AAAAEAAAAAAAAAAAAAAAAAApAgAAZHJzL3NoYXBl eG1sLnhtbFBLAQItABQABgAIAAAAIQBMHmjKxQAAANwAAAAPAAAAAAAAAAAAAAAAAJgCAABkcnMv ZG93bnJldi54bWxQSwUGAAAAAAQABAD1AAAAigMAAAAA " filled="f" stroked="f">
                  <v:textbox inset=".5mm,0,.5mm,0">
                    <w:txbxContent>
                      <w:p w:rsidR="000B3CEF" w:rsidRPr="009465C6" w:rsidRDefault="000B3CEF" w:rsidP="00954AB1">
                        <w:r w:rsidRPr="00522A49">
                          <w:rPr>
                            <w:rFonts w:eastAsia="Arial"/>
                            <w:position w:val="-10"/>
                          </w:rPr>
                          <w:object w:dxaOrig="220" w:dyaOrig="260">
                            <v:shape id="_x0000_i3981" type="#_x0000_t75" style="width:9.8pt;height:13.55pt" o:ole="">
                              <v:imagedata r:id="rId1461" o:title=""/>
                            </v:shape>
                            <o:OLEObject Type="Embed" ProgID="Equation.DSMT4" ShapeID="_x0000_i3981" DrawAspect="Content" ObjectID="_1721513572" r:id="rId1462"/>
                          </w:object>
                        </w:r>
                      </w:p>
                    </w:txbxContent>
                  </v:textbox>
                </v:shape>
                <v:shape id="Text Box 195" o:spid="_x0000_s1152" type="#_x0000_t202" style="position:absolute;left:6369;top:5889;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1LNUcMA AADcAAAADwAAAGRycy9kb3ducmV2LnhtbERPS2sCMRC+F/wPYYTealbBVlejiCAI7aWrF2/jZvah m8mSxN1tf31TKPQ2H99z1tvBNKIj52vLCqaTBARxbnXNpYLz6fCyAOEDssbGMin4Ig/bzehpjam2 PX9Sl4VSxBD2KSqoQmhTKX1ekUE/sS1x5ArrDIYIXSm1wz6Gm0bOkuRVGqw5NlTY0r6i/J49jIJh np0vxaFwztLH7vtWvvfd21Wp5/GwW4EINIR/8Z/7qOP85RR+n4kXyM0PAAAA//8DAFBLAQItABQA BgAIAAAAIQDw94q7/QAAAOIBAAATAAAAAAAAAAAAAAAAAAAAAABbQ29udGVudF9UeXBlc10ueG1s UEsBAi0AFAAGAAgAAAAhADHdX2HSAAAAjwEAAAsAAAAAAAAAAAAAAAAALgEAAF9yZWxzLy5yZWxz UEsBAi0AFAAGAAgAAAAhADMvBZ5BAAAAOQAAABAAAAAAAAAAAAAAAAAAKQIAAGRycy9zaGFwZXht bC54bWxQSwECLQAUAAYACAAAACEAI1LNUcMAAADcAAAADwAAAAAAAAAAAAAAAACYAgAAZHJzL2Rv d25yZXYueG1sUEsFBgAAAAAEAAQA9QAAAIgDAAAAAA== " filled="f" stroked="f">
                  <v:textbox inset=".5mm,0,.5mm,0">
                    <w:txbxContent>
                      <w:p w:rsidR="000B3CEF" w:rsidRPr="009465C6" w:rsidRDefault="000B3CEF" w:rsidP="00954AB1">
                        <w:r>
                          <w:t>1</w:t>
                        </w:r>
                      </w:p>
                    </w:txbxContent>
                  </v:textbox>
                </v:shape>
                <v:shape id="Text Box 196" o:spid="_x0000_s1153" type="#_x0000_t202" style="position:absolute;left:5889;top:6249;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4BTJsMA AADcAAAADwAAAGRycy9kb3ducmV2LnhtbERPS2sCMRC+F/wPYQRvNavQVlejiCAU7KWrF2/jZvah m8mSxN1tf31TKPQ2H99z1tvBNKIj52vLCmbTBARxbnXNpYLz6fC8AOEDssbGMin4Ig/bzehpjam2 PX9Sl4VSxBD2KSqoQmhTKX1ekUE/tS1x5ArrDIYIXSm1wz6Gm0bOk+RVGqw5NlTY0r6i/J49jILh JTtfikPhnKWP3fetPPbd21WpyXjYrUAEGsK/+M/9ruP85Rx+n4kXyM0PAAAA//8DAFBLAQItABQA BgAIAAAAIQDw94q7/QAAAOIBAAATAAAAAAAAAAAAAAAAAAAAAABbQ29udGVudF9UeXBlc10ueG1s UEsBAi0AFAAGAAgAAAAhADHdX2HSAAAAjwEAAAsAAAAAAAAAAAAAAAAALgEAAF9yZWxzLy5yZWxz UEsBAi0AFAAGAAgAAAAhADMvBZ5BAAAAOQAAABAAAAAAAAAAAAAAAAAAKQIAAGRycy9zaGFwZXht bC54bWxQSwECLQAUAAYACAAAACEA04BTJsMAAADcAAAADwAAAAAAAAAAAAAAAACYAgAAZHJzL2Rv d25yZXYueG1sUEsFBgAAAAAEAAQA9QAAAIgDAAAAAA== " filled="f" stroked="f">
                  <v:textbox inset=".5mm,0,.5mm,0">
                    <w:txbxContent>
                      <w:p w:rsidR="000B3CEF" w:rsidRPr="009465C6" w:rsidRDefault="000B3CEF" w:rsidP="00954AB1">
                        <w:r>
                          <w:t>–1</w:t>
                        </w:r>
                      </w:p>
                    </w:txbxContent>
                  </v:textbox>
                </v:shape>
                <w10:anchorlock/>
              </v:group>
            </w:pict>
          </mc:Fallback>
        </mc:AlternateContent>
      </w:r>
    </w:p>
    <w:p w:rsidR="00954AB1" w:rsidRPr="00246049" w:rsidRDefault="00954AB1" w:rsidP="00954AB1">
      <w:pPr>
        <w:tabs>
          <w:tab w:val="left" w:pos="3402"/>
          <w:tab w:val="left" w:pos="5669"/>
          <w:tab w:val="left" w:pos="7937"/>
        </w:tabs>
        <w:spacing w:line="276" w:lineRule="auto"/>
        <w:ind w:left="992"/>
        <w:rPr>
          <w:sz w:val="24"/>
          <w:szCs w:val="24"/>
          <w:lang w:val="fr-FR"/>
        </w:rPr>
      </w:pPr>
      <w:r w:rsidRPr="00246049">
        <w:rPr>
          <w:b/>
          <w:sz w:val="24"/>
          <w:szCs w:val="24"/>
          <w:lang w:val="fr-FR"/>
        </w:rPr>
        <w:lastRenderedPageBreak/>
        <w:t xml:space="preserve">A. </w:t>
      </w:r>
      <w:r w:rsidRPr="00246049">
        <w:rPr>
          <w:position w:val="-10"/>
          <w:sz w:val="24"/>
          <w:szCs w:val="24"/>
        </w:rPr>
        <w:object w:dxaOrig="1300" w:dyaOrig="400">
          <v:shape id="_x0000_i1717" type="#_x0000_t75" style="width:65.9pt;height:20.4pt" o:ole="">
            <v:imagedata r:id="rId1463" o:title=""/>
          </v:shape>
          <o:OLEObject Type="Embed" ProgID="Equation.DSMT4" ShapeID="_x0000_i1717" DrawAspect="Content" ObjectID="_1817111252" r:id="rId1464"/>
        </w:object>
      </w:r>
      <w:r w:rsidRPr="00246049">
        <w:rPr>
          <w:sz w:val="24"/>
          <w:szCs w:val="24"/>
          <w:lang w:val="fr-FR"/>
        </w:rPr>
        <w:t>.</w:t>
      </w:r>
      <w:r w:rsidRPr="00246049">
        <w:rPr>
          <w:b/>
          <w:sz w:val="24"/>
          <w:szCs w:val="24"/>
          <w:highlight w:val="green"/>
          <w:u w:val="single"/>
          <w:lang w:val="fr-FR"/>
        </w:rPr>
        <w:t>B</w:t>
      </w:r>
      <w:r w:rsidRPr="00246049">
        <w:rPr>
          <w:b/>
          <w:sz w:val="24"/>
          <w:szCs w:val="24"/>
          <w:highlight w:val="green"/>
          <w:lang w:val="fr-FR"/>
        </w:rPr>
        <w:t>.</w:t>
      </w:r>
      <w:r w:rsidRPr="00246049">
        <w:rPr>
          <w:b/>
          <w:sz w:val="24"/>
          <w:szCs w:val="24"/>
          <w:highlight w:val="green"/>
          <w:u w:val="single"/>
          <w:lang w:val="fr-FR"/>
        </w:rPr>
        <w:t xml:space="preserve"> </w:t>
      </w:r>
      <w:r w:rsidRPr="00246049">
        <w:rPr>
          <w:position w:val="-10"/>
          <w:sz w:val="24"/>
          <w:szCs w:val="24"/>
          <w:highlight w:val="green"/>
        </w:rPr>
        <w:object w:dxaOrig="1280" w:dyaOrig="400">
          <v:shape id="_x0000_i1718" type="#_x0000_t75" style="width:64.55pt;height:20.4pt" o:ole="">
            <v:imagedata r:id="rId1465" o:title=""/>
          </v:shape>
          <o:OLEObject Type="Embed" ProgID="Equation.DSMT4" ShapeID="_x0000_i1718" DrawAspect="Content" ObjectID="_1817111253" r:id="rId1466"/>
        </w:object>
      </w:r>
      <w:r w:rsidRPr="00246049">
        <w:rPr>
          <w:sz w:val="24"/>
          <w:szCs w:val="24"/>
          <w:highlight w:val="green"/>
          <w:lang w:val="fr-FR"/>
        </w:rPr>
        <w:t>.</w:t>
      </w:r>
      <w:r w:rsidRPr="00246049">
        <w:rPr>
          <w:b/>
          <w:sz w:val="24"/>
          <w:szCs w:val="24"/>
          <w:lang w:val="fr-FR"/>
        </w:rPr>
        <w:t xml:space="preserve">C. </w:t>
      </w:r>
      <w:r w:rsidRPr="00246049">
        <w:rPr>
          <w:position w:val="-10"/>
          <w:sz w:val="24"/>
          <w:szCs w:val="24"/>
        </w:rPr>
        <w:object w:dxaOrig="1120" w:dyaOrig="400">
          <v:shape id="_x0000_i1719" type="#_x0000_t75" style="width:55.7pt;height:20.4pt" o:ole="">
            <v:imagedata r:id="rId1467" o:title=""/>
          </v:shape>
          <o:OLEObject Type="Embed" ProgID="Equation.DSMT4" ShapeID="_x0000_i1719" DrawAspect="Content" ObjectID="_1817111254" r:id="rId1468"/>
        </w:object>
      </w:r>
      <w:r w:rsidRPr="00246049">
        <w:rPr>
          <w:sz w:val="24"/>
          <w:szCs w:val="24"/>
          <w:lang w:val="fr-FR"/>
        </w:rPr>
        <w:t>.</w:t>
      </w:r>
      <w:r w:rsidRPr="00246049">
        <w:rPr>
          <w:b/>
          <w:sz w:val="24"/>
          <w:szCs w:val="24"/>
          <w:lang w:val="fr-FR"/>
        </w:rPr>
        <w:t xml:space="preserve">D. </w:t>
      </w:r>
      <w:r w:rsidRPr="00246049">
        <w:rPr>
          <w:position w:val="-10"/>
          <w:sz w:val="24"/>
          <w:szCs w:val="24"/>
        </w:rPr>
        <w:object w:dxaOrig="1120" w:dyaOrig="400">
          <v:shape id="_x0000_i1720" type="#_x0000_t75" style="width:55.7pt;height:20.4pt" o:ole="">
            <v:imagedata r:id="rId1469" o:title=""/>
          </v:shape>
          <o:OLEObject Type="Embed" ProgID="Equation.DSMT4" ShapeID="_x0000_i1720" DrawAspect="Content" ObjectID="_1817111255" r:id="rId1470"/>
        </w:object>
      </w:r>
      <w:r w:rsidRPr="00246049">
        <w:rPr>
          <w:sz w:val="24"/>
          <w:szCs w:val="24"/>
          <w:lang w:val="fr-FR"/>
        </w:rPr>
        <w:t>.</w:t>
      </w:r>
    </w:p>
    <w:p w:rsidR="00D61A00" w:rsidRPr="00F90D9F" w:rsidRDefault="00D61A00" w:rsidP="00D61A00">
      <w:pPr>
        <w:ind w:left="992"/>
        <w:jc w:val="center"/>
        <w:rPr>
          <w:rFonts w:eastAsia="Arial"/>
          <w:sz w:val="24"/>
          <w:szCs w:val="24"/>
        </w:rPr>
      </w:pPr>
      <w:r w:rsidRPr="00F90D9F">
        <w:rPr>
          <w:rFonts w:eastAsia="Arial"/>
          <w:b/>
          <w:color w:val="000099"/>
          <w:sz w:val="24"/>
          <w:szCs w:val="24"/>
        </w:rPr>
        <w:t>Lời giải</w:t>
      </w:r>
    </w:p>
    <w:p w:rsidR="00954AB1" w:rsidRPr="00F90D9F" w:rsidRDefault="00954AB1" w:rsidP="00954AB1">
      <w:pPr>
        <w:spacing w:line="276" w:lineRule="auto"/>
        <w:ind w:left="992"/>
        <w:rPr>
          <w:color w:val="000000"/>
          <w:sz w:val="24"/>
          <w:szCs w:val="24"/>
          <w:lang w:val="fr-FR"/>
        </w:rPr>
      </w:pPr>
      <w:r w:rsidRPr="00F90D9F">
        <w:rPr>
          <w:color w:val="000000"/>
          <w:sz w:val="24"/>
          <w:szCs w:val="24"/>
          <w:lang w:val="fr-FR"/>
        </w:rPr>
        <w:t xml:space="preserve">Ta có: Đỉnh </w:t>
      </w:r>
      <w:r w:rsidRPr="00F90D9F">
        <w:rPr>
          <w:position w:val="-14"/>
          <w:sz w:val="24"/>
          <w:szCs w:val="24"/>
        </w:rPr>
        <w:object w:dxaOrig="680" w:dyaOrig="400">
          <v:shape id="_x0000_i1721" type="#_x0000_t75" style="width:34.65pt;height:20.4pt" o:ole="">
            <v:imagedata r:id="rId1471" o:title=""/>
          </v:shape>
          <o:OLEObject Type="Embed" ProgID="Equation.DSMT4" ShapeID="_x0000_i1721" DrawAspect="Content" ObjectID="_1817111256" r:id="rId1472"/>
        </w:object>
      </w:r>
      <w:r w:rsidRPr="00F90D9F">
        <w:rPr>
          <w:color w:val="000000"/>
          <w:sz w:val="24"/>
          <w:szCs w:val="24"/>
          <w:lang w:val="fr-FR"/>
        </w:rPr>
        <w:t xml:space="preserve">, bề lõm quay xuống, đồ thị hàm đồng biến </w:t>
      </w:r>
      <w:r w:rsidRPr="00F90D9F">
        <w:rPr>
          <w:position w:val="-14"/>
          <w:sz w:val="24"/>
          <w:szCs w:val="24"/>
        </w:rPr>
        <w:object w:dxaOrig="720" w:dyaOrig="400">
          <v:shape id="_x0000_i1722" type="#_x0000_t75" style="width:36.7pt;height:20.4pt" o:ole="">
            <v:imagedata r:id="rId1473" o:title=""/>
          </v:shape>
          <o:OLEObject Type="Embed" ProgID="Equation.DSMT4" ShapeID="_x0000_i1722" DrawAspect="Content" ObjectID="_1817111257" r:id="rId1474"/>
        </w:object>
      </w:r>
      <w:r w:rsidRPr="00F90D9F">
        <w:rPr>
          <w:color w:val="000000"/>
          <w:sz w:val="24"/>
          <w:szCs w:val="24"/>
          <w:lang w:val="fr-FR"/>
        </w:rPr>
        <w:t xml:space="preserve"> và nghịch biến trên </w:t>
      </w:r>
      <w:r w:rsidRPr="00F90D9F">
        <w:rPr>
          <w:position w:val="-14"/>
          <w:sz w:val="24"/>
          <w:szCs w:val="24"/>
        </w:rPr>
        <w:object w:dxaOrig="720" w:dyaOrig="400">
          <v:shape id="_x0000_i1723" type="#_x0000_t75" style="width:36.7pt;height:20.4pt" o:ole="">
            <v:imagedata r:id="rId1475" o:title=""/>
          </v:shape>
          <o:OLEObject Type="Embed" ProgID="Equation.DSMT4" ShapeID="_x0000_i1723" DrawAspect="Content" ObjectID="_1817111258" r:id="rId1476"/>
        </w:object>
      </w:r>
      <w:r w:rsidRPr="00F90D9F">
        <w:rPr>
          <w:color w:val="000000"/>
          <w:sz w:val="24"/>
          <w:szCs w:val="24"/>
          <w:lang w:val="fr-FR"/>
        </w:rPr>
        <w:t>.</w:t>
      </w:r>
    </w:p>
    <w:p w:rsidR="009E3B82" w:rsidRPr="00F90D9F" w:rsidRDefault="009E3B82" w:rsidP="009E3B82">
      <w:pPr>
        <w:tabs>
          <w:tab w:val="left" w:pos="992"/>
        </w:tabs>
        <w:spacing w:before="120" w:line="259" w:lineRule="auto"/>
        <w:jc w:val="both"/>
        <w:rPr>
          <w:sz w:val="24"/>
          <w:szCs w:val="24"/>
          <w:lang w:val="fr-FR"/>
        </w:rPr>
      </w:pPr>
      <w:r w:rsidRPr="00F90D9F">
        <w:rPr>
          <w:b/>
          <w:sz w:val="24"/>
          <w:szCs w:val="24"/>
          <w:lang w:val="fr-FR"/>
        </w:rPr>
        <w:t>Câu 3</w:t>
      </w:r>
      <w:r w:rsidR="00BE6AEA" w:rsidRPr="00F90D9F">
        <w:rPr>
          <w:b/>
          <w:sz w:val="24"/>
          <w:szCs w:val="24"/>
          <w:lang w:val="fr-FR"/>
        </w:rPr>
        <w:t>3</w:t>
      </w:r>
      <w:r w:rsidRPr="00F90D9F">
        <w:rPr>
          <w:b/>
          <w:sz w:val="24"/>
          <w:szCs w:val="24"/>
          <w:lang w:val="fr-FR"/>
        </w:rPr>
        <w:t xml:space="preserve">. </w:t>
      </w:r>
      <w:r w:rsidRPr="00F90D9F">
        <w:rPr>
          <w:sz w:val="24"/>
          <w:szCs w:val="24"/>
          <w:lang w:val="fr-FR"/>
        </w:rPr>
        <w:t xml:space="preserve">Cho </w:t>
      </w:r>
      <w:r w:rsidRPr="00F90D9F">
        <w:rPr>
          <w:sz w:val="24"/>
          <w:szCs w:val="24"/>
        </w:rPr>
        <w:t>hàm</w:t>
      </w:r>
      <w:r w:rsidRPr="00F90D9F">
        <w:rPr>
          <w:sz w:val="24"/>
          <w:szCs w:val="24"/>
          <w:lang w:val="fr-FR"/>
        </w:rPr>
        <w:t xml:space="preserve"> số </w:t>
      </w:r>
      <w:r w:rsidRPr="00F90D9F">
        <w:rPr>
          <w:position w:val="-10"/>
          <w:sz w:val="24"/>
          <w:szCs w:val="24"/>
        </w:rPr>
        <w:object w:dxaOrig="1579" w:dyaOrig="360">
          <v:shape id="_x0000_i1724" type="#_x0000_t75" style="width:78.1pt;height:18.35pt" o:ole="">
            <v:imagedata r:id="rId1477" o:title=""/>
          </v:shape>
          <o:OLEObject Type="Embed" ProgID="Equation.DSMT4" ShapeID="_x0000_i1724" DrawAspect="Content" ObjectID="_1817111259" r:id="rId1478"/>
        </w:object>
      </w:r>
      <w:r w:rsidRPr="00F90D9F">
        <w:rPr>
          <w:sz w:val="24"/>
          <w:szCs w:val="24"/>
          <w:lang w:val="fr-FR"/>
        </w:rPr>
        <w:t xml:space="preserve"> có đồ thị là parabol</w:t>
      </w:r>
      <w:r w:rsidRPr="00F90D9F">
        <w:rPr>
          <w:position w:val="-14"/>
          <w:sz w:val="24"/>
          <w:szCs w:val="24"/>
        </w:rPr>
        <w:object w:dxaOrig="420" w:dyaOrig="400">
          <v:shape id="_x0000_i1725" type="#_x0000_t75" style="width:21.75pt;height:20.4pt" o:ole="">
            <v:imagedata r:id="rId1479" o:title=""/>
          </v:shape>
          <o:OLEObject Type="Embed" ProgID="Equation.DSMT4" ShapeID="_x0000_i1725" DrawAspect="Content" ObjectID="_1817111260" r:id="rId1480"/>
        </w:object>
      </w:r>
      <w:r w:rsidRPr="00F90D9F">
        <w:rPr>
          <w:sz w:val="24"/>
          <w:szCs w:val="24"/>
          <w:lang w:val="fr-FR"/>
        </w:rPr>
        <w:t xml:space="preserve">. Mệnh đề nào sau đây </w:t>
      </w:r>
      <w:r w:rsidRPr="00F90D9F">
        <w:rPr>
          <w:b/>
          <w:sz w:val="24"/>
          <w:szCs w:val="24"/>
          <w:lang w:val="fr-FR"/>
        </w:rPr>
        <w:t>sai</w:t>
      </w:r>
      <w:r w:rsidRPr="00F90D9F">
        <w:rPr>
          <w:sz w:val="24"/>
          <w:szCs w:val="24"/>
          <w:lang w:val="fr-FR"/>
        </w:rPr>
        <w:t>?</w:t>
      </w:r>
    </w:p>
    <w:p w:rsidR="009E3B82" w:rsidRPr="00246049" w:rsidRDefault="009E3B82" w:rsidP="009E3B82">
      <w:pPr>
        <w:tabs>
          <w:tab w:val="left" w:pos="3402"/>
          <w:tab w:val="left" w:pos="5669"/>
          <w:tab w:val="left" w:pos="7937"/>
        </w:tabs>
        <w:ind w:left="992"/>
        <w:jc w:val="both"/>
        <w:rPr>
          <w:b/>
          <w:sz w:val="24"/>
          <w:szCs w:val="24"/>
          <w:lang w:val="fr-FR"/>
        </w:rPr>
      </w:pPr>
      <w:r w:rsidRPr="00246049">
        <w:rPr>
          <w:b/>
          <w:sz w:val="24"/>
          <w:szCs w:val="24"/>
          <w:lang w:val="fr-FR"/>
        </w:rPr>
        <w:t xml:space="preserve">A. </w:t>
      </w:r>
      <w:r w:rsidRPr="00246049">
        <w:rPr>
          <w:position w:val="-14"/>
          <w:sz w:val="24"/>
          <w:szCs w:val="24"/>
        </w:rPr>
        <w:object w:dxaOrig="420" w:dyaOrig="400">
          <v:shape id="_x0000_i1726" type="#_x0000_t75" style="width:21.75pt;height:20.4pt" o:ole="">
            <v:imagedata r:id="rId1481" o:title=""/>
          </v:shape>
          <o:OLEObject Type="Embed" ProgID="Equation.DSMT4" ShapeID="_x0000_i1726" DrawAspect="Content" ObjectID="_1817111261" r:id="rId1482"/>
        </w:object>
      </w:r>
      <w:r w:rsidRPr="00246049">
        <w:rPr>
          <w:sz w:val="24"/>
          <w:szCs w:val="24"/>
        </w:rPr>
        <w:t xml:space="preserve"> </w:t>
      </w:r>
      <w:r w:rsidRPr="00246049">
        <w:rPr>
          <w:sz w:val="24"/>
          <w:szCs w:val="24"/>
          <w:lang w:val="fr-FR"/>
        </w:rPr>
        <w:t>không có giao điểm với trục hoành.</w:t>
      </w:r>
      <w:r w:rsidRPr="00246049">
        <w:rPr>
          <w:sz w:val="24"/>
          <w:szCs w:val="24"/>
          <w:lang w:val="fr-FR"/>
        </w:rPr>
        <w:tab/>
      </w:r>
    </w:p>
    <w:p w:rsidR="009E3B82" w:rsidRPr="00246049" w:rsidRDefault="00246049" w:rsidP="009E3B82">
      <w:pPr>
        <w:tabs>
          <w:tab w:val="left" w:pos="3402"/>
          <w:tab w:val="left" w:pos="5669"/>
          <w:tab w:val="left" w:pos="7937"/>
        </w:tabs>
        <w:ind w:left="992"/>
        <w:jc w:val="both"/>
        <w:rPr>
          <w:sz w:val="24"/>
          <w:szCs w:val="24"/>
          <w:lang w:val="fr-FR"/>
        </w:rPr>
      </w:pPr>
      <w:r w:rsidRPr="00246049">
        <w:rPr>
          <w:b/>
          <w:sz w:val="24"/>
          <w:szCs w:val="24"/>
          <w:lang w:val="fr-FR"/>
        </w:rPr>
        <w:t>B</w:t>
      </w:r>
      <w:r w:rsidR="009E3B82" w:rsidRPr="00246049">
        <w:rPr>
          <w:b/>
          <w:sz w:val="24"/>
          <w:szCs w:val="24"/>
          <w:lang w:val="fr-FR"/>
        </w:rPr>
        <w:t xml:space="preserve">. </w:t>
      </w:r>
      <w:r w:rsidR="009E3B82" w:rsidRPr="00246049">
        <w:rPr>
          <w:position w:val="-14"/>
          <w:sz w:val="24"/>
          <w:szCs w:val="24"/>
        </w:rPr>
        <w:object w:dxaOrig="420" w:dyaOrig="400">
          <v:shape id="_x0000_i1727" type="#_x0000_t75" style="width:21.75pt;height:20.4pt" o:ole="">
            <v:imagedata r:id="rId1483" o:title=""/>
          </v:shape>
          <o:OLEObject Type="Embed" ProgID="Equation.DSMT4" ShapeID="_x0000_i1727" DrawAspect="Content" ObjectID="_1817111262" r:id="rId1484"/>
        </w:object>
      </w:r>
      <w:r w:rsidR="009E3B82" w:rsidRPr="00246049">
        <w:rPr>
          <w:sz w:val="24"/>
          <w:szCs w:val="24"/>
        </w:rPr>
        <w:t xml:space="preserve"> </w:t>
      </w:r>
      <w:r w:rsidR="009E3B82" w:rsidRPr="00246049">
        <w:rPr>
          <w:sz w:val="24"/>
          <w:szCs w:val="24"/>
          <w:lang w:val="fr-FR"/>
        </w:rPr>
        <w:t xml:space="preserve">có đỉnh là </w:t>
      </w:r>
      <w:r w:rsidR="009E3B82" w:rsidRPr="00246049">
        <w:rPr>
          <w:position w:val="-14"/>
          <w:sz w:val="24"/>
          <w:szCs w:val="24"/>
        </w:rPr>
        <w:object w:dxaOrig="700" w:dyaOrig="400">
          <v:shape id="_x0000_i1728" type="#_x0000_t75" style="width:35.3pt;height:20.4pt" o:ole="">
            <v:imagedata r:id="rId1485" o:title=""/>
          </v:shape>
          <o:OLEObject Type="Embed" ProgID="Equation.DSMT4" ShapeID="_x0000_i1728" DrawAspect="Content" ObjectID="_1817111263" r:id="rId1486"/>
        </w:object>
      </w:r>
      <w:r w:rsidR="009E3B82" w:rsidRPr="00246049">
        <w:rPr>
          <w:sz w:val="24"/>
          <w:szCs w:val="24"/>
          <w:lang w:val="fr-FR"/>
        </w:rPr>
        <w:t>.</w:t>
      </w:r>
    </w:p>
    <w:p w:rsidR="009E3B82" w:rsidRPr="00246049" w:rsidRDefault="009E3B82" w:rsidP="009E3B82">
      <w:pPr>
        <w:tabs>
          <w:tab w:val="left" w:pos="3402"/>
          <w:tab w:val="left" w:pos="5669"/>
          <w:tab w:val="left" w:pos="7937"/>
        </w:tabs>
        <w:ind w:left="992"/>
        <w:jc w:val="both"/>
        <w:rPr>
          <w:sz w:val="24"/>
          <w:szCs w:val="24"/>
          <w:lang w:val="fr-FR"/>
        </w:rPr>
      </w:pPr>
      <w:r w:rsidRPr="00246049">
        <w:rPr>
          <w:b/>
          <w:sz w:val="24"/>
          <w:szCs w:val="24"/>
          <w:highlight w:val="yellow"/>
          <w:lang w:val="fr-FR"/>
        </w:rPr>
        <w:t xml:space="preserve">C. </w:t>
      </w:r>
      <w:r w:rsidRPr="00246049">
        <w:rPr>
          <w:position w:val="-14"/>
          <w:sz w:val="24"/>
          <w:szCs w:val="24"/>
          <w:highlight w:val="yellow"/>
        </w:rPr>
        <w:object w:dxaOrig="420" w:dyaOrig="400">
          <v:shape id="_x0000_i1729" type="#_x0000_t75" style="width:21.75pt;height:20.4pt" o:ole="">
            <v:imagedata r:id="rId1487" o:title=""/>
          </v:shape>
          <o:OLEObject Type="Embed" ProgID="Equation.DSMT4" ShapeID="_x0000_i1729" DrawAspect="Content" ObjectID="_1817111264" r:id="rId1488"/>
        </w:object>
      </w:r>
      <w:r w:rsidRPr="00246049">
        <w:rPr>
          <w:sz w:val="24"/>
          <w:szCs w:val="24"/>
          <w:highlight w:val="yellow"/>
          <w:lang w:val="fr-FR"/>
        </w:rPr>
        <w:t xml:space="preserve"> có trục đối xứng là đường thẳng </w:t>
      </w:r>
      <w:r w:rsidRPr="00246049">
        <w:rPr>
          <w:position w:val="-10"/>
          <w:sz w:val="24"/>
          <w:szCs w:val="24"/>
          <w:highlight w:val="yellow"/>
        </w:rPr>
        <w:object w:dxaOrig="520" w:dyaOrig="320">
          <v:shape id="_x0000_i1730" type="#_x0000_t75" style="width:26.5pt;height:15.6pt" o:ole="">
            <v:imagedata r:id="rId1489" o:title=""/>
          </v:shape>
          <o:OLEObject Type="Embed" ProgID="Equation.DSMT4" ShapeID="_x0000_i1730" DrawAspect="Content" ObjectID="_1817111265" r:id="rId1490"/>
        </w:object>
      </w:r>
      <w:r w:rsidRPr="00246049">
        <w:rPr>
          <w:sz w:val="24"/>
          <w:szCs w:val="24"/>
          <w:highlight w:val="yellow"/>
          <w:lang w:val="fr-FR"/>
        </w:rPr>
        <w:t>.</w:t>
      </w:r>
      <w:r w:rsidRPr="00246049">
        <w:rPr>
          <w:sz w:val="24"/>
          <w:szCs w:val="24"/>
          <w:lang w:val="fr-FR"/>
        </w:rPr>
        <w:tab/>
      </w:r>
    </w:p>
    <w:p w:rsidR="009E3B82" w:rsidRPr="00246049" w:rsidRDefault="009E3B82" w:rsidP="009E3B82">
      <w:pPr>
        <w:tabs>
          <w:tab w:val="left" w:pos="3402"/>
          <w:tab w:val="left" w:pos="5669"/>
          <w:tab w:val="left" w:pos="7937"/>
        </w:tabs>
        <w:ind w:left="992"/>
        <w:jc w:val="both"/>
        <w:rPr>
          <w:sz w:val="24"/>
          <w:szCs w:val="24"/>
          <w:lang w:val="fr-FR"/>
        </w:rPr>
      </w:pPr>
      <w:r w:rsidRPr="00246049">
        <w:rPr>
          <w:b/>
          <w:sz w:val="24"/>
          <w:szCs w:val="24"/>
          <w:lang w:val="fr-FR"/>
        </w:rPr>
        <w:t xml:space="preserve">D. </w:t>
      </w:r>
      <w:r w:rsidRPr="00246049">
        <w:rPr>
          <w:position w:val="-14"/>
          <w:sz w:val="24"/>
          <w:szCs w:val="24"/>
        </w:rPr>
        <w:object w:dxaOrig="420" w:dyaOrig="400">
          <v:shape id="_x0000_i1731" type="#_x0000_t75" style="width:21.75pt;height:20.4pt" o:ole="">
            <v:imagedata r:id="rId1491" o:title=""/>
          </v:shape>
          <o:OLEObject Type="Embed" ProgID="Equation.DSMT4" ShapeID="_x0000_i1731" DrawAspect="Content" ObjectID="_1817111266" r:id="rId1492"/>
        </w:object>
      </w:r>
      <w:r w:rsidRPr="00246049">
        <w:rPr>
          <w:sz w:val="24"/>
          <w:szCs w:val="24"/>
        </w:rPr>
        <w:t xml:space="preserve"> </w:t>
      </w:r>
      <w:r w:rsidRPr="00246049">
        <w:rPr>
          <w:sz w:val="24"/>
          <w:szCs w:val="24"/>
          <w:lang w:val="fr-FR"/>
        </w:rPr>
        <w:t xml:space="preserve">đi qua điểm </w:t>
      </w:r>
      <w:r w:rsidRPr="00246049">
        <w:rPr>
          <w:position w:val="-14"/>
          <w:sz w:val="24"/>
          <w:szCs w:val="24"/>
        </w:rPr>
        <w:object w:dxaOrig="980" w:dyaOrig="400">
          <v:shape id="_x0000_i1732" type="#_x0000_t75" style="width:48.9pt;height:20.4pt" o:ole="">
            <v:imagedata r:id="rId1493" o:title=""/>
          </v:shape>
          <o:OLEObject Type="Embed" ProgID="Equation.DSMT4" ShapeID="_x0000_i1732" DrawAspect="Content" ObjectID="_1817111267" r:id="rId1494"/>
        </w:object>
      </w:r>
      <w:r w:rsidRPr="00246049">
        <w:rPr>
          <w:sz w:val="24"/>
          <w:szCs w:val="24"/>
          <w:lang w:val="fr-FR"/>
        </w:rPr>
        <w:t xml:space="preserve">. </w:t>
      </w:r>
    </w:p>
    <w:p w:rsidR="009E3B82" w:rsidRPr="00F90D9F" w:rsidRDefault="009E3B82" w:rsidP="009E3B82">
      <w:pPr>
        <w:ind w:left="992" w:firstLine="1"/>
        <w:jc w:val="center"/>
        <w:rPr>
          <w:sz w:val="24"/>
          <w:szCs w:val="24"/>
          <w:lang w:val="fr-FR"/>
        </w:rPr>
      </w:pPr>
      <w:r w:rsidRPr="00F90D9F">
        <w:rPr>
          <w:b/>
          <w:color w:val="000099"/>
          <w:sz w:val="24"/>
          <w:szCs w:val="24"/>
          <w:lang w:val="fr-FR"/>
        </w:rPr>
        <w:t>Lời giải</w:t>
      </w:r>
    </w:p>
    <w:p w:rsidR="009E3B82" w:rsidRPr="00F90D9F" w:rsidRDefault="009E3B82" w:rsidP="009E3B82">
      <w:pPr>
        <w:ind w:left="992" w:firstLine="1"/>
        <w:jc w:val="both"/>
        <w:rPr>
          <w:sz w:val="24"/>
          <w:szCs w:val="24"/>
          <w:highlight w:val="red"/>
          <w:lang w:val="fr-FR"/>
        </w:rPr>
      </w:pPr>
      <w:r w:rsidRPr="00F90D9F">
        <w:rPr>
          <w:b/>
          <w:color w:val="000099"/>
          <w:sz w:val="24"/>
          <w:szCs w:val="24"/>
          <w:highlight w:val="green"/>
          <w:lang w:val="fr-FR"/>
        </w:rPr>
        <w:t>Chọn C.</w:t>
      </w:r>
      <w:r w:rsidRPr="00F90D9F">
        <w:rPr>
          <w:b/>
          <w:color w:val="000099"/>
          <w:sz w:val="24"/>
          <w:szCs w:val="24"/>
          <w:highlight w:val="yellow"/>
          <w:lang w:val="fr-FR"/>
        </w:rPr>
        <w:t xml:space="preserve"> </w:t>
      </w:r>
    </w:p>
    <w:p w:rsidR="009E3B82" w:rsidRPr="00F90D9F" w:rsidRDefault="009E3B82" w:rsidP="009E3B82">
      <w:pPr>
        <w:tabs>
          <w:tab w:val="left" w:pos="3402"/>
          <w:tab w:val="left" w:pos="5669"/>
          <w:tab w:val="left" w:pos="7937"/>
        </w:tabs>
        <w:ind w:left="992"/>
        <w:jc w:val="both"/>
        <w:rPr>
          <w:sz w:val="24"/>
          <w:szCs w:val="24"/>
          <w:lang w:val="fr-FR"/>
        </w:rPr>
      </w:pPr>
      <w:r w:rsidRPr="00F90D9F">
        <w:rPr>
          <w:position w:val="-14"/>
          <w:sz w:val="24"/>
          <w:szCs w:val="24"/>
        </w:rPr>
        <w:object w:dxaOrig="420" w:dyaOrig="400">
          <v:shape id="_x0000_i1733" type="#_x0000_t75" style="width:21.75pt;height:20.4pt" o:ole="">
            <v:imagedata r:id="rId1495" o:title=""/>
          </v:shape>
          <o:OLEObject Type="Embed" ProgID="Equation.DSMT4" ShapeID="_x0000_i1733" DrawAspect="Content" ObjectID="_1817111268" r:id="rId1496"/>
        </w:object>
      </w:r>
      <w:r w:rsidRPr="00F90D9F">
        <w:rPr>
          <w:sz w:val="24"/>
          <w:szCs w:val="24"/>
        </w:rPr>
        <w:t xml:space="preserve"> </w:t>
      </w:r>
      <w:r w:rsidRPr="00F90D9F">
        <w:rPr>
          <w:sz w:val="24"/>
          <w:szCs w:val="24"/>
          <w:lang w:val="fr-FR"/>
        </w:rPr>
        <w:t xml:space="preserve">có đỉnh là </w:t>
      </w:r>
      <w:r w:rsidRPr="00F90D9F">
        <w:rPr>
          <w:position w:val="-14"/>
          <w:sz w:val="24"/>
          <w:szCs w:val="24"/>
        </w:rPr>
        <w:object w:dxaOrig="700" w:dyaOrig="400">
          <v:shape id="_x0000_i1734" type="#_x0000_t75" style="width:35.3pt;height:20.4pt" o:ole="">
            <v:imagedata r:id="rId1497" o:title=""/>
          </v:shape>
          <o:OLEObject Type="Embed" ProgID="Equation.DSMT4" ShapeID="_x0000_i1734" DrawAspect="Content" ObjectID="_1817111269" r:id="rId1498"/>
        </w:object>
      </w:r>
      <w:r w:rsidRPr="00F90D9F">
        <w:rPr>
          <w:sz w:val="24"/>
          <w:szCs w:val="24"/>
          <w:lang w:val="fr-FR"/>
        </w:rPr>
        <w:t xml:space="preserve">; trục đối xứng là đường thẳng </w:t>
      </w:r>
      <w:r w:rsidRPr="00F90D9F">
        <w:rPr>
          <w:position w:val="-6"/>
          <w:sz w:val="24"/>
          <w:szCs w:val="24"/>
        </w:rPr>
        <w:object w:dxaOrig="520" w:dyaOrig="279">
          <v:shape id="_x0000_i1735" type="#_x0000_t75" style="width:26.5pt;height:13.6pt" o:ole="">
            <v:imagedata r:id="rId1499" o:title=""/>
          </v:shape>
          <o:OLEObject Type="Embed" ProgID="Equation.DSMT4" ShapeID="_x0000_i1735" DrawAspect="Content" ObjectID="_1817111270" r:id="rId1500"/>
        </w:object>
      </w:r>
      <w:r w:rsidRPr="00F90D9F">
        <w:rPr>
          <w:sz w:val="24"/>
          <w:szCs w:val="24"/>
          <w:lang w:val="fr-FR"/>
        </w:rPr>
        <w:t xml:space="preserve"> nên C sai.</w:t>
      </w:r>
    </w:p>
    <w:p w:rsidR="009E3B82" w:rsidRPr="00F90D9F" w:rsidRDefault="009E3B82" w:rsidP="009E3B82">
      <w:pPr>
        <w:tabs>
          <w:tab w:val="left" w:pos="3402"/>
          <w:tab w:val="left" w:pos="5669"/>
          <w:tab w:val="left" w:pos="7937"/>
        </w:tabs>
        <w:ind w:left="992"/>
        <w:jc w:val="both"/>
        <w:rPr>
          <w:sz w:val="24"/>
          <w:szCs w:val="24"/>
          <w:lang w:val="fr-FR"/>
        </w:rPr>
      </w:pPr>
      <w:r w:rsidRPr="00F90D9F">
        <w:rPr>
          <w:sz w:val="24"/>
          <w:szCs w:val="24"/>
          <w:lang w:val="fr-FR"/>
        </w:rPr>
        <w:t xml:space="preserve">và </w:t>
      </w:r>
      <w:r w:rsidRPr="00F90D9F">
        <w:rPr>
          <w:position w:val="-14"/>
          <w:sz w:val="24"/>
          <w:szCs w:val="24"/>
        </w:rPr>
        <w:object w:dxaOrig="420" w:dyaOrig="400">
          <v:shape id="_x0000_i1736" type="#_x0000_t75" style="width:21.75pt;height:20.4pt" o:ole="">
            <v:imagedata r:id="rId1501" o:title=""/>
          </v:shape>
          <o:OLEObject Type="Embed" ProgID="Equation.DSMT4" ShapeID="_x0000_i1736" DrawAspect="Content" ObjectID="_1817111271" r:id="rId1502"/>
        </w:object>
      </w:r>
      <w:r w:rsidRPr="00F90D9F">
        <w:rPr>
          <w:sz w:val="24"/>
          <w:szCs w:val="24"/>
        </w:rPr>
        <w:t xml:space="preserve"> </w:t>
      </w:r>
      <w:r w:rsidRPr="00F90D9F">
        <w:rPr>
          <w:sz w:val="24"/>
          <w:szCs w:val="24"/>
          <w:lang w:val="fr-FR"/>
        </w:rPr>
        <w:t xml:space="preserve">đi qua điểm </w:t>
      </w:r>
      <w:r w:rsidRPr="00F90D9F">
        <w:rPr>
          <w:position w:val="-14"/>
          <w:sz w:val="24"/>
          <w:szCs w:val="24"/>
        </w:rPr>
        <w:object w:dxaOrig="980" w:dyaOrig="400">
          <v:shape id="_x0000_i1737" type="#_x0000_t75" style="width:48.9pt;height:20.4pt" o:ole="">
            <v:imagedata r:id="rId1503" o:title=""/>
          </v:shape>
          <o:OLEObject Type="Embed" ProgID="Equation.DSMT4" ShapeID="_x0000_i1737" DrawAspect="Content" ObjectID="_1817111272" r:id="rId1504"/>
        </w:object>
      </w:r>
      <w:r w:rsidRPr="00F90D9F">
        <w:rPr>
          <w:position w:val="-6"/>
          <w:sz w:val="24"/>
          <w:szCs w:val="24"/>
        </w:rPr>
        <w:object w:dxaOrig="300" w:dyaOrig="240">
          <v:shape id="_x0000_i1738" type="#_x0000_t75" style="width:14.95pt;height:11.55pt" o:ole="">
            <v:imagedata r:id="rId1505" o:title=""/>
          </v:shape>
          <o:OLEObject Type="Embed" ProgID="Equation.DSMT4" ShapeID="_x0000_i1738" DrawAspect="Content" ObjectID="_1817111273" r:id="rId1506"/>
        </w:object>
      </w:r>
      <w:r w:rsidRPr="00F90D9F">
        <w:rPr>
          <w:sz w:val="24"/>
          <w:szCs w:val="24"/>
          <w:lang w:val="fr-FR"/>
        </w:rPr>
        <w:t xml:space="preserve"> B, D đều đúng.</w:t>
      </w:r>
    </w:p>
    <w:p w:rsidR="009E3B82" w:rsidRPr="00F90D9F" w:rsidRDefault="009E3B82" w:rsidP="009E3B82">
      <w:pPr>
        <w:spacing w:line="276" w:lineRule="auto"/>
        <w:ind w:left="992"/>
        <w:rPr>
          <w:sz w:val="24"/>
          <w:szCs w:val="24"/>
          <w:lang w:val="fr-FR"/>
        </w:rPr>
      </w:pPr>
      <w:r w:rsidRPr="00F90D9F">
        <w:rPr>
          <w:sz w:val="24"/>
          <w:szCs w:val="24"/>
          <w:lang w:val="fr-FR"/>
        </w:rPr>
        <w:t xml:space="preserve">Xét phương trình </w:t>
      </w:r>
      <w:r w:rsidRPr="00F90D9F">
        <w:rPr>
          <w:position w:val="-6"/>
          <w:sz w:val="24"/>
          <w:szCs w:val="24"/>
        </w:rPr>
        <w:object w:dxaOrig="1560" w:dyaOrig="320">
          <v:shape id="_x0000_i1739" type="#_x0000_t75" style="width:78.1pt;height:15.6pt" o:ole="">
            <v:imagedata r:id="rId1507" o:title=""/>
          </v:shape>
          <o:OLEObject Type="Embed" ProgID="Equation.DSMT4" ShapeID="_x0000_i1739" DrawAspect="Content" ObjectID="_1817111274" r:id="rId1508"/>
        </w:object>
      </w:r>
      <w:r w:rsidRPr="00F90D9F">
        <w:rPr>
          <w:sz w:val="24"/>
          <w:szCs w:val="24"/>
          <w:lang w:val="fr-FR"/>
        </w:rPr>
        <w:t xml:space="preserve"> vô nghiệm trên </w:t>
      </w:r>
      <w:r w:rsidRPr="00F90D9F">
        <w:rPr>
          <w:position w:val="-4"/>
          <w:sz w:val="24"/>
          <w:szCs w:val="24"/>
        </w:rPr>
        <w:object w:dxaOrig="260" w:dyaOrig="260">
          <v:shape id="_x0000_i1740" type="#_x0000_t75" style="width:12.9pt;height:12.9pt" o:ole="">
            <v:imagedata r:id="rId1509" o:title=""/>
          </v:shape>
          <o:OLEObject Type="Embed" ProgID="Equation.DSMT4" ShapeID="_x0000_i1740" DrawAspect="Content" ObjectID="_1817111275" r:id="rId1510"/>
        </w:object>
      </w:r>
      <w:r w:rsidRPr="00F90D9F">
        <w:rPr>
          <w:sz w:val="24"/>
          <w:szCs w:val="24"/>
          <w:lang w:val="fr-FR"/>
        </w:rPr>
        <w:t xml:space="preserve"> nên </w:t>
      </w:r>
      <w:r w:rsidRPr="00F90D9F">
        <w:rPr>
          <w:position w:val="-14"/>
          <w:sz w:val="24"/>
          <w:szCs w:val="24"/>
        </w:rPr>
        <w:object w:dxaOrig="420" w:dyaOrig="400">
          <v:shape id="_x0000_i1741" type="#_x0000_t75" style="width:21.75pt;height:20.4pt" o:ole="">
            <v:imagedata r:id="rId1511" o:title=""/>
          </v:shape>
          <o:OLEObject Type="Embed" ProgID="Equation.DSMT4" ShapeID="_x0000_i1741" DrawAspect="Content" ObjectID="_1817111276" r:id="rId1512"/>
        </w:object>
      </w:r>
      <w:r w:rsidRPr="00F90D9F">
        <w:rPr>
          <w:sz w:val="24"/>
          <w:szCs w:val="24"/>
          <w:lang w:val="fr-FR"/>
        </w:rPr>
        <w:t>không có giao điểm với trục hoành</w:t>
      </w:r>
      <w:r w:rsidRPr="00F90D9F">
        <w:rPr>
          <w:position w:val="-6"/>
          <w:sz w:val="24"/>
          <w:szCs w:val="24"/>
        </w:rPr>
        <w:object w:dxaOrig="300" w:dyaOrig="240">
          <v:shape id="_x0000_i1742" type="#_x0000_t75" style="width:14.95pt;height:11.55pt" o:ole="">
            <v:imagedata r:id="rId1513" o:title=""/>
          </v:shape>
          <o:OLEObject Type="Embed" ProgID="Equation.DSMT4" ShapeID="_x0000_i1742" DrawAspect="Content" ObjectID="_1817111277" r:id="rId1514"/>
        </w:object>
      </w:r>
      <w:r w:rsidRPr="00F90D9F">
        <w:rPr>
          <w:sz w:val="24"/>
          <w:szCs w:val="24"/>
          <w:lang w:val="fr-FR"/>
        </w:rPr>
        <w:t xml:space="preserve"> A đúng.</w:t>
      </w:r>
    </w:p>
    <w:p w:rsidR="00F65B7F" w:rsidRPr="00F90D9F" w:rsidRDefault="00F65B7F" w:rsidP="00F65B7F">
      <w:pPr>
        <w:tabs>
          <w:tab w:val="left" w:pos="992"/>
        </w:tabs>
        <w:spacing w:before="120" w:line="259" w:lineRule="auto"/>
        <w:jc w:val="both"/>
        <w:rPr>
          <w:sz w:val="24"/>
          <w:szCs w:val="24"/>
          <w:lang w:val="nl-NL"/>
        </w:rPr>
      </w:pPr>
      <w:r w:rsidRPr="00F90D9F">
        <w:rPr>
          <w:b/>
          <w:sz w:val="24"/>
          <w:szCs w:val="24"/>
          <w:lang w:val="fr-FR"/>
        </w:rPr>
        <w:t>Câu 3</w:t>
      </w:r>
      <w:r w:rsidR="00BE6AEA" w:rsidRPr="00F90D9F">
        <w:rPr>
          <w:b/>
          <w:sz w:val="24"/>
          <w:szCs w:val="24"/>
          <w:lang w:val="fr-FR"/>
        </w:rPr>
        <w:t>4</w:t>
      </w:r>
      <w:r w:rsidRPr="00F90D9F">
        <w:rPr>
          <w:b/>
          <w:sz w:val="24"/>
          <w:szCs w:val="24"/>
          <w:lang w:val="fr-FR"/>
        </w:rPr>
        <w:t xml:space="preserve">. </w:t>
      </w:r>
      <w:r w:rsidRPr="00F90D9F">
        <w:rPr>
          <w:position w:val="-14"/>
          <w:sz w:val="24"/>
          <w:szCs w:val="24"/>
        </w:rPr>
        <w:object w:dxaOrig="2040" w:dyaOrig="400">
          <v:shape id="_x0000_i1743" type="#_x0000_t75" style="width:101.9pt;height:20.4pt" o:ole="">
            <v:imagedata r:id="rId1515" o:title=""/>
          </v:shape>
          <o:OLEObject Type="Embed" ProgID="Equation.DSMT4" ShapeID="_x0000_i1743" DrawAspect="Content" ObjectID="_1817111278" r:id="rId1516"/>
        </w:object>
      </w:r>
      <w:r w:rsidRPr="00F90D9F">
        <w:rPr>
          <w:position w:val="-14"/>
          <w:sz w:val="24"/>
          <w:szCs w:val="24"/>
        </w:rPr>
        <w:object w:dxaOrig="740" w:dyaOrig="400">
          <v:shape id="_x0000_i1744" type="#_x0000_t75" style="width:36.7pt;height:20.4pt" o:ole="">
            <v:imagedata r:id="rId1517" o:title=""/>
          </v:shape>
          <o:OLEObject Type="Embed" ProgID="Equation.DSMT4" ShapeID="_x0000_i1744" DrawAspect="Content" ObjectID="_1817111279" r:id="rId1518"/>
        </w:object>
      </w:r>
      <w:r w:rsidRPr="00F90D9F">
        <w:rPr>
          <w:sz w:val="24"/>
          <w:szCs w:val="24"/>
        </w:rPr>
        <w:t xml:space="preserve"> có đồ thị như hình bên. Tìm các giá trị </w:t>
      </w:r>
      <w:r w:rsidRPr="00F90D9F">
        <w:rPr>
          <w:position w:val="-6"/>
          <w:sz w:val="24"/>
          <w:szCs w:val="24"/>
        </w:rPr>
        <w:object w:dxaOrig="260" w:dyaOrig="220">
          <v:shape id="_x0000_i1745" type="#_x0000_t75" style="width:12.9pt;height:10.85pt" o:ole="">
            <v:imagedata r:id="rId1519" o:title=""/>
          </v:shape>
          <o:OLEObject Type="Embed" ProgID="Equation.DSMT4" ShapeID="_x0000_i1745" DrawAspect="Content" ObjectID="_1817111280" r:id="rId1520"/>
        </w:object>
      </w:r>
      <w:r w:rsidRPr="00F90D9F">
        <w:rPr>
          <w:sz w:val="24"/>
          <w:szCs w:val="24"/>
        </w:rPr>
        <w:t xml:space="preserve"> để phương trình </w:t>
      </w:r>
      <w:r w:rsidRPr="00F90D9F">
        <w:rPr>
          <w:position w:val="-16"/>
          <w:sz w:val="24"/>
          <w:szCs w:val="24"/>
        </w:rPr>
        <w:object w:dxaOrig="1660" w:dyaOrig="440">
          <v:shape id="_x0000_i1746" type="#_x0000_t75" style="width:82.85pt;height:21.75pt" o:ole="">
            <v:imagedata r:id="rId1521" o:title=""/>
          </v:shape>
          <o:OLEObject Type="Embed" ProgID="Equation.DSMT4" ShapeID="_x0000_i1746" DrawAspect="Content" ObjectID="_1817111281" r:id="rId1522"/>
        </w:object>
      </w:r>
      <w:r w:rsidRPr="00F90D9F">
        <w:rPr>
          <w:sz w:val="24"/>
          <w:szCs w:val="24"/>
        </w:rPr>
        <w:t xml:space="preserve"> có bốn nghiệm phân biệt. </w:t>
      </w:r>
    </w:p>
    <w:p w:rsidR="00F65B7F" w:rsidRPr="00F90D9F" w:rsidRDefault="00F65B7F" w:rsidP="00F65B7F">
      <w:pPr>
        <w:tabs>
          <w:tab w:val="left" w:pos="992"/>
        </w:tabs>
        <w:ind w:left="992"/>
        <w:jc w:val="center"/>
        <w:rPr>
          <w:sz w:val="24"/>
          <w:szCs w:val="24"/>
          <w:lang w:val="nl-NL"/>
        </w:rPr>
      </w:pPr>
      <w:r w:rsidRPr="00F90D9F">
        <w:rPr>
          <w:sz w:val="24"/>
          <w:szCs w:val="24"/>
        </w:rPr>
        <w:object w:dxaOrig="4009" w:dyaOrig="3849">
          <v:shape id="_x0000_i1747" type="#_x0000_t75" style="width:200.4pt;height:192.9pt" o:ole="">
            <v:imagedata r:id="rId1523" o:title=""/>
          </v:shape>
          <o:OLEObject Type="Embed" ProgID="Visio.Drawing.11" ShapeID="_x0000_i1747" DrawAspect="Content" ObjectID="_1817111282" r:id="rId1524"/>
        </w:object>
      </w:r>
    </w:p>
    <w:p w:rsidR="00F65B7F" w:rsidRPr="00246049" w:rsidRDefault="00F65B7F" w:rsidP="00F65B7F">
      <w:pPr>
        <w:tabs>
          <w:tab w:val="left" w:pos="3402"/>
          <w:tab w:val="left" w:pos="5670"/>
          <w:tab w:val="left" w:pos="7938"/>
        </w:tabs>
        <w:ind w:left="993"/>
        <w:rPr>
          <w:sz w:val="24"/>
          <w:szCs w:val="24"/>
          <w:lang w:val="nl-NL"/>
        </w:rPr>
      </w:pPr>
      <w:r w:rsidRPr="00246049">
        <w:rPr>
          <w:b/>
          <w:sz w:val="24"/>
          <w:szCs w:val="24"/>
          <w:lang w:val="nl-NL"/>
        </w:rPr>
        <w:t xml:space="preserve">A. </w:t>
      </w:r>
      <w:r w:rsidRPr="00246049">
        <w:rPr>
          <w:position w:val="-6"/>
          <w:sz w:val="24"/>
          <w:szCs w:val="24"/>
        </w:rPr>
        <w:object w:dxaOrig="1060" w:dyaOrig="279">
          <v:shape id="_x0000_i1748" type="#_x0000_t75" style="width:52.3pt;height:13.6pt" o:ole="">
            <v:imagedata r:id="rId1525" o:title=""/>
          </v:shape>
          <o:OLEObject Type="Embed" ProgID="Equation.DSMT4" ShapeID="_x0000_i1748" DrawAspect="Content" ObjectID="_1817111283" r:id="rId1526"/>
        </w:object>
      </w:r>
      <w:r w:rsidRPr="00246049">
        <w:rPr>
          <w:sz w:val="24"/>
          <w:szCs w:val="24"/>
        </w:rPr>
        <w:t>.</w:t>
      </w:r>
      <w:r w:rsidRPr="00246049">
        <w:rPr>
          <w:sz w:val="24"/>
          <w:szCs w:val="24"/>
          <w:lang w:val="nl-NL"/>
        </w:rPr>
        <w:tab/>
      </w:r>
      <w:r w:rsidRPr="00246049">
        <w:rPr>
          <w:b/>
          <w:sz w:val="24"/>
          <w:szCs w:val="24"/>
          <w:highlight w:val="yellow"/>
          <w:lang w:val="nl-NL"/>
        </w:rPr>
        <w:t xml:space="preserve">B. </w:t>
      </w:r>
      <w:r w:rsidRPr="00246049">
        <w:rPr>
          <w:position w:val="-6"/>
          <w:sz w:val="24"/>
          <w:szCs w:val="24"/>
          <w:highlight w:val="yellow"/>
        </w:rPr>
        <w:object w:dxaOrig="940" w:dyaOrig="279">
          <v:shape id="_x0000_i1749" type="#_x0000_t75" style="width:46.85pt;height:13.6pt" o:ole="">
            <v:imagedata r:id="rId1527" o:title=""/>
          </v:shape>
          <o:OLEObject Type="Embed" ProgID="Equation.DSMT4" ShapeID="_x0000_i1749" DrawAspect="Content" ObjectID="_1817111284" r:id="rId1528"/>
        </w:object>
      </w:r>
      <w:r w:rsidRPr="00246049">
        <w:rPr>
          <w:sz w:val="24"/>
          <w:szCs w:val="24"/>
          <w:highlight w:val="yellow"/>
        </w:rPr>
        <w:t>.</w:t>
      </w:r>
      <w:r w:rsidRPr="00246049">
        <w:rPr>
          <w:sz w:val="24"/>
          <w:szCs w:val="24"/>
          <w:lang w:val="nl-NL"/>
        </w:rPr>
        <w:tab/>
      </w:r>
      <w:r w:rsidRPr="00246049">
        <w:rPr>
          <w:b/>
          <w:sz w:val="24"/>
          <w:szCs w:val="24"/>
          <w:lang w:val="nl-NL"/>
        </w:rPr>
        <w:t xml:space="preserve">C. </w:t>
      </w:r>
      <w:r w:rsidRPr="00246049">
        <w:rPr>
          <w:position w:val="-6"/>
          <w:sz w:val="24"/>
          <w:szCs w:val="24"/>
        </w:rPr>
        <w:object w:dxaOrig="940" w:dyaOrig="279">
          <v:shape id="_x0000_i1750" type="#_x0000_t75" style="width:46.85pt;height:13.6pt" o:ole="">
            <v:imagedata r:id="rId1529" o:title=""/>
          </v:shape>
          <o:OLEObject Type="Embed" ProgID="Equation.DSMT4" ShapeID="_x0000_i1750" DrawAspect="Content" ObjectID="_1817111285" r:id="rId1530"/>
        </w:object>
      </w:r>
      <w:r w:rsidRPr="00246049">
        <w:rPr>
          <w:sz w:val="24"/>
          <w:szCs w:val="24"/>
        </w:rPr>
        <w:t>.</w:t>
      </w:r>
      <w:r w:rsidRPr="00246049">
        <w:rPr>
          <w:sz w:val="24"/>
          <w:szCs w:val="24"/>
          <w:lang w:val="nl-NL"/>
        </w:rPr>
        <w:tab/>
      </w:r>
      <w:r w:rsidRPr="00246049">
        <w:rPr>
          <w:b/>
          <w:sz w:val="24"/>
          <w:szCs w:val="24"/>
          <w:lang w:val="nl-NL"/>
        </w:rPr>
        <w:t xml:space="preserve">D. </w:t>
      </w:r>
      <w:r w:rsidRPr="00246049">
        <w:rPr>
          <w:position w:val="-6"/>
          <w:sz w:val="24"/>
          <w:szCs w:val="24"/>
        </w:rPr>
        <w:object w:dxaOrig="1060" w:dyaOrig="279">
          <v:shape id="_x0000_i1751" type="#_x0000_t75" style="width:52.3pt;height:13.6pt" o:ole="">
            <v:imagedata r:id="rId1531" o:title=""/>
          </v:shape>
          <o:OLEObject Type="Embed" ProgID="Equation.DSMT4" ShapeID="_x0000_i1751" DrawAspect="Content" ObjectID="_1817111286" r:id="rId1532"/>
        </w:object>
      </w:r>
      <w:r w:rsidRPr="00246049">
        <w:rPr>
          <w:sz w:val="24"/>
          <w:szCs w:val="24"/>
        </w:rPr>
        <w:t>.</w:t>
      </w:r>
    </w:p>
    <w:p w:rsidR="00F65B7F" w:rsidRPr="00F90D9F" w:rsidRDefault="00F65B7F" w:rsidP="00F65B7F">
      <w:pPr>
        <w:tabs>
          <w:tab w:val="left" w:pos="3402"/>
          <w:tab w:val="left" w:pos="5669"/>
          <w:tab w:val="left" w:pos="7937"/>
        </w:tabs>
        <w:ind w:left="992"/>
        <w:jc w:val="center"/>
        <w:rPr>
          <w:b/>
          <w:color w:val="000099"/>
          <w:sz w:val="24"/>
          <w:szCs w:val="24"/>
        </w:rPr>
      </w:pPr>
      <w:r w:rsidRPr="00F90D9F">
        <w:rPr>
          <w:b/>
          <w:color w:val="000099"/>
          <w:sz w:val="24"/>
          <w:szCs w:val="24"/>
        </w:rPr>
        <w:t>Lời giải</w:t>
      </w:r>
    </w:p>
    <w:p w:rsidR="00F65B7F" w:rsidRPr="00F90D9F" w:rsidRDefault="00F65B7F" w:rsidP="00F65B7F">
      <w:pPr>
        <w:tabs>
          <w:tab w:val="left" w:pos="993"/>
          <w:tab w:val="left" w:pos="3402"/>
          <w:tab w:val="left" w:pos="5670"/>
          <w:tab w:val="left" w:pos="7938"/>
        </w:tabs>
        <w:spacing w:after="160"/>
        <w:ind w:left="992"/>
        <w:rPr>
          <w:sz w:val="24"/>
          <w:szCs w:val="24"/>
          <w:highlight w:val="green"/>
          <w:lang w:val="nl-NL"/>
        </w:rPr>
      </w:pPr>
      <w:r w:rsidRPr="00F90D9F">
        <w:rPr>
          <w:b/>
          <w:color w:val="000099"/>
          <w:sz w:val="24"/>
          <w:szCs w:val="24"/>
          <w:highlight w:val="green"/>
          <w:lang w:val="nl-NL"/>
        </w:rPr>
        <w:t xml:space="preserve">Chọn B. </w:t>
      </w:r>
    </w:p>
    <w:p w:rsidR="00F65B7F" w:rsidRPr="00F90D9F" w:rsidRDefault="00F65B7F" w:rsidP="00F65B7F">
      <w:pPr>
        <w:tabs>
          <w:tab w:val="left" w:pos="993"/>
          <w:tab w:val="left" w:pos="3402"/>
          <w:tab w:val="left" w:pos="5670"/>
          <w:tab w:val="left" w:pos="7938"/>
        </w:tabs>
        <w:spacing w:after="160"/>
        <w:ind w:left="992"/>
        <w:rPr>
          <w:sz w:val="24"/>
          <w:szCs w:val="24"/>
          <w:lang w:val="fr-FR"/>
        </w:rPr>
      </w:pPr>
      <w:r w:rsidRPr="00F90D9F">
        <w:rPr>
          <w:sz w:val="24"/>
          <w:szCs w:val="24"/>
          <w:lang w:val="fr-FR"/>
        </w:rPr>
        <w:t xml:space="preserve">Quan sát đồ thị ta có đỉnh của parabol là </w:t>
      </w:r>
      <w:r w:rsidRPr="00F90D9F">
        <w:rPr>
          <w:position w:val="-14"/>
          <w:sz w:val="24"/>
          <w:szCs w:val="24"/>
        </w:rPr>
        <w:object w:dxaOrig="720" w:dyaOrig="400">
          <v:shape id="_x0000_i1752" type="#_x0000_t75" style="width:36.7pt;height:20.4pt" o:ole="">
            <v:imagedata r:id="rId1533" o:title=""/>
          </v:shape>
          <o:OLEObject Type="Embed" ProgID="Equation.DSMT4" ShapeID="_x0000_i1752" DrawAspect="Content" ObjectID="_1817111287" r:id="rId1534"/>
        </w:object>
      </w:r>
      <w:r w:rsidRPr="00F90D9F">
        <w:rPr>
          <w:sz w:val="24"/>
          <w:szCs w:val="24"/>
          <w:lang w:val="fr-FR"/>
        </w:rPr>
        <w:t xml:space="preserve"> nên </w:t>
      </w:r>
      <w:r w:rsidRPr="00F90D9F">
        <w:rPr>
          <w:position w:val="-46"/>
          <w:sz w:val="24"/>
          <w:szCs w:val="24"/>
        </w:rPr>
        <w:object w:dxaOrig="3440" w:dyaOrig="1040">
          <v:shape id="_x0000_i1753" type="#_x0000_t75" style="width:171.85pt;height:51.6pt" o:ole="">
            <v:imagedata r:id="rId1535" o:title=""/>
          </v:shape>
          <o:OLEObject Type="Embed" ProgID="Equation.DSMT4" ShapeID="_x0000_i1753" DrawAspect="Content" ObjectID="_1817111288" r:id="rId1536"/>
        </w:object>
      </w:r>
      <w:r w:rsidRPr="00F90D9F">
        <w:rPr>
          <w:sz w:val="24"/>
          <w:szCs w:val="24"/>
          <w:lang w:val="fr-FR"/>
        </w:rPr>
        <w:t>.</w:t>
      </w:r>
    </w:p>
    <w:p w:rsidR="00F65B7F" w:rsidRPr="00F90D9F" w:rsidRDefault="00F65B7F" w:rsidP="00F65B7F">
      <w:pPr>
        <w:tabs>
          <w:tab w:val="left" w:pos="993"/>
          <w:tab w:val="left" w:pos="3402"/>
          <w:tab w:val="left" w:pos="5670"/>
          <w:tab w:val="left" w:pos="7938"/>
        </w:tabs>
        <w:spacing w:after="160"/>
        <w:ind w:left="992"/>
        <w:rPr>
          <w:sz w:val="24"/>
          <w:szCs w:val="24"/>
          <w:lang w:val="fr-FR"/>
        </w:rPr>
      </w:pPr>
      <w:r w:rsidRPr="00F90D9F">
        <w:rPr>
          <w:sz w:val="24"/>
          <w:szCs w:val="24"/>
          <w:lang w:val="fr-FR"/>
        </w:rPr>
        <w:lastRenderedPageBreak/>
        <w:t xml:space="preserve">Mặt khác </w:t>
      </w:r>
      <w:r w:rsidRPr="00F90D9F">
        <w:rPr>
          <w:position w:val="-14"/>
          <w:sz w:val="24"/>
          <w:szCs w:val="24"/>
        </w:rPr>
        <w:object w:dxaOrig="420" w:dyaOrig="400">
          <v:shape id="_x0000_i1754" type="#_x0000_t75" style="width:21.75pt;height:20.4pt" o:ole="">
            <v:imagedata r:id="rId1537" o:title=""/>
          </v:shape>
          <o:OLEObject Type="Embed" ProgID="Equation.DSMT4" ShapeID="_x0000_i1754" DrawAspect="Content" ObjectID="_1817111289" r:id="rId1538"/>
        </w:object>
      </w:r>
      <w:r w:rsidRPr="00F90D9F">
        <w:rPr>
          <w:sz w:val="24"/>
          <w:szCs w:val="24"/>
          <w:lang w:val="fr-FR"/>
        </w:rPr>
        <w:t xml:space="preserve"> cắt trục tung tại </w:t>
      </w:r>
      <w:r w:rsidRPr="00F90D9F">
        <w:rPr>
          <w:position w:val="-14"/>
          <w:sz w:val="24"/>
          <w:szCs w:val="24"/>
        </w:rPr>
        <w:object w:dxaOrig="700" w:dyaOrig="400">
          <v:shape id="_x0000_i1755" type="#_x0000_t75" style="width:35.3pt;height:20.4pt" o:ole="">
            <v:imagedata r:id="rId1539" o:title=""/>
          </v:shape>
          <o:OLEObject Type="Embed" ProgID="Equation.DSMT4" ShapeID="_x0000_i1755" DrawAspect="Content" ObjectID="_1817111290" r:id="rId1540"/>
        </w:object>
      </w:r>
      <w:r w:rsidRPr="00F90D9F">
        <w:rPr>
          <w:sz w:val="24"/>
          <w:szCs w:val="24"/>
          <w:lang w:val="fr-FR"/>
        </w:rPr>
        <w:t xml:space="preserve"> nên </w:t>
      </w:r>
      <w:r w:rsidRPr="00F90D9F">
        <w:rPr>
          <w:position w:val="-6"/>
          <w:sz w:val="24"/>
          <w:szCs w:val="24"/>
        </w:rPr>
        <w:object w:dxaOrig="660" w:dyaOrig="279">
          <v:shape id="_x0000_i1756" type="#_x0000_t75" style="width:33.3pt;height:13.6pt" o:ole="">
            <v:imagedata r:id="rId1541" o:title=""/>
          </v:shape>
          <o:OLEObject Type="Embed" ProgID="Equation.DSMT4" ShapeID="_x0000_i1756" DrawAspect="Content" ObjectID="_1817111291" r:id="rId1542"/>
        </w:object>
      </w:r>
      <w:r w:rsidRPr="00F90D9F">
        <w:rPr>
          <w:sz w:val="24"/>
          <w:szCs w:val="24"/>
          <w:lang w:val="fr-FR"/>
        </w:rPr>
        <w:t xml:space="preserve">. Suy ra </w:t>
      </w:r>
      <w:r w:rsidRPr="00F90D9F">
        <w:rPr>
          <w:position w:val="-30"/>
          <w:sz w:val="24"/>
          <w:szCs w:val="24"/>
        </w:rPr>
        <w:object w:dxaOrig="2360" w:dyaOrig="720">
          <v:shape id="_x0000_i1757" type="#_x0000_t75" style="width:117.5pt;height:36.7pt" o:ole="">
            <v:imagedata r:id="rId1543" o:title=""/>
          </v:shape>
          <o:OLEObject Type="Embed" ProgID="Equation.DSMT4" ShapeID="_x0000_i1757" DrawAspect="Content" ObjectID="_1817111292" r:id="rId1544"/>
        </w:object>
      </w:r>
      <w:r w:rsidRPr="00F90D9F">
        <w:rPr>
          <w:sz w:val="24"/>
          <w:szCs w:val="24"/>
          <w:lang w:val="fr-FR"/>
        </w:rPr>
        <w:t>.</w:t>
      </w:r>
    </w:p>
    <w:p w:rsidR="00F65B7F" w:rsidRPr="00F90D9F" w:rsidRDefault="00F65B7F" w:rsidP="00F65B7F">
      <w:pPr>
        <w:tabs>
          <w:tab w:val="left" w:pos="993"/>
          <w:tab w:val="left" w:pos="3402"/>
          <w:tab w:val="left" w:pos="5670"/>
          <w:tab w:val="left" w:pos="7938"/>
        </w:tabs>
        <w:spacing w:after="160"/>
        <w:ind w:left="992"/>
        <w:rPr>
          <w:sz w:val="24"/>
          <w:szCs w:val="24"/>
          <w:lang w:val="fr-FR"/>
        </w:rPr>
      </w:pPr>
      <w:r w:rsidRPr="00F90D9F">
        <w:rPr>
          <w:position w:val="-14"/>
          <w:sz w:val="24"/>
          <w:szCs w:val="24"/>
        </w:rPr>
        <w:object w:dxaOrig="2040" w:dyaOrig="400">
          <v:shape id="_x0000_i1758" type="#_x0000_t75" style="width:101.9pt;height:20.4pt" o:ole="">
            <v:imagedata r:id="rId1545" o:title=""/>
          </v:shape>
          <o:OLEObject Type="Embed" ProgID="Equation.DSMT4" ShapeID="_x0000_i1758" DrawAspect="Content" ObjectID="_1817111293" r:id="rId1546"/>
        </w:object>
      </w:r>
      <w:r w:rsidRPr="00F90D9F">
        <w:rPr>
          <w:sz w:val="24"/>
          <w:szCs w:val="24"/>
          <w:lang w:val="fr-FR"/>
        </w:rPr>
        <w:t xml:space="preserve"> suy ra hàm số </w:t>
      </w:r>
      <w:r w:rsidRPr="00F90D9F">
        <w:rPr>
          <w:position w:val="-16"/>
          <w:sz w:val="24"/>
          <w:szCs w:val="24"/>
        </w:rPr>
        <w:object w:dxaOrig="1640" w:dyaOrig="440">
          <v:shape id="_x0000_i1759" type="#_x0000_t75" style="width:81.5pt;height:21.75pt" o:ole="">
            <v:imagedata r:id="rId1547" o:title=""/>
          </v:shape>
          <o:OLEObject Type="Embed" ProgID="Equation.DSMT4" ShapeID="_x0000_i1759" DrawAspect="Content" ObjectID="_1817111294" r:id="rId1548"/>
        </w:object>
      </w:r>
      <w:r w:rsidRPr="00F90D9F">
        <w:rPr>
          <w:sz w:val="24"/>
          <w:szCs w:val="24"/>
          <w:lang w:val="fr-FR"/>
        </w:rPr>
        <w:t xml:space="preserve"> có đồ thị là là phần đồ thị phía trên trục hoành của </w:t>
      </w:r>
      <w:r w:rsidRPr="00F90D9F">
        <w:rPr>
          <w:position w:val="-14"/>
          <w:sz w:val="24"/>
          <w:szCs w:val="24"/>
        </w:rPr>
        <w:object w:dxaOrig="420" w:dyaOrig="400">
          <v:shape id="_x0000_i1760" type="#_x0000_t75" style="width:21.75pt;height:20.4pt" o:ole="">
            <v:imagedata r:id="rId1549" o:title=""/>
          </v:shape>
          <o:OLEObject Type="Embed" ProgID="Equation.DSMT4" ShapeID="_x0000_i1760" DrawAspect="Content" ObjectID="_1817111295" r:id="rId1550"/>
        </w:object>
      </w:r>
      <w:r w:rsidRPr="00F90D9F">
        <w:rPr>
          <w:sz w:val="24"/>
          <w:szCs w:val="24"/>
          <w:lang w:val="fr-FR"/>
        </w:rPr>
        <w:t xml:space="preserve"> và phần có được do lấy đối xứng phần phía dưới trục hoành của </w:t>
      </w:r>
      <w:r w:rsidRPr="00F90D9F">
        <w:rPr>
          <w:position w:val="-14"/>
          <w:sz w:val="24"/>
          <w:szCs w:val="24"/>
        </w:rPr>
        <w:object w:dxaOrig="420" w:dyaOrig="400">
          <v:shape id="_x0000_i1761" type="#_x0000_t75" style="width:21.75pt;height:20.4pt" o:ole="">
            <v:imagedata r:id="rId1551" o:title=""/>
          </v:shape>
          <o:OLEObject Type="Embed" ProgID="Equation.DSMT4" ShapeID="_x0000_i1761" DrawAspect="Content" ObjectID="_1817111296" r:id="rId1552"/>
        </w:object>
      </w:r>
      <w:r w:rsidRPr="00F90D9F">
        <w:rPr>
          <w:sz w:val="24"/>
          <w:szCs w:val="24"/>
          <w:lang w:val="fr-FR"/>
        </w:rPr>
        <w:t>, như hình vẽ sau:</w:t>
      </w:r>
    </w:p>
    <w:p w:rsidR="00F65B7F" w:rsidRPr="00F90D9F" w:rsidRDefault="00F65B7F" w:rsidP="00F65B7F">
      <w:pPr>
        <w:tabs>
          <w:tab w:val="left" w:pos="993"/>
          <w:tab w:val="left" w:pos="3402"/>
          <w:tab w:val="left" w:pos="5670"/>
          <w:tab w:val="left" w:pos="7938"/>
        </w:tabs>
        <w:spacing w:after="160"/>
        <w:ind w:left="992"/>
        <w:jc w:val="center"/>
        <w:rPr>
          <w:sz w:val="24"/>
          <w:szCs w:val="24"/>
        </w:rPr>
      </w:pPr>
      <w:r w:rsidRPr="00F90D9F">
        <w:rPr>
          <w:sz w:val="24"/>
          <w:szCs w:val="24"/>
        </w:rPr>
        <w:object w:dxaOrig="4313" w:dyaOrig="4153">
          <v:shape id="_x0000_i1762" type="#_x0000_t75" style="width:3in;height:207.85pt" o:ole="">
            <v:imagedata r:id="rId1553" o:title=""/>
          </v:shape>
          <o:OLEObject Type="Embed" ProgID="Visio.Drawing.11" ShapeID="_x0000_i1762" DrawAspect="Content" ObjectID="_1817111297" r:id="rId1554"/>
        </w:object>
      </w:r>
    </w:p>
    <w:p w:rsidR="00F65B7F" w:rsidRPr="00F90D9F" w:rsidRDefault="00F65B7F" w:rsidP="00F65B7F">
      <w:pPr>
        <w:tabs>
          <w:tab w:val="left" w:pos="993"/>
          <w:tab w:val="left" w:pos="3402"/>
          <w:tab w:val="left" w:pos="5670"/>
          <w:tab w:val="left" w:pos="7938"/>
        </w:tabs>
        <w:spacing w:after="160"/>
        <w:ind w:left="992"/>
        <w:rPr>
          <w:sz w:val="24"/>
          <w:szCs w:val="24"/>
        </w:rPr>
      </w:pPr>
      <w:r w:rsidRPr="00F90D9F">
        <w:rPr>
          <w:sz w:val="24"/>
          <w:szCs w:val="24"/>
        </w:rPr>
        <w:t xml:space="preserve">Phương trình </w:t>
      </w:r>
      <w:r w:rsidRPr="00F90D9F">
        <w:rPr>
          <w:position w:val="-16"/>
          <w:sz w:val="24"/>
          <w:szCs w:val="24"/>
        </w:rPr>
        <w:object w:dxaOrig="1660" w:dyaOrig="440">
          <v:shape id="_x0000_i1763" type="#_x0000_t75" style="width:82.85pt;height:21.75pt" o:ole="">
            <v:imagedata r:id="rId1555" o:title=""/>
          </v:shape>
          <o:OLEObject Type="Embed" ProgID="Equation.DSMT4" ShapeID="_x0000_i1763" DrawAspect="Content" ObjectID="_1817111298" r:id="rId1556"/>
        </w:object>
      </w:r>
      <w:r w:rsidRPr="00F90D9F">
        <w:rPr>
          <w:sz w:val="24"/>
          <w:szCs w:val="24"/>
        </w:rPr>
        <w:t xml:space="preserve"> hay </w:t>
      </w:r>
      <w:r w:rsidRPr="00F90D9F">
        <w:rPr>
          <w:position w:val="-16"/>
          <w:sz w:val="24"/>
          <w:szCs w:val="24"/>
        </w:rPr>
        <w:object w:dxaOrig="1680" w:dyaOrig="440">
          <v:shape id="_x0000_i1764" type="#_x0000_t75" style="width:83.55pt;height:21.75pt" o:ole="">
            <v:imagedata r:id="rId1557" o:title=""/>
          </v:shape>
          <o:OLEObject Type="Embed" ProgID="Equation.DSMT4" ShapeID="_x0000_i1764" DrawAspect="Content" ObjectID="_1817111299" r:id="rId1558"/>
        </w:object>
      </w:r>
      <w:r w:rsidRPr="00F90D9F">
        <w:rPr>
          <w:sz w:val="24"/>
          <w:szCs w:val="24"/>
        </w:rPr>
        <w:t xml:space="preserve"> có bốn nghiệm phân biệt khi đường thẳng </w:t>
      </w:r>
      <w:r w:rsidRPr="00F90D9F">
        <w:rPr>
          <w:position w:val="-10"/>
          <w:sz w:val="24"/>
          <w:szCs w:val="24"/>
        </w:rPr>
        <w:object w:dxaOrig="620" w:dyaOrig="260">
          <v:shape id="_x0000_i1765" type="#_x0000_t75" style="width:30.55pt;height:12.9pt" o:ole="">
            <v:imagedata r:id="rId1559" o:title=""/>
          </v:shape>
          <o:OLEObject Type="Embed" ProgID="Equation.DSMT4" ShapeID="_x0000_i1765" DrawAspect="Content" ObjectID="_1817111300" r:id="rId1560"/>
        </w:object>
      </w:r>
      <w:r w:rsidRPr="00F90D9F">
        <w:rPr>
          <w:sz w:val="24"/>
          <w:szCs w:val="24"/>
        </w:rPr>
        <w:t xml:space="preserve"> cắt đồ thị hàm số hàm số </w:t>
      </w:r>
      <w:r w:rsidRPr="00F90D9F">
        <w:rPr>
          <w:position w:val="-16"/>
          <w:sz w:val="24"/>
          <w:szCs w:val="24"/>
        </w:rPr>
        <w:object w:dxaOrig="1640" w:dyaOrig="440">
          <v:shape id="_x0000_i1766" type="#_x0000_t75" style="width:81.5pt;height:21.75pt" o:ole="">
            <v:imagedata r:id="rId1561" o:title=""/>
          </v:shape>
          <o:OLEObject Type="Embed" ProgID="Equation.DSMT4" ShapeID="_x0000_i1766" DrawAspect="Content" ObjectID="_1817111301" r:id="rId1562"/>
        </w:object>
      </w:r>
      <w:r w:rsidRPr="00F90D9F">
        <w:rPr>
          <w:sz w:val="24"/>
          <w:szCs w:val="24"/>
        </w:rPr>
        <w:t xml:space="preserve"> tại bốn điểm phân biệt. </w:t>
      </w:r>
    </w:p>
    <w:p w:rsidR="00F65B7F" w:rsidRPr="00F90D9F" w:rsidRDefault="00F65B7F" w:rsidP="00F65B7F">
      <w:pPr>
        <w:tabs>
          <w:tab w:val="left" w:pos="993"/>
          <w:tab w:val="left" w:pos="3402"/>
          <w:tab w:val="left" w:pos="5670"/>
          <w:tab w:val="left" w:pos="7938"/>
        </w:tabs>
        <w:spacing w:after="160"/>
        <w:ind w:left="992"/>
        <w:rPr>
          <w:sz w:val="24"/>
          <w:szCs w:val="24"/>
        </w:rPr>
      </w:pPr>
      <w:r w:rsidRPr="00F90D9F">
        <w:rPr>
          <w:sz w:val="24"/>
          <w:szCs w:val="24"/>
        </w:rPr>
        <w:t xml:space="preserve">Suy ra </w:t>
      </w:r>
      <w:r w:rsidRPr="00F90D9F">
        <w:rPr>
          <w:position w:val="-6"/>
          <w:sz w:val="24"/>
          <w:szCs w:val="24"/>
        </w:rPr>
        <w:object w:dxaOrig="940" w:dyaOrig="279">
          <v:shape id="_x0000_i1767" type="#_x0000_t75" style="width:46.85pt;height:13.6pt" o:ole="">
            <v:imagedata r:id="rId1563" o:title=""/>
          </v:shape>
          <o:OLEObject Type="Embed" ProgID="Equation.DSMT4" ShapeID="_x0000_i1767" DrawAspect="Content" ObjectID="_1817111302" r:id="rId1564"/>
        </w:object>
      </w:r>
      <w:r w:rsidRPr="00F90D9F">
        <w:rPr>
          <w:sz w:val="24"/>
          <w:szCs w:val="24"/>
        </w:rPr>
        <w:t>.</w:t>
      </w:r>
    </w:p>
    <w:p w:rsidR="00981D8E" w:rsidRPr="00F90D9F" w:rsidRDefault="00981D8E" w:rsidP="00981D8E">
      <w:pPr>
        <w:tabs>
          <w:tab w:val="left" w:pos="992"/>
        </w:tabs>
        <w:spacing w:before="120" w:line="259" w:lineRule="auto"/>
        <w:jc w:val="both"/>
        <w:rPr>
          <w:sz w:val="24"/>
          <w:szCs w:val="24"/>
        </w:rPr>
      </w:pPr>
      <w:r w:rsidRPr="00F90D9F">
        <w:rPr>
          <w:b/>
          <w:sz w:val="24"/>
          <w:szCs w:val="24"/>
          <w:lang w:val="fr-FR"/>
        </w:rPr>
        <w:t>Câu 3</w:t>
      </w:r>
      <w:r w:rsidR="00BE6AEA" w:rsidRPr="00F90D9F">
        <w:rPr>
          <w:b/>
          <w:sz w:val="24"/>
          <w:szCs w:val="24"/>
          <w:lang w:val="fr-FR"/>
        </w:rPr>
        <w:t>5</w:t>
      </w:r>
      <w:r w:rsidRPr="00F90D9F">
        <w:rPr>
          <w:b/>
          <w:sz w:val="24"/>
          <w:szCs w:val="24"/>
          <w:lang w:val="fr-FR"/>
        </w:rPr>
        <w:t xml:space="preserve">. </w:t>
      </w:r>
      <w:r w:rsidRPr="00F90D9F">
        <w:rPr>
          <w:sz w:val="24"/>
          <w:szCs w:val="24"/>
        </w:rPr>
        <w:t xml:space="preserve">Hỏi có bao nhiêu giá trị </w:t>
      </w:r>
      <w:r w:rsidRPr="00F90D9F">
        <w:rPr>
          <w:position w:val="-6"/>
          <w:sz w:val="24"/>
          <w:szCs w:val="24"/>
        </w:rPr>
        <w:object w:dxaOrig="260" w:dyaOrig="220">
          <v:shape id="_x0000_i1768" type="#_x0000_t75" style="width:12.9pt;height:10.85pt" o:ole="">
            <v:imagedata r:id="rId1565" o:title=""/>
          </v:shape>
          <o:OLEObject Type="Embed" ProgID="Equation.DSMT4" ShapeID="_x0000_i1768" DrawAspect="Content" ObjectID="_1817111303" r:id="rId1566"/>
        </w:object>
      </w:r>
      <w:r w:rsidRPr="00F90D9F">
        <w:rPr>
          <w:sz w:val="24"/>
          <w:szCs w:val="24"/>
        </w:rPr>
        <w:t xml:space="preserve"> nguyên trong nửa khoảng </w:t>
      </w:r>
      <w:r w:rsidRPr="00F90D9F">
        <w:rPr>
          <w:position w:val="-14"/>
          <w:sz w:val="24"/>
          <w:szCs w:val="24"/>
        </w:rPr>
        <w:object w:dxaOrig="920" w:dyaOrig="400">
          <v:shape id="_x0000_i1769" type="#_x0000_t75" style="width:45.5pt;height:20.4pt" o:ole="">
            <v:imagedata r:id="rId1567" o:title=""/>
          </v:shape>
          <o:OLEObject Type="Embed" ProgID="Equation.DSMT4" ShapeID="_x0000_i1769" DrawAspect="Content" ObjectID="_1817111304" r:id="rId1568"/>
        </w:object>
      </w:r>
      <w:r w:rsidRPr="00F90D9F">
        <w:rPr>
          <w:sz w:val="24"/>
          <w:szCs w:val="24"/>
        </w:rPr>
        <w:t xml:space="preserve"> để phương trình </w:t>
      </w:r>
      <w:r w:rsidRPr="00F90D9F">
        <w:rPr>
          <w:position w:val="-16"/>
          <w:sz w:val="24"/>
          <w:szCs w:val="24"/>
        </w:rPr>
        <w:object w:dxaOrig="1960" w:dyaOrig="440">
          <v:shape id="_x0000_i1770" type="#_x0000_t75" style="width:98.5pt;height:21.75pt" o:ole="">
            <v:imagedata r:id="rId1569" o:title=""/>
          </v:shape>
          <o:OLEObject Type="Embed" ProgID="Equation.DSMT4" ShapeID="_x0000_i1770" DrawAspect="Content" ObjectID="_1817111305" r:id="rId1570"/>
        </w:object>
      </w:r>
      <w:r w:rsidRPr="00F90D9F">
        <w:rPr>
          <w:sz w:val="24"/>
          <w:szCs w:val="24"/>
        </w:rPr>
        <w:t xml:space="preserve"> có hai nghiệm phân biệt?</w:t>
      </w:r>
    </w:p>
    <w:p w:rsidR="00981D8E" w:rsidRPr="00246049" w:rsidRDefault="00981D8E" w:rsidP="00981D8E">
      <w:pPr>
        <w:tabs>
          <w:tab w:val="left" w:pos="3402"/>
          <w:tab w:val="left" w:pos="5670"/>
          <w:tab w:val="left" w:pos="7938"/>
        </w:tabs>
        <w:ind w:left="993"/>
        <w:jc w:val="both"/>
        <w:rPr>
          <w:sz w:val="24"/>
          <w:szCs w:val="24"/>
        </w:rPr>
      </w:pPr>
      <w:r w:rsidRPr="00246049">
        <w:rPr>
          <w:b/>
          <w:sz w:val="24"/>
          <w:szCs w:val="24"/>
        </w:rPr>
        <w:t xml:space="preserve">A. </w:t>
      </w:r>
      <w:r w:rsidRPr="00246049">
        <w:rPr>
          <w:position w:val="-6"/>
          <w:sz w:val="24"/>
          <w:szCs w:val="24"/>
        </w:rPr>
        <w:object w:dxaOrig="560" w:dyaOrig="279">
          <v:shape id="_x0000_i1771" type="#_x0000_t75" style="width:27.85pt;height:13.6pt" o:ole="">
            <v:imagedata r:id="rId1571" o:title=""/>
          </v:shape>
          <o:OLEObject Type="Embed" ProgID="Equation.DSMT4" ShapeID="_x0000_i1771" DrawAspect="Content" ObjectID="_1817111306" r:id="rId1572"/>
        </w:object>
      </w:r>
      <w:r w:rsidRPr="00246049">
        <w:rPr>
          <w:sz w:val="24"/>
          <w:szCs w:val="24"/>
        </w:rPr>
        <w:t>.</w:t>
      </w:r>
      <w:r w:rsidRPr="00246049">
        <w:rPr>
          <w:sz w:val="24"/>
          <w:szCs w:val="24"/>
        </w:rPr>
        <w:tab/>
      </w:r>
      <w:r w:rsidRPr="00246049">
        <w:rPr>
          <w:b/>
          <w:sz w:val="24"/>
          <w:szCs w:val="24"/>
          <w:highlight w:val="yellow"/>
        </w:rPr>
        <w:t xml:space="preserve">B. </w:t>
      </w:r>
      <w:r w:rsidRPr="00246049">
        <w:rPr>
          <w:position w:val="-6"/>
          <w:sz w:val="24"/>
          <w:szCs w:val="24"/>
          <w:highlight w:val="yellow"/>
        </w:rPr>
        <w:object w:dxaOrig="560" w:dyaOrig="279">
          <v:shape id="_x0000_i1772" type="#_x0000_t75" style="width:27.85pt;height:13.6pt" o:ole="">
            <v:imagedata r:id="rId1573" o:title=""/>
          </v:shape>
          <o:OLEObject Type="Embed" ProgID="Equation.DSMT4" ShapeID="_x0000_i1772" DrawAspect="Content" ObjectID="_1817111307" r:id="rId1574"/>
        </w:object>
      </w:r>
      <w:r w:rsidRPr="00246049">
        <w:rPr>
          <w:sz w:val="24"/>
          <w:szCs w:val="24"/>
          <w:highlight w:val="yellow"/>
        </w:rPr>
        <w:t>.</w:t>
      </w:r>
      <w:r w:rsidRPr="00246049">
        <w:rPr>
          <w:sz w:val="24"/>
          <w:szCs w:val="24"/>
        </w:rPr>
        <w:tab/>
      </w:r>
      <w:r w:rsidRPr="00246049">
        <w:rPr>
          <w:b/>
          <w:sz w:val="24"/>
          <w:szCs w:val="24"/>
        </w:rPr>
        <w:t xml:space="preserve">C. </w:t>
      </w:r>
      <w:r w:rsidRPr="00246049">
        <w:rPr>
          <w:position w:val="-6"/>
          <w:sz w:val="24"/>
          <w:szCs w:val="24"/>
        </w:rPr>
        <w:object w:dxaOrig="560" w:dyaOrig="279">
          <v:shape id="_x0000_i1773" type="#_x0000_t75" style="width:27.85pt;height:13.6pt" o:ole="">
            <v:imagedata r:id="rId1575" o:title=""/>
          </v:shape>
          <o:OLEObject Type="Embed" ProgID="Equation.DSMT4" ShapeID="_x0000_i1773" DrawAspect="Content" ObjectID="_1817111308" r:id="rId1576"/>
        </w:object>
      </w:r>
      <w:r w:rsidRPr="00246049">
        <w:rPr>
          <w:sz w:val="24"/>
          <w:szCs w:val="24"/>
        </w:rPr>
        <w:t>.</w:t>
      </w:r>
      <w:r w:rsidRPr="00246049">
        <w:rPr>
          <w:sz w:val="24"/>
          <w:szCs w:val="24"/>
        </w:rPr>
        <w:tab/>
      </w:r>
      <w:r w:rsidRPr="00246049">
        <w:rPr>
          <w:b/>
          <w:sz w:val="24"/>
          <w:szCs w:val="24"/>
        </w:rPr>
        <w:t xml:space="preserve">D. </w:t>
      </w:r>
      <w:r w:rsidRPr="00246049">
        <w:rPr>
          <w:position w:val="-6"/>
          <w:sz w:val="24"/>
          <w:szCs w:val="24"/>
        </w:rPr>
        <w:object w:dxaOrig="560" w:dyaOrig="279">
          <v:shape id="_x0000_i1774" type="#_x0000_t75" style="width:27.85pt;height:13.6pt" o:ole="">
            <v:imagedata r:id="rId1577" o:title=""/>
          </v:shape>
          <o:OLEObject Type="Embed" ProgID="Equation.DSMT4" ShapeID="_x0000_i1774" DrawAspect="Content" ObjectID="_1817111309" r:id="rId1578"/>
        </w:object>
      </w:r>
      <w:r w:rsidRPr="00246049">
        <w:rPr>
          <w:sz w:val="24"/>
          <w:szCs w:val="24"/>
        </w:rPr>
        <w:t>.</w:t>
      </w:r>
    </w:p>
    <w:p w:rsidR="00D61A00" w:rsidRPr="00F90D9F" w:rsidRDefault="00D61A00" w:rsidP="00D61A00">
      <w:pPr>
        <w:ind w:left="992"/>
        <w:jc w:val="center"/>
        <w:rPr>
          <w:rFonts w:eastAsia="Arial"/>
          <w:sz w:val="24"/>
          <w:szCs w:val="24"/>
        </w:rPr>
      </w:pPr>
      <w:r w:rsidRPr="00F90D9F">
        <w:rPr>
          <w:rFonts w:eastAsia="Arial"/>
          <w:b/>
          <w:color w:val="000099"/>
          <w:sz w:val="24"/>
          <w:szCs w:val="24"/>
        </w:rPr>
        <w:t>Lời giải</w:t>
      </w:r>
    </w:p>
    <w:p w:rsidR="00981D8E" w:rsidRPr="00F90D9F" w:rsidRDefault="00981D8E" w:rsidP="00981D8E">
      <w:pPr>
        <w:tabs>
          <w:tab w:val="left" w:pos="3402"/>
          <w:tab w:val="left" w:pos="5670"/>
          <w:tab w:val="left" w:pos="7938"/>
        </w:tabs>
        <w:ind w:left="993"/>
        <w:jc w:val="both"/>
        <w:rPr>
          <w:b/>
          <w:sz w:val="24"/>
          <w:szCs w:val="24"/>
        </w:rPr>
      </w:pPr>
      <w:r w:rsidRPr="00F90D9F">
        <w:rPr>
          <w:b/>
          <w:color w:val="000099"/>
          <w:sz w:val="24"/>
          <w:szCs w:val="24"/>
          <w:highlight w:val="green"/>
        </w:rPr>
        <w:t xml:space="preserve">Chọn B. </w:t>
      </w:r>
    </w:p>
    <w:p w:rsidR="00981D8E" w:rsidRPr="00F90D9F" w:rsidRDefault="00981D8E" w:rsidP="00981D8E">
      <w:pPr>
        <w:tabs>
          <w:tab w:val="left" w:pos="3402"/>
          <w:tab w:val="left" w:pos="5670"/>
          <w:tab w:val="left" w:pos="7938"/>
        </w:tabs>
        <w:jc w:val="both"/>
        <w:rPr>
          <w:sz w:val="24"/>
          <w:szCs w:val="24"/>
        </w:rPr>
      </w:pPr>
      <w:r w:rsidRPr="00F90D9F">
        <w:rPr>
          <w:sz w:val="24"/>
          <w:szCs w:val="24"/>
        </w:rPr>
        <w:t xml:space="preserve">PT: </w:t>
      </w:r>
      <w:r w:rsidRPr="00F90D9F">
        <w:rPr>
          <w:position w:val="-16"/>
          <w:sz w:val="24"/>
          <w:szCs w:val="24"/>
        </w:rPr>
        <w:object w:dxaOrig="4160" w:dyaOrig="440">
          <v:shape id="_x0000_i1775" type="#_x0000_t75" style="width:207.85pt;height:21.75pt" o:ole="">
            <v:imagedata r:id="rId1579" o:title=""/>
          </v:shape>
          <o:OLEObject Type="Embed" ProgID="Equation.DSMT4" ShapeID="_x0000_i1775" DrawAspect="Content" ObjectID="_1817111310" r:id="rId1580"/>
        </w:object>
      </w:r>
      <w:r w:rsidRPr="00F90D9F">
        <w:rPr>
          <w:sz w:val="24"/>
          <w:szCs w:val="24"/>
        </w:rPr>
        <w:t xml:space="preserve">. Số nghiệm phương trình </w:t>
      </w:r>
      <w:r w:rsidRPr="00F90D9F">
        <w:rPr>
          <w:position w:val="-14"/>
          <w:sz w:val="24"/>
          <w:szCs w:val="24"/>
        </w:rPr>
        <w:object w:dxaOrig="639" w:dyaOrig="400">
          <v:shape id="_x0000_i1776" type="#_x0000_t75" style="width:31.9pt;height:20.4pt" o:ole="">
            <v:imagedata r:id="rId1581" o:title=""/>
          </v:shape>
          <o:OLEObject Type="Embed" ProgID="Equation.DSMT4" ShapeID="_x0000_i1776" DrawAspect="Content" ObjectID="_1817111311" r:id="rId1582"/>
        </w:object>
      </w:r>
      <w:r w:rsidRPr="00F90D9F">
        <w:rPr>
          <w:sz w:val="24"/>
          <w:szCs w:val="24"/>
        </w:rPr>
        <w:t xml:space="preserve"> số giao điểm của đồ thị hàm số </w:t>
      </w:r>
      <w:r w:rsidRPr="00F90D9F">
        <w:rPr>
          <w:position w:val="-16"/>
          <w:sz w:val="24"/>
          <w:szCs w:val="24"/>
        </w:rPr>
        <w:object w:dxaOrig="2020" w:dyaOrig="440">
          <v:shape id="_x0000_i1777" type="#_x0000_t75" style="width:101.2pt;height:21.75pt" o:ole="">
            <v:imagedata r:id="rId1583" o:title=""/>
          </v:shape>
          <o:OLEObject Type="Embed" ProgID="Equation.DSMT4" ShapeID="_x0000_i1777" DrawAspect="Content" ObjectID="_1817111312" r:id="rId1584"/>
        </w:object>
      </w:r>
      <w:r w:rsidRPr="00F90D9F">
        <w:rPr>
          <w:sz w:val="24"/>
          <w:szCs w:val="24"/>
        </w:rPr>
        <w:t xml:space="preserve"> và đường thẳng </w:t>
      </w:r>
      <w:r w:rsidRPr="00F90D9F">
        <w:rPr>
          <w:position w:val="-10"/>
          <w:sz w:val="24"/>
          <w:szCs w:val="24"/>
        </w:rPr>
        <w:object w:dxaOrig="620" w:dyaOrig="260">
          <v:shape id="_x0000_i1778" type="#_x0000_t75" style="width:30.55pt;height:12.9pt" o:ole="">
            <v:imagedata r:id="rId1585" o:title=""/>
          </v:shape>
          <o:OLEObject Type="Embed" ProgID="Equation.DSMT4" ShapeID="_x0000_i1778" DrawAspect="Content" ObjectID="_1817111313" r:id="rId1586"/>
        </w:object>
      </w:r>
      <w:r w:rsidRPr="00F90D9F">
        <w:rPr>
          <w:sz w:val="24"/>
          <w:szCs w:val="24"/>
        </w:rPr>
        <w:t xml:space="preserve"> (cùng phương </w:t>
      </w:r>
      <w:r w:rsidRPr="00F90D9F">
        <w:rPr>
          <w:position w:val="-6"/>
          <w:sz w:val="24"/>
          <w:szCs w:val="24"/>
        </w:rPr>
        <w:object w:dxaOrig="360" w:dyaOrig="279">
          <v:shape id="_x0000_i1779" type="#_x0000_t75" style="width:18.35pt;height:13.6pt" o:ole="">
            <v:imagedata r:id="rId1587" o:title=""/>
          </v:shape>
          <o:OLEObject Type="Embed" ProgID="Equation.DSMT4" ShapeID="_x0000_i1779" DrawAspect="Content" ObjectID="_1817111314" r:id="rId1588"/>
        </w:object>
      </w:r>
      <w:r w:rsidRPr="00F90D9F">
        <w:rPr>
          <w:sz w:val="24"/>
          <w:szCs w:val="24"/>
        </w:rPr>
        <w:t>).</w:t>
      </w:r>
    </w:p>
    <w:p w:rsidR="00981D8E" w:rsidRPr="00F90D9F" w:rsidRDefault="00981D8E" w:rsidP="00981D8E">
      <w:pPr>
        <w:tabs>
          <w:tab w:val="left" w:pos="3402"/>
          <w:tab w:val="left" w:pos="5670"/>
          <w:tab w:val="left" w:pos="7938"/>
        </w:tabs>
        <w:jc w:val="both"/>
        <w:rPr>
          <w:sz w:val="24"/>
          <w:szCs w:val="24"/>
        </w:rPr>
      </w:pPr>
      <w:r w:rsidRPr="00F90D9F">
        <w:rPr>
          <w:sz w:val="24"/>
          <w:szCs w:val="24"/>
        </w:rPr>
        <w:t xml:space="preserve">Xét hàm số </w:t>
      </w:r>
      <w:r w:rsidRPr="00F90D9F">
        <w:rPr>
          <w:position w:val="-14"/>
          <w:sz w:val="24"/>
          <w:szCs w:val="24"/>
        </w:rPr>
        <w:object w:dxaOrig="1900" w:dyaOrig="400">
          <v:shape id="_x0000_i1780" type="#_x0000_t75" style="width:95.1pt;height:20.4pt" o:ole="">
            <v:imagedata r:id="rId1589" o:title=""/>
          </v:shape>
          <o:OLEObject Type="Embed" ProgID="Equation.DSMT4" ShapeID="_x0000_i1780" DrawAspect="Content" ObjectID="_1817111315" r:id="rId1590"/>
        </w:object>
      </w:r>
      <w:r w:rsidRPr="00F90D9F">
        <w:rPr>
          <w:sz w:val="24"/>
          <w:szCs w:val="24"/>
        </w:rPr>
        <w:t xml:space="preserve"> có đồ thị như hình 1.</w:t>
      </w:r>
    </w:p>
    <w:p w:rsidR="00981D8E" w:rsidRPr="00F90D9F" w:rsidRDefault="006B3B62" w:rsidP="00981D8E">
      <w:pPr>
        <w:tabs>
          <w:tab w:val="left" w:pos="3402"/>
          <w:tab w:val="left" w:pos="5670"/>
          <w:tab w:val="left" w:pos="7938"/>
        </w:tabs>
        <w:ind w:left="993"/>
        <w:jc w:val="center"/>
        <w:rPr>
          <w:noProof/>
          <w:sz w:val="24"/>
          <w:szCs w:val="24"/>
        </w:rPr>
      </w:pPr>
      <w:r>
        <w:rPr>
          <w:noProof/>
          <w:sz w:val="24"/>
          <w:szCs w:val="24"/>
        </w:rPr>
      </w:r>
      <w:r>
        <w:rPr>
          <w:noProof/>
          <w:sz w:val="24"/>
          <w:szCs w:val="24"/>
        </w:rPr>
        <w:pict>
          <v:group id="_x0000_s1752" style="width:383.75pt;height:146.75pt;mso-position-horizontal-relative:char;mso-position-vertical-relative:line" coordorigin="2873,1375" coordsize="7675,2935">
            <v:group id="_x0000_s1753" style="position:absolute;left:2873;top:1482;width:1991;height:2316" coordorigin="2047,929" coordsize="1991,2316">
              <v:group id="_x0000_s1754" style="position:absolute;left:2047;top:929;width:1991;height:2316" coordorigin="2047,929" coordsize="1991,2316">
                <v:group id="_x0000_s1755" style="position:absolute;left:2445;top:998;width:1183;height:1990" coordorigin="7278,3204" coordsize="1812,3048">
                  <v:shape id="_x0000_s1756" style="position:absolute;left:7278;top:3204;width:906;height:3048" coordsize="906,3048" path="m,c244,1511,488,3023,906,3048e" filled="f" strokecolor="#009" strokeweight="1.5pt">
                    <v:path arrowok="t"/>
                  </v:shape>
                  <v:shape id="_x0000_s1757" style="position:absolute;left:8184;top:3204;width:906;height:3048;flip:x" coordsize="906,3048" path="m,c244,1511,488,3023,906,3048e" filled="f" strokecolor="#009" strokeweight="1.5pt">
                    <v:path arrowok="t"/>
                  </v:shape>
                </v:group>
                <v:shape id="_x0000_s1758" type="#_x0000_t32" style="position:absolute;left:2047;top:1417;width:1953;height:1" o:connectortype="straight" strokeweight="1pt">
                  <v:stroke endarrow="classic" endarrowwidth="narrow"/>
                </v:shape>
                <v:shape id="_x0000_s1759" type="#_x0000_t32" style="position:absolute;left:2684;top:959;width:0;height:2286;flip:y" o:connectortype="straight" strokeweight="1pt">
                  <v:stroke endarrow="classic" endarrowwidth="narrow"/>
                </v:shape>
                <v:shape id="_x0000_s1760" type="#_x0000_t75" style="position:absolute;left:2713;top:1424;width:240;height:279">
                  <v:imagedata r:id="rId1591" o:title=""/>
                </v:shape>
                <v:oval id="_x0000_s1761" style="position:absolute;left:2656;top:1392;width:57;height:57" fillcolor="red"/>
                <v:shape id="_x0000_s1762" type="#_x0000_t75" style="position:absolute;left:3838;top:1436;width:200;height:220">
                  <v:imagedata r:id="rId1592" o:title=""/>
                </v:shape>
                <v:shape id="_x0000_s1763" type="#_x0000_t75" style="position:absolute;left:2747;top:929;width:220;height:260">
                  <v:imagedata r:id="rId1593" o:title=""/>
                </v:shape>
                <v:shape id="_x0000_s1764" type="#_x0000_t32" style="position:absolute;left:2683;top:2993;width:354;height:0" o:connectortype="straight">
                  <v:stroke dashstyle="dash"/>
                </v:shape>
                <v:shape id="_x0000_s1765" type="#_x0000_t32" style="position:absolute;left:3037;top:1436;width:0;height:1557;flip:y" o:connectortype="straight">
                  <v:stroke dashstyle="dash"/>
                </v:shape>
                <v:oval id="_x0000_s1766" style="position:absolute;left:2651;top:2266;width:57;height:57" fillcolor="red"/>
                <v:oval id="_x0000_s1767" style="position:absolute;left:2657;top:2961;width:57;height:57" fillcolor="red"/>
                <v:shape id="_x0000_s1768" type="#_x0000_t75" style="position:absolute;left:2321;top:2144;width:320;height:279">
                  <v:imagedata r:id="rId1594" o:title=""/>
                </v:shape>
                <v:shape id="_x0000_s1769" type="#_x0000_t75" style="position:absolute;left:2321;top:2843;width:320;height:279">
                  <v:imagedata r:id="rId1595" o:title=""/>
                </v:shape>
                <v:shape id="_x0000_s1770" type="#_x0000_t75" style="position:absolute;left:2953;top:1138;width:200;height:260">
                  <v:imagedata r:id="rId1596" o:title=""/>
                </v:shape>
              </v:group>
              <v:shape id="_x0000_s1771" type="#_x0000_t75" style="position:absolute;left:3628;top:1113;width:180;height:279">
                <v:imagedata r:id="rId1597" o:title=""/>
              </v:shape>
              <v:shape id="_x0000_s1772" type="#_x0000_t75" style="position:absolute;left:2125;top:1113;width:300;height:260">
                <v:imagedata r:id="rId1598" o:title=""/>
              </v:shape>
            </v:group>
            <v:group id="_x0000_s1773" style="position:absolute;left:5108;top:1430;width:2612;height:2368" coordorigin="3768,2849" coordsize="2612,2368">
              <v:group id="_x0000_s1774" style="position:absolute;left:4081;top:2917;width:1889;height:1991" coordorigin="4464,3204" coordsize="2892,3049">
                <v:group id="_x0000_s1775" style="position:absolute;left:5910;top:3204;width:1446;height:3049" coordorigin="5910,3204" coordsize="1446,3049">
                  <v:shape id="_x0000_s1776" style="position:absolute;left:5910;top:5178;width:540;height:1075;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540,1075" path="m,c143,537,286,1075,540,1074e" filled="f" strokecolor="#009" strokeweight="1.5pt">
                    <v:path arrowok="t"/>
                  </v:shape>
                  <v:shape id="_x0000_s1777" style="position:absolute;left:6450;top:3204;width:906;height:3048;flip:x" coordsize="906,3048" path="m,c244,1511,488,3023,906,3048e" filled="f" strokecolor="#009" strokeweight="1.5pt">
                    <v:path arrowok="t"/>
                  </v:shape>
                </v:group>
                <v:group id="_x0000_s1778" style="position:absolute;left:4464;top:3204;width:1446;height:3049;flip:x" coordorigin="5910,3204" coordsize="1446,3049">
                  <v:shape id="_x0000_s1779" style="position:absolute;left:5910;top:5178;width:540;height:1075;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540,1075" path="m,c143,537,286,1075,540,1074e" filled="f" strokecolor="#009" strokeweight="1.5pt">
                    <v:path arrowok="t"/>
                  </v:shape>
                  <v:shape id="_x0000_s1780" style="position:absolute;left:6450;top:3204;width:906;height:3048;flip:x" coordsize="906,3048" path="m,c244,1511,488,3023,906,3048e" filled="f" strokecolor="#009" strokeweight="1.5pt">
                    <v:path arrowok="t"/>
                  </v:shape>
                </v:group>
              </v:group>
              <v:shape id="_x0000_s1781" type="#_x0000_t32" style="position:absolute;left:3805;top:3337;width:2537;height:1" o:connectortype="straight" strokeweight="1pt">
                <v:stroke endarrow="classic" endarrowwidth="narrow"/>
              </v:shape>
              <v:shape id="_x0000_s1782" type="#_x0000_t32" style="position:absolute;left:5026;top:2879;width:0;height:2286;flip:y" o:connectortype="straight" strokeweight="1pt">
                <v:stroke endarrow="classic" endarrowwidth="narrow"/>
              </v:shape>
              <v:shape id="_x0000_s1783" type="#_x0000_t75" style="position:absolute;left:5055;top:3344;width:240;height:279">
                <v:imagedata r:id="rId1591" o:title=""/>
              </v:shape>
              <v:oval id="_x0000_s1784" style="position:absolute;left:4998;top:3312;width:57;height:57" fillcolor="red"/>
              <v:shape id="_x0000_s1785" type="#_x0000_t75" style="position:absolute;left:6180;top:3356;width:200;height:220">
                <v:imagedata r:id="rId1592" o:title=""/>
              </v:shape>
              <v:shape id="_x0000_s1786" type="#_x0000_t75" style="position:absolute;left:5089;top:2849;width:220;height:260">
                <v:imagedata r:id="rId1593" o:title=""/>
              </v:shape>
              <v:shape id="_x0000_s1787" type="#_x0000_t32" style="position:absolute;left:5025;top:4913;width:354;height:0" o:connectortype="straight">
                <v:stroke dashstyle="dash"/>
              </v:shape>
              <v:shape id="_x0000_s1788" type="#_x0000_t32" style="position:absolute;left:5379;top:3356;width:0;height:1557;flip:y" o:connectortype="straight">
                <v:stroke dashstyle="dash"/>
              </v:shape>
              <v:oval id="_x0000_s1789" style="position:absolute;left:4993;top:4186;width:57;height:57" fillcolor="red"/>
              <v:oval id="_x0000_s1790" style="position:absolute;left:4999;top:4881;width:57;height:57" fillcolor="red"/>
              <v:shape id="_x0000_s1791" type="#_x0000_t75" style="position:absolute;left:4663;top:4064;width:320;height:279">
                <v:imagedata r:id="rId1594" o:title=""/>
              </v:shape>
              <v:shape id="_x0000_s1792" type="#_x0000_t75" style="position:absolute;left:5050;top:4938;width:320;height:279">
                <v:imagedata r:id="rId1595" o:title=""/>
              </v:shape>
              <v:shape id="_x0000_s1793" type="#_x0000_t75" style="position:absolute;left:5295;top:3058;width:200;height:260">
                <v:imagedata r:id="rId1596" o:title=""/>
              </v:shape>
              <v:shape id="_x0000_s1794" type="#_x0000_t32" style="position:absolute;left:4666;top:4913;width:354;height:0" o:connectortype="straight">
                <v:stroke dashstyle="dash"/>
              </v:shape>
              <v:shape id="_x0000_s1795" type="#_x0000_t32" style="position:absolute;left:4673;top:3356;width:0;height:1557;flip:y" o:connectortype="straight">
                <v:stroke dashstyle="dash"/>
              </v:shape>
              <v:shape id="_x0000_s1796" type="#_x0000_t75" style="position:absolute;left:4468;top:3058;width:320;height:260">
                <v:imagedata r:id="rId1599" o:title=""/>
              </v:shape>
              <v:shape id="_x0000_s1797" type="#_x0000_t75" style="position:absolute;left:5980;top:3058;width:180;height:279">
                <v:imagedata r:id="rId1597" o:title=""/>
              </v:shape>
              <v:shape id="_x0000_s1798" type="#_x0000_t75" style="position:absolute;left:3768;top:3058;width:320;height:279">
                <v:imagedata r:id="rId1600" o:title=""/>
              </v:shape>
            </v:group>
            <v:group id="_x0000_s1799" style="position:absolute;left:7964;top:1375;width:2584;height:2423" coordorigin="5692,1222" coordsize="2584,2423">
              <v:group id="_x0000_s1800" style="position:absolute;left:5795;top:1482;width:2302;height:1846" coordorigin="2685,958" coordsize="3526,2827">
                <v:group id="_x0000_s1801" style="position:absolute;left:3086;top:1317;width:2724;height:2468" coordorigin="5886,3785" coordsize="2724,2468">
                  <v:group id="_x0000_s1802" style="position:absolute;left:7248;top:3798;width:1362;height:2455;flip:y" coordorigin="7248,3798" coordsize="1362,2455">
                    <v:shape id="_x0000_s1803" style="position:absolute;left:7248;top:5178;width:540;height:1075;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540,1075" path="m,c143,537,286,1075,540,1074e" filled="f" strokecolor="#009" strokeweight="1.5pt">
                      <v:path arrowok="t"/>
                    </v:shape>
                    <v:shape id="_x0000_s1804" style="position:absolute;left:7788;top:3798;width:822;height:2454;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822,2454" path="m822,c588,1211,354,2422,,2454e" filled="f" strokecolor="#009" strokeweight="1.5pt">
                      <v:path arrowok="t"/>
                    </v:shape>
                  </v:group>
                  <v:group id="_x0000_s1805" style="position:absolute;left:5886;top:3785;width:1362;height:2455;flip:x y" coordorigin="7248,3798" coordsize="1362,2455">
                    <v:shape id="_x0000_s1806" style="position:absolute;left:7248;top:5178;width:540;height:1075;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540,1075" path="m,c143,537,286,1075,540,1074e" filled="f" strokecolor="#009" strokeweight="1.5pt">
                      <v:path arrowok="t"/>
                    </v:shape>
                    <v:shape id="_x0000_s1807" style="position:absolute;left:7788;top:3798;width:822;height:2454;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822,2454" path="m822,c588,1211,354,2422,,2454e" filled="f" strokecolor="#009" strokeweight="1.5pt">
                      <v:path arrowok="t"/>
                    </v:shape>
                  </v:group>
                </v:group>
                <v:shape id="_x0000_s1808" style="position:absolute;left:5810;top:958;width:401;height:2827;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401,2827" path="m401,c249,1165,98,2331,,2827e" filled="f" strokecolor="#009" strokeweight="1.5pt">
                  <v:path arrowok="t"/>
                </v:shape>
                <v:shape id="_x0000_s1809" style="position:absolute;left:2685;top:958;width:401;height:2827;flip:x;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401,2827" path="m401,c249,1165,98,2331,,2827e" filled="f" strokecolor="#009" strokeweight="1.5pt">
                  <v:path arrowok="t"/>
                </v:shape>
              </v:group>
              <v:shape id="_x0000_s1810" type="#_x0000_t32" style="position:absolute;left:5701;top:3331;width:2537;height:1" o:connectortype="straight" strokeweight="1pt">
                <v:stroke endarrow="classic" endarrowwidth="narrow"/>
              </v:shape>
              <v:shape id="_x0000_s1811" type="#_x0000_t32" style="position:absolute;left:6950;top:1260;width:0;height:2286;flip:y" o:connectortype="straight" strokeweight="1pt">
                <v:stroke endarrow="classic" endarrowwidth="narrow"/>
              </v:shape>
              <v:shape id="_x0000_s1812" type="#_x0000_t75" style="position:absolute;left:6979;top:3366;width:240;height:279">
                <v:imagedata r:id="rId1591" o:title=""/>
              </v:shape>
              <v:oval id="_x0000_s1813" style="position:absolute;left:6922;top:3306;width:57;height:57" fillcolor="red"/>
              <v:shape id="_x0000_s1814" type="#_x0000_t75" style="position:absolute;left:8076;top:3350;width:200;height:220">
                <v:imagedata r:id="rId1592" o:title=""/>
              </v:shape>
              <v:shape id="_x0000_s1815" type="#_x0000_t75" style="position:absolute;left:6687;top:1222;width:220;height:260">
                <v:imagedata r:id="rId1593" o:title=""/>
              </v:shape>
              <v:shape id="_x0000_s1816" type="#_x0000_t32" style="position:absolute;left:6949;top:1717;width:354;height:0" o:connectortype="straight">
                <v:stroke dashstyle="dash"/>
              </v:shape>
              <v:shape id="_x0000_s1817" type="#_x0000_t75" style="position:absolute;left:7039;top:2323;width:180;height:279">
                <v:imagedata r:id="rId1601" o:title=""/>
              </v:shape>
              <v:shape id="_x0000_s1818" type="#_x0000_t75" style="position:absolute;left:6988;top:1445;width:180;height:279">
                <v:imagedata r:id="rId1602" o:title=""/>
              </v:shape>
              <v:shape id="_x0000_s1819" type="#_x0000_t32" style="position:absolute;left:6590;top:1717;width:354;height:0" o:connectortype="straight">
                <v:stroke dashstyle="dash"/>
              </v:shape>
              <v:shape id="_x0000_s1820" type="#_x0000_t75" style="position:absolute;left:7904;top:3350;width:180;height:279">
                <v:imagedata r:id="rId1597" o:title=""/>
              </v:shape>
              <v:shape id="_x0000_s1821" type="#_x0000_t75" style="position:absolute;left:5692;top:3350;width:320;height:279">
                <v:imagedata r:id="rId1600" o:title=""/>
              </v:shape>
            </v:group>
            <v:shape id="_x0000_s1822" type="#_x0000_t75" style="position:absolute;left:2951;top:1666;width:300;height:260">
              <v:imagedata r:id="rId1598" o:title=""/>
            </v:shape>
            <v:shape id="_x0000_s1823" type="#_x0000_t202" style="position:absolute;left:3414;top:3953;width:908;height:357" filled="f" strokecolor="white">
              <v:textbox style="mso-next-textbox:#_x0000_s1823" inset="0,0,0,0">
                <w:txbxContent>
                  <w:p w:rsidR="000B3CEF" w:rsidRPr="00D75923" w:rsidRDefault="000B3CEF" w:rsidP="00981D8E">
                    <w:pPr>
                      <w:jc w:val="center"/>
                      <w:rPr>
                        <w:i/>
                      </w:rPr>
                    </w:pPr>
                    <w:r w:rsidRPr="00D75923">
                      <w:rPr>
                        <w:i/>
                      </w:rPr>
                      <w:t xml:space="preserve">Hình </w:t>
                    </w:r>
                    <w:r>
                      <w:rPr>
                        <w:i/>
                      </w:rPr>
                      <w:t>1.</w:t>
                    </w:r>
                  </w:p>
                </w:txbxContent>
              </v:textbox>
            </v:shape>
            <v:shape id="_x0000_s1824" type="#_x0000_t202" style="position:absolute;left:5960;top:3953;width:908;height:357" filled="f" strokecolor="white">
              <v:textbox style="mso-next-textbox:#_x0000_s1824" inset="0,0,0,0">
                <w:txbxContent>
                  <w:p w:rsidR="000B3CEF" w:rsidRPr="00D75923" w:rsidRDefault="000B3CEF" w:rsidP="00981D8E">
                    <w:pPr>
                      <w:jc w:val="center"/>
                      <w:rPr>
                        <w:i/>
                      </w:rPr>
                    </w:pPr>
                    <w:r w:rsidRPr="00D75923">
                      <w:rPr>
                        <w:i/>
                      </w:rPr>
                      <w:t xml:space="preserve">Hình </w:t>
                    </w:r>
                    <w:r>
                      <w:rPr>
                        <w:i/>
                      </w:rPr>
                      <w:t>2.</w:t>
                    </w:r>
                  </w:p>
                </w:txbxContent>
              </v:textbox>
            </v:shape>
            <v:shape id="_x0000_s1825" type="#_x0000_t202" style="position:absolute;left:8802;top:3953;width:908;height:357" filled="f" strokecolor="white">
              <v:textbox style="mso-next-textbox:#_x0000_s1825" inset="0,0,0,0">
                <w:txbxContent>
                  <w:p w:rsidR="000B3CEF" w:rsidRPr="00D75923" w:rsidRDefault="000B3CEF" w:rsidP="00981D8E">
                    <w:pPr>
                      <w:jc w:val="center"/>
                      <w:rPr>
                        <w:i/>
                      </w:rPr>
                    </w:pPr>
                    <w:r w:rsidRPr="00D75923">
                      <w:rPr>
                        <w:i/>
                      </w:rPr>
                      <w:t xml:space="preserve">Hình </w:t>
                    </w:r>
                    <w:r>
                      <w:rPr>
                        <w:i/>
                      </w:rPr>
                      <w:t>3.</w:t>
                    </w:r>
                  </w:p>
                </w:txbxContent>
              </v:textbox>
            </v:shape>
            <w10:wrap type="none"/>
            <w10:anchorlock/>
          </v:group>
          <o:OLEObject Type="Embed" ProgID="Equation.DSMT4" ShapeID="_x0000_s1760" DrawAspect="Content" ObjectID="_1817113411" r:id="rId1603"/>
          <o:OLEObject Type="Embed" ProgID="Equation.DSMT4" ShapeID="_x0000_s1762" DrawAspect="Content" ObjectID="_1817113412" r:id="rId1604"/>
          <o:OLEObject Type="Embed" ProgID="Equation.DSMT4" ShapeID="_x0000_s1763" DrawAspect="Content" ObjectID="_1817113413" r:id="rId1605"/>
          <o:OLEObject Type="Embed" ProgID="Equation.DSMT4" ShapeID="_x0000_s1768" DrawAspect="Content" ObjectID="_1817113414" r:id="rId1606"/>
          <o:OLEObject Type="Embed" ProgID="Equation.DSMT4" ShapeID="_x0000_s1769" DrawAspect="Content" ObjectID="_1817113415" r:id="rId1607"/>
          <o:OLEObject Type="Embed" ProgID="Equation.DSMT4" ShapeID="_x0000_s1770" DrawAspect="Content" ObjectID="_1817113416" r:id="rId1608"/>
          <o:OLEObject Type="Embed" ProgID="Equation.DSMT4" ShapeID="_x0000_s1771" DrawAspect="Content" ObjectID="_1817113417" r:id="rId1609"/>
          <o:OLEObject Type="Embed" ProgID="Equation.DSMT4" ShapeID="_x0000_s1772" DrawAspect="Content" ObjectID="_1817113418" r:id="rId1610"/>
          <o:OLEObject Type="Embed" ProgID="Equation.DSMT4" ShapeID="_x0000_s1783" DrawAspect="Content" ObjectID="_1817113419" r:id="rId1611"/>
          <o:OLEObject Type="Embed" ProgID="Equation.DSMT4" ShapeID="_x0000_s1785" DrawAspect="Content" ObjectID="_1817113420" r:id="rId1612"/>
          <o:OLEObject Type="Embed" ProgID="Equation.DSMT4" ShapeID="_x0000_s1786" DrawAspect="Content" ObjectID="_1817113421" r:id="rId1613"/>
          <o:OLEObject Type="Embed" ProgID="Equation.DSMT4" ShapeID="_x0000_s1791" DrawAspect="Content" ObjectID="_1817113422" r:id="rId1614"/>
          <o:OLEObject Type="Embed" ProgID="Equation.DSMT4" ShapeID="_x0000_s1792" DrawAspect="Content" ObjectID="_1817113423" r:id="rId1615"/>
          <o:OLEObject Type="Embed" ProgID="Equation.DSMT4" ShapeID="_x0000_s1793" DrawAspect="Content" ObjectID="_1817113424" r:id="rId1616"/>
          <o:OLEObject Type="Embed" ProgID="Equation.DSMT4" ShapeID="_x0000_s1796" DrawAspect="Content" ObjectID="_1817113425" r:id="rId1617"/>
          <o:OLEObject Type="Embed" ProgID="Equation.DSMT4" ShapeID="_x0000_s1797" DrawAspect="Content" ObjectID="_1817113426" r:id="rId1618"/>
          <o:OLEObject Type="Embed" ProgID="Equation.DSMT4" ShapeID="_x0000_s1798" DrawAspect="Content" ObjectID="_1817113427" r:id="rId1619"/>
          <o:OLEObject Type="Embed" ProgID="Equation.DSMT4" ShapeID="_x0000_s1812" DrawAspect="Content" ObjectID="_1817113428" r:id="rId1620"/>
          <o:OLEObject Type="Embed" ProgID="Equation.DSMT4" ShapeID="_x0000_s1814" DrawAspect="Content" ObjectID="_1817113429" r:id="rId1621"/>
          <o:OLEObject Type="Embed" ProgID="Equation.DSMT4" ShapeID="_x0000_s1815" DrawAspect="Content" ObjectID="_1817113430" r:id="rId1622"/>
          <o:OLEObject Type="Embed" ProgID="Equation.DSMT4" ShapeID="_x0000_s1817" DrawAspect="Content" ObjectID="_1817113431" r:id="rId1623"/>
          <o:OLEObject Type="Embed" ProgID="Equation.DSMT4" ShapeID="_x0000_s1818" DrawAspect="Content" ObjectID="_1817113432" r:id="rId1624"/>
          <o:OLEObject Type="Embed" ProgID="Equation.DSMT4" ShapeID="_x0000_s1820" DrawAspect="Content" ObjectID="_1817113433" r:id="rId1625"/>
          <o:OLEObject Type="Embed" ProgID="Equation.DSMT4" ShapeID="_x0000_s1821" DrawAspect="Content" ObjectID="_1817113434" r:id="rId1626"/>
          <o:OLEObject Type="Embed" ProgID="Equation.DSMT4" ShapeID="_x0000_s1822" DrawAspect="Content" ObjectID="_1817113435" r:id="rId1627"/>
        </w:pict>
      </w:r>
    </w:p>
    <w:p w:rsidR="00981D8E" w:rsidRPr="00F90D9F" w:rsidRDefault="00981D8E" w:rsidP="00981D8E">
      <w:pPr>
        <w:tabs>
          <w:tab w:val="left" w:pos="3402"/>
          <w:tab w:val="left" w:pos="5670"/>
          <w:tab w:val="left" w:pos="7938"/>
        </w:tabs>
        <w:rPr>
          <w:sz w:val="24"/>
          <w:szCs w:val="24"/>
        </w:rPr>
      </w:pPr>
      <w:r w:rsidRPr="00F90D9F">
        <w:rPr>
          <w:sz w:val="24"/>
          <w:szCs w:val="24"/>
        </w:rPr>
        <w:t xml:space="preserve">Xét hàm số </w:t>
      </w:r>
      <w:r w:rsidRPr="00F90D9F">
        <w:rPr>
          <w:position w:val="-14"/>
          <w:sz w:val="24"/>
          <w:szCs w:val="24"/>
        </w:rPr>
        <w:object w:dxaOrig="2040" w:dyaOrig="400">
          <v:shape id="_x0000_i1781" type="#_x0000_t75" style="width:101.9pt;height:20.4pt" o:ole="">
            <v:imagedata r:id="rId1628" o:title=""/>
          </v:shape>
          <o:OLEObject Type="Embed" ProgID="Equation.DSMT4" ShapeID="_x0000_i1781" DrawAspect="Content" ObjectID="_1817111316" r:id="rId1629"/>
        </w:object>
      </w:r>
      <w:r w:rsidRPr="00F90D9F">
        <w:rPr>
          <w:sz w:val="24"/>
          <w:szCs w:val="24"/>
        </w:rPr>
        <w:t xml:space="preserve"> là hàm số chẵn nên có đồ thị nhận </w:t>
      </w:r>
      <w:r w:rsidRPr="00F90D9F">
        <w:rPr>
          <w:position w:val="-10"/>
          <w:sz w:val="24"/>
          <w:szCs w:val="24"/>
        </w:rPr>
        <w:object w:dxaOrig="360" w:dyaOrig="320">
          <v:shape id="_x0000_i1782" type="#_x0000_t75" style="width:18.35pt;height:15.6pt" o:ole="">
            <v:imagedata r:id="rId1630" o:title=""/>
          </v:shape>
          <o:OLEObject Type="Embed" ProgID="Equation.DSMT4" ShapeID="_x0000_i1782" DrawAspect="Content" ObjectID="_1817111317" r:id="rId1631"/>
        </w:object>
      </w:r>
      <w:r w:rsidRPr="00F90D9F">
        <w:rPr>
          <w:sz w:val="24"/>
          <w:szCs w:val="24"/>
        </w:rPr>
        <w:t xml:space="preserve"> làm trục đối xứng. Mà </w:t>
      </w:r>
      <w:r w:rsidRPr="00F90D9F">
        <w:rPr>
          <w:position w:val="-14"/>
          <w:sz w:val="24"/>
          <w:szCs w:val="24"/>
        </w:rPr>
        <w:object w:dxaOrig="2799" w:dyaOrig="400">
          <v:shape id="_x0000_i1783" type="#_x0000_t75" style="width:139.25pt;height:20.4pt" o:ole="">
            <v:imagedata r:id="rId1632" o:title=""/>
          </v:shape>
          <o:OLEObject Type="Embed" ProgID="Equation.DSMT4" ShapeID="_x0000_i1783" DrawAspect="Content" ObjectID="_1817111318" r:id="rId1633"/>
        </w:object>
      </w:r>
      <w:r w:rsidRPr="00F90D9F">
        <w:rPr>
          <w:sz w:val="24"/>
          <w:szCs w:val="24"/>
        </w:rPr>
        <w:t xml:space="preserve"> nếu </w:t>
      </w:r>
      <w:r w:rsidRPr="00F90D9F">
        <w:rPr>
          <w:position w:val="-6"/>
          <w:sz w:val="24"/>
          <w:szCs w:val="24"/>
        </w:rPr>
        <w:object w:dxaOrig="560" w:dyaOrig="279">
          <v:shape id="_x0000_i1784" type="#_x0000_t75" style="width:27.85pt;height:13.6pt" o:ole="">
            <v:imagedata r:id="rId1634" o:title=""/>
          </v:shape>
          <o:OLEObject Type="Embed" ProgID="Equation.DSMT4" ShapeID="_x0000_i1784" DrawAspect="Content" ObjectID="_1817111319" r:id="rId1635"/>
        </w:object>
      </w:r>
      <w:r w:rsidRPr="00F90D9F">
        <w:rPr>
          <w:sz w:val="24"/>
          <w:szCs w:val="24"/>
        </w:rPr>
        <w:t xml:space="preserve">. Suy ra đồ thị hàm số </w:t>
      </w:r>
      <w:r w:rsidRPr="00F90D9F">
        <w:rPr>
          <w:position w:val="-14"/>
          <w:sz w:val="24"/>
          <w:szCs w:val="24"/>
        </w:rPr>
        <w:object w:dxaOrig="480" w:dyaOrig="400">
          <v:shape id="_x0000_i1785" type="#_x0000_t75" style="width:23.75pt;height:20.4pt" o:ole="">
            <v:imagedata r:id="rId1636" o:title=""/>
          </v:shape>
          <o:OLEObject Type="Embed" ProgID="Equation.DSMT4" ShapeID="_x0000_i1785" DrawAspect="Content" ObjectID="_1817111320" r:id="rId1637"/>
        </w:object>
      </w:r>
      <w:r w:rsidRPr="00F90D9F">
        <w:rPr>
          <w:sz w:val="24"/>
          <w:szCs w:val="24"/>
        </w:rPr>
        <w:t xml:space="preserve"> gồm hai phần:</w:t>
      </w:r>
    </w:p>
    <w:p w:rsidR="00981D8E" w:rsidRPr="00F90D9F" w:rsidRDefault="00981D8E" w:rsidP="00981D8E">
      <w:pPr>
        <w:tabs>
          <w:tab w:val="left" w:pos="1276"/>
          <w:tab w:val="left" w:pos="5670"/>
          <w:tab w:val="left" w:pos="7938"/>
        </w:tabs>
        <w:rPr>
          <w:sz w:val="24"/>
          <w:szCs w:val="24"/>
        </w:rPr>
      </w:pPr>
      <w:r w:rsidRPr="00F90D9F">
        <w:rPr>
          <w:sz w:val="24"/>
          <w:szCs w:val="24"/>
        </w:rPr>
        <w:t xml:space="preserve">Phần </w:t>
      </w:r>
      <w:r w:rsidRPr="00F90D9F">
        <w:rPr>
          <w:position w:val="-4"/>
          <w:sz w:val="24"/>
          <w:szCs w:val="24"/>
        </w:rPr>
        <w:object w:dxaOrig="139" w:dyaOrig="260">
          <v:shape id="_x0000_i1786" type="#_x0000_t75" style="width:6.8pt;height:12.9pt" o:ole="">
            <v:imagedata r:id="rId1638" o:title=""/>
          </v:shape>
          <o:OLEObject Type="Embed" ProgID="Equation.DSMT4" ShapeID="_x0000_i1786" DrawAspect="Content" ObjectID="_1817111321" r:id="rId1639"/>
        </w:object>
      </w:r>
      <w:r w:rsidRPr="00F90D9F">
        <w:rPr>
          <w:sz w:val="24"/>
          <w:szCs w:val="24"/>
        </w:rPr>
        <w:t xml:space="preserve">: Giữ nguyên đồ thị hàm số </w:t>
      </w:r>
      <w:r w:rsidRPr="00F90D9F">
        <w:rPr>
          <w:position w:val="-14"/>
          <w:sz w:val="24"/>
          <w:szCs w:val="24"/>
        </w:rPr>
        <w:object w:dxaOrig="440" w:dyaOrig="400">
          <v:shape id="_x0000_i1787" type="#_x0000_t75" style="width:21.75pt;height:20.4pt" o:ole="">
            <v:imagedata r:id="rId1640" o:title=""/>
          </v:shape>
          <o:OLEObject Type="Embed" ProgID="Equation.DSMT4" ShapeID="_x0000_i1787" DrawAspect="Content" ObjectID="_1817111322" r:id="rId1641"/>
        </w:object>
      </w:r>
      <w:r w:rsidRPr="00F90D9F">
        <w:rPr>
          <w:sz w:val="24"/>
          <w:szCs w:val="24"/>
        </w:rPr>
        <w:t xml:space="preserve"> phần bên phải </w:t>
      </w:r>
      <w:r w:rsidRPr="00F90D9F">
        <w:rPr>
          <w:position w:val="-10"/>
          <w:sz w:val="24"/>
          <w:szCs w:val="24"/>
        </w:rPr>
        <w:object w:dxaOrig="360" w:dyaOrig="320">
          <v:shape id="_x0000_i1788" type="#_x0000_t75" style="width:18.35pt;height:15.6pt" o:ole="">
            <v:imagedata r:id="rId1642" o:title=""/>
          </v:shape>
          <o:OLEObject Type="Embed" ProgID="Equation.DSMT4" ShapeID="_x0000_i1788" DrawAspect="Content" ObjectID="_1817111323" r:id="rId1643"/>
        </w:object>
      </w:r>
      <w:r w:rsidRPr="00F90D9F">
        <w:rPr>
          <w:sz w:val="24"/>
          <w:szCs w:val="24"/>
        </w:rPr>
        <w:t>.</w:t>
      </w:r>
    </w:p>
    <w:p w:rsidR="00981D8E" w:rsidRPr="00F90D9F" w:rsidRDefault="00981D8E" w:rsidP="00981D8E">
      <w:pPr>
        <w:tabs>
          <w:tab w:val="left" w:pos="1276"/>
          <w:tab w:val="left" w:pos="5670"/>
          <w:tab w:val="left" w:pos="7938"/>
        </w:tabs>
        <w:rPr>
          <w:sz w:val="24"/>
          <w:szCs w:val="24"/>
        </w:rPr>
      </w:pPr>
      <w:r w:rsidRPr="00F90D9F">
        <w:rPr>
          <w:sz w:val="24"/>
          <w:szCs w:val="24"/>
        </w:rPr>
        <w:t xml:space="preserve">Phần </w:t>
      </w:r>
      <w:r w:rsidRPr="00F90D9F">
        <w:rPr>
          <w:position w:val="-4"/>
          <w:sz w:val="24"/>
          <w:szCs w:val="24"/>
        </w:rPr>
        <w:object w:dxaOrig="200" w:dyaOrig="260">
          <v:shape id="_x0000_i1789" type="#_x0000_t75" style="width:9.5pt;height:12.9pt" o:ole="">
            <v:imagedata r:id="rId1644" o:title=""/>
          </v:shape>
          <o:OLEObject Type="Embed" ProgID="Equation.DSMT4" ShapeID="_x0000_i1789" DrawAspect="Content" ObjectID="_1817111324" r:id="rId1645"/>
        </w:object>
      </w:r>
      <w:r w:rsidRPr="00F90D9F">
        <w:rPr>
          <w:sz w:val="24"/>
          <w:szCs w:val="24"/>
        </w:rPr>
        <w:t xml:space="preserve">: Lấy đối xứng phần </w:t>
      </w:r>
      <w:r w:rsidRPr="00F90D9F">
        <w:rPr>
          <w:position w:val="-4"/>
          <w:sz w:val="24"/>
          <w:szCs w:val="24"/>
        </w:rPr>
        <w:object w:dxaOrig="139" w:dyaOrig="260">
          <v:shape id="_x0000_i1790" type="#_x0000_t75" style="width:6.8pt;height:12.9pt" o:ole="">
            <v:imagedata r:id="rId1646" o:title=""/>
          </v:shape>
          <o:OLEObject Type="Embed" ProgID="Equation.DSMT4" ShapeID="_x0000_i1790" DrawAspect="Content" ObjectID="_1817111325" r:id="rId1647"/>
        </w:object>
      </w:r>
      <w:r w:rsidRPr="00F90D9F">
        <w:rPr>
          <w:sz w:val="24"/>
          <w:szCs w:val="24"/>
        </w:rPr>
        <w:t xml:space="preserve"> qua trục </w:t>
      </w:r>
      <w:r w:rsidRPr="00F90D9F">
        <w:rPr>
          <w:position w:val="-10"/>
          <w:sz w:val="24"/>
          <w:szCs w:val="24"/>
        </w:rPr>
        <w:object w:dxaOrig="360" w:dyaOrig="320">
          <v:shape id="_x0000_i1791" type="#_x0000_t75" style="width:18.35pt;height:15.6pt" o:ole="">
            <v:imagedata r:id="rId1648" o:title=""/>
          </v:shape>
          <o:OLEObject Type="Embed" ProgID="Equation.DSMT4" ShapeID="_x0000_i1791" DrawAspect="Content" ObjectID="_1817111326" r:id="rId1649"/>
        </w:object>
      </w:r>
      <w:r w:rsidRPr="00F90D9F">
        <w:rPr>
          <w:sz w:val="24"/>
          <w:szCs w:val="24"/>
        </w:rPr>
        <w:t>.</w:t>
      </w:r>
    </w:p>
    <w:p w:rsidR="00981D8E" w:rsidRPr="00F90D9F" w:rsidRDefault="00981D8E" w:rsidP="00981D8E">
      <w:pPr>
        <w:tabs>
          <w:tab w:val="left" w:pos="3402"/>
          <w:tab w:val="left" w:pos="5670"/>
          <w:tab w:val="left" w:pos="7938"/>
        </w:tabs>
        <w:rPr>
          <w:sz w:val="24"/>
          <w:szCs w:val="24"/>
        </w:rPr>
      </w:pPr>
      <w:r w:rsidRPr="00F90D9F">
        <w:rPr>
          <w:sz w:val="24"/>
          <w:szCs w:val="24"/>
        </w:rPr>
        <w:t xml:space="preserve">Ta được đồ thị </w:t>
      </w:r>
      <w:r w:rsidRPr="00F90D9F">
        <w:rPr>
          <w:position w:val="-14"/>
          <w:sz w:val="24"/>
          <w:szCs w:val="24"/>
        </w:rPr>
        <w:object w:dxaOrig="480" w:dyaOrig="400">
          <v:shape id="_x0000_i1792" type="#_x0000_t75" style="width:23.75pt;height:20.4pt" o:ole="">
            <v:imagedata r:id="rId1650" o:title=""/>
          </v:shape>
          <o:OLEObject Type="Embed" ProgID="Equation.DSMT4" ShapeID="_x0000_i1792" DrawAspect="Content" ObjectID="_1817111327" r:id="rId1651"/>
        </w:object>
      </w:r>
      <w:r w:rsidRPr="00F90D9F">
        <w:rPr>
          <w:sz w:val="24"/>
          <w:szCs w:val="24"/>
        </w:rPr>
        <w:t xml:space="preserve"> như hình 2.</w:t>
      </w:r>
    </w:p>
    <w:p w:rsidR="00981D8E" w:rsidRPr="00F90D9F" w:rsidRDefault="00981D8E" w:rsidP="00981D8E">
      <w:pPr>
        <w:tabs>
          <w:tab w:val="left" w:pos="3402"/>
          <w:tab w:val="left" w:pos="5670"/>
          <w:tab w:val="left" w:pos="7938"/>
        </w:tabs>
        <w:rPr>
          <w:sz w:val="24"/>
          <w:szCs w:val="24"/>
        </w:rPr>
      </w:pPr>
      <w:r w:rsidRPr="00F90D9F">
        <w:rPr>
          <w:sz w:val="24"/>
          <w:szCs w:val="24"/>
        </w:rPr>
        <w:t xml:space="preserve">Xét hàm số </w:t>
      </w:r>
      <w:r w:rsidRPr="00F90D9F">
        <w:rPr>
          <w:position w:val="-16"/>
          <w:sz w:val="24"/>
          <w:szCs w:val="24"/>
        </w:rPr>
        <w:object w:dxaOrig="2020" w:dyaOrig="440">
          <v:shape id="_x0000_i1793" type="#_x0000_t75" style="width:101.2pt;height:21.75pt" o:ole="">
            <v:imagedata r:id="rId1652" o:title=""/>
          </v:shape>
          <o:OLEObject Type="Embed" ProgID="Equation.DSMT4" ShapeID="_x0000_i1793" DrawAspect="Content" ObjectID="_1817111328" r:id="rId1653"/>
        </w:object>
      </w:r>
      <w:r w:rsidRPr="00F90D9F">
        <w:rPr>
          <w:sz w:val="24"/>
          <w:szCs w:val="24"/>
        </w:rPr>
        <w:t xml:space="preserve">, ta có: </w:t>
      </w:r>
      <w:r w:rsidRPr="00F90D9F">
        <w:rPr>
          <w:position w:val="-38"/>
          <w:sz w:val="24"/>
          <w:szCs w:val="24"/>
        </w:rPr>
        <w:object w:dxaOrig="2799" w:dyaOrig="880">
          <v:shape id="_x0000_i1794" type="#_x0000_t75" style="width:139.25pt;height:44.15pt" o:ole="">
            <v:imagedata r:id="rId1654" o:title=""/>
          </v:shape>
          <o:OLEObject Type="Embed" ProgID="Equation.DSMT4" ShapeID="_x0000_i1794" DrawAspect="Content" ObjectID="_1817111329" r:id="rId1655"/>
        </w:object>
      </w:r>
      <w:r w:rsidRPr="00F90D9F">
        <w:rPr>
          <w:sz w:val="24"/>
          <w:szCs w:val="24"/>
        </w:rPr>
        <w:t>.</w:t>
      </w:r>
    </w:p>
    <w:p w:rsidR="00981D8E" w:rsidRPr="00F90D9F" w:rsidRDefault="00981D8E" w:rsidP="00981D8E">
      <w:pPr>
        <w:tabs>
          <w:tab w:val="left" w:pos="3402"/>
          <w:tab w:val="left" w:pos="5670"/>
          <w:tab w:val="left" w:pos="7938"/>
        </w:tabs>
        <w:rPr>
          <w:sz w:val="24"/>
          <w:szCs w:val="24"/>
        </w:rPr>
      </w:pPr>
      <w:r w:rsidRPr="00F90D9F">
        <w:rPr>
          <w:sz w:val="24"/>
          <w:szCs w:val="24"/>
        </w:rPr>
        <w:t xml:space="preserve">Suy ra đồ thị hàm số </w:t>
      </w:r>
      <w:r w:rsidRPr="00F90D9F">
        <w:rPr>
          <w:position w:val="-14"/>
          <w:sz w:val="24"/>
          <w:szCs w:val="24"/>
        </w:rPr>
        <w:object w:dxaOrig="420" w:dyaOrig="400">
          <v:shape id="_x0000_i1795" type="#_x0000_t75" style="width:21.75pt;height:20.4pt" o:ole="">
            <v:imagedata r:id="rId1656" o:title=""/>
          </v:shape>
          <o:OLEObject Type="Embed" ProgID="Equation.DSMT4" ShapeID="_x0000_i1795" DrawAspect="Content" ObjectID="_1817111330" r:id="rId1657"/>
        </w:object>
      </w:r>
      <w:r w:rsidRPr="00F90D9F">
        <w:rPr>
          <w:sz w:val="24"/>
          <w:szCs w:val="24"/>
        </w:rPr>
        <w:t xml:space="preserve"> gồm hai phần: </w:t>
      </w:r>
    </w:p>
    <w:p w:rsidR="00981D8E" w:rsidRPr="00F90D9F" w:rsidRDefault="00981D8E" w:rsidP="00981D8E">
      <w:pPr>
        <w:tabs>
          <w:tab w:val="left" w:pos="1276"/>
          <w:tab w:val="left" w:pos="5670"/>
          <w:tab w:val="left" w:pos="7938"/>
        </w:tabs>
        <w:rPr>
          <w:sz w:val="24"/>
          <w:szCs w:val="24"/>
        </w:rPr>
      </w:pPr>
      <w:r w:rsidRPr="00F90D9F">
        <w:rPr>
          <w:sz w:val="24"/>
          <w:szCs w:val="24"/>
        </w:rPr>
        <w:t xml:space="preserve">Phần </w:t>
      </w:r>
      <w:r w:rsidRPr="00F90D9F">
        <w:rPr>
          <w:position w:val="-4"/>
          <w:sz w:val="24"/>
          <w:szCs w:val="24"/>
        </w:rPr>
        <w:object w:dxaOrig="139" w:dyaOrig="260">
          <v:shape id="_x0000_i1796" type="#_x0000_t75" style="width:6.8pt;height:12.9pt" o:ole="">
            <v:imagedata r:id="rId1658" o:title=""/>
          </v:shape>
          <o:OLEObject Type="Embed" ProgID="Equation.DSMT4" ShapeID="_x0000_i1796" DrawAspect="Content" ObjectID="_1817111331" r:id="rId1659"/>
        </w:object>
      </w:r>
      <w:r w:rsidRPr="00F90D9F">
        <w:rPr>
          <w:sz w:val="24"/>
          <w:szCs w:val="24"/>
        </w:rPr>
        <w:t xml:space="preserve">: Giữ nguyên đồ thị hàm số </w:t>
      </w:r>
      <w:r w:rsidRPr="00F90D9F">
        <w:rPr>
          <w:position w:val="-14"/>
          <w:sz w:val="24"/>
          <w:szCs w:val="24"/>
        </w:rPr>
        <w:object w:dxaOrig="480" w:dyaOrig="400">
          <v:shape id="_x0000_i1797" type="#_x0000_t75" style="width:23.75pt;height:20.4pt" o:ole="">
            <v:imagedata r:id="rId1660" o:title=""/>
          </v:shape>
          <o:OLEObject Type="Embed" ProgID="Equation.DSMT4" ShapeID="_x0000_i1797" DrawAspect="Content" ObjectID="_1817111332" r:id="rId1661"/>
        </w:object>
      </w:r>
      <w:r w:rsidRPr="00F90D9F">
        <w:rPr>
          <w:sz w:val="24"/>
          <w:szCs w:val="24"/>
        </w:rPr>
        <w:t xml:space="preserve"> phần trên </w:t>
      </w:r>
      <w:r w:rsidRPr="00F90D9F">
        <w:rPr>
          <w:position w:val="-6"/>
          <w:sz w:val="24"/>
          <w:szCs w:val="24"/>
        </w:rPr>
        <w:object w:dxaOrig="360" w:dyaOrig="279">
          <v:shape id="_x0000_i1798" type="#_x0000_t75" style="width:18.35pt;height:13.6pt" o:ole="">
            <v:imagedata r:id="rId1662" o:title=""/>
          </v:shape>
          <o:OLEObject Type="Embed" ProgID="Equation.DSMT4" ShapeID="_x0000_i1798" DrawAspect="Content" ObjectID="_1817111333" r:id="rId1663"/>
        </w:object>
      </w:r>
      <w:r w:rsidRPr="00F90D9F">
        <w:rPr>
          <w:sz w:val="24"/>
          <w:szCs w:val="24"/>
        </w:rPr>
        <w:t>.</w:t>
      </w:r>
    </w:p>
    <w:p w:rsidR="00981D8E" w:rsidRPr="00F90D9F" w:rsidRDefault="00981D8E" w:rsidP="00981D8E">
      <w:pPr>
        <w:tabs>
          <w:tab w:val="left" w:pos="1276"/>
          <w:tab w:val="left" w:pos="5670"/>
          <w:tab w:val="left" w:pos="7938"/>
        </w:tabs>
        <w:rPr>
          <w:sz w:val="24"/>
          <w:szCs w:val="24"/>
        </w:rPr>
      </w:pPr>
      <w:r w:rsidRPr="00F90D9F">
        <w:rPr>
          <w:sz w:val="24"/>
          <w:szCs w:val="24"/>
        </w:rPr>
        <w:t xml:space="preserve">Phần </w:t>
      </w:r>
      <w:r w:rsidRPr="00F90D9F">
        <w:rPr>
          <w:position w:val="-4"/>
          <w:sz w:val="24"/>
          <w:szCs w:val="24"/>
        </w:rPr>
        <w:object w:dxaOrig="200" w:dyaOrig="260">
          <v:shape id="_x0000_i1799" type="#_x0000_t75" style="width:9.5pt;height:12.9pt" o:ole="">
            <v:imagedata r:id="rId1664" o:title=""/>
          </v:shape>
          <o:OLEObject Type="Embed" ProgID="Equation.DSMT4" ShapeID="_x0000_i1799" DrawAspect="Content" ObjectID="_1817111334" r:id="rId1665"/>
        </w:object>
      </w:r>
      <w:r w:rsidRPr="00F90D9F">
        <w:rPr>
          <w:sz w:val="24"/>
          <w:szCs w:val="24"/>
        </w:rPr>
        <w:t xml:space="preserve">: Lấy đối xứng đồ thị hàm số </w:t>
      </w:r>
      <w:r w:rsidRPr="00F90D9F">
        <w:rPr>
          <w:position w:val="-14"/>
          <w:sz w:val="24"/>
          <w:szCs w:val="24"/>
        </w:rPr>
        <w:object w:dxaOrig="480" w:dyaOrig="400">
          <v:shape id="_x0000_i1800" type="#_x0000_t75" style="width:23.75pt;height:20.4pt" o:ole="">
            <v:imagedata r:id="rId1666" o:title=""/>
          </v:shape>
          <o:OLEObject Type="Embed" ProgID="Equation.DSMT4" ShapeID="_x0000_i1800" DrawAspect="Content" ObjectID="_1817111335" r:id="rId1667"/>
        </w:object>
      </w:r>
      <w:r w:rsidRPr="00F90D9F">
        <w:rPr>
          <w:sz w:val="24"/>
          <w:szCs w:val="24"/>
        </w:rPr>
        <w:t xml:space="preserve"> phần dưới </w:t>
      </w:r>
      <w:r w:rsidRPr="00F90D9F">
        <w:rPr>
          <w:position w:val="-6"/>
          <w:sz w:val="24"/>
          <w:szCs w:val="24"/>
        </w:rPr>
        <w:object w:dxaOrig="360" w:dyaOrig="279">
          <v:shape id="_x0000_i1801" type="#_x0000_t75" style="width:18.35pt;height:13.6pt" o:ole="">
            <v:imagedata r:id="rId1668" o:title=""/>
          </v:shape>
          <o:OLEObject Type="Embed" ProgID="Equation.DSMT4" ShapeID="_x0000_i1801" DrawAspect="Content" ObjectID="_1817111336" r:id="rId1669"/>
        </w:object>
      </w:r>
      <w:r w:rsidRPr="00F90D9F">
        <w:rPr>
          <w:sz w:val="24"/>
          <w:szCs w:val="24"/>
        </w:rPr>
        <w:t xml:space="preserve"> qua trục </w:t>
      </w:r>
      <w:r w:rsidRPr="00F90D9F">
        <w:rPr>
          <w:position w:val="-6"/>
          <w:sz w:val="24"/>
          <w:szCs w:val="24"/>
        </w:rPr>
        <w:object w:dxaOrig="360" w:dyaOrig="279">
          <v:shape id="_x0000_i1802" type="#_x0000_t75" style="width:18.35pt;height:13.6pt" o:ole="">
            <v:imagedata r:id="rId1670" o:title=""/>
          </v:shape>
          <o:OLEObject Type="Embed" ProgID="Equation.DSMT4" ShapeID="_x0000_i1802" DrawAspect="Content" ObjectID="_1817111337" r:id="rId1671"/>
        </w:object>
      </w:r>
      <w:r w:rsidRPr="00F90D9F">
        <w:rPr>
          <w:sz w:val="24"/>
          <w:szCs w:val="24"/>
        </w:rPr>
        <w:t>.</w:t>
      </w:r>
    </w:p>
    <w:p w:rsidR="00981D8E" w:rsidRPr="00F90D9F" w:rsidRDefault="00981D8E" w:rsidP="00981D8E">
      <w:pPr>
        <w:tabs>
          <w:tab w:val="left" w:pos="3402"/>
          <w:tab w:val="left" w:pos="5670"/>
          <w:tab w:val="left" w:pos="7938"/>
        </w:tabs>
        <w:rPr>
          <w:sz w:val="24"/>
          <w:szCs w:val="24"/>
        </w:rPr>
      </w:pPr>
      <w:r w:rsidRPr="00F90D9F">
        <w:rPr>
          <w:sz w:val="24"/>
          <w:szCs w:val="24"/>
        </w:rPr>
        <w:t xml:space="preserve">Ta được đồ thị </w:t>
      </w:r>
      <w:r w:rsidRPr="00F90D9F">
        <w:rPr>
          <w:position w:val="-14"/>
          <w:sz w:val="24"/>
          <w:szCs w:val="24"/>
        </w:rPr>
        <w:object w:dxaOrig="420" w:dyaOrig="400">
          <v:shape id="_x0000_i1803" type="#_x0000_t75" style="width:21.75pt;height:20.4pt" o:ole="">
            <v:imagedata r:id="rId1672" o:title=""/>
          </v:shape>
          <o:OLEObject Type="Embed" ProgID="Equation.DSMT4" ShapeID="_x0000_i1803" DrawAspect="Content" ObjectID="_1817111338" r:id="rId1673"/>
        </w:object>
      </w:r>
      <w:r w:rsidRPr="00F90D9F">
        <w:rPr>
          <w:sz w:val="24"/>
          <w:szCs w:val="24"/>
        </w:rPr>
        <w:t xml:space="preserve"> như hình 3. </w:t>
      </w:r>
    </w:p>
    <w:p w:rsidR="00981D8E" w:rsidRPr="00F90D9F" w:rsidRDefault="00981D8E" w:rsidP="00981D8E">
      <w:pPr>
        <w:tabs>
          <w:tab w:val="left" w:pos="3402"/>
          <w:tab w:val="left" w:pos="5670"/>
          <w:tab w:val="left" w:pos="7938"/>
        </w:tabs>
        <w:rPr>
          <w:sz w:val="24"/>
          <w:szCs w:val="24"/>
        </w:rPr>
      </w:pPr>
      <w:r w:rsidRPr="00F90D9F">
        <w:rPr>
          <w:sz w:val="24"/>
          <w:szCs w:val="24"/>
        </w:rPr>
        <w:t xml:space="preserve">Quan sát đồ thị hàm số </w:t>
      </w:r>
      <w:r w:rsidRPr="00F90D9F">
        <w:rPr>
          <w:position w:val="-14"/>
          <w:sz w:val="24"/>
          <w:szCs w:val="24"/>
        </w:rPr>
        <w:object w:dxaOrig="420" w:dyaOrig="400">
          <v:shape id="_x0000_i1804" type="#_x0000_t75" style="width:21.75pt;height:20.4pt" o:ole="">
            <v:imagedata r:id="rId1674" o:title=""/>
          </v:shape>
          <o:OLEObject Type="Embed" ProgID="Equation.DSMT4" ShapeID="_x0000_i1804" DrawAspect="Content" ObjectID="_1817111339" r:id="rId1675"/>
        </w:object>
      </w:r>
      <w:r w:rsidRPr="00F90D9F">
        <w:rPr>
          <w:sz w:val="24"/>
          <w:szCs w:val="24"/>
        </w:rPr>
        <w:t xml:space="preserve"> ta có: Để </w:t>
      </w:r>
      <w:r w:rsidRPr="00F90D9F">
        <w:rPr>
          <w:position w:val="-16"/>
          <w:sz w:val="24"/>
          <w:szCs w:val="24"/>
        </w:rPr>
        <w:object w:dxaOrig="2020" w:dyaOrig="440">
          <v:shape id="_x0000_i1805" type="#_x0000_t75" style="width:101.2pt;height:21.75pt" o:ole="">
            <v:imagedata r:id="rId1676" o:title=""/>
          </v:shape>
          <o:OLEObject Type="Embed" ProgID="Equation.DSMT4" ShapeID="_x0000_i1805" DrawAspect="Content" ObjectID="_1817111340" r:id="rId1677"/>
        </w:object>
      </w:r>
      <w:r w:rsidRPr="00F90D9F">
        <w:rPr>
          <w:sz w:val="24"/>
          <w:szCs w:val="24"/>
        </w:rPr>
        <w:t xml:space="preserve"> có hai nghiệm phân biệt</w:t>
      </w:r>
      <w:r w:rsidRPr="00F90D9F">
        <w:rPr>
          <w:position w:val="-30"/>
          <w:sz w:val="24"/>
          <w:szCs w:val="24"/>
        </w:rPr>
        <w:object w:dxaOrig="1020" w:dyaOrig="720">
          <v:shape id="_x0000_i1806" type="#_x0000_t75" style="width:50.25pt;height:36.7pt" o:ole="">
            <v:imagedata r:id="rId1678" o:title=""/>
          </v:shape>
          <o:OLEObject Type="Embed" ProgID="Equation.DSMT4" ShapeID="_x0000_i1806" DrawAspect="Content" ObjectID="_1817111341" r:id="rId1679"/>
        </w:object>
      </w:r>
      <w:r w:rsidRPr="00F90D9F">
        <w:rPr>
          <w:sz w:val="24"/>
          <w:szCs w:val="24"/>
        </w:rPr>
        <w:t>.</w:t>
      </w:r>
    </w:p>
    <w:p w:rsidR="00981D8E" w:rsidRPr="00F90D9F" w:rsidRDefault="00981D8E" w:rsidP="00981D8E">
      <w:pPr>
        <w:tabs>
          <w:tab w:val="left" w:pos="3402"/>
          <w:tab w:val="left" w:pos="5670"/>
          <w:tab w:val="left" w:pos="7938"/>
        </w:tabs>
        <w:rPr>
          <w:sz w:val="24"/>
          <w:szCs w:val="24"/>
        </w:rPr>
      </w:pPr>
      <w:r w:rsidRPr="00F90D9F">
        <w:rPr>
          <w:sz w:val="24"/>
          <w:szCs w:val="24"/>
        </w:rPr>
        <w:t xml:space="preserve">Mà </w:t>
      </w:r>
      <w:r w:rsidRPr="00F90D9F">
        <w:rPr>
          <w:position w:val="-34"/>
          <w:sz w:val="24"/>
          <w:szCs w:val="24"/>
        </w:rPr>
        <w:object w:dxaOrig="4020" w:dyaOrig="800">
          <v:shape id="_x0000_i1807" type="#_x0000_t75" style="width:201.05pt;height:40.1pt" o:ole="">
            <v:imagedata r:id="rId1680" o:title=""/>
          </v:shape>
          <o:OLEObject Type="Embed" ProgID="Equation.DSMT4" ShapeID="_x0000_i1807" DrawAspect="Content" ObjectID="_1817111342" r:id="rId1681"/>
        </w:object>
      </w:r>
      <w:r w:rsidRPr="00F90D9F">
        <w:rPr>
          <w:sz w:val="24"/>
          <w:szCs w:val="24"/>
        </w:rPr>
        <w:t xml:space="preserve">. </w:t>
      </w:r>
    </w:p>
    <w:p w:rsidR="00F65B7F" w:rsidRPr="00E259C3" w:rsidRDefault="00BE6AEA" w:rsidP="00E259C3">
      <w:pPr>
        <w:tabs>
          <w:tab w:val="left" w:pos="993"/>
        </w:tabs>
        <w:spacing w:line="276" w:lineRule="auto"/>
        <w:rPr>
          <w:b/>
          <w:color w:val="3333FF"/>
          <w:sz w:val="24"/>
          <w:szCs w:val="24"/>
          <w:lang w:val="fr-FR"/>
        </w:rPr>
      </w:pPr>
      <w:r w:rsidRPr="00E259C3">
        <w:rPr>
          <w:b/>
          <w:color w:val="3333FF"/>
          <w:sz w:val="24"/>
          <w:szCs w:val="24"/>
          <w:lang w:val="fr-FR"/>
        </w:rPr>
        <w:t>4</w:t>
      </w:r>
      <w:r w:rsidR="00F65B7F" w:rsidRPr="00E259C3">
        <w:rPr>
          <w:b/>
          <w:color w:val="3333FF"/>
          <w:sz w:val="24"/>
          <w:szCs w:val="24"/>
          <w:lang w:val="fr-FR"/>
        </w:rPr>
        <w:t xml:space="preserve">. Dạng </w:t>
      </w:r>
      <w:r w:rsidRPr="00E259C3">
        <w:rPr>
          <w:b/>
          <w:color w:val="3333FF"/>
          <w:sz w:val="24"/>
          <w:szCs w:val="24"/>
          <w:lang w:val="fr-FR"/>
        </w:rPr>
        <w:t>4</w:t>
      </w:r>
      <w:r w:rsidR="00F65B7F" w:rsidRPr="00E259C3">
        <w:rPr>
          <w:b/>
          <w:color w:val="3333FF"/>
          <w:sz w:val="24"/>
          <w:szCs w:val="24"/>
          <w:lang w:val="fr-FR"/>
        </w:rPr>
        <w:t>–Tương giao của (P) và đường thẳng</w:t>
      </w:r>
    </w:p>
    <w:p w:rsidR="00E9496E" w:rsidRPr="00E259C3" w:rsidRDefault="00E9496E" w:rsidP="00E9496E">
      <w:pPr>
        <w:tabs>
          <w:tab w:val="left" w:pos="2268"/>
        </w:tabs>
        <w:rPr>
          <w:b/>
          <w:color w:val="3333FF"/>
          <w:sz w:val="24"/>
          <w:szCs w:val="24"/>
          <w:shd w:val="clear" w:color="auto" w:fill="FFFFFF"/>
        </w:rPr>
      </w:pPr>
      <w:r w:rsidRPr="00E259C3">
        <w:rPr>
          <w:b/>
          <w:color w:val="3333FF"/>
          <w:sz w:val="24"/>
          <w:szCs w:val="24"/>
          <w:shd w:val="clear" w:color="auto" w:fill="FFFFFF"/>
        </w:rPr>
        <w:t>Phương pháp:</w:t>
      </w:r>
    </w:p>
    <w:p w:rsidR="00E9496E" w:rsidRPr="00F90D9F" w:rsidRDefault="00E9496E" w:rsidP="00E9496E">
      <w:pPr>
        <w:tabs>
          <w:tab w:val="left" w:pos="2268"/>
        </w:tabs>
        <w:rPr>
          <w:color w:val="000000"/>
          <w:sz w:val="24"/>
          <w:szCs w:val="24"/>
          <w:shd w:val="clear" w:color="auto" w:fill="FFFFFF"/>
        </w:rPr>
      </w:pPr>
      <w:r w:rsidRPr="00F90D9F">
        <w:rPr>
          <w:color w:val="000000"/>
          <w:sz w:val="24"/>
          <w:szCs w:val="24"/>
          <w:shd w:val="clear" w:color="auto" w:fill="FFFFFF"/>
        </w:rPr>
        <w:t xml:space="preserve">Cho đồ thị </w:t>
      </w:r>
      <w:r w:rsidRPr="00F90D9F">
        <w:rPr>
          <w:position w:val="-14"/>
          <w:sz w:val="24"/>
          <w:szCs w:val="24"/>
        </w:rPr>
        <w:object w:dxaOrig="420" w:dyaOrig="400">
          <v:shape id="_x0000_i1808" type="#_x0000_t75" style="width:21.75pt;height:21.75pt" o:ole="">
            <v:imagedata r:id="rId1682" o:title=""/>
          </v:shape>
          <o:OLEObject Type="Embed" ProgID="Equation.DSMT4" ShapeID="_x0000_i1808" DrawAspect="Content" ObjectID="_1817111343" r:id="rId1683"/>
        </w:object>
      </w:r>
      <w:r w:rsidRPr="00F90D9F">
        <w:rPr>
          <w:color w:val="000000"/>
          <w:sz w:val="24"/>
          <w:szCs w:val="24"/>
          <w:shd w:val="clear" w:color="auto" w:fill="FFFFFF"/>
        </w:rPr>
        <w:t xml:space="preserve"> của hàm số </w:t>
      </w:r>
      <w:r w:rsidRPr="00F90D9F">
        <w:rPr>
          <w:position w:val="-10"/>
          <w:sz w:val="24"/>
          <w:szCs w:val="24"/>
        </w:rPr>
        <w:object w:dxaOrig="1540" w:dyaOrig="360">
          <v:shape id="_x0000_i1809" type="#_x0000_t75" style="width:79.45pt;height:21.75pt" o:ole="">
            <v:imagedata r:id="rId1684" o:title=""/>
          </v:shape>
          <o:OLEObject Type="Embed" ProgID="Equation.DSMT4" ShapeID="_x0000_i1809" DrawAspect="Content" ObjectID="_1817111344" r:id="rId1685"/>
        </w:object>
      </w:r>
      <w:r w:rsidRPr="00F90D9F">
        <w:rPr>
          <w:color w:val="000000"/>
          <w:sz w:val="24"/>
          <w:szCs w:val="24"/>
          <w:shd w:val="clear" w:color="auto" w:fill="FFFFFF"/>
        </w:rPr>
        <w:t xml:space="preserve"> với </w:t>
      </w:r>
      <w:r w:rsidRPr="00F90D9F">
        <w:rPr>
          <w:position w:val="-6"/>
          <w:sz w:val="24"/>
          <w:szCs w:val="24"/>
        </w:rPr>
        <w:object w:dxaOrig="560" w:dyaOrig="279">
          <v:shape id="_x0000_i1810" type="#_x0000_t75" style="width:28.55pt;height:14.25pt" o:ole="">
            <v:imagedata r:id="rId1686" o:title=""/>
          </v:shape>
          <o:OLEObject Type="Embed" ProgID="Equation.DSMT4" ShapeID="_x0000_i1810" DrawAspect="Content" ObjectID="_1817111345" r:id="rId1687"/>
        </w:object>
      </w:r>
      <w:r w:rsidRPr="00F90D9F">
        <w:rPr>
          <w:color w:val="000000"/>
          <w:sz w:val="24"/>
          <w:szCs w:val="24"/>
          <w:shd w:val="clear" w:color="auto" w:fill="FFFFFF"/>
        </w:rPr>
        <w:t xml:space="preserve"> và đồ thị </w:t>
      </w:r>
      <w:r w:rsidRPr="00F90D9F">
        <w:rPr>
          <w:position w:val="-6"/>
          <w:sz w:val="24"/>
          <w:szCs w:val="24"/>
        </w:rPr>
        <w:object w:dxaOrig="220" w:dyaOrig="279">
          <v:shape id="_x0000_i1811" type="#_x0000_t75" style="width:14.25pt;height:14.25pt" o:ole="">
            <v:imagedata r:id="rId1688" o:title=""/>
          </v:shape>
          <o:OLEObject Type="Embed" ProgID="Equation.DSMT4" ShapeID="_x0000_i1811" DrawAspect="Content" ObjectID="_1817111346" r:id="rId1689"/>
        </w:object>
      </w:r>
      <w:r w:rsidRPr="00F90D9F">
        <w:rPr>
          <w:color w:val="000000"/>
          <w:sz w:val="24"/>
          <w:szCs w:val="24"/>
          <w:shd w:val="clear" w:color="auto" w:fill="FFFFFF"/>
        </w:rPr>
        <w:t xml:space="preserve"> của hàm số </w:t>
      </w:r>
      <w:r w:rsidRPr="00F90D9F">
        <w:rPr>
          <w:position w:val="-10"/>
          <w:sz w:val="24"/>
          <w:szCs w:val="24"/>
        </w:rPr>
        <w:object w:dxaOrig="1060" w:dyaOrig="320">
          <v:shape id="_x0000_i1812" type="#_x0000_t75" style="width:50.25pt;height:14.25pt" o:ole="">
            <v:imagedata r:id="rId1690" o:title=""/>
          </v:shape>
          <o:OLEObject Type="Embed" ProgID="Equation.DSMT4" ShapeID="_x0000_i1812" DrawAspect="Content" ObjectID="_1817111347" r:id="rId1691"/>
        </w:object>
      </w:r>
      <w:r w:rsidRPr="00F90D9F">
        <w:rPr>
          <w:color w:val="000000"/>
          <w:sz w:val="24"/>
          <w:szCs w:val="24"/>
          <w:shd w:val="clear" w:color="auto" w:fill="FFFFFF"/>
        </w:rPr>
        <w:t xml:space="preserve">. </w:t>
      </w:r>
    </w:p>
    <w:p w:rsidR="00E9496E" w:rsidRPr="00F90D9F" w:rsidRDefault="00E9496E" w:rsidP="00E9496E">
      <w:pPr>
        <w:tabs>
          <w:tab w:val="left" w:pos="2268"/>
        </w:tabs>
        <w:ind w:left="993"/>
        <w:rPr>
          <w:color w:val="000000"/>
          <w:sz w:val="24"/>
          <w:szCs w:val="24"/>
          <w:shd w:val="clear" w:color="auto" w:fill="FFFFFF"/>
        </w:rPr>
      </w:pPr>
      <w:r w:rsidRPr="00F90D9F">
        <w:rPr>
          <w:color w:val="000000"/>
          <w:sz w:val="24"/>
          <w:szCs w:val="24"/>
          <w:shd w:val="clear" w:color="auto" w:fill="FFFFFF"/>
        </w:rPr>
        <w:t>Toạ độ giao điểm của hai đồ thị</w:t>
      </w:r>
      <w:r w:rsidRPr="00F90D9F">
        <w:rPr>
          <w:position w:val="-14"/>
          <w:sz w:val="24"/>
          <w:szCs w:val="24"/>
        </w:rPr>
        <w:object w:dxaOrig="420" w:dyaOrig="400">
          <v:shape id="_x0000_i1813" type="#_x0000_t75" style="width:21.75pt;height:21.75pt" o:ole="">
            <v:imagedata r:id="rId1682" o:title=""/>
          </v:shape>
          <o:OLEObject Type="Embed" ProgID="Equation.DSMT4" ShapeID="_x0000_i1813" DrawAspect="Content" ObjectID="_1817111348" r:id="rId1692"/>
        </w:object>
      </w:r>
      <w:r w:rsidRPr="00F90D9F">
        <w:rPr>
          <w:color w:val="000000"/>
          <w:sz w:val="24"/>
          <w:szCs w:val="24"/>
          <w:shd w:val="clear" w:color="auto" w:fill="FFFFFF"/>
        </w:rPr>
        <w:t xml:space="preserve"> và </w:t>
      </w:r>
      <w:r w:rsidRPr="00F90D9F">
        <w:rPr>
          <w:position w:val="-6"/>
          <w:sz w:val="24"/>
          <w:szCs w:val="24"/>
        </w:rPr>
        <w:object w:dxaOrig="220" w:dyaOrig="279">
          <v:shape id="_x0000_i1814" type="#_x0000_t75" style="width:14.25pt;height:14.25pt" o:ole="">
            <v:imagedata r:id="rId1688" o:title=""/>
          </v:shape>
          <o:OLEObject Type="Embed" ProgID="Equation.DSMT4" ShapeID="_x0000_i1814" DrawAspect="Content" ObjectID="_1817111349" r:id="rId1693"/>
        </w:object>
      </w:r>
      <w:r w:rsidRPr="00F90D9F">
        <w:rPr>
          <w:color w:val="000000"/>
          <w:sz w:val="24"/>
          <w:szCs w:val="24"/>
          <w:shd w:val="clear" w:color="auto" w:fill="FFFFFF"/>
        </w:rPr>
        <w:t xml:space="preserve"> là nghiệm của hệ phương trình</w:t>
      </w:r>
    </w:p>
    <w:p w:rsidR="00E9496E" w:rsidRPr="00F90D9F" w:rsidRDefault="00E9496E" w:rsidP="00E9496E">
      <w:pPr>
        <w:tabs>
          <w:tab w:val="left" w:pos="2268"/>
        </w:tabs>
        <w:ind w:left="993"/>
        <w:rPr>
          <w:color w:val="000000"/>
          <w:sz w:val="24"/>
          <w:szCs w:val="24"/>
          <w:shd w:val="clear" w:color="auto" w:fill="FFFFFF"/>
        </w:rPr>
      </w:pPr>
      <w:r w:rsidRPr="00F90D9F">
        <w:rPr>
          <w:position w:val="-32"/>
          <w:sz w:val="24"/>
          <w:szCs w:val="24"/>
        </w:rPr>
        <w:object w:dxaOrig="1680" w:dyaOrig="760">
          <v:shape id="_x0000_i1815" type="#_x0000_t75" style="width:86.25pt;height:36pt" o:ole="">
            <v:imagedata r:id="rId1694" o:title=""/>
          </v:shape>
          <o:OLEObject Type="Embed" ProgID="Equation.DSMT4" ShapeID="_x0000_i1815" DrawAspect="Content" ObjectID="_1817111350" r:id="rId1695"/>
        </w:object>
      </w:r>
      <w:r w:rsidRPr="00F90D9F">
        <w:rPr>
          <w:color w:val="000000"/>
          <w:position w:val="-32"/>
          <w:sz w:val="24"/>
          <w:szCs w:val="24"/>
          <w:shd w:val="clear" w:color="auto" w:fill="FFFFFF"/>
          <w:lang w:val="vi-VN"/>
        </w:rPr>
        <w:t xml:space="preserve">  </w:t>
      </w:r>
      <w:r w:rsidRPr="00F90D9F">
        <w:rPr>
          <w:color w:val="000000"/>
          <w:sz w:val="24"/>
          <w:szCs w:val="24"/>
          <w:shd w:val="clear" w:color="auto" w:fill="FFFFFF"/>
        </w:rPr>
        <w:t>(1)</w:t>
      </w:r>
    </w:p>
    <w:p w:rsidR="00E9496E" w:rsidRPr="00F90D9F" w:rsidRDefault="00E9496E" w:rsidP="00E9496E">
      <w:pPr>
        <w:tabs>
          <w:tab w:val="left" w:pos="2268"/>
        </w:tabs>
        <w:ind w:left="993"/>
        <w:rPr>
          <w:color w:val="000000"/>
          <w:sz w:val="24"/>
          <w:szCs w:val="24"/>
          <w:shd w:val="clear" w:color="auto" w:fill="FFFFFF"/>
        </w:rPr>
      </w:pPr>
      <w:r w:rsidRPr="00F90D9F">
        <w:rPr>
          <w:color w:val="000000"/>
          <w:sz w:val="24"/>
          <w:szCs w:val="24"/>
          <w:shd w:val="clear" w:color="auto" w:fill="FFFFFF"/>
        </w:rPr>
        <w:t xml:space="preserve">Phương trình hoành độ giao điểm của </w:t>
      </w:r>
      <w:r w:rsidRPr="00F90D9F">
        <w:rPr>
          <w:position w:val="-14"/>
          <w:sz w:val="24"/>
          <w:szCs w:val="24"/>
        </w:rPr>
        <w:object w:dxaOrig="420" w:dyaOrig="400">
          <v:shape id="_x0000_i1816" type="#_x0000_t75" style="width:21.75pt;height:21.75pt" o:ole="">
            <v:imagedata r:id="rId1682" o:title=""/>
          </v:shape>
          <o:OLEObject Type="Embed" ProgID="Equation.DSMT4" ShapeID="_x0000_i1816" DrawAspect="Content" ObjectID="_1817111351" r:id="rId1696"/>
        </w:object>
      </w:r>
      <w:r w:rsidRPr="00F90D9F">
        <w:rPr>
          <w:color w:val="000000"/>
          <w:sz w:val="24"/>
          <w:szCs w:val="24"/>
          <w:shd w:val="clear" w:color="auto" w:fill="FFFFFF"/>
        </w:rPr>
        <w:t xml:space="preserve"> và </w:t>
      </w:r>
      <w:r w:rsidRPr="00F90D9F">
        <w:rPr>
          <w:position w:val="-6"/>
          <w:sz w:val="24"/>
          <w:szCs w:val="24"/>
        </w:rPr>
        <w:object w:dxaOrig="220" w:dyaOrig="279">
          <v:shape id="_x0000_i1817" type="#_x0000_t75" style="width:14.25pt;height:14.25pt" o:ole="">
            <v:imagedata r:id="rId1688" o:title=""/>
          </v:shape>
          <o:OLEObject Type="Embed" ProgID="Equation.DSMT4" ShapeID="_x0000_i1817" DrawAspect="Content" ObjectID="_1817111352" r:id="rId1697"/>
        </w:object>
      </w:r>
      <w:r w:rsidRPr="00F90D9F">
        <w:rPr>
          <w:color w:val="000000"/>
          <w:position w:val="-6"/>
          <w:sz w:val="24"/>
          <w:szCs w:val="24"/>
          <w:shd w:val="clear" w:color="auto" w:fill="FFFFFF"/>
          <w:lang w:val="vi-VN"/>
        </w:rPr>
        <w:t xml:space="preserve"> </w:t>
      </w:r>
      <w:r w:rsidRPr="00F90D9F">
        <w:rPr>
          <w:color w:val="000000"/>
          <w:sz w:val="24"/>
          <w:szCs w:val="24"/>
          <w:shd w:val="clear" w:color="auto" w:fill="FFFFFF"/>
        </w:rPr>
        <w:t>là</w:t>
      </w:r>
    </w:p>
    <w:p w:rsidR="00E9496E" w:rsidRPr="00F90D9F" w:rsidRDefault="00E9496E" w:rsidP="00E9496E">
      <w:pPr>
        <w:tabs>
          <w:tab w:val="left" w:pos="2268"/>
        </w:tabs>
        <w:ind w:left="993"/>
        <w:rPr>
          <w:color w:val="000000"/>
          <w:sz w:val="24"/>
          <w:szCs w:val="24"/>
          <w:shd w:val="clear" w:color="auto" w:fill="FFFFFF"/>
        </w:rPr>
      </w:pPr>
      <w:r w:rsidRPr="00F90D9F">
        <w:rPr>
          <w:position w:val="-6"/>
          <w:sz w:val="24"/>
          <w:szCs w:val="24"/>
        </w:rPr>
        <w:object w:dxaOrig="2020" w:dyaOrig="320">
          <v:shape id="_x0000_i1818" type="#_x0000_t75" style="width:100.55pt;height:14.25pt" o:ole="">
            <v:imagedata r:id="rId1698" o:title=""/>
          </v:shape>
          <o:OLEObject Type="Embed" ProgID="Equation.DSMT4" ShapeID="_x0000_i1818" DrawAspect="Content" ObjectID="_1817111353" r:id="rId1699"/>
        </w:object>
      </w:r>
      <w:r w:rsidRPr="00F90D9F">
        <w:rPr>
          <w:position w:val="-14"/>
          <w:sz w:val="24"/>
          <w:szCs w:val="24"/>
        </w:rPr>
        <w:object w:dxaOrig="3300" w:dyaOrig="400">
          <v:shape id="_x0000_i1819" type="#_x0000_t75" style="width:165.75pt;height:21.75pt" o:ole="">
            <v:imagedata r:id="rId1700" o:title=""/>
          </v:shape>
          <o:OLEObject Type="Embed" ProgID="Equation.DSMT4" ShapeID="_x0000_i1819" DrawAspect="Content" ObjectID="_1817111354" r:id="rId1701"/>
        </w:object>
      </w:r>
    </w:p>
    <w:p w:rsidR="00E9496E" w:rsidRPr="00F90D9F" w:rsidRDefault="00E9496E" w:rsidP="00E9496E">
      <w:pPr>
        <w:tabs>
          <w:tab w:val="left" w:pos="2268"/>
        </w:tabs>
        <w:rPr>
          <w:b/>
          <w:color w:val="000000"/>
          <w:sz w:val="24"/>
          <w:szCs w:val="24"/>
        </w:rPr>
      </w:pPr>
      <w:r w:rsidRPr="00F90D9F">
        <w:rPr>
          <w:b/>
          <w:color w:val="000000"/>
          <w:sz w:val="24"/>
          <w:szCs w:val="24"/>
        </w:rPr>
        <w:t xml:space="preserve">Nhận xét: </w:t>
      </w:r>
    </w:p>
    <w:p w:rsidR="00E9496E" w:rsidRPr="00F90D9F" w:rsidRDefault="00E9496E" w:rsidP="00E9496E">
      <w:pPr>
        <w:tabs>
          <w:tab w:val="left" w:pos="2268"/>
        </w:tabs>
        <w:ind w:left="993"/>
        <w:rPr>
          <w:color w:val="000000"/>
          <w:sz w:val="24"/>
          <w:szCs w:val="24"/>
          <w:shd w:val="clear" w:color="auto" w:fill="FFFFFF"/>
        </w:rPr>
      </w:pPr>
      <w:r w:rsidRPr="00F90D9F">
        <w:rPr>
          <w:color w:val="000000"/>
          <w:sz w:val="24"/>
          <w:szCs w:val="24"/>
          <w:lang w:val="vi-VN"/>
        </w:rPr>
        <w:t>1.</w:t>
      </w:r>
      <w:r w:rsidRPr="00F90D9F">
        <w:rPr>
          <w:color w:val="000000"/>
          <w:sz w:val="24"/>
          <w:szCs w:val="24"/>
        </w:rPr>
        <w:t xml:space="preserve"> Số giao điểm của </w:t>
      </w:r>
      <w:r w:rsidRPr="00F90D9F">
        <w:rPr>
          <w:position w:val="-14"/>
          <w:sz w:val="24"/>
          <w:szCs w:val="24"/>
        </w:rPr>
        <w:object w:dxaOrig="420" w:dyaOrig="400">
          <v:shape id="_x0000_i1820" type="#_x0000_t75" style="width:21.75pt;height:21.75pt" o:ole="">
            <v:imagedata r:id="rId1682" o:title=""/>
          </v:shape>
          <o:OLEObject Type="Embed" ProgID="Equation.DSMT4" ShapeID="_x0000_i1820" DrawAspect="Content" ObjectID="_1817111355" r:id="rId1702"/>
        </w:object>
      </w:r>
      <w:r w:rsidRPr="00F90D9F">
        <w:rPr>
          <w:color w:val="000000"/>
          <w:position w:val="-14"/>
          <w:sz w:val="24"/>
          <w:szCs w:val="24"/>
          <w:shd w:val="clear" w:color="auto" w:fill="FFFFFF"/>
          <w:lang w:val="vi-VN"/>
        </w:rPr>
        <w:t xml:space="preserve"> </w:t>
      </w:r>
      <w:r w:rsidRPr="00F90D9F">
        <w:rPr>
          <w:color w:val="000000"/>
          <w:sz w:val="24"/>
          <w:szCs w:val="24"/>
          <w:shd w:val="clear" w:color="auto" w:fill="FFFFFF"/>
        </w:rPr>
        <w:t xml:space="preserve">và </w:t>
      </w:r>
      <w:r w:rsidRPr="00F90D9F">
        <w:rPr>
          <w:position w:val="-6"/>
          <w:sz w:val="24"/>
          <w:szCs w:val="24"/>
        </w:rPr>
        <w:object w:dxaOrig="220" w:dyaOrig="279">
          <v:shape id="_x0000_i1821" type="#_x0000_t75" style="width:14.25pt;height:14.25pt" o:ole="">
            <v:imagedata r:id="rId1688" o:title=""/>
          </v:shape>
          <o:OLEObject Type="Embed" ProgID="Equation.DSMT4" ShapeID="_x0000_i1821" DrawAspect="Content" ObjectID="_1817111356" r:id="rId1703"/>
        </w:object>
      </w:r>
      <w:r w:rsidRPr="00F90D9F">
        <w:rPr>
          <w:color w:val="000000"/>
          <w:position w:val="-6"/>
          <w:sz w:val="24"/>
          <w:szCs w:val="24"/>
          <w:shd w:val="clear" w:color="auto" w:fill="FFFFFF"/>
          <w:lang w:val="vi-VN"/>
        </w:rPr>
        <w:t xml:space="preserve"> </w:t>
      </w:r>
      <w:r w:rsidRPr="00F90D9F">
        <w:rPr>
          <w:color w:val="000000"/>
          <w:sz w:val="24"/>
          <w:szCs w:val="24"/>
          <w:shd w:val="clear" w:color="auto" w:fill="FFFFFF"/>
        </w:rPr>
        <w:t xml:space="preserve">bằng số nghiệm của hệ phương trình (1) </w:t>
      </w:r>
      <w:r w:rsidRPr="00F90D9F">
        <w:rPr>
          <w:color w:val="000000"/>
          <w:sz w:val="24"/>
          <w:szCs w:val="24"/>
          <w:shd w:val="clear" w:color="auto" w:fill="FFFFFF"/>
          <w:lang w:val="vi-VN"/>
        </w:rPr>
        <w:t>và cũng</w:t>
      </w:r>
      <w:r w:rsidRPr="00F90D9F">
        <w:rPr>
          <w:color w:val="000000"/>
          <w:sz w:val="24"/>
          <w:szCs w:val="24"/>
          <w:shd w:val="clear" w:color="auto" w:fill="FFFFFF"/>
        </w:rPr>
        <w:t xml:space="preserve"> bằng số nghiệm của</w:t>
      </w:r>
      <w:r w:rsidRPr="00F90D9F">
        <w:rPr>
          <w:color w:val="000000"/>
          <w:sz w:val="24"/>
          <w:szCs w:val="24"/>
          <w:shd w:val="clear" w:color="auto" w:fill="FFFFFF"/>
          <w:lang w:val="vi-VN"/>
        </w:rPr>
        <w:t xml:space="preserve"> </w:t>
      </w:r>
      <w:r w:rsidRPr="00F90D9F">
        <w:rPr>
          <w:color w:val="000000"/>
          <w:sz w:val="24"/>
          <w:szCs w:val="24"/>
          <w:shd w:val="clear" w:color="auto" w:fill="FFFFFF"/>
        </w:rPr>
        <w:t>phương</w:t>
      </w:r>
      <w:r w:rsidRPr="00F90D9F">
        <w:rPr>
          <w:color w:val="000000"/>
          <w:sz w:val="24"/>
          <w:szCs w:val="24"/>
          <w:shd w:val="clear" w:color="auto" w:fill="FFFFFF"/>
          <w:lang w:val="vi-VN"/>
        </w:rPr>
        <w:t xml:space="preserve"> </w:t>
      </w:r>
      <w:r w:rsidRPr="00F90D9F">
        <w:rPr>
          <w:color w:val="000000"/>
          <w:sz w:val="24"/>
          <w:szCs w:val="24"/>
          <w:shd w:val="clear" w:color="auto" w:fill="FFFFFF"/>
        </w:rPr>
        <w:t>trình (2).</w:t>
      </w:r>
    </w:p>
    <w:p w:rsidR="00E9496E" w:rsidRPr="00F90D9F" w:rsidRDefault="00E9496E" w:rsidP="00E9496E">
      <w:pPr>
        <w:tabs>
          <w:tab w:val="left" w:pos="2268"/>
        </w:tabs>
        <w:ind w:left="993"/>
        <w:rPr>
          <w:color w:val="000000"/>
          <w:sz w:val="24"/>
          <w:szCs w:val="24"/>
          <w:shd w:val="clear" w:color="auto" w:fill="FFFFFF"/>
        </w:rPr>
      </w:pPr>
      <w:r w:rsidRPr="00F90D9F">
        <w:rPr>
          <w:sz w:val="24"/>
          <w:szCs w:val="24"/>
          <w:lang w:val="vi-VN"/>
        </w:rPr>
        <w:t>2.</w:t>
      </w:r>
      <w:r w:rsidRPr="00F90D9F">
        <w:rPr>
          <w:sz w:val="24"/>
          <w:szCs w:val="24"/>
        </w:rPr>
        <w:t xml:space="preserve"> Nếu phương trình (2) vô nghiệm thì ta nói </w:t>
      </w:r>
      <w:r w:rsidRPr="00F90D9F">
        <w:rPr>
          <w:position w:val="-6"/>
          <w:sz w:val="24"/>
          <w:szCs w:val="24"/>
        </w:rPr>
        <w:object w:dxaOrig="220" w:dyaOrig="279">
          <v:shape id="_x0000_i1822" type="#_x0000_t75" style="width:14.25pt;height:14.25pt" o:ole="">
            <v:imagedata r:id="rId1688" o:title=""/>
          </v:shape>
          <o:OLEObject Type="Embed" ProgID="Equation.DSMT4" ShapeID="_x0000_i1822" DrawAspect="Content" ObjectID="_1817111357" r:id="rId1704"/>
        </w:object>
      </w:r>
      <w:r w:rsidRPr="00F90D9F">
        <w:rPr>
          <w:color w:val="000000"/>
          <w:position w:val="-6"/>
          <w:sz w:val="24"/>
          <w:szCs w:val="24"/>
          <w:shd w:val="clear" w:color="auto" w:fill="FFFFFF"/>
          <w:lang w:val="vi-VN"/>
        </w:rPr>
        <w:t xml:space="preserve"> </w:t>
      </w:r>
      <w:r w:rsidRPr="00F90D9F">
        <w:rPr>
          <w:sz w:val="24"/>
          <w:szCs w:val="24"/>
        </w:rPr>
        <w:t xml:space="preserve">và </w:t>
      </w:r>
      <w:r w:rsidRPr="00F90D9F">
        <w:rPr>
          <w:position w:val="-14"/>
          <w:sz w:val="24"/>
          <w:szCs w:val="24"/>
        </w:rPr>
        <w:object w:dxaOrig="420" w:dyaOrig="400">
          <v:shape id="_x0000_i1823" type="#_x0000_t75" style="width:21.75pt;height:21.75pt" o:ole="">
            <v:imagedata r:id="rId1682" o:title=""/>
          </v:shape>
          <o:OLEObject Type="Embed" ProgID="Equation.DSMT4" ShapeID="_x0000_i1823" DrawAspect="Content" ObjectID="_1817111358" r:id="rId1705"/>
        </w:object>
      </w:r>
      <w:r w:rsidRPr="00F90D9F">
        <w:rPr>
          <w:sz w:val="24"/>
          <w:szCs w:val="24"/>
        </w:rPr>
        <w:t xml:space="preserve"> không giao nhau.</w:t>
      </w:r>
    </w:p>
    <w:p w:rsidR="00E9496E" w:rsidRPr="00F90D9F" w:rsidRDefault="00E9496E" w:rsidP="00E9496E">
      <w:pPr>
        <w:tabs>
          <w:tab w:val="left" w:pos="2268"/>
        </w:tabs>
        <w:ind w:left="993"/>
        <w:rPr>
          <w:sz w:val="24"/>
          <w:szCs w:val="24"/>
          <w:lang w:val="vi-VN"/>
        </w:rPr>
      </w:pPr>
      <w:r w:rsidRPr="00F90D9F">
        <w:rPr>
          <w:sz w:val="24"/>
          <w:szCs w:val="24"/>
          <w:lang w:val="vi-VN"/>
        </w:rPr>
        <w:lastRenderedPageBreak/>
        <w:t>3.</w:t>
      </w:r>
      <w:r w:rsidRPr="00F90D9F">
        <w:rPr>
          <w:sz w:val="24"/>
          <w:szCs w:val="24"/>
        </w:rPr>
        <w:t xml:space="preserve"> Nếu phương trình (2) có nghiệm kép thì ta nói </w:t>
      </w:r>
      <w:r w:rsidRPr="00F90D9F">
        <w:rPr>
          <w:position w:val="-6"/>
          <w:sz w:val="24"/>
          <w:szCs w:val="24"/>
        </w:rPr>
        <w:object w:dxaOrig="220" w:dyaOrig="279">
          <v:shape id="_x0000_i1824" type="#_x0000_t75" style="width:14.25pt;height:14.25pt" o:ole="">
            <v:imagedata r:id="rId1688" o:title=""/>
          </v:shape>
          <o:OLEObject Type="Embed" ProgID="Equation.DSMT4" ShapeID="_x0000_i1824" DrawAspect="Content" ObjectID="_1817111359" r:id="rId1706"/>
        </w:object>
      </w:r>
      <w:r w:rsidRPr="00F90D9F">
        <w:rPr>
          <w:color w:val="000000"/>
          <w:position w:val="-6"/>
          <w:sz w:val="24"/>
          <w:szCs w:val="24"/>
          <w:shd w:val="clear" w:color="auto" w:fill="FFFFFF"/>
          <w:lang w:val="vi-VN"/>
        </w:rPr>
        <w:t xml:space="preserve"> </w:t>
      </w:r>
      <w:r w:rsidRPr="00F90D9F">
        <w:rPr>
          <w:sz w:val="24"/>
          <w:szCs w:val="24"/>
        </w:rPr>
        <w:t>và</w:t>
      </w:r>
      <w:r w:rsidRPr="00F90D9F">
        <w:rPr>
          <w:sz w:val="24"/>
          <w:szCs w:val="24"/>
          <w:lang w:val="vi-VN"/>
        </w:rPr>
        <w:t xml:space="preserve"> </w:t>
      </w:r>
      <w:r w:rsidRPr="00F90D9F">
        <w:rPr>
          <w:position w:val="-14"/>
          <w:sz w:val="24"/>
          <w:szCs w:val="24"/>
        </w:rPr>
        <w:object w:dxaOrig="420" w:dyaOrig="400">
          <v:shape id="_x0000_i1825" type="#_x0000_t75" style="width:21.75pt;height:21.75pt" o:ole="">
            <v:imagedata r:id="rId1682" o:title=""/>
          </v:shape>
          <o:OLEObject Type="Embed" ProgID="Equation.DSMT4" ShapeID="_x0000_i1825" DrawAspect="Content" ObjectID="_1817111360" r:id="rId1707"/>
        </w:object>
      </w:r>
      <w:r w:rsidRPr="00F90D9F">
        <w:rPr>
          <w:color w:val="000000"/>
          <w:position w:val="-14"/>
          <w:sz w:val="24"/>
          <w:szCs w:val="24"/>
          <w:shd w:val="clear" w:color="auto" w:fill="FFFFFF"/>
          <w:lang w:val="vi-VN"/>
        </w:rPr>
        <w:t xml:space="preserve"> </w:t>
      </w:r>
      <w:r w:rsidRPr="00F90D9F">
        <w:rPr>
          <w:sz w:val="24"/>
          <w:szCs w:val="24"/>
        </w:rPr>
        <w:t>tiếp xúc với nhau.</w:t>
      </w:r>
      <w:r w:rsidRPr="00F90D9F">
        <w:rPr>
          <w:sz w:val="24"/>
          <w:szCs w:val="24"/>
          <w:lang w:val="vi-VN"/>
        </w:rPr>
        <w:t xml:space="preserve"> Lúc này ta nói</w:t>
      </w:r>
      <w:r w:rsidRPr="00F90D9F">
        <w:rPr>
          <w:color w:val="000000"/>
          <w:position w:val="-6"/>
          <w:sz w:val="24"/>
          <w:szCs w:val="24"/>
          <w:shd w:val="clear" w:color="auto" w:fill="FFFFFF"/>
        </w:rPr>
        <w:t xml:space="preserve"> </w:t>
      </w:r>
      <w:r w:rsidRPr="00F90D9F">
        <w:rPr>
          <w:position w:val="-6"/>
          <w:sz w:val="24"/>
          <w:szCs w:val="24"/>
        </w:rPr>
        <w:object w:dxaOrig="220" w:dyaOrig="279">
          <v:shape id="_x0000_i1826" type="#_x0000_t75" style="width:14.25pt;height:14.25pt" o:ole="">
            <v:imagedata r:id="rId1688" o:title=""/>
          </v:shape>
          <o:OLEObject Type="Embed" ProgID="Equation.DSMT4" ShapeID="_x0000_i1826" DrawAspect="Content" ObjectID="_1817111361" r:id="rId1708"/>
        </w:object>
      </w:r>
      <w:r w:rsidRPr="00F90D9F">
        <w:rPr>
          <w:sz w:val="24"/>
          <w:szCs w:val="24"/>
        </w:rPr>
        <w:t xml:space="preserve"> là tiếp tuyến của</w:t>
      </w:r>
      <w:r w:rsidRPr="00F90D9F">
        <w:rPr>
          <w:sz w:val="24"/>
          <w:szCs w:val="24"/>
          <w:lang w:val="vi-VN"/>
        </w:rPr>
        <w:t xml:space="preserve"> </w:t>
      </w:r>
      <w:r w:rsidRPr="00F90D9F">
        <w:rPr>
          <w:noProof/>
          <w:color w:val="000000"/>
          <w:position w:val="-14"/>
          <w:sz w:val="24"/>
          <w:szCs w:val="24"/>
          <w:shd w:val="clear" w:color="auto" w:fill="FFFFFF"/>
        </w:rPr>
        <w:drawing>
          <wp:inline distT="0" distB="0" distL="0" distR="0" wp14:anchorId="2AA51196" wp14:editId="19A06C5B">
            <wp:extent cx="266700" cy="260350"/>
            <wp:effectExtent l="0" t="0" r="0" b="6350"/>
            <wp:docPr id="74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09" cstate="print">
                      <a:extLst>
                        <a:ext uri="{28A0092B-C50C-407E-A947-70E740481C1C}">
                          <a14:useLocalDpi xmlns:a14="http://schemas.microsoft.com/office/drawing/2010/main" val="0"/>
                        </a:ext>
                      </a:extLst>
                    </a:blip>
                    <a:srcRect/>
                    <a:stretch>
                      <a:fillRect/>
                    </a:stretch>
                  </pic:blipFill>
                  <pic:spPr bwMode="auto">
                    <a:xfrm>
                      <a:off x="0" y="0"/>
                      <a:ext cx="266700" cy="260350"/>
                    </a:xfrm>
                    <a:prstGeom prst="rect">
                      <a:avLst/>
                    </a:prstGeom>
                    <a:noFill/>
                    <a:ln>
                      <a:noFill/>
                    </a:ln>
                  </pic:spPr>
                </pic:pic>
              </a:graphicData>
            </a:graphic>
          </wp:inline>
        </w:drawing>
      </w:r>
      <w:r w:rsidRPr="00F90D9F">
        <w:rPr>
          <w:sz w:val="24"/>
          <w:szCs w:val="24"/>
          <w:lang w:val="vi-VN"/>
        </w:rPr>
        <w:t xml:space="preserve">. </w:t>
      </w:r>
    </w:p>
    <w:p w:rsidR="00E9496E" w:rsidRPr="00F90D9F" w:rsidRDefault="00E9496E" w:rsidP="00E9496E">
      <w:pPr>
        <w:tabs>
          <w:tab w:val="left" w:pos="2268"/>
        </w:tabs>
        <w:ind w:left="993"/>
        <w:rPr>
          <w:sz w:val="24"/>
          <w:szCs w:val="24"/>
        </w:rPr>
      </w:pPr>
      <w:r w:rsidRPr="00F90D9F">
        <w:rPr>
          <w:sz w:val="24"/>
          <w:szCs w:val="24"/>
          <w:lang w:val="vi-VN"/>
        </w:rPr>
        <w:t>4.</w:t>
      </w:r>
      <w:r w:rsidRPr="00F90D9F">
        <w:rPr>
          <w:sz w:val="24"/>
          <w:szCs w:val="24"/>
        </w:rPr>
        <w:t xml:space="preserve"> Nếu phương trình (2) có 2 nghiệm phân biệt thì ta nói </w:t>
      </w:r>
      <w:r w:rsidRPr="00F90D9F">
        <w:rPr>
          <w:position w:val="-6"/>
          <w:sz w:val="24"/>
          <w:szCs w:val="24"/>
        </w:rPr>
        <w:object w:dxaOrig="220" w:dyaOrig="279">
          <v:shape id="_x0000_i1827" type="#_x0000_t75" style="width:14.25pt;height:14.25pt" o:ole="">
            <v:imagedata r:id="rId1688" o:title=""/>
          </v:shape>
          <o:OLEObject Type="Embed" ProgID="Equation.DSMT4" ShapeID="_x0000_i1827" DrawAspect="Content" ObjectID="_1817111362" r:id="rId1710"/>
        </w:object>
      </w:r>
      <w:r w:rsidRPr="00F90D9F">
        <w:rPr>
          <w:sz w:val="24"/>
          <w:szCs w:val="24"/>
        </w:rPr>
        <w:t xml:space="preserve"> và </w:t>
      </w:r>
      <w:r w:rsidRPr="00F90D9F">
        <w:rPr>
          <w:position w:val="-14"/>
          <w:sz w:val="24"/>
          <w:szCs w:val="24"/>
        </w:rPr>
        <w:object w:dxaOrig="420" w:dyaOrig="400">
          <v:shape id="_x0000_i1828" type="#_x0000_t75" style="width:21.75pt;height:21.75pt" o:ole="">
            <v:imagedata r:id="rId1682" o:title=""/>
          </v:shape>
          <o:OLEObject Type="Embed" ProgID="Equation.DSMT4" ShapeID="_x0000_i1828" DrawAspect="Content" ObjectID="_1817111363" r:id="rId1711"/>
        </w:object>
      </w:r>
      <w:r w:rsidRPr="00F90D9F">
        <w:rPr>
          <w:color w:val="000000"/>
          <w:position w:val="-14"/>
          <w:sz w:val="24"/>
          <w:szCs w:val="24"/>
          <w:shd w:val="clear" w:color="auto" w:fill="FFFFFF"/>
          <w:lang w:val="vi-VN"/>
        </w:rPr>
        <w:t xml:space="preserve"> </w:t>
      </w:r>
      <w:r w:rsidRPr="00F90D9F">
        <w:rPr>
          <w:sz w:val="24"/>
          <w:szCs w:val="24"/>
        </w:rPr>
        <w:t>cắt nhau.</w:t>
      </w:r>
    </w:p>
    <w:p w:rsidR="00F65B7F" w:rsidRPr="00EE01E7" w:rsidRDefault="00F65B7F" w:rsidP="00F65B7F">
      <w:pPr>
        <w:tabs>
          <w:tab w:val="left" w:pos="993"/>
        </w:tabs>
        <w:spacing w:line="276" w:lineRule="auto"/>
        <w:jc w:val="both"/>
        <w:rPr>
          <w:b/>
          <w:color w:val="0000FF"/>
          <w:sz w:val="24"/>
          <w:szCs w:val="24"/>
          <w:lang w:val="fr-FR"/>
        </w:rPr>
      </w:pPr>
      <w:r w:rsidRPr="00EE01E7">
        <w:rPr>
          <w:b/>
          <w:color w:val="0000FF"/>
          <w:sz w:val="24"/>
          <w:szCs w:val="24"/>
          <w:lang w:val="fr-FR"/>
        </w:rPr>
        <w:t>I. BÀI TẬP TỰ LUẬN</w:t>
      </w:r>
    </w:p>
    <w:p w:rsidR="0064145A" w:rsidRPr="00F90D9F" w:rsidRDefault="00F65B7F" w:rsidP="003B4C06">
      <w:pPr>
        <w:tabs>
          <w:tab w:val="left" w:pos="993"/>
        </w:tabs>
        <w:spacing w:before="120" w:line="259" w:lineRule="auto"/>
        <w:jc w:val="both"/>
        <w:rPr>
          <w:sz w:val="24"/>
          <w:szCs w:val="24"/>
        </w:rPr>
      </w:pPr>
      <w:r w:rsidRPr="00EE01E7">
        <w:rPr>
          <w:b/>
          <w:color w:val="0000FF"/>
          <w:sz w:val="24"/>
          <w:szCs w:val="24"/>
        </w:rPr>
        <w:t>Ví dụ 1:</w:t>
      </w:r>
      <w:r w:rsidRPr="00EE01E7">
        <w:rPr>
          <w:color w:val="0000FF"/>
          <w:sz w:val="24"/>
          <w:szCs w:val="24"/>
        </w:rPr>
        <w:t xml:space="preserve"> </w:t>
      </w:r>
      <w:r w:rsidR="0064145A" w:rsidRPr="00F90D9F">
        <w:rPr>
          <w:sz w:val="24"/>
          <w:szCs w:val="24"/>
        </w:rPr>
        <w:t xml:space="preserve">Cho hàm số </w:t>
      </w:r>
      <w:r w:rsidR="0064145A" w:rsidRPr="00F90D9F">
        <w:rPr>
          <w:position w:val="-10"/>
          <w:sz w:val="24"/>
          <w:szCs w:val="24"/>
        </w:rPr>
        <w:object w:dxaOrig="1400" w:dyaOrig="360">
          <v:shape id="_x0000_i1829" type="#_x0000_t75" style="width:69.95pt;height:17.65pt" o:ole="">
            <v:imagedata r:id="rId1712" o:title=""/>
          </v:shape>
          <o:OLEObject Type="Embed" ProgID="Equation.DSMT4" ShapeID="_x0000_i1829" DrawAspect="Content" ObjectID="_1817111364" r:id="rId1713"/>
        </w:object>
      </w:r>
      <w:r w:rsidR="0064145A" w:rsidRPr="00F90D9F">
        <w:rPr>
          <w:sz w:val="24"/>
          <w:szCs w:val="24"/>
        </w:rPr>
        <w:t xml:space="preserve"> có đồ thị (P). </w:t>
      </w:r>
    </w:p>
    <w:p w:rsidR="0064145A" w:rsidRPr="00F90D9F" w:rsidRDefault="0064145A" w:rsidP="0064145A">
      <w:pPr>
        <w:tabs>
          <w:tab w:val="left" w:pos="993"/>
        </w:tabs>
        <w:rPr>
          <w:sz w:val="24"/>
          <w:szCs w:val="24"/>
        </w:rPr>
      </w:pPr>
      <w:r w:rsidRPr="00F90D9F">
        <w:rPr>
          <w:sz w:val="24"/>
          <w:szCs w:val="24"/>
        </w:rPr>
        <w:t xml:space="preserve">a) Tìm tọa độ giao điểm của (P) với trục </w:t>
      </w:r>
      <w:r w:rsidR="003B4C06" w:rsidRPr="00F90D9F">
        <w:rPr>
          <w:position w:val="-6"/>
          <w:sz w:val="24"/>
          <w:szCs w:val="24"/>
        </w:rPr>
        <w:object w:dxaOrig="340" w:dyaOrig="260">
          <v:shape id="_x0000_i1830" type="#_x0000_t75" style="width:17pt;height:12.9pt" o:ole="">
            <v:imagedata r:id="rId1714" o:title=""/>
          </v:shape>
          <o:OLEObject Type="Embed" ProgID="Equation.DSMT4" ShapeID="_x0000_i1830" DrawAspect="Content" ObjectID="_1817111365" r:id="rId1715"/>
        </w:object>
      </w:r>
    </w:p>
    <w:p w:rsidR="003B4C06" w:rsidRPr="00F90D9F" w:rsidRDefault="003B4C06" w:rsidP="003B4C06">
      <w:pPr>
        <w:tabs>
          <w:tab w:val="left" w:pos="993"/>
        </w:tabs>
        <w:rPr>
          <w:sz w:val="24"/>
          <w:szCs w:val="24"/>
        </w:rPr>
      </w:pPr>
      <w:r w:rsidRPr="00F90D9F">
        <w:rPr>
          <w:sz w:val="24"/>
          <w:szCs w:val="24"/>
        </w:rPr>
        <w:t xml:space="preserve">b) Tìm tọa độ giao điểm của (P) với trục </w:t>
      </w:r>
      <w:r w:rsidRPr="00F90D9F">
        <w:rPr>
          <w:position w:val="-10"/>
          <w:sz w:val="24"/>
          <w:szCs w:val="24"/>
        </w:rPr>
        <w:object w:dxaOrig="340" w:dyaOrig="300">
          <v:shape id="_x0000_i1831" type="#_x0000_t75" style="width:17pt;height:14.95pt" o:ole="">
            <v:imagedata r:id="rId1716" o:title=""/>
          </v:shape>
          <o:OLEObject Type="Embed" ProgID="Equation.DSMT4" ShapeID="_x0000_i1831" DrawAspect="Content" ObjectID="_1817111366" r:id="rId1717"/>
        </w:object>
      </w:r>
    </w:p>
    <w:p w:rsidR="003B4C06" w:rsidRPr="00F90D9F" w:rsidRDefault="003B4C06" w:rsidP="0064145A">
      <w:pPr>
        <w:tabs>
          <w:tab w:val="left" w:pos="993"/>
        </w:tabs>
        <w:rPr>
          <w:sz w:val="24"/>
          <w:szCs w:val="24"/>
        </w:rPr>
      </w:pPr>
      <w:r w:rsidRPr="00F90D9F">
        <w:rPr>
          <w:sz w:val="24"/>
          <w:szCs w:val="24"/>
        </w:rPr>
        <w:t>c) Tìm tọa độ giao điểm của (P) với</w:t>
      </w:r>
      <w:r w:rsidRPr="00F90D9F">
        <w:rPr>
          <w:sz w:val="24"/>
          <w:szCs w:val="24"/>
          <w:lang w:val="nl-NL"/>
        </w:rPr>
        <w:t xml:space="preserve"> </w:t>
      </w:r>
      <w:r w:rsidR="0064145A" w:rsidRPr="00F90D9F">
        <w:rPr>
          <w:sz w:val="24"/>
          <w:szCs w:val="24"/>
          <w:lang w:val="nl-NL"/>
        </w:rPr>
        <w:t xml:space="preserve"> đường thẳng </w:t>
      </w:r>
      <w:r w:rsidR="0064145A" w:rsidRPr="00F90D9F">
        <w:rPr>
          <w:position w:val="-10"/>
          <w:sz w:val="24"/>
          <w:szCs w:val="24"/>
        </w:rPr>
        <w:object w:dxaOrig="859" w:dyaOrig="300">
          <v:shape id="_x0000_i1832" type="#_x0000_t75" style="width:42.8pt;height:14.95pt" o:ole="">
            <v:imagedata r:id="rId1718" o:title=""/>
          </v:shape>
          <o:OLEObject Type="Embed" ProgID="Equation.DSMT4" ShapeID="_x0000_i1832" DrawAspect="Content" ObjectID="_1817111367" r:id="rId1719"/>
        </w:object>
      </w:r>
      <w:r w:rsidRPr="00F90D9F">
        <w:rPr>
          <w:sz w:val="24"/>
          <w:szCs w:val="24"/>
        </w:rPr>
        <w:t>.</w:t>
      </w:r>
    </w:p>
    <w:p w:rsidR="003B4C06" w:rsidRPr="00F90D9F" w:rsidRDefault="003B4C06" w:rsidP="003B4C06">
      <w:pPr>
        <w:tabs>
          <w:tab w:val="left" w:pos="3402"/>
          <w:tab w:val="left" w:pos="5669"/>
          <w:tab w:val="left" w:pos="7937"/>
        </w:tabs>
        <w:ind w:left="992"/>
        <w:jc w:val="center"/>
        <w:rPr>
          <w:sz w:val="24"/>
          <w:szCs w:val="24"/>
        </w:rPr>
      </w:pPr>
      <w:r w:rsidRPr="00F90D9F">
        <w:rPr>
          <w:b/>
          <w:color w:val="000099"/>
          <w:sz w:val="24"/>
          <w:szCs w:val="24"/>
        </w:rPr>
        <w:t>Lời giải</w:t>
      </w:r>
    </w:p>
    <w:p w:rsidR="00B2520E" w:rsidRPr="00F90D9F" w:rsidRDefault="00B2520E" w:rsidP="00B2520E">
      <w:pPr>
        <w:tabs>
          <w:tab w:val="left" w:pos="993"/>
        </w:tabs>
        <w:rPr>
          <w:sz w:val="24"/>
          <w:szCs w:val="24"/>
        </w:rPr>
      </w:pPr>
      <w:r w:rsidRPr="00F90D9F">
        <w:rPr>
          <w:sz w:val="24"/>
          <w:szCs w:val="24"/>
        </w:rPr>
        <w:t xml:space="preserve">a) Tìm tọa độ giao điểm của (P) với trục </w:t>
      </w:r>
      <w:r w:rsidRPr="00F90D9F">
        <w:rPr>
          <w:position w:val="-6"/>
          <w:sz w:val="24"/>
          <w:szCs w:val="24"/>
        </w:rPr>
        <w:object w:dxaOrig="340" w:dyaOrig="260">
          <v:shape id="_x0000_i1833" type="#_x0000_t75" style="width:17pt;height:12.9pt" o:ole="">
            <v:imagedata r:id="rId1714" o:title=""/>
          </v:shape>
          <o:OLEObject Type="Embed" ProgID="Equation.DSMT4" ShapeID="_x0000_i1833" DrawAspect="Content" ObjectID="_1817111368" r:id="rId1720"/>
        </w:object>
      </w:r>
      <w:r w:rsidRPr="00F90D9F">
        <w:rPr>
          <w:sz w:val="24"/>
          <w:szCs w:val="24"/>
        </w:rPr>
        <w:t>.</w:t>
      </w:r>
    </w:p>
    <w:p w:rsidR="00B2520E" w:rsidRPr="00F90D9F" w:rsidRDefault="00B2520E" w:rsidP="00B2520E">
      <w:pPr>
        <w:tabs>
          <w:tab w:val="left" w:pos="993"/>
        </w:tabs>
        <w:rPr>
          <w:sz w:val="24"/>
          <w:szCs w:val="24"/>
        </w:rPr>
      </w:pPr>
      <w:r w:rsidRPr="00F90D9F">
        <w:rPr>
          <w:sz w:val="24"/>
          <w:szCs w:val="24"/>
        </w:rPr>
        <w:t xml:space="preserve">Cho </w:t>
      </w:r>
      <w:r w:rsidRPr="00F90D9F">
        <w:rPr>
          <w:position w:val="-32"/>
          <w:sz w:val="24"/>
          <w:szCs w:val="24"/>
        </w:rPr>
        <w:object w:dxaOrig="2320" w:dyaOrig="760">
          <v:shape id="_x0000_i1834" type="#_x0000_t75" style="width:116.15pt;height:37.35pt" o:ole="">
            <v:imagedata r:id="rId1721" o:title=""/>
          </v:shape>
          <o:OLEObject Type="Embed" ProgID="Equation.DSMT4" ShapeID="_x0000_i1834" DrawAspect="Content" ObjectID="_1817111369" r:id="rId1722"/>
        </w:object>
      </w:r>
    </w:p>
    <w:p w:rsidR="003B4C06" w:rsidRPr="00F90D9F" w:rsidRDefault="00B2520E" w:rsidP="0064145A">
      <w:pPr>
        <w:tabs>
          <w:tab w:val="left" w:pos="993"/>
        </w:tabs>
        <w:rPr>
          <w:sz w:val="24"/>
          <w:szCs w:val="24"/>
        </w:rPr>
      </w:pPr>
      <w:r w:rsidRPr="00F90D9F">
        <w:rPr>
          <w:sz w:val="24"/>
          <w:szCs w:val="24"/>
        </w:rPr>
        <w:t xml:space="preserve">Vậy tọa độ giao điểm của (P) với trục </w:t>
      </w:r>
      <w:r w:rsidRPr="00F90D9F">
        <w:rPr>
          <w:position w:val="-6"/>
          <w:sz w:val="24"/>
          <w:szCs w:val="24"/>
        </w:rPr>
        <w:object w:dxaOrig="340" w:dyaOrig="260">
          <v:shape id="_x0000_i1835" type="#_x0000_t75" style="width:17pt;height:12.9pt" o:ole="">
            <v:imagedata r:id="rId1714" o:title=""/>
          </v:shape>
          <o:OLEObject Type="Embed" ProgID="Equation.DSMT4" ShapeID="_x0000_i1835" DrawAspect="Content" ObjectID="_1817111370" r:id="rId1723"/>
        </w:object>
      </w:r>
      <w:r w:rsidRPr="00F90D9F">
        <w:rPr>
          <w:sz w:val="24"/>
          <w:szCs w:val="24"/>
        </w:rPr>
        <w:t xml:space="preserve"> là </w:t>
      </w:r>
      <w:r w:rsidRPr="00F90D9F">
        <w:rPr>
          <w:position w:val="-14"/>
          <w:sz w:val="24"/>
          <w:szCs w:val="24"/>
        </w:rPr>
        <w:object w:dxaOrig="560" w:dyaOrig="400">
          <v:shape id="_x0000_i1836" type="#_x0000_t75" style="width:29.2pt;height:20.4pt" o:ole="">
            <v:imagedata r:id="rId1724" o:title=""/>
          </v:shape>
          <o:OLEObject Type="Embed" ProgID="Equation.DSMT4" ShapeID="_x0000_i1836" DrawAspect="Content" ObjectID="_1817111371" r:id="rId1725"/>
        </w:object>
      </w:r>
      <w:r w:rsidRPr="00F90D9F">
        <w:rPr>
          <w:sz w:val="24"/>
          <w:szCs w:val="24"/>
          <w:lang w:val="nl-NL"/>
        </w:rPr>
        <w:t xml:space="preserve"> và </w:t>
      </w:r>
      <w:r w:rsidRPr="00F90D9F">
        <w:rPr>
          <w:position w:val="-14"/>
          <w:sz w:val="24"/>
          <w:szCs w:val="24"/>
        </w:rPr>
        <w:object w:dxaOrig="560" w:dyaOrig="400">
          <v:shape id="_x0000_i1837" type="#_x0000_t75" style="width:29.2pt;height:20.4pt" o:ole="">
            <v:imagedata r:id="rId1726" o:title=""/>
          </v:shape>
          <o:OLEObject Type="Embed" ProgID="Equation.DSMT4" ShapeID="_x0000_i1837" DrawAspect="Content" ObjectID="_1817111372" r:id="rId1727"/>
        </w:object>
      </w:r>
      <w:r w:rsidRPr="00F90D9F">
        <w:rPr>
          <w:sz w:val="24"/>
          <w:szCs w:val="24"/>
          <w:lang w:val="nl-NL"/>
        </w:rPr>
        <w:t>.</w:t>
      </w:r>
    </w:p>
    <w:p w:rsidR="00B2520E" w:rsidRPr="00F90D9F" w:rsidRDefault="00B2520E" w:rsidP="00B2520E">
      <w:pPr>
        <w:tabs>
          <w:tab w:val="left" w:pos="993"/>
        </w:tabs>
        <w:rPr>
          <w:sz w:val="24"/>
          <w:szCs w:val="24"/>
        </w:rPr>
      </w:pPr>
      <w:r w:rsidRPr="00F90D9F">
        <w:rPr>
          <w:sz w:val="24"/>
          <w:szCs w:val="24"/>
        </w:rPr>
        <w:t xml:space="preserve">b) Tìm tọa độ giao điểm của (P) với trục </w:t>
      </w:r>
      <w:r w:rsidRPr="00F90D9F">
        <w:rPr>
          <w:position w:val="-10"/>
          <w:sz w:val="24"/>
          <w:szCs w:val="24"/>
        </w:rPr>
        <w:object w:dxaOrig="340" w:dyaOrig="300">
          <v:shape id="_x0000_i1838" type="#_x0000_t75" style="width:17pt;height:14.95pt" o:ole="">
            <v:imagedata r:id="rId1716" o:title=""/>
          </v:shape>
          <o:OLEObject Type="Embed" ProgID="Equation.DSMT4" ShapeID="_x0000_i1838" DrawAspect="Content" ObjectID="_1817111373" r:id="rId1728"/>
        </w:object>
      </w:r>
    </w:p>
    <w:p w:rsidR="00B2520E" w:rsidRPr="00F90D9F" w:rsidRDefault="00B2520E" w:rsidP="00B2520E">
      <w:pPr>
        <w:tabs>
          <w:tab w:val="left" w:pos="993"/>
        </w:tabs>
        <w:rPr>
          <w:sz w:val="24"/>
          <w:szCs w:val="24"/>
        </w:rPr>
      </w:pPr>
      <w:r w:rsidRPr="00F90D9F">
        <w:rPr>
          <w:sz w:val="24"/>
          <w:szCs w:val="24"/>
        </w:rPr>
        <w:t xml:space="preserve">Cho </w:t>
      </w:r>
      <w:r w:rsidRPr="00F90D9F">
        <w:rPr>
          <w:position w:val="-10"/>
          <w:sz w:val="24"/>
          <w:szCs w:val="24"/>
        </w:rPr>
        <w:object w:dxaOrig="1380" w:dyaOrig="300">
          <v:shape id="_x0000_i1839" type="#_x0000_t75" style="width:68.6pt;height:14.95pt" o:ole="">
            <v:imagedata r:id="rId1729" o:title=""/>
          </v:shape>
          <o:OLEObject Type="Embed" ProgID="Equation.DSMT4" ShapeID="_x0000_i1839" DrawAspect="Content" ObjectID="_1817111374" r:id="rId1730"/>
        </w:object>
      </w:r>
    </w:p>
    <w:p w:rsidR="00411061" w:rsidRPr="00F90D9F" w:rsidRDefault="00411061" w:rsidP="00411061">
      <w:pPr>
        <w:tabs>
          <w:tab w:val="left" w:pos="993"/>
        </w:tabs>
        <w:rPr>
          <w:sz w:val="24"/>
          <w:szCs w:val="24"/>
        </w:rPr>
      </w:pPr>
      <w:r w:rsidRPr="00F90D9F">
        <w:rPr>
          <w:sz w:val="24"/>
          <w:szCs w:val="24"/>
        </w:rPr>
        <w:t xml:space="preserve">Vậy tọa độ giao điểm của (P) với trục </w:t>
      </w:r>
      <w:r w:rsidRPr="00F90D9F">
        <w:rPr>
          <w:position w:val="-10"/>
          <w:sz w:val="24"/>
          <w:szCs w:val="24"/>
        </w:rPr>
        <w:object w:dxaOrig="340" w:dyaOrig="300">
          <v:shape id="_x0000_i1840" type="#_x0000_t75" style="width:17pt;height:14.95pt" o:ole="">
            <v:imagedata r:id="rId1716" o:title=""/>
          </v:shape>
          <o:OLEObject Type="Embed" ProgID="Equation.DSMT4" ShapeID="_x0000_i1840" DrawAspect="Content" ObjectID="_1817111375" r:id="rId1731"/>
        </w:object>
      </w:r>
      <w:r w:rsidRPr="00F90D9F">
        <w:rPr>
          <w:sz w:val="24"/>
          <w:szCs w:val="24"/>
        </w:rPr>
        <w:t xml:space="preserve">là </w:t>
      </w:r>
      <w:r w:rsidRPr="00F90D9F">
        <w:rPr>
          <w:position w:val="-14"/>
          <w:sz w:val="24"/>
          <w:szCs w:val="24"/>
        </w:rPr>
        <w:object w:dxaOrig="560" w:dyaOrig="400">
          <v:shape id="_x0000_i1841" type="#_x0000_t75" style="width:29.2pt;height:20.4pt" o:ole="">
            <v:imagedata r:id="rId1732" o:title=""/>
          </v:shape>
          <o:OLEObject Type="Embed" ProgID="Equation.DSMT4" ShapeID="_x0000_i1841" DrawAspect="Content" ObjectID="_1817111376" r:id="rId1733"/>
        </w:object>
      </w:r>
    </w:p>
    <w:p w:rsidR="00BE6AEA" w:rsidRPr="00F90D9F" w:rsidRDefault="00BE6AEA" w:rsidP="00BE6AEA">
      <w:pPr>
        <w:tabs>
          <w:tab w:val="left" w:pos="993"/>
        </w:tabs>
        <w:rPr>
          <w:sz w:val="24"/>
          <w:szCs w:val="24"/>
        </w:rPr>
      </w:pPr>
      <w:r w:rsidRPr="00F90D9F">
        <w:rPr>
          <w:sz w:val="24"/>
          <w:szCs w:val="24"/>
        </w:rPr>
        <w:t>c) Tìm tọa độ giao điểm của (P) với</w:t>
      </w:r>
      <w:r w:rsidRPr="00F90D9F">
        <w:rPr>
          <w:sz w:val="24"/>
          <w:szCs w:val="24"/>
          <w:lang w:val="nl-NL"/>
        </w:rPr>
        <w:t xml:space="preserve">  đường thẳng </w:t>
      </w:r>
      <w:r w:rsidRPr="00F90D9F">
        <w:rPr>
          <w:position w:val="-10"/>
          <w:sz w:val="24"/>
          <w:szCs w:val="24"/>
        </w:rPr>
        <w:object w:dxaOrig="859" w:dyaOrig="300">
          <v:shape id="_x0000_i1842" type="#_x0000_t75" style="width:42.8pt;height:14.95pt" o:ole="">
            <v:imagedata r:id="rId1718" o:title=""/>
          </v:shape>
          <o:OLEObject Type="Embed" ProgID="Equation.DSMT4" ShapeID="_x0000_i1842" DrawAspect="Content" ObjectID="_1817111377" r:id="rId1734"/>
        </w:object>
      </w:r>
      <w:r w:rsidRPr="00F90D9F">
        <w:rPr>
          <w:sz w:val="24"/>
          <w:szCs w:val="24"/>
        </w:rPr>
        <w:t>.</w:t>
      </w:r>
    </w:p>
    <w:p w:rsidR="00B2520E" w:rsidRPr="00F90D9F" w:rsidRDefault="00411061" w:rsidP="00B2520E">
      <w:pPr>
        <w:tabs>
          <w:tab w:val="left" w:pos="993"/>
        </w:tabs>
        <w:rPr>
          <w:sz w:val="24"/>
          <w:szCs w:val="24"/>
        </w:rPr>
      </w:pPr>
      <w:r w:rsidRPr="00F90D9F">
        <w:rPr>
          <w:sz w:val="24"/>
          <w:szCs w:val="24"/>
        </w:rPr>
        <w:t>Phương trình hoành độ giao điểm của (P) với</w:t>
      </w:r>
      <w:r w:rsidRPr="00F90D9F">
        <w:rPr>
          <w:sz w:val="24"/>
          <w:szCs w:val="24"/>
          <w:lang w:val="nl-NL"/>
        </w:rPr>
        <w:t xml:space="preserve">  đường thẳng </w:t>
      </w:r>
      <w:r w:rsidRPr="00F90D9F">
        <w:rPr>
          <w:position w:val="-10"/>
          <w:sz w:val="24"/>
          <w:szCs w:val="24"/>
        </w:rPr>
        <w:object w:dxaOrig="859" w:dyaOrig="300">
          <v:shape id="_x0000_i1843" type="#_x0000_t75" style="width:42.8pt;height:14.95pt" o:ole="">
            <v:imagedata r:id="rId1718" o:title=""/>
          </v:shape>
          <o:OLEObject Type="Embed" ProgID="Equation.DSMT4" ShapeID="_x0000_i1843" DrawAspect="Content" ObjectID="_1817111378" r:id="rId1735"/>
        </w:object>
      </w:r>
      <w:r w:rsidRPr="00F90D9F">
        <w:rPr>
          <w:sz w:val="24"/>
          <w:szCs w:val="24"/>
        </w:rPr>
        <w:t xml:space="preserve">là </w:t>
      </w:r>
    </w:p>
    <w:p w:rsidR="0064145A" w:rsidRPr="00F90D9F" w:rsidRDefault="00411061" w:rsidP="00942115">
      <w:pPr>
        <w:tabs>
          <w:tab w:val="left" w:pos="993"/>
        </w:tabs>
        <w:jc w:val="center"/>
        <w:rPr>
          <w:sz w:val="24"/>
          <w:szCs w:val="24"/>
        </w:rPr>
      </w:pPr>
      <w:r w:rsidRPr="00F90D9F">
        <w:rPr>
          <w:position w:val="-32"/>
          <w:sz w:val="24"/>
          <w:szCs w:val="24"/>
        </w:rPr>
        <w:object w:dxaOrig="5120" w:dyaOrig="760">
          <v:shape id="_x0000_i1844" type="#_x0000_t75" style="width:255.4pt;height:37.35pt" o:ole="">
            <v:imagedata r:id="rId1736" o:title=""/>
          </v:shape>
          <o:OLEObject Type="Embed" ProgID="Equation.DSMT4" ShapeID="_x0000_i1844" DrawAspect="Content" ObjectID="_1817111379" r:id="rId1737"/>
        </w:object>
      </w:r>
    </w:p>
    <w:p w:rsidR="00411061" w:rsidRPr="00F90D9F" w:rsidRDefault="00411061" w:rsidP="0064145A">
      <w:pPr>
        <w:tabs>
          <w:tab w:val="left" w:pos="993"/>
        </w:tabs>
        <w:rPr>
          <w:sz w:val="24"/>
          <w:szCs w:val="24"/>
          <w:lang w:val="nl-NL"/>
        </w:rPr>
      </w:pPr>
      <w:r w:rsidRPr="00F90D9F">
        <w:rPr>
          <w:sz w:val="24"/>
          <w:szCs w:val="24"/>
        </w:rPr>
        <w:t>Vậy tọa độ giao điểm của (P) với</w:t>
      </w:r>
      <w:r w:rsidRPr="00F90D9F">
        <w:rPr>
          <w:sz w:val="24"/>
          <w:szCs w:val="24"/>
          <w:lang w:val="nl-NL"/>
        </w:rPr>
        <w:t xml:space="preserve">  đường thẳng </w:t>
      </w:r>
      <w:r w:rsidRPr="00F90D9F">
        <w:rPr>
          <w:position w:val="-10"/>
          <w:sz w:val="24"/>
          <w:szCs w:val="24"/>
        </w:rPr>
        <w:object w:dxaOrig="859" w:dyaOrig="300">
          <v:shape id="_x0000_i1845" type="#_x0000_t75" style="width:42.8pt;height:14.95pt" o:ole="">
            <v:imagedata r:id="rId1718" o:title=""/>
          </v:shape>
          <o:OLEObject Type="Embed" ProgID="Equation.DSMT4" ShapeID="_x0000_i1845" DrawAspect="Content" ObjectID="_1817111380" r:id="rId1738"/>
        </w:object>
      </w:r>
      <w:r w:rsidRPr="00F90D9F">
        <w:rPr>
          <w:sz w:val="24"/>
          <w:szCs w:val="24"/>
        </w:rPr>
        <w:t xml:space="preserve"> là </w:t>
      </w:r>
      <w:r w:rsidRPr="00F90D9F">
        <w:rPr>
          <w:position w:val="-14"/>
          <w:sz w:val="24"/>
          <w:szCs w:val="24"/>
        </w:rPr>
        <w:object w:dxaOrig="560" w:dyaOrig="400">
          <v:shape id="_x0000_i1846" type="#_x0000_t75" style="width:29.2pt;height:20.4pt" o:ole="">
            <v:imagedata r:id="rId1724" o:title=""/>
          </v:shape>
          <o:OLEObject Type="Embed" ProgID="Equation.DSMT4" ShapeID="_x0000_i1846" DrawAspect="Content" ObjectID="_1817111381" r:id="rId1739"/>
        </w:object>
      </w:r>
      <w:r w:rsidRPr="00F90D9F">
        <w:rPr>
          <w:sz w:val="24"/>
          <w:szCs w:val="24"/>
          <w:lang w:val="nl-NL"/>
        </w:rPr>
        <w:t xml:space="preserve">và </w:t>
      </w:r>
      <w:r w:rsidRPr="00F90D9F">
        <w:rPr>
          <w:position w:val="-14"/>
          <w:sz w:val="24"/>
          <w:szCs w:val="24"/>
        </w:rPr>
        <w:object w:dxaOrig="560" w:dyaOrig="400">
          <v:shape id="_x0000_i1847" type="#_x0000_t75" style="width:29.2pt;height:20.4pt" o:ole="">
            <v:imagedata r:id="rId1740" o:title=""/>
          </v:shape>
          <o:OLEObject Type="Embed" ProgID="Equation.DSMT4" ShapeID="_x0000_i1847" DrawAspect="Content" ObjectID="_1817111382" r:id="rId1741"/>
        </w:object>
      </w:r>
      <w:r w:rsidRPr="00F90D9F">
        <w:rPr>
          <w:sz w:val="24"/>
          <w:szCs w:val="24"/>
        </w:rPr>
        <w:t>.</w:t>
      </w:r>
    </w:p>
    <w:p w:rsidR="00F65B7F" w:rsidRPr="00F90D9F" w:rsidRDefault="00411061" w:rsidP="00411061">
      <w:pPr>
        <w:tabs>
          <w:tab w:val="left" w:pos="992"/>
        </w:tabs>
        <w:spacing w:line="276" w:lineRule="auto"/>
        <w:jc w:val="both"/>
        <w:rPr>
          <w:sz w:val="24"/>
          <w:szCs w:val="24"/>
          <w:lang w:val="sv-SE"/>
        </w:rPr>
      </w:pPr>
      <w:r w:rsidRPr="00EE01E7">
        <w:rPr>
          <w:b/>
          <w:color w:val="0000FF"/>
          <w:sz w:val="24"/>
          <w:szCs w:val="24"/>
        </w:rPr>
        <w:t>Ví dụ 2:</w:t>
      </w:r>
      <w:r w:rsidRPr="00EE01E7">
        <w:rPr>
          <w:color w:val="0000FF"/>
          <w:sz w:val="24"/>
          <w:szCs w:val="24"/>
        </w:rPr>
        <w:t xml:space="preserve"> </w:t>
      </w:r>
      <w:r w:rsidR="00F65B7F" w:rsidRPr="00F90D9F">
        <w:rPr>
          <w:sz w:val="24"/>
          <w:szCs w:val="24"/>
          <w:lang w:val="sv-SE"/>
        </w:rPr>
        <w:t xml:space="preserve">Biết rằng Parabol </w:t>
      </w:r>
      <w:r w:rsidR="00F65B7F" w:rsidRPr="00F90D9F">
        <w:rPr>
          <w:position w:val="-14"/>
          <w:sz w:val="24"/>
          <w:szCs w:val="24"/>
          <w:lang w:val="sv-SE"/>
        </w:rPr>
        <w:object w:dxaOrig="1939" w:dyaOrig="400">
          <v:shape id="_x0000_i1848" type="#_x0000_t75" style="width:97.15pt;height:20.4pt" o:ole="">
            <v:imagedata r:id="rId1742" o:title=""/>
          </v:shape>
          <o:OLEObject Type="Embed" ProgID="Equation.DSMT4" ShapeID="_x0000_i1848" DrawAspect="Content" ObjectID="_1817111383" r:id="rId1743"/>
        </w:object>
      </w:r>
      <w:r w:rsidR="00F65B7F" w:rsidRPr="00F90D9F">
        <w:rPr>
          <w:sz w:val="24"/>
          <w:szCs w:val="24"/>
          <w:lang w:val="sv-SE"/>
        </w:rPr>
        <w:t xml:space="preserve"> cắt đường thẳng </w:t>
      </w:r>
      <w:r w:rsidR="00F65B7F" w:rsidRPr="00F90D9F">
        <w:rPr>
          <w:position w:val="-14"/>
          <w:sz w:val="24"/>
          <w:szCs w:val="24"/>
          <w:lang w:val="sv-SE"/>
        </w:rPr>
        <w:object w:dxaOrig="1359" w:dyaOrig="400">
          <v:shape id="_x0000_i1849" type="#_x0000_t75" style="width:67.9pt;height:20.4pt" o:ole="">
            <v:imagedata r:id="rId1744" o:title=""/>
          </v:shape>
          <o:OLEObject Type="Embed" ProgID="Equation.DSMT4" ShapeID="_x0000_i1849" DrawAspect="Content" ObjectID="_1817111384" r:id="rId1745"/>
        </w:object>
      </w:r>
      <w:r w:rsidR="00F65B7F" w:rsidRPr="00F90D9F">
        <w:rPr>
          <w:sz w:val="24"/>
          <w:szCs w:val="24"/>
          <w:lang w:val="sv-SE"/>
        </w:rPr>
        <w:t xml:space="preserve"> tại hai điểm phân biệt. Tính tổng các hoành độ giao điểm đó.</w:t>
      </w:r>
    </w:p>
    <w:p w:rsidR="00D61A00" w:rsidRPr="00F90D9F" w:rsidRDefault="00D61A00" w:rsidP="00D61A00">
      <w:pPr>
        <w:tabs>
          <w:tab w:val="left" w:pos="3402"/>
          <w:tab w:val="left" w:pos="5669"/>
          <w:tab w:val="left" w:pos="7937"/>
        </w:tabs>
        <w:ind w:left="992"/>
        <w:jc w:val="center"/>
        <w:rPr>
          <w:sz w:val="24"/>
          <w:szCs w:val="24"/>
        </w:rPr>
      </w:pPr>
      <w:r w:rsidRPr="00F90D9F">
        <w:rPr>
          <w:b/>
          <w:color w:val="000099"/>
          <w:sz w:val="24"/>
          <w:szCs w:val="24"/>
        </w:rPr>
        <w:t>Lời giải</w:t>
      </w:r>
    </w:p>
    <w:p w:rsidR="00F65B7F" w:rsidRPr="00F90D9F" w:rsidRDefault="00F65B7F" w:rsidP="00411061">
      <w:pPr>
        <w:spacing w:line="276" w:lineRule="auto"/>
        <w:rPr>
          <w:sz w:val="24"/>
          <w:szCs w:val="24"/>
        </w:rPr>
      </w:pPr>
      <w:r w:rsidRPr="00F90D9F">
        <w:rPr>
          <w:sz w:val="24"/>
          <w:szCs w:val="24"/>
        </w:rPr>
        <w:t xml:space="preserve">Phương trình hoành độ giao điểm: </w:t>
      </w:r>
      <w:r w:rsidRPr="00F90D9F">
        <w:rPr>
          <w:position w:val="-6"/>
          <w:sz w:val="24"/>
          <w:szCs w:val="24"/>
        </w:rPr>
        <w:object w:dxaOrig="3480" w:dyaOrig="320">
          <v:shape id="_x0000_i1850" type="#_x0000_t75" style="width:173.9pt;height:15.6pt" o:ole="">
            <v:imagedata r:id="rId1746" o:title=""/>
          </v:shape>
          <o:OLEObject Type="Embed" ProgID="Equation.DSMT4" ShapeID="_x0000_i1850" DrawAspect="Content" ObjectID="_1817111385" r:id="rId1747"/>
        </w:object>
      </w:r>
      <w:r w:rsidR="00411061" w:rsidRPr="00F90D9F">
        <w:rPr>
          <w:sz w:val="24"/>
          <w:szCs w:val="24"/>
        </w:rPr>
        <w:t>(1)</w:t>
      </w:r>
    </w:p>
    <w:p w:rsidR="00F65B7F" w:rsidRPr="00F90D9F" w:rsidRDefault="00411061" w:rsidP="00411061">
      <w:pPr>
        <w:spacing w:line="276" w:lineRule="auto"/>
        <w:rPr>
          <w:sz w:val="24"/>
          <w:szCs w:val="24"/>
        </w:rPr>
      </w:pPr>
      <w:r w:rsidRPr="00F90D9F">
        <w:rPr>
          <w:sz w:val="24"/>
          <w:szCs w:val="24"/>
        </w:rPr>
        <w:t xml:space="preserve">Do a=1,c=-3,ac=-3&lt;0 nên phương trình (1) luôn có hai nghiệm phân biệt. Tổng các nghiệm là </w:t>
      </w:r>
      <w:r w:rsidRPr="00F90D9F">
        <w:rPr>
          <w:position w:val="-24"/>
          <w:sz w:val="24"/>
          <w:szCs w:val="24"/>
        </w:rPr>
        <w:object w:dxaOrig="2020" w:dyaOrig="620">
          <v:shape id="_x0000_i1851" type="#_x0000_t75" style="width:101.2pt;height:31.25pt" o:ole="">
            <v:imagedata r:id="rId1748" o:title=""/>
          </v:shape>
          <o:OLEObject Type="Embed" ProgID="Equation.DSMT4" ShapeID="_x0000_i1851" DrawAspect="Content" ObjectID="_1817111386" r:id="rId1749"/>
        </w:object>
      </w:r>
    </w:p>
    <w:p w:rsidR="00F65B7F" w:rsidRPr="00F90D9F" w:rsidRDefault="00411061" w:rsidP="00411061">
      <w:pPr>
        <w:spacing w:line="276" w:lineRule="auto"/>
        <w:rPr>
          <w:sz w:val="24"/>
          <w:szCs w:val="24"/>
        </w:rPr>
      </w:pPr>
      <w:r w:rsidRPr="00F90D9F">
        <w:rPr>
          <w:sz w:val="24"/>
          <w:szCs w:val="24"/>
        </w:rPr>
        <w:t xml:space="preserve">Vậy </w:t>
      </w:r>
      <w:r w:rsidRPr="00F90D9F">
        <w:rPr>
          <w:sz w:val="24"/>
          <w:szCs w:val="24"/>
          <w:lang w:val="sv-SE"/>
        </w:rPr>
        <w:t>tổng các hoành độ giao điểm là 4.</w:t>
      </w:r>
    </w:p>
    <w:p w:rsidR="00E9496E" w:rsidRPr="00F90D9F" w:rsidRDefault="00E9496E" w:rsidP="00E9496E">
      <w:pPr>
        <w:rPr>
          <w:sz w:val="24"/>
          <w:szCs w:val="24"/>
        </w:rPr>
      </w:pPr>
      <w:r w:rsidRPr="00EE01E7">
        <w:rPr>
          <w:b/>
          <w:color w:val="0000FF"/>
          <w:sz w:val="24"/>
          <w:szCs w:val="24"/>
        </w:rPr>
        <w:t>Ví dụ 3:</w:t>
      </w:r>
      <w:r w:rsidRPr="00F90D9F">
        <w:rPr>
          <w:sz w:val="24"/>
          <w:szCs w:val="24"/>
          <w:lang w:val="vi-VN"/>
        </w:rPr>
        <w:t xml:space="preserve">Tìm tọa độ giao điểm của Parabol </w:t>
      </w:r>
      <w:r w:rsidRPr="00F90D9F">
        <w:rPr>
          <w:position w:val="-14"/>
          <w:sz w:val="24"/>
          <w:szCs w:val="24"/>
        </w:rPr>
        <w:object w:dxaOrig="2040" w:dyaOrig="400">
          <v:shape id="_x0000_i1852" type="#_x0000_t75" style="width:101.9pt;height:20.4pt" o:ole="">
            <v:imagedata r:id="rId1750" o:title=""/>
          </v:shape>
          <o:OLEObject Type="Embed" ProgID="Equation.DSMT4" ShapeID="_x0000_i1852" DrawAspect="Content" ObjectID="_1817111387" r:id="rId1751"/>
        </w:object>
      </w:r>
      <w:r w:rsidRPr="00F90D9F">
        <w:rPr>
          <w:sz w:val="24"/>
          <w:szCs w:val="24"/>
          <w:lang w:val="vi-VN"/>
        </w:rPr>
        <w:t xml:space="preserve">và đường thẳng </w:t>
      </w:r>
      <w:r w:rsidRPr="00F90D9F">
        <w:rPr>
          <w:position w:val="-6"/>
          <w:sz w:val="24"/>
          <w:szCs w:val="24"/>
        </w:rPr>
        <w:object w:dxaOrig="220" w:dyaOrig="279">
          <v:shape id="_x0000_i1853" type="#_x0000_t75" style="width:10.85pt;height:14.25pt" o:ole="">
            <v:imagedata r:id="rId1752" o:title=""/>
          </v:shape>
          <o:OLEObject Type="Embed" ProgID="Equation.DSMT4" ShapeID="_x0000_i1853" DrawAspect="Content" ObjectID="_1817111388" r:id="rId1753"/>
        </w:object>
      </w:r>
      <w:r w:rsidRPr="00F90D9F">
        <w:rPr>
          <w:sz w:val="24"/>
          <w:szCs w:val="24"/>
          <w:lang w:val="vi-VN"/>
        </w:rPr>
        <w:t xml:space="preserve">: </w:t>
      </w:r>
      <w:r w:rsidRPr="00F90D9F">
        <w:rPr>
          <w:position w:val="-10"/>
          <w:sz w:val="24"/>
          <w:szCs w:val="24"/>
        </w:rPr>
        <w:object w:dxaOrig="1040" w:dyaOrig="320">
          <v:shape id="_x0000_i1854" type="#_x0000_t75" style="width:51.6pt;height:15.6pt" o:ole="">
            <v:imagedata r:id="rId1754" o:title=""/>
          </v:shape>
          <o:OLEObject Type="Embed" ProgID="Equation.DSMT4" ShapeID="_x0000_i1854" DrawAspect="Content" ObjectID="_1817111389" r:id="rId1755"/>
        </w:object>
      </w:r>
      <w:r w:rsidRPr="00F90D9F">
        <w:rPr>
          <w:sz w:val="24"/>
          <w:szCs w:val="24"/>
          <w:lang w:val="vi-VN"/>
        </w:rPr>
        <w:t>.</w:t>
      </w:r>
    </w:p>
    <w:p w:rsidR="00D61A00" w:rsidRPr="00F90D9F" w:rsidRDefault="00D61A00" w:rsidP="00D61A00">
      <w:pPr>
        <w:tabs>
          <w:tab w:val="left" w:pos="3402"/>
          <w:tab w:val="left" w:pos="5669"/>
          <w:tab w:val="left" w:pos="7937"/>
        </w:tabs>
        <w:ind w:left="992"/>
        <w:jc w:val="center"/>
        <w:rPr>
          <w:sz w:val="24"/>
          <w:szCs w:val="24"/>
        </w:rPr>
      </w:pPr>
      <w:r w:rsidRPr="00F90D9F">
        <w:rPr>
          <w:b/>
          <w:color w:val="000099"/>
          <w:sz w:val="24"/>
          <w:szCs w:val="24"/>
        </w:rPr>
        <w:t>Lời giải</w:t>
      </w:r>
    </w:p>
    <w:p w:rsidR="00E9496E" w:rsidRPr="00F90D9F" w:rsidRDefault="00E9496E" w:rsidP="00E9496E">
      <w:pPr>
        <w:tabs>
          <w:tab w:val="left" w:pos="2268"/>
        </w:tabs>
        <w:ind w:left="993"/>
        <w:rPr>
          <w:sz w:val="24"/>
          <w:szCs w:val="24"/>
        </w:rPr>
      </w:pPr>
      <w:r w:rsidRPr="00F90D9F">
        <w:rPr>
          <w:sz w:val="24"/>
          <w:szCs w:val="24"/>
          <w:lang w:val="vi-VN"/>
        </w:rPr>
        <w:t xml:space="preserve">Phương trình hoành độ giao điểm của </w:t>
      </w:r>
      <w:r w:rsidRPr="00F90D9F">
        <w:rPr>
          <w:position w:val="-14"/>
          <w:sz w:val="24"/>
          <w:szCs w:val="24"/>
        </w:rPr>
        <w:object w:dxaOrig="420" w:dyaOrig="400">
          <v:shape id="_x0000_i1855" type="#_x0000_t75" style="width:21.05pt;height:20.4pt" o:ole="">
            <v:imagedata r:id="rId1756" o:title=""/>
          </v:shape>
          <o:OLEObject Type="Embed" ProgID="Equation.DSMT4" ShapeID="_x0000_i1855" DrawAspect="Content" ObjectID="_1817111390" r:id="rId1757"/>
        </w:object>
      </w:r>
      <w:r w:rsidRPr="00F90D9F">
        <w:rPr>
          <w:sz w:val="24"/>
          <w:szCs w:val="24"/>
          <w:lang w:val="vi-VN"/>
        </w:rPr>
        <w:t xml:space="preserve"> và </w:t>
      </w:r>
      <w:r w:rsidRPr="00F90D9F">
        <w:rPr>
          <w:position w:val="-6"/>
          <w:sz w:val="24"/>
          <w:szCs w:val="24"/>
        </w:rPr>
        <w:object w:dxaOrig="220" w:dyaOrig="279">
          <v:shape id="_x0000_i1856" type="#_x0000_t75" style="width:10.85pt;height:14.25pt" o:ole="">
            <v:imagedata r:id="rId1758" o:title=""/>
          </v:shape>
          <o:OLEObject Type="Embed" ProgID="Equation.DSMT4" ShapeID="_x0000_i1856" DrawAspect="Content" ObjectID="_1817111391" r:id="rId1759"/>
        </w:object>
      </w:r>
      <w:r w:rsidRPr="00F90D9F">
        <w:rPr>
          <w:sz w:val="24"/>
          <w:szCs w:val="24"/>
          <w:lang w:val="vi-VN"/>
        </w:rPr>
        <w:t xml:space="preserve"> là</w:t>
      </w:r>
    </w:p>
    <w:p w:rsidR="00E9496E" w:rsidRPr="00F90D9F" w:rsidRDefault="00E9496E" w:rsidP="00E9496E">
      <w:pPr>
        <w:tabs>
          <w:tab w:val="left" w:pos="2268"/>
        </w:tabs>
        <w:ind w:left="993"/>
        <w:rPr>
          <w:sz w:val="24"/>
          <w:szCs w:val="24"/>
        </w:rPr>
      </w:pPr>
      <w:r w:rsidRPr="00F90D9F">
        <w:rPr>
          <w:position w:val="-10"/>
          <w:sz w:val="24"/>
          <w:szCs w:val="24"/>
        </w:rPr>
        <w:object w:dxaOrig="2180" w:dyaOrig="360">
          <v:shape id="_x0000_i1857" type="#_x0000_t75" style="width:108.7pt;height:18.35pt" o:ole="">
            <v:imagedata r:id="rId1760" o:title=""/>
          </v:shape>
          <o:OLEObject Type="Embed" ProgID="Equation.DSMT4" ShapeID="_x0000_i1857" DrawAspect="Content" ObjectID="_1817111392" r:id="rId1761"/>
        </w:object>
      </w:r>
      <w:r w:rsidRPr="00F90D9F">
        <w:rPr>
          <w:position w:val="-6"/>
          <w:sz w:val="24"/>
          <w:szCs w:val="24"/>
        </w:rPr>
        <w:object w:dxaOrig="1740" w:dyaOrig="320">
          <v:shape id="_x0000_i1858" type="#_x0000_t75" style="width:86.95pt;height:15.6pt" o:ole="">
            <v:imagedata r:id="rId1762" o:title=""/>
          </v:shape>
          <o:OLEObject Type="Embed" ProgID="Equation.DSMT4" ShapeID="_x0000_i1858" DrawAspect="Content" ObjectID="_1817111393" r:id="rId1763"/>
        </w:object>
      </w:r>
      <w:r w:rsidRPr="00F90D9F">
        <w:rPr>
          <w:position w:val="-30"/>
          <w:sz w:val="24"/>
          <w:szCs w:val="24"/>
        </w:rPr>
        <w:object w:dxaOrig="1100" w:dyaOrig="720">
          <v:shape id="_x0000_i1859" type="#_x0000_t75" style="width:55pt;height:36pt" o:ole="">
            <v:imagedata r:id="rId1764" o:title=""/>
          </v:shape>
          <o:OLEObject Type="Embed" ProgID="Equation.DSMT4" ShapeID="_x0000_i1859" DrawAspect="Content" ObjectID="_1817111394" r:id="rId1765"/>
        </w:object>
      </w:r>
      <w:r w:rsidRPr="00F90D9F">
        <w:rPr>
          <w:sz w:val="24"/>
          <w:szCs w:val="24"/>
          <w:lang w:val="vi-VN"/>
        </w:rPr>
        <w:t>.</w:t>
      </w:r>
    </w:p>
    <w:p w:rsidR="00E9496E" w:rsidRPr="00F90D9F" w:rsidRDefault="00E9496E" w:rsidP="00E9496E">
      <w:pPr>
        <w:tabs>
          <w:tab w:val="left" w:pos="2268"/>
        </w:tabs>
        <w:ind w:left="993"/>
        <w:rPr>
          <w:sz w:val="24"/>
          <w:szCs w:val="24"/>
        </w:rPr>
      </w:pPr>
      <w:r w:rsidRPr="00F90D9F">
        <w:rPr>
          <w:sz w:val="24"/>
          <w:szCs w:val="24"/>
        </w:rPr>
        <w:t xml:space="preserve">Với </w:t>
      </w:r>
      <w:r w:rsidRPr="00F90D9F">
        <w:rPr>
          <w:position w:val="-10"/>
          <w:sz w:val="24"/>
          <w:szCs w:val="24"/>
        </w:rPr>
        <w:object w:dxaOrig="1500" w:dyaOrig="320">
          <v:shape id="_x0000_i1860" type="#_x0000_t75" style="width:75.4pt;height:15.6pt" o:ole="">
            <v:imagedata r:id="rId1766" o:title=""/>
          </v:shape>
          <o:OLEObject Type="Embed" ProgID="Equation.DSMT4" ShapeID="_x0000_i1860" DrawAspect="Content" ObjectID="_1817111395" r:id="rId1767"/>
        </w:object>
      </w:r>
      <w:r w:rsidRPr="00F90D9F">
        <w:rPr>
          <w:sz w:val="24"/>
          <w:szCs w:val="24"/>
          <w:lang w:val="vi-VN"/>
        </w:rPr>
        <w:t>;</w:t>
      </w:r>
      <w:r w:rsidRPr="00F90D9F">
        <w:rPr>
          <w:sz w:val="24"/>
          <w:szCs w:val="24"/>
        </w:rPr>
        <w:t xml:space="preserve"> </w:t>
      </w:r>
      <w:r w:rsidRPr="00F90D9F">
        <w:rPr>
          <w:position w:val="-10"/>
          <w:sz w:val="24"/>
          <w:szCs w:val="24"/>
        </w:rPr>
        <w:object w:dxaOrig="1520" w:dyaOrig="320">
          <v:shape id="_x0000_i1861" type="#_x0000_t75" style="width:76.1pt;height:15.6pt" o:ole="">
            <v:imagedata r:id="rId1768" o:title=""/>
          </v:shape>
          <o:OLEObject Type="Embed" ProgID="Equation.DSMT4" ShapeID="_x0000_i1861" DrawAspect="Content" ObjectID="_1817111396" r:id="rId1769"/>
        </w:object>
      </w:r>
      <w:r w:rsidRPr="00F90D9F">
        <w:rPr>
          <w:sz w:val="24"/>
          <w:szCs w:val="24"/>
          <w:lang w:val="vi-VN"/>
        </w:rPr>
        <w:t>.</w:t>
      </w:r>
    </w:p>
    <w:p w:rsidR="00E9496E" w:rsidRPr="00F90D9F" w:rsidRDefault="00E9496E" w:rsidP="00E9496E">
      <w:pPr>
        <w:tabs>
          <w:tab w:val="left" w:pos="2268"/>
        </w:tabs>
        <w:ind w:left="993"/>
        <w:jc w:val="both"/>
        <w:rPr>
          <w:sz w:val="24"/>
          <w:szCs w:val="24"/>
          <w:lang w:val="vi-VN"/>
        </w:rPr>
      </w:pPr>
      <w:r w:rsidRPr="00F90D9F">
        <w:rPr>
          <w:sz w:val="24"/>
          <w:szCs w:val="24"/>
        </w:rPr>
        <w:t xml:space="preserve">Tọa độ giao điểm của </w:t>
      </w:r>
      <w:r w:rsidRPr="00F90D9F">
        <w:rPr>
          <w:position w:val="-14"/>
          <w:sz w:val="24"/>
          <w:szCs w:val="24"/>
        </w:rPr>
        <w:object w:dxaOrig="420" w:dyaOrig="400">
          <v:shape id="_x0000_i1862" type="#_x0000_t75" style="width:21.05pt;height:20.4pt" o:ole="">
            <v:imagedata r:id="rId1770" o:title=""/>
          </v:shape>
          <o:OLEObject Type="Embed" ProgID="Equation.DSMT4" ShapeID="_x0000_i1862" DrawAspect="Content" ObjectID="_1817111397" r:id="rId1771"/>
        </w:object>
      </w:r>
      <w:r w:rsidRPr="00F90D9F">
        <w:rPr>
          <w:sz w:val="24"/>
          <w:szCs w:val="24"/>
        </w:rPr>
        <w:t>và</w:t>
      </w:r>
      <w:r w:rsidRPr="00F90D9F">
        <w:rPr>
          <w:i/>
          <w:sz w:val="24"/>
          <w:szCs w:val="24"/>
        </w:rPr>
        <w:t xml:space="preserve"> </w:t>
      </w:r>
      <w:r w:rsidRPr="00F90D9F">
        <w:rPr>
          <w:position w:val="-6"/>
          <w:sz w:val="24"/>
          <w:szCs w:val="24"/>
        </w:rPr>
        <w:object w:dxaOrig="220" w:dyaOrig="279">
          <v:shape id="_x0000_i1863" type="#_x0000_t75" style="width:10.85pt;height:14.25pt" o:ole="">
            <v:imagedata r:id="rId1772" o:title=""/>
          </v:shape>
          <o:OLEObject Type="Embed" ProgID="Equation.DSMT4" ShapeID="_x0000_i1863" DrawAspect="Content" ObjectID="_1817111398" r:id="rId1773"/>
        </w:object>
      </w:r>
      <w:r w:rsidRPr="00F90D9F">
        <w:rPr>
          <w:sz w:val="24"/>
          <w:szCs w:val="24"/>
        </w:rPr>
        <w:t xml:space="preserve"> là </w:t>
      </w:r>
      <w:r w:rsidRPr="00F90D9F">
        <w:rPr>
          <w:position w:val="-14"/>
          <w:sz w:val="24"/>
          <w:szCs w:val="24"/>
        </w:rPr>
        <w:object w:dxaOrig="1820" w:dyaOrig="400">
          <v:shape id="_x0000_i1864" type="#_x0000_t75" style="width:91pt;height:20.4pt" o:ole="">
            <v:imagedata r:id="rId1774" o:title=""/>
          </v:shape>
          <o:OLEObject Type="Embed" ProgID="Equation.DSMT4" ShapeID="_x0000_i1864" DrawAspect="Content" ObjectID="_1817111399" r:id="rId1775"/>
        </w:object>
      </w:r>
      <w:r w:rsidRPr="00F90D9F">
        <w:rPr>
          <w:sz w:val="24"/>
          <w:szCs w:val="24"/>
          <w:lang w:val="vi-VN"/>
        </w:rPr>
        <w:t>.</w:t>
      </w:r>
    </w:p>
    <w:p w:rsidR="00E9496E" w:rsidRPr="00F90D9F" w:rsidRDefault="00E9496E" w:rsidP="00942115">
      <w:pPr>
        <w:spacing w:line="276" w:lineRule="auto"/>
        <w:rPr>
          <w:b/>
          <w:color w:val="002060"/>
          <w:sz w:val="24"/>
          <w:szCs w:val="24"/>
        </w:rPr>
      </w:pPr>
    </w:p>
    <w:p w:rsidR="00942115" w:rsidRPr="00F90D9F" w:rsidRDefault="00411061" w:rsidP="00942115">
      <w:pPr>
        <w:spacing w:line="276" w:lineRule="auto"/>
        <w:rPr>
          <w:b/>
          <w:color w:val="0000FF"/>
          <w:sz w:val="24"/>
          <w:szCs w:val="24"/>
        </w:rPr>
      </w:pPr>
      <w:r w:rsidRPr="00EE01E7">
        <w:rPr>
          <w:b/>
          <w:color w:val="0000FF"/>
          <w:sz w:val="24"/>
          <w:szCs w:val="24"/>
        </w:rPr>
        <w:t xml:space="preserve">Ví dụ </w:t>
      </w:r>
      <w:r w:rsidR="00E9496E" w:rsidRPr="00EE01E7">
        <w:rPr>
          <w:b/>
          <w:color w:val="0000FF"/>
          <w:sz w:val="24"/>
          <w:szCs w:val="24"/>
        </w:rPr>
        <w:t>4</w:t>
      </w:r>
      <w:r w:rsidRPr="00EE01E7">
        <w:rPr>
          <w:b/>
          <w:color w:val="0000FF"/>
          <w:sz w:val="24"/>
          <w:szCs w:val="24"/>
        </w:rPr>
        <w:t>:</w:t>
      </w:r>
      <w:r w:rsidRPr="00EE01E7">
        <w:rPr>
          <w:color w:val="0000FF"/>
          <w:sz w:val="24"/>
          <w:szCs w:val="24"/>
        </w:rPr>
        <w:t xml:space="preserve"> </w:t>
      </w:r>
      <w:r w:rsidR="00942115" w:rsidRPr="00F90D9F">
        <w:rPr>
          <w:sz w:val="24"/>
          <w:szCs w:val="24"/>
        </w:rPr>
        <w:t xml:space="preserve">Tìm </w:t>
      </w:r>
      <w:r w:rsidRPr="00F90D9F">
        <w:rPr>
          <w:position w:val="-4"/>
          <w:sz w:val="24"/>
          <w:szCs w:val="24"/>
        </w:rPr>
        <w:object w:dxaOrig="260" w:dyaOrig="200">
          <v:shape id="_x0000_i1865" type="#_x0000_t75" style="width:12.9pt;height:9.5pt" o:ole="">
            <v:imagedata r:id="rId1776" o:title=""/>
          </v:shape>
          <o:OLEObject Type="Embed" ProgID="Equation.DSMT4" ShapeID="_x0000_i1865" DrawAspect="Content" ObjectID="_1817111400" r:id="rId1777"/>
        </w:object>
      </w:r>
      <w:r w:rsidR="00942115" w:rsidRPr="00F90D9F">
        <w:rPr>
          <w:sz w:val="24"/>
          <w:szCs w:val="24"/>
        </w:rPr>
        <w:t xml:space="preserve"> để</w:t>
      </w:r>
      <w:r w:rsidRPr="00F90D9F">
        <w:rPr>
          <w:sz w:val="24"/>
          <w:szCs w:val="24"/>
          <w:lang w:val="nl-NL"/>
        </w:rPr>
        <w:t xml:space="preserve"> đồ thị hàm số </w:t>
      </w:r>
      <w:r w:rsidRPr="00F90D9F">
        <w:rPr>
          <w:position w:val="-10"/>
          <w:sz w:val="24"/>
          <w:szCs w:val="24"/>
        </w:rPr>
        <w:object w:dxaOrig="1500" w:dyaOrig="360">
          <v:shape id="_x0000_i1866" type="#_x0000_t75" style="width:74.05pt;height:17.65pt" o:ole="">
            <v:imagedata r:id="rId1778" o:title=""/>
          </v:shape>
          <o:OLEObject Type="Embed" ProgID="Equation.DSMT4" ShapeID="_x0000_i1866" DrawAspect="Content" ObjectID="_1817111401" r:id="rId1779"/>
        </w:object>
      </w:r>
      <w:r w:rsidRPr="00F90D9F">
        <w:rPr>
          <w:sz w:val="24"/>
          <w:szCs w:val="24"/>
          <w:lang w:val="nl-NL"/>
        </w:rPr>
        <w:t>cắt trục hoành tại hai điểm phân biệt?</w:t>
      </w:r>
      <w:r w:rsidR="00942115" w:rsidRPr="00F90D9F">
        <w:rPr>
          <w:b/>
          <w:color w:val="0000FF"/>
          <w:sz w:val="24"/>
          <w:szCs w:val="24"/>
        </w:rPr>
        <w:t xml:space="preserve"> </w:t>
      </w:r>
    </w:p>
    <w:p w:rsidR="00D61A00" w:rsidRPr="00F90D9F" w:rsidRDefault="00D61A00" w:rsidP="00D61A00">
      <w:pPr>
        <w:tabs>
          <w:tab w:val="left" w:pos="3402"/>
          <w:tab w:val="left" w:pos="5669"/>
          <w:tab w:val="left" w:pos="7937"/>
        </w:tabs>
        <w:ind w:left="992"/>
        <w:jc w:val="center"/>
        <w:rPr>
          <w:sz w:val="24"/>
          <w:szCs w:val="24"/>
        </w:rPr>
      </w:pPr>
      <w:r w:rsidRPr="00F90D9F">
        <w:rPr>
          <w:b/>
          <w:color w:val="000099"/>
          <w:sz w:val="24"/>
          <w:szCs w:val="24"/>
        </w:rPr>
        <w:lastRenderedPageBreak/>
        <w:t>Lời giải</w:t>
      </w:r>
    </w:p>
    <w:p w:rsidR="00942115" w:rsidRPr="00F90D9F" w:rsidRDefault="00942115" w:rsidP="00942115">
      <w:pPr>
        <w:tabs>
          <w:tab w:val="left" w:pos="993"/>
        </w:tabs>
        <w:rPr>
          <w:sz w:val="24"/>
          <w:szCs w:val="24"/>
        </w:rPr>
      </w:pPr>
      <w:r w:rsidRPr="00F90D9F">
        <w:rPr>
          <w:sz w:val="24"/>
          <w:szCs w:val="24"/>
        </w:rPr>
        <w:t xml:space="preserve">Phương trình hoành độ giao điểm của </w:t>
      </w:r>
      <w:r w:rsidRPr="00F90D9F">
        <w:rPr>
          <w:sz w:val="24"/>
          <w:szCs w:val="24"/>
          <w:lang w:val="nl-NL"/>
        </w:rPr>
        <w:t xml:space="preserve">đồ thị hàm số </w:t>
      </w:r>
      <w:r w:rsidRPr="00F90D9F">
        <w:rPr>
          <w:position w:val="-10"/>
          <w:sz w:val="24"/>
          <w:szCs w:val="24"/>
        </w:rPr>
        <w:object w:dxaOrig="1500" w:dyaOrig="360">
          <v:shape id="_x0000_i1867" type="#_x0000_t75" style="width:74.05pt;height:17.65pt" o:ole="">
            <v:imagedata r:id="rId1778" o:title=""/>
          </v:shape>
          <o:OLEObject Type="Embed" ProgID="Equation.DSMT4" ShapeID="_x0000_i1867" DrawAspect="Content" ObjectID="_1817111402" r:id="rId1780"/>
        </w:object>
      </w:r>
      <w:r w:rsidRPr="00F90D9F">
        <w:rPr>
          <w:sz w:val="24"/>
          <w:szCs w:val="24"/>
        </w:rPr>
        <w:t xml:space="preserve"> và trục hoành là </w:t>
      </w:r>
    </w:p>
    <w:p w:rsidR="00942115" w:rsidRPr="00F90D9F" w:rsidRDefault="00942115" w:rsidP="00942115">
      <w:pPr>
        <w:spacing w:line="276" w:lineRule="auto"/>
        <w:jc w:val="center"/>
        <w:rPr>
          <w:sz w:val="24"/>
          <w:szCs w:val="24"/>
        </w:rPr>
      </w:pPr>
      <w:r w:rsidRPr="00F90D9F">
        <w:rPr>
          <w:position w:val="-12"/>
          <w:sz w:val="24"/>
          <w:szCs w:val="24"/>
        </w:rPr>
        <w:object w:dxaOrig="1840" w:dyaOrig="380">
          <v:shape id="_x0000_i1868" type="#_x0000_t75" style="width:92.4pt;height:19pt" o:ole="">
            <v:imagedata r:id="rId1781" o:title=""/>
          </v:shape>
          <o:OLEObject Type="Embed" ProgID="Equation.DSMT4" ShapeID="_x0000_i1868" DrawAspect="Content" ObjectID="_1817111403" r:id="rId1782"/>
        </w:object>
      </w:r>
    </w:p>
    <w:p w:rsidR="00942115" w:rsidRPr="00F90D9F" w:rsidRDefault="00942115" w:rsidP="00942115">
      <w:pPr>
        <w:spacing w:line="276" w:lineRule="auto"/>
        <w:rPr>
          <w:b/>
          <w:color w:val="0000FF"/>
          <w:sz w:val="24"/>
          <w:szCs w:val="24"/>
        </w:rPr>
      </w:pPr>
      <w:r w:rsidRPr="00F90D9F">
        <w:rPr>
          <w:sz w:val="24"/>
          <w:szCs w:val="24"/>
        </w:rPr>
        <w:t>Để</w:t>
      </w:r>
      <w:r w:rsidRPr="00F90D9F">
        <w:rPr>
          <w:sz w:val="24"/>
          <w:szCs w:val="24"/>
          <w:lang w:val="nl-NL"/>
        </w:rPr>
        <w:t xml:space="preserve"> đồ thị hàm số </w:t>
      </w:r>
      <w:r w:rsidRPr="00F90D9F">
        <w:rPr>
          <w:position w:val="-10"/>
          <w:sz w:val="24"/>
          <w:szCs w:val="24"/>
        </w:rPr>
        <w:object w:dxaOrig="1500" w:dyaOrig="360">
          <v:shape id="_x0000_i1869" type="#_x0000_t75" style="width:74.05pt;height:17.65pt" o:ole="">
            <v:imagedata r:id="rId1778" o:title=""/>
          </v:shape>
          <o:OLEObject Type="Embed" ProgID="Equation.DSMT4" ShapeID="_x0000_i1869" DrawAspect="Content" ObjectID="_1817111404" r:id="rId1783"/>
        </w:object>
      </w:r>
      <w:r w:rsidRPr="00F90D9F">
        <w:rPr>
          <w:sz w:val="24"/>
          <w:szCs w:val="24"/>
          <w:lang w:val="nl-NL"/>
        </w:rPr>
        <w:t xml:space="preserve">cắt trục hoành tại hai điểm phân biệt thì phương trình (1) có hai nghiệm phân biệt </w:t>
      </w:r>
      <w:r w:rsidRPr="00F90D9F">
        <w:rPr>
          <w:position w:val="-24"/>
          <w:sz w:val="24"/>
          <w:szCs w:val="24"/>
        </w:rPr>
        <w:object w:dxaOrig="4200" w:dyaOrig="620">
          <v:shape id="_x0000_i1870" type="#_x0000_t75" style="width:209.9pt;height:30.55pt" o:ole="">
            <v:imagedata r:id="rId1784" o:title=""/>
          </v:shape>
          <o:OLEObject Type="Embed" ProgID="Equation.DSMT4" ShapeID="_x0000_i1870" DrawAspect="Content" ObjectID="_1817111405" r:id="rId1785"/>
        </w:object>
      </w:r>
    </w:p>
    <w:p w:rsidR="00411061" w:rsidRPr="00F90D9F" w:rsidRDefault="00942115" w:rsidP="00411061">
      <w:pPr>
        <w:tabs>
          <w:tab w:val="left" w:pos="993"/>
        </w:tabs>
        <w:rPr>
          <w:sz w:val="24"/>
          <w:szCs w:val="24"/>
        </w:rPr>
      </w:pPr>
      <w:r w:rsidRPr="00F90D9F">
        <w:rPr>
          <w:sz w:val="24"/>
          <w:szCs w:val="24"/>
          <w:lang w:val="nl-NL"/>
        </w:rPr>
        <w:t xml:space="preserve">Vậy </w:t>
      </w:r>
      <w:r w:rsidRPr="00F90D9F">
        <w:rPr>
          <w:position w:val="-24"/>
          <w:sz w:val="24"/>
          <w:szCs w:val="24"/>
        </w:rPr>
        <w:object w:dxaOrig="639" w:dyaOrig="620">
          <v:shape id="_x0000_i1871" type="#_x0000_t75" style="width:31.9pt;height:30.55pt" o:ole="">
            <v:imagedata r:id="rId1786" o:title=""/>
          </v:shape>
          <o:OLEObject Type="Embed" ProgID="Equation.DSMT4" ShapeID="_x0000_i1871" DrawAspect="Content" ObjectID="_1817111406" r:id="rId1787"/>
        </w:object>
      </w:r>
      <w:r w:rsidRPr="00F90D9F">
        <w:rPr>
          <w:sz w:val="24"/>
          <w:szCs w:val="24"/>
        </w:rPr>
        <w:t xml:space="preserve"> là giá trị cần tìm.</w:t>
      </w:r>
    </w:p>
    <w:p w:rsidR="00E9496E" w:rsidRPr="00F90D9F" w:rsidRDefault="00E9496E" w:rsidP="00E9496E">
      <w:pPr>
        <w:ind w:left="851" w:hanging="851"/>
        <w:rPr>
          <w:sz w:val="24"/>
          <w:szCs w:val="24"/>
        </w:rPr>
      </w:pPr>
      <w:r w:rsidRPr="00EE01E7">
        <w:rPr>
          <w:b/>
          <w:color w:val="0000FF"/>
          <w:sz w:val="24"/>
          <w:szCs w:val="24"/>
        </w:rPr>
        <w:t>Ví dụ 5:</w:t>
      </w:r>
      <w:r w:rsidRPr="00F90D9F">
        <w:rPr>
          <w:sz w:val="24"/>
          <w:szCs w:val="24"/>
          <w:lang w:val="vi-VN"/>
        </w:rPr>
        <w:t xml:space="preserve">Cho Parabol </w:t>
      </w:r>
      <w:r w:rsidRPr="00F90D9F">
        <w:rPr>
          <w:position w:val="-14"/>
          <w:sz w:val="24"/>
          <w:szCs w:val="24"/>
        </w:rPr>
        <w:object w:dxaOrig="1939" w:dyaOrig="400">
          <v:shape id="_x0000_i1872" type="#_x0000_t75" style="width:96.45pt;height:20.4pt" o:ole="">
            <v:imagedata r:id="rId1788" o:title=""/>
          </v:shape>
          <o:OLEObject Type="Embed" ProgID="Equation.DSMT4" ShapeID="_x0000_i1872" DrawAspect="Content" ObjectID="_1817111407" r:id="rId1789"/>
        </w:object>
      </w:r>
      <w:r w:rsidRPr="00F90D9F">
        <w:rPr>
          <w:sz w:val="24"/>
          <w:szCs w:val="24"/>
        </w:rPr>
        <w:t xml:space="preserve"> và đường thẳng </w:t>
      </w:r>
      <w:r w:rsidRPr="00F90D9F">
        <w:rPr>
          <w:position w:val="-10"/>
          <w:sz w:val="24"/>
          <w:szCs w:val="24"/>
        </w:rPr>
        <w:object w:dxaOrig="1340" w:dyaOrig="320">
          <v:shape id="_x0000_i1873" type="#_x0000_t75" style="width:66.55pt;height:15.6pt" o:ole="">
            <v:imagedata r:id="rId1790" o:title=""/>
          </v:shape>
          <o:OLEObject Type="Embed" ProgID="Equation.DSMT4" ShapeID="_x0000_i1873" DrawAspect="Content" ObjectID="_1817111408" r:id="rId1791"/>
        </w:object>
      </w:r>
      <w:r w:rsidRPr="00F90D9F">
        <w:rPr>
          <w:sz w:val="24"/>
          <w:szCs w:val="24"/>
          <w:lang w:val="vi-VN"/>
        </w:rPr>
        <w:t xml:space="preserve">. </w:t>
      </w:r>
      <w:r w:rsidRPr="00F90D9F">
        <w:rPr>
          <w:sz w:val="24"/>
          <w:szCs w:val="24"/>
        </w:rPr>
        <w:t xml:space="preserve">Tìm </w:t>
      </w:r>
      <w:r w:rsidRPr="00F90D9F">
        <w:rPr>
          <w:position w:val="-6"/>
          <w:sz w:val="24"/>
          <w:szCs w:val="24"/>
        </w:rPr>
        <w:object w:dxaOrig="260" w:dyaOrig="220">
          <v:shape id="_x0000_i1874" type="#_x0000_t75" style="width:12.9pt;height:10.85pt" o:ole="">
            <v:imagedata r:id="rId1792" o:title=""/>
          </v:shape>
          <o:OLEObject Type="Embed" ProgID="Equation.DSMT4" ShapeID="_x0000_i1874" DrawAspect="Content" ObjectID="_1817111409" r:id="rId1793"/>
        </w:object>
      </w:r>
      <w:r w:rsidRPr="00F90D9F">
        <w:rPr>
          <w:sz w:val="24"/>
          <w:szCs w:val="24"/>
        </w:rPr>
        <w:t xml:space="preserve"> để </w:t>
      </w:r>
      <w:r w:rsidRPr="00F90D9F">
        <w:rPr>
          <w:position w:val="-6"/>
          <w:sz w:val="24"/>
          <w:szCs w:val="24"/>
        </w:rPr>
        <w:object w:dxaOrig="220" w:dyaOrig="279">
          <v:shape id="_x0000_i1875" type="#_x0000_t75" style="width:10.85pt;height:14.25pt" o:ole="">
            <v:imagedata r:id="rId1794" o:title=""/>
          </v:shape>
          <o:OLEObject Type="Embed" ProgID="Equation.DSMT4" ShapeID="_x0000_i1875" DrawAspect="Content" ObjectID="_1817111410" r:id="rId1795"/>
        </w:object>
      </w:r>
      <w:r w:rsidRPr="00F90D9F">
        <w:rPr>
          <w:sz w:val="24"/>
          <w:szCs w:val="24"/>
        </w:rPr>
        <w:t xml:space="preserve"> tiếp xúc với </w:t>
      </w:r>
      <w:r w:rsidRPr="00F90D9F">
        <w:rPr>
          <w:position w:val="-14"/>
          <w:sz w:val="24"/>
          <w:szCs w:val="24"/>
        </w:rPr>
        <w:object w:dxaOrig="420" w:dyaOrig="400">
          <v:shape id="_x0000_i1876" type="#_x0000_t75" style="width:21.05pt;height:20.4pt" o:ole="">
            <v:imagedata r:id="rId1796" o:title=""/>
          </v:shape>
          <o:OLEObject Type="Embed" ProgID="Equation.DSMT4" ShapeID="_x0000_i1876" DrawAspect="Content" ObjectID="_1817111411" r:id="rId1797"/>
        </w:object>
      </w:r>
      <w:r w:rsidRPr="00F90D9F">
        <w:rPr>
          <w:i/>
          <w:sz w:val="24"/>
          <w:szCs w:val="24"/>
        </w:rPr>
        <w:t>.</w:t>
      </w:r>
      <w:r w:rsidRPr="00F90D9F">
        <w:rPr>
          <w:sz w:val="24"/>
          <w:szCs w:val="24"/>
        </w:rPr>
        <w:t xml:space="preserve"> Tìm tọa độ tiếp điểm khi đó.</w:t>
      </w:r>
    </w:p>
    <w:p w:rsidR="00D61A00" w:rsidRPr="00F90D9F" w:rsidRDefault="00D61A00" w:rsidP="00D61A00">
      <w:pPr>
        <w:tabs>
          <w:tab w:val="left" w:pos="3402"/>
          <w:tab w:val="left" w:pos="5669"/>
          <w:tab w:val="left" w:pos="7937"/>
        </w:tabs>
        <w:ind w:left="992"/>
        <w:jc w:val="center"/>
        <w:rPr>
          <w:sz w:val="24"/>
          <w:szCs w:val="24"/>
        </w:rPr>
      </w:pPr>
      <w:r w:rsidRPr="00F90D9F">
        <w:rPr>
          <w:b/>
          <w:color w:val="000099"/>
          <w:sz w:val="24"/>
          <w:szCs w:val="24"/>
        </w:rPr>
        <w:t>Lời giải</w:t>
      </w:r>
    </w:p>
    <w:p w:rsidR="00E9496E" w:rsidRPr="00F90D9F" w:rsidRDefault="00E9496E" w:rsidP="00E9496E">
      <w:pPr>
        <w:tabs>
          <w:tab w:val="left" w:pos="2268"/>
        </w:tabs>
        <w:ind w:left="993"/>
        <w:rPr>
          <w:sz w:val="24"/>
          <w:szCs w:val="24"/>
        </w:rPr>
      </w:pPr>
      <w:r w:rsidRPr="00F90D9F">
        <w:rPr>
          <w:sz w:val="24"/>
          <w:szCs w:val="24"/>
        </w:rPr>
        <w:t xml:space="preserve">Phương trình hoành độ giao điểm của </w:t>
      </w:r>
      <w:r w:rsidRPr="00F90D9F">
        <w:rPr>
          <w:position w:val="-14"/>
          <w:sz w:val="24"/>
          <w:szCs w:val="24"/>
        </w:rPr>
        <w:object w:dxaOrig="420" w:dyaOrig="400">
          <v:shape id="_x0000_i1877" type="#_x0000_t75" style="width:21.75pt;height:21.75pt" o:ole="">
            <v:imagedata r:id="rId1682" o:title=""/>
          </v:shape>
          <o:OLEObject Type="Embed" ProgID="Equation.DSMT4" ShapeID="_x0000_i1877" DrawAspect="Content" ObjectID="_1817111412" r:id="rId1798"/>
        </w:object>
      </w:r>
      <w:r w:rsidRPr="00F90D9F">
        <w:rPr>
          <w:sz w:val="24"/>
          <w:szCs w:val="24"/>
        </w:rPr>
        <w:t xml:space="preserve">với </w:t>
      </w:r>
      <w:r w:rsidRPr="00F90D9F">
        <w:rPr>
          <w:position w:val="-6"/>
          <w:sz w:val="24"/>
          <w:szCs w:val="24"/>
        </w:rPr>
        <w:object w:dxaOrig="220" w:dyaOrig="279">
          <v:shape id="_x0000_i1878" type="#_x0000_t75" style="width:14.25pt;height:14.25pt" o:ole="">
            <v:imagedata r:id="rId1688" o:title=""/>
          </v:shape>
          <o:OLEObject Type="Embed" ProgID="Equation.DSMT4" ShapeID="_x0000_i1878" DrawAspect="Content" ObjectID="_1817111413" r:id="rId1799"/>
        </w:object>
      </w:r>
      <w:r w:rsidRPr="00F90D9F">
        <w:rPr>
          <w:sz w:val="24"/>
          <w:szCs w:val="24"/>
        </w:rPr>
        <w:t xml:space="preserve"> là</w:t>
      </w:r>
    </w:p>
    <w:p w:rsidR="00E9496E" w:rsidRPr="00F90D9F" w:rsidRDefault="00E9496E" w:rsidP="00E9496E">
      <w:pPr>
        <w:tabs>
          <w:tab w:val="left" w:pos="2268"/>
        </w:tabs>
        <w:ind w:left="993"/>
        <w:rPr>
          <w:sz w:val="24"/>
          <w:szCs w:val="24"/>
        </w:rPr>
      </w:pPr>
      <w:r w:rsidRPr="00F90D9F">
        <w:rPr>
          <w:sz w:val="24"/>
          <w:szCs w:val="24"/>
        </w:rPr>
        <w:t xml:space="preserve">      </w:t>
      </w:r>
      <w:r w:rsidRPr="00F90D9F">
        <w:rPr>
          <w:position w:val="-6"/>
          <w:sz w:val="24"/>
          <w:szCs w:val="24"/>
        </w:rPr>
        <w:object w:dxaOrig="1939" w:dyaOrig="320">
          <v:shape id="_x0000_i1879" type="#_x0000_t75" style="width:100.55pt;height:14.25pt" o:ole="">
            <v:imagedata r:id="rId1800" o:title=""/>
          </v:shape>
          <o:OLEObject Type="Embed" ProgID="Equation.DSMT4" ShapeID="_x0000_i1879" DrawAspect="Content" ObjectID="_1817111414" r:id="rId1801"/>
        </w:object>
      </w:r>
      <w:r w:rsidRPr="00F90D9F">
        <w:rPr>
          <w:position w:val="-14"/>
          <w:sz w:val="24"/>
          <w:szCs w:val="24"/>
        </w:rPr>
        <w:object w:dxaOrig="2020" w:dyaOrig="400">
          <v:shape id="_x0000_i1880" type="#_x0000_t75" style="width:100.55pt;height:21.75pt" o:ole="">
            <v:imagedata r:id="rId1802" o:title=""/>
          </v:shape>
          <o:OLEObject Type="Embed" ProgID="Equation.DSMT4" ShapeID="_x0000_i1880" DrawAspect="Content" ObjectID="_1817111415" r:id="rId1803"/>
        </w:object>
      </w:r>
      <w:r w:rsidRPr="00F90D9F">
        <w:rPr>
          <w:position w:val="-30"/>
          <w:sz w:val="24"/>
          <w:szCs w:val="24"/>
        </w:rPr>
        <w:object w:dxaOrig="1359" w:dyaOrig="720">
          <v:shape id="_x0000_i1881" type="#_x0000_t75" style="width:64.55pt;height:36pt" o:ole="">
            <v:imagedata r:id="rId1804" o:title=""/>
          </v:shape>
          <o:OLEObject Type="Embed" ProgID="Equation.DSMT4" ShapeID="_x0000_i1881" DrawAspect="Content" ObjectID="_1817111416" r:id="rId1805"/>
        </w:object>
      </w:r>
      <w:r w:rsidRPr="00F90D9F">
        <w:rPr>
          <w:sz w:val="24"/>
          <w:szCs w:val="24"/>
          <w:lang w:val="vi-VN"/>
        </w:rPr>
        <w:t>.</w:t>
      </w:r>
    </w:p>
    <w:p w:rsidR="00E9496E" w:rsidRPr="00F90D9F" w:rsidRDefault="00E9496E" w:rsidP="00E9496E">
      <w:pPr>
        <w:tabs>
          <w:tab w:val="left" w:pos="2268"/>
        </w:tabs>
        <w:ind w:left="993"/>
        <w:rPr>
          <w:sz w:val="24"/>
          <w:szCs w:val="24"/>
        </w:rPr>
      </w:pPr>
      <w:r w:rsidRPr="00F90D9F">
        <w:rPr>
          <w:sz w:val="24"/>
          <w:szCs w:val="24"/>
        </w:rPr>
        <w:t xml:space="preserve">Để </w:t>
      </w:r>
      <w:r w:rsidRPr="00F90D9F">
        <w:rPr>
          <w:position w:val="-6"/>
          <w:sz w:val="24"/>
          <w:szCs w:val="24"/>
        </w:rPr>
        <w:object w:dxaOrig="220" w:dyaOrig="279">
          <v:shape id="_x0000_i1882" type="#_x0000_t75" style="width:14.25pt;height:14.25pt" o:ole="">
            <v:imagedata r:id="rId1688" o:title=""/>
          </v:shape>
          <o:OLEObject Type="Embed" ProgID="Equation.DSMT4" ShapeID="_x0000_i1882" DrawAspect="Content" ObjectID="_1817111417" r:id="rId1806"/>
        </w:object>
      </w:r>
      <w:r w:rsidRPr="00F90D9F">
        <w:rPr>
          <w:position w:val="-6"/>
          <w:sz w:val="24"/>
          <w:szCs w:val="24"/>
          <w:lang w:val="vi-VN"/>
        </w:rPr>
        <w:t xml:space="preserve"> </w:t>
      </w:r>
      <w:r w:rsidRPr="00F90D9F">
        <w:rPr>
          <w:sz w:val="24"/>
          <w:szCs w:val="24"/>
        </w:rPr>
        <w:t xml:space="preserve">tiếp xúc với </w:t>
      </w:r>
      <w:r w:rsidRPr="00F90D9F">
        <w:rPr>
          <w:position w:val="-14"/>
          <w:sz w:val="24"/>
          <w:szCs w:val="24"/>
        </w:rPr>
        <w:object w:dxaOrig="420" w:dyaOrig="400">
          <v:shape id="_x0000_i1883" type="#_x0000_t75" style="width:21.75pt;height:21.75pt" o:ole="">
            <v:imagedata r:id="rId1682" o:title=""/>
          </v:shape>
          <o:OLEObject Type="Embed" ProgID="Equation.DSMT4" ShapeID="_x0000_i1883" DrawAspect="Content" ObjectID="_1817111418" r:id="rId1807"/>
        </w:object>
      </w:r>
      <w:r w:rsidRPr="00F90D9F">
        <w:rPr>
          <w:sz w:val="24"/>
          <w:szCs w:val="24"/>
        </w:rPr>
        <w:t xml:space="preserve"> thì </w:t>
      </w:r>
      <w:r w:rsidRPr="00F90D9F">
        <w:rPr>
          <w:position w:val="-6"/>
          <w:sz w:val="24"/>
          <w:szCs w:val="24"/>
        </w:rPr>
        <w:object w:dxaOrig="740" w:dyaOrig="279">
          <v:shape id="_x0000_i1884" type="#_x0000_t75" style="width:36pt;height:14.25pt" o:ole="">
            <v:imagedata r:id="rId1808" o:title=""/>
          </v:shape>
          <o:OLEObject Type="Embed" ProgID="Equation.DSMT4" ShapeID="_x0000_i1884" DrawAspect="Content" ObjectID="_1817111419" r:id="rId1809"/>
        </w:object>
      </w:r>
      <w:r w:rsidRPr="00F90D9F">
        <w:rPr>
          <w:sz w:val="24"/>
          <w:szCs w:val="24"/>
        </w:rPr>
        <w:t>.</w:t>
      </w:r>
    </w:p>
    <w:p w:rsidR="00E9496E" w:rsidRPr="00F90D9F" w:rsidRDefault="00E9496E" w:rsidP="00E9496E">
      <w:pPr>
        <w:tabs>
          <w:tab w:val="left" w:pos="2268"/>
        </w:tabs>
        <w:ind w:left="993"/>
        <w:rPr>
          <w:sz w:val="24"/>
          <w:szCs w:val="24"/>
          <w:lang w:val="vi-VN"/>
        </w:rPr>
      </w:pPr>
      <w:r w:rsidRPr="00F90D9F">
        <w:rPr>
          <w:sz w:val="24"/>
          <w:szCs w:val="24"/>
        </w:rPr>
        <w:t xml:space="preserve">Tọa độ tiếp điểm khi đó là </w:t>
      </w:r>
      <w:r w:rsidRPr="00F90D9F">
        <w:rPr>
          <w:position w:val="-10"/>
          <w:sz w:val="24"/>
          <w:szCs w:val="24"/>
        </w:rPr>
        <w:object w:dxaOrig="800" w:dyaOrig="320">
          <v:shape id="_x0000_i1885" type="#_x0000_t75" style="width:43.45pt;height:14.25pt" o:ole="">
            <v:imagedata r:id="rId1810" o:title=""/>
          </v:shape>
          <o:OLEObject Type="Embed" ProgID="Equation.DSMT4" ShapeID="_x0000_i1885" DrawAspect="Content" ObjectID="_1817111420" r:id="rId1811"/>
        </w:object>
      </w:r>
      <w:r w:rsidRPr="00F90D9F">
        <w:rPr>
          <w:sz w:val="24"/>
          <w:szCs w:val="24"/>
          <w:lang w:val="vi-VN"/>
        </w:rPr>
        <w:t>.</w:t>
      </w:r>
    </w:p>
    <w:p w:rsidR="00E9496E" w:rsidRPr="00F90D9F" w:rsidRDefault="00E9496E" w:rsidP="00E9496E">
      <w:pPr>
        <w:tabs>
          <w:tab w:val="left" w:pos="2268"/>
        </w:tabs>
        <w:ind w:left="993"/>
        <w:rPr>
          <w:sz w:val="24"/>
          <w:szCs w:val="24"/>
          <w:lang w:val="vi-VN"/>
        </w:rPr>
      </w:pPr>
      <w:r w:rsidRPr="00F90D9F">
        <w:rPr>
          <w:b/>
          <w:i/>
          <w:sz w:val="24"/>
          <w:szCs w:val="24"/>
        </w:rPr>
        <w:t>Nhận xét</w:t>
      </w:r>
      <w:r w:rsidRPr="00F90D9F">
        <w:rPr>
          <w:sz w:val="24"/>
          <w:szCs w:val="24"/>
        </w:rPr>
        <w:t xml:space="preserve">: Từ phương trình (1) ta tính </w:t>
      </w:r>
      <w:r w:rsidRPr="00F90D9F">
        <w:rPr>
          <w:position w:val="-14"/>
          <w:sz w:val="24"/>
          <w:szCs w:val="24"/>
        </w:rPr>
        <w:object w:dxaOrig="1280" w:dyaOrig="440">
          <v:shape id="_x0000_i1886" type="#_x0000_t75" style="width:64.55pt;height:21.75pt" o:ole="">
            <v:imagedata r:id="rId1812" o:title=""/>
          </v:shape>
          <o:OLEObject Type="Embed" ProgID="Equation.DSMT4" ShapeID="_x0000_i1886" DrawAspect="Content" ObjectID="_1817111421" r:id="rId1813"/>
        </w:object>
      </w:r>
      <w:r w:rsidRPr="00F90D9F">
        <w:rPr>
          <w:sz w:val="24"/>
          <w:szCs w:val="24"/>
        </w:rPr>
        <w:t xml:space="preserve"> . Để </w:t>
      </w:r>
      <w:r w:rsidRPr="00F90D9F">
        <w:rPr>
          <w:position w:val="-6"/>
          <w:sz w:val="24"/>
          <w:szCs w:val="24"/>
        </w:rPr>
        <w:object w:dxaOrig="220" w:dyaOrig="279">
          <v:shape id="_x0000_i1887" type="#_x0000_t75" style="width:14.25pt;height:14.25pt" o:ole="">
            <v:imagedata r:id="rId1688" o:title=""/>
          </v:shape>
          <o:OLEObject Type="Embed" ProgID="Equation.DSMT4" ShapeID="_x0000_i1887" DrawAspect="Content" ObjectID="_1817111422" r:id="rId1814"/>
        </w:object>
      </w:r>
      <w:r w:rsidRPr="00F90D9F">
        <w:rPr>
          <w:sz w:val="24"/>
          <w:szCs w:val="24"/>
        </w:rPr>
        <w:t xml:space="preserve"> tiếp xúc với </w:t>
      </w:r>
      <w:r w:rsidRPr="00F90D9F">
        <w:rPr>
          <w:position w:val="-14"/>
          <w:sz w:val="24"/>
          <w:szCs w:val="24"/>
        </w:rPr>
        <w:object w:dxaOrig="420" w:dyaOrig="400">
          <v:shape id="_x0000_i1888" type="#_x0000_t75" style="width:21.75pt;height:21.75pt" o:ole="">
            <v:imagedata r:id="rId1682" o:title=""/>
          </v:shape>
          <o:OLEObject Type="Embed" ProgID="Equation.DSMT4" ShapeID="_x0000_i1888" DrawAspect="Content" ObjectID="_1817111423" r:id="rId1815"/>
        </w:object>
      </w:r>
      <w:r w:rsidRPr="00F90D9F">
        <w:rPr>
          <w:sz w:val="24"/>
          <w:szCs w:val="24"/>
        </w:rPr>
        <w:t xml:space="preserve">thì (1) có nghiệm kép </w:t>
      </w:r>
      <w:r w:rsidRPr="00F90D9F">
        <w:rPr>
          <w:position w:val="-6"/>
          <w:sz w:val="24"/>
          <w:szCs w:val="24"/>
        </w:rPr>
        <w:object w:dxaOrig="1980" w:dyaOrig="279">
          <v:shape id="_x0000_i1889" type="#_x0000_t75" style="width:100.55pt;height:14.25pt" o:ole="">
            <v:imagedata r:id="rId1816" o:title=""/>
          </v:shape>
          <o:OLEObject Type="Embed" ProgID="Equation.DSMT4" ShapeID="_x0000_i1889" DrawAspect="Content" ObjectID="_1817111424" r:id="rId1817"/>
        </w:object>
      </w:r>
      <w:r w:rsidRPr="00F90D9F">
        <w:rPr>
          <w:sz w:val="24"/>
          <w:szCs w:val="24"/>
          <w:lang w:val="vi-VN"/>
        </w:rPr>
        <w:t>.</w:t>
      </w:r>
    </w:p>
    <w:p w:rsidR="00E9496E" w:rsidRPr="00F90D9F" w:rsidRDefault="00E9496E" w:rsidP="00E9496E">
      <w:pPr>
        <w:ind w:left="851" w:hanging="851"/>
        <w:rPr>
          <w:sz w:val="24"/>
          <w:szCs w:val="24"/>
        </w:rPr>
      </w:pPr>
      <w:r w:rsidRPr="00EE01E7">
        <w:rPr>
          <w:b/>
          <w:color w:val="0000FF"/>
          <w:sz w:val="24"/>
          <w:szCs w:val="24"/>
        </w:rPr>
        <w:t>Ví dụ 6:</w:t>
      </w:r>
      <w:r w:rsidRPr="00F90D9F">
        <w:rPr>
          <w:color w:val="000000"/>
          <w:sz w:val="24"/>
          <w:szCs w:val="24"/>
        </w:rPr>
        <w:t xml:space="preserve">Cho Parabol </w:t>
      </w:r>
      <w:r w:rsidRPr="00F90D9F">
        <w:rPr>
          <w:position w:val="-14"/>
          <w:sz w:val="24"/>
          <w:szCs w:val="24"/>
        </w:rPr>
        <w:object w:dxaOrig="420" w:dyaOrig="400">
          <v:shape id="_x0000_i1890" type="#_x0000_t75" style="width:21.05pt;height:20.4pt" o:ole="">
            <v:imagedata r:id="rId1818" o:title=""/>
          </v:shape>
          <o:OLEObject Type="Embed" ProgID="Equation.DSMT4" ShapeID="_x0000_i1890" DrawAspect="Content" ObjectID="_1817111425" r:id="rId1819"/>
        </w:object>
      </w:r>
      <w:r w:rsidRPr="00F90D9F">
        <w:rPr>
          <w:position w:val="-10"/>
          <w:sz w:val="24"/>
          <w:szCs w:val="24"/>
        </w:rPr>
        <w:object w:dxaOrig="1480" w:dyaOrig="360">
          <v:shape id="_x0000_i1891" type="#_x0000_t75" style="width:74.05pt;height:18.35pt" o:ole="">
            <v:imagedata r:id="rId1820" o:title=""/>
          </v:shape>
          <o:OLEObject Type="Embed" ProgID="Equation.DSMT4" ShapeID="_x0000_i1891" DrawAspect="Content" ObjectID="_1817111426" r:id="rId1821"/>
        </w:object>
      </w:r>
      <w:r w:rsidRPr="00F90D9F">
        <w:rPr>
          <w:color w:val="000000"/>
          <w:sz w:val="24"/>
          <w:szCs w:val="24"/>
        </w:rPr>
        <w:t xml:space="preserve">và đường thẳng </w:t>
      </w:r>
      <w:r w:rsidRPr="00F90D9F">
        <w:rPr>
          <w:position w:val="-6"/>
          <w:sz w:val="24"/>
          <w:szCs w:val="24"/>
        </w:rPr>
        <w:object w:dxaOrig="220" w:dyaOrig="279">
          <v:shape id="_x0000_i1892" type="#_x0000_t75" style="width:10.85pt;height:14.25pt" o:ole="">
            <v:imagedata r:id="rId1822" o:title=""/>
          </v:shape>
          <o:OLEObject Type="Embed" ProgID="Equation.DSMT4" ShapeID="_x0000_i1892" DrawAspect="Content" ObjectID="_1817111427" r:id="rId1823"/>
        </w:object>
      </w:r>
      <w:r w:rsidRPr="00F90D9F">
        <w:rPr>
          <w:color w:val="000000"/>
          <w:sz w:val="24"/>
          <w:szCs w:val="24"/>
        </w:rPr>
        <w:t>:</w:t>
      </w:r>
      <w:r w:rsidRPr="00F90D9F">
        <w:rPr>
          <w:position w:val="-10"/>
          <w:sz w:val="24"/>
          <w:szCs w:val="24"/>
        </w:rPr>
        <w:object w:dxaOrig="1380" w:dyaOrig="360">
          <v:shape id="_x0000_i1893" type="#_x0000_t75" style="width:68.6pt;height:18.35pt" o:ole="">
            <v:imagedata r:id="rId1824" o:title=""/>
          </v:shape>
          <o:OLEObject Type="Embed" ProgID="Equation.DSMT4" ShapeID="_x0000_i1893" DrawAspect="Content" ObjectID="_1817111428" r:id="rId1825"/>
        </w:object>
      </w:r>
      <w:r w:rsidRPr="00F90D9F">
        <w:rPr>
          <w:color w:val="000000"/>
          <w:sz w:val="24"/>
          <w:szCs w:val="24"/>
        </w:rPr>
        <w:t xml:space="preserve"> (</w:t>
      </w:r>
      <w:r w:rsidRPr="00F90D9F">
        <w:rPr>
          <w:position w:val="-6"/>
          <w:sz w:val="24"/>
          <w:szCs w:val="24"/>
        </w:rPr>
        <w:object w:dxaOrig="260" w:dyaOrig="220">
          <v:shape id="_x0000_i1894" type="#_x0000_t75" style="width:12.9pt;height:10.85pt" o:ole="">
            <v:imagedata r:id="rId1826" o:title=""/>
          </v:shape>
          <o:OLEObject Type="Embed" ProgID="Equation.DSMT4" ShapeID="_x0000_i1894" DrawAspect="Content" ObjectID="_1817111429" r:id="rId1827"/>
        </w:object>
      </w:r>
      <w:r w:rsidRPr="00F90D9F">
        <w:rPr>
          <w:color w:val="000000"/>
          <w:sz w:val="24"/>
          <w:szCs w:val="24"/>
        </w:rPr>
        <w:t xml:space="preserve"> là tham số). Tìm các giá trị của </w:t>
      </w:r>
      <w:r w:rsidRPr="00F90D9F">
        <w:rPr>
          <w:position w:val="-6"/>
          <w:sz w:val="24"/>
          <w:szCs w:val="24"/>
        </w:rPr>
        <w:object w:dxaOrig="260" w:dyaOrig="220">
          <v:shape id="_x0000_i1895" type="#_x0000_t75" style="width:12.9pt;height:10.85pt" o:ole="">
            <v:imagedata r:id="rId1828" o:title=""/>
          </v:shape>
          <o:OLEObject Type="Embed" ProgID="Equation.DSMT4" ShapeID="_x0000_i1895" DrawAspect="Content" ObjectID="_1817111430" r:id="rId1829"/>
        </w:object>
      </w:r>
      <w:r w:rsidRPr="00F90D9F">
        <w:rPr>
          <w:color w:val="000000"/>
          <w:sz w:val="24"/>
          <w:szCs w:val="24"/>
        </w:rPr>
        <w:t xml:space="preserve"> để </w:t>
      </w:r>
      <w:r w:rsidRPr="00F90D9F">
        <w:rPr>
          <w:position w:val="-6"/>
          <w:sz w:val="24"/>
          <w:szCs w:val="24"/>
        </w:rPr>
        <w:object w:dxaOrig="220" w:dyaOrig="279">
          <v:shape id="_x0000_i1896" type="#_x0000_t75" style="width:10.85pt;height:14.25pt" o:ole="">
            <v:imagedata r:id="rId1830" o:title=""/>
          </v:shape>
          <o:OLEObject Type="Embed" ProgID="Equation.DSMT4" ShapeID="_x0000_i1896" DrawAspect="Content" ObjectID="_1817111431" r:id="rId1831"/>
        </w:object>
      </w:r>
      <w:r w:rsidRPr="00F90D9F">
        <w:rPr>
          <w:color w:val="000000"/>
          <w:sz w:val="24"/>
          <w:szCs w:val="24"/>
        </w:rPr>
        <w:t xml:space="preserve"> cắt </w:t>
      </w:r>
      <w:r w:rsidRPr="00F90D9F">
        <w:rPr>
          <w:position w:val="-14"/>
          <w:sz w:val="24"/>
          <w:szCs w:val="24"/>
        </w:rPr>
        <w:object w:dxaOrig="420" w:dyaOrig="400">
          <v:shape id="_x0000_i1897" type="#_x0000_t75" style="width:21.05pt;height:20.4pt" o:ole="">
            <v:imagedata r:id="rId1832" o:title=""/>
          </v:shape>
          <o:OLEObject Type="Embed" ProgID="Equation.DSMT4" ShapeID="_x0000_i1897" DrawAspect="Content" ObjectID="_1817111432" r:id="rId1833"/>
        </w:object>
      </w:r>
      <w:r w:rsidRPr="00F90D9F">
        <w:rPr>
          <w:color w:val="000000"/>
          <w:sz w:val="24"/>
          <w:szCs w:val="24"/>
        </w:rPr>
        <w:t xml:space="preserve">tại hai điểm phân biệt có hoành độ là </w:t>
      </w:r>
      <w:r w:rsidRPr="00F90D9F">
        <w:rPr>
          <w:position w:val="-12"/>
          <w:sz w:val="24"/>
          <w:szCs w:val="24"/>
        </w:rPr>
        <w:object w:dxaOrig="240" w:dyaOrig="360">
          <v:shape id="_x0000_i1898" type="#_x0000_t75" style="width:11.55pt;height:18.35pt" o:ole="">
            <v:imagedata r:id="rId1834" o:title=""/>
          </v:shape>
          <o:OLEObject Type="Embed" ProgID="Equation.DSMT4" ShapeID="_x0000_i1898" DrawAspect="Content" ObjectID="_1817111433" r:id="rId1835"/>
        </w:object>
      </w:r>
      <w:r w:rsidRPr="00F90D9F">
        <w:rPr>
          <w:color w:val="000000"/>
          <w:sz w:val="24"/>
          <w:szCs w:val="24"/>
        </w:rPr>
        <w:t>,</w:t>
      </w:r>
      <w:r w:rsidRPr="00F90D9F">
        <w:rPr>
          <w:position w:val="-12"/>
          <w:sz w:val="24"/>
          <w:szCs w:val="24"/>
        </w:rPr>
        <w:object w:dxaOrig="260" w:dyaOrig="360">
          <v:shape id="_x0000_i1899" type="#_x0000_t75" style="width:12.9pt;height:18.35pt" o:ole="">
            <v:imagedata r:id="rId1836" o:title=""/>
          </v:shape>
          <o:OLEObject Type="Embed" ProgID="Equation.DSMT4" ShapeID="_x0000_i1899" DrawAspect="Content" ObjectID="_1817111434" r:id="rId1837"/>
        </w:object>
      </w:r>
      <w:r w:rsidRPr="00F90D9F">
        <w:rPr>
          <w:color w:val="000000"/>
          <w:sz w:val="24"/>
          <w:szCs w:val="24"/>
        </w:rPr>
        <w:t xml:space="preserve">thỏa mãn </w:t>
      </w:r>
      <w:r w:rsidRPr="00F90D9F">
        <w:rPr>
          <w:position w:val="-12"/>
          <w:sz w:val="24"/>
          <w:szCs w:val="24"/>
        </w:rPr>
        <w:object w:dxaOrig="2580" w:dyaOrig="380">
          <v:shape id="_x0000_i1900" type="#_x0000_t75" style="width:129.05pt;height:19pt" o:ole="">
            <v:imagedata r:id="rId1838" o:title=""/>
          </v:shape>
          <o:OLEObject Type="Embed" ProgID="Equation.DSMT4" ShapeID="_x0000_i1900" DrawAspect="Content" ObjectID="_1817111435" r:id="rId1839"/>
        </w:object>
      </w:r>
      <w:r w:rsidRPr="00F90D9F">
        <w:rPr>
          <w:color w:val="000000"/>
          <w:sz w:val="24"/>
          <w:szCs w:val="24"/>
        </w:rPr>
        <w:t>.</w:t>
      </w:r>
    </w:p>
    <w:p w:rsidR="00D61A00" w:rsidRPr="00F90D9F" w:rsidRDefault="00D61A00" w:rsidP="00D61A00">
      <w:pPr>
        <w:tabs>
          <w:tab w:val="left" w:pos="3402"/>
          <w:tab w:val="left" w:pos="5669"/>
          <w:tab w:val="left" w:pos="7937"/>
        </w:tabs>
        <w:ind w:left="992"/>
        <w:jc w:val="center"/>
        <w:rPr>
          <w:sz w:val="24"/>
          <w:szCs w:val="24"/>
        </w:rPr>
      </w:pPr>
      <w:r w:rsidRPr="00F90D9F">
        <w:rPr>
          <w:b/>
          <w:color w:val="000099"/>
          <w:sz w:val="24"/>
          <w:szCs w:val="24"/>
        </w:rPr>
        <w:t>Lời giải</w:t>
      </w:r>
    </w:p>
    <w:p w:rsidR="00E9496E" w:rsidRPr="00F90D9F" w:rsidRDefault="00E9496E" w:rsidP="00E9496E">
      <w:pPr>
        <w:spacing w:before="48" w:after="48"/>
        <w:ind w:left="993"/>
        <w:rPr>
          <w:color w:val="000000"/>
          <w:sz w:val="24"/>
          <w:szCs w:val="24"/>
        </w:rPr>
      </w:pPr>
      <w:r w:rsidRPr="00F90D9F">
        <w:rPr>
          <w:color w:val="000000"/>
          <w:sz w:val="24"/>
          <w:szCs w:val="24"/>
        </w:rPr>
        <w:t xml:space="preserve">Xét phương trình hoành độ giao điểm của </w:t>
      </w:r>
      <w:r w:rsidRPr="00F90D9F">
        <w:rPr>
          <w:position w:val="-6"/>
          <w:sz w:val="24"/>
          <w:szCs w:val="24"/>
        </w:rPr>
        <w:object w:dxaOrig="220" w:dyaOrig="279">
          <v:shape id="_x0000_i1901" type="#_x0000_t75" style="width:14.25pt;height:14.25pt" o:ole="">
            <v:imagedata r:id="rId1688" o:title=""/>
          </v:shape>
          <o:OLEObject Type="Embed" ProgID="Equation.DSMT4" ShapeID="_x0000_i1901" DrawAspect="Content" ObjectID="_1817111436" r:id="rId1840"/>
        </w:object>
      </w:r>
      <w:r w:rsidRPr="00F90D9F">
        <w:rPr>
          <w:color w:val="000000"/>
          <w:sz w:val="24"/>
          <w:szCs w:val="24"/>
        </w:rPr>
        <w:t xml:space="preserve"> và </w:t>
      </w:r>
      <w:r w:rsidRPr="00F90D9F">
        <w:rPr>
          <w:position w:val="-14"/>
          <w:sz w:val="24"/>
          <w:szCs w:val="24"/>
        </w:rPr>
        <w:object w:dxaOrig="420" w:dyaOrig="400">
          <v:shape id="_x0000_i1902" type="#_x0000_t75" style="width:21.75pt;height:21.75pt" o:ole="">
            <v:imagedata r:id="rId1682" o:title=""/>
          </v:shape>
          <o:OLEObject Type="Embed" ProgID="Equation.DSMT4" ShapeID="_x0000_i1902" DrawAspect="Content" ObjectID="_1817111437" r:id="rId1841"/>
        </w:object>
      </w:r>
      <w:r w:rsidRPr="00F90D9F">
        <w:rPr>
          <w:color w:val="000000"/>
          <w:sz w:val="24"/>
          <w:szCs w:val="24"/>
          <w:lang w:val="vi-VN"/>
        </w:rPr>
        <w:t>là</w:t>
      </w:r>
      <w:r w:rsidRPr="00F90D9F">
        <w:rPr>
          <w:color w:val="000000"/>
          <w:sz w:val="24"/>
          <w:szCs w:val="24"/>
        </w:rPr>
        <w:t xml:space="preserve"> </w:t>
      </w:r>
      <w:r w:rsidRPr="00F90D9F">
        <w:rPr>
          <w:color w:val="000000"/>
          <w:sz w:val="24"/>
          <w:szCs w:val="24"/>
          <w:lang w:val="vi-VN"/>
        </w:rPr>
        <w:t xml:space="preserve"> </w:t>
      </w:r>
      <w:r w:rsidRPr="00F90D9F">
        <w:rPr>
          <w:position w:val="-14"/>
          <w:sz w:val="24"/>
          <w:szCs w:val="24"/>
        </w:rPr>
        <w:object w:dxaOrig="3180" w:dyaOrig="400">
          <v:shape id="_x0000_i1903" type="#_x0000_t75" style="width:158.25pt;height:21.75pt" o:ole="">
            <v:imagedata r:id="rId1842" o:title=""/>
          </v:shape>
          <o:OLEObject Type="Embed" ProgID="Equation.DSMT4" ShapeID="_x0000_i1903" DrawAspect="Content" ObjectID="_1817111438" r:id="rId1843"/>
        </w:object>
      </w:r>
      <w:r w:rsidRPr="00F90D9F">
        <w:rPr>
          <w:sz w:val="24"/>
          <w:szCs w:val="24"/>
          <w:lang w:val="vi-VN"/>
        </w:rPr>
        <w:t>.</w:t>
      </w:r>
    </w:p>
    <w:p w:rsidR="00E9496E" w:rsidRPr="00F90D9F" w:rsidRDefault="00E9496E" w:rsidP="00E9496E">
      <w:pPr>
        <w:tabs>
          <w:tab w:val="left" w:pos="2268"/>
        </w:tabs>
        <w:ind w:left="993"/>
        <w:jc w:val="both"/>
        <w:rPr>
          <w:color w:val="000000"/>
          <w:sz w:val="24"/>
          <w:szCs w:val="24"/>
          <w:lang w:val="fr-FR"/>
        </w:rPr>
      </w:pPr>
      <w:r w:rsidRPr="00F90D9F">
        <w:rPr>
          <w:color w:val="000000"/>
          <w:sz w:val="24"/>
          <w:szCs w:val="24"/>
        </w:rPr>
        <w:t xml:space="preserve">+ Để </w:t>
      </w:r>
      <w:r w:rsidRPr="00F90D9F">
        <w:rPr>
          <w:position w:val="-6"/>
          <w:sz w:val="24"/>
          <w:szCs w:val="24"/>
        </w:rPr>
        <w:object w:dxaOrig="220" w:dyaOrig="279">
          <v:shape id="_x0000_i1904" type="#_x0000_t75" style="width:14.25pt;height:14.25pt" o:ole="">
            <v:imagedata r:id="rId1688" o:title=""/>
          </v:shape>
          <o:OLEObject Type="Embed" ProgID="Equation.DSMT4" ShapeID="_x0000_i1904" DrawAspect="Content" ObjectID="_1817111439" r:id="rId1844"/>
        </w:object>
      </w:r>
      <w:r w:rsidRPr="00F90D9F">
        <w:rPr>
          <w:color w:val="000000"/>
          <w:sz w:val="24"/>
          <w:szCs w:val="24"/>
        </w:rPr>
        <w:t xml:space="preserve"> cắt </w:t>
      </w:r>
      <w:r w:rsidRPr="00F90D9F">
        <w:rPr>
          <w:position w:val="-14"/>
          <w:sz w:val="24"/>
          <w:szCs w:val="24"/>
        </w:rPr>
        <w:object w:dxaOrig="420" w:dyaOrig="400">
          <v:shape id="_x0000_i1905" type="#_x0000_t75" style="width:21.75pt;height:21.75pt" o:ole="">
            <v:imagedata r:id="rId1682" o:title=""/>
          </v:shape>
          <o:OLEObject Type="Embed" ProgID="Equation.DSMT4" ShapeID="_x0000_i1905" DrawAspect="Content" ObjectID="_1817111440" r:id="rId1845"/>
        </w:object>
      </w:r>
      <w:r w:rsidRPr="00F90D9F">
        <w:rPr>
          <w:color w:val="000000"/>
          <w:sz w:val="24"/>
          <w:szCs w:val="24"/>
        </w:rPr>
        <w:t xml:space="preserve">tại hai điểm phân biệt có hoành độ là </w:t>
      </w:r>
      <w:r w:rsidRPr="00F90D9F">
        <w:rPr>
          <w:position w:val="-12"/>
          <w:sz w:val="24"/>
          <w:szCs w:val="24"/>
        </w:rPr>
        <w:object w:dxaOrig="540" w:dyaOrig="360">
          <v:shape id="_x0000_i1906" type="#_x0000_t75" style="width:28.55pt;height:21.75pt" o:ole="">
            <v:imagedata r:id="rId1846" o:title=""/>
          </v:shape>
          <o:OLEObject Type="Embed" ProgID="Equation.DSMT4" ShapeID="_x0000_i1906" DrawAspect="Content" ObjectID="_1817111441" r:id="rId1847"/>
        </w:object>
      </w:r>
      <w:r w:rsidRPr="00F90D9F">
        <w:rPr>
          <w:color w:val="000000"/>
          <w:sz w:val="24"/>
          <w:szCs w:val="24"/>
        </w:rPr>
        <w:t xml:space="preserve"> thì </w:t>
      </w:r>
      <w:r w:rsidRPr="00F90D9F">
        <w:rPr>
          <w:position w:val="-6"/>
          <w:sz w:val="24"/>
          <w:szCs w:val="24"/>
        </w:rPr>
        <w:object w:dxaOrig="639" w:dyaOrig="279">
          <v:shape id="_x0000_i1907" type="#_x0000_t75" style="width:28.55pt;height:14.25pt" o:ole="">
            <v:imagedata r:id="rId1848" o:title=""/>
          </v:shape>
          <o:OLEObject Type="Embed" ProgID="Equation.DSMT4" ShapeID="_x0000_i1907" DrawAspect="Content" ObjectID="_1817111442" r:id="rId1849"/>
        </w:object>
      </w:r>
      <w:r w:rsidRPr="00F90D9F">
        <w:rPr>
          <w:position w:val="-6"/>
          <w:sz w:val="24"/>
          <w:szCs w:val="24"/>
        </w:rPr>
        <w:object w:dxaOrig="340" w:dyaOrig="240">
          <v:shape id="_x0000_i1908" type="#_x0000_t75" style="width:14.25pt;height:14.25pt" o:ole="">
            <v:imagedata r:id="rId1850" o:title=""/>
          </v:shape>
          <o:OLEObject Type="Embed" ProgID="Equation.DSMT4" ShapeID="_x0000_i1908" DrawAspect="Content" ObjectID="_1817111443" r:id="rId1851"/>
        </w:object>
      </w:r>
      <w:r w:rsidRPr="00F90D9F">
        <w:rPr>
          <w:position w:val="-24"/>
          <w:sz w:val="24"/>
          <w:szCs w:val="24"/>
        </w:rPr>
        <w:object w:dxaOrig="639" w:dyaOrig="620">
          <v:shape id="_x0000_i1909" type="#_x0000_t75" style="width:28.55pt;height:28.55pt" o:ole="">
            <v:imagedata r:id="rId1852" o:title=""/>
          </v:shape>
          <o:OLEObject Type="Embed" ProgID="Equation.DSMT4" ShapeID="_x0000_i1909" DrawAspect="Content" ObjectID="_1817111444" r:id="rId1853"/>
        </w:object>
      </w:r>
      <w:r w:rsidRPr="00F90D9F">
        <w:rPr>
          <w:sz w:val="24"/>
          <w:szCs w:val="24"/>
          <w:lang w:val="vi-VN"/>
        </w:rPr>
        <w:t>.</w:t>
      </w:r>
    </w:p>
    <w:p w:rsidR="00E9496E" w:rsidRPr="00F90D9F" w:rsidRDefault="00E9496E" w:rsidP="00E9496E">
      <w:pPr>
        <w:tabs>
          <w:tab w:val="left" w:pos="2268"/>
        </w:tabs>
        <w:ind w:left="993"/>
        <w:jc w:val="both"/>
        <w:rPr>
          <w:color w:val="000000"/>
          <w:sz w:val="24"/>
          <w:szCs w:val="24"/>
          <w:lang w:val="fr-FR"/>
        </w:rPr>
      </w:pPr>
      <w:r w:rsidRPr="00F90D9F">
        <w:rPr>
          <w:color w:val="000000"/>
          <w:sz w:val="24"/>
          <w:szCs w:val="24"/>
          <w:lang w:val="fr-FR"/>
        </w:rPr>
        <w:t>Theo Viet ta có:</w:t>
      </w:r>
      <w:r w:rsidRPr="00F90D9F">
        <w:rPr>
          <w:position w:val="-32"/>
          <w:sz w:val="24"/>
          <w:szCs w:val="24"/>
        </w:rPr>
        <w:object w:dxaOrig="1680" w:dyaOrig="760">
          <v:shape id="_x0000_i1910" type="#_x0000_t75" style="width:86.25pt;height:36pt" o:ole="">
            <v:imagedata r:id="rId1854" o:title=""/>
          </v:shape>
          <o:OLEObject Type="Embed" ProgID="Equation.DSMT4" ShapeID="_x0000_i1910" DrawAspect="Content" ObjectID="_1817111445" r:id="rId1855"/>
        </w:object>
      </w:r>
      <w:r w:rsidRPr="00F90D9F">
        <w:rPr>
          <w:sz w:val="24"/>
          <w:szCs w:val="24"/>
          <w:lang w:val="vi-VN"/>
        </w:rPr>
        <w:t>.</w:t>
      </w:r>
    </w:p>
    <w:p w:rsidR="00E9496E" w:rsidRPr="00F90D9F" w:rsidRDefault="00E9496E" w:rsidP="00E9496E">
      <w:pPr>
        <w:tabs>
          <w:tab w:val="left" w:pos="2268"/>
        </w:tabs>
        <w:ind w:left="993"/>
        <w:jc w:val="both"/>
        <w:rPr>
          <w:color w:val="000000"/>
          <w:sz w:val="24"/>
          <w:szCs w:val="24"/>
          <w:lang w:val="fr-FR"/>
        </w:rPr>
      </w:pPr>
      <w:r w:rsidRPr="00F90D9F">
        <w:rPr>
          <w:color w:val="000000"/>
          <w:sz w:val="24"/>
          <w:szCs w:val="24"/>
          <w:lang w:val="fr-FR"/>
        </w:rPr>
        <w:t>Theo đề bài ta có</w:t>
      </w:r>
    </w:p>
    <w:p w:rsidR="00E9496E" w:rsidRPr="00F90D9F" w:rsidRDefault="00E9496E" w:rsidP="00E9496E">
      <w:pPr>
        <w:tabs>
          <w:tab w:val="left" w:pos="2268"/>
        </w:tabs>
        <w:ind w:left="993"/>
        <w:jc w:val="both"/>
        <w:rPr>
          <w:position w:val="-12"/>
          <w:sz w:val="24"/>
          <w:szCs w:val="24"/>
        </w:rPr>
      </w:pPr>
      <w:r w:rsidRPr="00F90D9F">
        <w:rPr>
          <w:position w:val="-12"/>
          <w:sz w:val="24"/>
          <w:szCs w:val="24"/>
        </w:rPr>
        <w:object w:dxaOrig="2620" w:dyaOrig="380">
          <v:shape id="_x0000_i1911" type="#_x0000_t75" style="width:129.75pt;height:21.75pt" o:ole="">
            <v:imagedata r:id="rId1856" o:title=""/>
          </v:shape>
          <o:OLEObject Type="Embed" ProgID="Equation.DSMT4" ShapeID="_x0000_i1911" DrawAspect="Content" ObjectID="_1817111446" r:id="rId1857"/>
        </w:object>
      </w:r>
      <w:r w:rsidRPr="00F90D9F">
        <w:rPr>
          <w:position w:val="-14"/>
          <w:sz w:val="24"/>
          <w:szCs w:val="24"/>
        </w:rPr>
        <w:object w:dxaOrig="2960" w:dyaOrig="400">
          <v:shape id="_x0000_i1912" type="#_x0000_t75" style="width:151.45pt;height:21.75pt" o:ole="">
            <v:imagedata r:id="rId1858" o:title=""/>
          </v:shape>
          <o:OLEObject Type="Embed" ProgID="Equation.DSMT4" ShapeID="_x0000_i1912" DrawAspect="Content" ObjectID="_1817111447" r:id="rId1859"/>
        </w:object>
      </w:r>
    </w:p>
    <w:p w:rsidR="00E9496E" w:rsidRPr="00F90D9F" w:rsidRDefault="00E9496E" w:rsidP="00E9496E">
      <w:pPr>
        <w:tabs>
          <w:tab w:val="left" w:pos="2268"/>
        </w:tabs>
        <w:ind w:left="993"/>
        <w:jc w:val="both"/>
        <w:rPr>
          <w:sz w:val="24"/>
          <w:szCs w:val="24"/>
        </w:rPr>
      </w:pPr>
      <w:r w:rsidRPr="00F90D9F">
        <w:rPr>
          <w:position w:val="-12"/>
          <w:sz w:val="24"/>
          <w:szCs w:val="24"/>
        </w:rPr>
        <w:object w:dxaOrig="2799" w:dyaOrig="380">
          <v:shape id="_x0000_i1913" type="#_x0000_t75" style="width:136.55pt;height:21.75pt" o:ole="">
            <v:imagedata r:id="rId1860" o:title=""/>
          </v:shape>
          <o:OLEObject Type="Embed" ProgID="Equation.DSMT4" ShapeID="_x0000_i1913" DrawAspect="Content" ObjectID="_1817111448" r:id="rId1861"/>
        </w:object>
      </w:r>
      <w:r w:rsidRPr="00F90D9F">
        <w:rPr>
          <w:position w:val="-14"/>
          <w:sz w:val="24"/>
          <w:szCs w:val="24"/>
        </w:rPr>
        <w:object w:dxaOrig="2940" w:dyaOrig="440">
          <v:shape id="_x0000_i1914" type="#_x0000_t75" style="width:2in;height:21.75pt" o:ole="">
            <v:imagedata r:id="rId1862" o:title=""/>
          </v:shape>
          <o:OLEObject Type="Embed" ProgID="Equation.DSMT4" ShapeID="_x0000_i1914" DrawAspect="Content" ObjectID="_1817111449" r:id="rId1863"/>
        </w:object>
      </w:r>
    </w:p>
    <w:p w:rsidR="00E9496E" w:rsidRPr="00F90D9F" w:rsidRDefault="00E9496E" w:rsidP="00E9496E">
      <w:pPr>
        <w:tabs>
          <w:tab w:val="left" w:pos="2268"/>
        </w:tabs>
        <w:ind w:left="993"/>
        <w:jc w:val="both"/>
        <w:rPr>
          <w:color w:val="000000"/>
          <w:sz w:val="24"/>
          <w:szCs w:val="24"/>
          <w:lang w:val="vi-VN"/>
        </w:rPr>
      </w:pPr>
      <w:r w:rsidRPr="00F90D9F">
        <w:rPr>
          <w:position w:val="-14"/>
          <w:sz w:val="24"/>
          <w:szCs w:val="24"/>
        </w:rPr>
        <w:object w:dxaOrig="3180" w:dyaOrig="440">
          <v:shape id="_x0000_i1915" type="#_x0000_t75" style="width:158.25pt;height:21.75pt" o:ole="">
            <v:imagedata r:id="rId1864" o:title=""/>
          </v:shape>
          <o:OLEObject Type="Embed" ProgID="Equation.DSMT4" ShapeID="_x0000_i1915" DrawAspect="Content" ObjectID="_1817111450" r:id="rId1865"/>
        </w:object>
      </w:r>
      <w:r w:rsidRPr="00F90D9F">
        <w:rPr>
          <w:position w:val="-6"/>
          <w:sz w:val="24"/>
          <w:szCs w:val="24"/>
        </w:rPr>
        <w:object w:dxaOrig="920" w:dyaOrig="279">
          <v:shape id="_x0000_i1916" type="#_x0000_t75" style="width:43.45pt;height:14.25pt" o:ole="">
            <v:imagedata r:id="rId1866" o:title=""/>
          </v:shape>
          <o:OLEObject Type="Embed" ProgID="Equation.DSMT4" ShapeID="_x0000_i1916" DrawAspect="Content" ObjectID="_1817111451" r:id="rId1867"/>
        </w:object>
      </w:r>
      <w:r w:rsidRPr="00F90D9F">
        <w:rPr>
          <w:sz w:val="24"/>
          <w:szCs w:val="24"/>
          <w:lang w:val="vi-VN"/>
        </w:rPr>
        <w:t>.</w:t>
      </w:r>
    </w:p>
    <w:p w:rsidR="00E9496E" w:rsidRPr="00F90D9F" w:rsidRDefault="00E9496E" w:rsidP="00E9496E">
      <w:pPr>
        <w:tabs>
          <w:tab w:val="left" w:pos="2268"/>
        </w:tabs>
        <w:ind w:left="993"/>
        <w:jc w:val="both"/>
        <w:rPr>
          <w:color w:val="000000"/>
          <w:sz w:val="24"/>
          <w:szCs w:val="24"/>
          <w:lang w:val="vi-VN"/>
        </w:rPr>
      </w:pPr>
      <w:r w:rsidRPr="00F90D9F">
        <w:rPr>
          <w:color w:val="000000"/>
          <w:sz w:val="24"/>
          <w:szCs w:val="24"/>
        </w:rPr>
        <w:t xml:space="preserve">So sánh với điều kiện suy ra </w:t>
      </w:r>
      <w:r w:rsidRPr="00F90D9F">
        <w:rPr>
          <w:position w:val="-6"/>
          <w:sz w:val="24"/>
          <w:szCs w:val="24"/>
        </w:rPr>
        <w:object w:dxaOrig="620" w:dyaOrig="279">
          <v:shape id="_x0000_i1917" type="#_x0000_t75" style="width:28.55pt;height:14.25pt" o:ole="">
            <v:imagedata r:id="rId1868" o:title=""/>
          </v:shape>
          <o:OLEObject Type="Embed" ProgID="Equation.DSMT4" ShapeID="_x0000_i1917" DrawAspect="Content" ObjectID="_1817111452" r:id="rId1869"/>
        </w:object>
      </w:r>
      <w:r w:rsidRPr="00F90D9F">
        <w:rPr>
          <w:color w:val="000000"/>
          <w:sz w:val="24"/>
          <w:szCs w:val="24"/>
          <w:lang w:val="fr-FR"/>
        </w:rPr>
        <w:t>.</w:t>
      </w:r>
    </w:p>
    <w:p w:rsidR="00E9496E" w:rsidRPr="00F90D9F" w:rsidRDefault="00E9496E" w:rsidP="00E9496E">
      <w:pPr>
        <w:ind w:left="851" w:hanging="851"/>
        <w:rPr>
          <w:sz w:val="24"/>
          <w:szCs w:val="24"/>
        </w:rPr>
      </w:pPr>
      <w:r w:rsidRPr="00EE01E7">
        <w:rPr>
          <w:b/>
          <w:color w:val="0000FF"/>
          <w:sz w:val="24"/>
          <w:szCs w:val="24"/>
        </w:rPr>
        <w:t>Ví dụ 7:</w:t>
      </w:r>
      <w:r w:rsidRPr="00F90D9F">
        <w:rPr>
          <w:sz w:val="24"/>
          <w:szCs w:val="24"/>
          <w:lang w:val="pt-BR"/>
        </w:rPr>
        <w:t xml:space="preserve">Cho Parabol </w:t>
      </w:r>
      <w:r w:rsidRPr="00F90D9F">
        <w:rPr>
          <w:position w:val="-24"/>
          <w:sz w:val="24"/>
          <w:szCs w:val="24"/>
        </w:rPr>
        <w:object w:dxaOrig="1300" w:dyaOrig="620">
          <v:shape id="_x0000_i1918" type="#_x0000_t75" style="width:64.55pt;height:28.55pt" o:ole="">
            <v:imagedata r:id="rId1870" o:title=""/>
          </v:shape>
          <o:OLEObject Type="Embed" ProgID="Equation.DSMT4" ShapeID="_x0000_i1918" DrawAspect="Content" ObjectID="_1817111453" r:id="rId1871"/>
        </w:object>
      </w:r>
      <w:r w:rsidRPr="00F90D9F">
        <w:rPr>
          <w:position w:val="-24"/>
          <w:sz w:val="24"/>
          <w:szCs w:val="24"/>
          <w:lang w:val="vi-VN"/>
        </w:rPr>
        <w:t xml:space="preserve"> </w:t>
      </w:r>
      <w:r w:rsidRPr="00F90D9F">
        <w:rPr>
          <w:sz w:val="24"/>
          <w:szCs w:val="24"/>
          <w:lang w:val="pt-BR"/>
        </w:rPr>
        <w:t xml:space="preserve">và đường thẳng </w:t>
      </w:r>
      <w:r w:rsidRPr="00F90D9F">
        <w:rPr>
          <w:position w:val="-24"/>
          <w:sz w:val="24"/>
          <w:szCs w:val="24"/>
        </w:rPr>
        <w:object w:dxaOrig="2400" w:dyaOrig="620">
          <v:shape id="_x0000_i1919" type="#_x0000_t75" style="width:122.25pt;height:28.55pt" o:ole="">
            <v:imagedata r:id="rId1872" o:title=""/>
          </v:shape>
          <o:OLEObject Type="Embed" ProgID="Equation.DSMT4" ShapeID="_x0000_i1919" DrawAspect="Content" ObjectID="_1817111454" r:id="rId1873"/>
        </w:object>
      </w:r>
      <w:r w:rsidRPr="00F90D9F">
        <w:rPr>
          <w:sz w:val="24"/>
          <w:szCs w:val="24"/>
          <w:lang w:val="pt-BR"/>
        </w:rPr>
        <w:t>(</w:t>
      </w:r>
      <w:r w:rsidRPr="00F90D9F">
        <w:rPr>
          <w:position w:val="-6"/>
          <w:sz w:val="24"/>
          <w:szCs w:val="24"/>
        </w:rPr>
        <w:object w:dxaOrig="260" w:dyaOrig="220">
          <v:shape id="_x0000_i1920" type="#_x0000_t75" style="width:14.25pt;height:14.25pt" o:ole="">
            <v:imagedata r:id="rId1874" o:title=""/>
          </v:shape>
          <o:OLEObject Type="Embed" ProgID="Equation.DSMT4" ShapeID="_x0000_i1920" DrawAspect="Content" ObjectID="_1817111455" r:id="rId1875"/>
        </w:object>
      </w:r>
      <w:r w:rsidRPr="00F90D9F">
        <w:rPr>
          <w:sz w:val="24"/>
          <w:szCs w:val="24"/>
          <w:lang w:val="pt-BR"/>
        </w:rPr>
        <w:t xml:space="preserve">là tham số). Tìm các giá trị của </w:t>
      </w:r>
      <w:r w:rsidRPr="00F90D9F">
        <w:rPr>
          <w:position w:val="-6"/>
          <w:sz w:val="24"/>
          <w:szCs w:val="24"/>
        </w:rPr>
        <w:object w:dxaOrig="260" w:dyaOrig="220">
          <v:shape id="_x0000_i1921" type="#_x0000_t75" style="width:14.25pt;height:14.25pt" o:ole="">
            <v:imagedata r:id="rId1876" o:title=""/>
          </v:shape>
          <o:OLEObject Type="Embed" ProgID="Equation.DSMT4" ShapeID="_x0000_i1921" DrawAspect="Content" ObjectID="_1817111456" r:id="rId1877"/>
        </w:object>
      </w:r>
      <w:r w:rsidRPr="00F90D9F">
        <w:rPr>
          <w:sz w:val="24"/>
          <w:szCs w:val="24"/>
          <w:lang w:val="pt-BR"/>
        </w:rPr>
        <w:t xml:space="preserve">thì đường thẳng </w:t>
      </w:r>
      <w:r w:rsidRPr="00F90D9F">
        <w:rPr>
          <w:position w:val="-6"/>
          <w:sz w:val="24"/>
          <w:szCs w:val="24"/>
        </w:rPr>
        <w:object w:dxaOrig="220" w:dyaOrig="279">
          <v:shape id="_x0000_i1922" type="#_x0000_t75" style="width:14.25pt;height:14.25pt" o:ole="">
            <v:imagedata r:id="rId1878" o:title=""/>
          </v:shape>
          <o:OLEObject Type="Embed" ProgID="Equation.DSMT4" ShapeID="_x0000_i1922" DrawAspect="Content" ObjectID="_1817111457" r:id="rId1879"/>
        </w:object>
      </w:r>
      <w:r w:rsidRPr="00F90D9F">
        <w:rPr>
          <w:sz w:val="24"/>
          <w:szCs w:val="24"/>
          <w:lang w:val="pt-BR"/>
        </w:rPr>
        <w:t xml:space="preserve">cắt Parabol </w:t>
      </w:r>
      <w:r w:rsidRPr="00F90D9F">
        <w:rPr>
          <w:position w:val="-14"/>
          <w:sz w:val="24"/>
          <w:szCs w:val="24"/>
        </w:rPr>
        <w:object w:dxaOrig="420" w:dyaOrig="400">
          <v:shape id="_x0000_i1923" type="#_x0000_t75" style="width:21.75pt;height:21.75pt" o:ole="">
            <v:imagedata r:id="rId1880" o:title=""/>
          </v:shape>
          <o:OLEObject Type="Embed" ProgID="Equation.DSMT4" ShapeID="_x0000_i1923" DrawAspect="Content" ObjectID="_1817111458" r:id="rId1881"/>
        </w:object>
      </w:r>
      <w:r w:rsidRPr="00F90D9F">
        <w:rPr>
          <w:sz w:val="24"/>
          <w:szCs w:val="24"/>
        </w:rPr>
        <w:t xml:space="preserve"> </w:t>
      </w:r>
      <w:r w:rsidRPr="00F90D9F">
        <w:rPr>
          <w:sz w:val="24"/>
          <w:szCs w:val="24"/>
          <w:lang w:val="pt-BR"/>
        </w:rPr>
        <w:t xml:space="preserve">tại hai điểm </w:t>
      </w:r>
      <w:r w:rsidRPr="00F90D9F">
        <w:rPr>
          <w:position w:val="-12"/>
          <w:sz w:val="24"/>
          <w:szCs w:val="24"/>
        </w:rPr>
        <w:object w:dxaOrig="1820" w:dyaOrig="360">
          <v:shape id="_x0000_i1924" type="#_x0000_t75" style="width:93.75pt;height:21.75pt" o:ole="">
            <v:imagedata r:id="rId1882" o:title=""/>
          </v:shape>
          <o:OLEObject Type="Embed" ProgID="Equation.DSMT4" ShapeID="_x0000_i1924" DrawAspect="Content" ObjectID="_1817111459" r:id="rId1883"/>
        </w:object>
      </w:r>
      <w:r w:rsidRPr="00F90D9F">
        <w:rPr>
          <w:sz w:val="24"/>
          <w:szCs w:val="24"/>
          <w:lang w:val="pt-BR"/>
        </w:rPr>
        <w:t xml:space="preserve">sao cho biểu thức </w:t>
      </w:r>
      <w:r w:rsidRPr="00F90D9F">
        <w:rPr>
          <w:position w:val="-12"/>
          <w:sz w:val="24"/>
          <w:szCs w:val="24"/>
        </w:rPr>
        <w:object w:dxaOrig="2680" w:dyaOrig="360">
          <v:shape id="_x0000_i1925" type="#_x0000_t75" style="width:136.55pt;height:21.75pt" o:ole="">
            <v:imagedata r:id="rId1884" o:title=""/>
          </v:shape>
          <o:OLEObject Type="Embed" ProgID="Equation.DSMT4" ShapeID="_x0000_i1925" DrawAspect="Content" ObjectID="_1817111460" r:id="rId1885"/>
        </w:object>
      </w:r>
      <w:r w:rsidRPr="00F90D9F">
        <w:rPr>
          <w:position w:val="-12"/>
          <w:sz w:val="24"/>
          <w:szCs w:val="24"/>
          <w:lang w:val="vi-VN"/>
        </w:rPr>
        <w:t xml:space="preserve"> </w:t>
      </w:r>
      <w:r w:rsidRPr="00F90D9F">
        <w:rPr>
          <w:sz w:val="24"/>
          <w:szCs w:val="24"/>
          <w:lang w:val="pt-BR"/>
        </w:rPr>
        <w:t>đạt giá trị nhỏ nhất.</w:t>
      </w:r>
    </w:p>
    <w:p w:rsidR="00D61A00" w:rsidRPr="00F90D9F" w:rsidRDefault="00D61A00" w:rsidP="00D61A00">
      <w:pPr>
        <w:tabs>
          <w:tab w:val="left" w:pos="3402"/>
          <w:tab w:val="left" w:pos="5669"/>
          <w:tab w:val="left" w:pos="7937"/>
        </w:tabs>
        <w:ind w:left="992"/>
        <w:jc w:val="center"/>
        <w:rPr>
          <w:sz w:val="24"/>
          <w:szCs w:val="24"/>
        </w:rPr>
      </w:pPr>
      <w:r w:rsidRPr="00F90D9F">
        <w:rPr>
          <w:b/>
          <w:color w:val="000099"/>
          <w:sz w:val="24"/>
          <w:szCs w:val="24"/>
        </w:rPr>
        <w:t>Lời giải</w:t>
      </w:r>
    </w:p>
    <w:p w:rsidR="00E9496E" w:rsidRPr="00F90D9F" w:rsidRDefault="00E9496E" w:rsidP="00E9496E">
      <w:pPr>
        <w:tabs>
          <w:tab w:val="left" w:pos="2268"/>
        </w:tabs>
        <w:ind w:left="993"/>
        <w:jc w:val="both"/>
        <w:rPr>
          <w:sz w:val="24"/>
          <w:szCs w:val="24"/>
          <w:vertAlign w:val="superscript"/>
          <w:lang w:val="pt-BR"/>
        </w:rPr>
      </w:pPr>
      <w:r w:rsidRPr="00F90D9F">
        <w:rPr>
          <w:sz w:val="24"/>
          <w:szCs w:val="24"/>
          <w:lang w:val="pt-BR"/>
        </w:rPr>
        <w:lastRenderedPageBreak/>
        <w:t xml:space="preserve">Xét phương trình hoành độ giao điểm của </w:t>
      </w:r>
      <w:r w:rsidRPr="00F90D9F">
        <w:rPr>
          <w:position w:val="-14"/>
          <w:sz w:val="24"/>
          <w:szCs w:val="24"/>
        </w:rPr>
        <w:object w:dxaOrig="420" w:dyaOrig="400">
          <v:shape id="_x0000_i1926" type="#_x0000_t75" style="width:21.75pt;height:21.75pt" o:ole="">
            <v:imagedata r:id="rId1682" o:title=""/>
          </v:shape>
          <o:OLEObject Type="Embed" ProgID="Equation.DSMT4" ShapeID="_x0000_i1926" DrawAspect="Content" ObjectID="_1817111461" r:id="rId1886"/>
        </w:object>
      </w:r>
      <w:r w:rsidRPr="00F90D9F">
        <w:rPr>
          <w:sz w:val="24"/>
          <w:szCs w:val="24"/>
          <w:lang w:val="pt-BR"/>
        </w:rPr>
        <w:t xml:space="preserve">và </w:t>
      </w:r>
      <w:r w:rsidRPr="00F90D9F">
        <w:rPr>
          <w:position w:val="-6"/>
          <w:sz w:val="24"/>
          <w:szCs w:val="24"/>
        </w:rPr>
        <w:object w:dxaOrig="220" w:dyaOrig="279">
          <v:shape id="_x0000_i1927" type="#_x0000_t75" style="width:14.25pt;height:14.25pt" o:ole="">
            <v:imagedata r:id="rId1688" o:title=""/>
          </v:shape>
          <o:OLEObject Type="Embed" ProgID="Equation.DSMT4" ShapeID="_x0000_i1927" DrawAspect="Content" ObjectID="_1817111462" r:id="rId1887"/>
        </w:object>
      </w:r>
    </w:p>
    <w:p w:rsidR="00E9496E" w:rsidRPr="00F90D9F" w:rsidRDefault="00E9496E" w:rsidP="00E9496E">
      <w:pPr>
        <w:tabs>
          <w:tab w:val="left" w:pos="2268"/>
        </w:tabs>
        <w:ind w:left="993"/>
        <w:jc w:val="both"/>
        <w:rPr>
          <w:sz w:val="24"/>
          <w:szCs w:val="24"/>
          <w:lang w:val="pt-BR"/>
        </w:rPr>
      </w:pPr>
      <w:r w:rsidRPr="00F90D9F">
        <w:rPr>
          <w:sz w:val="24"/>
          <w:szCs w:val="24"/>
          <w:lang w:val="pt-BR"/>
        </w:rPr>
        <w:t xml:space="preserve"> </w:t>
      </w:r>
      <w:r w:rsidRPr="00F90D9F">
        <w:rPr>
          <w:position w:val="-24"/>
          <w:sz w:val="24"/>
          <w:szCs w:val="24"/>
        </w:rPr>
        <w:object w:dxaOrig="2380" w:dyaOrig="620">
          <v:shape id="_x0000_i1928" type="#_x0000_t75" style="width:122.25pt;height:28.55pt" o:ole="">
            <v:imagedata r:id="rId1888" o:title=""/>
          </v:shape>
          <o:OLEObject Type="Embed" ProgID="Equation.DSMT4" ShapeID="_x0000_i1928" DrawAspect="Content" ObjectID="_1817111463" r:id="rId1889"/>
        </w:object>
      </w:r>
      <w:r w:rsidRPr="00F90D9F">
        <w:rPr>
          <w:position w:val="-14"/>
          <w:sz w:val="24"/>
          <w:szCs w:val="24"/>
        </w:rPr>
        <w:object w:dxaOrig="3540" w:dyaOrig="400">
          <v:shape id="_x0000_i1929" type="#_x0000_t75" style="width:180pt;height:21.75pt" o:ole="">
            <v:imagedata r:id="rId1890" o:title=""/>
          </v:shape>
          <o:OLEObject Type="Embed" ProgID="Equation.DSMT4" ShapeID="_x0000_i1929" DrawAspect="Content" ObjectID="_1817111464" r:id="rId1891"/>
        </w:object>
      </w:r>
    </w:p>
    <w:p w:rsidR="00E9496E" w:rsidRPr="00F90D9F" w:rsidRDefault="00E9496E" w:rsidP="00E9496E">
      <w:pPr>
        <w:tabs>
          <w:tab w:val="left" w:pos="2268"/>
        </w:tabs>
        <w:ind w:left="993"/>
        <w:jc w:val="both"/>
        <w:rPr>
          <w:sz w:val="24"/>
          <w:szCs w:val="24"/>
          <w:lang w:val="pt-BR"/>
        </w:rPr>
      </w:pPr>
      <w:r w:rsidRPr="00F90D9F">
        <w:rPr>
          <w:sz w:val="24"/>
          <w:szCs w:val="24"/>
          <w:lang w:val="pt-BR"/>
        </w:rPr>
        <w:t xml:space="preserve">Để </w:t>
      </w:r>
      <w:r w:rsidRPr="00F90D9F">
        <w:rPr>
          <w:position w:val="-6"/>
          <w:sz w:val="24"/>
          <w:szCs w:val="24"/>
        </w:rPr>
        <w:object w:dxaOrig="220" w:dyaOrig="279">
          <v:shape id="_x0000_i1930" type="#_x0000_t75" style="width:14.25pt;height:14.25pt" o:ole="">
            <v:imagedata r:id="rId1688" o:title=""/>
          </v:shape>
          <o:OLEObject Type="Embed" ProgID="Equation.DSMT4" ShapeID="_x0000_i1930" DrawAspect="Content" ObjectID="_1817111465" r:id="rId1892"/>
        </w:object>
      </w:r>
      <w:r w:rsidRPr="00F90D9F">
        <w:rPr>
          <w:sz w:val="24"/>
          <w:szCs w:val="24"/>
          <w:lang w:val="pt-BR"/>
        </w:rPr>
        <w:t xml:space="preserve">cắt </w:t>
      </w:r>
      <w:r w:rsidRPr="00F90D9F">
        <w:rPr>
          <w:position w:val="-14"/>
          <w:sz w:val="24"/>
          <w:szCs w:val="24"/>
        </w:rPr>
        <w:object w:dxaOrig="420" w:dyaOrig="400">
          <v:shape id="_x0000_i1931" type="#_x0000_t75" style="width:21.75pt;height:21.75pt" o:ole="">
            <v:imagedata r:id="rId1682" o:title=""/>
          </v:shape>
          <o:OLEObject Type="Embed" ProgID="Equation.DSMT4" ShapeID="_x0000_i1931" DrawAspect="Content" ObjectID="_1817111466" r:id="rId1893"/>
        </w:object>
      </w:r>
      <w:r w:rsidRPr="00F90D9F">
        <w:rPr>
          <w:position w:val="-10"/>
          <w:sz w:val="24"/>
          <w:szCs w:val="24"/>
          <w:lang w:val="pt-BR"/>
        </w:rPr>
        <w:t xml:space="preserve"> </w:t>
      </w:r>
      <w:r w:rsidRPr="00F90D9F">
        <w:rPr>
          <w:sz w:val="24"/>
          <w:szCs w:val="24"/>
          <w:lang w:val="pt-BR"/>
        </w:rPr>
        <w:t xml:space="preserve">tại 2 điểm </w:t>
      </w:r>
      <w:r w:rsidRPr="00F90D9F">
        <w:rPr>
          <w:position w:val="-12"/>
          <w:sz w:val="24"/>
          <w:szCs w:val="24"/>
          <w:lang w:val="pt-BR"/>
        </w:rPr>
        <w:object w:dxaOrig="1810" w:dyaOrig="360">
          <v:shape id="_x0000_i1932" type="#_x0000_t75" style="width:93.75pt;height:21.75pt" o:ole="">
            <v:imagedata r:id="rId1894" o:title=""/>
          </v:shape>
          <o:OLEObject Type="Embed" ProgID="Equation.DSMT4" ShapeID="_x0000_i1932" DrawAspect="Content" ObjectID="_1817111467" r:id="rId1895"/>
        </w:object>
      </w:r>
      <w:r w:rsidRPr="00F90D9F">
        <w:rPr>
          <w:sz w:val="24"/>
          <w:szCs w:val="24"/>
          <w:lang w:val="pt-BR"/>
        </w:rPr>
        <w:t xml:space="preserve">thì phương trình </w:t>
      </w:r>
      <w:r w:rsidRPr="00F90D9F">
        <w:rPr>
          <w:noProof/>
          <w:position w:val="-10"/>
          <w:sz w:val="24"/>
          <w:szCs w:val="24"/>
        </w:rPr>
        <w:drawing>
          <wp:inline distT="0" distB="0" distL="0" distR="0" wp14:anchorId="3A698FC3" wp14:editId="7EBD0839">
            <wp:extent cx="203200" cy="203200"/>
            <wp:effectExtent l="0" t="0" r="6350" b="6350"/>
            <wp:docPr id="891" name="Picture 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pic:cNvPicPr>
                      <a:picLocks noChangeAspect="1" noChangeArrowheads="1"/>
                    </pic:cNvPicPr>
                  </pic:nvPicPr>
                  <pic:blipFill>
                    <a:blip r:embed="rId1896" cstate="print">
                      <a:extLst>
                        <a:ext uri="{28A0092B-C50C-407E-A947-70E740481C1C}">
                          <a14:useLocalDpi xmlns:a14="http://schemas.microsoft.com/office/drawing/2010/main" val="0"/>
                        </a:ext>
                      </a:extLst>
                    </a:blip>
                    <a:srcRect/>
                    <a:stretch>
                      <a:fillRect/>
                    </a:stretch>
                  </pic:blipFill>
                  <pic:spPr bwMode="auto">
                    <a:xfrm>
                      <a:off x="0" y="0"/>
                      <a:ext cx="203200" cy="203200"/>
                    </a:xfrm>
                    <a:prstGeom prst="rect">
                      <a:avLst/>
                    </a:prstGeom>
                    <a:noFill/>
                    <a:ln>
                      <a:noFill/>
                    </a:ln>
                  </pic:spPr>
                </pic:pic>
              </a:graphicData>
            </a:graphic>
          </wp:inline>
        </w:drawing>
      </w:r>
      <w:r w:rsidRPr="00F90D9F">
        <w:rPr>
          <w:sz w:val="24"/>
          <w:szCs w:val="24"/>
          <w:lang w:val="pt-BR"/>
        </w:rPr>
        <w:t xml:space="preserve">phải có 2 nghiệm </w:t>
      </w:r>
      <w:r w:rsidRPr="00F90D9F">
        <w:rPr>
          <w:position w:val="-12"/>
          <w:sz w:val="24"/>
          <w:szCs w:val="24"/>
        </w:rPr>
        <w:object w:dxaOrig="540" w:dyaOrig="360">
          <v:shape id="_x0000_i1933" type="#_x0000_t75" style="width:28.55pt;height:21.75pt" o:ole="">
            <v:imagedata r:id="rId1846" o:title=""/>
          </v:shape>
          <o:OLEObject Type="Embed" ProgID="Equation.DSMT4" ShapeID="_x0000_i1933" DrawAspect="Content" ObjectID="_1817111468" r:id="rId1897"/>
        </w:object>
      </w:r>
    </w:p>
    <w:p w:rsidR="00E9496E" w:rsidRPr="00F90D9F" w:rsidRDefault="00E9496E" w:rsidP="00E9496E">
      <w:pPr>
        <w:tabs>
          <w:tab w:val="left" w:pos="2268"/>
        </w:tabs>
        <w:ind w:left="993"/>
        <w:jc w:val="both"/>
        <w:rPr>
          <w:position w:val="-12"/>
          <w:sz w:val="24"/>
          <w:szCs w:val="24"/>
          <w:lang w:val="pt-BR"/>
        </w:rPr>
      </w:pPr>
      <w:r w:rsidRPr="00F90D9F">
        <w:rPr>
          <w:position w:val="-14"/>
          <w:sz w:val="24"/>
          <w:szCs w:val="24"/>
          <w:lang w:val="pt-BR"/>
        </w:rPr>
        <w:object w:dxaOrig="4560" w:dyaOrig="440">
          <v:shape id="_x0000_i1934" type="#_x0000_t75" style="width:230.25pt;height:21.75pt" o:ole="">
            <v:imagedata r:id="rId1898" o:title=""/>
          </v:shape>
          <o:OLEObject Type="Embed" ProgID="Equation.DSMT4" ShapeID="_x0000_i1934" DrawAspect="Content" ObjectID="_1817111469" r:id="rId1899"/>
        </w:object>
      </w:r>
    </w:p>
    <w:p w:rsidR="00E9496E" w:rsidRPr="00F90D9F" w:rsidRDefault="00E9496E" w:rsidP="00E9496E">
      <w:pPr>
        <w:tabs>
          <w:tab w:val="left" w:pos="2268"/>
        </w:tabs>
        <w:ind w:left="993"/>
        <w:jc w:val="both"/>
        <w:rPr>
          <w:sz w:val="24"/>
          <w:szCs w:val="24"/>
          <w:lang w:val="pt-BR"/>
        </w:rPr>
      </w:pPr>
      <w:r w:rsidRPr="00F90D9F">
        <w:rPr>
          <w:sz w:val="24"/>
          <w:szCs w:val="24"/>
        </w:rPr>
        <w:t xml:space="preserve">Vậy với </w:t>
      </w:r>
      <w:r w:rsidRPr="00F90D9F">
        <w:rPr>
          <w:position w:val="-6"/>
          <w:sz w:val="24"/>
          <w:szCs w:val="24"/>
        </w:rPr>
        <w:object w:dxaOrig="960" w:dyaOrig="279">
          <v:shape id="_x0000_i1935" type="#_x0000_t75" style="width:50.25pt;height:14.25pt" o:ole="">
            <v:imagedata r:id="rId1900" o:title=""/>
          </v:shape>
          <o:OLEObject Type="Embed" ProgID="Equation.DSMT4" ShapeID="_x0000_i1935" DrawAspect="Content" ObjectID="_1817111470" r:id="rId1901"/>
        </w:object>
      </w:r>
      <w:r w:rsidRPr="00F90D9F">
        <w:rPr>
          <w:sz w:val="24"/>
          <w:szCs w:val="24"/>
          <w:lang w:val="pt-BR"/>
        </w:rPr>
        <w:t xml:space="preserve">thì đường thẳng </w:t>
      </w:r>
      <w:r w:rsidRPr="00F90D9F">
        <w:rPr>
          <w:position w:val="-6"/>
          <w:sz w:val="24"/>
          <w:szCs w:val="24"/>
        </w:rPr>
        <w:object w:dxaOrig="220" w:dyaOrig="279">
          <v:shape id="_x0000_i1936" type="#_x0000_t75" style="width:14.25pt;height:14.25pt" o:ole="">
            <v:imagedata r:id="rId1688" o:title=""/>
          </v:shape>
          <o:OLEObject Type="Embed" ProgID="Equation.DSMT4" ShapeID="_x0000_i1936" DrawAspect="Content" ObjectID="_1817111471" r:id="rId1902"/>
        </w:object>
      </w:r>
      <w:r w:rsidRPr="00F90D9F">
        <w:rPr>
          <w:sz w:val="24"/>
          <w:szCs w:val="24"/>
          <w:lang w:val="pt-BR"/>
        </w:rPr>
        <w:t xml:space="preserve">cắt Parabol </w:t>
      </w:r>
      <w:r w:rsidRPr="00F90D9F">
        <w:rPr>
          <w:position w:val="-14"/>
          <w:sz w:val="24"/>
          <w:szCs w:val="24"/>
        </w:rPr>
        <w:object w:dxaOrig="420" w:dyaOrig="400">
          <v:shape id="_x0000_i1937" type="#_x0000_t75" style="width:21.75pt;height:21.75pt" o:ole="">
            <v:imagedata r:id="rId1682" o:title=""/>
          </v:shape>
          <o:OLEObject Type="Embed" ProgID="Equation.DSMT4" ShapeID="_x0000_i1937" DrawAspect="Content" ObjectID="_1817111472" r:id="rId1903"/>
        </w:object>
      </w:r>
      <w:r w:rsidRPr="00F90D9F">
        <w:rPr>
          <w:sz w:val="24"/>
          <w:szCs w:val="24"/>
          <w:lang w:val="pt-BR"/>
        </w:rPr>
        <w:t xml:space="preserve">tại hai điểm </w:t>
      </w:r>
      <w:r w:rsidRPr="00F90D9F">
        <w:rPr>
          <w:position w:val="-12"/>
          <w:sz w:val="24"/>
          <w:szCs w:val="24"/>
          <w:lang w:val="pt-BR"/>
        </w:rPr>
        <w:object w:dxaOrig="1810" w:dyaOrig="360">
          <v:shape id="_x0000_i1938" type="#_x0000_t75" style="width:93.75pt;height:21.75pt" o:ole="">
            <v:imagedata r:id="rId1894" o:title=""/>
          </v:shape>
          <o:OLEObject Type="Embed" ProgID="Equation.DSMT4" ShapeID="_x0000_i1938" DrawAspect="Content" ObjectID="_1817111473" r:id="rId1904"/>
        </w:object>
      </w:r>
      <w:r w:rsidRPr="00F90D9F">
        <w:rPr>
          <w:sz w:val="24"/>
          <w:szCs w:val="24"/>
          <w:lang w:val="pt-BR"/>
        </w:rPr>
        <w:t>.</w:t>
      </w:r>
    </w:p>
    <w:p w:rsidR="00E9496E" w:rsidRPr="00F90D9F" w:rsidRDefault="00E9496E" w:rsidP="00E9496E">
      <w:pPr>
        <w:tabs>
          <w:tab w:val="left" w:pos="2268"/>
        </w:tabs>
        <w:ind w:left="993"/>
        <w:jc w:val="both"/>
        <w:rPr>
          <w:sz w:val="24"/>
          <w:szCs w:val="24"/>
          <w:lang w:val="pt-BR"/>
        </w:rPr>
      </w:pPr>
      <w:r w:rsidRPr="00F90D9F">
        <w:rPr>
          <w:sz w:val="24"/>
          <w:szCs w:val="24"/>
          <w:lang w:val="pt-BR"/>
        </w:rPr>
        <w:t xml:space="preserve">Theo định lý Viet ta có: </w:t>
      </w:r>
      <w:r w:rsidRPr="00F90D9F">
        <w:rPr>
          <w:position w:val="-32"/>
          <w:sz w:val="24"/>
          <w:szCs w:val="24"/>
        </w:rPr>
        <w:object w:dxaOrig="1680" w:dyaOrig="760">
          <v:shape id="_x0000_i1939" type="#_x0000_t75" style="width:86.25pt;height:36pt" o:ole="">
            <v:imagedata r:id="rId1905" o:title=""/>
          </v:shape>
          <o:OLEObject Type="Embed" ProgID="Equation.DSMT4" ShapeID="_x0000_i1939" DrawAspect="Content" ObjectID="_1817111474" r:id="rId1906"/>
        </w:object>
      </w:r>
    </w:p>
    <w:p w:rsidR="00E9496E" w:rsidRPr="00F90D9F" w:rsidRDefault="00E9496E" w:rsidP="00E9496E">
      <w:pPr>
        <w:tabs>
          <w:tab w:val="left" w:pos="2268"/>
        </w:tabs>
        <w:ind w:left="993"/>
        <w:jc w:val="both"/>
        <w:rPr>
          <w:sz w:val="24"/>
          <w:szCs w:val="24"/>
          <w:lang w:val="vi-VN"/>
        </w:rPr>
      </w:pPr>
      <w:r w:rsidRPr="00F90D9F">
        <w:rPr>
          <w:sz w:val="24"/>
          <w:szCs w:val="24"/>
          <w:lang w:val="pt-BR"/>
        </w:rPr>
        <w:t xml:space="preserve">Khi đó: </w:t>
      </w:r>
      <w:r w:rsidRPr="00F90D9F">
        <w:rPr>
          <w:position w:val="-24"/>
          <w:sz w:val="24"/>
          <w:szCs w:val="24"/>
        </w:rPr>
        <w:object w:dxaOrig="4599" w:dyaOrig="620">
          <v:shape id="_x0000_i1940" type="#_x0000_t75" style="width:230.25pt;height:28.55pt" o:ole="">
            <v:imagedata r:id="rId1907" o:title=""/>
          </v:shape>
          <o:OLEObject Type="Embed" ProgID="Equation.DSMT4" ShapeID="_x0000_i1940" DrawAspect="Content" ObjectID="_1817111475" r:id="rId1908"/>
        </w:object>
      </w:r>
      <w:r w:rsidRPr="00F90D9F">
        <w:rPr>
          <w:sz w:val="24"/>
          <w:szCs w:val="24"/>
          <w:lang w:val="vi-VN"/>
        </w:rPr>
        <w:t>.</w:t>
      </w:r>
    </w:p>
    <w:p w:rsidR="00E9496E" w:rsidRPr="00F90D9F" w:rsidRDefault="00E9496E" w:rsidP="00E9496E">
      <w:pPr>
        <w:tabs>
          <w:tab w:val="left" w:pos="2268"/>
        </w:tabs>
        <w:ind w:left="993"/>
        <w:jc w:val="both"/>
        <w:rPr>
          <w:sz w:val="24"/>
          <w:szCs w:val="24"/>
        </w:rPr>
      </w:pPr>
      <w:r w:rsidRPr="00F90D9F">
        <w:rPr>
          <w:sz w:val="24"/>
          <w:szCs w:val="24"/>
        </w:rPr>
        <w:t xml:space="preserve">Ta có: </w:t>
      </w:r>
      <w:r w:rsidRPr="00F90D9F">
        <w:rPr>
          <w:position w:val="-14"/>
          <w:sz w:val="24"/>
          <w:szCs w:val="24"/>
        </w:rPr>
        <w:object w:dxaOrig="6900" w:dyaOrig="400">
          <v:shape id="_x0000_i1941" type="#_x0000_t75" style="width:345.05pt;height:21.75pt" o:ole="">
            <v:imagedata r:id="rId1909" o:title=""/>
          </v:shape>
          <o:OLEObject Type="Embed" ProgID="Equation.DSMT4" ShapeID="_x0000_i1941" DrawAspect="Content" ObjectID="_1817111476" r:id="rId1910"/>
        </w:object>
      </w:r>
    </w:p>
    <w:p w:rsidR="00E9496E" w:rsidRPr="00F90D9F" w:rsidRDefault="00E9496E" w:rsidP="00E9496E">
      <w:pPr>
        <w:tabs>
          <w:tab w:val="left" w:pos="2268"/>
        </w:tabs>
        <w:ind w:left="993"/>
        <w:jc w:val="both"/>
        <w:rPr>
          <w:sz w:val="24"/>
          <w:szCs w:val="24"/>
          <w:lang w:val="vi-VN"/>
        </w:rPr>
      </w:pPr>
      <w:r w:rsidRPr="00F90D9F">
        <w:rPr>
          <w:sz w:val="24"/>
          <w:szCs w:val="24"/>
          <w:lang w:val="vi-VN"/>
        </w:rPr>
        <w:t xml:space="preserve">     </w:t>
      </w:r>
      <w:r w:rsidRPr="00F90D9F">
        <w:rPr>
          <w:position w:val="-14"/>
          <w:sz w:val="24"/>
          <w:szCs w:val="24"/>
        </w:rPr>
        <w:object w:dxaOrig="5220" w:dyaOrig="440">
          <v:shape id="_x0000_i1942" type="#_x0000_t75" style="width:259.45pt;height:21.75pt" o:ole="">
            <v:imagedata r:id="rId1911" o:title=""/>
          </v:shape>
          <o:OLEObject Type="Embed" ProgID="Equation.DSMT4" ShapeID="_x0000_i1942" DrawAspect="Content" ObjectID="_1817111477" r:id="rId1912"/>
        </w:object>
      </w:r>
      <w:r w:rsidRPr="00F90D9F">
        <w:rPr>
          <w:sz w:val="24"/>
          <w:szCs w:val="24"/>
          <w:lang w:val="vi-VN"/>
        </w:rPr>
        <w:t>.</w:t>
      </w:r>
    </w:p>
    <w:p w:rsidR="00E9496E" w:rsidRPr="00F90D9F" w:rsidRDefault="00E9496E" w:rsidP="00E9496E">
      <w:pPr>
        <w:tabs>
          <w:tab w:val="left" w:pos="2268"/>
        </w:tabs>
        <w:ind w:left="993"/>
        <w:jc w:val="both"/>
        <w:rPr>
          <w:sz w:val="24"/>
          <w:szCs w:val="24"/>
        </w:rPr>
      </w:pPr>
      <w:r w:rsidRPr="00F90D9F">
        <w:rPr>
          <w:sz w:val="24"/>
          <w:szCs w:val="24"/>
        </w:rPr>
        <w:t xml:space="preserve">Bài toán trở thành tìm giá trị của tham số </w:t>
      </w:r>
      <w:r w:rsidRPr="00F90D9F">
        <w:rPr>
          <w:position w:val="-6"/>
          <w:sz w:val="24"/>
          <w:szCs w:val="24"/>
        </w:rPr>
        <w:object w:dxaOrig="260" w:dyaOrig="220">
          <v:shape id="_x0000_i1943" type="#_x0000_t75" style="width:14.25pt;height:14.25pt" o:ole="">
            <v:imagedata r:id="rId1913" o:title=""/>
          </v:shape>
          <o:OLEObject Type="Embed" ProgID="Equation.DSMT4" ShapeID="_x0000_i1943" DrawAspect="Content" ObjectID="_1817111478" r:id="rId1914"/>
        </w:object>
      </w:r>
      <w:r w:rsidRPr="00F90D9F">
        <w:rPr>
          <w:sz w:val="24"/>
          <w:szCs w:val="24"/>
        </w:rPr>
        <w:t xml:space="preserve"> để hàm số: </w:t>
      </w:r>
      <w:r w:rsidRPr="00F90D9F">
        <w:rPr>
          <w:position w:val="-6"/>
          <w:sz w:val="24"/>
          <w:szCs w:val="24"/>
        </w:rPr>
        <w:object w:dxaOrig="1840" w:dyaOrig="320">
          <v:shape id="_x0000_i1944" type="#_x0000_t75" style="width:93.75pt;height:14.25pt" o:ole="">
            <v:imagedata r:id="rId1915" o:title=""/>
          </v:shape>
          <o:OLEObject Type="Embed" ProgID="Equation.DSMT4" ShapeID="_x0000_i1944" DrawAspect="Content" ObjectID="_1817111479" r:id="rId1916"/>
        </w:object>
      </w:r>
      <w:r w:rsidRPr="00F90D9F">
        <w:rPr>
          <w:sz w:val="24"/>
          <w:szCs w:val="24"/>
        </w:rPr>
        <w:t xml:space="preserve">đạt giá trị nhỏ nhất trên đoạn </w:t>
      </w:r>
      <w:r w:rsidRPr="00F90D9F">
        <w:rPr>
          <w:position w:val="-14"/>
          <w:sz w:val="24"/>
          <w:szCs w:val="24"/>
        </w:rPr>
        <w:object w:dxaOrig="560" w:dyaOrig="400">
          <v:shape id="_x0000_i1945" type="#_x0000_t75" style="width:28.55pt;height:21.75pt" o:ole="">
            <v:imagedata r:id="rId1917" o:title=""/>
          </v:shape>
          <o:OLEObject Type="Embed" ProgID="Equation.DSMT4" ShapeID="_x0000_i1945" DrawAspect="Content" ObjectID="_1817111480" r:id="rId1918"/>
        </w:object>
      </w:r>
      <w:r w:rsidRPr="00F90D9F">
        <w:rPr>
          <w:sz w:val="24"/>
          <w:szCs w:val="24"/>
        </w:rPr>
        <w:t>.</w:t>
      </w:r>
    </w:p>
    <w:p w:rsidR="00E9496E" w:rsidRPr="00F90D9F" w:rsidRDefault="00E9496E" w:rsidP="00E9496E">
      <w:pPr>
        <w:tabs>
          <w:tab w:val="left" w:pos="2268"/>
        </w:tabs>
        <w:ind w:left="993"/>
        <w:jc w:val="both"/>
        <w:rPr>
          <w:sz w:val="24"/>
          <w:szCs w:val="24"/>
        </w:rPr>
      </w:pPr>
      <w:r w:rsidRPr="00F90D9F">
        <w:rPr>
          <w:sz w:val="24"/>
          <w:szCs w:val="24"/>
        </w:rPr>
        <w:t>Ta có bảng biến thiên:</w:t>
      </w:r>
    </w:p>
    <w:p w:rsidR="00E9496E" w:rsidRPr="00F90D9F" w:rsidRDefault="00E9496E" w:rsidP="00E9496E">
      <w:pPr>
        <w:spacing w:before="48" w:after="48"/>
        <w:ind w:left="993"/>
        <w:jc w:val="center"/>
        <w:rPr>
          <w:sz w:val="24"/>
          <w:szCs w:val="24"/>
        </w:rPr>
      </w:pPr>
      <w:r w:rsidRPr="00F90D9F">
        <w:rPr>
          <w:noProof/>
          <w:sz w:val="24"/>
          <w:szCs w:val="24"/>
        </w:rPr>
        <w:drawing>
          <wp:inline distT="0" distB="0" distL="0" distR="0" wp14:anchorId="34F1717D" wp14:editId="2D9B88C6">
            <wp:extent cx="2755075" cy="1326328"/>
            <wp:effectExtent l="0" t="0" r="7620" b="7620"/>
            <wp:docPr id="905" name="Picture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0"/>
                    <pic:cNvPicPr>
                      <a:picLocks noChangeAspect="1" noChangeArrowheads="1"/>
                    </pic:cNvPicPr>
                  </pic:nvPicPr>
                  <pic:blipFill>
                    <a:blip r:embed="rId1919">
                      <a:extLst>
                        <a:ext uri="{28A0092B-C50C-407E-A947-70E740481C1C}">
                          <a14:useLocalDpi xmlns:a14="http://schemas.microsoft.com/office/drawing/2010/main" val="0"/>
                        </a:ext>
                      </a:extLst>
                    </a:blip>
                    <a:srcRect/>
                    <a:stretch>
                      <a:fillRect/>
                    </a:stretch>
                  </pic:blipFill>
                  <pic:spPr bwMode="auto">
                    <a:xfrm>
                      <a:off x="0" y="0"/>
                      <a:ext cx="2756805" cy="1327161"/>
                    </a:xfrm>
                    <a:prstGeom prst="rect">
                      <a:avLst/>
                    </a:prstGeom>
                    <a:noFill/>
                    <a:ln>
                      <a:noFill/>
                    </a:ln>
                  </pic:spPr>
                </pic:pic>
              </a:graphicData>
            </a:graphic>
          </wp:inline>
        </w:drawing>
      </w:r>
    </w:p>
    <w:p w:rsidR="00E9496E" w:rsidRPr="00F90D9F" w:rsidRDefault="00E9496E" w:rsidP="00E9496E">
      <w:pPr>
        <w:tabs>
          <w:tab w:val="left" w:pos="2268"/>
        </w:tabs>
        <w:ind w:left="993"/>
        <w:jc w:val="both"/>
        <w:rPr>
          <w:sz w:val="24"/>
          <w:szCs w:val="24"/>
        </w:rPr>
      </w:pPr>
      <w:r w:rsidRPr="00F90D9F">
        <w:rPr>
          <w:sz w:val="24"/>
          <w:szCs w:val="24"/>
        </w:rPr>
        <w:t xml:space="preserve">Vậy giá trị nhỏ nhất của </w:t>
      </w:r>
      <w:r w:rsidRPr="00F90D9F">
        <w:rPr>
          <w:position w:val="-6"/>
          <w:sz w:val="24"/>
          <w:szCs w:val="24"/>
        </w:rPr>
        <w:object w:dxaOrig="720" w:dyaOrig="279">
          <v:shape id="_x0000_i1946" type="#_x0000_t75" style="width:36pt;height:14.25pt" o:ole="">
            <v:imagedata r:id="rId1920" o:title=""/>
          </v:shape>
          <o:OLEObject Type="Embed" ProgID="Equation.DSMT4" ShapeID="_x0000_i1946" DrawAspect="Content" ObjectID="_1817111481" r:id="rId1921"/>
        </w:object>
      </w:r>
      <w:r w:rsidRPr="00F90D9F">
        <w:rPr>
          <w:position w:val="-6"/>
          <w:sz w:val="24"/>
          <w:szCs w:val="24"/>
          <w:lang w:val="vi-VN"/>
        </w:rPr>
        <w:t xml:space="preserve"> </w:t>
      </w:r>
      <w:r w:rsidRPr="00F90D9F">
        <w:rPr>
          <w:sz w:val="24"/>
          <w:szCs w:val="24"/>
        </w:rPr>
        <w:t xml:space="preserve">đạt được khi </w:t>
      </w:r>
      <w:r w:rsidRPr="00F90D9F">
        <w:rPr>
          <w:position w:val="-6"/>
          <w:sz w:val="24"/>
          <w:szCs w:val="24"/>
        </w:rPr>
        <w:object w:dxaOrig="620" w:dyaOrig="279">
          <v:shape id="_x0000_i1947" type="#_x0000_t75" style="width:28.55pt;height:14.25pt" o:ole="">
            <v:imagedata r:id="rId1922" o:title=""/>
          </v:shape>
          <o:OLEObject Type="Embed" ProgID="Equation.DSMT4" ShapeID="_x0000_i1947" DrawAspect="Content" ObjectID="_1817111482" r:id="rId1923"/>
        </w:object>
      </w:r>
      <w:r w:rsidRPr="00F90D9F">
        <w:rPr>
          <w:sz w:val="24"/>
          <w:szCs w:val="24"/>
          <w:lang w:val="vi-VN"/>
        </w:rPr>
        <w:t>.</w:t>
      </w:r>
    </w:p>
    <w:p w:rsidR="005E527B" w:rsidRPr="00F90D9F" w:rsidRDefault="005E527B" w:rsidP="005E527B">
      <w:pPr>
        <w:ind w:left="851" w:hanging="851"/>
        <w:rPr>
          <w:sz w:val="24"/>
          <w:szCs w:val="24"/>
        </w:rPr>
      </w:pPr>
      <w:r w:rsidRPr="00EE01E7">
        <w:rPr>
          <w:b/>
          <w:color w:val="0000FF"/>
          <w:sz w:val="24"/>
          <w:szCs w:val="24"/>
        </w:rPr>
        <w:t>Ví dụ 8:</w:t>
      </w:r>
      <w:r w:rsidRPr="00F90D9F">
        <w:rPr>
          <w:sz w:val="24"/>
          <w:szCs w:val="24"/>
          <w:lang w:val="vi-VN"/>
        </w:rPr>
        <w:t>Tìm</w:t>
      </w:r>
      <w:r w:rsidRPr="00F90D9F">
        <w:rPr>
          <w:sz w:val="24"/>
          <w:szCs w:val="24"/>
        </w:rPr>
        <w:t xml:space="preserve"> tất cả các giá trị của ham số</w:t>
      </w:r>
      <w:r w:rsidRPr="00F90D9F">
        <w:rPr>
          <w:sz w:val="24"/>
          <w:szCs w:val="24"/>
          <w:lang w:val="vi-VN"/>
        </w:rPr>
        <w:t xml:space="preserve"> </w:t>
      </w:r>
      <w:r w:rsidRPr="00F90D9F">
        <w:rPr>
          <w:position w:val="-6"/>
          <w:sz w:val="24"/>
          <w:szCs w:val="24"/>
        </w:rPr>
        <w:object w:dxaOrig="260" w:dyaOrig="220">
          <v:shape id="_x0000_i1948" type="#_x0000_t75" style="width:12.9pt;height:10.85pt" o:ole="">
            <v:imagedata r:id="rId1924" o:title=""/>
          </v:shape>
          <o:OLEObject Type="Embed" ProgID="Equation.DSMT4" ShapeID="_x0000_i1948" DrawAspect="Content" ObjectID="_1817111483" r:id="rId1925"/>
        </w:object>
      </w:r>
      <w:r w:rsidRPr="00F90D9F">
        <w:rPr>
          <w:sz w:val="24"/>
          <w:szCs w:val="24"/>
          <w:lang w:val="vi-VN"/>
        </w:rPr>
        <w:t xml:space="preserve"> sao cho parabol </w:t>
      </w:r>
      <w:r w:rsidRPr="00F90D9F">
        <w:rPr>
          <w:position w:val="-14"/>
          <w:sz w:val="24"/>
          <w:szCs w:val="24"/>
        </w:rPr>
        <w:object w:dxaOrig="2020" w:dyaOrig="400">
          <v:shape id="_x0000_i1949" type="#_x0000_t75" style="width:101.2pt;height:20.4pt" o:ole="">
            <v:imagedata r:id="rId1926" o:title=""/>
          </v:shape>
          <o:OLEObject Type="Embed" ProgID="Equation.DSMT4" ShapeID="_x0000_i1949" DrawAspect="Content" ObjectID="_1817111484" r:id="rId1927"/>
        </w:object>
      </w:r>
      <w:r w:rsidRPr="00F90D9F">
        <w:rPr>
          <w:sz w:val="24"/>
          <w:szCs w:val="24"/>
          <w:lang w:val="vi-VN"/>
        </w:rPr>
        <w:t xml:space="preserve"> cắt trục </w:t>
      </w:r>
      <w:r w:rsidRPr="00F90D9F">
        <w:rPr>
          <w:position w:val="-6"/>
          <w:sz w:val="24"/>
          <w:szCs w:val="24"/>
        </w:rPr>
        <w:object w:dxaOrig="360" w:dyaOrig="279">
          <v:shape id="_x0000_i1950" type="#_x0000_t75" style="width:18.35pt;height:14.25pt" o:ole="">
            <v:imagedata r:id="rId1928" o:title=""/>
          </v:shape>
          <o:OLEObject Type="Embed" ProgID="Equation.DSMT4" ShapeID="_x0000_i1950" DrawAspect="Content" ObjectID="_1817111485" r:id="rId1929"/>
        </w:object>
      </w:r>
      <w:r w:rsidRPr="00F90D9F">
        <w:rPr>
          <w:sz w:val="24"/>
          <w:szCs w:val="24"/>
          <w:lang w:val="vi-VN"/>
        </w:rPr>
        <w:t xml:space="preserve"> tại hai điểm phân biệt </w:t>
      </w:r>
      <w:r w:rsidRPr="00F90D9F">
        <w:rPr>
          <w:position w:val="-10"/>
          <w:sz w:val="24"/>
          <w:szCs w:val="24"/>
        </w:rPr>
        <w:object w:dxaOrig="540" w:dyaOrig="320">
          <v:shape id="_x0000_i1951" type="#_x0000_t75" style="width:27.15pt;height:15.6pt" o:ole="">
            <v:imagedata r:id="rId1930" o:title=""/>
          </v:shape>
          <o:OLEObject Type="Embed" ProgID="Equation.DSMT4" ShapeID="_x0000_i1951" DrawAspect="Content" ObjectID="_1817111486" r:id="rId1931"/>
        </w:object>
      </w:r>
      <w:r w:rsidRPr="00F90D9F">
        <w:rPr>
          <w:sz w:val="24"/>
          <w:szCs w:val="24"/>
          <w:lang w:val="vi-VN"/>
        </w:rPr>
        <w:t xml:space="preserve"> thỏa mãn </w:t>
      </w:r>
      <w:r w:rsidRPr="00F90D9F">
        <w:rPr>
          <w:position w:val="-6"/>
          <w:sz w:val="24"/>
          <w:szCs w:val="24"/>
        </w:rPr>
        <w:object w:dxaOrig="1080" w:dyaOrig="279">
          <v:shape id="_x0000_i1952" type="#_x0000_t75" style="width:54.35pt;height:14.25pt" o:ole="">
            <v:imagedata r:id="rId1932" o:title=""/>
          </v:shape>
          <o:OLEObject Type="Embed" ProgID="Equation.DSMT4" ShapeID="_x0000_i1952" DrawAspect="Content" ObjectID="_1817111487" r:id="rId1933"/>
        </w:object>
      </w:r>
    </w:p>
    <w:p w:rsidR="00D61A00" w:rsidRPr="00F90D9F" w:rsidRDefault="00D61A00" w:rsidP="00D61A00">
      <w:pPr>
        <w:tabs>
          <w:tab w:val="left" w:pos="3402"/>
          <w:tab w:val="left" w:pos="5669"/>
          <w:tab w:val="left" w:pos="7937"/>
        </w:tabs>
        <w:ind w:left="992"/>
        <w:jc w:val="center"/>
        <w:rPr>
          <w:sz w:val="24"/>
          <w:szCs w:val="24"/>
        </w:rPr>
      </w:pPr>
      <w:r w:rsidRPr="00F90D9F">
        <w:rPr>
          <w:b/>
          <w:color w:val="000099"/>
          <w:sz w:val="24"/>
          <w:szCs w:val="24"/>
        </w:rPr>
        <w:t>Lời giải</w:t>
      </w:r>
    </w:p>
    <w:p w:rsidR="005E527B" w:rsidRPr="00F90D9F" w:rsidRDefault="005E527B" w:rsidP="005E527B">
      <w:pPr>
        <w:ind w:left="993"/>
        <w:jc w:val="both"/>
        <w:rPr>
          <w:sz w:val="24"/>
          <w:szCs w:val="24"/>
          <w:lang w:val="vi-VN"/>
        </w:rPr>
      </w:pPr>
      <w:r w:rsidRPr="00F90D9F">
        <w:rPr>
          <w:sz w:val="24"/>
          <w:szCs w:val="24"/>
          <w:lang w:val="vi-VN"/>
        </w:rPr>
        <w:t>Phương trình hoành độ giao điểm</w:t>
      </w:r>
      <w:r w:rsidRPr="00F90D9F">
        <w:rPr>
          <w:sz w:val="24"/>
          <w:szCs w:val="24"/>
        </w:rPr>
        <w:t xml:space="preserve"> của </w:t>
      </w:r>
      <w:r w:rsidRPr="00F90D9F">
        <w:rPr>
          <w:position w:val="-14"/>
          <w:sz w:val="24"/>
          <w:szCs w:val="24"/>
        </w:rPr>
        <w:object w:dxaOrig="420" w:dyaOrig="400">
          <v:shape id="_x0000_i1953" type="#_x0000_t75" style="width:21.05pt;height:20.4pt" o:ole="">
            <v:imagedata r:id="rId1934" o:title=""/>
          </v:shape>
          <o:OLEObject Type="Embed" ProgID="Equation.DSMT4" ShapeID="_x0000_i1953" DrawAspect="Content" ObjectID="_1817111488" r:id="rId1935"/>
        </w:object>
      </w:r>
      <w:r w:rsidRPr="00F90D9F">
        <w:rPr>
          <w:sz w:val="24"/>
          <w:szCs w:val="24"/>
        </w:rPr>
        <w:t xml:space="preserve"> và </w:t>
      </w:r>
      <w:r w:rsidRPr="00F90D9F">
        <w:rPr>
          <w:position w:val="-6"/>
          <w:sz w:val="24"/>
          <w:szCs w:val="24"/>
        </w:rPr>
        <w:object w:dxaOrig="360" w:dyaOrig="279">
          <v:shape id="_x0000_i1954" type="#_x0000_t75" style="width:18.35pt;height:14.25pt" o:ole="">
            <v:imagedata r:id="rId1936" o:title=""/>
          </v:shape>
          <o:OLEObject Type="Embed" ProgID="Equation.DSMT4" ShapeID="_x0000_i1954" DrawAspect="Content" ObjectID="_1817111489" r:id="rId1937"/>
        </w:object>
      </w:r>
      <w:r w:rsidRPr="00F90D9F">
        <w:rPr>
          <w:sz w:val="24"/>
          <w:szCs w:val="24"/>
        </w:rPr>
        <w:t xml:space="preserve"> là</w:t>
      </w:r>
      <w:r w:rsidRPr="00F90D9F">
        <w:rPr>
          <w:sz w:val="24"/>
          <w:szCs w:val="24"/>
          <w:lang w:val="vi-VN"/>
        </w:rPr>
        <w:t xml:space="preserve">: </w:t>
      </w:r>
      <w:r w:rsidRPr="00F90D9F">
        <w:rPr>
          <w:position w:val="-6"/>
          <w:sz w:val="24"/>
          <w:szCs w:val="24"/>
        </w:rPr>
        <w:object w:dxaOrig="1560" w:dyaOrig="320">
          <v:shape id="_x0000_i1955" type="#_x0000_t75" style="width:78.1pt;height:15.6pt" o:ole="">
            <v:imagedata r:id="rId1938" o:title=""/>
          </v:shape>
          <o:OLEObject Type="Embed" ProgID="Equation.DSMT4" ShapeID="_x0000_i1955" DrawAspect="Content" ObjectID="_1817111490" r:id="rId1939"/>
        </w:object>
      </w:r>
      <w:r w:rsidRPr="00F90D9F">
        <w:rPr>
          <w:sz w:val="24"/>
          <w:szCs w:val="24"/>
          <w:lang w:val="vi-VN"/>
        </w:rPr>
        <w:t xml:space="preserve"> (*)</w:t>
      </w:r>
    </w:p>
    <w:p w:rsidR="005E527B" w:rsidRPr="00F90D9F" w:rsidRDefault="005E527B" w:rsidP="005E527B">
      <w:pPr>
        <w:tabs>
          <w:tab w:val="left" w:pos="2268"/>
        </w:tabs>
        <w:spacing w:line="360" w:lineRule="auto"/>
        <w:ind w:left="993"/>
        <w:rPr>
          <w:sz w:val="24"/>
          <w:szCs w:val="24"/>
        </w:rPr>
      </w:pPr>
      <w:r w:rsidRPr="00F90D9F">
        <w:rPr>
          <w:position w:val="-14"/>
          <w:sz w:val="24"/>
          <w:szCs w:val="24"/>
        </w:rPr>
        <w:object w:dxaOrig="420" w:dyaOrig="400">
          <v:shape id="_x0000_i1956" type="#_x0000_t75" style="width:21.05pt;height:20.4pt" o:ole="">
            <v:imagedata r:id="rId1940" o:title=""/>
          </v:shape>
          <o:OLEObject Type="Embed" ProgID="Equation.DSMT4" ShapeID="_x0000_i1956" DrawAspect="Content" ObjectID="_1817111491" r:id="rId1941"/>
        </w:object>
      </w:r>
      <w:r w:rsidRPr="00F90D9F">
        <w:rPr>
          <w:sz w:val="24"/>
          <w:szCs w:val="24"/>
        </w:rPr>
        <w:t xml:space="preserve"> cắt </w:t>
      </w:r>
      <w:r w:rsidRPr="00F90D9F">
        <w:rPr>
          <w:position w:val="-6"/>
          <w:sz w:val="24"/>
          <w:szCs w:val="24"/>
        </w:rPr>
        <w:object w:dxaOrig="360" w:dyaOrig="279">
          <v:shape id="_x0000_i1957" type="#_x0000_t75" style="width:18.35pt;height:14.25pt" o:ole="">
            <v:imagedata r:id="rId1942" o:title=""/>
          </v:shape>
          <o:OLEObject Type="Embed" ProgID="Equation.DSMT4" ShapeID="_x0000_i1957" DrawAspect="Content" ObjectID="_1817111492" r:id="rId1943"/>
        </w:object>
      </w:r>
      <w:r w:rsidRPr="00F90D9F">
        <w:rPr>
          <w:sz w:val="24"/>
          <w:szCs w:val="24"/>
        </w:rPr>
        <w:t xml:space="preserve"> tại hai điểm phân biệt </w:t>
      </w:r>
      <w:r w:rsidRPr="00F90D9F">
        <w:rPr>
          <w:position w:val="-10"/>
          <w:sz w:val="24"/>
          <w:szCs w:val="24"/>
        </w:rPr>
        <w:object w:dxaOrig="540" w:dyaOrig="320">
          <v:shape id="_x0000_i1958" type="#_x0000_t75" style="width:27.15pt;height:15.6pt" o:ole="">
            <v:imagedata r:id="rId1944" o:title=""/>
          </v:shape>
          <o:OLEObject Type="Embed" ProgID="Equation.DSMT4" ShapeID="_x0000_i1958" DrawAspect="Content" ObjectID="_1817111493" r:id="rId1945"/>
        </w:object>
      </w:r>
      <w:r w:rsidRPr="00F90D9F">
        <w:rPr>
          <w:sz w:val="24"/>
          <w:szCs w:val="24"/>
        </w:rPr>
        <w:t xml:space="preserve"> </w:t>
      </w:r>
      <w:r w:rsidRPr="00F90D9F">
        <w:rPr>
          <w:noProof/>
          <w:position w:val="-6"/>
          <w:sz w:val="24"/>
          <w:szCs w:val="24"/>
        </w:rPr>
        <w:drawing>
          <wp:inline distT="0" distB="0" distL="0" distR="0" wp14:anchorId="42DAEEE5" wp14:editId="640B8E4C">
            <wp:extent cx="219075" cy="152400"/>
            <wp:effectExtent l="0" t="0" r="0" b="0"/>
            <wp:docPr id="904" name="Picture 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946"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F90D9F">
        <w:rPr>
          <w:sz w:val="24"/>
          <w:szCs w:val="24"/>
          <w:lang w:val="vi-VN"/>
        </w:rPr>
        <w:t xml:space="preserve">(*) </w:t>
      </w:r>
      <w:r w:rsidRPr="00F90D9F">
        <w:rPr>
          <w:sz w:val="24"/>
          <w:szCs w:val="24"/>
        </w:rPr>
        <w:t xml:space="preserve">có hai nghiệm phân biệt  </w:t>
      </w:r>
      <w:r w:rsidRPr="00F90D9F">
        <w:rPr>
          <w:position w:val="-6"/>
          <w:sz w:val="24"/>
          <w:szCs w:val="24"/>
        </w:rPr>
        <w:object w:dxaOrig="2640" w:dyaOrig="279">
          <v:shape id="_x0000_i1959" type="#_x0000_t75" style="width:132.45pt;height:14.25pt" o:ole="">
            <v:imagedata r:id="rId1947" o:title=""/>
          </v:shape>
          <o:OLEObject Type="Embed" ProgID="Equation.DSMT4" ShapeID="_x0000_i1959" DrawAspect="Content" ObjectID="_1817111494" r:id="rId1948"/>
        </w:object>
      </w:r>
    </w:p>
    <w:p w:rsidR="005E527B" w:rsidRPr="00F90D9F" w:rsidRDefault="005E527B" w:rsidP="005E527B">
      <w:pPr>
        <w:ind w:left="993"/>
        <w:jc w:val="both"/>
        <w:rPr>
          <w:sz w:val="24"/>
          <w:szCs w:val="24"/>
        </w:rPr>
      </w:pPr>
      <w:r w:rsidRPr="00F90D9F">
        <w:rPr>
          <w:sz w:val="24"/>
          <w:szCs w:val="24"/>
        </w:rPr>
        <w:t xml:space="preserve">Gọi </w:t>
      </w:r>
      <w:r w:rsidRPr="00F90D9F">
        <w:rPr>
          <w:position w:val="-12"/>
          <w:sz w:val="24"/>
          <w:szCs w:val="24"/>
        </w:rPr>
        <w:object w:dxaOrig="600" w:dyaOrig="360">
          <v:shape id="_x0000_i1960" type="#_x0000_t75" style="width:28.55pt;height:21.75pt" o:ole="">
            <v:imagedata r:id="rId1949" o:title=""/>
          </v:shape>
          <o:OLEObject Type="Embed" ProgID="Equation.DSMT4" ShapeID="_x0000_i1960" DrawAspect="Content" ObjectID="_1817111495" r:id="rId1950"/>
        </w:object>
      </w:r>
      <w:r w:rsidRPr="00F90D9F">
        <w:rPr>
          <w:sz w:val="24"/>
          <w:szCs w:val="24"/>
        </w:rPr>
        <w:t xml:space="preserve"> là hai nghiệm của (*). Ta có </w:t>
      </w:r>
      <w:r w:rsidRPr="00F90D9F">
        <w:rPr>
          <w:position w:val="-32"/>
          <w:sz w:val="24"/>
          <w:szCs w:val="24"/>
        </w:rPr>
        <w:object w:dxaOrig="3879" w:dyaOrig="760">
          <v:shape id="_x0000_i1961" type="#_x0000_t75" style="width:194.25pt;height:36pt" o:ole="">
            <v:imagedata r:id="rId1951" o:title=""/>
          </v:shape>
          <o:OLEObject Type="Embed" ProgID="Equation.DSMT4" ShapeID="_x0000_i1961" DrawAspect="Content" ObjectID="_1817111496" r:id="rId1952"/>
        </w:object>
      </w:r>
    </w:p>
    <w:p w:rsidR="005E527B" w:rsidRPr="00F90D9F" w:rsidRDefault="005E527B" w:rsidP="005E527B">
      <w:pPr>
        <w:tabs>
          <w:tab w:val="left" w:pos="2268"/>
        </w:tabs>
        <w:spacing w:line="360" w:lineRule="auto"/>
        <w:ind w:left="993"/>
        <w:rPr>
          <w:sz w:val="24"/>
          <w:szCs w:val="24"/>
        </w:rPr>
      </w:pPr>
      <w:r w:rsidRPr="00F90D9F">
        <w:rPr>
          <w:sz w:val="24"/>
          <w:szCs w:val="24"/>
        </w:rPr>
        <w:sym w:font="Webdings" w:char="F03D"/>
      </w:r>
      <w:r w:rsidRPr="00F90D9F">
        <w:rPr>
          <w:sz w:val="24"/>
          <w:szCs w:val="24"/>
        </w:rPr>
        <w:t xml:space="preserve"> TH1: </w:t>
      </w:r>
      <w:r w:rsidRPr="00F90D9F">
        <w:rPr>
          <w:position w:val="-50"/>
          <w:sz w:val="24"/>
          <w:szCs w:val="24"/>
        </w:rPr>
        <w:object w:dxaOrig="5840" w:dyaOrig="1120">
          <v:shape id="_x0000_i1962" type="#_x0000_t75" style="width:295.45pt;height:57.75pt" o:ole="">
            <v:imagedata r:id="rId1953" o:title=""/>
          </v:shape>
          <o:OLEObject Type="Embed" ProgID="Equation.DSMT4" ShapeID="_x0000_i1962" DrawAspect="Content" ObjectID="_1817111497" r:id="rId1954"/>
        </w:object>
      </w:r>
    </w:p>
    <w:p w:rsidR="005E527B" w:rsidRPr="00F90D9F" w:rsidRDefault="005E527B" w:rsidP="005E527B">
      <w:pPr>
        <w:tabs>
          <w:tab w:val="left" w:pos="2268"/>
        </w:tabs>
        <w:spacing w:line="360" w:lineRule="auto"/>
        <w:ind w:left="993"/>
        <w:rPr>
          <w:sz w:val="24"/>
          <w:szCs w:val="24"/>
        </w:rPr>
      </w:pPr>
      <w:r w:rsidRPr="00F90D9F">
        <w:rPr>
          <w:sz w:val="24"/>
          <w:szCs w:val="24"/>
        </w:rPr>
        <w:sym w:font="Webdings" w:char="F03D"/>
      </w:r>
      <w:r w:rsidRPr="00F90D9F">
        <w:rPr>
          <w:sz w:val="24"/>
          <w:szCs w:val="24"/>
        </w:rPr>
        <w:t xml:space="preserve"> TH2: </w:t>
      </w:r>
      <w:r w:rsidRPr="00F90D9F">
        <w:rPr>
          <w:position w:val="-50"/>
          <w:sz w:val="24"/>
          <w:szCs w:val="24"/>
        </w:rPr>
        <w:object w:dxaOrig="6180" w:dyaOrig="1120">
          <v:shape id="_x0000_i1963" type="#_x0000_t75" style="width:309.75pt;height:57.75pt" o:ole="">
            <v:imagedata r:id="rId1955" o:title=""/>
          </v:shape>
          <o:OLEObject Type="Embed" ProgID="Equation.DSMT4" ShapeID="_x0000_i1963" DrawAspect="Content" ObjectID="_1817111498" r:id="rId1956"/>
        </w:object>
      </w:r>
      <w:r w:rsidRPr="00F90D9F">
        <w:rPr>
          <w:sz w:val="24"/>
          <w:szCs w:val="24"/>
        </w:rPr>
        <w:t>.</w:t>
      </w:r>
    </w:p>
    <w:p w:rsidR="005E527B" w:rsidRDefault="005E527B" w:rsidP="005E527B">
      <w:pPr>
        <w:tabs>
          <w:tab w:val="left" w:pos="2268"/>
        </w:tabs>
        <w:spacing w:line="360" w:lineRule="auto"/>
        <w:ind w:left="993"/>
        <w:rPr>
          <w:b/>
          <w:i/>
          <w:sz w:val="24"/>
          <w:szCs w:val="24"/>
        </w:rPr>
      </w:pPr>
      <w:r w:rsidRPr="00F90D9F">
        <w:rPr>
          <w:sz w:val="24"/>
          <w:szCs w:val="24"/>
        </w:rPr>
        <w:lastRenderedPageBreak/>
        <w:t>Vậy</w:t>
      </w:r>
      <w:r w:rsidRPr="00F90D9F">
        <w:rPr>
          <w:sz w:val="24"/>
          <w:szCs w:val="24"/>
          <w:lang w:val="vi-VN"/>
        </w:rPr>
        <w:t xml:space="preserve"> </w:t>
      </w:r>
      <w:r w:rsidRPr="00F90D9F">
        <w:rPr>
          <w:spacing w:val="-6"/>
          <w:position w:val="-14"/>
          <w:sz w:val="24"/>
          <w:szCs w:val="24"/>
          <w:lang w:val="nl-NL"/>
        </w:rPr>
        <w:object w:dxaOrig="1240" w:dyaOrig="400">
          <v:shape id="_x0000_i1964" type="#_x0000_t75" style="width:64.55pt;height:21.75pt" o:ole="">
            <v:imagedata r:id="rId1957" o:title=""/>
          </v:shape>
          <o:OLEObject Type="Embed" ProgID="Equation.DSMT4" ShapeID="_x0000_i1964" DrawAspect="Content" ObjectID="_1817111499" r:id="rId1958"/>
        </w:object>
      </w:r>
      <w:r w:rsidRPr="00F90D9F">
        <w:rPr>
          <w:sz w:val="24"/>
          <w:szCs w:val="24"/>
        </w:rPr>
        <w:t>.</w:t>
      </w:r>
      <w:r w:rsidRPr="00F90D9F">
        <w:rPr>
          <w:b/>
          <w:i/>
          <w:sz w:val="24"/>
          <w:szCs w:val="24"/>
        </w:rPr>
        <w:t xml:space="preserve">  </w:t>
      </w:r>
    </w:p>
    <w:p w:rsidR="00E9496E" w:rsidRPr="00E259C3" w:rsidRDefault="00AB04B0" w:rsidP="00E259C3">
      <w:pPr>
        <w:tabs>
          <w:tab w:val="left" w:pos="993"/>
        </w:tabs>
        <w:spacing w:line="276" w:lineRule="auto"/>
        <w:jc w:val="both"/>
        <w:rPr>
          <w:b/>
          <w:color w:val="3333FF"/>
          <w:sz w:val="24"/>
          <w:szCs w:val="24"/>
          <w:lang w:val="vi-VN"/>
        </w:rPr>
      </w:pPr>
      <w:r w:rsidRPr="00E259C3">
        <w:rPr>
          <w:b/>
          <w:color w:val="3333FF"/>
          <w:sz w:val="24"/>
          <w:szCs w:val="24"/>
          <w:lang w:val="fr-FR"/>
        </w:rPr>
        <w:t>5. Dạng 5–</w:t>
      </w:r>
      <w:r w:rsidR="00E9496E" w:rsidRPr="00E259C3">
        <w:rPr>
          <w:b/>
          <w:color w:val="3333FF"/>
          <w:sz w:val="24"/>
          <w:szCs w:val="24"/>
          <w:lang w:val="vi-VN"/>
        </w:rPr>
        <w:t>Sự tương giao của hai đồ thị hàm số bậc hai</w:t>
      </w:r>
    </w:p>
    <w:p w:rsidR="00AB04B0" w:rsidRPr="00E259C3" w:rsidRDefault="00AB04B0" w:rsidP="00AB04B0">
      <w:pPr>
        <w:tabs>
          <w:tab w:val="left" w:pos="2268"/>
        </w:tabs>
        <w:jc w:val="both"/>
        <w:rPr>
          <w:b/>
          <w:color w:val="3333FF"/>
          <w:sz w:val="24"/>
          <w:szCs w:val="24"/>
        </w:rPr>
      </w:pPr>
      <w:r w:rsidRPr="00E259C3">
        <w:rPr>
          <w:b/>
          <w:color w:val="3333FF"/>
          <w:sz w:val="24"/>
          <w:szCs w:val="24"/>
        </w:rPr>
        <w:t xml:space="preserve">Phương pháp: </w:t>
      </w:r>
    </w:p>
    <w:p w:rsidR="00E9496E" w:rsidRPr="00F90D9F" w:rsidRDefault="00E9496E" w:rsidP="00AB04B0">
      <w:pPr>
        <w:tabs>
          <w:tab w:val="left" w:pos="2268"/>
        </w:tabs>
        <w:jc w:val="both"/>
        <w:rPr>
          <w:sz w:val="24"/>
          <w:szCs w:val="24"/>
        </w:rPr>
      </w:pPr>
      <w:r w:rsidRPr="00F90D9F">
        <w:rPr>
          <w:sz w:val="24"/>
          <w:szCs w:val="24"/>
        </w:rPr>
        <w:t xml:space="preserve">Cho hai hàm số </w:t>
      </w:r>
      <w:r w:rsidRPr="00F90D9F">
        <w:rPr>
          <w:position w:val="-14"/>
          <w:sz w:val="24"/>
          <w:szCs w:val="24"/>
        </w:rPr>
        <w:object w:dxaOrig="960" w:dyaOrig="400">
          <v:shape id="_x0000_i1965" type="#_x0000_t75" style="width:50.25pt;height:21.75pt" o:ole="">
            <v:imagedata r:id="rId1959" o:title=""/>
          </v:shape>
          <o:OLEObject Type="Embed" ProgID="Equation.DSMT4" ShapeID="_x0000_i1965" DrawAspect="Content" ObjectID="_1817111500" r:id="rId1960"/>
        </w:object>
      </w:r>
      <w:r w:rsidRPr="00F90D9F">
        <w:rPr>
          <w:sz w:val="24"/>
          <w:szCs w:val="24"/>
        </w:rPr>
        <w:t xml:space="preserve"> và </w:t>
      </w:r>
      <w:r w:rsidRPr="00F90D9F">
        <w:rPr>
          <w:position w:val="-14"/>
          <w:sz w:val="24"/>
          <w:szCs w:val="24"/>
        </w:rPr>
        <w:object w:dxaOrig="940" w:dyaOrig="400">
          <v:shape id="_x0000_i1966" type="#_x0000_t75" style="width:50.25pt;height:21.75pt" o:ole="">
            <v:imagedata r:id="rId1961" o:title=""/>
          </v:shape>
          <o:OLEObject Type="Embed" ProgID="Equation.DSMT4" ShapeID="_x0000_i1966" DrawAspect="Content" ObjectID="_1817111501" r:id="rId1962"/>
        </w:object>
      </w:r>
      <w:r w:rsidRPr="00F90D9F">
        <w:rPr>
          <w:sz w:val="24"/>
          <w:szCs w:val="24"/>
        </w:rPr>
        <w:t xml:space="preserve"> là các hàm số bậc hai có đồ thị lần lượt là các đường parabol </w:t>
      </w:r>
      <w:r w:rsidRPr="00F90D9F">
        <w:rPr>
          <w:position w:val="-14"/>
          <w:sz w:val="24"/>
          <w:szCs w:val="24"/>
        </w:rPr>
        <w:object w:dxaOrig="440" w:dyaOrig="400">
          <v:shape id="_x0000_i1967" type="#_x0000_t75" style="width:21.75pt;height:21.75pt" o:ole="">
            <v:imagedata r:id="rId1963" o:title=""/>
          </v:shape>
          <o:OLEObject Type="Embed" ProgID="Equation.DSMT4" ShapeID="_x0000_i1967" DrawAspect="Content" ObjectID="_1817111502" r:id="rId1964"/>
        </w:object>
      </w:r>
      <w:r w:rsidRPr="00F90D9F">
        <w:rPr>
          <w:sz w:val="24"/>
          <w:szCs w:val="24"/>
        </w:rPr>
        <w:t xml:space="preserve"> và </w:t>
      </w:r>
      <w:r w:rsidRPr="00F90D9F">
        <w:rPr>
          <w:position w:val="-14"/>
          <w:sz w:val="24"/>
          <w:szCs w:val="24"/>
        </w:rPr>
        <w:object w:dxaOrig="480" w:dyaOrig="400">
          <v:shape id="_x0000_i1968" type="#_x0000_t75" style="width:21.75pt;height:21.75pt" o:ole="">
            <v:imagedata r:id="rId1965" o:title=""/>
          </v:shape>
          <o:OLEObject Type="Embed" ProgID="Equation.DSMT4" ShapeID="_x0000_i1968" DrawAspect="Content" ObjectID="_1817111503" r:id="rId1966"/>
        </w:object>
      </w:r>
      <w:r w:rsidRPr="00F90D9F">
        <w:rPr>
          <w:sz w:val="24"/>
          <w:szCs w:val="24"/>
        </w:rPr>
        <w:t xml:space="preserve">, khi đó tọa độ giao điểm của </w:t>
      </w:r>
      <w:r w:rsidRPr="00F90D9F">
        <w:rPr>
          <w:position w:val="-14"/>
          <w:sz w:val="24"/>
          <w:szCs w:val="24"/>
        </w:rPr>
        <w:object w:dxaOrig="440" w:dyaOrig="400">
          <v:shape id="_x0000_i1969" type="#_x0000_t75" style="width:21.75pt;height:21.75pt" o:ole="">
            <v:imagedata r:id="rId1963" o:title=""/>
          </v:shape>
          <o:OLEObject Type="Embed" ProgID="Equation.DSMT4" ShapeID="_x0000_i1969" DrawAspect="Content" ObjectID="_1817111504" r:id="rId1967"/>
        </w:object>
      </w:r>
      <w:r w:rsidRPr="00F90D9F">
        <w:rPr>
          <w:sz w:val="24"/>
          <w:szCs w:val="24"/>
        </w:rPr>
        <w:t xml:space="preserve"> và </w:t>
      </w:r>
      <w:r w:rsidRPr="00F90D9F">
        <w:rPr>
          <w:position w:val="-14"/>
          <w:sz w:val="24"/>
          <w:szCs w:val="24"/>
        </w:rPr>
        <w:object w:dxaOrig="480" w:dyaOrig="400">
          <v:shape id="_x0000_i1970" type="#_x0000_t75" style="width:21.75pt;height:21.75pt" o:ole="">
            <v:imagedata r:id="rId1965" o:title=""/>
          </v:shape>
          <o:OLEObject Type="Embed" ProgID="Equation.DSMT4" ShapeID="_x0000_i1970" DrawAspect="Content" ObjectID="_1817111505" r:id="rId1968"/>
        </w:object>
      </w:r>
      <w:r w:rsidRPr="00F90D9F">
        <w:rPr>
          <w:sz w:val="24"/>
          <w:szCs w:val="24"/>
        </w:rPr>
        <w:t xml:space="preserve"> là nghiệm của hệ phương trình</w:t>
      </w:r>
    </w:p>
    <w:p w:rsidR="00E9496E" w:rsidRPr="00F90D9F" w:rsidRDefault="00E9496E" w:rsidP="00E9496E">
      <w:pPr>
        <w:tabs>
          <w:tab w:val="left" w:pos="2268"/>
        </w:tabs>
        <w:ind w:left="993" w:right="37" w:firstLine="26"/>
        <w:jc w:val="center"/>
        <w:rPr>
          <w:sz w:val="24"/>
          <w:szCs w:val="24"/>
        </w:rPr>
      </w:pPr>
      <w:r w:rsidRPr="00F90D9F">
        <w:rPr>
          <w:position w:val="-36"/>
          <w:sz w:val="24"/>
          <w:szCs w:val="24"/>
        </w:rPr>
        <w:object w:dxaOrig="1080" w:dyaOrig="840">
          <v:shape id="_x0000_i1971" type="#_x0000_t75" style="width:57.75pt;height:43.45pt" o:ole="">
            <v:imagedata r:id="rId1969" o:title=""/>
          </v:shape>
          <o:OLEObject Type="Embed" ProgID="Equation.DSMT4" ShapeID="_x0000_i1971" DrawAspect="Content" ObjectID="_1817111506" r:id="rId1970"/>
        </w:object>
      </w:r>
      <w:r w:rsidRPr="00F90D9F">
        <w:rPr>
          <w:sz w:val="24"/>
          <w:szCs w:val="24"/>
        </w:rPr>
        <w:t>.          (1)</w:t>
      </w:r>
    </w:p>
    <w:p w:rsidR="00E9496E" w:rsidRPr="00F90D9F" w:rsidRDefault="00E9496E" w:rsidP="00AB04B0">
      <w:pPr>
        <w:tabs>
          <w:tab w:val="left" w:pos="2268"/>
        </w:tabs>
        <w:jc w:val="both"/>
        <w:rPr>
          <w:sz w:val="24"/>
          <w:szCs w:val="24"/>
        </w:rPr>
      </w:pPr>
      <w:r w:rsidRPr="00F90D9F">
        <w:rPr>
          <w:sz w:val="24"/>
          <w:szCs w:val="24"/>
        </w:rPr>
        <w:t xml:space="preserve">Để giải hệ (1) ta cần giải phương trình </w:t>
      </w:r>
      <w:r w:rsidRPr="00F90D9F">
        <w:rPr>
          <w:position w:val="-14"/>
          <w:sz w:val="24"/>
          <w:szCs w:val="24"/>
        </w:rPr>
        <w:object w:dxaOrig="1300" w:dyaOrig="400">
          <v:shape id="_x0000_i1972" type="#_x0000_t75" style="width:64.55pt;height:21.75pt" o:ole="">
            <v:imagedata r:id="rId1971" o:title=""/>
          </v:shape>
          <o:OLEObject Type="Embed" ProgID="Equation.DSMT4" ShapeID="_x0000_i1972" DrawAspect="Content" ObjectID="_1817111507" r:id="rId1972"/>
        </w:object>
      </w:r>
      <w:r w:rsidRPr="00F90D9F">
        <w:rPr>
          <w:sz w:val="24"/>
          <w:szCs w:val="24"/>
        </w:rPr>
        <w:t xml:space="preserve">  (2), phương trình (2) được gọi là phương trình hoành độ giao điểm của </w:t>
      </w:r>
      <w:r w:rsidRPr="00F90D9F">
        <w:rPr>
          <w:position w:val="-14"/>
          <w:sz w:val="24"/>
          <w:szCs w:val="24"/>
        </w:rPr>
        <w:object w:dxaOrig="440" w:dyaOrig="400">
          <v:shape id="_x0000_i1973" type="#_x0000_t75" style="width:21.75pt;height:21.75pt" o:ole="">
            <v:imagedata r:id="rId1963" o:title=""/>
          </v:shape>
          <o:OLEObject Type="Embed" ProgID="Equation.DSMT4" ShapeID="_x0000_i1973" DrawAspect="Content" ObjectID="_1817111508" r:id="rId1973"/>
        </w:object>
      </w:r>
      <w:r w:rsidRPr="00F90D9F">
        <w:rPr>
          <w:sz w:val="24"/>
          <w:szCs w:val="24"/>
        </w:rPr>
        <w:t xml:space="preserve"> và </w:t>
      </w:r>
      <w:r w:rsidRPr="00F90D9F">
        <w:rPr>
          <w:position w:val="-14"/>
          <w:sz w:val="24"/>
          <w:szCs w:val="24"/>
        </w:rPr>
        <w:object w:dxaOrig="480" w:dyaOrig="400">
          <v:shape id="_x0000_i1974" type="#_x0000_t75" style="width:21.75pt;height:21.75pt" o:ole="">
            <v:imagedata r:id="rId1965" o:title=""/>
          </v:shape>
          <o:OLEObject Type="Embed" ProgID="Equation.DSMT4" ShapeID="_x0000_i1974" DrawAspect="Content" ObjectID="_1817111509" r:id="rId1974"/>
        </w:object>
      </w:r>
      <w:r w:rsidRPr="00F90D9F">
        <w:rPr>
          <w:sz w:val="24"/>
          <w:szCs w:val="24"/>
        </w:rPr>
        <w:t>.</w:t>
      </w:r>
    </w:p>
    <w:p w:rsidR="00E9496E" w:rsidRPr="00F90D9F" w:rsidRDefault="00E9496E" w:rsidP="00AB04B0">
      <w:pPr>
        <w:tabs>
          <w:tab w:val="left" w:pos="2268"/>
        </w:tabs>
        <w:jc w:val="both"/>
        <w:rPr>
          <w:sz w:val="24"/>
          <w:szCs w:val="24"/>
        </w:rPr>
      </w:pPr>
      <w:r w:rsidRPr="00F90D9F">
        <w:rPr>
          <w:sz w:val="24"/>
          <w:szCs w:val="24"/>
        </w:rPr>
        <w:t>* Nhận xét:</w:t>
      </w:r>
    </w:p>
    <w:p w:rsidR="00E9496E" w:rsidRPr="00F90D9F" w:rsidRDefault="00E9496E" w:rsidP="00AB04B0">
      <w:pPr>
        <w:tabs>
          <w:tab w:val="left" w:pos="2268"/>
        </w:tabs>
        <w:jc w:val="both"/>
        <w:rPr>
          <w:sz w:val="24"/>
          <w:szCs w:val="24"/>
        </w:rPr>
      </w:pPr>
      <w:r w:rsidRPr="00F90D9F">
        <w:rPr>
          <w:sz w:val="24"/>
          <w:szCs w:val="24"/>
        </w:rPr>
        <w:t xml:space="preserve">i) Số giao điểm của </w:t>
      </w:r>
      <w:r w:rsidRPr="00F90D9F">
        <w:rPr>
          <w:position w:val="-14"/>
          <w:sz w:val="24"/>
          <w:szCs w:val="24"/>
        </w:rPr>
        <w:object w:dxaOrig="440" w:dyaOrig="400">
          <v:shape id="_x0000_i1975" type="#_x0000_t75" style="width:21.75pt;height:21.75pt" o:ole="">
            <v:imagedata r:id="rId1963" o:title=""/>
          </v:shape>
          <o:OLEObject Type="Embed" ProgID="Equation.DSMT4" ShapeID="_x0000_i1975" DrawAspect="Content" ObjectID="_1817111510" r:id="rId1975"/>
        </w:object>
      </w:r>
      <w:r w:rsidRPr="00F90D9F">
        <w:rPr>
          <w:sz w:val="24"/>
          <w:szCs w:val="24"/>
        </w:rPr>
        <w:t xml:space="preserve"> và </w:t>
      </w:r>
      <w:r w:rsidRPr="00F90D9F">
        <w:rPr>
          <w:position w:val="-14"/>
          <w:sz w:val="24"/>
          <w:szCs w:val="24"/>
        </w:rPr>
        <w:object w:dxaOrig="480" w:dyaOrig="400">
          <v:shape id="_x0000_i1976" type="#_x0000_t75" style="width:21.75pt;height:21.75pt" o:ole="">
            <v:imagedata r:id="rId1965" o:title=""/>
          </v:shape>
          <o:OLEObject Type="Embed" ProgID="Equation.DSMT4" ShapeID="_x0000_i1976" DrawAspect="Content" ObjectID="_1817111511" r:id="rId1976"/>
        </w:object>
      </w:r>
      <w:r w:rsidRPr="00F90D9F">
        <w:rPr>
          <w:sz w:val="24"/>
          <w:szCs w:val="24"/>
        </w:rPr>
        <w:t xml:space="preserve"> bằng số nghiệm của hệ (1) và bằng số nghiệm của phương trình (2).</w:t>
      </w:r>
    </w:p>
    <w:p w:rsidR="00E9496E" w:rsidRPr="00F90D9F" w:rsidRDefault="00E9496E" w:rsidP="00AB04B0">
      <w:pPr>
        <w:tabs>
          <w:tab w:val="left" w:pos="2268"/>
        </w:tabs>
        <w:jc w:val="both"/>
        <w:rPr>
          <w:sz w:val="24"/>
          <w:szCs w:val="24"/>
        </w:rPr>
      </w:pPr>
      <w:r w:rsidRPr="00F90D9F">
        <w:rPr>
          <w:sz w:val="24"/>
          <w:szCs w:val="24"/>
        </w:rPr>
        <w:t xml:space="preserve">ii) </w:t>
      </w:r>
      <w:r w:rsidRPr="00F90D9F">
        <w:rPr>
          <w:position w:val="-14"/>
          <w:sz w:val="24"/>
          <w:szCs w:val="24"/>
        </w:rPr>
        <w:object w:dxaOrig="960" w:dyaOrig="400">
          <v:shape id="_x0000_i1977" type="#_x0000_t75" style="width:50.25pt;height:21.75pt" o:ole="">
            <v:imagedata r:id="rId1959" o:title=""/>
          </v:shape>
          <o:OLEObject Type="Embed" ProgID="Equation.DSMT4" ShapeID="_x0000_i1977" DrawAspect="Content" ObjectID="_1817111512" r:id="rId1977"/>
        </w:object>
      </w:r>
      <w:r w:rsidRPr="00F90D9F">
        <w:rPr>
          <w:sz w:val="24"/>
          <w:szCs w:val="24"/>
        </w:rPr>
        <w:t xml:space="preserve"> và </w:t>
      </w:r>
      <w:r w:rsidRPr="00F90D9F">
        <w:rPr>
          <w:position w:val="-14"/>
          <w:sz w:val="24"/>
          <w:szCs w:val="24"/>
        </w:rPr>
        <w:object w:dxaOrig="940" w:dyaOrig="400">
          <v:shape id="_x0000_i1978" type="#_x0000_t75" style="width:50.25pt;height:21.75pt" o:ole="">
            <v:imagedata r:id="rId1961" o:title=""/>
          </v:shape>
          <o:OLEObject Type="Embed" ProgID="Equation.DSMT4" ShapeID="_x0000_i1978" DrawAspect="Content" ObjectID="_1817111513" r:id="rId1978"/>
        </w:object>
      </w:r>
      <w:r w:rsidRPr="00F90D9F">
        <w:rPr>
          <w:sz w:val="24"/>
          <w:szCs w:val="24"/>
        </w:rPr>
        <w:t xml:space="preserve"> là các hàm số bậc hai nên phương trình (2) có nhiều nhất 2 nghiệm. iii) Các bài toán liên quan đến dạng này thường áp dụng đến nội dung định lý Vi et thuận, nhắc lại như sau. Cho phương trình bậc hai </w:t>
      </w:r>
      <w:r w:rsidRPr="00F90D9F">
        <w:rPr>
          <w:position w:val="-6"/>
          <w:sz w:val="24"/>
          <w:szCs w:val="24"/>
        </w:rPr>
        <w:object w:dxaOrig="1520" w:dyaOrig="320">
          <v:shape id="_x0000_i1979" type="#_x0000_t75" style="width:79.45pt;height:14.25pt" o:ole="">
            <v:imagedata r:id="rId1979" o:title=""/>
          </v:shape>
          <o:OLEObject Type="Embed" ProgID="Equation.DSMT4" ShapeID="_x0000_i1979" DrawAspect="Content" ObjectID="_1817111514" r:id="rId1980"/>
        </w:object>
      </w:r>
      <w:r w:rsidRPr="00F90D9F">
        <w:rPr>
          <w:sz w:val="24"/>
          <w:szCs w:val="24"/>
        </w:rPr>
        <w:t xml:space="preserve"> có hai nghiệm </w:t>
      </w:r>
      <w:r w:rsidRPr="00F90D9F">
        <w:rPr>
          <w:position w:val="-12"/>
          <w:sz w:val="24"/>
          <w:szCs w:val="24"/>
        </w:rPr>
        <w:object w:dxaOrig="240" w:dyaOrig="360">
          <v:shape id="_x0000_i1980" type="#_x0000_t75" style="width:14.25pt;height:21.75pt" o:ole="">
            <v:imagedata r:id="rId1981" o:title=""/>
          </v:shape>
          <o:OLEObject Type="Embed" ProgID="Equation.DSMT4" ShapeID="_x0000_i1980" DrawAspect="Content" ObjectID="_1817111515" r:id="rId1982"/>
        </w:object>
      </w:r>
      <w:r w:rsidRPr="00F90D9F">
        <w:rPr>
          <w:sz w:val="24"/>
          <w:szCs w:val="24"/>
        </w:rPr>
        <w:t xml:space="preserve"> và </w:t>
      </w:r>
      <w:r w:rsidRPr="00F90D9F">
        <w:rPr>
          <w:position w:val="-12"/>
          <w:sz w:val="24"/>
          <w:szCs w:val="24"/>
        </w:rPr>
        <w:object w:dxaOrig="260" w:dyaOrig="360">
          <v:shape id="_x0000_i1981" type="#_x0000_t75" style="width:14.25pt;height:21.75pt" o:ole="">
            <v:imagedata r:id="rId1983" o:title=""/>
          </v:shape>
          <o:OLEObject Type="Embed" ProgID="Equation.DSMT4" ShapeID="_x0000_i1981" DrawAspect="Content" ObjectID="_1817111516" r:id="rId1984"/>
        </w:object>
      </w:r>
      <w:r w:rsidRPr="00F90D9F">
        <w:rPr>
          <w:sz w:val="24"/>
          <w:szCs w:val="24"/>
        </w:rPr>
        <w:t xml:space="preserve">, ta luôn có </w:t>
      </w:r>
      <w:r w:rsidRPr="00F90D9F">
        <w:rPr>
          <w:position w:val="-24"/>
          <w:sz w:val="24"/>
          <w:szCs w:val="24"/>
        </w:rPr>
        <w:object w:dxaOrig="1260" w:dyaOrig="620">
          <v:shape id="_x0000_i1982" type="#_x0000_t75" style="width:64.55pt;height:28.55pt" o:ole="">
            <v:imagedata r:id="rId1985" o:title=""/>
          </v:shape>
          <o:OLEObject Type="Embed" ProgID="Equation.DSMT4" ShapeID="_x0000_i1982" DrawAspect="Content" ObjectID="_1817111517" r:id="rId1986"/>
        </w:object>
      </w:r>
      <w:r w:rsidRPr="00F90D9F">
        <w:rPr>
          <w:sz w:val="24"/>
          <w:szCs w:val="24"/>
        </w:rPr>
        <w:t xml:space="preserve"> và </w:t>
      </w:r>
      <w:r w:rsidRPr="00F90D9F">
        <w:rPr>
          <w:position w:val="-24"/>
          <w:sz w:val="24"/>
          <w:szCs w:val="24"/>
        </w:rPr>
        <w:object w:dxaOrig="859" w:dyaOrig="620">
          <v:shape id="_x0000_i1983" type="#_x0000_t75" style="width:43.45pt;height:28.55pt" o:ole="">
            <v:imagedata r:id="rId1987" o:title=""/>
          </v:shape>
          <o:OLEObject Type="Embed" ProgID="Equation.DSMT4" ShapeID="_x0000_i1983" DrawAspect="Content" ObjectID="_1817111518" r:id="rId1988"/>
        </w:object>
      </w:r>
      <w:r w:rsidRPr="00F90D9F">
        <w:rPr>
          <w:sz w:val="24"/>
          <w:szCs w:val="24"/>
        </w:rPr>
        <w:t xml:space="preserve">. </w:t>
      </w:r>
    </w:p>
    <w:p w:rsidR="00AB04B0" w:rsidRPr="00EE01E7" w:rsidRDefault="00AB04B0" w:rsidP="00AB04B0">
      <w:pPr>
        <w:tabs>
          <w:tab w:val="left" w:pos="993"/>
        </w:tabs>
        <w:spacing w:line="276" w:lineRule="auto"/>
        <w:jc w:val="both"/>
        <w:rPr>
          <w:b/>
          <w:color w:val="0000FF"/>
          <w:sz w:val="24"/>
          <w:szCs w:val="24"/>
          <w:lang w:val="fr-FR"/>
        </w:rPr>
      </w:pPr>
      <w:r w:rsidRPr="00EE01E7">
        <w:rPr>
          <w:b/>
          <w:color w:val="0000FF"/>
          <w:sz w:val="24"/>
          <w:szCs w:val="24"/>
          <w:lang w:val="fr-FR"/>
        </w:rPr>
        <w:t>I. BÀI TẬP TỰ LUẬN</w:t>
      </w:r>
    </w:p>
    <w:p w:rsidR="00E9496E" w:rsidRPr="00F90D9F" w:rsidRDefault="00AB04B0" w:rsidP="00E9496E">
      <w:pPr>
        <w:ind w:left="851" w:hanging="851"/>
        <w:rPr>
          <w:sz w:val="24"/>
          <w:szCs w:val="24"/>
        </w:rPr>
      </w:pPr>
      <w:r w:rsidRPr="00EE01E7">
        <w:rPr>
          <w:b/>
          <w:color w:val="0000FF"/>
          <w:sz w:val="24"/>
          <w:szCs w:val="24"/>
        </w:rPr>
        <w:t>Ví dụ 1</w:t>
      </w:r>
      <w:r w:rsidRPr="00F90D9F">
        <w:rPr>
          <w:b/>
          <w:color w:val="002060"/>
          <w:sz w:val="24"/>
          <w:szCs w:val="24"/>
        </w:rPr>
        <w:t>:</w:t>
      </w:r>
      <w:r w:rsidR="00E9496E" w:rsidRPr="00F90D9F">
        <w:rPr>
          <w:sz w:val="24"/>
          <w:szCs w:val="24"/>
        </w:rPr>
        <w:t xml:space="preserve">Biết rằng đồ thị hàm số </w:t>
      </w:r>
      <w:r w:rsidR="00E9496E" w:rsidRPr="00F90D9F">
        <w:rPr>
          <w:position w:val="-10"/>
          <w:sz w:val="24"/>
          <w:szCs w:val="24"/>
        </w:rPr>
        <w:object w:dxaOrig="1140" w:dyaOrig="360">
          <v:shape id="_x0000_i1984" type="#_x0000_t75" style="width:57.05pt;height:18.35pt" o:ole="">
            <v:imagedata r:id="rId1989" o:title=""/>
          </v:shape>
          <o:OLEObject Type="Embed" ProgID="Equation.DSMT4" ShapeID="_x0000_i1984" DrawAspect="Content" ObjectID="_1817111519" r:id="rId1990"/>
        </w:object>
      </w:r>
      <w:r w:rsidR="00E9496E" w:rsidRPr="00F90D9F">
        <w:rPr>
          <w:sz w:val="24"/>
          <w:szCs w:val="24"/>
        </w:rPr>
        <w:t xml:space="preserve"> cắt đồ thị hàm số </w:t>
      </w:r>
      <w:r w:rsidR="00E9496E" w:rsidRPr="00F90D9F">
        <w:rPr>
          <w:position w:val="-10"/>
          <w:sz w:val="24"/>
          <w:szCs w:val="24"/>
        </w:rPr>
        <w:object w:dxaOrig="1140" w:dyaOrig="360">
          <v:shape id="_x0000_i1985" type="#_x0000_t75" style="width:57.05pt;height:18.35pt" o:ole="">
            <v:imagedata r:id="rId1991" o:title=""/>
          </v:shape>
          <o:OLEObject Type="Embed" ProgID="Equation.DSMT4" ShapeID="_x0000_i1985" DrawAspect="Content" ObjectID="_1817111520" r:id="rId1992"/>
        </w:object>
      </w:r>
      <w:r w:rsidR="00E9496E" w:rsidRPr="00F90D9F">
        <w:rPr>
          <w:sz w:val="24"/>
          <w:szCs w:val="24"/>
        </w:rPr>
        <w:t xml:space="preserve"> tại hai điểm </w:t>
      </w:r>
      <w:r w:rsidR="00E9496E" w:rsidRPr="00F90D9F">
        <w:rPr>
          <w:position w:val="-14"/>
          <w:sz w:val="24"/>
          <w:szCs w:val="24"/>
        </w:rPr>
        <w:object w:dxaOrig="1020" w:dyaOrig="400">
          <v:shape id="_x0000_i1986" type="#_x0000_t75" style="width:50.95pt;height:20.4pt" o:ole="">
            <v:imagedata r:id="rId1993" o:title=""/>
          </v:shape>
          <o:OLEObject Type="Embed" ProgID="Equation.DSMT4" ShapeID="_x0000_i1986" DrawAspect="Content" ObjectID="_1817111521" r:id="rId1994"/>
        </w:object>
      </w:r>
      <w:r w:rsidR="00E9496E" w:rsidRPr="00F90D9F">
        <w:rPr>
          <w:sz w:val="24"/>
          <w:szCs w:val="24"/>
        </w:rPr>
        <w:t xml:space="preserve"> và </w:t>
      </w:r>
      <w:r w:rsidR="00E9496E" w:rsidRPr="00F90D9F">
        <w:rPr>
          <w:position w:val="-14"/>
          <w:sz w:val="24"/>
          <w:szCs w:val="24"/>
        </w:rPr>
        <w:object w:dxaOrig="1080" w:dyaOrig="400">
          <v:shape id="_x0000_i1987" type="#_x0000_t75" style="width:54.35pt;height:20.4pt" o:ole="">
            <v:imagedata r:id="rId1995" o:title=""/>
          </v:shape>
          <o:OLEObject Type="Embed" ProgID="Equation.DSMT4" ShapeID="_x0000_i1987" DrawAspect="Content" ObjectID="_1817111522" r:id="rId1996"/>
        </w:object>
      </w:r>
      <w:r w:rsidR="00E9496E" w:rsidRPr="00F90D9F">
        <w:rPr>
          <w:sz w:val="24"/>
          <w:szCs w:val="24"/>
        </w:rPr>
        <w:t xml:space="preserve"> Tính </w:t>
      </w:r>
      <w:r w:rsidR="00E9496E" w:rsidRPr="00F90D9F">
        <w:rPr>
          <w:position w:val="-12"/>
          <w:sz w:val="24"/>
          <w:szCs w:val="24"/>
        </w:rPr>
        <w:object w:dxaOrig="760" w:dyaOrig="360">
          <v:shape id="_x0000_i1988" type="#_x0000_t75" style="width:38.05pt;height:18.35pt" o:ole="">
            <v:imagedata r:id="rId1997" o:title=""/>
          </v:shape>
          <o:OLEObject Type="Embed" ProgID="Equation.DSMT4" ShapeID="_x0000_i1988" DrawAspect="Content" ObjectID="_1817111523" r:id="rId1998"/>
        </w:object>
      </w:r>
      <w:r w:rsidR="00E9496E" w:rsidRPr="00F90D9F">
        <w:rPr>
          <w:sz w:val="24"/>
          <w:szCs w:val="24"/>
        </w:rPr>
        <w:t xml:space="preserve">. </w:t>
      </w:r>
    </w:p>
    <w:p w:rsidR="00D61A00" w:rsidRPr="00F90D9F" w:rsidRDefault="00D61A00" w:rsidP="00D61A00">
      <w:pPr>
        <w:tabs>
          <w:tab w:val="left" w:pos="3402"/>
          <w:tab w:val="left" w:pos="5669"/>
          <w:tab w:val="left" w:pos="7937"/>
        </w:tabs>
        <w:ind w:left="992"/>
        <w:jc w:val="center"/>
        <w:rPr>
          <w:sz w:val="24"/>
          <w:szCs w:val="24"/>
        </w:rPr>
      </w:pPr>
      <w:r w:rsidRPr="00F90D9F">
        <w:rPr>
          <w:b/>
          <w:color w:val="000099"/>
          <w:sz w:val="24"/>
          <w:szCs w:val="24"/>
        </w:rPr>
        <w:t>Lời giải</w:t>
      </w:r>
    </w:p>
    <w:p w:rsidR="00E9496E" w:rsidRPr="00F90D9F" w:rsidRDefault="00E9496E" w:rsidP="00E9496E">
      <w:pPr>
        <w:ind w:left="993"/>
        <w:jc w:val="both"/>
        <w:rPr>
          <w:sz w:val="24"/>
          <w:szCs w:val="24"/>
        </w:rPr>
      </w:pPr>
      <w:r w:rsidRPr="00F90D9F">
        <w:rPr>
          <w:sz w:val="24"/>
          <w:szCs w:val="24"/>
        </w:rPr>
        <w:t xml:space="preserve">Tọa độ giao điểm của hai đồ thị </w:t>
      </w:r>
      <w:r w:rsidRPr="00F90D9F">
        <w:rPr>
          <w:position w:val="-10"/>
          <w:sz w:val="24"/>
          <w:szCs w:val="24"/>
        </w:rPr>
        <w:object w:dxaOrig="1120" w:dyaOrig="360">
          <v:shape id="_x0000_i1989" type="#_x0000_t75" style="width:56.4pt;height:18.35pt" o:ole="">
            <v:imagedata r:id="rId1999" o:title=""/>
          </v:shape>
          <o:OLEObject Type="Embed" ProgID="Equation.DSMT4" ShapeID="_x0000_i1989" DrawAspect="Content" ObjectID="_1817111524" r:id="rId2000"/>
        </w:object>
      </w:r>
      <w:r w:rsidRPr="00F90D9F">
        <w:rPr>
          <w:sz w:val="24"/>
          <w:szCs w:val="24"/>
        </w:rPr>
        <w:t xml:space="preserve"> và </w:t>
      </w:r>
      <w:r w:rsidRPr="00F90D9F">
        <w:rPr>
          <w:position w:val="-10"/>
          <w:sz w:val="24"/>
          <w:szCs w:val="24"/>
        </w:rPr>
        <w:object w:dxaOrig="1140" w:dyaOrig="360">
          <v:shape id="_x0000_i1990" type="#_x0000_t75" style="width:57.05pt;height:18.35pt" o:ole="">
            <v:imagedata r:id="rId2001" o:title=""/>
          </v:shape>
          <o:OLEObject Type="Embed" ProgID="Equation.DSMT4" ShapeID="_x0000_i1990" DrawAspect="Content" ObjectID="_1817111525" r:id="rId2002"/>
        </w:object>
      </w:r>
      <w:r w:rsidRPr="00F90D9F">
        <w:rPr>
          <w:sz w:val="24"/>
          <w:szCs w:val="24"/>
        </w:rPr>
        <w:t xml:space="preserve"> là nghiệm của hệ phương trình </w:t>
      </w:r>
      <w:r w:rsidRPr="00F90D9F">
        <w:rPr>
          <w:position w:val="-34"/>
          <w:sz w:val="24"/>
          <w:szCs w:val="24"/>
        </w:rPr>
        <w:object w:dxaOrig="3379" w:dyaOrig="800">
          <v:shape id="_x0000_i1991" type="#_x0000_t75" style="width:168.45pt;height:40.1pt" o:ole="">
            <v:imagedata r:id="rId2003" o:title=""/>
          </v:shape>
          <o:OLEObject Type="Embed" ProgID="Equation.DSMT4" ShapeID="_x0000_i1991" DrawAspect="Content" ObjectID="_1817111526" r:id="rId2004"/>
        </w:object>
      </w:r>
      <w:r w:rsidRPr="00F90D9F">
        <w:rPr>
          <w:position w:val="-70"/>
          <w:sz w:val="24"/>
          <w:szCs w:val="24"/>
        </w:rPr>
        <w:object w:dxaOrig="4660" w:dyaOrig="1520">
          <v:shape id="_x0000_i1992" type="#_x0000_t75" style="width:233pt;height:76.1pt" o:ole="">
            <v:imagedata r:id="rId2005" o:title=""/>
          </v:shape>
          <o:OLEObject Type="Embed" ProgID="Equation.DSMT4" ShapeID="_x0000_i1992" DrawAspect="Content" ObjectID="_1817111527" r:id="rId2006"/>
        </w:object>
      </w:r>
      <w:r w:rsidRPr="00F90D9F">
        <w:rPr>
          <w:sz w:val="24"/>
          <w:szCs w:val="24"/>
        </w:rPr>
        <w:t>.</w:t>
      </w:r>
    </w:p>
    <w:p w:rsidR="00E9496E" w:rsidRPr="00F90D9F" w:rsidRDefault="00E9496E" w:rsidP="00E9496E">
      <w:pPr>
        <w:ind w:left="993"/>
        <w:jc w:val="both"/>
        <w:rPr>
          <w:sz w:val="24"/>
          <w:szCs w:val="24"/>
          <w:lang w:val="vi-VN"/>
        </w:rPr>
      </w:pPr>
      <w:r w:rsidRPr="00F90D9F">
        <w:rPr>
          <w:sz w:val="24"/>
          <w:szCs w:val="24"/>
        </w:rPr>
        <w:t xml:space="preserve">Không mất tổng quát ta giả sử </w:t>
      </w:r>
      <w:r w:rsidRPr="00F90D9F">
        <w:rPr>
          <w:position w:val="-14"/>
          <w:sz w:val="24"/>
          <w:szCs w:val="24"/>
        </w:rPr>
        <w:object w:dxaOrig="859" w:dyaOrig="400">
          <v:shape id="_x0000_i1993" type="#_x0000_t75" style="width:42.8pt;height:20.4pt" o:ole="">
            <v:imagedata r:id="rId2007" o:title=""/>
          </v:shape>
          <o:OLEObject Type="Embed" ProgID="Equation.DSMT4" ShapeID="_x0000_i1993" DrawAspect="Content" ObjectID="_1817111528" r:id="rId2008"/>
        </w:object>
      </w:r>
      <w:r w:rsidRPr="00F90D9F">
        <w:rPr>
          <w:sz w:val="24"/>
          <w:szCs w:val="24"/>
        </w:rPr>
        <w:t xml:space="preserve"> và </w:t>
      </w:r>
      <w:r w:rsidRPr="00F90D9F">
        <w:rPr>
          <w:position w:val="-14"/>
          <w:sz w:val="24"/>
          <w:szCs w:val="24"/>
        </w:rPr>
        <w:object w:dxaOrig="900" w:dyaOrig="400">
          <v:shape id="_x0000_i1994" type="#_x0000_t75" style="width:44.85pt;height:20.4pt" o:ole="">
            <v:imagedata r:id="rId2009" o:title=""/>
          </v:shape>
          <o:OLEObject Type="Embed" ProgID="Equation.DSMT4" ShapeID="_x0000_i1994" DrawAspect="Content" ObjectID="_1817111529" r:id="rId2010"/>
        </w:object>
      </w:r>
      <w:r w:rsidRPr="00F90D9F">
        <w:rPr>
          <w:sz w:val="24"/>
          <w:szCs w:val="24"/>
        </w:rPr>
        <w:t xml:space="preserve">, suy ra </w:t>
      </w:r>
      <w:r w:rsidRPr="00F90D9F">
        <w:rPr>
          <w:position w:val="-12"/>
          <w:sz w:val="24"/>
          <w:szCs w:val="24"/>
        </w:rPr>
        <w:object w:dxaOrig="1400" w:dyaOrig="360">
          <v:shape id="_x0000_i1995" type="#_x0000_t75" style="width:69.95pt;height:18.35pt" o:ole="">
            <v:imagedata r:id="rId2011" o:title=""/>
          </v:shape>
          <o:OLEObject Type="Embed" ProgID="Equation.DSMT4" ShapeID="_x0000_i1995" DrawAspect="Content" ObjectID="_1817111530" r:id="rId2012"/>
        </w:object>
      </w:r>
      <w:r w:rsidRPr="00F90D9F">
        <w:rPr>
          <w:sz w:val="24"/>
          <w:szCs w:val="24"/>
        </w:rPr>
        <w:t>.</w:t>
      </w:r>
    </w:p>
    <w:p w:rsidR="00E9496E" w:rsidRPr="00F90D9F" w:rsidRDefault="00AB04B0" w:rsidP="00E9496E">
      <w:pPr>
        <w:ind w:left="851" w:hanging="851"/>
        <w:rPr>
          <w:sz w:val="24"/>
          <w:szCs w:val="24"/>
        </w:rPr>
      </w:pPr>
      <w:r w:rsidRPr="00EE01E7">
        <w:rPr>
          <w:b/>
          <w:color w:val="0000FF"/>
          <w:sz w:val="24"/>
          <w:szCs w:val="24"/>
        </w:rPr>
        <w:t>Ví dụ 2:</w:t>
      </w:r>
      <w:r w:rsidR="00E9496E" w:rsidRPr="00F90D9F">
        <w:rPr>
          <w:sz w:val="24"/>
          <w:szCs w:val="24"/>
        </w:rPr>
        <w:t xml:space="preserve">Biết rằng parabol </w:t>
      </w:r>
      <w:r w:rsidR="00E9496E" w:rsidRPr="00F90D9F">
        <w:rPr>
          <w:position w:val="-10"/>
          <w:sz w:val="24"/>
          <w:szCs w:val="24"/>
        </w:rPr>
        <w:object w:dxaOrig="1300" w:dyaOrig="360">
          <v:shape id="_x0000_i1996" type="#_x0000_t75" style="width:65.2pt;height:18.35pt" o:ole="">
            <v:imagedata r:id="rId2013" o:title=""/>
          </v:shape>
          <o:OLEObject Type="Embed" ProgID="Equation.DSMT4" ShapeID="_x0000_i1996" DrawAspect="Content" ObjectID="_1817111531" r:id="rId2014"/>
        </w:object>
      </w:r>
      <w:r w:rsidR="00E9496E" w:rsidRPr="00F90D9F">
        <w:rPr>
          <w:sz w:val="24"/>
          <w:szCs w:val="24"/>
        </w:rPr>
        <w:t xml:space="preserve"> cắt parabol </w:t>
      </w:r>
      <w:r w:rsidR="00E9496E" w:rsidRPr="00F90D9F">
        <w:rPr>
          <w:position w:val="-10"/>
          <w:sz w:val="24"/>
          <w:szCs w:val="24"/>
        </w:rPr>
        <w:object w:dxaOrig="1620" w:dyaOrig="360">
          <v:shape id="_x0000_i1997" type="#_x0000_t75" style="width:80.85pt;height:18.35pt" o:ole="">
            <v:imagedata r:id="rId2015" o:title=""/>
          </v:shape>
          <o:OLEObject Type="Embed" ProgID="Equation.DSMT4" ShapeID="_x0000_i1997" DrawAspect="Content" ObjectID="_1817111532" r:id="rId2016"/>
        </w:object>
      </w:r>
      <w:r w:rsidR="00E9496E" w:rsidRPr="00F90D9F">
        <w:rPr>
          <w:sz w:val="24"/>
          <w:szCs w:val="24"/>
        </w:rPr>
        <w:t xml:space="preserve"> tại hai điểm phân biệt có hoành độ lần lượt là </w:t>
      </w:r>
      <w:r w:rsidR="00E9496E" w:rsidRPr="00F90D9F">
        <w:rPr>
          <w:position w:val="-12"/>
          <w:sz w:val="24"/>
          <w:szCs w:val="24"/>
        </w:rPr>
        <w:object w:dxaOrig="240" w:dyaOrig="360">
          <v:shape id="_x0000_i1998" type="#_x0000_t75" style="width:11.55pt;height:18.35pt" o:ole="">
            <v:imagedata r:id="rId2017" o:title=""/>
          </v:shape>
          <o:OLEObject Type="Embed" ProgID="Equation.DSMT4" ShapeID="_x0000_i1998" DrawAspect="Content" ObjectID="_1817111533" r:id="rId2018"/>
        </w:object>
      </w:r>
      <w:r w:rsidR="00E9496E" w:rsidRPr="00F90D9F">
        <w:rPr>
          <w:sz w:val="24"/>
          <w:szCs w:val="24"/>
        </w:rPr>
        <w:t xml:space="preserve"> và </w:t>
      </w:r>
      <w:r w:rsidR="00E9496E" w:rsidRPr="00F90D9F">
        <w:rPr>
          <w:position w:val="-12"/>
          <w:sz w:val="24"/>
          <w:szCs w:val="24"/>
        </w:rPr>
        <w:object w:dxaOrig="260" w:dyaOrig="360">
          <v:shape id="_x0000_i1999" type="#_x0000_t75" style="width:12.9pt;height:18.35pt" o:ole="">
            <v:imagedata r:id="rId2019" o:title=""/>
          </v:shape>
          <o:OLEObject Type="Embed" ProgID="Equation.DSMT4" ShapeID="_x0000_i1999" DrawAspect="Content" ObjectID="_1817111534" r:id="rId2020"/>
        </w:object>
      </w:r>
      <w:r w:rsidR="00E9496E" w:rsidRPr="00F90D9F">
        <w:rPr>
          <w:sz w:val="24"/>
          <w:szCs w:val="24"/>
        </w:rPr>
        <w:t xml:space="preserve">. Tính giá trị biểu thức </w:t>
      </w:r>
      <w:r w:rsidR="00E9496E" w:rsidRPr="00F90D9F">
        <w:rPr>
          <w:position w:val="-12"/>
          <w:sz w:val="24"/>
          <w:szCs w:val="24"/>
        </w:rPr>
        <w:object w:dxaOrig="1100" w:dyaOrig="380">
          <v:shape id="_x0000_i2000" type="#_x0000_t75" style="width:55pt;height:19pt" o:ole="">
            <v:imagedata r:id="rId2021" o:title=""/>
          </v:shape>
          <o:OLEObject Type="Embed" ProgID="Equation.DSMT4" ShapeID="_x0000_i2000" DrawAspect="Content" ObjectID="_1817111535" r:id="rId2022"/>
        </w:object>
      </w:r>
      <w:r w:rsidR="00E9496E" w:rsidRPr="00F90D9F">
        <w:rPr>
          <w:sz w:val="24"/>
          <w:szCs w:val="24"/>
        </w:rPr>
        <w:t>.</w:t>
      </w:r>
    </w:p>
    <w:p w:rsidR="00D61A00" w:rsidRPr="00F90D9F" w:rsidRDefault="00D61A00" w:rsidP="00D61A00">
      <w:pPr>
        <w:tabs>
          <w:tab w:val="left" w:pos="3402"/>
          <w:tab w:val="left" w:pos="5669"/>
          <w:tab w:val="left" w:pos="7937"/>
        </w:tabs>
        <w:ind w:left="992"/>
        <w:jc w:val="center"/>
        <w:rPr>
          <w:sz w:val="24"/>
          <w:szCs w:val="24"/>
        </w:rPr>
      </w:pPr>
      <w:r w:rsidRPr="00F90D9F">
        <w:rPr>
          <w:b/>
          <w:color w:val="000099"/>
          <w:sz w:val="24"/>
          <w:szCs w:val="24"/>
        </w:rPr>
        <w:t>Lời giải</w:t>
      </w:r>
    </w:p>
    <w:p w:rsidR="00E9496E" w:rsidRPr="00F90D9F" w:rsidRDefault="00E9496E" w:rsidP="00E9496E">
      <w:pPr>
        <w:tabs>
          <w:tab w:val="left" w:pos="2268"/>
        </w:tabs>
        <w:ind w:left="993"/>
        <w:jc w:val="both"/>
        <w:rPr>
          <w:sz w:val="24"/>
          <w:szCs w:val="24"/>
        </w:rPr>
      </w:pPr>
      <w:r w:rsidRPr="00F90D9F">
        <w:rPr>
          <w:sz w:val="24"/>
          <w:szCs w:val="24"/>
        </w:rPr>
        <w:t>- Phương trình hoành độ giao điểm của hai parabol là</w:t>
      </w:r>
    </w:p>
    <w:p w:rsidR="00E9496E" w:rsidRPr="00F90D9F" w:rsidRDefault="00E9496E" w:rsidP="00E9496E">
      <w:pPr>
        <w:tabs>
          <w:tab w:val="left" w:pos="2268"/>
        </w:tabs>
        <w:ind w:left="993"/>
        <w:jc w:val="both"/>
        <w:rPr>
          <w:sz w:val="24"/>
          <w:szCs w:val="24"/>
        </w:rPr>
      </w:pPr>
      <w:r w:rsidRPr="00F90D9F">
        <w:rPr>
          <w:position w:val="-6"/>
          <w:sz w:val="24"/>
          <w:szCs w:val="24"/>
        </w:rPr>
        <w:object w:dxaOrig="4140" w:dyaOrig="320">
          <v:shape id="_x0000_i2001" type="#_x0000_t75" style="width:207.15pt;height:15.6pt" o:ole="">
            <v:imagedata r:id="rId2023" o:title=""/>
          </v:shape>
          <o:OLEObject Type="Embed" ProgID="Equation.DSMT4" ShapeID="_x0000_i2001" DrawAspect="Content" ObjectID="_1817111536" r:id="rId2024"/>
        </w:object>
      </w:r>
      <w:r w:rsidRPr="00F90D9F">
        <w:rPr>
          <w:sz w:val="24"/>
          <w:szCs w:val="24"/>
        </w:rPr>
        <w:t>.    (*)</w:t>
      </w:r>
    </w:p>
    <w:p w:rsidR="00E9496E" w:rsidRPr="00F90D9F" w:rsidRDefault="00E9496E" w:rsidP="00E9496E">
      <w:pPr>
        <w:tabs>
          <w:tab w:val="left" w:pos="2268"/>
        </w:tabs>
        <w:ind w:left="993"/>
        <w:jc w:val="both"/>
        <w:rPr>
          <w:sz w:val="24"/>
          <w:szCs w:val="24"/>
        </w:rPr>
      </w:pPr>
      <w:r w:rsidRPr="00F90D9F">
        <w:rPr>
          <w:sz w:val="24"/>
          <w:szCs w:val="24"/>
        </w:rPr>
        <w:t xml:space="preserve">- Theo giả thiết ta có </w:t>
      </w:r>
      <w:r w:rsidRPr="00F90D9F">
        <w:rPr>
          <w:position w:val="-12"/>
          <w:sz w:val="24"/>
          <w:szCs w:val="24"/>
        </w:rPr>
        <w:object w:dxaOrig="540" w:dyaOrig="360">
          <v:shape id="_x0000_i2002" type="#_x0000_t75" style="width:27.15pt;height:18.35pt" o:ole="">
            <v:imagedata r:id="rId2025" o:title=""/>
          </v:shape>
          <o:OLEObject Type="Embed" ProgID="Equation.DSMT4" ShapeID="_x0000_i2002" DrawAspect="Content" ObjectID="_1817111537" r:id="rId2026"/>
        </w:object>
      </w:r>
      <w:r w:rsidRPr="00F90D9F">
        <w:rPr>
          <w:sz w:val="24"/>
          <w:szCs w:val="24"/>
        </w:rPr>
        <w:t xml:space="preserve"> là hai nghiệm phân biệt của (*) nên </w:t>
      </w:r>
      <w:r w:rsidRPr="00F90D9F">
        <w:rPr>
          <w:position w:val="-60"/>
          <w:sz w:val="24"/>
          <w:szCs w:val="24"/>
        </w:rPr>
        <w:object w:dxaOrig="1200" w:dyaOrig="1320">
          <v:shape id="_x0000_i2003" type="#_x0000_t75" style="width:60.45pt;height:65.9pt" o:ole="">
            <v:imagedata r:id="rId2027" o:title=""/>
          </v:shape>
          <o:OLEObject Type="Embed" ProgID="Equation.DSMT4" ShapeID="_x0000_i2003" DrawAspect="Content" ObjectID="_1817111538" r:id="rId2028"/>
        </w:object>
      </w:r>
      <w:r w:rsidRPr="00F90D9F">
        <w:rPr>
          <w:sz w:val="24"/>
          <w:szCs w:val="24"/>
        </w:rPr>
        <w:t xml:space="preserve"> </w:t>
      </w:r>
    </w:p>
    <w:p w:rsidR="00E9496E" w:rsidRPr="00F90D9F" w:rsidRDefault="00E9496E" w:rsidP="00E9496E">
      <w:pPr>
        <w:tabs>
          <w:tab w:val="left" w:pos="2268"/>
        </w:tabs>
        <w:ind w:left="993"/>
        <w:jc w:val="both"/>
        <w:rPr>
          <w:sz w:val="24"/>
          <w:szCs w:val="24"/>
        </w:rPr>
      </w:pPr>
      <w:r w:rsidRPr="00F90D9F">
        <w:rPr>
          <w:sz w:val="24"/>
          <w:szCs w:val="24"/>
        </w:rPr>
        <w:lastRenderedPageBreak/>
        <w:t xml:space="preserve">- Ta có </w:t>
      </w:r>
      <w:r w:rsidRPr="00F90D9F">
        <w:rPr>
          <w:position w:val="-20"/>
          <w:sz w:val="24"/>
          <w:szCs w:val="24"/>
        </w:rPr>
        <w:object w:dxaOrig="6520" w:dyaOrig="520">
          <v:shape id="_x0000_i2004" type="#_x0000_t75" style="width:326.05pt;height:26.5pt" o:ole="">
            <v:imagedata r:id="rId2029" o:title=""/>
          </v:shape>
          <o:OLEObject Type="Embed" ProgID="Equation.DSMT4" ShapeID="_x0000_i2004" DrawAspect="Content" ObjectID="_1817111539" r:id="rId2030"/>
        </w:object>
      </w:r>
    </w:p>
    <w:p w:rsidR="00E9496E" w:rsidRPr="00F90D9F" w:rsidRDefault="00E9496E" w:rsidP="00E9496E">
      <w:pPr>
        <w:tabs>
          <w:tab w:val="left" w:pos="2268"/>
        </w:tabs>
        <w:ind w:left="993"/>
        <w:jc w:val="both"/>
        <w:rPr>
          <w:sz w:val="24"/>
          <w:szCs w:val="24"/>
        </w:rPr>
      </w:pPr>
      <w:r w:rsidRPr="00F90D9F">
        <w:rPr>
          <w:position w:val="-34"/>
          <w:sz w:val="24"/>
          <w:szCs w:val="24"/>
          <w:lang w:val="vi-VN"/>
        </w:rPr>
        <w:t xml:space="preserve">    </w:t>
      </w:r>
      <w:r w:rsidRPr="00F90D9F">
        <w:rPr>
          <w:position w:val="-34"/>
          <w:sz w:val="24"/>
          <w:szCs w:val="24"/>
        </w:rPr>
        <w:object w:dxaOrig="3040" w:dyaOrig="800">
          <v:shape id="_x0000_i2005" type="#_x0000_t75" style="width:152.15pt;height:40.1pt" o:ole="">
            <v:imagedata r:id="rId2031" o:title=""/>
          </v:shape>
          <o:OLEObject Type="Embed" ProgID="Equation.DSMT4" ShapeID="_x0000_i2005" DrawAspect="Content" ObjectID="_1817111540" r:id="rId2032"/>
        </w:object>
      </w:r>
      <w:r w:rsidRPr="00F90D9F">
        <w:rPr>
          <w:sz w:val="24"/>
          <w:szCs w:val="24"/>
        </w:rPr>
        <w:t xml:space="preserve">. </w:t>
      </w:r>
    </w:p>
    <w:p w:rsidR="00E9496E" w:rsidRPr="00F90D9F" w:rsidRDefault="00E9496E" w:rsidP="00E9496E">
      <w:pPr>
        <w:tabs>
          <w:tab w:val="left" w:pos="2268"/>
        </w:tabs>
        <w:ind w:left="993"/>
        <w:jc w:val="both"/>
        <w:rPr>
          <w:sz w:val="24"/>
          <w:szCs w:val="24"/>
        </w:rPr>
      </w:pPr>
      <w:r w:rsidRPr="00F90D9F">
        <w:rPr>
          <w:sz w:val="24"/>
          <w:szCs w:val="24"/>
        </w:rPr>
        <w:t xml:space="preserve">Vậy </w:t>
      </w:r>
      <w:r w:rsidRPr="00F90D9F">
        <w:rPr>
          <w:position w:val="-24"/>
          <w:sz w:val="24"/>
          <w:szCs w:val="24"/>
        </w:rPr>
        <w:object w:dxaOrig="720" w:dyaOrig="620">
          <v:shape id="_x0000_i2006" type="#_x0000_t75" style="width:36pt;height:30.55pt" o:ole="">
            <v:imagedata r:id="rId2033" o:title=""/>
          </v:shape>
          <o:OLEObject Type="Embed" ProgID="Equation.DSMT4" ShapeID="_x0000_i2006" DrawAspect="Content" ObjectID="_1817111541" r:id="rId2034"/>
        </w:object>
      </w:r>
      <w:r w:rsidRPr="00F90D9F">
        <w:rPr>
          <w:sz w:val="24"/>
          <w:szCs w:val="24"/>
        </w:rPr>
        <w:t>.</w:t>
      </w:r>
    </w:p>
    <w:p w:rsidR="00E9496E" w:rsidRPr="00F90D9F" w:rsidRDefault="00AB04B0" w:rsidP="00E9496E">
      <w:pPr>
        <w:ind w:left="851" w:hanging="851"/>
        <w:rPr>
          <w:sz w:val="24"/>
          <w:szCs w:val="24"/>
        </w:rPr>
      </w:pPr>
      <w:r w:rsidRPr="00EE01E7">
        <w:rPr>
          <w:b/>
          <w:color w:val="0000FF"/>
          <w:sz w:val="24"/>
          <w:szCs w:val="24"/>
        </w:rPr>
        <w:t>Ví dụ 3:</w:t>
      </w:r>
      <w:r w:rsidR="00E9496E" w:rsidRPr="00EE01E7">
        <w:rPr>
          <w:b/>
          <w:bCs/>
          <w:color w:val="0000FF"/>
          <w:sz w:val="24"/>
          <w:szCs w:val="24"/>
          <w:lang w:val="nl-NL"/>
        </w:rPr>
        <w:t xml:space="preserve"> </w:t>
      </w:r>
      <w:r w:rsidR="00E9496E" w:rsidRPr="00F90D9F">
        <w:rPr>
          <w:sz w:val="24"/>
          <w:szCs w:val="24"/>
        </w:rPr>
        <w:t xml:space="preserve">Tìm tất cả các giá trị của </w:t>
      </w:r>
      <w:r w:rsidR="00E9496E" w:rsidRPr="00F90D9F">
        <w:rPr>
          <w:position w:val="-6"/>
          <w:sz w:val="24"/>
          <w:szCs w:val="24"/>
        </w:rPr>
        <w:object w:dxaOrig="260" w:dyaOrig="220">
          <v:shape id="_x0000_i2007" type="#_x0000_t75" style="width:12.9pt;height:10.85pt" o:ole="">
            <v:imagedata r:id="rId2035" o:title=""/>
          </v:shape>
          <o:OLEObject Type="Embed" ProgID="Equation.DSMT4" ShapeID="_x0000_i2007" DrawAspect="Content" ObjectID="_1817111542" r:id="rId2036"/>
        </w:object>
      </w:r>
      <w:r w:rsidR="00E9496E" w:rsidRPr="00F90D9F">
        <w:rPr>
          <w:sz w:val="24"/>
          <w:szCs w:val="24"/>
        </w:rPr>
        <w:t xml:space="preserve"> sao cho đồ thị hàm số </w:t>
      </w:r>
      <w:r w:rsidR="00E9496E" w:rsidRPr="00F90D9F">
        <w:rPr>
          <w:position w:val="-14"/>
          <w:sz w:val="24"/>
          <w:szCs w:val="24"/>
        </w:rPr>
        <w:object w:dxaOrig="2640" w:dyaOrig="400">
          <v:shape id="_x0000_i2008" type="#_x0000_t75" style="width:132.45pt;height:20.4pt" o:ole="">
            <v:imagedata r:id="rId2037" o:title=""/>
          </v:shape>
          <o:OLEObject Type="Embed" ProgID="Equation.DSMT4" ShapeID="_x0000_i2008" DrawAspect="Content" ObjectID="_1817111543" r:id="rId2038"/>
        </w:object>
      </w:r>
      <w:r w:rsidR="00E9496E" w:rsidRPr="00F90D9F">
        <w:rPr>
          <w:sz w:val="24"/>
          <w:szCs w:val="24"/>
        </w:rPr>
        <w:t xml:space="preserve"> cắt đồ thị hàm số </w:t>
      </w:r>
      <w:r w:rsidR="00E9496E" w:rsidRPr="00F90D9F">
        <w:rPr>
          <w:position w:val="-10"/>
          <w:sz w:val="24"/>
          <w:szCs w:val="24"/>
        </w:rPr>
        <w:object w:dxaOrig="1640" w:dyaOrig="360">
          <v:shape id="_x0000_i2009" type="#_x0000_t75" style="width:81.5pt;height:18.35pt" o:ole="">
            <v:imagedata r:id="rId2039" o:title=""/>
          </v:shape>
          <o:OLEObject Type="Embed" ProgID="Equation.DSMT4" ShapeID="_x0000_i2009" DrawAspect="Content" ObjectID="_1817111544" r:id="rId2040"/>
        </w:object>
      </w:r>
      <w:r w:rsidR="00E9496E" w:rsidRPr="00F90D9F">
        <w:rPr>
          <w:sz w:val="24"/>
          <w:szCs w:val="24"/>
        </w:rPr>
        <w:t xml:space="preserve"> tại đúng hai điểm phân biệt có hoành độ lần lượt là </w:t>
      </w:r>
      <w:r w:rsidR="00E9496E" w:rsidRPr="00F90D9F">
        <w:rPr>
          <w:position w:val="-12"/>
          <w:sz w:val="24"/>
          <w:szCs w:val="24"/>
        </w:rPr>
        <w:object w:dxaOrig="540" w:dyaOrig="360">
          <v:shape id="_x0000_i2010" type="#_x0000_t75" style="width:27.15pt;height:18.35pt" o:ole="">
            <v:imagedata r:id="rId2041" o:title=""/>
          </v:shape>
          <o:OLEObject Type="Embed" ProgID="Equation.DSMT4" ShapeID="_x0000_i2010" DrawAspect="Content" ObjectID="_1817111545" r:id="rId2042"/>
        </w:object>
      </w:r>
      <w:r w:rsidR="00E9496E" w:rsidRPr="00F90D9F">
        <w:rPr>
          <w:sz w:val="24"/>
          <w:szCs w:val="24"/>
        </w:rPr>
        <w:t xml:space="preserve"> thỏa mãn </w:t>
      </w:r>
      <w:r w:rsidR="00E9496E" w:rsidRPr="00F90D9F">
        <w:rPr>
          <w:position w:val="-12"/>
          <w:sz w:val="24"/>
          <w:szCs w:val="24"/>
        </w:rPr>
        <w:object w:dxaOrig="1200" w:dyaOrig="360">
          <v:shape id="_x0000_i2011" type="#_x0000_t75" style="width:60.45pt;height:18.35pt" o:ole="">
            <v:imagedata r:id="rId2043" o:title=""/>
          </v:shape>
          <o:OLEObject Type="Embed" ProgID="Equation.DSMT4" ShapeID="_x0000_i2011" DrawAspect="Content" ObjectID="_1817111546" r:id="rId2044"/>
        </w:object>
      </w:r>
    </w:p>
    <w:p w:rsidR="00D61A00" w:rsidRPr="00F90D9F" w:rsidRDefault="00D61A00" w:rsidP="00D61A00">
      <w:pPr>
        <w:tabs>
          <w:tab w:val="left" w:pos="3402"/>
          <w:tab w:val="left" w:pos="5669"/>
          <w:tab w:val="left" w:pos="7937"/>
        </w:tabs>
        <w:ind w:left="992"/>
        <w:jc w:val="center"/>
        <w:rPr>
          <w:sz w:val="24"/>
          <w:szCs w:val="24"/>
        </w:rPr>
      </w:pPr>
      <w:r w:rsidRPr="00F90D9F">
        <w:rPr>
          <w:b/>
          <w:color w:val="000099"/>
          <w:sz w:val="24"/>
          <w:szCs w:val="24"/>
        </w:rPr>
        <w:t>Lời giải</w:t>
      </w:r>
    </w:p>
    <w:p w:rsidR="00E9496E" w:rsidRPr="00F90D9F" w:rsidRDefault="00E9496E" w:rsidP="00E9496E">
      <w:pPr>
        <w:tabs>
          <w:tab w:val="left" w:pos="2268"/>
        </w:tabs>
        <w:ind w:left="993"/>
        <w:jc w:val="both"/>
        <w:rPr>
          <w:sz w:val="24"/>
          <w:szCs w:val="24"/>
          <w:lang w:val="vi-VN"/>
        </w:rPr>
      </w:pPr>
      <w:r w:rsidRPr="00F90D9F">
        <w:rPr>
          <w:sz w:val="24"/>
          <w:szCs w:val="24"/>
        </w:rPr>
        <w:t>- Phương trình hoành độ giao điểm của hai đồ thị đề bài cho là</w:t>
      </w:r>
    </w:p>
    <w:p w:rsidR="00E9496E" w:rsidRPr="00F90D9F" w:rsidRDefault="00E9496E" w:rsidP="00E9496E">
      <w:pPr>
        <w:tabs>
          <w:tab w:val="left" w:pos="2268"/>
        </w:tabs>
        <w:ind w:left="993"/>
        <w:jc w:val="both"/>
        <w:rPr>
          <w:sz w:val="24"/>
          <w:szCs w:val="24"/>
        </w:rPr>
      </w:pPr>
      <w:r w:rsidRPr="00F90D9F">
        <w:rPr>
          <w:position w:val="-14"/>
          <w:sz w:val="24"/>
          <w:szCs w:val="24"/>
        </w:rPr>
        <w:object w:dxaOrig="7000" w:dyaOrig="400">
          <v:shape id="_x0000_i2012" type="#_x0000_t75" style="width:350.5pt;height:20.4pt" o:ole="">
            <v:imagedata r:id="rId2045" o:title=""/>
          </v:shape>
          <o:OLEObject Type="Embed" ProgID="Equation.DSMT4" ShapeID="_x0000_i2012" DrawAspect="Content" ObjectID="_1817111547" r:id="rId2046"/>
        </w:object>
      </w:r>
      <w:r w:rsidRPr="00F90D9F">
        <w:rPr>
          <w:sz w:val="24"/>
          <w:szCs w:val="24"/>
        </w:rPr>
        <w:t>.  (1)</w:t>
      </w:r>
    </w:p>
    <w:p w:rsidR="00E9496E" w:rsidRPr="00F90D9F" w:rsidRDefault="00E9496E" w:rsidP="00E9496E">
      <w:pPr>
        <w:tabs>
          <w:tab w:val="left" w:pos="2268"/>
        </w:tabs>
        <w:ind w:left="993"/>
        <w:jc w:val="both"/>
        <w:rPr>
          <w:sz w:val="24"/>
          <w:szCs w:val="24"/>
          <w:lang w:val="vi-VN"/>
        </w:rPr>
      </w:pPr>
      <w:r w:rsidRPr="00F90D9F">
        <w:rPr>
          <w:sz w:val="24"/>
          <w:szCs w:val="24"/>
        </w:rPr>
        <w:t xml:space="preserve">- Phương trình (1) có đúng hai nghiệm phân biệt khi và chỉ khi </w:t>
      </w:r>
    </w:p>
    <w:p w:rsidR="00E9496E" w:rsidRPr="00F90D9F" w:rsidRDefault="00E9496E" w:rsidP="00E9496E">
      <w:pPr>
        <w:tabs>
          <w:tab w:val="left" w:pos="2268"/>
        </w:tabs>
        <w:ind w:left="993"/>
        <w:jc w:val="both"/>
        <w:rPr>
          <w:sz w:val="24"/>
          <w:szCs w:val="24"/>
        </w:rPr>
      </w:pPr>
      <w:r w:rsidRPr="00F90D9F">
        <w:rPr>
          <w:position w:val="-36"/>
          <w:sz w:val="24"/>
          <w:szCs w:val="24"/>
        </w:rPr>
        <w:object w:dxaOrig="5140" w:dyaOrig="840">
          <v:shape id="_x0000_i2013" type="#_x0000_t75" style="width:257.45pt;height:42.1pt" o:ole="">
            <v:imagedata r:id="rId2047" o:title=""/>
          </v:shape>
          <o:OLEObject Type="Embed" ProgID="Equation.DSMT4" ShapeID="_x0000_i2013" DrawAspect="Content" ObjectID="_1817111548" r:id="rId2048"/>
        </w:object>
      </w:r>
      <w:r w:rsidRPr="00F90D9F">
        <w:rPr>
          <w:sz w:val="24"/>
          <w:szCs w:val="24"/>
        </w:rPr>
        <w:t>.                  (2)</w:t>
      </w:r>
    </w:p>
    <w:p w:rsidR="00E9496E" w:rsidRPr="00F90D9F" w:rsidRDefault="00E9496E" w:rsidP="00E9496E">
      <w:pPr>
        <w:tabs>
          <w:tab w:val="left" w:pos="2268"/>
        </w:tabs>
        <w:ind w:left="993"/>
        <w:jc w:val="both"/>
        <w:rPr>
          <w:sz w:val="24"/>
          <w:szCs w:val="24"/>
        </w:rPr>
      </w:pPr>
      <w:r w:rsidRPr="00F90D9F">
        <w:rPr>
          <w:sz w:val="24"/>
          <w:szCs w:val="24"/>
        </w:rPr>
        <w:t xml:space="preserve">- Với điều kiện (2), áp dụng định lý Viet cho phương trình (1) và giả thiết cho, ta có </w:t>
      </w:r>
      <w:r w:rsidRPr="00F90D9F">
        <w:rPr>
          <w:position w:val="-94"/>
          <w:sz w:val="24"/>
          <w:szCs w:val="24"/>
        </w:rPr>
        <w:object w:dxaOrig="7800" w:dyaOrig="2000">
          <v:shape id="_x0000_i2014" type="#_x0000_t75" style="width:389.9pt;height:99.85pt" o:ole="">
            <v:imagedata r:id="rId2049" o:title=""/>
          </v:shape>
          <o:OLEObject Type="Embed" ProgID="Equation.DSMT4" ShapeID="_x0000_i2014" DrawAspect="Content" ObjectID="_1817111549" r:id="rId2050"/>
        </w:object>
      </w:r>
      <w:r w:rsidRPr="00F90D9F">
        <w:rPr>
          <w:sz w:val="24"/>
          <w:szCs w:val="24"/>
        </w:rPr>
        <w:t xml:space="preserve"> </w:t>
      </w:r>
    </w:p>
    <w:p w:rsidR="00E9496E" w:rsidRPr="00F90D9F" w:rsidRDefault="00E9496E" w:rsidP="00E9496E">
      <w:pPr>
        <w:tabs>
          <w:tab w:val="left" w:pos="2268"/>
        </w:tabs>
        <w:ind w:left="993"/>
        <w:jc w:val="both"/>
        <w:rPr>
          <w:sz w:val="24"/>
          <w:szCs w:val="24"/>
          <w:lang w:val="vi-VN"/>
        </w:rPr>
      </w:pPr>
      <w:r w:rsidRPr="00F90D9F">
        <w:rPr>
          <w:sz w:val="24"/>
          <w:szCs w:val="24"/>
        </w:rPr>
        <w:t xml:space="preserve">- Giải phương trình (3) ta được </w:t>
      </w:r>
      <w:r w:rsidRPr="00F90D9F">
        <w:rPr>
          <w:position w:val="-6"/>
          <w:sz w:val="24"/>
          <w:szCs w:val="24"/>
        </w:rPr>
        <w:object w:dxaOrig="620" w:dyaOrig="279">
          <v:shape id="_x0000_i2015" type="#_x0000_t75" style="width:30.55pt;height:14.25pt" o:ole="">
            <v:imagedata r:id="rId2051" o:title=""/>
          </v:shape>
          <o:OLEObject Type="Embed" ProgID="Equation.DSMT4" ShapeID="_x0000_i2015" DrawAspect="Content" ObjectID="_1817111550" r:id="rId2052"/>
        </w:object>
      </w:r>
      <w:r w:rsidRPr="00F90D9F">
        <w:rPr>
          <w:sz w:val="24"/>
          <w:szCs w:val="24"/>
        </w:rPr>
        <w:t xml:space="preserve"> và </w:t>
      </w:r>
      <w:r w:rsidRPr="00F90D9F">
        <w:rPr>
          <w:position w:val="-24"/>
          <w:sz w:val="24"/>
          <w:szCs w:val="24"/>
        </w:rPr>
        <w:object w:dxaOrig="639" w:dyaOrig="620">
          <v:shape id="_x0000_i2016" type="#_x0000_t75" style="width:31.9pt;height:30.55pt" o:ole="">
            <v:imagedata r:id="rId2053" o:title=""/>
          </v:shape>
          <o:OLEObject Type="Embed" ProgID="Equation.DSMT4" ShapeID="_x0000_i2016" DrawAspect="Content" ObjectID="_1817111551" r:id="rId2054"/>
        </w:object>
      </w:r>
      <w:r w:rsidRPr="00F90D9F">
        <w:rPr>
          <w:sz w:val="24"/>
          <w:szCs w:val="24"/>
        </w:rPr>
        <w:t xml:space="preserve"> đều thỏa mãn (2), nên đó là hai giá trị cần tìm của tham số </w:t>
      </w:r>
      <w:r w:rsidRPr="00F90D9F">
        <w:rPr>
          <w:position w:val="-6"/>
          <w:sz w:val="24"/>
          <w:szCs w:val="24"/>
        </w:rPr>
        <w:object w:dxaOrig="260" w:dyaOrig="220">
          <v:shape id="_x0000_i2017" type="#_x0000_t75" style="width:12.9pt;height:10.85pt" o:ole="">
            <v:imagedata r:id="rId2055" o:title=""/>
          </v:shape>
          <o:OLEObject Type="Embed" ProgID="Equation.DSMT4" ShapeID="_x0000_i2017" DrawAspect="Content" ObjectID="_1817111552" r:id="rId2056"/>
        </w:object>
      </w:r>
      <w:r w:rsidRPr="00F90D9F">
        <w:rPr>
          <w:sz w:val="24"/>
          <w:szCs w:val="24"/>
        </w:rPr>
        <w:t>.</w:t>
      </w:r>
    </w:p>
    <w:p w:rsidR="00E9496E" w:rsidRPr="00F90D9F" w:rsidRDefault="00AB04B0" w:rsidP="00E9496E">
      <w:pPr>
        <w:ind w:left="851" w:hanging="851"/>
        <w:rPr>
          <w:sz w:val="24"/>
          <w:szCs w:val="24"/>
        </w:rPr>
      </w:pPr>
      <w:r w:rsidRPr="00EE01E7">
        <w:rPr>
          <w:b/>
          <w:color w:val="0000FF"/>
          <w:sz w:val="24"/>
          <w:szCs w:val="24"/>
        </w:rPr>
        <w:t>Ví dụ 4:</w:t>
      </w:r>
      <w:r w:rsidR="00E9496E" w:rsidRPr="00F90D9F">
        <w:rPr>
          <w:sz w:val="24"/>
          <w:szCs w:val="24"/>
        </w:rPr>
        <w:t xml:space="preserve">Tìm tất cả các giá trị của </w:t>
      </w:r>
      <w:r w:rsidR="00E9496E" w:rsidRPr="00F90D9F">
        <w:rPr>
          <w:position w:val="-6"/>
          <w:sz w:val="24"/>
          <w:szCs w:val="24"/>
        </w:rPr>
        <w:object w:dxaOrig="260" w:dyaOrig="220">
          <v:shape id="_x0000_i2018" type="#_x0000_t75" style="width:12.9pt;height:10.85pt" o:ole="">
            <v:imagedata r:id="rId2057" o:title=""/>
          </v:shape>
          <o:OLEObject Type="Embed" ProgID="Equation.DSMT4" ShapeID="_x0000_i2018" DrawAspect="Content" ObjectID="_1817111553" r:id="rId2058"/>
        </w:object>
      </w:r>
      <w:r w:rsidR="00E9496E" w:rsidRPr="00F90D9F">
        <w:rPr>
          <w:sz w:val="24"/>
          <w:szCs w:val="24"/>
        </w:rPr>
        <w:t xml:space="preserve"> sao cho hai parabol </w:t>
      </w:r>
      <w:r w:rsidR="00E9496E" w:rsidRPr="00F90D9F">
        <w:rPr>
          <w:position w:val="-14"/>
          <w:sz w:val="24"/>
          <w:szCs w:val="24"/>
        </w:rPr>
        <w:object w:dxaOrig="2120" w:dyaOrig="440">
          <v:shape id="_x0000_i2019" type="#_x0000_t75" style="width:105.95pt;height:21.75pt" o:ole="">
            <v:imagedata r:id="rId2059" o:title=""/>
          </v:shape>
          <o:OLEObject Type="Embed" ProgID="Equation.DSMT4" ShapeID="_x0000_i2019" DrawAspect="Content" ObjectID="_1817111554" r:id="rId2060"/>
        </w:object>
      </w:r>
      <w:r w:rsidR="00E9496E" w:rsidRPr="00F90D9F">
        <w:rPr>
          <w:sz w:val="24"/>
          <w:szCs w:val="24"/>
        </w:rPr>
        <w:t xml:space="preserve"> và </w:t>
      </w:r>
      <w:r w:rsidR="00E9496E" w:rsidRPr="00F90D9F">
        <w:rPr>
          <w:position w:val="-14"/>
          <w:sz w:val="24"/>
          <w:szCs w:val="24"/>
        </w:rPr>
        <w:object w:dxaOrig="2880" w:dyaOrig="400">
          <v:shape id="_x0000_i2020" type="#_x0000_t75" style="width:2in;height:20.4pt" o:ole="">
            <v:imagedata r:id="rId2061" o:title=""/>
          </v:shape>
          <o:OLEObject Type="Embed" ProgID="Equation.DSMT4" ShapeID="_x0000_i2020" DrawAspect="Content" ObjectID="_1817111555" r:id="rId2062"/>
        </w:object>
      </w:r>
      <w:r w:rsidR="00E9496E" w:rsidRPr="00F90D9F">
        <w:rPr>
          <w:sz w:val="24"/>
          <w:szCs w:val="24"/>
        </w:rPr>
        <w:t xml:space="preserve"> cắt nhau tại hai điểm có hoành độ lần lượt là </w:t>
      </w:r>
      <w:r w:rsidR="00E9496E" w:rsidRPr="00F90D9F">
        <w:rPr>
          <w:position w:val="-12"/>
          <w:sz w:val="24"/>
          <w:szCs w:val="24"/>
        </w:rPr>
        <w:object w:dxaOrig="540" w:dyaOrig="360">
          <v:shape id="_x0000_i2021" type="#_x0000_t75" style="width:27.15pt;height:18.35pt" o:ole="">
            <v:imagedata r:id="rId2063" o:title=""/>
          </v:shape>
          <o:OLEObject Type="Embed" ProgID="Equation.DSMT4" ShapeID="_x0000_i2021" DrawAspect="Content" ObjectID="_1817111556" r:id="rId2064"/>
        </w:object>
      </w:r>
      <w:r w:rsidR="00E9496E" w:rsidRPr="00F90D9F">
        <w:rPr>
          <w:sz w:val="24"/>
          <w:szCs w:val="24"/>
        </w:rPr>
        <w:t xml:space="preserve"> thỏa mãn </w:t>
      </w:r>
      <w:r w:rsidR="00E9496E" w:rsidRPr="00F90D9F">
        <w:rPr>
          <w:position w:val="-16"/>
          <w:sz w:val="24"/>
          <w:szCs w:val="24"/>
        </w:rPr>
        <w:object w:dxaOrig="2079" w:dyaOrig="440">
          <v:shape id="_x0000_i2022" type="#_x0000_t75" style="width:103.9pt;height:21.75pt" o:ole="">
            <v:imagedata r:id="rId2065" o:title=""/>
          </v:shape>
          <o:OLEObject Type="Embed" ProgID="Equation.DSMT4" ShapeID="_x0000_i2022" DrawAspect="Content" ObjectID="_1817111557" r:id="rId2066"/>
        </w:object>
      </w:r>
      <w:r w:rsidR="00E9496E" w:rsidRPr="00F90D9F">
        <w:rPr>
          <w:sz w:val="24"/>
          <w:szCs w:val="24"/>
        </w:rPr>
        <w:t xml:space="preserve"> đạt giá trị lớn nhất.</w:t>
      </w:r>
    </w:p>
    <w:p w:rsidR="00D61A00" w:rsidRPr="00F90D9F" w:rsidRDefault="00D61A00" w:rsidP="00D61A00">
      <w:pPr>
        <w:tabs>
          <w:tab w:val="left" w:pos="3402"/>
          <w:tab w:val="left" w:pos="5669"/>
          <w:tab w:val="left" w:pos="7937"/>
        </w:tabs>
        <w:ind w:left="992"/>
        <w:jc w:val="center"/>
        <w:rPr>
          <w:sz w:val="24"/>
          <w:szCs w:val="24"/>
        </w:rPr>
      </w:pPr>
      <w:r w:rsidRPr="00F90D9F">
        <w:rPr>
          <w:b/>
          <w:color w:val="000099"/>
          <w:sz w:val="24"/>
          <w:szCs w:val="24"/>
        </w:rPr>
        <w:t>Lời giải</w:t>
      </w:r>
    </w:p>
    <w:p w:rsidR="00E9496E" w:rsidRPr="00F90D9F" w:rsidRDefault="00E9496E" w:rsidP="00E9496E">
      <w:pPr>
        <w:tabs>
          <w:tab w:val="left" w:pos="2268"/>
        </w:tabs>
        <w:ind w:left="993"/>
        <w:jc w:val="both"/>
        <w:rPr>
          <w:sz w:val="24"/>
          <w:szCs w:val="24"/>
          <w:lang w:val="vi-VN"/>
        </w:rPr>
      </w:pPr>
      <w:r w:rsidRPr="00F90D9F">
        <w:rPr>
          <w:sz w:val="24"/>
          <w:szCs w:val="24"/>
        </w:rPr>
        <w:t xml:space="preserve">Phương trình hoành độ giao điểm của hai parabol là </w:t>
      </w:r>
    </w:p>
    <w:p w:rsidR="00E9496E" w:rsidRPr="00F90D9F" w:rsidRDefault="00E9496E" w:rsidP="00E9496E">
      <w:pPr>
        <w:tabs>
          <w:tab w:val="left" w:pos="2268"/>
        </w:tabs>
        <w:ind w:left="993"/>
        <w:jc w:val="both"/>
        <w:rPr>
          <w:sz w:val="24"/>
          <w:szCs w:val="24"/>
        </w:rPr>
      </w:pPr>
      <w:r w:rsidRPr="00F90D9F">
        <w:rPr>
          <w:position w:val="-14"/>
          <w:sz w:val="24"/>
          <w:szCs w:val="24"/>
        </w:rPr>
        <w:object w:dxaOrig="8000" w:dyaOrig="440">
          <v:shape id="_x0000_i2023" type="#_x0000_t75" style="width:399.4pt;height:21.75pt" o:ole="">
            <v:imagedata r:id="rId2067" o:title=""/>
          </v:shape>
          <o:OLEObject Type="Embed" ProgID="Equation.DSMT4" ShapeID="_x0000_i2023" DrawAspect="Content" ObjectID="_1817111558" r:id="rId2068"/>
        </w:object>
      </w:r>
      <w:r w:rsidRPr="00F90D9F">
        <w:rPr>
          <w:sz w:val="24"/>
          <w:szCs w:val="24"/>
        </w:rPr>
        <w:t>.     (1)</w:t>
      </w:r>
    </w:p>
    <w:p w:rsidR="00E9496E" w:rsidRPr="00F90D9F" w:rsidRDefault="00E9496E" w:rsidP="00E9496E">
      <w:pPr>
        <w:tabs>
          <w:tab w:val="left" w:pos="2268"/>
        </w:tabs>
        <w:ind w:left="993"/>
        <w:jc w:val="both"/>
        <w:rPr>
          <w:sz w:val="24"/>
          <w:szCs w:val="24"/>
          <w:lang w:val="vi-VN"/>
        </w:rPr>
      </w:pPr>
      <w:r w:rsidRPr="00F90D9F">
        <w:rPr>
          <w:sz w:val="24"/>
          <w:szCs w:val="24"/>
        </w:rPr>
        <w:t xml:space="preserve">Phương trình (1) có hai nghiệm khi và chỉ khi </w:t>
      </w:r>
    </w:p>
    <w:p w:rsidR="00E9496E" w:rsidRPr="00F90D9F" w:rsidRDefault="00E9496E" w:rsidP="00E9496E">
      <w:pPr>
        <w:tabs>
          <w:tab w:val="left" w:pos="2268"/>
        </w:tabs>
        <w:ind w:left="993"/>
        <w:jc w:val="both"/>
        <w:rPr>
          <w:sz w:val="24"/>
          <w:szCs w:val="24"/>
        </w:rPr>
      </w:pPr>
      <w:r w:rsidRPr="00F90D9F">
        <w:rPr>
          <w:position w:val="-16"/>
          <w:sz w:val="24"/>
          <w:szCs w:val="24"/>
        </w:rPr>
        <w:object w:dxaOrig="5480" w:dyaOrig="460">
          <v:shape id="_x0000_i2024" type="#_x0000_t75" style="width:273.75pt;height:23.1pt" o:ole="">
            <v:imagedata r:id="rId2069" o:title=""/>
          </v:shape>
          <o:OLEObject Type="Embed" ProgID="Equation.DSMT4" ShapeID="_x0000_i2024" DrawAspect="Content" ObjectID="_1817111559" r:id="rId2070"/>
        </w:object>
      </w:r>
      <w:r w:rsidRPr="00F90D9F">
        <w:rPr>
          <w:position w:val="-70"/>
          <w:sz w:val="24"/>
          <w:szCs w:val="24"/>
        </w:rPr>
        <w:object w:dxaOrig="3100" w:dyaOrig="1520">
          <v:shape id="_x0000_i2025" type="#_x0000_t75" style="width:154.85pt;height:76.1pt" o:ole="">
            <v:imagedata r:id="rId2071" o:title=""/>
          </v:shape>
          <o:OLEObject Type="Embed" ProgID="Equation.DSMT4" ShapeID="_x0000_i2025" DrawAspect="Content" ObjectID="_1817111560" r:id="rId2072"/>
        </w:object>
      </w:r>
      <w:r w:rsidRPr="00F90D9F">
        <w:rPr>
          <w:sz w:val="24"/>
          <w:szCs w:val="24"/>
        </w:rPr>
        <w:t>. (2)</w:t>
      </w:r>
    </w:p>
    <w:p w:rsidR="00E9496E" w:rsidRPr="00F90D9F" w:rsidRDefault="00E9496E" w:rsidP="00E9496E">
      <w:pPr>
        <w:tabs>
          <w:tab w:val="left" w:pos="2268"/>
        </w:tabs>
        <w:ind w:left="993"/>
        <w:jc w:val="both"/>
        <w:rPr>
          <w:sz w:val="24"/>
          <w:szCs w:val="24"/>
        </w:rPr>
      </w:pPr>
      <w:r w:rsidRPr="00F90D9F">
        <w:rPr>
          <w:sz w:val="24"/>
          <w:szCs w:val="24"/>
        </w:rPr>
        <w:t>Với điều kiện (2), áp dụng định lý Viet cho phương trình (1), ta có</w:t>
      </w:r>
    </w:p>
    <w:p w:rsidR="00E9496E" w:rsidRPr="00F90D9F" w:rsidRDefault="00E9496E" w:rsidP="00E9496E">
      <w:pPr>
        <w:tabs>
          <w:tab w:val="left" w:pos="2268"/>
        </w:tabs>
        <w:ind w:left="993"/>
        <w:jc w:val="both"/>
        <w:rPr>
          <w:position w:val="-32"/>
          <w:sz w:val="24"/>
          <w:szCs w:val="24"/>
          <w:lang w:val="vi-VN"/>
        </w:rPr>
      </w:pPr>
      <w:r w:rsidRPr="00F90D9F">
        <w:rPr>
          <w:position w:val="-32"/>
          <w:sz w:val="24"/>
          <w:szCs w:val="24"/>
        </w:rPr>
        <w:object w:dxaOrig="8480" w:dyaOrig="760">
          <v:shape id="_x0000_i2026" type="#_x0000_t75" style="width:423.85pt;height:38.05pt" o:ole="">
            <v:imagedata r:id="rId2073" o:title=""/>
          </v:shape>
          <o:OLEObject Type="Embed" ProgID="Equation.DSMT4" ShapeID="_x0000_i2026" DrawAspect="Content" ObjectID="_1817111561" r:id="rId2074"/>
        </w:object>
      </w:r>
      <w:r w:rsidRPr="00F90D9F">
        <w:rPr>
          <w:position w:val="-32"/>
          <w:sz w:val="24"/>
          <w:szCs w:val="24"/>
          <w:lang w:val="vi-VN"/>
        </w:rPr>
        <w:t xml:space="preserve">    </w:t>
      </w:r>
    </w:p>
    <w:p w:rsidR="00E9496E" w:rsidRPr="00F90D9F" w:rsidRDefault="00E9496E" w:rsidP="00E9496E">
      <w:pPr>
        <w:tabs>
          <w:tab w:val="left" w:pos="2268"/>
        </w:tabs>
        <w:ind w:left="993"/>
        <w:jc w:val="both"/>
        <w:rPr>
          <w:sz w:val="24"/>
          <w:szCs w:val="24"/>
        </w:rPr>
      </w:pPr>
      <w:r w:rsidRPr="00F90D9F">
        <w:rPr>
          <w:position w:val="-32"/>
          <w:sz w:val="24"/>
          <w:szCs w:val="24"/>
          <w:lang w:val="vi-VN"/>
        </w:rPr>
        <w:t xml:space="preserve">                     </w:t>
      </w:r>
      <w:r w:rsidRPr="00F90D9F">
        <w:rPr>
          <w:position w:val="-32"/>
          <w:sz w:val="24"/>
          <w:szCs w:val="24"/>
        </w:rPr>
        <w:object w:dxaOrig="4760" w:dyaOrig="800">
          <v:shape id="_x0000_i2027" type="#_x0000_t75" style="width:237.75pt;height:40.1pt" o:ole="">
            <v:imagedata r:id="rId2075" o:title=""/>
          </v:shape>
          <o:OLEObject Type="Embed" ProgID="Equation.DSMT4" ShapeID="_x0000_i2027" DrawAspect="Content" ObjectID="_1817111562" r:id="rId2076"/>
        </w:object>
      </w:r>
      <w:r w:rsidRPr="00F90D9F">
        <w:rPr>
          <w:sz w:val="24"/>
          <w:szCs w:val="24"/>
        </w:rPr>
        <w:t>.  (3)</w:t>
      </w:r>
    </w:p>
    <w:p w:rsidR="00E9496E" w:rsidRPr="00F90D9F" w:rsidRDefault="00E9496E" w:rsidP="00E9496E">
      <w:pPr>
        <w:tabs>
          <w:tab w:val="left" w:pos="2268"/>
        </w:tabs>
        <w:ind w:left="993"/>
        <w:jc w:val="both"/>
        <w:rPr>
          <w:sz w:val="24"/>
          <w:szCs w:val="24"/>
        </w:rPr>
      </w:pPr>
      <w:r w:rsidRPr="00F90D9F">
        <w:rPr>
          <w:sz w:val="24"/>
          <w:szCs w:val="24"/>
        </w:rPr>
        <w:t xml:space="preserve">Dấu “=” ở bất đẳng thức (3) xảy ra khi và chỉ khi </w:t>
      </w:r>
      <w:r w:rsidRPr="00F90D9F">
        <w:rPr>
          <w:position w:val="-6"/>
          <w:sz w:val="24"/>
          <w:szCs w:val="24"/>
        </w:rPr>
        <w:object w:dxaOrig="1420" w:dyaOrig="279">
          <v:shape id="_x0000_i2028" type="#_x0000_t75" style="width:71.3pt;height:14.25pt" o:ole="">
            <v:imagedata r:id="rId2077" o:title=""/>
          </v:shape>
          <o:OLEObject Type="Embed" ProgID="Equation.DSMT4" ShapeID="_x0000_i2028" DrawAspect="Content" ObjectID="_1817111563" r:id="rId2078"/>
        </w:object>
      </w:r>
      <w:r w:rsidRPr="00F90D9F">
        <w:rPr>
          <w:sz w:val="24"/>
          <w:szCs w:val="24"/>
        </w:rPr>
        <w:t xml:space="preserve"> hay </w:t>
      </w:r>
      <w:r w:rsidRPr="00F90D9F">
        <w:rPr>
          <w:position w:val="-6"/>
          <w:sz w:val="24"/>
          <w:szCs w:val="24"/>
        </w:rPr>
        <w:object w:dxaOrig="740" w:dyaOrig="279">
          <v:shape id="_x0000_i2029" type="#_x0000_t75" style="width:36.7pt;height:14.25pt" o:ole="">
            <v:imagedata r:id="rId2079" o:title=""/>
          </v:shape>
          <o:OLEObject Type="Embed" ProgID="Equation.DSMT4" ShapeID="_x0000_i2029" DrawAspect="Content" ObjectID="_1817111564" r:id="rId2080"/>
        </w:object>
      </w:r>
      <w:r w:rsidRPr="00F90D9F">
        <w:rPr>
          <w:sz w:val="24"/>
          <w:szCs w:val="24"/>
        </w:rPr>
        <w:t xml:space="preserve"> thỏa mãn (2).</w:t>
      </w:r>
    </w:p>
    <w:p w:rsidR="00E9496E" w:rsidRPr="00F90D9F" w:rsidRDefault="00E9496E" w:rsidP="00E9496E">
      <w:pPr>
        <w:tabs>
          <w:tab w:val="left" w:pos="2268"/>
        </w:tabs>
        <w:ind w:left="993"/>
        <w:jc w:val="both"/>
        <w:rPr>
          <w:sz w:val="24"/>
          <w:szCs w:val="24"/>
        </w:rPr>
      </w:pPr>
      <w:r w:rsidRPr="00F90D9F">
        <w:rPr>
          <w:sz w:val="24"/>
          <w:szCs w:val="24"/>
        </w:rPr>
        <w:t xml:space="preserve">Vậy </w:t>
      </w:r>
      <w:r w:rsidRPr="00F90D9F">
        <w:rPr>
          <w:position w:val="-6"/>
          <w:sz w:val="24"/>
          <w:szCs w:val="24"/>
        </w:rPr>
        <w:object w:dxaOrig="1040" w:dyaOrig="279">
          <v:shape id="_x0000_i2030" type="#_x0000_t75" style="width:51.6pt;height:14.25pt" o:ole="">
            <v:imagedata r:id="rId2081" o:title=""/>
          </v:shape>
          <o:OLEObject Type="Embed" ProgID="Equation.DSMT4" ShapeID="_x0000_i2030" DrawAspect="Content" ObjectID="_1817111565" r:id="rId2082"/>
        </w:object>
      </w:r>
      <w:r w:rsidRPr="00F90D9F">
        <w:rPr>
          <w:sz w:val="24"/>
          <w:szCs w:val="24"/>
        </w:rPr>
        <w:t xml:space="preserve"> đạt được khi </w:t>
      </w:r>
      <w:r w:rsidRPr="00F90D9F">
        <w:rPr>
          <w:position w:val="-6"/>
          <w:sz w:val="24"/>
          <w:szCs w:val="24"/>
        </w:rPr>
        <w:object w:dxaOrig="740" w:dyaOrig="279">
          <v:shape id="_x0000_i2031" type="#_x0000_t75" style="width:36.7pt;height:14.25pt" o:ole="">
            <v:imagedata r:id="rId2083" o:title=""/>
          </v:shape>
          <o:OLEObject Type="Embed" ProgID="Equation.DSMT4" ShapeID="_x0000_i2031" DrawAspect="Content" ObjectID="_1817111566" r:id="rId2084"/>
        </w:object>
      </w:r>
      <w:r w:rsidRPr="00F90D9F">
        <w:rPr>
          <w:sz w:val="24"/>
          <w:szCs w:val="24"/>
        </w:rPr>
        <w:t xml:space="preserve"> và do đó </w:t>
      </w:r>
      <w:r w:rsidRPr="00F90D9F">
        <w:rPr>
          <w:position w:val="-6"/>
          <w:sz w:val="24"/>
          <w:szCs w:val="24"/>
        </w:rPr>
        <w:object w:dxaOrig="740" w:dyaOrig="279">
          <v:shape id="_x0000_i2032" type="#_x0000_t75" style="width:36.7pt;height:14.25pt" o:ole="">
            <v:imagedata r:id="rId2085" o:title=""/>
          </v:shape>
          <o:OLEObject Type="Embed" ProgID="Equation.DSMT4" ShapeID="_x0000_i2032" DrawAspect="Content" ObjectID="_1817111567" r:id="rId2086"/>
        </w:object>
      </w:r>
      <w:r w:rsidRPr="00F90D9F">
        <w:rPr>
          <w:sz w:val="24"/>
          <w:szCs w:val="24"/>
        </w:rPr>
        <w:t xml:space="preserve"> chính là giá trị của tham số </w:t>
      </w:r>
      <w:r w:rsidRPr="00F90D9F">
        <w:rPr>
          <w:position w:val="-6"/>
          <w:sz w:val="24"/>
          <w:szCs w:val="24"/>
        </w:rPr>
        <w:object w:dxaOrig="260" w:dyaOrig="220">
          <v:shape id="_x0000_i2033" type="#_x0000_t75" style="width:12.9pt;height:10.85pt" o:ole="">
            <v:imagedata r:id="rId2087" o:title=""/>
          </v:shape>
          <o:OLEObject Type="Embed" ProgID="Equation.DSMT4" ShapeID="_x0000_i2033" DrawAspect="Content" ObjectID="_1817111568" r:id="rId2088"/>
        </w:object>
      </w:r>
      <w:r w:rsidRPr="00F90D9F">
        <w:rPr>
          <w:sz w:val="24"/>
          <w:szCs w:val="24"/>
        </w:rPr>
        <w:t xml:space="preserve"> cần tìm.</w:t>
      </w:r>
    </w:p>
    <w:p w:rsidR="00E9496E" w:rsidRPr="00E259C3" w:rsidRDefault="00AB04B0" w:rsidP="00E259C3">
      <w:pPr>
        <w:tabs>
          <w:tab w:val="left" w:pos="993"/>
        </w:tabs>
        <w:spacing w:line="276" w:lineRule="auto"/>
        <w:rPr>
          <w:b/>
          <w:color w:val="3333FF"/>
          <w:sz w:val="24"/>
          <w:szCs w:val="24"/>
          <w:lang w:val="vi-VN"/>
        </w:rPr>
      </w:pPr>
      <w:r w:rsidRPr="00E259C3">
        <w:rPr>
          <w:b/>
          <w:color w:val="3333FF"/>
          <w:sz w:val="24"/>
          <w:szCs w:val="24"/>
          <w:lang w:val="fr-FR"/>
        </w:rPr>
        <w:t>6. Dạng 6–</w:t>
      </w:r>
      <w:r w:rsidR="00E9496E" w:rsidRPr="00E259C3">
        <w:rPr>
          <w:b/>
          <w:color w:val="3333FF"/>
          <w:sz w:val="24"/>
          <w:szCs w:val="24"/>
          <w:lang w:val="vi-VN"/>
        </w:rPr>
        <w:t>ĐIỂM CỐ ĐỊNH CỦA ĐỒ THỊ HÀM SỐ.</w:t>
      </w:r>
    </w:p>
    <w:p w:rsidR="00E9496E" w:rsidRPr="00F90D9F" w:rsidRDefault="00AB04B0" w:rsidP="00E259C3">
      <w:pPr>
        <w:tabs>
          <w:tab w:val="left" w:pos="2268"/>
        </w:tabs>
        <w:rPr>
          <w:color w:val="000000"/>
          <w:sz w:val="24"/>
          <w:szCs w:val="24"/>
        </w:rPr>
      </w:pPr>
      <w:r w:rsidRPr="00E259C3">
        <w:rPr>
          <w:b/>
          <w:color w:val="3333FF"/>
          <w:sz w:val="24"/>
          <w:szCs w:val="24"/>
        </w:rPr>
        <w:t>Phương pháp:</w:t>
      </w:r>
      <w:r w:rsidRPr="00E259C3">
        <w:rPr>
          <w:color w:val="3333FF"/>
          <w:sz w:val="24"/>
          <w:szCs w:val="24"/>
        </w:rPr>
        <w:t xml:space="preserve"> </w:t>
      </w:r>
      <w:r w:rsidR="00E9496E" w:rsidRPr="00E259C3">
        <w:rPr>
          <w:color w:val="3333FF"/>
          <w:sz w:val="24"/>
          <w:szCs w:val="24"/>
        </w:rPr>
        <w:t xml:space="preserve"> </w:t>
      </w:r>
      <w:r w:rsidR="00E9496E" w:rsidRPr="00F90D9F">
        <w:rPr>
          <w:sz w:val="24"/>
          <w:szCs w:val="24"/>
        </w:rPr>
        <w:t xml:space="preserve">Cho họ hàm số </w:t>
      </w:r>
      <w:r w:rsidR="00E9496E" w:rsidRPr="00F90D9F">
        <w:rPr>
          <w:position w:val="-14"/>
          <w:sz w:val="24"/>
          <w:szCs w:val="24"/>
        </w:rPr>
        <w:object w:dxaOrig="1219" w:dyaOrig="400">
          <v:shape id="_x0000_i2034" type="#_x0000_t75" style="width:61.15pt;height:20.4pt" o:ole="">
            <v:imagedata r:id="rId2089" o:title=""/>
          </v:shape>
          <o:OLEObject Type="Embed" ProgID="Equation.DSMT4" ShapeID="_x0000_i2034" DrawAspect="Content" ObjectID="_1817111569" r:id="rId2090"/>
        </w:object>
      </w:r>
      <w:r w:rsidR="00E9496E" w:rsidRPr="00F90D9F">
        <w:rPr>
          <w:color w:val="000000"/>
          <w:sz w:val="24"/>
          <w:szCs w:val="24"/>
        </w:rPr>
        <w:t xml:space="preserve"> (</w:t>
      </w:r>
      <w:r w:rsidR="00E9496E" w:rsidRPr="00F90D9F">
        <w:rPr>
          <w:position w:val="-6"/>
          <w:sz w:val="24"/>
          <w:szCs w:val="24"/>
        </w:rPr>
        <w:object w:dxaOrig="260" w:dyaOrig="220">
          <v:shape id="_x0000_i2035" type="#_x0000_t75" style="width:12.9pt;height:10.85pt" o:ole="">
            <v:imagedata r:id="rId2091" o:title=""/>
          </v:shape>
          <o:OLEObject Type="Embed" ProgID="Equation.DSMT4" ShapeID="_x0000_i2035" DrawAspect="Content" ObjectID="_1817111570" r:id="rId2092"/>
        </w:object>
      </w:r>
      <w:r w:rsidR="00E9496E" w:rsidRPr="00F90D9F">
        <w:rPr>
          <w:color w:val="000000"/>
          <w:sz w:val="24"/>
          <w:szCs w:val="24"/>
        </w:rPr>
        <w:t xml:space="preserve"> là tham số)</w:t>
      </w:r>
      <w:r w:rsidR="00E9496E" w:rsidRPr="00F90D9F">
        <w:rPr>
          <w:sz w:val="24"/>
          <w:szCs w:val="24"/>
        </w:rPr>
        <w:t xml:space="preserve"> có đồ thị </w:t>
      </w:r>
      <w:r w:rsidR="00E9496E" w:rsidRPr="00F90D9F">
        <w:rPr>
          <w:position w:val="-14"/>
          <w:sz w:val="24"/>
          <w:szCs w:val="24"/>
        </w:rPr>
        <w:object w:dxaOrig="499" w:dyaOrig="400">
          <v:shape id="_x0000_i2036" type="#_x0000_t75" style="width:25.15pt;height:20.4pt" o:ole="">
            <v:imagedata r:id="rId2093" o:title=""/>
          </v:shape>
          <o:OLEObject Type="Embed" ProgID="Equation.DSMT4" ShapeID="_x0000_i2036" DrawAspect="Content" ObjectID="_1817111571" r:id="rId2094"/>
        </w:object>
      </w:r>
      <w:r w:rsidR="00E9496E" w:rsidRPr="00F90D9F">
        <w:rPr>
          <w:sz w:val="24"/>
          <w:szCs w:val="24"/>
        </w:rPr>
        <w:t xml:space="preserve">. Để tìm điểm cố định mà </w:t>
      </w:r>
      <w:r w:rsidR="00E9496E" w:rsidRPr="00F90D9F">
        <w:rPr>
          <w:position w:val="-14"/>
          <w:sz w:val="24"/>
          <w:szCs w:val="24"/>
        </w:rPr>
        <w:object w:dxaOrig="499" w:dyaOrig="400">
          <v:shape id="_x0000_i2037" type="#_x0000_t75" style="width:25.15pt;height:20.4pt" o:ole="">
            <v:imagedata r:id="rId2095" o:title=""/>
          </v:shape>
          <o:OLEObject Type="Embed" ProgID="Equation.DSMT4" ShapeID="_x0000_i2037" DrawAspect="Content" ObjectID="_1817111572" r:id="rId2096"/>
        </w:object>
      </w:r>
      <w:r w:rsidR="00E9496E" w:rsidRPr="00F90D9F">
        <w:rPr>
          <w:sz w:val="24"/>
          <w:szCs w:val="24"/>
        </w:rPr>
        <w:t xml:space="preserve"> </w:t>
      </w:r>
      <w:r w:rsidR="00E9496E" w:rsidRPr="00F90D9F">
        <w:rPr>
          <w:color w:val="000000"/>
          <w:sz w:val="24"/>
          <w:szCs w:val="24"/>
        </w:rPr>
        <w:t xml:space="preserve">luôn đi qua với mọi giá trị của </w:t>
      </w:r>
      <w:r w:rsidR="00E9496E" w:rsidRPr="00F90D9F">
        <w:rPr>
          <w:position w:val="-6"/>
          <w:sz w:val="24"/>
          <w:szCs w:val="24"/>
        </w:rPr>
        <w:object w:dxaOrig="260" w:dyaOrig="220">
          <v:shape id="_x0000_i2038" type="#_x0000_t75" style="width:12.9pt;height:10.85pt" o:ole="">
            <v:imagedata r:id="rId2097" o:title=""/>
          </v:shape>
          <o:OLEObject Type="Embed" ProgID="Equation.DSMT4" ShapeID="_x0000_i2038" DrawAspect="Content" ObjectID="_1817111573" r:id="rId2098"/>
        </w:object>
      </w:r>
      <w:r w:rsidR="00E9496E" w:rsidRPr="00F90D9F">
        <w:rPr>
          <w:color w:val="000000"/>
          <w:sz w:val="24"/>
          <w:szCs w:val="24"/>
        </w:rPr>
        <w:t>, ta thực hiện các bước sau:</w:t>
      </w:r>
    </w:p>
    <w:p w:rsidR="00E9496E" w:rsidRPr="00F90D9F" w:rsidRDefault="00E9496E" w:rsidP="00E9496E">
      <w:pPr>
        <w:tabs>
          <w:tab w:val="left" w:pos="2268"/>
        </w:tabs>
        <w:ind w:left="851"/>
        <w:rPr>
          <w:sz w:val="24"/>
          <w:szCs w:val="24"/>
        </w:rPr>
      </w:pPr>
      <w:r w:rsidRPr="00F90D9F">
        <w:rPr>
          <w:b/>
          <w:sz w:val="24"/>
          <w:szCs w:val="24"/>
        </w:rPr>
        <w:t xml:space="preserve">Bước 1: </w:t>
      </w:r>
      <w:r w:rsidRPr="00F90D9F">
        <w:rPr>
          <w:sz w:val="24"/>
          <w:szCs w:val="24"/>
        </w:rPr>
        <w:t xml:space="preserve">Giả sử điểm </w:t>
      </w:r>
      <w:r w:rsidRPr="00F90D9F">
        <w:rPr>
          <w:position w:val="-14"/>
          <w:sz w:val="24"/>
          <w:szCs w:val="24"/>
        </w:rPr>
        <w:object w:dxaOrig="1080" w:dyaOrig="400">
          <v:shape id="_x0000_i2039" type="#_x0000_t75" style="width:54.35pt;height:20.4pt" o:ole="">
            <v:imagedata r:id="rId2099" o:title=""/>
          </v:shape>
          <o:OLEObject Type="Embed" ProgID="Equation.DSMT4" ShapeID="_x0000_i2039" DrawAspect="Content" ObjectID="_1817111574" r:id="rId2100"/>
        </w:object>
      </w:r>
      <w:r w:rsidRPr="00F90D9F">
        <w:rPr>
          <w:sz w:val="24"/>
          <w:szCs w:val="24"/>
        </w:rPr>
        <w:t xml:space="preserve"> là điểm cố định mà </w:t>
      </w:r>
      <w:r w:rsidRPr="00F90D9F">
        <w:rPr>
          <w:position w:val="-14"/>
          <w:sz w:val="24"/>
          <w:szCs w:val="24"/>
        </w:rPr>
        <w:object w:dxaOrig="499" w:dyaOrig="400">
          <v:shape id="_x0000_i2040" type="#_x0000_t75" style="width:25.15pt;height:20.4pt" o:ole="">
            <v:imagedata r:id="rId2101" o:title=""/>
          </v:shape>
          <o:OLEObject Type="Embed" ProgID="Equation.DSMT4" ShapeID="_x0000_i2040" DrawAspect="Content" ObjectID="_1817111575" r:id="rId2102"/>
        </w:object>
      </w:r>
      <w:r w:rsidRPr="00F90D9F">
        <w:rPr>
          <w:sz w:val="24"/>
          <w:szCs w:val="24"/>
        </w:rPr>
        <w:t xml:space="preserve"> luôn đi qua. </w:t>
      </w:r>
    </w:p>
    <w:p w:rsidR="00E9496E" w:rsidRPr="00F90D9F" w:rsidRDefault="00E9496E" w:rsidP="00E9496E">
      <w:pPr>
        <w:tabs>
          <w:tab w:val="left" w:pos="2268"/>
        </w:tabs>
        <w:ind w:left="851"/>
        <w:rPr>
          <w:sz w:val="24"/>
          <w:szCs w:val="24"/>
        </w:rPr>
      </w:pPr>
      <w:r w:rsidRPr="00F90D9F">
        <w:rPr>
          <w:sz w:val="24"/>
          <w:szCs w:val="24"/>
        </w:rPr>
        <w:t xml:space="preserve">Tọa độ điểm </w:t>
      </w:r>
      <w:r w:rsidRPr="00F90D9F">
        <w:rPr>
          <w:position w:val="-4"/>
          <w:sz w:val="24"/>
          <w:szCs w:val="24"/>
        </w:rPr>
        <w:object w:dxaOrig="320" w:dyaOrig="260">
          <v:shape id="_x0000_i2041" type="#_x0000_t75" style="width:15.6pt;height:12.9pt" o:ole="">
            <v:imagedata r:id="rId2103" o:title=""/>
          </v:shape>
          <o:OLEObject Type="Embed" ProgID="Equation.DSMT4" ShapeID="_x0000_i2041" DrawAspect="Content" ObjectID="_1817111576" r:id="rId2104"/>
        </w:object>
      </w:r>
      <w:r w:rsidRPr="00F90D9F">
        <w:rPr>
          <w:sz w:val="24"/>
          <w:szCs w:val="24"/>
        </w:rPr>
        <w:t xml:space="preserve"> thỏa mãn phương trình</w:t>
      </w:r>
      <w:r w:rsidRPr="00F90D9F">
        <w:rPr>
          <w:position w:val="-14"/>
          <w:sz w:val="24"/>
          <w:szCs w:val="24"/>
        </w:rPr>
        <w:object w:dxaOrig="1219" w:dyaOrig="400">
          <v:shape id="_x0000_i2042" type="#_x0000_t75" style="width:61.15pt;height:20.4pt" o:ole="">
            <v:imagedata r:id="rId2105" o:title=""/>
          </v:shape>
          <o:OLEObject Type="Embed" ProgID="Equation.DSMT4" ShapeID="_x0000_i2042" DrawAspect="Content" ObjectID="_1817111577" r:id="rId2106"/>
        </w:object>
      </w:r>
      <w:r w:rsidRPr="00F90D9F">
        <w:rPr>
          <w:sz w:val="24"/>
          <w:szCs w:val="24"/>
        </w:rPr>
        <w:t>.</w:t>
      </w:r>
    </w:p>
    <w:p w:rsidR="00E9496E" w:rsidRPr="00F90D9F" w:rsidRDefault="00E9496E" w:rsidP="00E9496E">
      <w:pPr>
        <w:tabs>
          <w:tab w:val="left" w:pos="2268"/>
        </w:tabs>
        <w:ind w:left="851"/>
        <w:rPr>
          <w:sz w:val="24"/>
          <w:szCs w:val="24"/>
        </w:rPr>
      </w:pPr>
      <w:r w:rsidRPr="00F90D9F">
        <w:rPr>
          <w:b/>
          <w:sz w:val="24"/>
          <w:szCs w:val="24"/>
        </w:rPr>
        <w:t>Bước 2</w:t>
      </w:r>
      <w:r w:rsidRPr="00F90D9F">
        <w:rPr>
          <w:sz w:val="24"/>
          <w:szCs w:val="24"/>
        </w:rPr>
        <w:t xml:space="preserve">: Chuyển phương trình về phương trình ẩn </w:t>
      </w:r>
      <w:r w:rsidRPr="00F90D9F">
        <w:rPr>
          <w:position w:val="-6"/>
          <w:sz w:val="24"/>
          <w:szCs w:val="24"/>
        </w:rPr>
        <w:object w:dxaOrig="260" w:dyaOrig="220">
          <v:shape id="_x0000_i2043" type="#_x0000_t75" style="width:12.9pt;height:10.85pt" o:ole="">
            <v:imagedata r:id="rId2107" o:title=""/>
          </v:shape>
          <o:OLEObject Type="Embed" ProgID="Equation.DSMT4" ShapeID="_x0000_i2043" DrawAspect="Content" ObjectID="_1817111578" r:id="rId2108"/>
        </w:object>
      </w:r>
      <w:r w:rsidRPr="00F90D9F">
        <w:rPr>
          <w:sz w:val="24"/>
          <w:szCs w:val="24"/>
        </w:rPr>
        <w:t xml:space="preserve"> dạng </w:t>
      </w:r>
      <w:r w:rsidRPr="00F90D9F">
        <w:rPr>
          <w:position w:val="-6"/>
          <w:sz w:val="24"/>
          <w:szCs w:val="24"/>
        </w:rPr>
        <w:object w:dxaOrig="1140" w:dyaOrig="279">
          <v:shape id="_x0000_i2044" type="#_x0000_t75" style="width:57.05pt;height:14.25pt" o:ole="">
            <v:imagedata r:id="rId2109" o:title=""/>
          </v:shape>
          <o:OLEObject Type="Embed" ProgID="Equation.DSMT4" ShapeID="_x0000_i2044" DrawAspect="Content" ObjectID="_1817111579" r:id="rId2110"/>
        </w:object>
      </w:r>
      <w:r w:rsidRPr="00F90D9F">
        <w:rPr>
          <w:sz w:val="24"/>
          <w:szCs w:val="24"/>
        </w:rPr>
        <w:t xml:space="preserve"> </w:t>
      </w:r>
      <w:r w:rsidRPr="00F90D9F">
        <w:rPr>
          <w:sz w:val="24"/>
          <w:szCs w:val="24"/>
        </w:rPr>
        <w:br/>
        <w:t xml:space="preserve">(hoặc </w:t>
      </w:r>
      <w:r w:rsidRPr="00F90D9F">
        <w:rPr>
          <w:position w:val="-6"/>
          <w:sz w:val="24"/>
          <w:szCs w:val="24"/>
        </w:rPr>
        <w:object w:dxaOrig="1800" w:dyaOrig="320">
          <v:shape id="_x0000_i2045" type="#_x0000_t75" style="width:90.35pt;height:15.6pt" o:ole="">
            <v:imagedata r:id="rId2111" o:title=""/>
          </v:shape>
          <o:OLEObject Type="Embed" ProgID="Equation.DSMT4" ShapeID="_x0000_i2045" DrawAspect="Content" ObjectID="_1817111580" r:id="rId2112"/>
        </w:object>
      </w:r>
      <w:r w:rsidRPr="00F90D9F">
        <w:rPr>
          <w:sz w:val="24"/>
          <w:szCs w:val="24"/>
        </w:rPr>
        <w:t xml:space="preserve">). Phương trình nghiệm đúng với mọi </w:t>
      </w:r>
      <w:r w:rsidRPr="00F90D9F">
        <w:rPr>
          <w:position w:val="-6"/>
          <w:sz w:val="24"/>
          <w:szCs w:val="24"/>
        </w:rPr>
        <w:object w:dxaOrig="260" w:dyaOrig="220">
          <v:shape id="_x0000_i2046" type="#_x0000_t75" style="width:12.9pt;height:10.85pt" o:ole="">
            <v:imagedata r:id="rId2113" o:title=""/>
          </v:shape>
          <o:OLEObject Type="Embed" ProgID="Equation.DSMT4" ShapeID="_x0000_i2046" DrawAspect="Content" ObjectID="_1817111581" r:id="rId2114"/>
        </w:object>
      </w:r>
      <w:r w:rsidRPr="00F90D9F">
        <w:rPr>
          <w:sz w:val="24"/>
          <w:szCs w:val="24"/>
        </w:rPr>
        <w:t>.</w:t>
      </w:r>
    </w:p>
    <w:p w:rsidR="00E9496E" w:rsidRPr="00F90D9F" w:rsidRDefault="00E9496E" w:rsidP="00E9496E">
      <w:pPr>
        <w:tabs>
          <w:tab w:val="left" w:pos="2268"/>
        </w:tabs>
        <w:ind w:left="851"/>
        <w:rPr>
          <w:sz w:val="24"/>
          <w:szCs w:val="24"/>
        </w:rPr>
      </w:pPr>
      <w:r w:rsidRPr="00F90D9F">
        <w:rPr>
          <w:sz w:val="24"/>
          <w:szCs w:val="24"/>
        </w:rPr>
        <w:t xml:space="preserve">Khi đó ta có </w:t>
      </w:r>
      <w:r w:rsidRPr="00F90D9F">
        <w:rPr>
          <w:position w:val="-30"/>
          <w:sz w:val="24"/>
          <w:szCs w:val="24"/>
        </w:rPr>
        <w:object w:dxaOrig="720" w:dyaOrig="720">
          <v:shape id="_x0000_i2047" type="#_x0000_t75" style="width:36pt;height:36pt" o:ole="">
            <v:imagedata r:id="rId2115" o:title=""/>
          </v:shape>
          <o:OLEObject Type="Embed" ProgID="Equation.DSMT4" ShapeID="_x0000_i2047" DrawAspect="Content" ObjectID="_1817111582" r:id="rId2116"/>
        </w:object>
      </w:r>
      <w:r w:rsidRPr="00F90D9F">
        <w:rPr>
          <w:sz w:val="24"/>
          <w:szCs w:val="24"/>
        </w:rPr>
        <w:t xml:space="preserve">  hoặc </w:t>
      </w:r>
      <w:r w:rsidRPr="00F90D9F">
        <w:rPr>
          <w:position w:val="-50"/>
          <w:sz w:val="24"/>
          <w:szCs w:val="24"/>
        </w:rPr>
        <w:object w:dxaOrig="720" w:dyaOrig="1120">
          <v:shape id="_x0000_i2048" type="#_x0000_t75" style="width:36pt;height:56.4pt" o:ole="">
            <v:imagedata r:id="rId2117" o:title=""/>
          </v:shape>
          <o:OLEObject Type="Embed" ProgID="Equation.DSMT4" ShapeID="_x0000_i2048" DrawAspect="Content" ObjectID="_1817111583" r:id="rId2118"/>
        </w:object>
      </w:r>
      <w:r w:rsidRPr="00F90D9F">
        <w:rPr>
          <w:sz w:val="24"/>
          <w:szCs w:val="24"/>
        </w:rPr>
        <w:t xml:space="preserve">. Tìm được </w:t>
      </w:r>
      <w:r w:rsidRPr="00F90D9F">
        <w:rPr>
          <w:position w:val="-14"/>
          <w:sz w:val="24"/>
          <w:szCs w:val="24"/>
        </w:rPr>
        <w:object w:dxaOrig="2020" w:dyaOrig="400">
          <v:shape id="_x0000_i2049" type="#_x0000_t75" style="width:101.2pt;height:20.4pt" o:ole="">
            <v:imagedata r:id="rId2119" o:title=""/>
          </v:shape>
          <o:OLEObject Type="Embed" ProgID="Equation.DSMT4" ShapeID="_x0000_i2049" DrawAspect="Content" ObjectID="_1817111584" r:id="rId2120"/>
        </w:object>
      </w:r>
      <w:r w:rsidRPr="00F90D9F">
        <w:rPr>
          <w:sz w:val="24"/>
          <w:szCs w:val="24"/>
        </w:rPr>
        <w:t>.</w:t>
      </w:r>
    </w:p>
    <w:p w:rsidR="00E9496E" w:rsidRPr="00F90D9F" w:rsidRDefault="00E9496E" w:rsidP="00E9496E">
      <w:pPr>
        <w:tabs>
          <w:tab w:val="left" w:pos="2268"/>
        </w:tabs>
        <w:ind w:left="851"/>
        <w:rPr>
          <w:color w:val="000000"/>
          <w:sz w:val="24"/>
          <w:szCs w:val="24"/>
        </w:rPr>
      </w:pPr>
      <w:r w:rsidRPr="00F90D9F">
        <w:rPr>
          <w:b/>
          <w:sz w:val="24"/>
          <w:szCs w:val="24"/>
        </w:rPr>
        <w:t>Bước 3</w:t>
      </w:r>
      <w:r w:rsidRPr="00F90D9F">
        <w:rPr>
          <w:sz w:val="24"/>
          <w:szCs w:val="24"/>
        </w:rPr>
        <w:t>: Kết luận</w:t>
      </w:r>
      <w:r w:rsidRPr="00F90D9F">
        <w:rPr>
          <w:color w:val="000000"/>
          <w:sz w:val="24"/>
          <w:szCs w:val="24"/>
        </w:rPr>
        <w:t>.</w:t>
      </w:r>
    </w:p>
    <w:p w:rsidR="00AB04B0" w:rsidRPr="00246049" w:rsidRDefault="00AB04B0" w:rsidP="00AB04B0">
      <w:pPr>
        <w:tabs>
          <w:tab w:val="left" w:pos="993"/>
        </w:tabs>
        <w:spacing w:line="276" w:lineRule="auto"/>
        <w:jc w:val="both"/>
        <w:rPr>
          <w:b/>
          <w:color w:val="7030A0"/>
          <w:sz w:val="24"/>
          <w:szCs w:val="24"/>
          <w:lang w:val="fr-FR"/>
        </w:rPr>
      </w:pPr>
      <w:r w:rsidRPr="00EE01E7">
        <w:rPr>
          <w:b/>
          <w:color w:val="0000FF"/>
          <w:sz w:val="24"/>
          <w:szCs w:val="24"/>
          <w:lang w:val="fr-FR"/>
        </w:rPr>
        <w:t>I. BÀI TẬP TỰ LUẬN</w:t>
      </w:r>
    </w:p>
    <w:p w:rsidR="00E9496E" w:rsidRPr="00F90D9F" w:rsidRDefault="00AB04B0" w:rsidP="00AB04B0">
      <w:pPr>
        <w:tabs>
          <w:tab w:val="left" w:pos="2268"/>
        </w:tabs>
        <w:spacing w:line="276" w:lineRule="auto"/>
        <w:rPr>
          <w:sz w:val="24"/>
          <w:szCs w:val="24"/>
        </w:rPr>
      </w:pPr>
      <w:r w:rsidRPr="00EE01E7">
        <w:rPr>
          <w:b/>
          <w:color w:val="0000FF"/>
          <w:sz w:val="24"/>
          <w:szCs w:val="24"/>
        </w:rPr>
        <w:t>Ví dụ 1</w:t>
      </w:r>
      <w:r w:rsidRPr="00F90D9F">
        <w:rPr>
          <w:b/>
          <w:color w:val="002060"/>
          <w:sz w:val="24"/>
          <w:szCs w:val="24"/>
        </w:rPr>
        <w:t>:</w:t>
      </w:r>
      <w:r w:rsidR="00E9496E" w:rsidRPr="00F90D9F">
        <w:rPr>
          <w:sz w:val="24"/>
          <w:szCs w:val="24"/>
        </w:rPr>
        <w:t xml:space="preserve">Cho hàm số </w:t>
      </w:r>
      <w:r w:rsidR="00E9496E" w:rsidRPr="00F90D9F">
        <w:rPr>
          <w:position w:val="-14"/>
          <w:sz w:val="24"/>
          <w:szCs w:val="24"/>
        </w:rPr>
        <w:object w:dxaOrig="3880" w:dyaOrig="400">
          <v:shape id="_x0000_i2050" type="#_x0000_t75" style="width:194.25pt;height:21.75pt" o:ole="">
            <v:imagedata r:id="rId2121" o:title=""/>
          </v:shape>
          <o:OLEObject Type="Embed" ProgID="Equation.DSMT4" ShapeID="_x0000_i2050" DrawAspect="Content" ObjectID="_1817111585" r:id="rId2122"/>
        </w:object>
      </w:r>
      <w:r w:rsidR="00E9496E" w:rsidRPr="00F90D9F">
        <w:rPr>
          <w:sz w:val="24"/>
          <w:szCs w:val="24"/>
        </w:rPr>
        <w:t xml:space="preserve">. Chứng tỏ rằng </w:t>
      </w:r>
      <w:r w:rsidR="00E9496E" w:rsidRPr="00F90D9F">
        <w:rPr>
          <w:position w:val="-14"/>
          <w:sz w:val="24"/>
          <w:szCs w:val="24"/>
        </w:rPr>
        <w:object w:dxaOrig="500" w:dyaOrig="400">
          <v:shape id="_x0000_i2051" type="#_x0000_t75" style="width:21.75pt;height:21.75pt" o:ole="">
            <v:imagedata r:id="rId2123" o:title=""/>
          </v:shape>
          <o:OLEObject Type="Embed" ProgID="Equation.DSMT4" ShapeID="_x0000_i2051" DrawAspect="Content" ObjectID="_1817111586" r:id="rId2124"/>
        </w:object>
      </w:r>
      <w:r w:rsidR="00E9496E" w:rsidRPr="00F90D9F">
        <w:rPr>
          <w:sz w:val="24"/>
          <w:szCs w:val="24"/>
        </w:rPr>
        <w:t xml:space="preserve"> </w:t>
      </w:r>
      <w:r w:rsidR="00E9496E" w:rsidRPr="00F90D9F">
        <w:rPr>
          <w:color w:val="000000"/>
          <w:sz w:val="24"/>
          <w:szCs w:val="24"/>
        </w:rPr>
        <w:t>luôn đi qua một điểm cố định, tìm tọa độ điểm cố định đó.</w:t>
      </w:r>
    </w:p>
    <w:p w:rsidR="00D61A00" w:rsidRPr="00F90D9F" w:rsidRDefault="00D61A00" w:rsidP="00D61A00">
      <w:pPr>
        <w:tabs>
          <w:tab w:val="left" w:pos="3402"/>
          <w:tab w:val="left" w:pos="5669"/>
          <w:tab w:val="left" w:pos="7937"/>
        </w:tabs>
        <w:ind w:left="992"/>
        <w:jc w:val="center"/>
        <w:rPr>
          <w:sz w:val="24"/>
          <w:szCs w:val="24"/>
        </w:rPr>
      </w:pPr>
      <w:r w:rsidRPr="00F90D9F">
        <w:rPr>
          <w:b/>
          <w:color w:val="000099"/>
          <w:sz w:val="24"/>
          <w:szCs w:val="24"/>
        </w:rPr>
        <w:t>Lời giải</w:t>
      </w:r>
    </w:p>
    <w:p w:rsidR="00E9496E" w:rsidRPr="00F90D9F" w:rsidRDefault="00E9496E" w:rsidP="00E9496E">
      <w:pPr>
        <w:tabs>
          <w:tab w:val="left" w:pos="2268"/>
        </w:tabs>
        <w:ind w:left="993"/>
        <w:rPr>
          <w:b/>
          <w:i/>
          <w:sz w:val="24"/>
          <w:szCs w:val="24"/>
        </w:rPr>
      </w:pPr>
      <w:r w:rsidRPr="00F90D9F">
        <w:rPr>
          <w:sz w:val="24"/>
          <w:szCs w:val="24"/>
        </w:rPr>
        <w:t xml:space="preserve">Tập xác định: </w:t>
      </w:r>
      <w:r w:rsidRPr="00F90D9F">
        <w:rPr>
          <w:position w:val="-4"/>
          <w:sz w:val="24"/>
          <w:szCs w:val="24"/>
        </w:rPr>
        <w:object w:dxaOrig="690" w:dyaOrig="260">
          <v:shape id="_x0000_i2052" type="#_x0000_t75" style="width:36pt;height:14.25pt" o:ole="">
            <v:imagedata r:id="rId2125" o:title=""/>
          </v:shape>
          <o:OLEObject Type="Embed" ProgID="Equation.DSMT4" ShapeID="_x0000_i2052" DrawAspect="Content" ObjectID="_1817111587" r:id="rId2126"/>
        </w:object>
      </w:r>
      <w:r w:rsidRPr="00F90D9F">
        <w:rPr>
          <w:sz w:val="24"/>
          <w:szCs w:val="24"/>
        </w:rPr>
        <w:t>.</w:t>
      </w:r>
      <w:r w:rsidRPr="00F90D9F">
        <w:rPr>
          <w:i/>
          <w:sz w:val="24"/>
          <w:szCs w:val="24"/>
        </w:rPr>
        <w:t xml:space="preserve">   </w:t>
      </w:r>
      <w:r w:rsidRPr="00F90D9F">
        <w:rPr>
          <w:b/>
          <w:i/>
          <w:sz w:val="24"/>
          <w:szCs w:val="24"/>
        </w:rPr>
        <w:t xml:space="preserve">  </w:t>
      </w:r>
    </w:p>
    <w:p w:rsidR="00E9496E" w:rsidRPr="00F90D9F" w:rsidRDefault="00E9496E" w:rsidP="00E9496E">
      <w:pPr>
        <w:tabs>
          <w:tab w:val="left" w:pos="2268"/>
        </w:tabs>
        <w:ind w:left="993"/>
        <w:rPr>
          <w:color w:val="000000"/>
          <w:sz w:val="24"/>
          <w:szCs w:val="24"/>
        </w:rPr>
      </w:pPr>
      <w:r w:rsidRPr="00F90D9F">
        <w:rPr>
          <w:sz w:val="24"/>
          <w:szCs w:val="24"/>
        </w:rPr>
        <w:t xml:space="preserve">Giả sử điểm </w:t>
      </w:r>
      <w:r w:rsidRPr="00F90D9F">
        <w:rPr>
          <w:position w:val="-14"/>
          <w:sz w:val="24"/>
          <w:szCs w:val="24"/>
        </w:rPr>
        <w:object w:dxaOrig="1100" w:dyaOrig="400">
          <v:shape id="_x0000_i2053" type="#_x0000_t75" style="width:57.75pt;height:21.75pt" o:ole="">
            <v:imagedata r:id="rId2127" o:title=""/>
          </v:shape>
          <o:OLEObject Type="Embed" ProgID="Equation.DSMT4" ShapeID="_x0000_i2053" DrawAspect="Content" ObjectID="_1817111588" r:id="rId2128"/>
        </w:object>
      </w:r>
      <w:r w:rsidRPr="00F90D9F">
        <w:rPr>
          <w:sz w:val="24"/>
          <w:szCs w:val="24"/>
        </w:rPr>
        <w:t xml:space="preserve"> </w:t>
      </w:r>
      <w:r w:rsidRPr="00F90D9F">
        <w:rPr>
          <w:color w:val="000000"/>
          <w:sz w:val="24"/>
          <w:szCs w:val="24"/>
        </w:rPr>
        <w:t xml:space="preserve">là điểm cố định mà </w:t>
      </w:r>
      <w:r w:rsidRPr="00F90D9F">
        <w:rPr>
          <w:color w:val="000000"/>
          <w:position w:val="-14"/>
          <w:sz w:val="24"/>
          <w:szCs w:val="24"/>
        </w:rPr>
        <w:object w:dxaOrig="500" w:dyaOrig="400">
          <v:shape id="_x0000_i2054" type="#_x0000_t75" style="width:21.75pt;height:21.75pt" o:ole="">
            <v:imagedata r:id="rId2129" o:title=""/>
          </v:shape>
          <o:OLEObject Type="Embed" ProgID="Equation.DSMT4" ShapeID="_x0000_i2054" DrawAspect="Content" ObjectID="_1817111589" r:id="rId2130"/>
        </w:object>
      </w:r>
      <w:r w:rsidRPr="00F90D9F">
        <w:rPr>
          <w:color w:val="000000"/>
          <w:sz w:val="24"/>
          <w:szCs w:val="24"/>
        </w:rPr>
        <w:t xml:space="preserve"> luôn đi qua. </w:t>
      </w:r>
    </w:p>
    <w:p w:rsidR="00E9496E" w:rsidRPr="00F90D9F" w:rsidRDefault="00E9496E" w:rsidP="00E9496E">
      <w:pPr>
        <w:tabs>
          <w:tab w:val="left" w:pos="2268"/>
        </w:tabs>
        <w:ind w:left="993"/>
        <w:rPr>
          <w:color w:val="000000"/>
          <w:sz w:val="24"/>
          <w:szCs w:val="24"/>
        </w:rPr>
      </w:pPr>
      <w:r w:rsidRPr="00F90D9F">
        <w:rPr>
          <w:color w:val="000000"/>
          <w:sz w:val="24"/>
          <w:szCs w:val="24"/>
        </w:rPr>
        <w:t xml:space="preserve">Khi đó </w:t>
      </w:r>
      <w:r w:rsidRPr="00F90D9F">
        <w:rPr>
          <w:color w:val="000000"/>
          <w:position w:val="-14"/>
          <w:sz w:val="24"/>
          <w:szCs w:val="24"/>
        </w:rPr>
        <w:object w:dxaOrig="3500" w:dyaOrig="400">
          <v:shape id="_x0000_i2055" type="#_x0000_t75" style="width:172.55pt;height:21.75pt" o:ole="">
            <v:imagedata r:id="rId2131" o:title=""/>
          </v:shape>
          <o:OLEObject Type="Embed" ProgID="Equation.DSMT4" ShapeID="_x0000_i2055" DrawAspect="Content" ObjectID="_1817111590" r:id="rId2132"/>
        </w:object>
      </w:r>
      <w:r w:rsidRPr="00F90D9F">
        <w:rPr>
          <w:color w:val="000000"/>
          <w:sz w:val="24"/>
          <w:szCs w:val="24"/>
        </w:rPr>
        <w:t xml:space="preserve">, </w:t>
      </w:r>
      <w:r w:rsidRPr="00F90D9F">
        <w:rPr>
          <w:color w:val="000000"/>
          <w:position w:val="-6"/>
          <w:sz w:val="24"/>
          <w:szCs w:val="24"/>
        </w:rPr>
        <w:object w:dxaOrig="810" w:dyaOrig="280">
          <v:shape id="_x0000_i2056" type="#_x0000_t75" style="width:43.45pt;height:14.25pt" o:ole="">
            <v:imagedata r:id="rId2133" o:title=""/>
          </v:shape>
          <o:OLEObject Type="Embed" ProgID="Equation.DSMT4" ShapeID="_x0000_i2056" DrawAspect="Content" ObjectID="_1817111591" r:id="rId2134"/>
        </w:object>
      </w:r>
      <w:r w:rsidRPr="00F90D9F">
        <w:rPr>
          <w:color w:val="000000"/>
          <w:sz w:val="24"/>
          <w:szCs w:val="24"/>
        </w:rPr>
        <w:t>.</w:t>
      </w:r>
    </w:p>
    <w:p w:rsidR="00E9496E" w:rsidRPr="00F90D9F" w:rsidRDefault="00E9496E" w:rsidP="00E9496E">
      <w:pPr>
        <w:tabs>
          <w:tab w:val="left" w:pos="2268"/>
        </w:tabs>
        <w:ind w:left="993"/>
        <w:rPr>
          <w:color w:val="000000"/>
          <w:sz w:val="24"/>
          <w:szCs w:val="24"/>
        </w:rPr>
      </w:pPr>
      <w:r w:rsidRPr="00F90D9F">
        <w:rPr>
          <w:color w:val="000000"/>
          <w:position w:val="-16"/>
          <w:sz w:val="24"/>
          <w:szCs w:val="24"/>
        </w:rPr>
        <w:object w:dxaOrig="4080" w:dyaOrig="440">
          <v:shape id="_x0000_i2057" type="#_x0000_t75" style="width:201.75pt;height:21.75pt" o:ole="">
            <v:imagedata r:id="rId2135" o:title=""/>
          </v:shape>
          <o:OLEObject Type="Embed" ProgID="Equation.DSMT4" ShapeID="_x0000_i2057" DrawAspect="Content" ObjectID="_1817111592" r:id="rId2136"/>
        </w:object>
      </w:r>
      <w:r w:rsidRPr="00F90D9F">
        <w:rPr>
          <w:color w:val="000000"/>
          <w:sz w:val="24"/>
          <w:szCs w:val="24"/>
        </w:rPr>
        <w:t xml:space="preserve">, </w:t>
      </w:r>
      <w:r w:rsidRPr="00F90D9F">
        <w:rPr>
          <w:color w:val="000000"/>
          <w:position w:val="-6"/>
          <w:sz w:val="24"/>
          <w:szCs w:val="24"/>
        </w:rPr>
        <w:object w:dxaOrig="810" w:dyaOrig="280">
          <v:shape id="_x0000_i2058" type="#_x0000_t75" style="width:43.45pt;height:14.25pt" o:ole="">
            <v:imagedata r:id="rId2137" o:title=""/>
          </v:shape>
          <o:OLEObject Type="Embed" ProgID="Equation.DSMT4" ShapeID="_x0000_i2058" DrawAspect="Content" ObjectID="_1817111593" r:id="rId2138"/>
        </w:object>
      </w:r>
      <w:r w:rsidRPr="00F90D9F">
        <w:rPr>
          <w:color w:val="000000"/>
          <w:sz w:val="24"/>
          <w:szCs w:val="24"/>
        </w:rPr>
        <w:t>.</w:t>
      </w:r>
    </w:p>
    <w:p w:rsidR="00E9496E" w:rsidRPr="00F90D9F" w:rsidRDefault="00E9496E" w:rsidP="00E9496E">
      <w:pPr>
        <w:tabs>
          <w:tab w:val="left" w:pos="2268"/>
        </w:tabs>
        <w:ind w:left="993"/>
        <w:rPr>
          <w:color w:val="000000"/>
          <w:sz w:val="24"/>
          <w:szCs w:val="24"/>
        </w:rPr>
      </w:pPr>
      <w:r w:rsidRPr="00F90D9F">
        <w:rPr>
          <w:color w:val="000000"/>
          <w:position w:val="-34"/>
          <w:sz w:val="24"/>
          <w:szCs w:val="24"/>
        </w:rPr>
        <w:object w:dxaOrig="2480" w:dyaOrig="800">
          <v:shape id="_x0000_i2059" type="#_x0000_t75" style="width:122.25pt;height:43.45pt" o:ole="">
            <v:imagedata r:id="rId2139" o:title=""/>
          </v:shape>
          <o:OLEObject Type="Embed" ProgID="Equation.DSMT4" ShapeID="_x0000_i2059" DrawAspect="Content" ObjectID="_1817111594" r:id="rId2140"/>
        </w:object>
      </w:r>
      <w:r w:rsidRPr="00F90D9F">
        <w:rPr>
          <w:color w:val="000000"/>
          <w:position w:val="-32"/>
          <w:sz w:val="24"/>
          <w:szCs w:val="24"/>
        </w:rPr>
        <w:object w:dxaOrig="1120" w:dyaOrig="760">
          <v:shape id="_x0000_i2060" type="#_x0000_t75" style="width:57.75pt;height:36pt" o:ole="">
            <v:imagedata r:id="rId2141" o:title=""/>
          </v:shape>
          <o:OLEObject Type="Embed" ProgID="Equation.DSMT4" ShapeID="_x0000_i2060" DrawAspect="Content" ObjectID="_1817111595" r:id="rId2142"/>
        </w:object>
      </w:r>
      <w:r w:rsidRPr="00F90D9F">
        <w:rPr>
          <w:color w:val="000000"/>
          <w:sz w:val="24"/>
          <w:szCs w:val="24"/>
        </w:rPr>
        <w:t>.</w:t>
      </w:r>
    </w:p>
    <w:p w:rsidR="00E9496E" w:rsidRPr="00F90D9F" w:rsidRDefault="00E9496E" w:rsidP="00E9496E">
      <w:pPr>
        <w:tabs>
          <w:tab w:val="left" w:pos="2268"/>
        </w:tabs>
        <w:ind w:left="993"/>
        <w:rPr>
          <w:color w:val="000000"/>
          <w:sz w:val="24"/>
          <w:szCs w:val="24"/>
          <w:lang w:val="vi-VN"/>
        </w:rPr>
      </w:pPr>
      <w:r w:rsidRPr="00F90D9F">
        <w:rPr>
          <w:color w:val="000000"/>
          <w:sz w:val="24"/>
          <w:szCs w:val="24"/>
        </w:rPr>
        <w:t xml:space="preserve">Vậy họ </w:t>
      </w:r>
      <w:r w:rsidRPr="00F90D9F">
        <w:rPr>
          <w:color w:val="000000"/>
          <w:position w:val="-14"/>
          <w:sz w:val="24"/>
          <w:szCs w:val="24"/>
        </w:rPr>
        <w:object w:dxaOrig="500" w:dyaOrig="400">
          <v:shape id="_x0000_i2061" type="#_x0000_t75" style="width:21.75pt;height:21.75pt" o:ole="">
            <v:imagedata r:id="rId2143" o:title=""/>
          </v:shape>
          <o:OLEObject Type="Embed" ProgID="Equation.DSMT4" ShapeID="_x0000_i2061" DrawAspect="Content" ObjectID="_1817111596" r:id="rId2144"/>
        </w:object>
      </w:r>
      <w:r w:rsidRPr="00F90D9F">
        <w:rPr>
          <w:color w:val="000000"/>
          <w:sz w:val="24"/>
          <w:szCs w:val="24"/>
        </w:rPr>
        <w:t xml:space="preserve"> luôn đi qua điểm cố định </w:t>
      </w:r>
      <w:r w:rsidRPr="00F90D9F">
        <w:rPr>
          <w:color w:val="000000"/>
          <w:position w:val="-14"/>
          <w:sz w:val="24"/>
          <w:szCs w:val="24"/>
        </w:rPr>
        <w:object w:dxaOrig="830" w:dyaOrig="400">
          <v:shape id="_x0000_i2062" type="#_x0000_t75" style="width:43.45pt;height:21.75pt" o:ole="">
            <v:imagedata r:id="rId2145" o:title=""/>
          </v:shape>
          <o:OLEObject Type="Embed" ProgID="Equation.DSMT4" ShapeID="_x0000_i2062" DrawAspect="Content" ObjectID="_1817111597" r:id="rId2146"/>
        </w:object>
      </w:r>
      <w:r w:rsidRPr="00F90D9F">
        <w:rPr>
          <w:color w:val="000000"/>
          <w:sz w:val="24"/>
          <w:szCs w:val="24"/>
        </w:rPr>
        <w:t>.</w:t>
      </w:r>
    </w:p>
    <w:p w:rsidR="00E9496E" w:rsidRPr="00F90D9F" w:rsidRDefault="00AB04B0" w:rsidP="00E9496E">
      <w:pPr>
        <w:tabs>
          <w:tab w:val="left" w:pos="2268"/>
        </w:tabs>
        <w:ind w:left="964" w:hanging="964"/>
        <w:jc w:val="both"/>
        <w:rPr>
          <w:sz w:val="24"/>
          <w:szCs w:val="24"/>
        </w:rPr>
      </w:pPr>
      <w:r w:rsidRPr="00EE01E7">
        <w:rPr>
          <w:b/>
          <w:color w:val="0000FF"/>
          <w:sz w:val="24"/>
          <w:szCs w:val="24"/>
        </w:rPr>
        <w:t>Ví dụ 2:</w:t>
      </w:r>
      <w:r w:rsidR="00E9496E" w:rsidRPr="00F90D9F">
        <w:rPr>
          <w:sz w:val="24"/>
          <w:szCs w:val="24"/>
        </w:rPr>
        <w:t xml:space="preserve">Cho hàm số </w:t>
      </w:r>
      <w:r w:rsidR="00E9496E" w:rsidRPr="00F90D9F">
        <w:rPr>
          <w:position w:val="-14"/>
          <w:sz w:val="24"/>
          <w:szCs w:val="24"/>
        </w:rPr>
        <w:object w:dxaOrig="3480" w:dyaOrig="400">
          <v:shape id="_x0000_i2063" type="#_x0000_t75" style="width:172.55pt;height:21.75pt" o:ole="">
            <v:imagedata r:id="rId2147" o:title=""/>
          </v:shape>
          <o:OLEObject Type="Embed" ProgID="Equation.DSMT4" ShapeID="_x0000_i2063" DrawAspect="Content" ObjectID="_1817111598" r:id="rId2148"/>
        </w:object>
      </w:r>
      <w:r w:rsidR="00E9496E" w:rsidRPr="00F90D9F">
        <w:rPr>
          <w:sz w:val="24"/>
          <w:szCs w:val="24"/>
        </w:rPr>
        <w:t>. Tìm điểm cố định của họ đồ thị hàm số trên.</w:t>
      </w:r>
    </w:p>
    <w:p w:rsidR="00D61A00" w:rsidRPr="00F90D9F" w:rsidRDefault="00D61A00" w:rsidP="00D61A00">
      <w:pPr>
        <w:tabs>
          <w:tab w:val="left" w:pos="3402"/>
          <w:tab w:val="left" w:pos="5669"/>
          <w:tab w:val="left" w:pos="7937"/>
        </w:tabs>
        <w:ind w:left="992"/>
        <w:jc w:val="center"/>
        <w:rPr>
          <w:sz w:val="24"/>
          <w:szCs w:val="24"/>
        </w:rPr>
      </w:pPr>
      <w:r w:rsidRPr="00F90D9F">
        <w:rPr>
          <w:b/>
          <w:color w:val="000099"/>
          <w:sz w:val="24"/>
          <w:szCs w:val="24"/>
        </w:rPr>
        <w:t>Lời giải</w:t>
      </w:r>
    </w:p>
    <w:p w:rsidR="00E9496E" w:rsidRPr="00F90D9F" w:rsidRDefault="00E9496E" w:rsidP="00E9496E">
      <w:pPr>
        <w:tabs>
          <w:tab w:val="left" w:pos="2268"/>
        </w:tabs>
        <w:ind w:left="993"/>
        <w:rPr>
          <w:b/>
          <w:i/>
          <w:sz w:val="24"/>
          <w:szCs w:val="24"/>
        </w:rPr>
      </w:pPr>
      <w:r w:rsidRPr="00F90D9F">
        <w:rPr>
          <w:sz w:val="24"/>
          <w:szCs w:val="24"/>
        </w:rPr>
        <w:t xml:space="preserve">Tập xác định: </w:t>
      </w:r>
      <w:r w:rsidRPr="00F90D9F">
        <w:rPr>
          <w:i/>
          <w:position w:val="-4"/>
          <w:sz w:val="24"/>
          <w:szCs w:val="24"/>
        </w:rPr>
        <w:object w:dxaOrig="690" w:dyaOrig="260">
          <v:shape id="_x0000_i2064" type="#_x0000_t75" style="width:36pt;height:14.25pt" o:ole="">
            <v:imagedata r:id="rId2149" o:title=""/>
          </v:shape>
          <o:OLEObject Type="Embed" ProgID="Equation.DSMT4" ShapeID="_x0000_i2064" DrawAspect="Content" ObjectID="_1817111599" r:id="rId2150"/>
        </w:object>
      </w:r>
      <w:r w:rsidRPr="00F90D9F">
        <w:rPr>
          <w:sz w:val="24"/>
          <w:szCs w:val="24"/>
        </w:rPr>
        <w:t>.</w:t>
      </w:r>
      <w:r w:rsidRPr="00F90D9F">
        <w:rPr>
          <w:i/>
          <w:sz w:val="24"/>
          <w:szCs w:val="24"/>
        </w:rPr>
        <w:t xml:space="preserve">     </w:t>
      </w:r>
    </w:p>
    <w:p w:rsidR="00E9496E" w:rsidRPr="00F90D9F" w:rsidRDefault="00E9496E" w:rsidP="00E9496E">
      <w:pPr>
        <w:tabs>
          <w:tab w:val="left" w:pos="2268"/>
        </w:tabs>
        <w:ind w:left="993"/>
        <w:rPr>
          <w:color w:val="000000"/>
          <w:sz w:val="24"/>
          <w:szCs w:val="24"/>
        </w:rPr>
      </w:pPr>
      <w:r w:rsidRPr="00F90D9F">
        <w:rPr>
          <w:sz w:val="24"/>
          <w:szCs w:val="24"/>
        </w:rPr>
        <w:t xml:space="preserve">Giả sử điểm </w:t>
      </w:r>
      <w:r w:rsidRPr="00F90D9F">
        <w:rPr>
          <w:position w:val="-14"/>
          <w:sz w:val="24"/>
          <w:szCs w:val="24"/>
        </w:rPr>
        <w:object w:dxaOrig="1100" w:dyaOrig="400">
          <v:shape id="_x0000_i2065" type="#_x0000_t75" style="width:57.75pt;height:21.75pt" o:ole="">
            <v:imagedata r:id="rId2151" o:title=""/>
          </v:shape>
          <o:OLEObject Type="Embed" ProgID="Equation.DSMT4" ShapeID="_x0000_i2065" DrawAspect="Content" ObjectID="_1817111600" r:id="rId2152"/>
        </w:object>
      </w:r>
      <w:r w:rsidRPr="00F90D9F">
        <w:rPr>
          <w:sz w:val="24"/>
          <w:szCs w:val="24"/>
        </w:rPr>
        <w:t xml:space="preserve"> </w:t>
      </w:r>
      <w:r w:rsidRPr="00F90D9F">
        <w:rPr>
          <w:color w:val="000000"/>
          <w:sz w:val="24"/>
          <w:szCs w:val="24"/>
        </w:rPr>
        <w:t xml:space="preserve">là điểm cố định mà </w:t>
      </w:r>
      <w:r w:rsidRPr="00F90D9F">
        <w:rPr>
          <w:color w:val="000000"/>
          <w:position w:val="-14"/>
          <w:sz w:val="24"/>
          <w:szCs w:val="24"/>
        </w:rPr>
        <w:object w:dxaOrig="500" w:dyaOrig="400">
          <v:shape id="_x0000_i2066" type="#_x0000_t75" style="width:21.75pt;height:21.75pt" o:ole="">
            <v:imagedata r:id="rId2153" o:title=""/>
          </v:shape>
          <o:OLEObject Type="Embed" ProgID="Equation.DSMT4" ShapeID="_x0000_i2066" DrawAspect="Content" ObjectID="_1817111601" r:id="rId2154"/>
        </w:object>
      </w:r>
      <w:r w:rsidRPr="00F90D9F">
        <w:rPr>
          <w:color w:val="000000"/>
          <w:sz w:val="24"/>
          <w:szCs w:val="24"/>
        </w:rPr>
        <w:t xml:space="preserve"> luôn đi qua. </w:t>
      </w:r>
    </w:p>
    <w:p w:rsidR="00E9496E" w:rsidRPr="00F90D9F" w:rsidRDefault="00E9496E" w:rsidP="00E9496E">
      <w:pPr>
        <w:tabs>
          <w:tab w:val="left" w:pos="2268"/>
        </w:tabs>
        <w:ind w:left="993"/>
        <w:rPr>
          <w:color w:val="000000"/>
          <w:sz w:val="24"/>
          <w:szCs w:val="24"/>
        </w:rPr>
      </w:pPr>
      <w:r w:rsidRPr="00F90D9F">
        <w:rPr>
          <w:color w:val="000000"/>
          <w:sz w:val="24"/>
          <w:szCs w:val="24"/>
        </w:rPr>
        <w:t xml:space="preserve">Khi đó </w:t>
      </w:r>
      <w:r w:rsidRPr="00F90D9F">
        <w:rPr>
          <w:color w:val="000000"/>
          <w:position w:val="-14"/>
          <w:sz w:val="24"/>
          <w:szCs w:val="24"/>
        </w:rPr>
        <w:object w:dxaOrig="3040" w:dyaOrig="400">
          <v:shape id="_x0000_i2067" type="#_x0000_t75" style="width:151.45pt;height:21.75pt" o:ole="">
            <v:imagedata r:id="rId2155" o:title=""/>
          </v:shape>
          <o:OLEObject Type="Embed" ProgID="Equation.DSMT4" ShapeID="_x0000_i2067" DrawAspect="Content" ObjectID="_1817111602" r:id="rId2156"/>
        </w:object>
      </w:r>
      <w:r w:rsidRPr="00F90D9F">
        <w:rPr>
          <w:color w:val="000000"/>
          <w:sz w:val="24"/>
          <w:szCs w:val="24"/>
        </w:rPr>
        <w:t xml:space="preserve">, </w:t>
      </w:r>
      <w:r w:rsidRPr="00F90D9F">
        <w:rPr>
          <w:color w:val="000000"/>
          <w:position w:val="-6"/>
          <w:sz w:val="24"/>
          <w:szCs w:val="24"/>
        </w:rPr>
        <w:object w:dxaOrig="810" w:dyaOrig="280">
          <v:shape id="_x0000_i2068" type="#_x0000_t75" style="width:43.45pt;height:14.25pt" o:ole="">
            <v:imagedata r:id="rId2133" o:title=""/>
          </v:shape>
          <o:OLEObject Type="Embed" ProgID="Equation.DSMT4" ShapeID="_x0000_i2068" DrawAspect="Content" ObjectID="_1817111603" r:id="rId2157"/>
        </w:object>
      </w:r>
      <w:r w:rsidRPr="00F90D9F">
        <w:rPr>
          <w:color w:val="000000"/>
          <w:sz w:val="24"/>
          <w:szCs w:val="24"/>
        </w:rPr>
        <w:t>.</w:t>
      </w:r>
    </w:p>
    <w:p w:rsidR="00E9496E" w:rsidRPr="00F90D9F" w:rsidRDefault="00E9496E" w:rsidP="00E9496E">
      <w:pPr>
        <w:tabs>
          <w:tab w:val="left" w:pos="2268"/>
        </w:tabs>
        <w:ind w:left="993"/>
        <w:rPr>
          <w:color w:val="000000"/>
          <w:sz w:val="24"/>
          <w:szCs w:val="24"/>
        </w:rPr>
      </w:pPr>
      <w:r w:rsidRPr="00F90D9F">
        <w:rPr>
          <w:color w:val="000000"/>
          <w:position w:val="-16"/>
          <w:sz w:val="24"/>
          <w:szCs w:val="24"/>
        </w:rPr>
        <w:object w:dxaOrig="3470" w:dyaOrig="440">
          <v:shape id="_x0000_i2069" type="#_x0000_t75" style="width:172.55pt;height:21.75pt" o:ole="">
            <v:imagedata r:id="rId2158" o:title=""/>
          </v:shape>
          <o:OLEObject Type="Embed" ProgID="Equation.DSMT4" ShapeID="_x0000_i2069" DrawAspect="Content" ObjectID="_1817111604" r:id="rId2159"/>
        </w:object>
      </w:r>
      <w:r w:rsidRPr="00F90D9F">
        <w:rPr>
          <w:color w:val="000000"/>
          <w:sz w:val="24"/>
          <w:szCs w:val="24"/>
        </w:rPr>
        <w:t xml:space="preserve">, </w:t>
      </w:r>
      <w:r w:rsidRPr="00F90D9F">
        <w:rPr>
          <w:color w:val="000000"/>
          <w:position w:val="-6"/>
          <w:sz w:val="24"/>
          <w:szCs w:val="24"/>
        </w:rPr>
        <w:object w:dxaOrig="810" w:dyaOrig="280">
          <v:shape id="_x0000_i2070" type="#_x0000_t75" style="width:43.45pt;height:14.25pt" o:ole="">
            <v:imagedata r:id="rId2133" o:title=""/>
          </v:shape>
          <o:OLEObject Type="Embed" ProgID="Equation.DSMT4" ShapeID="_x0000_i2070" DrawAspect="Content" ObjectID="_1817111605" r:id="rId2160"/>
        </w:object>
      </w:r>
      <w:r w:rsidRPr="00F90D9F">
        <w:rPr>
          <w:color w:val="000000"/>
          <w:sz w:val="24"/>
          <w:szCs w:val="24"/>
        </w:rPr>
        <w:t>.</w:t>
      </w:r>
    </w:p>
    <w:p w:rsidR="00E9496E" w:rsidRPr="00F90D9F" w:rsidRDefault="00E9496E" w:rsidP="00E9496E">
      <w:pPr>
        <w:tabs>
          <w:tab w:val="left" w:pos="2268"/>
        </w:tabs>
        <w:ind w:left="993"/>
        <w:rPr>
          <w:color w:val="000000"/>
          <w:sz w:val="24"/>
          <w:szCs w:val="24"/>
        </w:rPr>
      </w:pPr>
      <w:r w:rsidRPr="00F90D9F">
        <w:rPr>
          <w:color w:val="000000"/>
          <w:position w:val="-34"/>
          <w:sz w:val="24"/>
          <w:szCs w:val="24"/>
        </w:rPr>
        <w:object w:dxaOrig="2020" w:dyaOrig="800">
          <v:shape id="_x0000_i2071" type="#_x0000_t75" style="width:100.55pt;height:43.45pt" o:ole="">
            <v:imagedata r:id="rId2161" o:title=""/>
          </v:shape>
          <o:OLEObject Type="Embed" ProgID="Equation.DSMT4" ShapeID="_x0000_i2071" DrawAspect="Content" ObjectID="_1817111606" r:id="rId2162"/>
        </w:object>
      </w:r>
      <w:r w:rsidRPr="00F90D9F">
        <w:rPr>
          <w:color w:val="000000"/>
          <w:position w:val="-54"/>
          <w:sz w:val="24"/>
          <w:szCs w:val="24"/>
        </w:rPr>
        <w:object w:dxaOrig="1600" w:dyaOrig="1200">
          <v:shape id="_x0000_i2072" type="#_x0000_t75" style="width:79.45pt;height:57.75pt" o:ole="">
            <v:imagedata r:id="rId2163" o:title=""/>
          </v:shape>
          <o:OLEObject Type="Embed" ProgID="Equation.DSMT4" ShapeID="_x0000_i2072" DrawAspect="Content" ObjectID="_1817111607" r:id="rId2164"/>
        </w:object>
      </w:r>
      <w:r w:rsidRPr="00F90D9F">
        <w:rPr>
          <w:color w:val="000000"/>
          <w:position w:val="-32"/>
          <w:sz w:val="24"/>
          <w:szCs w:val="24"/>
        </w:rPr>
        <w:object w:dxaOrig="1120" w:dyaOrig="760">
          <v:shape id="_x0000_i2073" type="#_x0000_t75" style="width:57.75pt;height:36pt" o:ole="">
            <v:imagedata r:id="rId2165" o:title=""/>
          </v:shape>
          <o:OLEObject Type="Embed" ProgID="Equation.DSMT4" ShapeID="_x0000_i2073" DrawAspect="Content" ObjectID="_1817111608" r:id="rId2166"/>
        </w:object>
      </w:r>
      <w:r w:rsidRPr="00F90D9F">
        <w:rPr>
          <w:color w:val="000000"/>
          <w:sz w:val="24"/>
          <w:szCs w:val="24"/>
        </w:rPr>
        <w:t xml:space="preserve"> hoặc </w:t>
      </w:r>
      <w:r w:rsidRPr="00F90D9F">
        <w:rPr>
          <w:color w:val="000000"/>
          <w:position w:val="-32"/>
          <w:sz w:val="24"/>
          <w:szCs w:val="24"/>
        </w:rPr>
        <w:object w:dxaOrig="940" w:dyaOrig="760">
          <v:shape id="_x0000_i2074" type="#_x0000_t75" style="width:50.25pt;height:36pt" o:ole="">
            <v:imagedata r:id="rId2167" o:title=""/>
          </v:shape>
          <o:OLEObject Type="Embed" ProgID="Equation.DSMT4" ShapeID="_x0000_i2074" DrawAspect="Content" ObjectID="_1817111609" r:id="rId2168"/>
        </w:object>
      </w:r>
      <w:r w:rsidRPr="00F90D9F">
        <w:rPr>
          <w:color w:val="000000"/>
          <w:sz w:val="24"/>
          <w:szCs w:val="24"/>
        </w:rPr>
        <w:t>.</w:t>
      </w:r>
    </w:p>
    <w:p w:rsidR="00E9496E" w:rsidRPr="00F90D9F" w:rsidRDefault="00E9496E" w:rsidP="00E9496E">
      <w:pPr>
        <w:tabs>
          <w:tab w:val="left" w:pos="2268"/>
        </w:tabs>
        <w:ind w:left="993"/>
        <w:rPr>
          <w:color w:val="000000"/>
          <w:sz w:val="24"/>
          <w:szCs w:val="24"/>
          <w:lang w:val="vi-VN"/>
        </w:rPr>
      </w:pPr>
      <w:r w:rsidRPr="00F90D9F">
        <w:rPr>
          <w:color w:val="000000"/>
          <w:sz w:val="24"/>
          <w:szCs w:val="24"/>
        </w:rPr>
        <w:t xml:space="preserve">Vậy họ </w:t>
      </w:r>
      <w:r w:rsidRPr="00F90D9F">
        <w:rPr>
          <w:color w:val="000000"/>
          <w:position w:val="-14"/>
          <w:sz w:val="24"/>
          <w:szCs w:val="24"/>
        </w:rPr>
        <w:object w:dxaOrig="500" w:dyaOrig="400">
          <v:shape id="_x0000_i2075" type="#_x0000_t75" style="width:21.75pt;height:21.75pt" o:ole="">
            <v:imagedata r:id="rId2169" o:title=""/>
          </v:shape>
          <o:OLEObject Type="Embed" ProgID="Equation.DSMT4" ShapeID="_x0000_i2075" DrawAspect="Content" ObjectID="_1817111610" r:id="rId2170"/>
        </w:object>
      </w:r>
      <w:r w:rsidRPr="00F90D9F">
        <w:rPr>
          <w:color w:val="000000"/>
          <w:sz w:val="24"/>
          <w:szCs w:val="24"/>
        </w:rPr>
        <w:t xml:space="preserve"> luôn đi qua 2 điểm cố định </w:t>
      </w:r>
      <w:r w:rsidRPr="00F90D9F">
        <w:rPr>
          <w:color w:val="000000"/>
          <w:position w:val="-14"/>
          <w:sz w:val="24"/>
          <w:szCs w:val="24"/>
        </w:rPr>
        <w:object w:dxaOrig="900" w:dyaOrig="400">
          <v:shape id="_x0000_i2076" type="#_x0000_t75" style="width:43.45pt;height:21.75pt" o:ole="">
            <v:imagedata r:id="rId2171" o:title=""/>
          </v:shape>
          <o:OLEObject Type="Embed" ProgID="Equation.DSMT4" ShapeID="_x0000_i2076" DrawAspect="Content" ObjectID="_1817111611" r:id="rId2172"/>
        </w:object>
      </w:r>
      <w:r w:rsidRPr="00F90D9F">
        <w:rPr>
          <w:color w:val="000000"/>
          <w:sz w:val="24"/>
          <w:szCs w:val="24"/>
        </w:rPr>
        <w:t xml:space="preserve"> và </w:t>
      </w:r>
      <w:r w:rsidRPr="00F90D9F">
        <w:rPr>
          <w:color w:val="000000"/>
          <w:position w:val="-14"/>
          <w:sz w:val="24"/>
          <w:szCs w:val="24"/>
        </w:rPr>
        <w:object w:dxaOrig="1230" w:dyaOrig="400">
          <v:shape id="_x0000_i2077" type="#_x0000_t75" style="width:57.75pt;height:21.75pt" o:ole="">
            <v:imagedata r:id="rId2173" o:title=""/>
          </v:shape>
          <o:OLEObject Type="Embed" ProgID="Equation.DSMT4" ShapeID="_x0000_i2077" DrawAspect="Content" ObjectID="_1817111612" r:id="rId2174"/>
        </w:object>
      </w:r>
      <w:r w:rsidRPr="00F90D9F">
        <w:rPr>
          <w:color w:val="000000"/>
          <w:sz w:val="24"/>
          <w:szCs w:val="24"/>
        </w:rPr>
        <w:t>.</w:t>
      </w:r>
    </w:p>
    <w:p w:rsidR="00E9496E" w:rsidRPr="00F90D9F" w:rsidRDefault="00AB04B0" w:rsidP="00E9496E">
      <w:pPr>
        <w:rPr>
          <w:sz w:val="24"/>
          <w:szCs w:val="24"/>
        </w:rPr>
      </w:pPr>
      <w:r w:rsidRPr="00EE01E7">
        <w:rPr>
          <w:b/>
          <w:color w:val="0000FF"/>
          <w:sz w:val="24"/>
          <w:szCs w:val="24"/>
        </w:rPr>
        <w:t>Ví dụ 3:</w:t>
      </w:r>
      <w:r w:rsidR="00E9496E" w:rsidRPr="00F90D9F">
        <w:rPr>
          <w:sz w:val="24"/>
          <w:szCs w:val="24"/>
          <w:lang w:val="vi-VN"/>
        </w:rPr>
        <w:t xml:space="preserve">Tìm điểm cố định của đồ thị hàm số </w:t>
      </w:r>
      <w:r w:rsidR="00E9496E" w:rsidRPr="00F90D9F">
        <w:rPr>
          <w:position w:val="-14"/>
          <w:sz w:val="24"/>
          <w:szCs w:val="24"/>
        </w:rPr>
        <w:object w:dxaOrig="500" w:dyaOrig="400">
          <v:shape id="_x0000_i2078" type="#_x0000_t75" style="width:21.75pt;height:21.75pt" o:ole="">
            <v:imagedata r:id="rId2175" o:title=""/>
          </v:shape>
          <o:OLEObject Type="Embed" ProgID="Equation.DSMT4" ShapeID="_x0000_i2078" DrawAspect="Content" ObjectID="_1817111613" r:id="rId2176"/>
        </w:object>
      </w:r>
      <w:r w:rsidR="00E9496E" w:rsidRPr="00F90D9F">
        <w:rPr>
          <w:color w:val="000000"/>
          <w:sz w:val="24"/>
          <w:szCs w:val="24"/>
        </w:rPr>
        <w:t>:</w:t>
      </w:r>
      <w:r w:rsidR="00E9496E" w:rsidRPr="00F90D9F">
        <w:rPr>
          <w:color w:val="000000"/>
          <w:position w:val="-14"/>
          <w:sz w:val="24"/>
          <w:szCs w:val="24"/>
        </w:rPr>
        <w:object w:dxaOrig="2880" w:dyaOrig="400">
          <v:shape id="_x0000_i2079" type="#_x0000_t75" style="width:2in;height:21.75pt" o:ole="">
            <v:imagedata r:id="rId2177" o:title=""/>
          </v:shape>
          <o:OLEObject Type="Embed" ProgID="Equation.DSMT4" ShapeID="_x0000_i2079" DrawAspect="Content" ObjectID="_1817111614" r:id="rId2178"/>
        </w:object>
      </w:r>
      <w:r w:rsidR="00E9496E" w:rsidRPr="00F90D9F">
        <w:rPr>
          <w:color w:val="000000"/>
          <w:position w:val="-14"/>
          <w:sz w:val="24"/>
          <w:szCs w:val="24"/>
        </w:rPr>
        <w:t xml:space="preserve"> </w:t>
      </w:r>
      <w:r w:rsidR="00E9496E" w:rsidRPr="00F90D9F">
        <w:rPr>
          <w:color w:val="000000"/>
          <w:sz w:val="24"/>
          <w:szCs w:val="24"/>
        </w:rPr>
        <w:t>.</w:t>
      </w:r>
    </w:p>
    <w:p w:rsidR="00D61A00" w:rsidRPr="00F90D9F" w:rsidRDefault="00D61A00" w:rsidP="00D61A00">
      <w:pPr>
        <w:tabs>
          <w:tab w:val="left" w:pos="3402"/>
          <w:tab w:val="left" w:pos="5669"/>
          <w:tab w:val="left" w:pos="7937"/>
        </w:tabs>
        <w:ind w:left="992"/>
        <w:jc w:val="center"/>
        <w:rPr>
          <w:sz w:val="24"/>
          <w:szCs w:val="24"/>
        </w:rPr>
      </w:pPr>
      <w:r w:rsidRPr="00F90D9F">
        <w:rPr>
          <w:b/>
          <w:color w:val="000099"/>
          <w:sz w:val="24"/>
          <w:szCs w:val="24"/>
        </w:rPr>
        <w:t>Lời giải</w:t>
      </w:r>
    </w:p>
    <w:p w:rsidR="00E9496E" w:rsidRPr="00F90D9F" w:rsidRDefault="00E9496E" w:rsidP="00E9496E">
      <w:pPr>
        <w:ind w:left="993"/>
        <w:rPr>
          <w:b/>
          <w:i/>
          <w:sz w:val="24"/>
          <w:szCs w:val="24"/>
        </w:rPr>
      </w:pPr>
      <w:r w:rsidRPr="00F90D9F">
        <w:rPr>
          <w:sz w:val="24"/>
          <w:szCs w:val="24"/>
        </w:rPr>
        <w:t xml:space="preserve">Tập xác định: </w:t>
      </w:r>
      <w:r w:rsidRPr="00F90D9F">
        <w:rPr>
          <w:b/>
          <w:i/>
          <w:position w:val="-4"/>
          <w:sz w:val="24"/>
          <w:szCs w:val="24"/>
        </w:rPr>
        <w:object w:dxaOrig="690" w:dyaOrig="260">
          <v:shape id="_x0000_i2080" type="#_x0000_t75" style="width:36pt;height:14.25pt" o:ole="">
            <v:imagedata r:id="rId2179" o:title=""/>
          </v:shape>
          <o:OLEObject Type="Embed" ProgID="Equation.DSMT4" ShapeID="_x0000_i2080" DrawAspect="Content" ObjectID="_1817111615" r:id="rId2180"/>
        </w:object>
      </w:r>
      <w:r w:rsidRPr="00F90D9F">
        <w:rPr>
          <w:i/>
          <w:sz w:val="24"/>
          <w:szCs w:val="24"/>
        </w:rPr>
        <w:t xml:space="preserve">.     </w:t>
      </w:r>
    </w:p>
    <w:p w:rsidR="00E9496E" w:rsidRPr="00F90D9F" w:rsidRDefault="00E9496E" w:rsidP="00E9496E">
      <w:pPr>
        <w:ind w:left="993"/>
        <w:rPr>
          <w:color w:val="000000"/>
          <w:sz w:val="24"/>
          <w:szCs w:val="24"/>
        </w:rPr>
      </w:pPr>
      <w:r w:rsidRPr="00F90D9F">
        <w:rPr>
          <w:sz w:val="24"/>
          <w:szCs w:val="24"/>
        </w:rPr>
        <w:t xml:space="preserve">Giả sử điểm </w:t>
      </w:r>
      <w:r w:rsidRPr="00F90D9F">
        <w:rPr>
          <w:position w:val="-14"/>
          <w:sz w:val="24"/>
          <w:szCs w:val="24"/>
        </w:rPr>
        <w:object w:dxaOrig="1100" w:dyaOrig="400">
          <v:shape id="_x0000_i2081" type="#_x0000_t75" style="width:55pt;height:20.4pt" o:ole="">
            <v:imagedata r:id="rId2181" o:title=""/>
          </v:shape>
          <o:OLEObject Type="Embed" ProgID="Equation.DSMT4" ShapeID="_x0000_i2081" DrawAspect="Content" ObjectID="_1817111616" r:id="rId2182"/>
        </w:object>
      </w:r>
      <w:r w:rsidRPr="00F90D9F">
        <w:rPr>
          <w:sz w:val="24"/>
          <w:szCs w:val="24"/>
        </w:rPr>
        <w:t xml:space="preserve"> </w:t>
      </w:r>
      <w:r w:rsidRPr="00F90D9F">
        <w:rPr>
          <w:color w:val="000000"/>
          <w:sz w:val="24"/>
          <w:szCs w:val="24"/>
        </w:rPr>
        <w:t xml:space="preserve">là điểm cố định mà </w:t>
      </w:r>
      <w:r w:rsidRPr="00F90D9F">
        <w:rPr>
          <w:color w:val="000000"/>
          <w:position w:val="-14"/>
          <w:sz w:val="24"/>
          <w:szCs w:val="24"/>
        </w:rPr>
        <w:object w:dxaOrig="500" w:dyaOrig="400">
          <v:shape id="_x0000_i2082" type="#_x0000_t75" style="width:25.15pt;height:20.4pt" o:ole="">
            <v:imagedata r:id="rId2183" o:title=""/>
          </v:shape>
          <o:OLEObject Type="Embed" ProgID="Equation.DSMT4" ShapeID="_x0000_i2082" DrawAspect="Content" ObjectID="_1817111617" r:id="rId2184"/>
        </w:object>
      </w:r>
      <w:r w:rsidRPr="00F90D9F">
        <w:rPr>
          <w:color w:val="000000"/>
          <w:sz w:val="24"/>
          <w:szCs w:val="24"/>
        </w:rPr>
        <w:t xml:space="preserve"> luôn đi qua. </w:t>
      </w:r>
    </w:p>
    <w:p w:rsidR="00E9496E" w:rsidRPr="00F90D9F" w:rsidRDefault="00E9496E" w:rsidP="00E9496E">
      <w:pPr>
        <w:ind w:left="993"/>
        <w:rPr>
          <w:color w:val="000000"/>
          <w:sz w:val="24"/>
          <w:szCs w:val="24"/>
        </w:rPr>
      </w:pPr>
      <w:r w:rsidRPr="00F90D9F">
        <w:rPr>
          <w:color w:val="000000"/>
          <w:sz w:val="24"/>
          <w:szCs w:val="24"/>
        </w:rPr>
        <w:t>Khi đó</w:t>
      </w:r>
      <w:r w:rsidRPr="00F90D9F">
        <w:rPr>
          <w:color w:val="000000"/>
          <w:position w:val="-14"/>
          <w:sz w:val="24"/>
          <w:szCs w:val="24"/>
        </w:rPr>
        <w:object w:dxaOrig="3220" w:dyaOrig="400">
          <v:shape id="_x0000_i2083" type="#_x0000_t75" style="width:161pt;height:20.4pt" o:ole="">
            <v:imagedata r:id="rId2185" o:title=""/>
          </v:shape>
          <o:OLEObject Type="Embed" ProgID="Equation.DSMT4" ShapeID="_x0000_i2083" DrawAspect="Content" ObjectID="_1817111618" r:id="rId2186"/>
        </w:object>
      </w:r>
      <w:r w:rsidRPr="00F90D9F">
        <w:rPr>
          <w:color w:val="000000"/>
          <w:sz w:val="24"/>
          <w:szCs w:val="24"/>
        </w:rPr>
        <w:t xml:space="preserve">, </w:t>
      </w:r>
      <w:r w:rsidRPr="00F90D9F">
        <w:rPr>
          <w:color w:val="000000"/>
          <w:position w:val="-6"/>
          <w:sz w:val="24"/>
          <w:szCs w:val="24"/>
        </w:rPr>
        <w:object w:dxaOrig="810" w:dyaOrig="280">
          <v:shape id="_x0000_i2084" type="#_x0000_t75" style="width:40.1pt;height:14.25pt" o:ole="">
            <v:imagedata r:id="rId2133" o:title=""/>
          </v:shape>
          <o:OLEObject Type="Embed" ProgID="Equation.DSMT4" ShapeID="_x0000_i2084" DrawAspect="Content" ObjectID="_1817111619" r:id="rId2187"/>
        </w:object>
      </w:r>
      <w:r w:rsidRPr="00F90D9F">
        <w:rPr>
          <w:color w:val="000000"/>
          <w:sz w:val="24"/>
          <w:szCs w:val="24"/>
        </w:rPr>
        <w:t>.</w:t>
      </w:r>
    </w:p>
    <w:p w:rsidR="00E9496E" w:rsidRPr="00F90D9F" w:rsidRDefault="00E9496E" w:rsidP="00E9496E">
      <w:pPr>
        <w:ind w:left="993"/>
        <w:rPr>
          <w:color w:val="000000"/>
          <w:sz w:val="24"/>
          <w:szCs w:val="24"/>
        </w:rPr>
      </w:pPr>
      <w:r w:rsidRPr="00F90D9F">
        <w:rPr>
          <w:color w:val="000000"/>
          <w:position w:val="-16"/>
          <w:sz w:val="24"/>
          <w:szCs w:val="24"/>
        </w:rPr>
        <w:object w:dxaOrig="3860" w:dyaOrig="440">
          <v:shape id="_x0000_i2085" type="#_x0000_t75" style="width:193.6pt;height:21.75pt" o:ole="">
            <v:imagedata r:id="rId2188" o:title=""/>
          </v:shape>
          <o:OLEObject Type="Embed" ProgID="Equation.DSMT4" ShapeID="_x0000_i2085" DrawAspect="Content" ObjectID="_1817111620" r:id="rId2189"/>
        </w:object>
      </w:r>
      <w:r w:rsidRPr="00F90D9F">
        <w:rPr>
          <w:color w:val="000000"/>
          <w:sz w:val="24"/>
          <w:szCs w:val="24"/>
        </w:rPr>
        <w:t xml:space="preserve">, </w:t>
      </w:r>
      <w:r w:rsidRPr="00F90D9F">
        <w:rPr>
          <w:color w:val="000000"/>
          <w:position w:val="-6"/>
          <w:sz w:val="24"/>
          <w:szCs w:val="24"/>
        </w:rPr>
        <w:object w:dxaOrig="810" w:dyaOrig="280">
          <v:shape id="_x0000_i2086" type="#_x0000_t75" style="width:40.1pt;height:14.25pt" o:ole="">
            <v:imagedata r:id="rId2133" o:title=""/>
          </v:shape>
          <o:OLEObject Type="Embed" ProgID="Equation.DSMT4" ShapeID="_x0000_i2086" DrawAspect="Content" ObjectID="_1817111621" r:id="rId2190"/>
        </w:object>
      </w:r>
      <w:r w:rsidRPr="00F90D9F">
        <w:rPr>
          <w:color w:val="000000"/>
          <w:sz w:val="24"/>
          <w:szCs w:val="24"/>
        </w:rPr>
        <w:t>.</w:t>
      </w:r>
    </w:p>
    <w:p w:rsidR="00E9496E" w:rsidRPr="00F90D9F" w:rsidRDefault="00E9496E" w:rsidP="00E9496E">
      <w:pPr>
        <w:ind w:left="993"/>
        <w:rPr>
          <w:color w:val="000000"/>
          <w:sz w:val="24"/>
          <w:szCs w:val="24"/>
        </w:rPr>
      </w:pPr>
      <w:r w:rsidRPr="00F90D9F">
        <w:rPr>
          <w:color w:val="000000"/>
          <w:position w:val="-52"/>
          <w:sz w:val="24"/>
          <w:szCs w:val="24"/>
        </w:rPr>
        <w:object w:dxaOrig="2500" w:dyaOrig="1160">
          <v:shape id="_x0000_i2087" type="#_x0000_t75" style="width:125pt;height:57.75pt" o:ole="">
            <v:imagedata r:id="rId2191" o:title=""/>
          </v:shape>
          <o:OLEObject Type="Embed" ProgID="Equation.DSMT4" ShapeID="_x0000_i2087" DrawAspect="Content" ObjectID="_1817111622" r:id="rId2192"/>
        </w:object>
      </w:r>
      <w:r w:rsidRPr="00F90D9F">
        <w:rPr>
          <w:color w:val="000000"/>
          <w:sz w:val="24"/>
          <w:szCs w:val="24"/>
        </w:rPr>
        <w:t xml:space="preserve">. Do phương trình </w:t>
      </w:r>
      <w:r w:rsidRPr="00F90D9F">
        <w:rPr>
          <w:color w:val="000000"/>
          <w:position w:val="-12"/>
          <w:sz w:val="24"/>
          <w:szCs w:val="24"/>
        </w:rPr>
        <w:object w:dxaOrig="970" w:dyaOrig="380">
          <v:shape id="_x0000_i2088" type="#_x0000_t75" style="width:48.9pt;height:19pt" o:ole="">
            <v:imagedata r:id="rId2193" o:title=""/>
          </v:shape>
          <o:OLEObject Type="Embed" ProgID="Equation.DSMT4" ShapeID="_x0000_i2088" DrawAspect="Content" ObjectID="_1817111623" r:id="rId2194"/>
        </w:object>
      </w:r>
      <w:r w:rsidRPr="00F90D9F">
        <w:rPr>
          <w:color w:val="000000"/>
          <w:sz w:val="24"/>
          <w:szCs w:val="24"/>
        </w:rPr>
        <w:t xml:space="preserve"> vô nghiệm nên hệ </w:t>
      </w:r>
      <w:r w:rsidRPr="00F90D9F">
        <w:rPr>
          <w:color w:val="000000"/>
          <w:position w:val="-14"/>
          <w:sz w:val="24"/>
          <w:szCs w:val="24"/>
        </w:rPr>
        <w:object w:dxaOrig="330" w:dyaOrig="400">
          <v:shape id="_x0000_i2089" type="#_x0000_t75" style="width:17pt;height:20.4pt" o:ole="">
            <v:imagedata r:id="rId2195" o:title=""/>
          </v:shape>
          <o:OLEObject Type="Embed" ProgID="Equation.DSMT4" ShapeID="_x0000_i2089" DrawAspect="Content" ObjectID="_1817111624" r:id="rId2196"/>
        </w:object>
      </w:r>
      <w:r w:rsidRPr="00F90D9F">
        <w:rPr>
          <w:color w:val="000000"/>
          <w:sz w:val="24"/>
          <w:szCs w:val="24"/>
        </w:rPr>
        <w:t xml:space="preserve"> vô nghiệm.</w:t>
      </w:r>
    </w:p>
    <w:p w:rsidR="00E9496E" w:rsidRPr="00F90D9F" w:rsidRDefault="00E9496E" w:rsidP="00E9496E">
      <w:pPr>
        <w:ind w:left="993"/>
        <w:rPr>
          <w:color w:val="000000"/>
          <w:sz w:val="24"/>
          <w:szCs w:val="24"/>
          <w:lang w:val="vi-VN"/>
        </w:rPr>
      </w:pPr>
      <w:r w:rsidRPr="00F90D9F">
        <w:rPr>
          <w:color w:val="000000"/>
          <w:sz w:val="24"/>
          <w:szCs w:val="24"/>
        </w:rPr>
        <w:t>Vậy không có điểm nào thỏa mãn yêu cầu bài toán.</w:t>
      </w:r>
    </w:p>
    <w:p w:rsidR="00E9496E" w:rsidRPr="00F90D9F" w:rsidRDefault="00AB04B0" w:rsidP="00E9496E">
      <w:pPr>
        <w:ind w:left="851" w:hanging="851"/>
        <w:jc w:val="both"/>
        <w:rPr>
          <w:sz w:val="24"/>
          <w:szCs w:val="24"/>
        </w:rPr>
      </w:pPr>
      <w:r w:rsidRPr="00EE01E7">
        <w:rPr>
          <w:b/>
          <w:color w:val="0000FF"/>
          <w:sz w:val="24"/>
          <w:szCs w:val="24"/>
        </w:rPr>
        <w:t>Ví dụ 4:</w:t>
      </w:r>
      <w:r w:rsidR="00E9496E" w:rsidRPr="00F90D9F">
        <w:rPr>
          <w:sz w:val="24"/>
          <w:szCs w:val="24"/>
        </w:rPr>
        <w:t xml:space="preserve">Cho hàm số </w:t>
      </w:r>
      <w:r w:rsidR="00E9496E" w:rsidRPr="00F90D9F">
        <w:rPr>
          <w:position w:val="-14"/>
          <w:sz w:val="24"/>
          <w:szCs w:val="24"/>
        </w:rPr>
        <w:object w:dxaOrig="2650" w:dyaOrig="400">
          <v:shape id="_x0000_i2090" type="#_x0000_t75" style="width:132.45pt;height:20.4pt" o:ole="">
            <v:imagedata r:id="rId2197" o:title=""/>
          </v:shape>
          <o:OLEObject Type="Embed" ProgID="Equation.DSMT4" ShapeID="_x0000_i2090" DrawAspect="Content" ObjectID="_1817111625" r:id="rId2198"/>
        </w:object>
      </w:r>
      <w:r w:rsidR="00E9496E" w:rsidRPr="00F90D9F">
        <w:rPr>
          <w:color w:val="000000"/>
          <w:sz w:val="24"/>
          <w:szCs w:val="24"/>
        </w:rPr>
        <w:t xml:space="preserve">. Chứng minh rằng với mọi giá trị của </w:t>
      </w:r>
      <w:r w:rsidR="00E9496E" w:rsidRPr="00F90D9F">
        <w:rPr>
          <w:color w:val="000000"/>
          <w:position w:val="-6"/>
          <w:sz w:val="24"/>
          <w:szCs w:val="24"/>
        </w:rPr>
        <w:object w:dxaOrig="250" w:dyaOrig="210">
          <v:shape id="_x0000_i2091" type="#_x0000_t75" style="width:12.9pt;height:10.85pt" o:ole="">
            <v:imagedata r:id="rId2199" o:title=""/>
          </v:shape>
          <o:OLEObject Type="Embed" ProgID="Equation.DSMT4" ShapeID="_x0000_i2091" DrawAspect="Content" ObjectID="_1817111626" r:id="rId2200"/>
        </w:object>
      </w:r>
      <w:r w:rsidR="00E9496E" w:rsidRPr="00F90D9F">
        <w:rPr>
          <w:color w:val="000000"/>
          <w:sz w:val="24"/>
          <w:szCs w:val="24"/>
        </w:rPr>
        <w:t xml:space="preserve">, đồ thị </w:t>
      </w:r>
      <w:r w:rsidR="00E9496E" w:rsidRPr="00F90D9F">
        <w:rPr>
          <w:color w:val="000000"/>
          <w:position w:val="-14"/>
          <w:sz w:val="24"/>
          <w:szCs w:val="24"/>
        </w:rPr>
        <w:object w:dxaOrig="500" w:dyaOrig="400">
          <v:shape id="_x0000_i2092" type="#_x0000_t75" style="width:25.15pt;height:20.4pt" o:ole="">
            <v:imagedata r:id="rId2201" o:title=""/>
          </v:shape>
          <o:OLEObject Type="Embed" ProgID="Equation.DSMT4" ShapeID="_x0000_i2092" DrawAspect="Content" ObjectID="_1817111627" r:id="rId2202"/>
        </w:object>
      </w:r>
      <w:r w:rsidR="00E9496E" w:rsidRPr="00F90D9F">
        <w:rPr>
          <w:color w:val="000000"/>
          <w:sz w:val="24"/>
          <w:szCs w:val="24"/>
        </w:rPr>
        <w:t xml:space="preserve">của hàm số đã cho và đường thẳng </w:t>
      </w:r>
      <w:r w:rsidR="00E9496E" w:rsidRPr="00F90D9F">
        <w:rPr>
          <w:color w:val="000000"/>
          <w:position w:val="-14"/>
          <w:sz w:val="24"/>
          <w:szCs w:val="24"/>
        </w:rPr>
        <w:object w:dxaOrig="2240" w:dyaOrig="400">
          <v:shape id="_x0000_i2093" type="#_x0000_t75" style="width:112.75pt;height:20.4pt" o:ole="">
            <v:imagedata r:id="rId2203" o:title=""/>
          </v:shape>
          <o:OLEObject Type="Embed" ProgID="Equation.DSMT4" ShapeID="_x0000_i2093" DrawAspect="Content" ObjectID="_1817111628" r:id="rId2204"/>
        </w:object>
      </w:r>
      <w:r w:rsidR="00E9496E" w:rsidRPr="00F90D9F">
        <w:rPr>
          <w:color w:val="000000"/>
          <w:sz w:val="24"/>
          <w:szCs w:val="24"/>
        </w:rPr>
        <w:t xml:space="preserve"> luôn có một điểm chung cố định.</w:t>
      </w:r>
    </w:p>
    <w:p w:rsidR="00D61A00" w:rsidRPr="00F90D9F" w:rsidRDefault="00D61A00" w:rsidP="00D61A00">
      <w:pPr>
        <w:tabs>
          <w:tab w:val="left" w:pos="3402"/>
          <w:tab w:val="left" w:pos="5669"/>
          <w:tab w:val="left" w:pos="7937"/>
        </w:tabs>
        <w:ind w:left="992"/>
        <w:jc w:val="center"/>
        <w:rPr>
          <w:sz w:val="24"/>
          <w:szCs w:val="24"/>
        </w:rPr>
      </w:pPr>
      <w:r w:rsidRPr="00F90D9F">
        <w:rPr>
          <w:b/>
          <w:color w:val="000099"/>
          <w:sz w:val="24"/>
          <w:szCs w:val="24"/>
        </w:rPr>
        <w:t>Lời giải</w:t>
      </w:r>
    </w:p>
    <w:p w:rsidR="00E9496E" w:rsidRPr="00F90D9F" w:rsidRDefault="00E9496E" w:rsidP="00E9496E">
      <w:pPr>
        <w:tabs>
          <w:tab w:val="left" w:pos="2268"/>
        </w:tabs>
        <w:ind w:left="993"/>
        <w:rPr>
          <w:b/>
          <w:sz w:val="24"/>
          <w:szCs w:val="24"/>
        </w:rPr>
      </w:pPr>
      <w:r w:rsidRPr="00F90D9F">
        <w:rPr>
          <w:sz w:val="24"/>
          <w:szCs w:val="24"/>
        </w:rPr>
        <w:t>Tập xác định của hai hàm số đã cho</w:t>
      </w:r>
      <w:r w:rsidRPr="00F90D9F">
        <w:rPr>
          <w:b/>
          <w:i/>
          <w:sz w:val="24"/>
          <w:szCs w:val="24"/>
        </w:rPr>
        <w:t xml:space="preserve"> </w:t>
      </w:r>
      <w:r w:rsidRPr="00F90D9F">
        <w:rPr>
          <w:sz w:val="24"/>
          <w:szCs w:val="24"/>
        </w:rPr>
        <w:t xml:space="preserve">là </w:t>
      </w:r>
      <w:r w:rsidRPr="00F90D9F">
        <w:rPr>
          <w:b/>
          <w:i/>
          <w:position w:val="-4"/>
          <w:sz w:val="24"/>
          <w:szCs w:val="24"/>
        </w:rPr>
        <w:object w:dxaOrig="690" w:dyaOrig="260">
          <v:shape id="_x0000_i2094" type="#_x0000_t75" style="width:34.65pt;height:13.6pt" o:ole="">
            <v:imagedata r:id="rId2205" o:title=""/>
          </v:shape>
          <o:OLEObject Type="Embed" ProgID="Equation.DSMT4" ShapeID="_x0000_i2094" DrawAspect="Content" ObjectID="_1817111629" r:id="rId2206"/>
        </w:object>
      </w:r>
      <w:r w:rsidRPr="00F90D9F">
        <w:rPr>
          <w:sz w:val="24"/>
          <w:szCs w:val="24"/>
        </w:rPr>
        <w:t>.</w:t>
      </w:r>
    </w:p>
    <w:p w:rsidR="00E9496E" w:rsidRPr="00F90D9F" w:rsidRDefault="00E9496E" w:rsidP="00E9496E">
      <w:pPr>
        <w:tabs>
          <w:tab w:val="left" w:pos="2268"/>
        </w:tabs>
        <w:ind w:left="993"/>
        <w:rPr>
          <w:color w:val="000000"/>
          <w:sz w:val="24"/>
          <w:szCs w:val="24"/>
        </w:rPr>
      </w:pPr>
      <w:r w:rsidRPr="00F90D9F">
        <w:rPr>
          <w:sz w:val="24"/>
          <w:szCs w:val="24"/>
        </w:rPr>
        <w:t xml:space="preserve">Giả sử điểm </w:t>
      </w:r>
      <w:r w:rsidRPr="00F90D9F">
        <w:rPr>
          <w:position w:val="-14"/>
          <w:sz w:val="24"/>
          <w:szCs w:val="24"/>
        </w:rPr>
        <w:object w:dxaOrig="1100" w:dyaOrig="400">
          <v:shape id="_x0000_i2095" type="#_x0000_t75" style="width:55pt;height:20.4pt" o:ole="">
            <v:imagedata r:id="rId2207" o:title=""/>
          </v:shape>
          <o:OLEObject Type="Embed" ProgID="Equation.DSMT4" ShapeID="_x0000_i2095" DrawAspect="Content" ObjectID="_1817111630" r:id="rId2208"/>
        </w:object>
      </w:r>
      <w:r w:rsidRPr="00F90D9F">
        <w:rPr>
          <w:sz w:val="24"/>
          <w:szCs w:val="24"/>
        </w:rPr>
        <w:t xml:space="preserve"> </w:t>
      </w:r>
      <w:r w:rsidRPr="00F90D9F">
        <w:rPr>
          <w:color w:val="000000"/>
          <w:sz w:val="24"/>
          <w:szCs w:val="24"/>
        </w:rPr>
        <w:t xml:space="preserve">là điểm cố định mà </w:t>
      </w:r>
      <w:r w:rsidRPr="00F90D9F">
        <w:rPr>
          <w:color w:val="000000"/>
          <w:position w:val="-14"/>
          <w:sz w:val="24"/>
          <w:szCs w:val="24"/>
        </w:rPr>
        <w:object w:dxaOrig="510" w:dyaOrig="400">
          <v:shape id="_x0000_i2096" type="#_x0000_t75" style="width:25.15pt;height:20.4pt" o:ole="">
            <v:imagedata r:id="rId2209" o:title=""/>
          </v:shape>
          <o:OLEObject Type="Embed" ProgID="Equation.DSMT4" ShapeID="_x0000_i2096" DrawAspect="Content" ObjectID="_1817111631" r:id="rId2210"/>
        </w:object>
      </w:r>
      <w:r w:rsidRPr="00F90D9F">
        <w:rPr>
          <w:color w:val="000000"/>
          <w:sz w:val="24"/>
          <w:szCs w:val="24"/>
        </w:rPr>
        <w:t xml:space="preserve"> luôn đi qua. </w:t>
      </w:r>
    </w:p>
    <w:p w:rsidR="00E9496E" w:rsidRPr="00F90D9F" w:rsidRDefault="00E9496E" w:rsidP="00E9496E">
      <w:pPr>
        <w:tabs>
          <w:tab w:val="left" w:pos="2268"/>
        </w:tabs>
        <w:ind w:left="993"/>
        <w:rPr>
          <w:color w:val="000000"/>
          <w:sz w:val="24"/>
          <w:szCs w:val="24"/>
        </w:rPr>
      </w:pPr>
      <w:r w:rsidRPr="00F90D9F">
        <w:rPr>
          <w:color w:val="000000"/>
          <w:sz w:val="24"/>
          <w:szCs w:val="24"/>
        </w:rPr>
        <w:t xml:space="preserve">Khi đó </w:t>
      </w:r>
      <w:r w:rsidRPr="00F90D9F">
        <w:rPr>
          <w:color w:val="000000"/>
          <w:position w:val="-12"/>
          <w:sz w:val="24"/>
          <w:szCs w:val="24"/>
        </w:rPr>
        <w:object w:dxaOrig="1900" w:dyaOrig="360">
          <v:shape id="_x0000_i2097" type="#_x0000_t75" style="width:94.4pt;height:19pt" o:ole="">
            <v:imagedata r:id="rId2211" o:title=""/>
          </v:shape>
          <o:OLEObject Type="Embed" ProgID="Equation.DSMT4" ShapeID="_x0000_i2097" DrawAspect="Content" ObjectID="_1817111632" r:id="rId2212"/>
        </w:object>
      </w:r>
      <w:r w:rsidRPr="00F90D9F">
        <w:rPr>
          <w:color w:val="000000"/>
          <w:sz w:val="24"/>
          <w:szCs w:val="24"/>
        </w:rPr>
        <w:t xml:space="preserve">, </w:t>
      </w:r>
      <w:r w:rsidRPr="00F90D9F">
        <w:rPr>
          <w:color w:val="000000"/>
          <w:position w:val="-6"/>
          <w:sz w:val="24"/>
          <w:szCs w:val="24"/>
        </w:rPr>
        <w:object w:dxaOrig="810" w:dyaOrig="280">
          <v:shape id="_x0000_i2098" type="#_x0000_t75" style="width:40.1pt;height:14.25pt" o:ole="">
            <v:imagedata r:id="rId2133" o:title=""/>
          </v:shape>
          <o:OLEObject Type="Embed" ProgID="Equation.DSMT4" ShapeID="_x0000_i2098" DrawAspect="Content" ObjectID="_1817111633" r:id="rId2213"/>
        </w:object>
      </w:r>
    </w:p>
    <w:p w:rsidR="00E9496E" w:rsidRPr="00F90D9F" w:rsidRDefault="00E9496E" w:rsidP="00E9496E">
      <w:pPr>
        <w:tabs>
          <w:tab w:val="left" w:pos="2268"/>
        </w:tabs>
        <w:ind w:left="993"/>
        <w:rPr>
          <w:color w:val="000000"/>
          <w:sz w:val="24"/>
          <w:szCs w:val="24"/>
        </w:rPr>
      </w:pPr>
      <w:r w:rsidRPr="00F90D9F">
        <w:rPr>
          <w:color w:val="000000"/>
          <w:position w:val="-14"/>
          <w:sz w:val="24"/>
          <w:szCs w:val="24"/>
        </w:rPr>
        <w:object w:dxaOrig="2610" w:dyaOrig="400">
          <v:shape id="_x0000_i2099" type="#_x0000_t75" style="width:130.4pt;height:20.4pt" o:ole="">
            <v:imagedata r:id="rId2214" o:title=""/>
          </v:shape>
          <o:OLEObject Type="Embed" ProgID="Equation.DSMT4" ShapeID="_x0000_i2099" DrawAspect="Content" ObjectID="_1817111634" r:id="rId2215"/>
        </w:object>
      </w:r>
      <w:r w:rsidRPr="00F90D9F">
        <w:rPr>
          <w:color w:val="000000"/>
          <w:sz w:val="24"/>
          <w:szCs w:val="24"/>
        </w:rPr>
        <w:t xml:space="preserve">, </w:t>
      </w:r>
      <w:r w:rsidRPr="00F90D9F">
        <w:rPr>
          <w:color w:val="000000"/>
          <w:position w:val="-6"/>
          <w:sz w:val="24"/>
          <w:szCs w:val="24"/>
        </w:rPr>
        <w:object w:dxaOrig="810" w:dyaOrig="280">
          <v:shape id="_x0000_i2100" type="#_x0000_t75" style="width:40.1pt;height:14.25pt" o:ole="">
            <v:imagedata r:id="rId2133" o:title=""/>
          </v:shape>
          <o:OLEObject Type="Embed" ProgID="Equation.DSMT4" ShapeID="_x0000_i2100" DrawAspect="Content" ObjectID="_1817111635" r:id="rId2216"/>
        </w:object>
      </w:r>
    </w:p>
    <w:p w:rsidR="00E9496E" w:rsidRPr="00F90D9F" w:rsidRDefault="00E9496E" w:rsidP="00E9496E">
      <w:pPr>
        <w:tabs>
          <w:tab w:val="left" w:pos="2268"/>
        </w:tabs>
        <w:ind w:left="993"/>
        <w:jc w:val="both"/>
        <w:rPr>
          <w:color w:val="000000"/>
          <w:sz w:val="24"/>
          <w:szCs w:val="24"/>
        </w:rPr>
      </w:pPr>
      <w:r w:rsidRPr="00F90D9F">
        <w:rPr>
          <w:color w:val="000000"/>
          <w:position w:val="-32"/>
          <w:sz w:val="24"/>
          <w:szCs w:val="24"/>
        </w:rPr>
        <w:object w:dxaOrig="2650" w:dyaOrig="760">
          <v:shape id="_x0000_i2101" type="#_x0000_t75" style="width:132.45pt;height:37.35pt" o:ole="">
            <v:imagedata r:id="rId2217" o:title=""/>
          </v:shape>
          <o:OLEObject Type="Embed" ProgID="Equation.DSMT4" ShapeID="_x0000_i2101" DrawAspect="Content" ObjectID="_1817111636" r:id="rId2218"/>
        </w:object>
      </w:r>
      <w:r w:rsidRPr="00F90D9F">
        <w:rPr>
          <w:color w:val="000000"/>
          <w:position w:val="-14"/>
          <w:sz w:val="24"/>
          <w:szCs w:val="24"/>
        </w:rPr>
        <w:object w:dxaOrig="1160" w:dyaOrig="400">
          <v:shape id="_x0000_i2102" type="#_x0000_t75" style="width:57.75pt;height:20.4pt" o:ole="">
            <v:imagedata r:id="rId2219" o:title=""/>
          </v:shape>
          <o:OLEObject Type="Embed" ProgID="Equation.DSMT4" ShapeID="_x0000_i2102" DrawAspect="Content" ObjectID="_1817111637" r:id="rId2220"/>
        </w:object>
      </w:r>
      <w:r w:rsidRPr="00F90D9F">
        <w:rPr>
          <w:color w:val="000000"/>
          <w:sz w:val="24"/>
          <w:szCs w:val="24"/>
        </w:rPr>
        <w:t>.</w:t>
      </w:r>
    </w:p>
    <w:p w:rsidR="00E9496E" w:rsidRPr="00F90D9F" w:rsidRDefault="00E9496E" w:rsidP="00E9496E">
      <w:pPr>
        <w:tabs>
          <w:tab w:val="left" w:pos="2268"/>
        </w:tabs>
        <w:ind w:left="993"/>
        <w:rPr>
          <w:color w:val="000000"/>
          <w:sz w:val="24"/>
          <w:szCs w:val="24"/>
        </w:rPr>
      </w:pPr>
      <w:r w:rsidRPr="00F90D9F">
        <w:rPr>
          <w:color w:val="000000"/>
          <w:sz w:val="24"/>
          <w:szCs w:val="24"/>
        </w:rPr>
        <w:t xml:space="preserve">Thay tọa độ điểm </w:t>
      </w:r>
      <w:r w:rsidRPr="00F90D9F">
        <w:rPr>
          <w:color w:val="000000"/>
          <w:position w:val="-4"/>
          <w:sz w:val="24"/>
          <w:szCs w:val="24"/>
        </w:rPr>
        <w:object w:dxaOrig="320" w:dyaOrig="260">
          <v:shape id="_x0000_i2103" type="#_x0000_t75" style="width:15.6pt;height:13.6pt" o:ole="">
            <v:imagedata r:id="rId2221" o:title=""/>
          </v:shape>
          <o:OLEObject Type="Embed" ProgID="Equation.DSMT4" ShapeID="_x0000_i2103" DrawAspect="Content" ObjectID="_1817111638" r:id="rId2222"/>
        </w:object>
      </w:r>
      <w:r w:rsidRPr="00F90D9F">
        <w:rPr>
          <w:color w:val="000000"/>
          <w:sz w:val="24"/>
          <w:szCs w:val="24"/>
        </w:rPr>
        <w:t xml:space="preserve"> và phương trình của </w:t>
      </w:r>
      <w:r w:rsidRPr="00F90D9F">
        <w:rPr>
          <w:color w:val="000000"/>
          <w:position w:val="-14"/>
          <w:sz w:val="24"/>
          <w:szCs w:val="24"/>
        </w:rPr>
        <w:object w:dxaOrig="500" w:dyaOrig="400">
          <v:shape id="_x0000_i2104" type="#_x0000_t75" style="width:25.15pt;height:20.4pt" o:ole="">
            <v:imagedata r:id="rId2223" o:title=""/>
          </v:shape>
          <o:OLEObject Type="Embed" ProgID="Equation.DSMT4" ShapeID="_x0000_i2104" DrawAspect="Content" ObjectID="_1817111639" r:id="rId2224"/>
        </w:object>
      </w:r>
      <w:r w:rsidRPr="00F90D9F">
        <w:rPr>
          <w:color w:val="000000"/>
          <w:sz w:val="24"/>
          <w:szCs w:val="24"/>
        </w:rPr>
        <w:t xml:space="preserve"> ta được </w:t>
      </w:r>
      <w:r w:rsidRPr="00F90D9F">
        <w:rPr>
          <w:color w:val="000000"/>
          <w:position w:val="-14"/>
          <w:sz w:val="24"/>
          <w:szCs w:val="24"/>
        </w:rPr>
        <w:object w:dxaOrig="2650" w:dyaOrig="400">
          <v:shape id="_x0000_i2105" type="#_x0000_t75" style="width:132.45pt;height:20.4pt" o:ole="">
            <v:imagedata r:id="rId2225" o:title=""/>
          </v:shape>
          <o:OLEObject Type="Embed" ProgID="Equation.DSMT4" ShapeID="_x0000_i2105" DrawAspect="Content" ObjectID="_1817111640" r:id="rId2226"/>
        </w:object>
      </w:r>
    </w:p>
    <w:p w:rsidR="00E9496E" w:rsidRPr="00F90D9F" w:rsidRDefault="00E9496E" w:rsidP="00E9496E">
      <w:pPr>
        <w:tabs>
          <w:tab w:val="left" w:pos="2268"/>
        </w:tabs>
        <w:ind w:left="993"/>
        <w:rPr>
          <w:color w:val="000000"/>
          <w:sz w:val="24"/>
          <w:szCs w:val="24"/>
        </w:rPr>
      </w:pPr>
      <w:r w:rsidRPr="00F90D9F">
        <w:rPr>
          <w:color w:val="000000"/>
          <w:position w:val="-6"/>
          <w:sz w:val="24"/>
          <w:szCs w:val="24"/>
        </w:rPr>
        <w:object w:dxaOrig="830" w:dyaOrig="280">
          <v:shape id="_x0000_i2106" type="#_x0000_t75" style="width:42.1pt;height:14.25pt" o:ole="">
            <v:imagedata r:id="rId2227" o:title=""/>
          </v:shape>
          <o:OLEObject Type="Embed" ProgID="Equation.DSMT4" ShapeID="_x0000_i2106" DrawAspect="Content" ObjectID="_1817111641" r:id="rId2228"/>
        </w:object>
      </w:r>
      <w:r w:rsidRPr="00F90D9F">
        <w:rPr>
          <w:color w:val="000000"/>
          <w:sz w:val="24"/>
          <w:szCs w:val="24"/>
        </w:rPr>
        <w:t xml:space="preserve"> (đúng với mọi </w:t>
      </w:r>
      <w:r w:rsidRPr="00F90D9F">
        <w:rPr>
          <w:color w:val="000000"/>
          <w:position w:val="-6"/>
          <w:sz w:val="24"/>
          <w:szCs w:val="24"/>
        </w:rPr>
        <w:object w:dxaOrig="260" w:dyaOrig="210">
          <v:shape id="_x0000_i2107" type="#_x0000_t75" style="width:13.6pt;height:10.85pt" o:ole="">
            <v:imagedata r:id="rId2229" o:title=""/>
          </v:shape>
          <o:OLEObject Type="Embed" ProgID="Equation.DSMT4" ShapeID="_x0000_i2107" DrawAspect="Content" ObjectID="_1817111642" r:id="rId2230"/>
        </w:object>
      </w:r>
      <w:r w:rsidRPr="00F90D9F">
        <w:rPr>
          <w:color w:val="000000"/>
          <w:sz w:val="24"/>
          <w:szCs w:val="24"/>
        </w:rPr>
        <w:t>).</w:t>
      </w:r>
    </w:p>
    <w:p w:rsidR="00E9496E" w:rsidRPr="00F90D9F" w:rsidRDefault="00E9496E" w:rsidP="00E9496E">
      <w:pPr>
        <w:tabs>
          <w:tab w:val="left" w:pos="2268"/>
        </w:tabs>
        <w:ind w:left="993"/>
        <w:jc w:val="both"/>
        <w:rPr>
          <w:b/>
          <w:color w:val="0000FF"/>
          <w:sz w:val="24"/>
          <w:szCs w:val="24"/>
          <w:lang w:val="vi-VN"/>
        </w:rPr>
      </w:pPr>
      <w:r w:rsidRPr="00F90D9F">
        <w:rPr>
          <w:color w:val="000000"/>
          <w:sz w:val="24"/>
          <w:szCs w:val="24"/>
        </w:rPr>
        <w:t xml:space="preserve">Vậy </w:t>
      </w:r>
      <w:r w:rsidRPr="00F90D9F">
        <w:rPr>
          <w:color w:val="000000"/>
          <w:position w:val="-14"/>
          <w:sz w:val="24"/>
          <w:szCs w:val="24"/>
        </w:rPr>
        <w:object w:dxaOrig="860" w:dyaOrig="400">
          <v:shape id="_x0000_i2108" type="#_x0000_t75" style="width:42.8pt;height:20.4pt" o:ole="">
            <v:imagedata r:id="rId2231" o:title=""/>
          </v:shape>
          <o:OLEObject Type="Embed" ProgID="Equation.DSMT4" ShapeID="_x0000_i2108" DrawAspect="Content" ObjectID="_1817111643" r:id="rId2232"/>
        </w:object>
      </w:r>
      <w:r w:rsidRPr="00F90D9F">
        <w:rPr>
          <w:color w:val="000000"/>
          <w:sz w:val="24"/>
          <w:szCs w:val="24"/>
        </w:rPr>
        <w:t xml:space="preserve"> là điểm chung cố định của </w:t>
      </w:r>
      <w:r w:rsidRPr="00F90D9F">
        <w:rPr>
          <w:color w:val="000000"/>
          <w:position w:val="-14"/>
          <w:sz w:val="24"/>
          <w:szCs w:val="24"/>
        </w:rPr>
        <w:object w:dxaOrig="500" w:dyaOrig="400">
          <v:shape id="_x0000_i2109" type="#_x0000_t75" style="width:25.15pt;height:20.4pt" o:ole="">
            <v:imagedata r:id="rId2233" o:title=""/>
          </v:shape>
          <o:OLEObject Type="Embed" ProgID="Equation.DSMT4" ShapeID="_x0000_i2109" DrawAspect="Content" ObjectID="_1817111644" r:id="rId2234"/>
        </w:object>
      </w:r>
      <w:r w:rsidRPr="00F90D9F">
        <w:rPr>
          <w:color w:val="000000"/>
          <w:sz w:val="24"/>
          <w:szCs w:val="24"/>
        </w:rPr>
        <w:t xml:space="preserve"> và </w:t>
      </w:r>
      <w:r w:rsidRPr="00F90D9F">
        <w:rPr>
          <w:color w:val="000000"/>
          <w:position w:val="-14"/>
          <w:sz w:val="24"/>
          <w:szCs w:val="24"/>
        </w:rPr>
        <w:object w:dxaOrig="510" w:dyaOrig="400">
          <v:shape id="_x0000_i2110" type="#_x0000_t75" style="width:25.15pt;height:20.4pt" o:ole="">
            <v:imagedata r:id="rId2235" o:title=""/>
          </v:shape>
          <o:OLEObject Type="Embed" ProgID="Equation.DSMT4" ShapeID="_x0000_i2110" DrawAspect="Content" ObjectID="_1817111645" r:id="rId2236"/>
        </w:object>
      </w:r>
      <w:r w:rsidRPr="00F90D9F">
        <w:rPr>
          <w:color w:val="000000"/>
          <w:sz w:val="24"/>
          <w:szCs w:val="24"/>
        </w:rPr>
        <w:t>.</w:t>
      </w:r>
    </w:p>
    <w:p w:rsidR="00E9496E" w:rsidRPr="00F90D9F" w:rsidRDefault="00AB04B0" w:rsidP="00E9496E">
      <w:pPr>
        <w:ind w:left="851" w:hanging="851"/>
        <w:rPr>
          <w:sz w:val="24"/>
          <w:szCs w:val="24"/>
        </w:rPr>
      </w:pPr>
      <w:r w:rsidRPr="00F90D9F">
        <w:rPr>
          <w:b/>
          <w:color w:val="002060"/>
          <w:sz w:val="24"/>
          <w:szCs w:val="24"/>
        </w:rPr>
        <w:t>Ví dụ 5:</w:t>
      </w:r>
      <w:r w:rsidR="00E9496E" w:rsidRPr="00F90D9F">
        <w:rPr>
          <w:sz w:val="24"/>
          <w:szCs w:val="24"/>
        </w:rPr>
        <w:t xml:space="preserve">Cho các hàm số </w:t>
      </w:r>
      <w:r w:rsidR="00E9496E" w:rsidRPr="00F90D9F">
        <w:rPr>
          <w:position w:val="-14"/>
          <w:sz w:val="24"/>
          <w:szCs w:val="24"/>
        </w:rPr>
        <w:object w:dxaOrig="3110" w:dyaOrig="400">
          <v:shape id="_x0000_i2111" type="#_x0000_t75" style="width:156.25pt;height:20.4pt" o:ole="">
            <v:imagedata r:id="rId2237" o:title=""/>
          </v:shape>
          <o:OLEObject Type="Embed" ProgID="Equation.DSMT4" ShapeID="_x0000_i2111" DrawAspect="Content" ObjectID="_1817111646" r:id="rId2238"/>
        </w:object>
      </w:r>
      <w:r w:rsidR="00E9496E" w:rsidRPr="00F90D9F">
        <w:rPr>
          <w:color w:val="000000"/>
          <w:sz w:val="24"/>
          <w:szCs w:val="24"/>
          <w:lang w:val="vi-VN"/>
        </w:rPr>
        <w:t xml:space="preserve">, </w:t>
      </w:r>
      <w:r w:rsidR="00E9496E" w:rsidRPr="00F90D9F">
        <w:rPr>
          <w:color w:val="000000"/>
          <w:position w:val="-14"/>
          <w:sz w:val="24"/>
          <w:szCs w:val="24"/>
        </w:rPr>
        <w:object w:dxaOrig="3420" w:dyaOrig="400">
          <v:shape id="_x0000_i2112" type="#_x0000_t75" style="width:170.5pt;height:20.4pt" o:ole="">
            <v:imagedata r:id="rId2239" o:title=""/>
          </v:shape>
          <o:OLEObject Type="Embed" ProgID="Equation.DSMT4" ShapeID="_x0000_i2112" DrawAspect="Content" ObjectID="_1817111647" r:id="rId2240"/>
        </w:object>
      </w:r>
      <w:r w:rsidR="00E9496E" w:rsidRPr="00F90D9F">
        <w:rPr>
          <w:color w:val="000000"/>
          <w:sz w:val="24"/>
          <w:szCs w:val="24"/>
          <w:lang w:val="vi-VN"/>
        </w:rPr>
        <w:t xml:space="preserve">, </w:t>
      </w:r>
      <w:r w:rsidR="00E9496E" w:rsidRPr="00F90D9F">
        <w:rPr>
          <w:color w:val="000000"/>
          <w:position w:val="-14"/>
          <w:sz w:val="24"/>
          <w:szCs w:val="24"/>
        </w:rPr>
        <w:object w:dxaOrig="3020" w:dyaOrig="400">
          <v:shape id="_x0000_i2113" type="#_x0000_t75" style="width:150.8pt;height:20.4pt" o:ole="">
            <v:imagedata r:id="rId2241" o:title=""/>
          </v:shape>
          <o:OLEObject Type="Embed" ProgID="Equation.DSMT4" ShapeID="_x0000_i2113" DrawAspect="Content" ObjectID="_1817111648" r:id="rId2242"/>
        </w:object>
      </w:r>
      <w:r w:rsidR="00E9496E" w:rsidRPr="00F90D9F">
        <w:rPr>
          <w:color w:val="000000"/>
          <w:sz w:val="24"/>
          <w:szCs w:val="24"/>
          <w:lang w:val="vi-VN"/>
        </w:rPr>
        <w:t xml:space="preserve">. </w:t>
      </w:r>
      <w:r w:rsidR="00E9496E" w:rsidRPr="00F90D9F">
        <w:rPr>
          <w:sz w:val="24"/>
          <w:szCs w:val="24"/>
        </w:rPr>
        <w:t xml:space="preserve">Chứng minh rằng với mọi giá trị của </w:t>
      </w:r>
      <w:r w:rsidR="00E9496E" w:rsidRPr="00F90D9F">
        <w:rPr>
          <w:sz w:val="24"/>
          <w:szCs w:val="24"/>
        </w:rPr>
        <w:object w:dxaOrig="250" w:dyaOrig="210">
          <v:shape id="_x0000_i2114" type="#_x0000_t75" style="width:12.9pt;height:10.85pt" o:ole="">
            <v:imagedata r:id="rId2243" o:title=""/>
          </v:shape>
          <o:OLEObject Type="Embed" ProgID="Equation.DSMT4" ShapeID="_x0000_i2114" DrawAspect="Content" ObjectID="_1817111649" r:id="rId2244"/>
        </w:object>
      </w:r>
      <w:r w:rsidR="00E9496E" w:rsidRPr="00F90D9F">
        <w:rPr>
          <w:sz w:val="24"/>
          <w:szCs w:val="24"/>
        </w:rPr>
        <w:t>, các đồ thị của các hàm số đã cho luôn cùng đi qua một điểm cố định.</w:t>
      </w:r>
    </w:p>
    <w:p w:rsidR="00D61A00" w:rsidRPr="00F90D9F" w:rsidRDefault="00D61A00" w:rsidP="00D61A00">
      <w:pPr>
        <w:tabs>
          <w:tab w:val="left" w:pos="3402"/>
          <w:tab w:val="left" w:pos="5669"/>
          <w:tab w:val="left" w:pos="7937"/>
        </w:tabs>
        <w:ind w:left="992"/>
        <w:jc w:val="center"/>
        <w:rPr>
          <w:sz w:val="24"/>
          <w:szCs w:val="24"/>
        </w:rPr>
      </w:pPr>
      <w:r w:rsidRPr="00F90D9F">
        <w:rPr>
          <w:b/>
          <w:color w:val="000099"/>
          <w:sz w:val="24"/>
          <w:szCs w:val="24"/>
        </w:rPr>
        <w:t>Lời giải</w:t>
      </w:r>
    </w:p>
    <w:p w:rsidR="00E9496E" w:rsidRPr="00F90D9F" w:rsidRDefault="00E9496E" w:rsidP="00E9496E">
      <w:pPr>
        <w:tabs>
          <w:tab w:val="left" w:pos="2268"/>
        </w:tabs>
        <w:ind w:left="993"/>
        <w:jc w:val="both"/>
        <w:rPr>
          <w:sz w:val="24"/>
          <w:szCs w:val="24"/>
        </w:rPr>
      </w:pPr>
      <w:r w:rsidRPr="00F90D9F">
        <w:rPr>
          <w:sz w:val="24"/>
          <w:szCs w:val="24"/>
        </w:rPr>
        <w:t>Tập xác định của hai hàm số đã cho</w:t>
      </w:r>
      <w:r w:rsidRPr="00F90D9F">
        <w:rPr>
          <w:b/>
          <w:i/>
          <w:sz w:val="24"/>
          <w:szCs w:val="24"/>
        </w:rPr>
        <w:t xml:space="preserve"> </w:t>
      </w:r>
      <w:r w:rsidRPr="00F90D9F">
        <w:rPr>
          <w:sz w:val="24"/>
          <w:szCs w:val="24"/>
        </w:rPr>
        <w:t>là</w:t>
      </w:r>
      <w:r w:rsidRPr="00F90D9F">
        <w:rPr>
          <w:b/>
          <w:i/>
          <w:sz w:val="24"/>
          <w:szCs w:val="24"/>
        </w:rPr>
        <w:t xml:space="preserve"> </w:t>
      </w:r>
      <w:r w:rsidRPr="00F90D9F">
        <w:rPr>
          <w:b/>
          <w:i/>
          <w:position w:val="-4"/>
          <w:sz w:val="24"/>
          <w:szCs w:val="24"/>
        </w:rPr>
        <w:object w:dxaOrig="690" w:dyaOrig="260">
          <v:shape id="_x0000_i2115" type="#_x0000_t75" style="width:34.65pt;height:13.6pt" o:ole="">
            <v:imagedata r:id="rId2245" o:title=""/>
          </v:shape>
          <o:OLEObject Type="Embed" ProgID="Equation.DSMT4" ShapeID="_x0000_i2115" DrawAspect="Content" ObjectID="_1817111650" r:id="rId2246"/>
        </w:object>
      </w:r>
      <w:r w:rsidRPr="00F90D9F">
        <w:rPr>
          <w:sz w:val="24"/>
          <w:szCs w:val="24"/>
        </w:rPr>
        <w:t>.</w:t>
      </w:r>
    </w:p>
    <w:p w:rsidR="00E9496E" w:rsidRPr="00F90D9F" w:rsidRDefault="00E9496E" w:rsidP="00E9496E">
      <w:pPr>
        <w:tabs>
          <w:tab w:val="left" w:pos="2268"/>
        </w:tabs>
        <w:ind w:left="993"/>
        <w:rPr>
          <w:color w:val="000000"/>
          <w:sz w:val="24"/>
          <w:szCs w:val="24"/>
        </w:rPr>
      </w:pPr>
      <w:r w:rsidRPr="00F90D9F">
        <w:rPr>
          <w:sz w:val="24"/>
          <w:szCs w:val="24"/>
        </w:rPr>
        <w:t xml:space="preserve">Giả sử điểm </w:t>
      </w:r>
      <w:r w:rsidRPr="00F90D9F">
        <w:rPr>
          <w:position w:val="-14"/>
          <w:sz w:val="24"/>
          <w:szCs w:val="24"/>
        </w:rPr>
        <w:object w:dxaOrig="1100" w:dyaOrig="400">
          <v:shape id="_x0000_i2116" type="#_x0000_t75" style="width:55pt;height:20.4pt" o:ole="">
            <v:imagedata r:id="rId2247" o:title=""/>
          </v:shape>
          <o:OLEObject Type="Embed" ProgID="Equation.DSMT4" ShapeID="_x0000_i2116" DrawAspect="Content" ObjectID="_1817111651" r:id="rId2248"/>
        </w:object>
      </w:r>
      <w:r w:rsidRPr="00F90D9F">
        <w:rPr>
          <w:sz w:val="24"/>
          <w:szCs w:val="24"/>
        </w:rPr>
        <w:t xml:space="preserve"> </w:t>
      </w:r>
      <w:r w:rsidRPr="00F90D9F">
        <w:rPr>
          <w:color w:val="000000"/>
          <w:sz w:val="24"/>
          <w:szCs w:val="24"/>
        </w:rPr>
        <w:t xml:space="preserve">là điểm cố định mà </w:t>
      </w:r>
      <w:r w:rsidRPr="00F90D9F">
        <w:rPr>
          <w:color w:val="000000"/>
          <w:position w:val="-14"/>
          <w:sz w:val="24"/>
          <w:szCs w:val="24"/>
        </w:rPr>
        <w:object w:dxaOrig="510" w:dyaOrig="400">
          <v:shape id="_x0000_i2117" type="#_x0000_t75" style="width:25.15pt;height:20.4pt" o:ole="">
            <v:imagedata r:id="rId2249" o:title=""/>
          </v:shape>
          <o:OLEObject Type="Embed" ProgID="Equation.DSMT4" ShapeID="_x0000_i2117" DrawAspect="Content" ObjectID="_1817111652" r:id="rId2250"/>
        </w:object>
      </w:r>
      <w:r w:rsidRPr="00F90D9F">
        <w:rPr>
          <w:color w:val="000000"/>
          <w:sz w:val="24"/>
          <w:szCs w:val="24"/>
        </w:rPr>
        <w:t xml:space="preserve"> luôn đi qua. </w:t>
      </w:r>
    </w:p>
    <w:p w:rsidR="00E9496E" w:rsidRPr="00F90D9F" w:rsidRDefault="00E9496E" w:rsidP="00E9496E">
      <w:pPr>
        <w:tabs>
          <w:tab w:val="left" w:pos="2268"/>
        </w:tabs>
        <w:ind w:left="993"/>
        <w:rPr>
          <w:color w:val="000000"/>
          <w:sz w:val="24"/>
          <w:szCs w:val="24"/>
        </w:rPr>
      </w:pPr>
      <w:r w:rsidRPr="00F90D9F">
        <w:rPr>
          <w:color w:val="000000"/>
          <w:sz w:val="24"/>
          <w:szCs w:val="24"/>
        </w:rPr>
        <w:t xml:space="preserve">Khi đó </w:t>
      </w:r>
      <w:r w:rsidRPr="00F90D9F">
        <w:rPr>
          <w:color w:val="000000"/>
          <w:position w:val="-14"/>
          <w:sz w:val="24"/>
          <w:szCs w:val="24"/>
        </w:rPr>
        <w:object w:dxaOrig="2720" w:dyaOrig="400">
          <v:shape id="_x0000_i2118" type="#_x0000_t75" style="width:135.85pt;height:20.4pt" o:ole="">
            <v:imagedata r:id="rId2251" o:title=""/>
          </v:shape>
          <o:OLEObject Type="Embed" ProgID="Equation.DSMT4" ShapeID="_x0000_i2118" DrawAspect="Content" ObjectID="_1817111653" r:id="rId2252"/>
        </w:object>
      </w:r>
      <w:r w:rsidRPr="00F90D9F">
        <w:rPr>
          <w:color w:val="000000"/>
          <w:sz w:val="24"/>
          <w:szCs w:val="24"/>
        </w:rPr>
        <w:t xml:space="preserve">, </w:t>
      </w:r>
      <w:r w:rsidRPr="00F90D9F">
        <w:rPr>
          <w:color w:val="000000"/>
          <w:position w:val="-6"/>
          <w:sz w:val="24"/>
          <w:szCs w:val="24"/>
        </w:rPr>
        <w:object w:dxaOrig="810" w:dyaOrig="280">
          <v:shape id="_x0000_i2119" type="#_x0000_t75" style="width:40.1pt;height:14.25pt" o:ole="">
            <v:imagedata r:id="rId2133" o:title=""/>
          </v:shape>
          <o:OLEObject Type="Embed" ProgID="Equation.DSMT4" ShapeID="_x0000_i2119" DrawAspect="Content" ObjectID="_1817111654" r:id="rId2253"/>
        </w:object>
      </w:r>
      <w:r w:rsidRPr="00F90D9F">
        <w:rPr>
          <w:color w:val="000000"/>
          <w:sz w:val="24"/>
          <w:szCs w:val="24"/>
        </w:rPr>
        <w:t>.</w:t>
      </w:r>
    </w:p>
    <w:p w:rsidR="00E9496E" w:rsidRPr="00F90D9F" w:rsidRDefault="00E9496E" w:rsidP="00E9496E">
      <w:pPr>
        <w:tabs>
          <w:tab w:val="left" w:pos="2268"/>
        </w:tabs>
        <w:ind w:left="993"/>
        <w:rPr>
          <w:color w:val="000000"/>
          <w:sz w:val="24"/>
          <w:szCs w:val="24"/>
        </w:rPr>
      </w:pPr>
      <w:r w:rsidRPr="00F90D9F">
        <w:rPr>
          <w:color w:val="000000"/>
          <w:position w:val="-14"/>
          <w:sz w:val="24"/>
          <w:szCs w:val="24"/>
        </w:rPr>
        <w:object w:dxaOrig="2890" w:dyaOrig="400">
          <v:shape id="_x0000_i2120" type="#_x0000_t75" style="width:144.7pt;height:20.4pt" o:ole="">
            <v:imagedata r:id="rId2254" o:title=""/>
          </v:shape>
          <o:OLEObject Type="Embed" ProgID="Equation.DSMT4" ShapeID="_x0000_i2120" DrawAspect="Content" ObjectID="_1817111655" r:id="rId2255"/>
        </w:object>
      </w:r>
      <w:r w:rsidRPr="00F90D9F">
        <w:rPr>
          <w:color w:val="000000"/>
          <w:sz w:val="24"/>
          <w:szCs w:val="24"/>
        </w:rPr>
        <w:t xml:space="preserve">, </w:t>
      </w:r>
      <w:r w:rsidRPr="00F90D9F">
        <w:rPr>
          <w:color w:val="000000"/>
          <w:position w:val="-6"/>
          <w:sz w:val="24"/>
          <w:szCs w:val="24"/>
        </w:rPr>
        <w:object w:dxaOrig="810" w:dyaOrig="280">
          <v:shape id="_x0000_i2121" type="#_x0000_t75" style="width:40.1pt;height:14.25pt" o:ole="">
            <v:imagedata r:id="rId2133" o:title=""/>
          </v:shape>
          <o:OLEObject Type="Embed" ProgID="Equation.DSMT4" ShapeID="_x0000_i2121" DrawAspect="Content" ObjectID="_1817111656" r:id="rId2256"/>
        </w:object>
      </w:r>
      <w:r w:rsidRPr="00F90D9F">
        <w:rPr>
          <w:color w:val="000000"/>
          <w:sz w:val="24"/>
          <w:szCs w:val="24"/>
        </w:rPr>
        <w:t>.</w:t>
      </w:r>
    </w:p>
    <w:p w:rsidR="00E9496E" w:rsidRPr="00F90D9F" w:rsidRDefault="00E9496E" w:rsidP="00E9496E">
      <w:pPr>
        <w:tabs>
          <w:tab w:val="left" w:pos="2268"/>
        </w:tabs>
        <w:ind w:left="993"/>
        <w:jc w:val="both"/>
        <w:rPr>
          <w:color w:val="000000"/>
          <w:sz w:val="24"/>
          <w:szCs w:val="24"/>
        </w:rPr>
      </w:pPr>
      <w:r w:rsidRPr="00F90D9F">
        <w:rPr>
          <w:color w:val="000000"/>
          <w:position w:val="-32"/>
          <w:sz w:val="24"/>
          <w:szCs w:val="24"/>
        </w:rPr>
        <w:object w:dxaOrig="3070" w:dyaOrig="760">
          <v:shape id="_x0000_i2122" type="#_x0000_t75" style="width:152.85pt;height:37.35pt" o:ole="">
            <v:imagedata r:id="rId2257" o:title=""/>
          </v:shape>
          <o:OLEObject Type="Embed" ProgID="Equation.DSMT4" ShapeID="_x0000_i2122" DrawAspect="Content" ObjectID="_1817111657" r:id="rId2258"/>
        </w:object>
      </w:r>
      <w:r w:rsidRPr="00F90D9F">
        <w:rPr>
          <w:color w:val="000000"/>
          <w:position w:val="-14"/>
          <w:sz w:val="24"/>
          <w:szCs w:val="24"/>
        </w:rPr>
        <w:object w:dxaOrig="1320" w:dyaOrig="400">
          <v:shape id="_x0000_i2123" type="#_x0000_t75" style="width:65.9pt;height:20.4pt" o:ole="">
            <v:imagedata r:id="rId2259" o:title=""/>
          </v:shape>
          <o:OLEObject Type="Embed" ProgID="Equation.DSMT4" ShapeID="_x0000_i2123" DrawAspect="Content" ObjectID="_1817111658" r:id="rId2260"/>
        </w:object>
      </w:r>
      <w:r w:rsidRPr="00F90D9F">
        <w:rPr>
          <w:color w:val="000000"/>
          <w:sz w:val="24"/>
          <w:szCs w:val="24"/>
        </w:rPr>
        <w:t>.</w:t>
      </w:r>
    </w:p>
    <w:p w:rsidR="00E9496E" w:rsidRPr="00F90D9F" w:rsidRDefault="00E9496E" w:rsidP="00E9496E">
      <w:pPr>
        <w:tabs>
          <w:tab w:val="left" w:pos="2268"/>
        </w:tabs>
        <w:ind w:left="993"/>
        <w:rPr>
          <w:color w:val="000000"/>
          <w:sz w:val="24"/>
          <w:szCs w:val="24"/>
        </w:rPr>
      </w:pPr>
      <w:r w:rsidRPr="00F90D9F">
        <w:rPr>
          <w:color w:val="000000"/>
          <w:sz w:val="24"/>
          <w:szCs w:val="24"/>
        </w:rPr>
        <w:lastRenderedPageBreak/>
        <w:t xml:space="preserve">Thay tọa độ điểm </w:t>
      </w:r>
      <w:r w:rsidRPr="00F90D9F">
        <w:rPr>
          <w:color w:val="000000"/>
          <w:position w:val="-4"/>
          <w:sz w:val="24"/>
          <w:szCs w:val="24"/>
        </w:rPr>
        <w:object w:dxaOrig="320" w:dyaOrig="260">
          <v:shape id="_x0000_i2124" type="#_x0000_t75" style="width:15.6pt;height:13.6pt" o:ole="">
            <v:imagedata r:id="rId2261" o:title=""/>
          </v:shape>
          <o:OLEObject Type="Embed" ProgID="Equation.DSMT4" ShapeID="_x0000_i2124" DrawAspect="Content" ObjectID="_1817111659" r:id="rId2262"/>
        </w:object>
      </w:r>
      <w:r w:rsidRPr="00F90D9F">
        <w:rPr>
          <w:color w:val="000000"/>
          <w:sz w:val="24"/>
          <w:szCs w:val="24"/>
        </w:rPr>
        <w:t xml:space="preserve"> vào phương trình của</w:t>
      </w:r>
      <w:r w:rsidRPr="00F90D9F">
        <w:rPr>
          <w:color w:val="000000"/>
          <w:position w:val="-14"/>
          <w:sz w:val="24"/>
          <w:szCs w:val="24"/>
        </w:rPr>
        <w:object w:dxaOrig="500" w:dyaOrig="400">
          <v:shape id="_x0000_i2125" type="#_x0000_t75" style="width:25.15pt;height:20.4pt" o:ole="">
            <v:imagedata r:id="rId2263" o:title=""/>
          </v:shape>
          <o:OLEObject Type="Embed" ProgID="Equation.DSMT4" ShapeID="_x0000_i2125" DrawAspect="Content" ObjectID="_1817111660" r:id="rId2264"/>
        </w:object>
      </w:r>
      <w:r w:rsidRPr="00F90D9F">
        <w:rPr>
          <w:color w:val="000000"/>
          <w:sz w:val="24"/>
          <w:szCs w:val="24"/>
        </w:rPr>
        <w:t xml:space="preserve"> ta được </w:t>
      </w:r>
      <w:r w:rsidRPr="00F90D9F">
        <w:rPr>
          <w:color w:val="000000"/>
          <w:position w:val="-14"/>
          <w:sz w:val="24"/>
          <w:szCs w:val="24"/>
        </w:rPr>
        <w:object w:dxaOrig="2670" w:dyaOrig="400">
          <v:shape id="_x0000_i2126" type="#_x0000_t75" style="width:133.15pt;height:20.4pt" o:ole="">
            <v:imagedata r:id="rId2265" o:title=""/>
          </v:shape>
          <o:OLEObject Type="Embed" ProgID="Equation.DSMT4" ShapeID="_x0000_i2126" DrawAspect="Content" ObjectID="_1817111661" r:id="rId2266"/>
        </w:object>
      </w:r>
    </w:p>
    <w:p w:rsidR="00E9496E" w:rsidRPr="00F90D9F" w:rsidRDefault="00E9496E" w:rsidP="00E9496E">
      <w:pPr>
        <w:tabs>
          <w:tab w:val="left" w:pos="2268"/>
        </w:tabs>
        <w:ind w:left="993"/>
        <w:rPr>
          <w:color w:val="000000"/>
          <w:sz w:val="24"/>
          <w:szCs w:val="24"/>
        </w:rPr>
      </w:pPr>
      <w:r w:rsidRPr="00F90D9F">
        <w:rPr>
          <w:color w:val="000000"/>
          <w:position w:val="-6"/>
          <w:sz w:val="24"/>
          <w:szCs w:val="24"/>
        </w:rPr>
        <w:object w:dxaOrig="1230" w:dyaOrig="280">
          <v:shape id="_x0000_i2127" type="#_x0000_t75" style="width:61.15pt;height:14.25pt" o:ole="">
            <v:imagedata r:id="rId2267" o:title=""/>
          </v:shape>
          <o:OLEObject Type="Embed" ProgID="Equation.DSMT4" ShapeID="_x0000_i2127" DrawAspect="Content" ObjectID="_1817111662" r:id="rId2268"/>
        </w:object>
      </w:r>
      <w:r w:rsidRPr="00F90D9F">
        <w:rPr>
          <w:color w:val="000000"/>
          <w:sz w:val="24"/>
          <w:szCs w:val="24"/>
        </w:rPr>
        <w:t xml:space="preserve"> (đúng với mọi </w:t>
      </w:r>
      <w:r w:rsidRPr="00F90D9F">
        <w:rPr>
          <w:color w:val="000000"/>
          <w:position w:val="-6"/>
          <w:sz w:val="24"/>
          <w:szCs w:val="24"/>
        </w:rPr>
        <w:object w:dxaOrig="260" w:dyaOrig="210">
          <v:shape id="_x0000_i2128" type="#_x0000_t75" style="width:13.6pt;height:10.85pt" o:ole="">
            <v:imagedata r:id="rId2269" o:title=""/>
          </v:shape>
          <o:OLEObject Type="Embed" ProgID="Equation.DSMT4" ShapeID="_x0000_i2128" DrawAspect="Content" ObjectID="_1817111663" r:id="rId2270"/>
        </w:object>
      </w:r>
      <w:r w:rsidRPr="00F90D9F">
        <w:rPr>
          <w:color w:val="000000"/>
          <w:sz w:val="24"/>
          <w:szCs w:val="24"/>
        </w:rPr>
        <w:t>).</w:t>
      </w:r>
    </w:p>
    <w:p w:rsidR="00E9496E" w:rsidRPr="00F90D9F" w:rsidRDefault="00E9496E" w:rsidP="00E9496E">
      <w:pPr>
        <w:tabs>
          <w:tab w:val="left" w:pos="2268"/>
        </w:tabs>
        <w:ind w:left="993"/>
        <w:rPr>
          <w:color w:val="000000"/>
          <w:sz w:val="24"/>
          <w:szCs w:val="24"/>
        </w:rPr>
      </w:pPr>
      <w:r w:rsidRPr="00F90D9F">
        <w:rPr>
          <w:color w:val="000000"/>
          <w:sz w:val="24"/>
          <w:szCs w:val="24"/>
        </w:rPr>
        <w:t xml:space="preserve">Thay tọa độ điểm </w:t>
      </w:r>
      <w:r w:rsidRPr="00F90D9F">
        <w:rPr>
          <w:color w:val="000000"/>
          <w:position w:val="-4"/>
          <w:sz w:val="24"/>
          <w:szCs w:val="24"/>
        </w:rPr>
        <w:object w:dxaOrig="320" w:dyaOrig="260">
          <v:shape id="_x0000_i2129" type="#_x0000_t75" style="width:15.6pt;height:13.6pt" o:ole="">
            <v:imagedata r:id="rId2271" o:title=""/>
          </v:shape>
          <o:OLEObject Type="Embed" ProgID="Equation.DSMT4" ShapeID="_x0000_i2129" DrawAspect="Content" ObjectID="_1817111664" r:id="rId2272"/>
        </w:object>
      </w:r>
      <w:r w:rsidRPr="00F90D9F">
        <w:rPr>
          <w:color w:val="000000"/>
          <w:sz w:val="24"/>
          <w:szCs w:val="24"/>
        </w:rPr>
        <w:t xml:space="preserve"> vào phương trình của </w:t>
      </w:r>
      <w:r w:rsidRPr="00F90D9F">
        <w:rPr>
          <w:color w:val="000000"/>
          <w:position w:val="-14"/>
          <w:sz w:val="24"/>
          <w:szCs w:val="24"/>
        </w:rPr>
        <w:object w:dxaOrig="540" w:dyaOrig="400">
          <v:shape id="_x0000_i2130" type="#_x0000_t75" style="width:27.15pt;height:20.4pt" o:ole="">
            <v:imagedata r:id="rId2273" o:title=""/>
          </v:shape>
          <o:OLEObject Type="Embed" ProgID="Equation.DSMT4" ShapeID="_x0000_i2130" DrawAspect="Content" ObjectID="_1817111665" r:id="rId2274"/>
        </w:object>
      </w:r>
      <w:r w:rsidRPr="00F90D9F">
        <w:rPr>
          <w:color w:val="000000"/>
          <w:sz w:val="24"/>
          <w:szCs w:val="24"/>
        </w:rPr>
        <w:t xml:space="preserve"> ta được</w:t>
      </w:r>
      <w:r w:rsidRPr="00F90D9F">
        <w:rPr>
          <w:color w:val="000000"/>
          <w:position w:val="-14"/>
          <w:sz w:val="24"/>
          <w:szCs w:val="24"/>
        </w:rPr>
        <w:object w:dxaOrig="3040" w:dyaOrig="400">
          <v:shape id="_x0000_i2131" type="#_x0000_t75" style="width:152.15pt;height:20.4pt" o:ole="">
            <v:imagedata r:id="rId2275" o:title=""/>
          </v:shape>
          <o:OLEObject Type="Embed" ProgID="Equation.DSMT4" ShapeID="_x0000_i2131" DrawAspect="Content" ObjectID="_1817111666" r:id="rId2276"/>
        </w:object>
      </w:r>
    </w:p>
    <w:p w:rsidR="00E9496E" w:rsidRPr="00F90D9F" w:rsidRDefault="00E9496E" w:rsidP="00E9496E">
      <w:pPr>
        <w:tabs>
          <w:tab w:val="left" w:pos="2268"/>
        </w:tabs>
        <w:ind w:left="993"/>
        <w:rPr>
          <w:color w:val="000000"/>
          <w:sz w:val="24"/>
          <w:szCs w:val="24"/>
        </w:rPr>
      </w:pPr>
      <w:r w:rsidRPr="00F90D9F">
        <w:rPr>
          <w:color w:val="000000"/>
          <w:position w:val="-6"/>
          <w:sz w:val="24"/>
          <w:szCs w:val="24"/>
        </w:rPr>
        <w:object w:dxaOrig="1110" w:dyaOrig="280">
          <v:shape id="_x0000_i2132" type="#_x0000_t75" style="width:55pt;height:14.25pt" o:ole="">
            <v:imagedata r:id="rId2277" o:title=""/>
          </v:shape>
          <o:OLEObject Type="Embed" ProgID="Equation.DSMT4" ShapeID="_x0000_i2132" DrawAspect="Content" ObjectID="_1817111667" r:id="rId2278"/>
        </w:object>
      </w:r>
      <w:r w:rsidRPr="00F90D9F">
        <w:rPr>
          <w:color w:val="000000"/>
          <w:sz w:val="24"/>
          <w:szCs w:val="24"/>
        </w:rPr>
        <w:t xml:space="preserve"> (đúng với mọi </w:t>
      </w:r>
      <w:r w:rsidRPr="00F90D9F">
        <w:rPr>
          <w:color w:val="000000"/>
          <w:position w:val="-6"/>
          <w:sz w:val="24"/>
          <w:szCs w:val="24"/>
        </w:rPr>
        <w:object w:dxaOrig="260" w:dyaOrig="210">
          <v:shape id="_x0000_i2133" type="#_x0000_t75" style="width:13.6pt;height:10.85pt" o:ole="">
            <v:imagedata r:id="rId2279" o:title=""/>
          </v:shape>
          <o:OLEObject Type="Embed" ProgID="Equation.DSMT4" ShapeID="_x0000_i2133" DrawAspect="Content" ObjectID="_1817111668" r:id="rId2280"/>
        </w:object>
      </w:r>
      <w:r w:rsidRPr="00F90D9F">
        <w:rPr>
          <w:color w:val="000000"/>
          <w:sz w:val="24"/>
          <w:szCs w:val="24"/>
        </w:rPr>
        <w:t>).</w:t>
      </w:r>
    </w:p>
    <w:p w:rsidR="00E9496E" w:rsidRPr="00F90D9F" w:rsidRDefault="00E9496E" w:rsidP="00E9496E">
      <w:pPr>
        <w:tabs>
          <w:tab w:val="left" w:pos="2268"/>
        </w:tabs>
        <w:ind w:left="993"/>
        <w:rPr>
          <w:color w:val="000000"/>
          <w:sz w:val="24"/>
          <w:szCs w:val="24"/>
        </w:rPr>
      </w:pPr>
      <w:r w:rsidRPr="00F90D9F">
        <w:rPr>
          <w:color w:val="000000"/>
          <w:sz w:val="24"/>
          <w:szCs w:val="24"/>
        </w:rPr>
        <w:t xml:space="preserve">Vậy các đồ thị </w:t>
      </w:r>
      <w:r w:rsidRPr="00F90D9F">
        <w:rPr>
          <w:color w:val="000000"/>
          <w:position w:val="-14"/>
          <w:sz w:val="24"/>
          <w:szCs w:val="24"/>
        </w:rPr>
        <w:object w:dxaOrig="580" w:dyaOrig="400">
          <v:shape id="_x0000_i2134" type="#_x0000_t75" style="width:29.2pt;height:20.4pt" o:ole="">
            <v:imagedata r:id="rId2281" o:title=""/>
          </v:shape>
          <o:OLEObject Type="Embed" ProgID="Equation.DSMT4" ShapeID="_x0000_i2134" DrawAspect="Content" ObjectID="_1817111669" r:id="rId2282"/>
        </w:object>
      </w:r>
      <w:r w:rsidRPr="00F90D9F">
        <w:rPr>
          <w:color w:val="000000"/>
          <w:position w:val="-14"/>
          <w:sz w:val="24"/>
          <w:szCs w:val="24"/>
        </w:rPr>
        <w:object w:dxaOrig="620" w:dyaOrig="400">
          <v:shape id="_x0000_i2135" type="#_x0000_t75" style="width:30.55pt;height:20.4pt" o:ole="">
            <v:imagedata r:id="rId2283" o:title=""/>
          </v:shape>
          <o:OLEObject Type="Embed" ProgID="Equation.DSMT4" ShapeID="_x0000_i2135" DrawAspect="Content" ObjectID="_1817111670" r:id="rId2284"/>
        </w:object>
      </w:r>
      <w:r w:rsidRPr="00F90D9F">
        <w:rPr>
          <w:color w:val="000000"/>
          <w:position w:val="-14"/>
          <w:sz w:val="24"/>
          <w:szCs w:val="24"/>
        </w:rPr>
        <w:object w:dxaOrig="510" w:dyaOrig="400">
          <v:shape id="_x0000_i2136" type="#_x0000_t75" style="width:25.15pt;height:20.4pt" o:ole="">
            <v:imagedata r:id="rId2285" o:title=""/>
          </v:shape>
          <o:OLEObject Type="Embed" ProgID="Equation.DSMT4" ShapeID="_x0000_i2136" DrawAspect="Content" ObjectID="_1817111671" r:id="rId2286"/>
        </w:object>
      </w:r>
      <w:r w:rsidRPr="00F90D9F">
        <w:rPr>
          <w:color w:val="000000"/>
          <w:sz w:val="24"/>
          <w:szCs w:val="24"/>
        </w:rPr>
        <w:t xml:space="preserve"> luôn cùng đi qua một điểm cố định </w:t>
      </w:r>
      <w:r w:rsidRPr="00F90D9F">
        <w:rPr>
          <w:color w:val="000000"/>
          <w:position w:val="-14"/>
          <w:sz w:val="24"/>
          <w:szCs w:val="24"/>
        </w:rPr>
        <w:object w:dxaOrig="1040" w:dyaOrig="400">
          <v:shape id="_x0000_i2137" type="#_x0000_t75" style="width:51.6pt;height:20.4pt" o:ole="">
            <v:imagedata r:id="rId2287" o:title=""/>
          </v:shape>
          <o:OLEObject Type="Embed" ProgID="Equation.DSMT4" ShapeID="_x0000_i2137" DrawAspect="Content" ObjectID="_1817111672" r:id="rId2288"/>
        </w:object>
      </w:r>
      <w:r w:rsidRPr="00F90D9F">
        <w:rPr>
          <w:color w:val="000000"/>
          <w:sz w:val="24"/>
          <w:szCs w:val="24"/>
        </w:rPr>
        <w:t>.</w:t>
      </w:r>
    </w:p>
    <w:p w:rsidR="00A835C5" w:rsidRPr="00E259C3" w:rsidRDefault="00A835C5" w:rsidP="00411061">
      <w:pPr>
        <w:tabs>
          <w:tab w:val="left" w:pos="993"/>
        </w:tabs>
        <w:rPr>
          <w:b/>
          <w:color w:val="3333FF"/>
          <w:sz w:val="24"/>
          <w:szCs w:val="24"/>
        </w:rPr>
      </w:pPr>
      <w:r w:rsidRPr="00E259C3">
        <w:rPr>
          <w:b/>
          <w:color w:val="3333FF"/>
          <w:sz w:val="24"/>
          <w:szCs w:val="24"/>
        </w:rPr>
        <w:t>II-BÀI TẬP TRẮC NGHIỆM</w:t>
      </w:r>
    </w:p>
    <w:p w:rsidR="0018673C" w:rsidRPr="00F90D9F" w:rsidRDefault="0018673C" w:rsidP="0018673C">
      <w:pPr>
        <w:jc w:val="both"/>
        <w:rPr>
          <w:color w:val="000000" w:themeColor="text1"/>
          <w:sz w:val="24"/>
          <w:szCs w:val="24"/>
          <w:lang w:val="nl-NL"/>
        </w:rPr>
      </w:pPr>
      <w:r w:rsidRPr="00F90D9F">
        <w:rPr>
          <w:b/>
          <w:sz w:val="24"/>
          <w:szCs w:val="24"/>
          <w:lang w:val="nl-NL"/>
        </w:rPr>
        <w:t>Câu 1:</w:t>
      </w:r>
      <w:r w:rsidRPr="00F90D9F">
        <w:rPr>
          <w:sz w:val="24"/>
          <w:szCs w:val="24"/>
          <w:lang w:val="nl-NL"/>
        </w:rPr>
        <w:t xml:space="preserve"> </w:t>
      </w:r>
      <w:r w:rsidRPr="00F90D9F">
        <w:rPr>
          <w:color w:val="000000" w:themeColor="text1"/>
          <w:sz w:val="24"/>
          <w:szCs w:val="24"/>
          <w:lang w:val="nl-NL"/>
        </w:rPr>
        <w:t xml:space="preserve">Cho (P): </w:t>
      </w:r>
      <w:r w:rsidRPr="00F90D9F">
        <w:rPr>
          <w:color w:val="000000" w:themeColor="text1"/>
          <w:position w:val="-10"/>
          <w:sz w:val="24"/>
          <w:szCs w:val="24"/>
          <w:lang w:val="nl-NL"/>
        </w:rPr>
        <w:object w:dxaOrig="1605" w:dyaOrig="360">
          <v:shape id="_x0000_i2138" type="#_x0000_t75" style="width:80.15pt;height:18.35pt" o:ole="">
            <v:imagedata r:id="rId2289" o:title=""/>
          </v:shape>
          <o:OLEObject Type="Embed" ProgID="Equation.DSMT4" ShapeID="_x0000_i2138" DrawAspect="Content" ObjectID="_1817111673" r:id="rId2290"/>
        </w:object>
      </w:r>
      <w:r w:rsidRPr="00F90D9F">
        <w:rPr>
          <w:color w:val="000000" w:themeColor="text1"/>
          <w:sz w:val="24"/>
          <w:szCs w:val="24"/>
          <w:lang w:val="nl-NL"/>
        </w:rPr>
        <w:t>. Tọa độ giao điểm với trục tung là:</w:t>
      </w:r>
    </w:p>
    <w:p w:rsidR="0018673C" w:rsidRPr="00F90D9F" w:rsidRDefault="0018673C" w:rsidP="0018673C">
      <w:pPr>
        <w:tabs>
          <w:tab w:val="left" w:pos="2708"/>
          <w:tab w:val="left" w:pos="5138"/>
          <w:tab w:val="left" w:pos="7569"/>
        </w:tabs>
        <w:rPr>
          <w:b/>
          <w:color w:val="000000" w:themeColor="text1"/>
          <w:sz w:val="24"/>
          <w:szCs w:val="24"/>
          <w:lang w:val="nl-NL"/>
        </w:rPr>
      </w:pPr>
      <w:r w:rsidRPr="00F90D9F">
        <w:rPr>
          <w:b/>
          <w:color w:val="000000" w:themeColor="text1"/>
          <w:sz w:val="24"/>
          <w:szCs w:val="24"/>
          <w:highlight w:val="yellow"/>
          <w:lang w:val="nl-NL"/>
        </w:rPr>
        <w:t xml:space="preserve">A. </w:t>
      </w:r>
      <w:r w:rsidRPr="00F90D9F">
        <w:rPr>
          <w:b/>
          <w:color w:val="000000" w:themeColor="text1"/>
          <w:position w:val="-14"/>
          <w:sz w:val="24"/>
          <w:szCs w:val="24"/>
          <w:highlight w:val="yellow"/>
          <w:lang w:val="nl-NL"/>
        </w:rPr>
        <w:object w:dxaOrig="765" w:dyaOrig="390">
          <v:shape id="_x0000_i2139" type="#_x0000_t75" style="width:38.05pt;height:19pt" o:ole="">
            <v:imagedata r:id="rId2291" o:title=""/>
          </v:shape>
          <o:OLEObject Type="Embed" ProgID="Equation.DSMT4" ShapeID="_x0000_i2139" DrawAspect="Content" ObjectID="_1817111674" r:id="rId2292"/>
        </w:object>
      </w:r>
      <w:r w:rsidRPr="00F90D9F">
        <w:rPr>
          <w:b/>
          <w:color w:val="000000" w:themeColor="text1"/>
          <w:sz w:val="24"/>
          <w:szCs w:val="24"/>
          <w:lang w:val="nl-NL"/>
        </w:rPr>
        <w:tab/>
        <w:t xml:space="preserve">B. </w:t>
      </w:r>
      <w:r w:rsidRPr="00F90D9F">
        <w:rPr>
          <w:b/>
          <w:color w:val="000000" w:themeColor="text1"/>
          <w:position w:val="-14"/>
          <w:sz w:val="24"/>
          <w:szCs w:val="24"/>
          <w:lang w:val="nl-NL"/>
        </w:rPr>
        <w:object w:dxaOrig="765" w:dyaOrig="390">
          <v:shape id="_x0000_i2140" type="#_x0000_t75" style="width:38.05pt;height:19pt" o:ole="">
            <v:imagedata r:id="rId2293" o:title=""/>
          </v:shape>
          <o:OLEObject Type="Embed" ProgID="Equation.DSMT4" ShapeID="_x0000_i2140" DrawAspect="Content" ObjectID="_1817111675" r:id="rId2294"/>
        </w:object>
      </w:r>
      <w:r w:rsidRPr="00F90D9F">
        <w:rPr>
          <w:b/>
          <w:color w:val="000000" w:themeColor="text1"/>
          <w:sz w:val="24"/>
          <w:szCs w:val="24"/>
          <w:lang w:val="nl-NL"/>
        </w:rPr>
        <w:tab/>
        <w:t xml:space="preserve">C. </w:t>
      </w:r>
      <w:r w:rsidRPr="00F90D9F">
        <w:rPr>
          <w:b/>
          <w:color w:val="000000" w:themeColor="text1"/>
          <w:position w:val="-14"/>
          <w:sz w:val="24"/>
          <w:szCs w:val="24"/>
          <w:lang w:val="nl-NL"/>
        </w:rPr>
        <w:object w:dxaOrig="900" w:dyaOrig="390">
          <v:shape id="_x0000_i2141" type="#_x0000_t75" style="width:44.85pt;height:19pt" o:ole="">
            <v:imagedata r:id="rId2295" o:title=""/>
          </v:shape>
          <o:OLEObject Type="Embed" ProgID="Equation.DSMT4" ShapeID="_x0000_i2141" DrawAspect="Content" ObjectID="_1817111676" r:id="rId2296"/>
        </w:object>
      </w:r>
      <w:r w:rsidRPr="00F90D9F">
        <w:rPr>
          <w:b/>
          <w:color w:val="000000" w:themeColor="text1"/>
          <w:sz w:val="24"/>
          <w:szCs w:val="24"/>
          <w:lang w:val="nl-NL"/>
        </w:rPr>
        <w:tab/>
        <w:t xml:space="preserve">D. </w:t>
      </w:r>
      <w:r w:rsidRPr="00F90D9F">
        <w:rPr>
          <w:b/>
          <w:color w:val="000000" w:themeColor="text1"/>
          <w:position w:val="-14"/>
          <w:sz w:val="24"/>
          <w:szCs w:val="24"/>
          <w:lang w:val="nl-NL"/>
        </w:rPr>
        <w:object w:dxaOrig="900" w:dyaOrig="390">
          <v:shape id="_x0000_i2142" type="#_x0000_t75" style="width:44.85pt;height:19pt" o:ole="">
            <v:imagedata r:id="rId2297" o:title=""/>
          </v:shape>
          <o:OLEObject Type="Embed" ProgID="Equation.DSMT4" ShapeID="_x0000_i2142" DrawAspect="Content" ObjectID="_1817111677" r:id="rId2298"/>
        </w:object>
      </w:r>
    </w:p>
    <w:p w:rsidR="0018673C" w:rsidRPr="00F90D9F" w:rsidRDefault="0018673C" w:rsidP="0018673C">
      <w:pPr>
        <w:jc w:val="both"/>
        <w:rPr>
          <w:color w:val="000000"/>
          <w:sz w:val="24"/>
          <w:szCs w:val="24"/>
          <w:lang w:val="vi-VN"/>
        </w:rPr>
      </w:pPr>
      <w:r w:rsidRPr="00F90D9F">
        <w:rPr>
          <w:b/>
          <w:color w:val="000000"/>
          <w:sz w:val="24"/>
          <w:szCs w:val="24"/>
          <w:lang w:val="vi-VN"/>
        </w:rPr>
        <w:t xml:space="preserve">Câu </w:t>
      </w:r>
      <w:r w:rsidRPr="00F90D9F">
        <w:rPr>
          <w:b/>
          <w:color w:val="000000"/>
          <w:sz w:val="24"/>
          <w:szCs w:val="24"/>
        </w:rPr>
        <w:t>2</w:t>
      </w:r>
      <w:r w:rsidRPr="00F90D9F">
        <w:rPr>
          <w:b/>
          <w:color w:val="000000"/>
          <w:sz w:val="24"/>
          <w:szCs w:val="24"/>
          <w:lang w:val="vi-VN"/>
        </w:rPr>
        <w:t>:</w:t>
      </w:r>
      <w:r w:rsidRPr="00F90D9F">
        <w:rPr>
          <w:color w:val="000000"/>
          <w:sz w:val="24"/>
          <w:szCs w:val="24"/>
          <w:lang w:val="vi-VN"/>
        </w:rPr>
        <w:t xml:space="preserve"> Tọa độ giao điểm của </w:t>
      </w:r>
      <w:r w:rsidRPr="00F90D9F">
        <w:rPr>
          <w:color w:val="000000"/>
          <w:position w:val="-14"/>
          <w:sz w:val="24"/>
          <w:szCs w:val="24"/>
        </w:rPr>
        <w:object w:dxaOrig="1815" w:dyaOrig="405">
          <v:shape id="_x0000_i2143" type="#_x0000_t75" style="width:90.35pt;height:20.4pt" o:ole="">
            <v:imagedata r:id="rId2299" o:title=""/>
          </v:shape>
          <o:OLEObject Type="Embed" ProgID="Equation.DSMT4" ShapeID="_x0000_i2143" DrawAspect="Content" ObjectID="_1817111678" r:id="rId2300"/>
        </w:object>
      </w:r>
      <w:r w:rsidRPr="00F90D9F">
        <w:rPr>
          <w:color w:val="000000"/>
          <w:sz w:val="24"/>
          <w:szCs w:val="24"/>
          <w:lang w:val="vi-VN"/>
        </w:rPr>
        <w:t xml:space="preserve"> với trục hoành là:  </w:t>
      </w:r>
    </w:p>
    <w:p w:rsidR="0018673C" w:rsidRPr="00F90D9F" w:rsidRDefault="0018673C" w:rsidP="0018673C">
      <w:pPr>
        <w:tabs>
          <w:tab w:val="left" w:pos="2708"/>
          <w:tab w:val="left" w:pos="5138"/>
          <w:tab w:val="left" w:pos="7569"/>
        </w:tabs>
        <w:ind w:firstLine="283"/>
        <w:rPr>
          <w:color w:val="000000"/>
          <w:sz w:val="24"/>
          <w:szCs w:val="24"/>
          <w:lang w:val="vi-VN"/>
        </w:rPr>
      </w:pPr>
      <w:r w:rsidRPr="00F90D9F">
        <w:rPr>
          <w:b/>
          <w:color w:val="000000"/>
          <w:sz w:val="24"/>
          <w:szCs w:val="24"/>
          <w:lang w:val="vi-VN"/>
        </w:rPr>
        <w:t xml:space="preserve">A. </w:t>
      </w:r>
      <w:r w:rsidRPr="00F90D9F">
        <w:rPr>
          <w:b/>
          <w:color w:val="000000"/>
          <w:position w:val="-14"/>
          <w:sz w:val="24"/>
          <w:szCs w:val="24"/>
        </w:rPr>
        <w:object w:dxaOrig="1815" w:dyaOrig="405">
          <v:shape id="_x0000_i2144" type="#_x0000_t75" style="width:90.35pt;height:20.4pt" o:ole="">
            <v:imagedata r:id="rId2301" o:title=""/>
          </v:shape>
          <o:OLEObject Type="Embed" ProgID="Equation.DSMT4" ShapeID="_x0000_i2144" DrawAspect="Content" ObjectID="_1817111679" r:id="rId2302"/>
        </w:object>
      </w:r>
      <w:r w:rsidRPr="00F90D9F">
        <w:rPr>
          <w:b/>
          <w:color w:val="000000"/>
          <w:sz w:val="24"/>
          <w:szCs w:val="24"/>
          <w:lang w:val="vi-VN"/>
        </w:rPr>
        <w:t xml:space="preserve"> </w:t>
      </w:r>
      <w:r w:rsidRPr="00F90D9F">
        <w:rPr>
          <w:color w:val="000000"/>
          <w:sz w:val="24"/>
          <w:szCs w:val="24"/>
          <w:lang w:val="vi-VN"/>
        </w:rPr>
        <w:tab/>
      </w:r>
      <w:r w:rsidRPr="00F90D9F">
        <w:rPr>
          <w:color w:val="000000"/>
          <w:sz w:val="24"/>
          <w:szCs w:val="24"/>
          <w:lang w:val="vi-VN"/>
        </w:rPr>
        <w:tab/>
      </w:r>
      <w:r w:rsidRPr="00F90D9F">
        <w:rPr>
          <w:b/>
          <w:color w:val="000000"/>
          <w:sz w:val="24"/>
          <w:szCs w:val="24"/>
          <w:highlight w:val="yellow"/>
          <w:u w:val="single"/>
          <w:lang w:val="vi-VN"/>
        </w:rPr>
        <w:t>B.</w:t>
      </w:r>
      <w:r w:rsidRPr="00F90D9F">
        <w:rPr>
          <w:b/>
          <w:color w:val="000000"/>
          <w:sz w:val="24"/>
          <w:szCs w:val="24"/>
          <w:highlight w:val="yellow"/>
          <w:lang w:val="vi-VN"/>
        </w:rPr>
        <w:t xml:space="preserve"> </w:t>
      </w:r>
      <w:r w:rsidRPr="00F90D9F">
        <w:rPr>
          <w:b/>
          <w:color w:val="000000"/>
          <w:position w:val="-14"/>
          <w:sz w:val="24"/>
          <w:szCs w:val="24"/>
          <w:highlight w:val="yellow"/>
        </w:rPr>
        <w:object w:dxaOrig="1815" w:dyaOrig="405">
          <v:shape id="_x0000_i2145" type="#_x0000_t75" style="width:90.35pt;height:20.4pt" o:ole="">
            <v:imagedata r:id="rId2303" o:title=""/>
          </v:shape>
          <o:OLEObject Type="Embed" ProgID="Equation.DSMT4" ShapeID="_x0000_i2145" DrawAspect="Content" ObjectID="_1817111680" r:id="rId2304"/>
        </w:object>
      </w:r>
      <w:r w:rsidRPr="00F90D9F">
        <w:rPr>
          <w:color w:val="000000"/>
          <w:sz w:val="24"/>
          <w:szCs w:val="24"/>
          <w:lang w:val="vi-VN"/>
        </w:rPr>
        <w:tab/>
      </w:r>
    </w:p>
    <w:p w:rsidR="0018673C" w:rsidRPr="00F90D9F" w:rsidRDefault="0018673C" w:rsidP="0018673C">
      <w:pPr>
        <w:tabs>
          <w:tab w:val="left" w:pos="2708"/>
          <w:tab w:val="left" w:pos="5138"/>
          <w:tab w:val="left" w:pos="7569"/>
        </w:tabs>
        <w:ind w:firstLine="283"/>
        <w:rPr>
          <w:color w:val="000000"/>
          <w:sz w:val="24"/>
          <w:szCs w:val="24"/>
          <w:lang w:val="vi-VN"/>
        </w:rPr>
      </w:pPr>
      <w:r w:rsidRPr="00F90D9F">
        <w:rPr>
          <w:b/>
          <w:color w:val="000000"/>
          <w:sz w:val="24"/>
          <w:szCs w:val="24"/>
          <w:lang w:val="vi-VN"/>
        </w:rPr>
        <w:t xml:space="preserve">C. </w:t>
      </w:r>
      <w:r w:rsidRPr="00F90D9F">
        <w:rPr>
          <w:b/>
          <w:color w:val="000000"/>
          <w:position w:val="-14"/>
          <w:sz w:val="24"/>
          <w:szCs w:val="24"/>
        </w:rPr>
        <w:object w:dxaOrig="1785" w:dyaOrig="405">
          <v:shape id="_x0000_i2146" type="#_x0000_t75" style="width:89.65pt;height:20.4pt" o:ole="">
            <v:imagedata r:id="rId2305" o:title=""/>
          </v:shape>
          <o:OLEObject Type="Embed" ProgID="Equation.DSMT4" ShapeID="_x0000_i2146" DrawAspect="Content" ObjectID="_1817111681" r:id="rId2306"/>
        </w:object>
      </w:r>
      <w:r w:rsidRPr="00F90D9F">
        <w:rPr>
          <w:color w:val="000000"/>
          <w:sz w:val="24"/>
          <w:szCs w:val="24"/>
          <w:lang w:val="vi-VN"/>
        </w:rPr>
        <w:tab/>
      </w:r>
      <w:r w:rsidRPr="00F90D9F">
        <w:rPr>
          <w:color w:val="000000"/>
          <w:sz w:val="24"/>
          <w:szCs w:val="24"/>
          <w:lang w:val="vi-VN"/>
        </w:rPr>
        <w:tab/>
      </w:r>
      <w:r w:rsidRPr="00F90D9F">
        <w:rPr>
          <w:b/>
          <w:color w:val="000000"/>
          <w:sz w:val="24"/>
          <w:szCs w:val="24"/>
          <w:lang w:val="vi-VN"/>
        </w:rPr>
        <w:t xml:space="preserve">D. </w:t>
      </w:r>
      <w:r w:rsidRPr="00F90D9F">
        <w:rPr>
          <w:b/>
          <w:color w:val="000000"/>
          <w:position w:val="-14"/>
          <w:sz w:val="24"/>
          <w:szCs w:val="24"/>
        </w:rPr>
        <w:object w:dxaOrig="1785" w:dyaOrig="405">
          <v:shape id="_x0000_i2147" type="#_x0000_t75" style="width:89.65pt;height:20.4pt" o:ole="">
            <v:imagedata r:id="rId2307" o:title=""/>
          </v:shape>
          <o:OLEObject Type="Embed" ProgID="Equation.DSMT4" ShapeID="_x0000_i2147" DrawAspect="Content" ObjectID="_1817111682" r:id="rId2308"/>
        </w:object>
      </w:r>
    </w:p>
    <w:p w:rsidR="0018673C" w:rsidRPr="00F90D9F" w:rsidRDefault="0018673C" w:rsidP="0018673C">
      <w:pPr>
        <w:jc w:val="both"/>
        <w:rPr>
          <w:color w:val="000000"/>
          <w:sz w:val="24"/>
          <w:szCs w:val="24"/>
          <w:lang w:val="vi-VN"/>
        </w:rPr>
      </w:pPr>
      <w:r w:rsidRPr="00F90D9F">
        <w:rPr>
          <w:b/>
          <w:color w:val="000000"/>
          <w:sz w:val="24"/>
          <w:szCs w:val="24"/>
          <w:lang w:val="vi-VN"/>
        </w:rPr>
        <w:t>Câu 3:</w:t>
      </w:r>
      <w:r w:rsidRPr="00F90D9F">
        <w:rPr>
          <w:color w:val="000000"/>
          <w:sz w:val="24"/>
          <w:szCs w:val="24"/>
          <w:lang w:val="vi-VN"/>
        </w:rPr>
        <w:t xml:space="preserve"> Tọa độ giao điểm của </w:t>
      </w:r>
      <w:r w:rsidRPr="00F90D9F">
        <w:rPr>
          <w:color w:val="000000"/>
          <w:position w:val="-14"/>
          <w:sz w:val="24"/>
          <w:szCs w:val="24"/>
        </w:rPr>
        <w:object w:dxaOrig="1620" w:dyaOrig="405">
          <v:shape id="_x0000_i2148" type="#_x0000_t75" style="width:81.5pt;height:20.4pt" o:ole="">
            <v:imagedata r:id="rId2309" o:title=""/>
          </v:shape>
          <o:OLEObject Type="Embed" ProgID="Equation.DSMT4" ShapeID="_x0000_i2148" DrawAspect="Content" ObjectID="_1817111683" r:id="rId2310"/>
        </w:object>
      </w:r>
      <w:r w:rsidRPr="00F90D9F">
        <w:rPr>
          <w:color w:val="000000"/>
          <w:sz w:val="24"/>
          <w:szCs w:val="24"/>
          <w:lang w:val="vi-VN"/>
        </w:rPr>
        <w:t xml:space="preserve"> với đường thẳng </w:t>
      </w:r>
      <w:r w:rsidRPr="00F90D9F">
        <w:rPr>
          <w:color w:val="000000"/>
          <w:position w:val="-10"/>
          <w:sz w:val="24"/>
          <w:szCs w:val="24"/>
        </w:rPr>
        <w:object w:dxaOrig="1335" w:dyaOrig="330">
          <v:shape id="_x0000_i2149" type="#_x0000_t75" style="width:66.55pt;height:17pt" o:ole="">
            <v:imagedata r:id="rId2311" o:title=""/>
          </v:shape>
          <o:OLEObject Type="Embed" ProgID="Equation.DSMT4" ShapeID="_x0000_i2149" DrawAspect="Content" ObjectID="_1817111684" r:id="rId2312"/>
        </w:object>
      </w:r>
      <w:r w:rsidRPr="00F90D9F">
        <w:rPr>
          <w:color w:val="000000"/>
          <w:sz w:val="24"/>
          <w:szCs w:val="24"/>
          <w:lang w:val="vi-VN"/>
        </w:rPr>
        <w:t xml:space="preserve">là: </w:t>
      </w:r>
    </w:p>
    <w:p w:rsidR="0018673C" w:rsidRPr="00F90D9F" w:rsidRDefault="0018673C" w:rsidP="0018673C">
      <w:pPr>
        <w:tabs>
          <w:tab w:val="left" w:pos="2708"/>
          <w:tab w:val="left" w:pos="5138"/>
          <w:tab w:val="left" w:pos="7569"/>
        </w:tabs>
        <w:ind w:firstLine="283"/>
        <w:rPr>
          <w:color w:val="000000"/>
          <w:sz w:val="24"/>
          <w:szCs w:val="24"/>
          <w:lang w:val="vi-VN"/>
        </w:rPr>
      </w:pPr>
      <w:r w:rsidRPr="00F90D9F">
        <w:rPr>
          <w:b/>
          <w:color w:val="000000"/>
          <w:sz w:val="24"/>
          <w:szCs w:val="24"/>
          <w:lang w:val="vi-VN"/>
        </w:rPr>
        <w:t xml:space="preserve">A. </w:t>
      </w:r>
      <w:r w:rsidRPr="00F90D9F">
        <w:rPr>
          <w:b/>
          <w:color w:val="000000"/>
          <w:position w:val="-14"/>
          <w:sz w:val="24"/>
          <w:szCs w:val="24"/>
        </w:rPr>
        <w:object w:dxaOrig="2070" w:dyaOrig="405">
          <v:shape id="_x0000_i2150" type="#_x0000_t75" style="width:102.55pt;height:20.4pt" o:ole="">
            <v:imagedata r:id="rId2313" o:title=""/>
          </v:shape>
          <o:OLEObject Type="Embed" ProgID="Equation.DSMT4" ShapeID="_x0000_i2150" DrawAspect="Content" ObjectID="_1817111685" r:id="rId2314"/>
        </w:object>
      </w:r>
      <w:r w:rsidRPr="00F90D9F">
        <w:rPr>
          <w:b/>
          <w:color w:val="000000"/>
          <w:sz w:val="24"/>
          <w:szCs w:val="24"/>
          <w:lang w:val="vi-VN"/>
        </w:rPr>
        <w:t xml:space="preserve"> </w:t>
      </w:r>
      <w:r w:rsidRPr="00F90D9F">
        <w:rPr>
          <w:color w:val="000000"/>
          <w:sz w:val="24"/>
          <w:szCs w:val="24"/>
          <w:lang w:val="vi-VN"/>
        </w:rPr>
        <w:tab/>
      </w:r>
      <w:r w:rsidRPr="00F90D9F">
        <w:rPr>
          <w:color w:val="000000"/>
          <w:sz w:val="24"/>
          <w:szCs w:val="24"/>
          <w:lang w:val="vi-VN"/>
        </w:rPr>
        <w:tab/>
      </w:r>
      <w:r w:rsidRPr="00F90D9F">
        <w:rPr>
          <w:b/>
          <w:color w:val="000000"/>
          <w:sz w:val="24"/>
          <w:szCs w:val="24"/>
          <w:highlight w:val="yellow"/>
          <w:u w:val="single"/>
          <w:lang w:val="vi-VN"/>
        </w:rPr>
        <w:t>B.</w:t>
      </w:r>
      <w:r w:rsidRPr="00F90D9F">
        <w:rPr>
          <w:b/>
          <w:color w:val="000000"/>
          <w:sz w:val="24"/>
          <w:szCs w:val="24"/>
          <w:highlight w:val="yellow"/>
          <w:lang w:val="vi-VN"/>
        </w:rPr>
        <w:t xml:space="preserve"> </w:t>
      </w:r>
      <w:r w:rsidRPr="00F90D9F">
        <w:rPr>
          <w:b/>
          <w:color w:val="000000"/>
          <w:position w:val="-14"/>
          <w:sz w:val="24"/>
          <w:szCs w:val="24"/>
          <w:highlight w:val="yellow"/>
        </w:rPr>
        <w:object w:dxaOrig="1920" w:dyaOrig="405">
          <v:shape id="_x0000_i2151" type="#_x0000_t75" style="width:95.1pt;height:20.4pt" o:ole="">
            <v:imagedata r:id="rId2315" o:title=""/>
          </v:shape>
          <o:OLEObject Type="Embed" ProgID="Equation.DSMT4" ShapeID="_x0000_i2151" DrawAspect="Content" ObjectID="_1817111686" r:id="rId2316"/>
        </w:object>
      </w:r>
      <w:r w:rsidRPr="00F90D9F">
        <w:rPr>
          <w:color w:val="000000"/>
          <w:sz w:val="24"/>
          <w:szCs w:val="24"/>
          <w:lang w:val="vi-VN"/>
        </w:rPr>
        <w:tab/>
      </w:r>
    </w:p>
    <w:p w:rsidR="0018673C" w:rsidRPr="00F90D9F" w:rsidRDefault="0018673C" w:rsidP="0018673C">
      <w:pPr>
        <w:tabs>
          <w:tab w:val="left" w:pos="2708"/>
          <w:tab w:val="left" w:pos="5138"/>
          <w:tab w:val="left" w:pos="7569"/>
        </w:tabs>
        <w:ind w:firstLine="283"/>
        <w:rPr>
          <w:color w:val="000000"/>
          <w:sz w:val="24"/>
          <w:szCs w:val="24"/>
          <w:lang w:val="vi-VN"/>
        </w:rPr>
      </w:pPr>
      <w:r w:rsidRPr="00F90D9F">
        <w:rPr>
          <w:b/>
          <w:color w:val="000000"/>
          <w:sz w:val="24"/>
          <w:szCs w:val="24"/>
          <w:lang w:val="vi-VN"/>
        </w:rPr>
        <w:t xml:space="preserve">C. </w:t>
      </w:r>
      <w:r w:rsidRPr="00F90D9F">
        <w:rPr>
          <w:b/>
          <w:color w:val="000000"/>
          <w:position w:val="-14"/>
          <w:sz w:val="24"/>
          <w:szCs w:val="24"/>
        </w:rPr>
        <w:object w:dxaOrig="1950" w:dyaOrig="405">
          <v:shape id="_x0000_i2152" type="#_x0000_t75" style="width:98.5pt;height:20.4pt" o:ole="">
            <v:imagedata r:id="rId2317" o:title=""/>
          </v:shape>
          <o:OLEObject Type="Embed" ProgID="Equation.DSMT4" ShapeID="_x0000_i2152" DrawAspect="Content" ObjectID="_1817111687" r:id="rId2318"/>
        </w:object>
      </w:r>
      <w:r w:rsidRPr="00F90D9F">
        <w:rPr>
          <w:color w:val="000000"/>
          <w:sz w:val="24"/>
          <w:szCs w:val="24"/>
          <w:lang w:val="vi-VN"/>
        </w:rPr>
        <w:tab/>
      </w:r>
      <w:r w:rsidRPr="00F90D9F">
        <w:rPr>
          <w:color w:val="000000"/>
          <w:sz w:val="24"/>
          <w:szCs w:val="24"/>
          <w:lang w:val="vi-VN"/>
        </w:rPr>
        <w:tab/>
      </w:r>
      <w:r w:rsidRPr="00F90D9F">
        <w:rPr>
          <w:b/>
          <w:color w:val="000000"/>
          <w:sz w:val="24"/>
          <w:szCs w:val="24"/>
          <w:lang w:val="vi-VN"/>
        </w:rPr>
        <w:t xml:space="preserve">D. </w:t>
      </w:r>
      <w:r w:rsidRPr="00F90D9F">
        <w:rPr>
          <w:b/>
          <w:color w:val="000000"/>
          <w:position w:val="-14"/>
          <w:sz w:val="24"/>
          <w:szCs w:val="24"/>
        </w:rPr>
        <w:object w:dxaOrig="1890" w:dyaOrig="405">
          <v:shape id="_x0000_i2153" type="#_x0000_t75" style="width:94.4pt;height:20.4pt" o:ole="">
            <v:imagedata r:id="rId2319" o:title=""/>
          </v:shape>
          <o:OLEObject Type="Embed" ProgID="Equation.DSMT4" ShapeID="_x0000_i2153" DrawAspect="Content" ObjectID="_1817111688" r:id="rId2320"/>
        </w:object>
      </w:r>
    </w:p>
    <w:p w:rsidR="0018673C" w:rsidRPr="00F90D9F" w:rsidRDefault="0018673C" w:rsidP="0018673C">
      <w:pPr>
        <w:jc w:val="both"/>
        <w:rPr>
          <w:color w:val="000000"/>
          <w:sz w:val="24"/>
          <w:szCs w:val="24"/>
          <w:lang w:val="vi-VN"/>
        </w:rPr>
      </w:pPr>
      <w:r w:rsidRPr="00F90D9F">
        <w:rPr>
          <w:b/>
          <w:color w:val="000000"/>
          <w:sz w:val="24"/>
          <w:szCs w:val="24"/>
          <w:lang w:val="vi-VN"/>
        </w:rPr>
        <w:t xml:space="preserve">Câu </w:t>
      </w:r>
      <w:r w:rsidRPr="00F90D9F">
        <w:rPr>
          <w:b/>
          <w:color w:val="000000"/>
          <w:sz w:val="24"/>
          <w:szCs w:val="24"/>
        </w:rPr>
        <w:t>4</w:t>
      </w:r>
      <w:r w:rsidRPr="00F90D9F">
        <w:rPr>
          <w:b/>
          <w:color w:val="000000"/>
          <w:sz w:val="24"/>
          <w:szCs w:val="24"/>
          <w:lang w:val="vi-VN"/>
        </w:rPr>
        <w:t>:</w:t>
      </w:r>
      <w:r w:rsidRPr="00F90D9F">
        <w:rPr>
          <w:color w:val="000000"/>
          <w:sz w:val="24"/>
          <w:szCs w:val="24"/>
          <w:lang w:val="vi-VN"/>
        </w:rPr>
        <w:t xml:space="preserve"> Biết đường thẳng </w:t>
      </w:r>
      <w:r w:rsidR="0095591F" w:rsidRPr="00F90D9F">
        <w:rPr>
          <w:position w:val="-6"/>
          <w:sz w:val="24"/>
          <w:szCs w:val="24"/>
        </w:rPr>
        <w:object w:dxaOrig="200" w:dyaOrig="279">
          <v:shape id="_x0000_i2154" type="#_x0000_t75" style="width:10.2pt;height:14.25pt" o:ole="">
            <v:imagedata r:id="rId2321" o:title=""/>
          </v:shape>
          <o:OLEObject Type="Embed" ProgID="Equation.DSMT4" ShapeID="_x0000_i2154" DrawAspect="Content" ObjectID="_1817111689" r:id="rId2322"/>
        </w:object>
      </w:r>
      <w:r w:rsidRPr="00F90D9F">
        <w:rPr>
          <w:color w:val="000000"/>
          <w:sz w:val="24"/>
          <w:szCs w:val="24"/>
          <w:lang w:val="vi-VN"/>
        </w:rPr>
        <w:t xml:space="preserve">tiếp xúc với </w:t>
      </w:r>
      <w:r w:rsidRPr="00F90D9F">
        <w:rPr>
          <w:color w:val="000000"/>
          <w:position w:val="-14"/>
          <w:sz w:val="24"/>
          <w:szCs w:val="24"/>
        </w:rPr>
        <w:object w:dxaOrig="2070" w:dyaOrig="405">
          <v:shape id="_x0000_i2155" type="#_x0000_t75" style="width:102.55pt;height:20.4pt" o:ole="">
            <v:imagedata r:id="rId2323" o:title=""/>
          </v:shape>
          <o:OLEObject Type="Embed" ProgID="Equation.DSMT4" ShapeID="_x0000_i2155" DrawAspect="Content" ObjectID="_1817111690" r:id="rId2324"/>
        </w:object>
      </w:r>
      <w:r w:rsidRPr="00F90D9F">
        <w:rPr>
          <w:color w:val="000000"/>
          <w:sz w:val="24"/>
          <w:szCs w:val="24"/>
          <w:lang w:val="vi-VN"/>
        </w:rPr>
        <w:t>. Phương trình của d là đáp án nào sau đây?</w:t>
      </w:r>
    </w:p>
    <w:p w:rsidR="0018673C" w:rsidRPr="00F90D9F" w:rsidRDefault="0018673C" w:rsidP="0018673C">
      <w:pPr>
        <w:tabs>
          <w:tab w:val="left" w:pos="2708"/>
          <w:tab w:val="left" w:pos="5138"/>
          <w:tab w:val="left" w:pos="7569"/>
        </w:tabs>
        <w:ind w:firstLine="283"/>
        <w:rPr>
          <w:b/>
          <w:color w:val="000000"/>
          <w:sz w:val="24"/>
          <w:szCs w:val="24"/>
        </w:rPr>
      </w:pPr>
      <w:r w:rsidRPr="00F90D9F">
        <w:rPr>
          <w:b/>
          <w:color w:val="000000"/>
          <w:sz w:val="24"/>
          <w:szCs w:val="24"/>
          <w:lang w:val="vi-VN"/>
        </w:rPr>
        <w:t xml:space="preserve">A. </w:t>
      </w:r>
      <w:r w:rsidRPr="00F90D9F">
        <w:rPr>
          <w:b/>
          <w:color w:val="000000"/>
          <w:position w:val="-10"/>
          <w:sz w:val="24"/>
          <w:szCs w:val="24"/>
        </w:rPr>
        <w:object w:dxaOrig="930" w:dyaOrig="330">
          <v:shape id="_x0000_i2156" type="#_x0000_t75" style="width:45.5pt;height:17pt" o:ole="">
            <v:imagedata r:id="rId2325" o:title=""/>
          </v:shape>
          <o:OLEObject Type="Embed" ProgID="Equation.DSMT4" ShapeID="_x0000_i2156" DrawAspect="Content" ObjectID="_1817111691" r:id="rId2326"/>
        </w:object>
      </w:r>
      <w:r w:rsidRPr="00F90D9F">
        <w:rPr>
          <w:color w:val="000000"/>
          <w:sz w:val="24"/>
          <w:szCs w:val="24"/>
          <w:lang w:val="vi-VN"/>
        </w:rPr>
        <w:tab/>
      </w:r>
      <w:r w:rsidRPr="00F90D9F">
        <w:rPr>
          <w:b/>
          <w:color w:val="000000"/>
          <w:sz w:val="24"/>
          <w:szCs w:val="24"/>
          <w:lang w:val="vi-VN"/>
        </w:rPr>
        <w:t xml:space="preserve">B. </w:t>
      </w:r>
      <w:r w:rsidRPr="00F90D9F">
        <w:rPr>
          <w:b/>
          <w:color w:val="000000"/>
          <w:position w:val="-10"/>
          <w:sz w:val="24"/>
          <w:szCs w:val="24"/>
        </w:rPr>
        <w:object w:dxaOrig="990" w:dyaOrig="330">
          <v:shape id="_x0000_i2157" type="#_x0000_t75" style="width:49.6pt;height:17pt" o:ole="">
            <v:imagedata r:id="rId2327" o:title=""/>
          </v:shape>
          <o:OLEObject Type="Embed" ProgID="Equation.DSMT4" ShapeID="_x0000_i2157" DrawAspect="Content" ObjectID="_1817111692" r:id="rId2328"/>
        </w:object>
      </w:r>
      <w:r w:rsidRPr="00F90D9F">
        <w:rPr>
          <w:color w:val="000000"/>
          <w:sz w:val="24"/>
          <w:szCs w:val="24"/>
          <w:lang w:val="vi-VN"/>
        </w:rPr>
        <w:tab/>
      </w:r>
      <w:r w:rsidRPr="00F90D9F">
        <w:rPr>
          <w:b/>
          <w:color w:val="000000"/>
          <w:sz w:val="24"/>
          <w:szCs w:val="24"/>
          <w:lang w:val="vi-VN"/>
        </w:rPr>
        <w:t xml:space="preserve">C. </w:t>
      </w:r>
      <w:r w:rsidRPr="00F90D9F">
        <w:rPr>
          <w:b/>
          <w:color w:val="000000"/>
          <w:position w:val="-10"/>
          <w:sz w:val="24"/>
          <w:szCs w:val="24"/>
        </w:rPr>
        <w:object w:dxaOrig="900" w:dyaOrig="330">
          <v:shape id="_x0000_i2158" type="#_x0000_t75" style="width:44.85pt;height:17pt" o:ole="">
            <v:imagedata r:id="rId2329" o:title=""/>
          </v:shape>
          <o:OLEObject Type="Embed" ProgID="Equation.DSMT4" ShapeID="_x0000_i2158" DrawAspect="Content" ObjectID="_1817111693" r:id="rId2330"/>
        </w:object>
      </w:r>
      <w:r w:rsidRPr="00F90D9F">
        <w:rPr>
          <w:color w:val="000000"/>
          <w:sz w:val="24"/>
          <w:szCs w:val="24"/>
          <w:lang w:val="vi-VN"/>
        </w:rPr>
        <w:tab/>
      </w:r>
      <w:r w:rsidRPr="00F90D9F">
        <w:rPr>
          <w:b/>
          <w:color w:val="000000"/>
          <w:sz w:val="24"/>
          <w:szCs w:val="24"/>
          <w:highlight w:val="yellow"/>
          <w:u w:val="single"/>
          <w:lang w:val="vi-VN"/>
        </w:rPr>
        <w:t>D.</w:t>
      </w:r>
      <w:r w:rsidRPr="00F90D9F">
        <w:rPr>
          <w:b/>
          <w:color w:val="000000"/>
          <w:sz w:val="24"/>
          <w:szCs w:val="24"/>
          <w:highlight w:val="yellow"/>
          <w:lang w:val="vi-VN"/>
        </w:rPr>
        <w:t xml:space="preserve"> </w:t>
      </w:r>
      <w:r w:rsidRPr="00F90D9F">
        <w:rPr>
          <w:b/>
          <w:color w:val="000000"/>
          <w:position w:val="-10"/>
          <w:sz w:val="24"/>
          <w:szCs w:val="24"/>
          <w:highlight w:val="yellow"/>
        </w:rPr>
        <w:object w:dxaOrig="990" w:dyaOrig="330">
          <v:shape id="_x0000_i2159" type="#_x0000_t75" style="width:49.6pt;height:17pt" o:ole="">
            <v:imagedata r:id="rId2331" o:title=""/>
          </v:shape>
          <o:OLEObject Type="Embed" ProgID="Equation.DSMT4" ShapeID="_x0000_i2159" DrawAspect="Content" ObjectID="_1817111694" r:id="rId2332"/>
        </w:object>
      </w:r>
    </w:p>
    <w:p w:rsidR="0095591F" w:rsidRPr="00F90D9F" w:rsidRDefault="0095591F" w:rsidP="0095591F">
      <w:pPr>
        <w:tabs>
          <w:tab w:val="left" w:pos="3402"/>
          <w:tab w:val="left" w:pos="5669"/>
          <w:tab w:val="left" w:pos="7937"/>
        </w:tabs>
        <w:ind w:left="992"/>
        <w:jc w:val="center"/>
        <w:rPr>
          <w:sz w:val="24"/>
          <w:szCs w:val="24"/>
        </w:rPr>
      </w:pPr>
      <w:r w:rsidRPr="00F90D9F">
        <w:rPr>
          <w:b/>
          <w:color w:val="000099"/>
          <w:sz w:val="24"/>
          <w:szCs w:val="24"/>
        </w:rPr>
        <w:t>Lời giải</w:t>
      </w:r>
    </w:p>
    <w:p w:rsidR="0095591F" w:rsidRPr="00F90D9F" w:rsidRDefault="0095591F" w:rsidP="0018673C">
      <w:pPr>
        <w:tabs>
          <w:tab w:val="left" w:pos="2708"/>
          <w:tab w:val="left" w:pos="5138"/>
          <w:tab w:val="left" w:pos="7569"/>
        </w:tabs>
        <w:ind w:firstLine="283"/>
        <w:rPr>
          <w:color w:val="000000"/>
          <w:sz w:val="24"/>
          <w:szCs w:val="24"/>
        </w:rPr>
      </w:pPr>
      <w:r w:rsidRPr="00F90D9F">
        <w:rPr>
          <w:color w:val="000000"/>
          <w:sz w:val="24"/>
          <w:szCs w:val="24"/>
        </w:rPr>
        <w:t xml:space="preserve">Giả sử </w:t>
      </w:r>
      <w:r w:rsidRPr="00F90D9F">
        <w:rPr>
          <w:color w:val="000000"/>
          <w:position w:val="-10"/>
          <w:sz w:val="24"/>
          <w:szCs w:val="24"/>
        </w:rPr>
        <w:object w:dxaOrig="2020" w:dyaOrig="320">
          <v:shape id="_x0000_i2160" type="#_x0000_t75" style="width:101.2pt;height:16.3pt" o:ole="">
            <v:imagedata r:id="rId2333" o:title=""/>
          </v:shape>
          <o:OLEObject Type="Embed" ProgID="Equation.DSMT4" ShapeID="_x0000_i2160" DrawAspect="Content" ObjectID="_1817111695" r:id="rId2334"/>
        </w:object>
      </w:r>
    </w:p>
    <w:p w:rsidR="0095591F" w:rsidRPr="00F90D9F" w:rsidRDefault="00081A6F" w:rsidP="0095591F">
      <w:pPr>
        <w:tabs>
          <w:tab w:val="left" w:pos="993"/>
        </w:tabs>
        <w:rPr>
          <w:sz w:val="24"/>
          <w:szCs w:val="24"/>
        </w:rPr>
      </w:pPr>
      <w:r w:rsidRPr="00F90D9F">
        <w:rPr>
          <w:sz w:val="24"/>
          <w:szCs w:val="24"/>
        </w:rPr>
        <w:t xml:space="preserve">    </w:t>
      </w:r>
      <w:r w:rsidR="0095591F" w:rsidRPr="00F90D9F">
        <w:rPr>
          <w:sz w:val="24"/>
          <w:szCs w:val="24"/>
        </w:rPr>
        <w:t xml:space="preserve">Phương trình hoành độ giao điểm của </w:t>
      </w:r>
      <w:r w:rsidR="0095591F" w:rsidRPr="00F90D9F">
        <w:rPr>
          <w:color w:val="000000"/>
          <w:position w:val="-14"/>
          <w:sz w:val="24"/>
          <w:szCs w:val="24"/>
        </w:rPr>
        <w:object w:dxaOrig="420" w:dyaOrig="400">
          <v:shape id="_x0000_i2161" type="#_x0000_t75" style="width:21.05pt;height:19.7pt" o:ole="">
            <v:imagedata r:id="rId2335" o:title=""/>
          </v:shape>
          <o:OLEObject Type="Embed" ProgID="Equation.DSMT4" ShapeID="_x0000_i2161" DrawAspect="Content" ObjectID="_1817111696" r:id="rId2336"/>
        </w:object>
      </w:r>
      <w:r w:rsidR="0095591F" w:rsidRPr="00F90D9F">
        <w:rPr>
          <w:sz w:val="24"/>
          <w:szCs w:val="24"/>
        </w:rPr>
        <w:t>với</w:t>
      </w:r>
      <w:r w:rsidR="0095591F" w:rsidRPr="00F90D9F">
        <w:rPr>
          <w:sz w:val="24"/>
          <w:szCs w:val="24"/>
          <w:lang w:val="nl-NL"/>
        </w:rPr>
        <w:t xml:space="preserve">  đường thẳng </w:t>
      </w:r>
      <w:r w:rsidR="0095591F" w:rsidRPr="00F90D9F">
        <w:rPr>
          <w:position w:val="-6"/>
          <w:sz w:val="24"/>
          <w:szCs w:val="24"/>
        </w:rPr>
        <w:object w:dxaOrig="200" w:dyaOrig="279">
          <v:shape id="_x0000_i2162" type="#_x0000_t75" style="width:10.2pt;height:14.25pt" o:ole="">
            <v:imagedata r:id="rId2321" o:title=""/>
          </v:shape>
          <o:OLEObject Type="Embed" ProgID="Equation.DSMT4" ShapeID="_x0000_i2162" DrawAspect="Content" ObjectID="_1817111697" r:id="rId2337"/>
        </w:object>
      </w:r>
      <w:r w:rsidR="0095591F" w:rsidRPr="00F90D9F">
        <w:rPr>
          <w:sz w:val="24"/>
          <w:szCs w:val="24"/>
        </w:rPr>
        <w:t xml:space="preserve">là </w:t>
      </w:r>
    </w:p>
    <w:p w:rsidR="0095591F" w:rsidRPr="00F90D9F" w:rsidRDefault="0095591F" w:rsidP="0018673C">
      <w:pPr>
        <w:tabs>
          <w:tab w:val="left" w:pos="2708"/>
          <w:tab w:val="left" w:pos="5138"/>
          <w:tab w:val="left" w:pos="7569"/>
        </w:tabs>
        <w:ind w:firstLine="283"/>
        <w:rPr>
          <w:color w:val="000000"/>
          <w:sz w:val="24"/>
          <w:szCs w:val="24"/>
        </w:rPr>
      </w:pPr>
      <w:r w:rsidRPr="00F90D9F">
        <w:rPr>
          <w:color w:val="000000"/>
          <w:position w:val="-32"/>
          <w:sz w:val="24"/>
          <w:szCs w:val="24"/>
        </w:rPr>
        <w:object w:dxaOrig="4980" w:dyaOrig="760">
          <v:shape id="_x0000_i2163" type="#_x0000_t75" style="width:246.55pt;height:37.35pt" o:ole="">
            <v:imagedata r:id="rId2338" o:title=""/>
          </v:shape>
          <o:OLEObject Type="Embed" ProgID="Equation.DSMT4" ShapeID="_x0000_i2163" DrawAspect="Content" ObjectID="_1817111698" r:id="rId2339"/>
        </w:object>
      </w:r>
    </w:p>
    <w:p w:rsidR="0095591F" w:rsidRPr="00F90D9F" w:rsidRDefault="0095591F" w:rsidP="0018673C">
      <w:pPr>
        <w:tabs>
          <w:tab w:val="left" w:pos="2708"/>
          <w:tab w:val="left" w:pos="5138"/>
          <w:tab w:val="left" w:pos="7569"/>
        </w:tabs>
        <w:ind w:firstLine="283"/>
        <w:rPr>
          <w:color w:val="000000"/>
          <w:sz w:val="24"/>
          <w:szCs w:val="24"/>
        </w:rPr>
      </w:pPr>
      <w:r w:rsidRPr="00F90D9F">
        <w:rPr>
          <w:color w:val="000000"/>
          <w:sz w:val="24"/>
          <w:szCs w:val="24"/>
        </w:rPr>
        <w:t xml:space="preserve">Để </w:t>
      </w:r>
      <w:r w:rsidRPr="00F90D9F">
        <w:rPr>
          <w:position w:val="-6"/>
          <w:sz w:val="24"/>
          <w:szCs w:val="24"/>
        </w:rPr>
        <w:object w:dxaOrig="200" w:dyaOrig="279">
          <v:shape id="_x0000_i2164" type="#_x0000_t75" style="width:10.2pt;height:14.25pt" o:ole="">
            <v:imagedata r:id="rId2321" o:title=""/>
          </v:shape>
          <o:OLEObject Type="Embed" ProgID="Equation.DSMT4" ShapeID="_x0000_i2164" DrawAspect="Content" ObjectID="_1817111699" r:id="rId2340"/>
        </w:object>
      </w:r>
      <w:r w:rsidRPr="00F90D9F">
        <w:rPr>
          <w:color w:val="000000"/>
          <w:sz w:val="24"/>
          <w:szCs w:val="24"/>
          <w:lang w:val="vi-VN"/>
        </w:rPr>
        <w:t xml:space="preserve"> tiếp xúc với </w:t>
      </w:r>
      <w:r w:rsidRPr="00F90D9F">
        <w:rPr>
          <w:color w:val="000000"/>
          <w:position w:val="-14"/>
          <w:sz w:val="24"/>
          <w:szCs w:val="24"/>
        </w:rPr>
        <w:object w:dxaOrig="420" w:dyaOrig="400">
          <v:shape id="_x0000_i2165" type="#_x0000_t75" style="width:21.05pt;height:19.7pt" o:ole="">
            <v:imagedata r:id="rId2335" o:title=""/>
          </v:shape>
          <o:OLEObject Type="Embed" ProgID="Equation.DSMT4" ShapeID="_x0000_i2165" DrawAspect="Content" ObjectID="_1817111700" r:id="rId2341"/>
        </w:object>
      </w:r>
      <w:r w:rsidRPr="00F90D9F">
        <w:rPr>
          <w:color w:val="000000"/>
          <w:sz w:val="24"/>
          <w:szCs w:val="24"/>
        </w:rPr>
        <w:t xml:space="preserve"> thì (1) có nghiệm kép </w:t>
      </w:r>
      <w:r w:rsidRPr="00F90D9F">
        <w:rPr>
          <w:color w:val="000000"/>
          <w:position w:val="-24"/>
          <w:sz w:val="24"/>
          <w:szCs w:val="24"/>
        </w:rPr>
        <w:object w:dxaOrig="4959" w:dyaOrig="660">
          <v:shape id="_x0000_i2166" type="#_x0000_t75" style="width:245.9pt;height:32.6pt" o:ole="">
            <v:imagedata r:id="rId2342" o:title=""/>
          </v:shape>
          <o:OLEObject Type="Embed" ProgID="Equation.DSMT4" ShapeID="_x0000_i2166" DrawAspect="Content" ObjectID="_1817111701" r:id="rId2343"/>
        </w:object>
      </w:r>
    </w:p>
    <w:p w:rsidR="00081A6F" w:rsidRPr="00F90D9F" w:rsidRDefault="00081A6F" w:rsidP="00081A6F">
      <w:pPr>
        <w:tabs>
          <w:tab w:val="left" w:pos="2708"/>
          <w:tab w:val="left" w:pos="5138"/>
          <w:tab w:val="left" w:pos="7569"/>
        </w:tabs>
        <w:ind w:firstLine="283"/>
        <w:rPr>
          <w:sz w:val="24"/>
          <w:szCs w:val="24"/>
        </w:rPr>
      </w:pPr>
      <w:r w:rsidRPr="00F90D9F">
        <w:rPr>
          <w:color w:val="000000"/>
          <w:sz w:val="24"/>
          <w:szCs w:val="24"/>
        </w:rPr>
        <w:t xml:space="preserve">Chọn </w:t>
      </w:r>
      <w:r w:rsidRPr="00F90D9F">
        <w:rPr>
          <w:color w:val="000000"/>
          <w:position w:val="-6"/>
          <w:sz w:val="24"/>
          <w:szCs w:val="24"/>
        </w:rPr>
        <w:object w:dxaOrig="680" w:dyaOrig="279">
          <v:shape id="_x0000_i2167" type="#_x0000_t75" style="width:33.95pt;height:14.25pt" o:ole="">
            <v:imagedata r:id="rId2344" o:title=""/>
          </v:shape>
          <o:OLEObject Type="Embed" ProgID="Equation.DSMT4" ShapeID="_x0000_i2167" DrawAspect="Content" ObjectID="_1817111702" r:id="rId2345"/>
        </w:object>
      </w:r>
      <w:r w:rsidRPr="00F90D9F">
        <w:rPr>
          <w:color w:val="000000"/>
          <w:sz w:val="24"/>
          <w:szCs w:val="24"/>
        </w:rPr>
        <w:t xml:space="preserve">thì </w:t>
      </w:r>
      <w:r w:rsidRPr="00F90D9F">
        <w:rPr>
          <w:position w:val="-6"/>
          <w:sz w:val="24"/>
          <w:szCs w:val="24"/>
        </w:rPr>
        <w:object w:dxaOrig="499" w:dyaOrig="279">
          <v:shape id="_x0000_i2168" type="#_x0000_t75" style="width:25.15pt;height:14.25pt" o:ole="">
            <v:imagedata r:id="rId2346" o:title=""/>
          </v:shape>
          <o:OLEObject Type="Embed" ProgID="Equation.DSMT4" ShapeID="_x0000_i2168" DrawAspect="Content" ObjectID="_1817111703" r:id="rId2347"/>
        </w:object>
      </w:r>
      <w:r w:rsidRPr="00F90D9F">
        <w:rPr>
          <w:sz w:val="24"/>
          <w:szCs w:val="24"/>
        </w:rPr>
        <w:t xml:space="preserve">. Vậy </w:t>
      </w:r>
      <w:r w:rsidRPr="00F90D9F">
        <w:rPr>
          <w:position w:val="-6"/>
          <w:sz w:val="24"/>
          <w:szCs w:val="24"/>
        </w:rPr>
        <w:object w:dxaOrig="200" w:dyaOrig="279">
          <v:shape id="_x0000_i2169" type="#_x0000_t75" style="width:10.2pt;height:14.25pt" o:ole="">
            <v:imagedata r:id="rId2321" o:title=""/>
          </v:shape>
          <o:OLEObject Type="Embed" ProgID="Equation.DSMT4" ShapeID="_x0000_i2169" DrawAspect="Content" ObjectID="_1817111704" r:id="rId2348"/>
        </w:object>
      </w:r>
      <w:r w:rsidRPr="00F90D9F">
        <w:rPr>
          <w:sz w:val="24"/>
          <w:szCs w:val="24"/>
        </w:rPr>
        <w:t>:</w:t>
      </w:r>
      <w:r w:rsidRPr="00F90D9F">
        <w:rPr>
          <w:b/>
          <w:color w:val="000000"/>
          <w:position w:val="-10"/>
          <w:sz w:val="24"/>
          <w:szCs w:val="24"/>
          <w:highlight w:val="yellow"/>
        </w:rPr>
        <w:object w:dxaOrig="990" w:dyaOrig="330">
          <v:shape id="_x0000_i2170" type="#_x0000_t75" style="width:49.6pt;height:17pt" o:ole="">
            <v:imagedata r:id="rId2331" o:title=""/>
          </v:shape>
          <o:OLEObject Type="Embed" ProgID="Equation.DSMT4" ShapeID="_x0000_i2170" DrawAspect="Content" ObjectID="_1817111705" r:id="rId2349"/>
        </w:object>
      </w:r>
      <w:r w:rsidRPr="00F90D9F">
        <w:rPr>
          <w:sz w:val="24"/>
          <w:szCs w:val="24"/>
        </w:rPr>
        <w:t xml:space="preserve"> </w:t>
      </w:r>
    </w:p>
    <w:p w:rsidR="00081A6F" w:rsidRPr="00F90D9F" w:rsidRDefault="00081A6F" w:rsidP="00081A6F">
      <w:pPr>
        <w:tabs>
          <w:tab w:val="left" w:pos="2708"/>
          <w:tab w:val="left" w:pos="5138"/>
          <w:tab w:val="left" w:pos="7569"/>
        </w:tabs>
        <w:ind w:firstLine="283"/>
        <w:rPr>
          <w:color w:val="000000"/>
          <w:sz w:val="24"/>
          <w:szCs w:val="24"/>
        </w:rPr>
      </w:pPr>
      <w:r w:rsidRPr="00F90D9F">
        <w:rPr>
          <w:sz w:val="24"/>
          <w:szCs w:val="24"/>
        </w:rPr>
        <w:t xml:space="preserve">Chú ý: Có rất nhiều đường thẳng tiếp xúc với </w:t>
      </w:r>
      <w:r w:rsidRPr="00F90D9F">
        <w:rPr>
          <w:color w:val="000000"/>
          <w:position w:val="-14"/>
          <w:sz w:val="24"/>
          <w:szCs w:val="24"/>
        </w:rPr>
        <w:object w:dxaOrig="420" w:dyaOrig="400">
          <v:shape id="_x0000_i2171" type="#_x0000_t75" style="width:21.05pt;height:19.7pt" o:ole="">
            <v:imagedata r:id="rId2335" o:title=""/>
          </v:shape>
          <o:OLEObject Type="Embed" ProgID="Equation.DSMT4" ShapeID="_x0000_i2171" DrawAspect="Content" ObjectID="_1817111706" r:id="rId2350"/>
        </w:object>
      </w:r>
      <w:r w:rsidRPr="00F90D9F">
        <w:rPr>
          <w:color w:val="000000"/>
          <w:sz w:val="24"/>
          <w:szCs w:val="24"/>
        </w:rPr>
        <w:t>, chẳng hạn</w:t>
      </w:r>
    </w:p>
    <w:p w:rsidR="0095591F" w:rsidRPr="00F90D9F" w:rsidRDefault="0095591F" w:rsidP="0018673C">
      <w:pPr>
        <w:tabs>
          <w:tab w:val="left" w:pos="2708"/>
          <w:tab w:val="left" w:pos="5138"/>
          <w:tab w:val="left" w:pos="7569"/>
        </w:tabs>
        <w:ind w:firstLine="283"/>
        <w:rPr>
          <w:color w:val="000000"/>
          <w:sz w:val="24"/>
          <w:szCs w:val="24"/>
        </w:rPr>
      </w:pPr>
      <w:r w:rsidRPr="00F90D9F">
        <w:rPr>
          <w:color w:val="000000"/>
          <w:sz w:val="24"/>
          <w:szCs w:val="24"/>
        </w:rPr>
        <w:t xml:space="preserve">Chọn </w:t>
      </w:r>
      <w:r w:rsidRPr="00F90D9F">
        <w:rPr>
          <w:color w:val="000000"/>
          <w:position w:val="-6"/>
          <w:sz w:val="24"/>
          <w:szCs w:val="24"/>
        </w:rPr>
        <w:object w:dxaOrig="520" w:dyaOrig="279">
          <v:shape id="_x0000_i2172" type="#_x0000_t75" style="width:25.8pt;height:14.25pt" o:ole="">
            <v:imagedata r:id="rId2351" o:title=""/>
          </v:shape>
          <o:OLEObject Type="Embed" ProgID="Equation.DSMT4" ShapeID="_x0000_i2172" DrawAspect="Content" ObjectID="_1817111707" r:id="rId2352"/>
        </w:object>
      </w:r>
      <w:r w:rsidRPr="00F90D9F">
        <w:rPr>
          <w:color w:val="000000"/>
          <w:sz w:val="24"/>
          <w:szCs w:val="24"/>
        </w:rPr>
        <w:t xml:space="preserve">thì </w:t>
      </w:r>
      <w:r w:rsidRPr="00F90D9F">
        <w:rPr>
          <w:position w:val="-24"/>
          <w:sz w:val="24"/>
          <w:szCs w:val="24"/>
        </w:rPr>
        <w:object w:dxaOrig="1280" w:dyaOrig="620">
          <v:shape id="_x0000_i2173" type="#_x0000_t75" style="width:63.85pt;height:30.55pt" o:ole="">
            <v:imagedata r:id="rId2353" o:title=""/>
          </v:shape>
          <o:OLEObject Type="Embed" ProgID="Equation.DSMT4" ShapeID="_x0000_i2173" DrawAspect="Content" ObjectID="_1817111708" r:id="rId2354"/>
        </w:object>
      </w:r>
      <w:r w:rsidR="00CF2C8D" w:rsidRPr="00F90D9F">
        <w:rPr>
          <w:sz w:val="24"/>
          <w:szCs w:val="24"/>
        </w:rPr>
        <w:t xml:space="preserve">. Vậy </w:t>
      </w:r>
      <w:r w:rsidR="00CF2C8D" w:rsidRPr="00F90D9F">
        <w:rPr>
          <w:b/>
          <w:color w:val="000000"/>
          <w:position w:val="-24"/>
          <w:sz w:val="24"/>
          <w:szCs w:val="24"/>
        </w:rPr>
        <w:object w:dxaOrig="2980" w:dyaOrig="620">
          <v:shape id="_x0000_i2174" type="#_x0000_t75" style="width:149.45pt;height:31.9pt" o:ole="">
            <v:imagedata r:id="rId2355" o:title=""/>
          </v:shape>
          <o:OLEObject Type="Embed" ProgID="Equation.DSMT4" ShapeID="_x0000_i2174" DrawAspect="Content" ObjectID="_1817111709" r:id="rId2356"/>
        </w:object>
      </w:r>
    </w:p>
    <w:p w:rsidR="0018673C" w:rsidRPr="00F90D9F" w:rsidRDefault="0018673C" w:rsidP="0018673C">
      <w:pPr>
        <w:tabs>
          <w:tab w:val="left" w:pos="993"/>
        </w:tabs>
        <w:rPr>
          <w:sz w:val="24"/>
          <w:szCs w:val="24"/>
          <w:lang w:val="nl-NL"/>
        </w:rPr>
      </w:pPr>
      <w:r w:rsidRPr="00F90D9F">
        <w:rPr>
          <w:b/>
          <w:color w:val="000000"/>
          <w:sz w:val="24"/>
          <w:szCs w:val="24"/>
          <w:lang w:val="vi-VN"/>
        </w:rPr>
        <w:t xml:space="preserve">Câu </w:t>
      </w:r>
      <w:r w:rsidRPr="00F90D9F">
        <w:rPr>
          <w:b/>
          <w:color w:val="000000"/>
          <w:sz w:val="24"/>
          <w:szCs w:val="24"/>
        </w:rPr>
        <w:t>5</w:t>
      </w:r>
      <w:r w:rsidRPr="00F90D9F">
        <w:rPr>
          <w:b/>
          <w:color w:val="000000"/>
          <w:sz w:val="24"/>
          <w:szCs w:val="24"/>
          <w:lang w:val="vi-VN"/>
        </w:rPr>
        <w:t>:</w:t>
      </w:r>
      <w:r w:rsidRPr="00F90D9F">
        <w:rPr>
          <w:sz w:val="24"/>
          <w:szCs w:val="24"/>
          <w:lang w:val="nl-NL"/>
        </w:rPr>
        <w:t xml:space="preserve">Giao điểm của parabol (P): </w:t>
      </w:r>
      <w:r w:rsidRPr="00F90D9F">
        <w:rPr>
          <w:position w:val="-10"/>
          <w:sz w:val="24"/>
          <w:szCs w:val="24"/>
        </w:rPr>
        <w:object w:dxaOrig="1400" w:dyaOrig="360">
          <v:shape id="_x0000_i2175" type="#_x0000_t75" style="width:69.95pt;height:17.65pt" o:ole="">
            <v:imagedata r:id="rId2357" o:title=""/>
          </v:shape>
          <o:OLEObject Type="Embed" ProgID="Equation.DSMT4" ShapeID="_x0000_i2175" DrawAspect="Content" ObjectID="_1817111710" r:id="rId2358"/>
        </w:object>
      </w:r>
      <w:r w:rsidRPr="00F90D9F">
        <w:rPr>
          <w:sz w:val="24"/>
          <w:szCs w:val="24"/>
          <w:lang w:val="nl-NL"/>
        </w:rPr>
        <w:t xml:space="preserve">với đường thẳng </w:t>
      </w:r>
      <w:r w:rsidRPr="00F90D9F">
        <w:rPr>
          <w:position w:val="-10"/>
          <w:sz w:val="24"/>
          <w:szCs w:val="24"/>
        </w:rPr>
        <w:object w:dxaOrig="859" w:dyaOrig="300">
          <v:shape id="_x0000_i2176" type="#_x0000_t75" style="width:42.8pt;height:14.95pt" o:ole="">
            <v:imagedata r:id="rId2359" o:title=""/>
          </v:shape>
          <o:OLEObject Type="Embed" ProgID="Equation.DSMT4" ShapeID="_x0000_i2176" DrawAspect="Content" ObjectID="_1817111711" r:id="rId2360"/>
        </w:object>
      </w:r>
      <w:r w:rsidRPr="00F90D9F">
        <w:rPr>
          <w:sz w:val="24"/>
          <w:szCs w:val="24"/>
          <w:lang w:val="nl-NL"/>
        </w:rPr>
        <w:t xml:space="preserve"> là:</w:t>
      </w:r>
    </w:p>
    <w:p w:rsidR="0018673C" w:rsidRPr="00F90D9F" w:rsidRDefault="0018673C" w:rsidP="0018673C">
      <w:pPr>
        <w:tabs>
          <w:tab w:val="left" w:pos="3402"/>
          <w:tab w:val="left" w:pos="5529"/>
          <w:tab w:val="left" w:pos="7938"/>
        </w:tabs>
        <w:ind w:left="993"/>
        <w:rPr>
          <w:noProof/>
          <w:sz w:val="24"/>
          <w:szCs w:val="24"/>
          <w:lang w:val="vi-VN"/>
        </w:rPr>
      </w:pPr>
      <w:r w:rsidRPr="00F90D9F">
        <w:rPr>
          <w:b/>
          <w:sz w:val="24"/>
          <w:szCs w:val="24"/>
          <w:lang w:val="nl-NL"/>
        </w:rPr>
        <w:t xml:space="preserve">A. </w:t>
      </w:r>
      <w:r w:rsidRPr="00F90D9F">
        <w:rPr>
          <w:position w:val="-14"/>
          <w:sz w:val="24"/>
          <w:szCs w:val="24"/>
        </w:rPr>
        <w:object w:dxaOrig="560" w:dyaOrig="400">
          <v:shape id="_x0000_i2177" type="#_x0000_t75" style="width:29.2pt;height:20.4pt" o:ole="">
            <v:imagedata r:id="rId2361" o:title=""/>
          </v:shape>
          <o:OLEObject Type="Embed" ProgID="Equation.DSMT4" ShapeID="_x0000_i2177" DrawAspect="Content" ObjectID="_1817111712" r:id="rId2362"/>
        </w:object>
      </w:r>
      <w:r w:rsidRPr="00F90D9F">
        <w:rPr>
          <w:sz w:val="24"/>
          <w:szCs w:val="24"/>
          <w:lang w:val="nl-NL"/>
        </w:rPr>
        <w:t xml:space="preserve">; </w:t>
      </w:r>
      <w:r w:rsidRPr="00F90D9F">
        <w:rPr>
          <w:position w:val="-14"/>
          <w:sz w:val="24"/>
          <w:szCs w:val="24"/>
        </w:rPr>
        <w:object w:dxaOrig="560" w:dyaOrig="400">
          <v:shape id="_x0000_i2178" type="#_x0000_t75" style="width:29.2pt;height:20.4pt" o:ole="">
            <v:imagedata r:id="rId2363" o:title=""/>
          </v:shape>
          <o:OLEObject Type="Embed" ProgID="Equation.DSMT4" ShapeID="_x0000_i2178" DrawAspect="Content" ObjectID="_1817111713" r:id="rId2364"/>
        </w:object>
      </w:r>
      <w:r w:rsidRPr="00F90D9F">
        <w:rPr>
          <w:sz w:val="24"/>
          <w:szCs w:val="24"/>
          <w:lang w:val="nl-NL"/>
        </w:rPr>
        <w:t>.</w:t>
      </w:r>
      <w:r w:rsidRPr="00F90D9F">
        <w:rPr>
          <w:sz w:val="24"/>
          <w:szCs w:val="24"/>
          <w:lang w:val="nl-NL"/>
        </w:rPr>
        <w:tab/>
      </w:r>
      <w:r w:rsidRPr="00F90D9F">
        <w:rPr>
          <w:sz w:val="24"/>
          <w:szCs w:val="24"/>
          <w:lang w:val="nl-NL"/>
        </w:rPr>
        <w:tab/>
      </w:r>
      <w:r w:rsidRPr="00F90D9F">
        <w:rPr>
          <w:b/>
          <w:sz w:val="24"/>
          <w:szCs w:val="24"/>
          <w:u w:val="single"/>
          <w:lang w:val="nl-NL"/>
        </w:rPr>
        <w:t>B.</w:t>
      </w:r>
      <w:r w:rsidRPr="00F90D9F">
        <w:rPr>
          <w:b/>
          <w:sz w:val="24"/>
          <w:szCs w:val="24"/>
          <w:lang w:val="nl-NL"/>
        </w:rPr>
        <w:t xml:space="preserve"> </w:t>
      </w:r>
      <w:r w:rsidRPr="00F90D9F">
        <w:rPr>
          <w:position w:val="-14"/>
          <w:sz w:val="24"/>
          <w:szCs w:val="24"/>
        </w:rPr>
        <w:object w:dxaOrig="700" w:dyaOrig="400">
          <v:shape id="_x0000_i2179" type="#_x0000_t75" style="width:35.3pt;height:20.4pt" o:ole="">
            <v:imagedata r:id="rId2365" o:title=""/>
          </v:shape>
          <o:OLEObject Type="Embed" ProgID="Equation.DSMT4" ShapeID="_x0000_i2179" DrawAspect="Content" ObjectID="_1817111714" r:id="rId2366"/>
        </w:object>
      </w:r>
      <w:r w:rsidRPr="00F90D9F">
        <w:rPr>
          <w:sz w:val="24"/>
          <w:szCs w:val="24"/>
          <w:shd w:val="clear" w:color="auto" w:fill="FFFFFF"/>
          <w:lang w:val="nl-NL"/>
        </w:rPr>
        <w:t>;</w:t>
      </w:r>
      <w:r w:rsidRPr="00F90D9F">
        <w:rPr>
          <w:position w:val="-14"/>
          <w:sz w:val="24"/>
          <w:szCs w:val="24"/>
        </w:rPr>
        <w:object w:dxaOrig="840" w:dyaOrig="400">
          <v:shape id="_x0000_i2180" type="#_x0000_t75" style="width:42.1pt;height:20.4pt" o:ole="">
            <v:imagedata r:id="rId2367" o:title=""/>
          </v:shape>
          <o:OLEObject Type="Embed" ProgID="Equation.DSMT4" ShapeID="_x0000_i2180" DrawAspect="Content" ObjectID="_1817111715" r:id="rId2368"/>
        </w:object>
      </w:r>
      <w:r w:rsidRPr="00F90D9F">
        <w:rPr>
          <w:noProof/>
          <w:sz w:val="24"/>
          <w:szCs w:val="24"/>
          <w:lang w:val="nl-NL"/>
        </w:rPr>
        <w:t>.</w:t>
      </w:r>
      <w:r w:rsidRPr="00F90D9F">
        <w:rPr>
          <w:noProof/>
          <w:sz w:val="24"/>
          <w:szCs w:val="24"/>
          <w:lang w:val="vi-VN"/>
        </w:rPr>
        <w:t xml:space="preserve">              </w:t>
      </w:r>
    </w:p>
    <w:p w:rsidR="0018673C" w:rsidRPr="00F90D9F" w:rsidRDefault="0018673C" w:rsidP="0018673C">
      <w:pPr>
        <w:tabs>
          <w:tab w:val="left" w:pos="3402"/>
          <w:tab w:val="left" w:pos="5529"/>
          <w:tab w:val="left" w:pos="7938"/>
        </w:tabs>
        <w:ind w:left="993"/>
        <w:rPr>
          <w:noProof/>
          <w:sz w:val="24"/>
          <w:szCs w:val="24"/>
          <w:shd w:val="clear" w:color="auto" w:fill="FFFFFF"/>
          <w:lang w:val="nl-NL"/>
        </w:rPr>
      </w:pPr>
      <w:r w:rsidRPr="00F90D9F">
        <w:rPr>
          <w:b/>
          <w:sz w:val="24"/>
          <w:szCs w:val="24"/>
          <w:shd w:val="clear" w:color="auto" w:fill="FFFFFF"/>
          <w:lang w:val="nl-NL"/>
        </w:rPr>
        <w:t xml:space="preserve">C. </w:t>
      </w:r>
      <w:r w:rsidRPr="00F90D9F">
        <w:rPr>
          <w:position w:val="-14"/>
          <w:sz w:val="24"/>
          <w:szCs w:val="24"/>
        </w:rPr>
        <w:object w:dxaOrig="700" w:dyaOrig="400">
          <v:shape id="_x0000_i2181" type="#_x0000_t75" style="width:35.3pt;height:20.4pt" o:ole="">
            <v:imagedata r:id="rId2369" o:title=""/>
          </v:shape>
          <o:OLEObject Type="Embed" ProgID="Equation.DSMT4" ShapeID="_x0000_i2181" DrawAspect="Content" ObjectID="_1817111716" r:id="rId2370"/>
        </w:object>
      </w:r>
      <w:r w:rsidRPr="00F90D9F">
        <w:rPr>
          <w:sz w:val="24"/>
          <w:szCs w:val="24"/>
          <w:shd w:val="clear" w:color="auto" w:fill="FFFFFF"/>
          <w:lang w:val="nl-NL"/>
        </w:rPr>
        <w:t>;</w:t>
      </w:r>
      <w:r w:rsidRPr="00F90D9F">
        <w:rPr>
          <w:position w:val="-14"/>
          <w:sz w:val="24"/>
          <w:szCs w:val="24"/>
        </w:rPr>
        <w:object w:dxaOrig="540" w:dyaOrig="400">
          <v:shape id="_x0000_i2182" type="#_x0000_t75" style="width:27.15pt;height:20.4pt" o:ole="">
            <v:imagedata r:id="rId2371" o:title=""/>
          </v:shape>
          <o:OLEObject Type="Embed" ProgID="Equation.DSMT4" ShapeID="_x0000_i2182" DrawAspect="Content" ObjectID="_1817111717" r:id="rId2372"/>
        </w:object>
      </w:r>
      <w:r w:rsidRPr="00F90D9F">
        <w:rPr>
          <w:noProof/>
          <w:sz w:val="24"/>
          <w:szCs w:val="24"/>
          <w:shd w:val="clear" w:color="auto" w:fill="FFFFFF"/>
          <w:lang w:val="nl-NL"/>
        </w:rPr>
        <w:t>.</w:t>
      </w:r>
      <w:r w:rsidRPr="00F90D9F">
        <w:rPr>
          <w:sz w:val="24"/>
          <w:szCs w:val="24"/>
          <w:lang w:val="nl-NL"/>
        </w:rPr>
        <w:tab/>
      </w:r>
      <w:r w:rsidRPr="00F90D9F">
        <w:rPr>
          <w:sz w:val="24"/>
          <w:szCs w:val="24"/>
          <w:lang w:val="nl-NL"/>
        </w:rPr>
        <w:tab/>
      </w:r>
      <w:r w:rsidRPr="00F90D9F">
        <w:rPr>
          <w:b/>
          <w:sz w:val="24"/>
          <w:szCs w:val="24"/>
          <w:shd w:val="clear" w:color="auto" w:fill="FFFFFF"/>
          <w:lang w:val="nl-NL"/>
        </w:rPr>
        <w:t xml:space="preserve">D. </w:t>
      </w:r>
      <w:r w:rsidRPr="00F90D9F">
        <w:rPr>
          <w:position w:val="-14"/>
          <w:sz w:val="24"/>
          <w:szCs w:val="24"/>
        </w:rPr>
        <w:object w:dxaOrig="540" w:dyaOrig="400">
          <v:shape id="_x0000_i2183" type="#_x0000_t75" style="width:27.15pt;height:20.4pt" o:ole="">
            <v:imagedata r:id="rId2373" o:title=""/>
          </v:shape>
          <o:OLEObject Type="Embed" ProgID="Equation.DSMT4" ShapeID="_x0000_i2183" DrawAspect="Content" ObjectID="_1817111718" r:id="rId2374"/>
        </w:object>
      </w:r>
      <w:r w:rsidRPr="00F90D9F">
        <w:rPr>
          <w:sz w:val="24"/>
          <w:szCs w:val="24"/>
          <w:shd w:val="clear" w:color="auto" w:fill="FFFFFF"/>
          <w:lang w:val="nl-NL"/>
        </w:rPr>
        <w:t>;</w:t>
      </w:r>
      <w:r w:rsidRPr="00F90D9F">
        <w:rPr>
          <w:position w:val="-14"/>
          <w:sz w:val="24"/>
          <w:szCs w:val="24"/>
        </w:rPr>
        <w:object w:dxaOrig="700" w:dyaOrig="400">
          <v:shape id="_x0000_i2184" type="#_x0000_t75" style="width:35.3pt;height:20.4pt" o:ole="">
            <v:imagedata r:id="rId2375" o:title=""/>
          </v:shape>
          <o:OLEObject Type="Embed" ProgID="Equation.DSMT4" ShapeID="_x0000_i2184" DrawAspect="Content" ObjectID="_1817111719" r:id="rId2376"/>
        </w:object>
      </w:r>
      <w:r w:rsidRPr="00F90D9F">
        <w:rPr>
          <w:noProof/>
          <w:sz w:val="24"/>
          <w:szCs w:val="24"/>
          <w:shd w:val="clear" w:color="auto" w:fill="FFFFFF"/>
          <w:lang w:val="nl-NL"/>
        </w:rPr>
        <w:t>.</w:t>
      </w:r>
    </w:p>
    <w:p w:rsidR="0018673C" w:rsidRPr="00F90D9F" w:rsidRDefault="0018673C" w:rsidP="0018673C">
      <w:pPr>
        <w:tabs>
          <w:tab w:val="left" w:pos="993"/>
        </w:tabs>
        <w:rPr>
          <w:sz w:val="24"/>
          <w:szCs w:val="24"/>
          <w:lang w:val="nl-NL"/>
        </w:rPr>
      </w:pPr>
      <w:r w:rsidRPr="00F90D9F">
        <w:rPr>
          <w:b/>
          <w:color w:val="000000"/>
          <w:sz w:val="24"/>
          <w:szCs w:val="24"/>
          <w:lang w:val="vi-VN"/>
        </w:rPr>
        <w:t xml:space="preserve">Câu </w:t>
      </w:r>
      <w:r w:rsidRPr="00F90D9F">
        <w:rPr>
          <w:b/>
          <w:color w:val="000000"/>
          <w:sz w:val="24"/>
          <w:szCs w:val="24"/>
        </w:rPr>
        <w:t>6</w:t>
      </w:r>
      <w:r w:rsidRPr="00F90D9F">
        <w:rPr>
          <w:b/>
          <w:color w:val="000000"/>
          <w:sz w:val="24"/>
          <w:szCs w:val="24"/>
          <w:lang w:val="vi-VN"/>
        </w:rPr>
        <w:t>:</w:t>
      </w:r>
      <w:r w:rsidRPr="00F90D9F">
        <w:rPr>
          <w:sz w:val="24"/>
          <w:szCs w:val="24"/>
          <w:lang w:val="nl-NL"/>
        </w:rPr>
        <w:t xml:space="preserve">Giao điểm của parabol (P): </w:t>
      </w:r>
      <w:r w:rsidRPr="00F90D9F">
        <w:rPr>
          <w:position w:val="-10"/>
          <w:sz w:val="24"/>
          <w:szCs w:val="24"/>
        </w:rPr>
        <w:object w:dxaOrig="1400" w:dyaOrig="360">
          <v:shape id="_x0000_i2185" type="#_x0000_t75" style="width:69.95pt;height:17.65pt" o:ole="">
            <v:imagedata r:id="rId2377" o:title=""/>
          </v:shape>
          <o:OLEObject Type="Embed" ProgID="Equation.DSMT4" ShapeID="_x0000_i2185" DrawAspect="Content" ObjectID="_1817111720" r:id="rId2378"/>
        </w:object>
      </w:r>
      <w:r w:rsidRPr="00F90D9F">
        <w:rPr>
          <w:sz w:val="24"/>
          <w:szCs w:val="24"/>
          <w:lang w:val="nl-NL"/>
        </w:rPr>
        <w:t xml:space="preserve">với đường thẳng </w:t>
      </w:r>
      <w:r w:rsidRPr="00F90D9F">
        <w:rPr>
          <w:position w:val="-10"/>
          <w:sz w:val="24"/>
          <w:szCs w:val="24"/>
        </w:rPr>
        <w:object w:dxaOrig="999" w:dyaOrig="300">
          <v:shape id="_x0000_i2186" type="#_x0000_t75" style="width:50.25pt;height:14.95pt" o:ole="">
            <v:imagedata r:id="rId2379" o:title=""/>
          </v:shape>
          <o:OLEObject Type="Embed" ProgID="Equation.DSMT4" ShapeID="_x0000_i2186" DrawAspect="Content" ObjectID="_1817111721" r:id="rId2380"/>
        </w:object>
      </w:r>
      <w:r w:rsidRPr="00F90D9F">
        <w:rPr>
          <w:sz w:val="24"/>
          <w:szCs w:val="24"/>
          <w:lang w:val="nl-NL"/>
        </w:rPr>
        <w:t xml:space="preserve"> là:</w:t>
      </w:r>
    </w:p>
    <w:p w:rsidR="0018673C" w:rsidRPr="00F90D9F" w:rsidRDefault="0018673C" w:rsidP="0018673C">
      <w:pPr>
        <w:tabs>
          <w:tab w:val="left" w:pos="3402"/>
          <w:tab w:val="left" w:pos="5529"/>
          <w:tab w:val="left" w:pos="7938"/>
        </w:tabs>
        <w:ind w:left="993"/>
        <w:rPr>
          <w:noProof/>
          <w:sz w:val="24"/>
          <w:szCs w:val="24"/>
          <w:lang w:val="vi-VN"/>
        </w:rPr>
      </w:pPr>
      <w:r w:rsidRPr="00F90D9F">
        <w:rPr>
          <w:b/>
          <w:sz w:val="24"/>
          <w:szCs w:val="24"/>
          <w:lang w:val="nl-NL"/>
        </w:rPr>
        <w:t xml:space="preserve">A. </w:t>
      </w:r>
      <w:r w:rsidRPr="00F90D9F">
        <w:rPr>
          <w:position w:val="-14"/>
          <w:sz w:val="24"/>
          <w:szCs w:val="24"/>
        </w:rPr>
        <w:object w:dxaOrig="560" w:dyaOrig="400">
          <v:shape id="_x0000_i2187" type="#_x0000_t75" style="width:29.2pt;height:20.4pt" o:ole="">
            <v:imagedata r:id="rId2381" o:title=""/>
          </v:shape>
          <o:OLEObject Type="Embed" ProgID="Equation.DSMT4" ShapeID="_x0000_i2187" DrawAspect="Content" ObjectID="_1817111722" r:id="rId2382"/>
        </w:object>
      </w:r>
      <w:r w:rsidRPr="00F90D9F">
        <w:rPr>
          <w:sz w:val="24"/>
          <w:szCs w:val="24"/>
          <w:lang w:val="nl-NL"/>
        </w:rPr>
        <w:t xml:space="preserve">; </w:t>
      </w:r>
      <w:r w:rsidRPr="00F90D9F">
        <w:rPr>
          <w:position w:val="-14"/>
          <w:sz w:val="24"/>
          <w:szCs w:val="24"/>
        </w:rPr>
        <w:object w:dxaOrig="560" w:dyaOrig="400">
          <v:shape id="_x0000_i2188" type="#_x0000_t75" style="width:29.2pt;height:20.4pt" o:ole="">
            <v:imagedata r:id="rId2383" o:title=""/>
          </v:shape>
          <o:OLEObject Type="Embed" ProgID="Equation.DSMT4" ShapeID="_x0000_i2188" DrawAspect="Content" ObjectID="_1817111723" r:id="rId2384"/>
        </w:object>
      </w:r>
      <w:r w:rsidRPr="00F90D9F">
        <w:rPr>
          <w:sz w:val="24"/>
          <w:szCs w:val="24"/>
          <w:lang w:val="nl-NL"/>
        </w:rPr>
        <w:t>.</w:t>
      </w:r>
      <w:r w:rsidRPr="00F90D9F">
        <w:rPr>
          <w:sz w:val="24"/>
          <w:szCs w:val="24"/>
          <w:lang w:val="nl-NL"/>
        </w:rPr>
        <w:tab/>
      </w:r>
      <w:r w:rsidRPr="00F90D9F">
        <w:rPr>
          <w:b/>
          <w:sz w:val="24"/>
          <w:szCs w:val="24"/>
          <w:lang w:val="nl-NL"/>
        </w:rPr>
        <w:t xml:space="preserve">B. </w:t>
      </w:r>
      <w:r w:rsidRPr="00F90D9F">
        <w:rPr>
          <w:position w:val="-14"/>
          <w:sz w:val="24"/>
          <w:szCs w:val="24"/>
        </w:rPr>
        <w:object w:dxaOrig="700" w:dyaOrig="400">
          <v:shape id="_x0000_i2189" type="#_x0000_t75" style="width:35.3pt;height:20.4pt" o:ole="">
            <v:imagedata r:id="rId2385" o:title=""/>
          </v:shape>
          <o:OLEObject Type="Embed" ProgID="Equation.DSMT4" ShapeID="_x0000_i2189" DrawAspect="Content" ObjectID="_1817111724" r:id="rId2386"/>
        </w:object>
      </w:r>
      <w:r w:rsidRPr="00F90D9F">
        <w:rPr>
          <w:sz w:val="24"/>
          <w:szCs w:val="24"/>
          <w:shd w:val="clear" w:color="auto" w:fill="FFFFFF"/>
          <w:lang w:val="nl-NL"/>
        </w:rPr>
        <w:t>;</w:t>
      </w:r>
      <w:r w:rsidRPr="00F90D9F">
        <w:rPr>
          <w:position w:val="-14"/>
          <w:sz w:val="24"/>
          <w:szCs w:val="24"/>
        </w:rPr>
        <w:object w:dxaOrig="840" w:dyaOrig="400">
          <v:shape id="_x0000_i2190" type="#_x0000_t75" style="width:42.1pt;height:20.4pt" o:ole="">
            <v:imagedata r:id="rId2387" o:title=""/>
          </v:shape>
          <o:OLEObject Type="Embed" ProgID="Equation.DSMT4" ShapeID="_x0000_i2190" DrawAspect="Content" ObjectID="_1817111725" r:id="rId2388"/>
        </w:object>
      </w:r>
      <w:r w:rsidRPr="00F90D9F">
        <w:rPr>
          <w:noProof/>
          <w:sz w:val="24"/>
          <w:szCs w:val="24"/>
          <w:lang w:val="nl-NL"/>
        </w:rPr>
        <w:t>.</w:t>
      </w:r>
      <w:r w:rsidRPr="00F90D9F">
        <w:rPr>
          <w:noProof/>
          <w:sz w:val="24"/>
          <w:szCs w:val="24"/>
          <w:lang w:val="vi-VN"/>
        </w:rPr>
        <w:t xml:space="preserve">            </w:t>
      </w:r>
    </w:p>
    <w:p w:rsidR="0018673C" w:rsidRPr="00F90D9F" w:rsidRDefault="0018673C" w:rsidP="0018673C">
      <w:pPr>
        <w:tabs>
          <w:tab w:val="left" w:pos="3402"/>
          <w:tab w:val="left" w:pos="5529"/>
          <w:tab w:val="left" w:pos="7938"/>
        </w:tabs>
        <w:ind w:left="993"/>
        <w:rPr>
          <w:noProof/>
          <w:sz w:val="24"/>
          <w:szCs w:val="24"/>
          <w:shd w:val="clear" w:color="auto" w:fill="FFFFFF"/>
          <w:lang w:val="nl-NL"/>
        </w:rPr>
      </w:pPr>
      <w:r w:rsidRPr="00F90D9F">
        <w:rPr>
          <w:noProof/>
          <w:sz w:val="24"/>
          <w:szCs w:val="24"/>
          <w:lang w:val="vi-VN"/>
        </w:rPr>
        <w:t xml:space="preserve">  </w:t>
      </w:r>
      <w:r w:rsidRPr="00F90D9F">
        <w:rPr>
          <w:b/>
          <w:sz w:val="24"/>
          <w:szCs w:val="24"/>
          <w:shd w:val="clear" w:color="auto" w:fill="FFFFFF"/>
          <w:lang w:val="nl-NL"/>
        </w:rPr>
        <w:t xml:space="preserve">C. </w:t>
      </w:r>
      <w:r w:rsidRPr="00F90D9F">
        <w:rPr>
          <w:position w:val="-14"/>
          <w:sz w:val="24"/>
          <w:szCs w:val="24"/>
        </w:rPr>
        <w:object w:dxaOrig="700" w:dyaOrig="400">
          <v:shape id="_x0000_i2191" type="#_x0000_t75" style="width:35.3pt;height:20.4pt" o:ole="">
            <v:imagedata r:id="rId2389" o:title=""/>
          </v:shape>
          <o:OLEObject Type="Embed" ProgID="Equation.DSMT4" ShapeID="_x0000_i2191" DrawAspect="Content" ObjectID="_1817111726" r:id="rId2390"/>
        </w:object>
      </w:r>
      <w:r w:rsidRPr="00F90D9F">
        <w:rPr>
          <w:sz w:val="24"/>
          <w:szCs w:val="24"/>
          <w:shd w:val="clear" w:color="auto" w:fill="FFFFFF"/>
          <w:lang w:val="nl-NL"/>
        </w:rPr>
        <w:t>;</w:t>
      </w:r>
      <w:r w:rsidRPr="00F90D9F">
        <w:rPr>
          <w:position w:val="-14"/>
          <w:sz w:val="24"/>
          <w:szCs w:val="24"/>
        </w:rPr>
        <w:object w:dxaOrig="540" w:dyaOrig="400">
          <v:shape id="_x0000_i2192" type="#_x0000_t75" style="width:27.15pt;height:20.4pt" o:ole="">
            <v:imagedata r:id="rId2391" o:title=""/>
          </v:shape>
          <o:OLEObject Type="Embed" ProgID="Equation.DSMT4" ShapeID="_x0000_i2192" DrawAspect="Content" ObjectID="_1817111727" r:id="rId2392"/>
        </w:object>
      </w:r>
      <w:r w:rsidRPr="00F90D9F">
        <w:rPr>
          <w:noProof/>
          <w:sz w:val="24"/>
          <w:szCs w:val="24"/>
          <w:shd w:val="clear" w:color="auto" w:fill="FFFFFF"/>
          <w:lang w:val="nl-NL"/>
        </w:rPr>
        <w:t>.</w:t>
      </w:r>
      <w:r w:rsidRPr="00F90D9F">
        <w:rPr>
          <w:sz w:val="24"/>
          <w:szCs w:val="24"/>
          <w:lang w:val="nl-NL"/>
        </w:rPr>
        <w:tab/>
      </w:r>
      <w:r w:rsidRPr="00F90D9F">
        <w:rPr>
          <w:b/>
          <w:sz w:val="24"/>
          <w:szCs w:val="24"/>
          <w:u w:val="single"/>
          <w:shd w:val="clear" w:color="auto" w:fill="FFFFFF"/>
          <w:lang w:val="nl-NL"/>
        </w:rPr>
        <w:t>D.</w:t>
      </w:r>
      <w:r w:rsidRPr="00F90D9F">
        <w:rPr>
          <w:b/>
          <w:sz w:val="24"/>
          <w:szCs w:val="24"/>
          <w:shd w:val="clear" w:color="auto" w:fill="FFFFFF"/>
          <w:lang w:val="nl-NL"/>
        </w:rPr>
        <w:t xml:space="preserve"> </w:t>
      </w:r>
      <w:r w:rsidRPr="00F90D9F">
        <w:rPr>
          <w:position w:val="-14"/>
          <w:sz w:val="24"/>
          <w:szCs w:val="24"/>
        </w:rPr>
        <w:object w:dxaOrig="560" w:dyaOrig="400">
          <v:shape id="_x0000_i2193" type="#_x0000_t75" style="width:29.2pt;height:20.4pt" o:ole="">
            <v:imagedata r:id="rId2393" o:title=""/>
          </v:shape>
          <o:OLEObject Type="Embed" ProgID="Equation.DSMT4" ShapeID="_x0000_i2193" DrawAspect="Content" ObjectID="_1817111728" r:id="rId2394"/>
        </w:object>
      </w:r>
      <w:r w:rsidRPr="00F90D9F">
        <w:rPr>
          <w:sz w:val="24"/>
          <w:szCs w:val="24"/>
          <w:shd w:val="clear" w:color="auto" w:fill="FFFFFF"/>
          <w:lang w:val="nl-NL"/>
        </w:rPr>
        <w:t>;</w:t>
      </w:r>
      <w:r w:rsidRPr="00F90D9F">
        <w:rPr>
          <w:position w:val="-14"/>
          <w:sz w:val="24"/>
          <w:szCs w:val="24"/>
        </w:rPr>
        <w:object w:dxaOrig="560" w:dyaOrig="400">
          <v:shape id="_x0000_i2194" type="#_x0000_t75" style="width:29.2pt;height:20.4pt" o:ole="">
            <v:imagedata r:id="rId2395" o:title=""/>
          </v:shape>
          <o:OLEObject Type="Embed" ProgID="Equation.DSMT4" ShapeID="_x0000_i2194" DrawAspect="Content" ObjectID="_1817111729" r:id="rId2396"/>
        </w:object>
      </w:r>
    </w:p>
    <w:p w:rsidR="0018673C" w:rsidRPr="00F90D9F" w:rsidRDefault="0018673C" w:rsidP="0018673C">
      <w:pPr>
        <w:tabs>
          <w:tab w:val="left" w:pos="992"/>
        </w:tabs>
        <w:spacing w:before="120" w:line="259" w:lineRule="auto"/>
        <w:jc w:val="both"/>
        <w:rPr>
          <w:sz w:val="24"/>
          <w:szCs w:val="24"/>
        </w:rPr>
      </w:pPr>
      <w:r w:rsidRPr="00F90D9F">
        <w:rPr>
          <w:b/>
          <w:color w:val="000000"/>
          <w:sz w:val="24"/>
          <w:szCs w:val="24"/>
          <w:lang w:val="vi-VN"/>
        </w:rPr>
        <w:t xml:space="preserve">Câu </w:t>
      </w:r>
      <w:r w:rsidRPr="00F90D9F">
        <w:rPr>
          <w:b/>
          <w:color w:val="000000"/>
          <w:sz w:val="24"/>
          <w:szCs w:val="24"/>
        </w:rPr>
        <w:t xml:space="preserve">7: </w:t>
      </w:r>
      <w:r w:rsidRPr="00F90D9F">
        <w:rPr>
          <w:sz w:val="24"/>
          <w:szCs w:val="24"/>
        </w:rPr>
        <w:t xml:space="preserve">Tọa độ giao điểm của đường thẳng </w:t>
      </w:r>
      <w:r w:rsidRPr="00F90D9F">
        <w:rPr>
          <w:position w:val="-10"/>
          <w:sz w:val="24"/>
          <w:szCs w:val="24"/>
        </w:rPr>
        <w:object w:dxaOrig="1340" w:dyaOrig="320">
          <v:shape id="_x0000_i2195" type="#_x0000_t75" style="width:66.55pt;height:15.6pt" o:ole="">
            <v:imagedata r:id="rId2397" o:title=""/>
          </v:shape>
          <o:OLEObject Type="Embed" ProgID="Equation.DSMT4" ShapeID="_x0000_i2195" DrawAspect="Content" ObjectID="_1817111730" r:id="rId2398"/>
        </w:object>
      </w:r>
      <w:r w:rsidRPr="00F90D9F">
        <w:rPr>
          <w:sz w:val="24"/>
          <w:szCs w:val="24"/>
        </w:rPr>
        <w:t xml:space="preserve"> và parabol </w:t>
      </w:r>
      <w:r w:rsidRPr="00F90D9F">
        <w:rPr>
          <w:position w:val="-10"/>
          <w:sz w:val="24"/>
          <w:szCs w:val="24"/>
        </w:rPr>
        <w:object w:dxaOrig="1560" w:dyaOrig="360">
          <v:shape id="_x0000_i2196" type="#_x0000_t75" style="width:78.1pt;height:18.35pt" o:ole="">
            <v:imagedata r:id="rId2399" o:title=""/>
          </v:shape>
          <o:OLEObject Type="Embed" ProgID="Equation.DSMT4" ShapeID="_x0000_i2196" DrawAspect="Content" ObjectID="_1817111731" r:id="rId2400"/>
        </w:object>
      </w:r>
      <w:r w:rsidRPr="00F90D9F">
        <w:rPr>
          <w:sz w:val="24"/>
          <w:szCs w:val="24"/>
        </w:rPr>
        <w:t xml:space="preserve"> là </w:t>
      </w:r>
    </w:p>
    <w:p w:rsidR="0018673C" w:rsidRPr="00F90D9F" w:rsidRDefault="0018673C" w:rsidP="0018673C">
      <w:pPr>
        <w:tabs>
          <w:tab w:val="left" w:pos="3402"/>
          <w:tab w:val="left" w:pos="5669"/>
          <w:tab w:val="left" w:pos="7937"/>
        </w:tabs>
        <w:ind w:left="992"/>
        <w:rPr>
          <w:sz w:val="24"/>
          <w:szCs w:val="24"/>
        </w:rPr>
      </w:pPr>
      <w:r w:rsidRPr="00246049">
        <w:rPr>
          <w:b/>
          <w:sz w:val="24"/>
          <w:szCs w:val="24"/>
          <w:lang w:val="fr-FR"/>
        </w:rPr>
        <w:lastRenderedPageBreak/>
        <w:t xml:space="preserve">A. </w:t>
      </w:r>
      <w:r w:rsidRPr="00246049">
        <w:rPr>
          <w:position w:val="-14"/>
          <w:sz w:val="24"/>
          <w:szCs w:val="24"/>
        </w:rPr>
        <w:object w:dxaOrig="720" w:dyaOrig="400">
          <v:shape id="_x0000_i2197" type="#_x0000_t75" style="width:36.7pt;height:20.4pt" o:ole="">
            <v:imagedata r:id="rId2401" o:title=""/>
          </v:shape>
          <o:OLEObject Type="Embed" ProgID="Equation.DSMT4" ShapeID="_x0000_i2197" DrawAspect="Content" ObjectID="_1817111732" r:id="rId2402"/>
        </w:object>
      </w:r>
      <w:r w:rsidRPr="00246049">
        <w:rPr>
          <w:sz w:val="24"/>
          <w:szCs w:val="24"/>
          <w:lang w:val="fr-FR"/>
        </w:rPr>
        <w:t xml:space="preserve"> và </w:t>
      </w:r>
      <w:r w:rsidRPr="00246049">
        <w:rPr>
          <w:position w:val="-14"/>
          <w:sz w:val="24"/>
          <w:szCs w:val="24"/>
        </w:rPr>
        <w:object w:dxaOrig="700" w:dyaOrig="400">
          <v:shape id="_x0000_i2198" type="#_x0000_t75" style="width:35.3pt;height:20.4pt" o:ole="">
            <v:imagedata r:id="rId2403" o:title=""/>
          </v:shape>
          <o:OLEObject Type="Embed" ProgID="Equation.DSMT4" ShapeID="_x0000_i2198" DrawAspect="Content" ObjectID="_1817111733" r:id="rId2404"/>
        </w:object>
      </w:r>
      <w:r w:rsidRPr="00246049">
        <w:rPr>
          <w:sz w:val="24"/>
          <w:szCs w:val="24"/>
          <w:lang w:val="fr-FR"/>
        </w:rPr>
        <w:t>.</w:t>
      </w:r>
      <w:r w:rsidRPr="00246049">
        <w:rPr>
          <w:sz w:val="24"/>
          <w:szCs w:val="24"/>
          <w:lang w:val="fr-FR"/>
        </w:rPr>
        <w:tab/>
      </w:r>
      <w:r w:rsidRPr="00246049">
        <w:rPr>
          <w:b/>
          <w:sz w:val="24"/>
          <w:szCs w:val="24"/>
          <w:lang w:val="fr-FR"/>
        </w:rPr>
        <w:t xml:space="preserve">B. </w:t>
      </w:r>
      <w:r w:rsidRPr="00246049">
        <w:rPr>
          <w:position w:val="-14"/>
          <w:sz w:val="24"/>
          <w:szCs w:val="24"/>
        </w:rPr>
        <w:object w:dxaOrig="580" w:dyaOrig="400">
          <v:shape id="_x0000_i2199" type="#_x0000_t75" style="width:29.2pt;height:20.4pt" o:ole="">
            <v:imagedata r:id="rId2405" o:title=""/>
          </v:shape>
          <o:OLEObject Type="Embed" ProgID="Equation.DSMT4" ShapeID="_x0000_i2199" DrawAspect="Content" ObjectID="_1817111734" r:id="rId2406"/>
        </w:object>
      </w:r>
      <w:r w:rsidRPr="00246049">
        <w:rPr>
          <w:sz w:val="24"/>
          <w:szCs w:val="24"/>
          <w:lang w:val="fr-FR"/>
        </w:rPr>
        <w:t xml:space="preserve"> và </w:t>
      </w:r>
      <w:r w:rsidRPr="00246049">
        <w:rPr>
          <w:position w:val="-14"/>
          <w:sz w:val="24"/>
          <w:szCs w:val="24"/>
        </w:rPr>
        <w:object w:dxaOrig="560" w:dyaOrig="400">
          <v:shape id="_x0000_i2200" type="#_x0000_t75" style="width:27.85pt;height:20.4pt" o:ole="">
            <v:imagedata r:id="rId2407" o:title=""/>
          </v:shape>
          <o:OLEObject Type="Embed" ProgID="Equation.DSMT4" ShapeID="_x0000_i2200" DrawAspect="Content" ObjectID="_1817111735" r:id="rId2408"/>
        </w:object>
      </w:r>
      <w:r w:rsidRPr="00246049">
        <w:rPr>
          <w:sz w:val="24"/>
          <w:szCs w:val="24"/>
          <w:lang w:val="fr-FR"/>
        </w:rPr>
        <w:t>.</w:t>
      </w:r>
      <w:r w:rsidRPr="00246049">
        <w:rPr>
          <w:sz w:val="24"/>
          <w:szCs w:val="24"/>
          <w:lang w:val="fr-FR"/>
        </w:rPr>
        <w:tab/>
      </w:r>
      <w:r w:rsidRPr="00246049">
        <w:rPr>
          <w:b/>
          <w:sz w:val="24"/>
          <w:szCs w:val="24"/>
          <w:lang w:val="fr-FR"/>
        </w:rPr>
        <w:t xml:space="preserve">C. </w:t>
      </w:r>
      <w:r w:rsidRPr="00246049">
        <w:rPr>
          <w:position w:val="-14"/>
          <w:sz w:val="24"/>
          <w:szCs w:val="24"/>
        </w:rPr>
        <w:object w:dxaOrig="720" w:dyaOrig="400">
          <v:shape id="_x0000_i2201" type="#_x0000_t75" style="width:36.7pt;height:20.4pt" o:ole="">
            <v:imagedata r:id="rId2409" o:title=""/>
          </v:shape>
          <o:OLEObject Type="Embed" ProgID="Equation.DSMT4" ShapeID="_x0000_i2201" DrawAspect="Content" ObjectID="_1817111736" r:id="rId2410"/>
        </w:object>
      </w:r>
      <w:r w:rsidRPr="00246049">
        <w:rPr>
          <w:sz w:val="24"/>
          <w:szCs w:val="24"/>
          <w:lang w:val="fr-FR"/>
        </w:rPr>
        <w:t xml:space="preserve"> và </w:t>
      </w:r>
      <w:r w:rsidRPr="00246049">
        <w:rPr>
          <w:position w:val="-14"/>
          <w:sz w:val="24"/>
          <w:szCs w:val="24"/>
        </w:rPr>
        <w:object w:dxaOrig="580" w:dyaOrig="400">
          <v:shape id="_x0000_i2202" type="#_x0000_t75" style="width:29.2pt;height:20.4pt" o:ole="">
            <v:imagedata r:id="rId2411" o:title=""/>
          </v:shape>
          <o:OLEObject Type="Embed" ProgID="Equation.DSMT4" ShapeID="_x0000_i2202" DrawAspect="Content" ObjectID="_1817111737" r:id="rId2412"/>
        </w:object>
      </w:r>
      <w:r w:rsidRPr="00246049">
        <w:rPr>
          <w:sz w:val="24"/>
          <w:szCs w:val="24"/>
          <w:lang w:val="fr-FR"/>
        </w:rPr>
        <w:t>.</w:t>
      </w:r>
      <w:r w:rsidRPr="00246049">
        <w:rPr>
          <w:sz w:val="24"/>
          <w:szCs w:val="24"/>
          <w:lang w:val="fr-FR"/>
        </w:rPr>
        <w:tab/>
      </w:r>
      <w:r w:rsidRPr="00246049">
        <w:rPr>
          <w:b/>
          <w:sz w:val="24"/>
          <w:szCs w:val="24"/>
          <w:highlight w:val="yellow"/>
          <w:lang w:val="fr-FR"/>
        </w:rPr>
        <w:t xml:space="preserve">D. </w:t>
      </w:r>
      <w:r w:rsidRPr="00246049">
        <w:rPr>
          <w:position w:val="-14"/>
          <w:sz w:val="24"/>
          <w:szCs w:val="24"/>
          <w:highlight w:val="yellow"/>
        </w:rPr>
        <w:object w:dxaOrig="580" w:dyaOrig="400">
          <v:shape id="_x0000_i2203" type="#_x0000_t75" style="width:29.2pt;height:20.4pt" o:ole="">
            <v:imagedata r:id="rId2413" o:title=""/>
          </v:shape>
          <o:OLEObject Type="Embed" ProgID="Equation.DSMT4" ShapeID="_x0000_i2203" DrawAspect="Content" ObjectID="_1817111738" r:id="rId2414"/>
        </w:object>
      </w:r>
      <w:r w:rsidRPr="00246049">
        <w:rPr>
          <w:sz w:val="24"/>
          <w:szCs w:val="24"/>
          <w:highlight w:val="yellow"/>
          <w:lang w:val="fr-FR"/>
        </w:rPr>
        <w:t xml:space="preserve"> </w:t>
      </w:r>
      <w:r w:rsidRPr="00246049">
        <w:rPr>
          <w:sz w:val="24"/>
          <w:szCs w:val="24"/>
          <w:highlight w:val="yellow"/>
        </w:rPr>
        <w:t xml:space="preserve">và </w:t>
      </w:r>
      <w:r w:rsidRPr="00F90D9F">
        <w:rPr>
          <w:position w:val="-14"/>
          <w:sz w:val="24"/>
          <w:szCs w:val="24"/>
          <w:highlight w:val="yellow"/>
        </w:rPr>
        <w:object w:dxaOrig="580" w:dyaOrig="400">
          <v:shape id="_x0000_i2204" type="#_x0000_t75" style="width:29.2pt;height:20.4pt" o:ole="">
            <v:imagedata r:id="rId2415" o:title=""/>
          </v:shape>
          <o:OLEObject Type="Embed" ProgID="Equation.DSMT4" ShapeID="_x0000_i2204" DrawAspect="Content" ObjectID="_1817111739" r:id="rId2416"/>
        </w:object>
      </w:r>
      <w:r w:rsidRPr="00F90D9F">
        <w:rPr>
          <w:sz w:val="24"/>
          <w:szCs w:val="24"/>
          <w:highlight w:val="yellow"/>
        </w:rPr>
        <w:t>.</w:t>
      </w:r>
    </w:p>
    <w:p w:rsidR="0018673C" w:rsidRPr="00F90D9F" w:rsidRDefault="0018673C" w:rsidP="0018673C">
      <w:pPr>
        <w:tabs>
          <w:tab w:val="left" w:pos="3402"/>
          <w:tab w:val="left" w:pos="5669"/>
          <w:tab w:val="left" w:pos="7937"/>
        </w:tabs>
        <w:ind w:left="992"/>
        <w:jc w:val="center"/>
        <w:rPr>
          <w:sz w:val="24"/>
          <w:szCs w:val="24"/>
        </w:rPr>
      </w:pPr>
      <w:r w:rsidRPr="00F90D9F">
        <w:rPr>
          <w:b/>
          <w:color w:val="000099"/>
          <w:sz w:val="24"/>
          <w:szCs w:val="24"/>
        </w:rPr>
        <w:t>Lời giải</w:t>
      </w:r>
    </w:p>
    <w:p w:rsidR="0018673C" w:rsidRPr="00F90D9F" w:rsidRDefault="0018673C" w:rsidP="0018673C">
      <w:pPr>
        <w:tabs>
          <w:tab w:val="left" w:pos="3402"/>
          <w:tab w:val="left" w:pos="5669"/>
          <w:tab w:val="left" w:pos="7937"/>
        </w:tabs>
        <w:ind w:left="992"/>
        <w:rPr>
          <w:sz w:val="24"/>
          <w:szCs w:val="24"/>
        </w:rPr>
      </w:pPr>
      <w:r w:rsidRPr="00F90D9F">
        <w:rPr>
          <w:b/>
          <w:color w:val="000099"/>
          <w:sz w:val="24"/>
          <w:szCs w:val="24"/>
          <w:highlight w:val="green"/>
        </w:rPr>
        <w:t>Chọn D.</w:t>
      </w:r>
      <w:r w:rsidRPr="00F90D9F">
        <w:rPr>
          <w:b/>
          <w:color w:val="000099"/>
          <w:sz w:val="24"/>
          <w:szCs w:val="24"/>
          <w:highlight w:val="yellow"/>
        </w:rPr>
        <w:t xml:space="preserve"> </w:t>
      </w:r>
    </w:p>
    <w:p w:rsidR="0018673C" w:rsidRPr="00F90D9F" w:rsidRDefault="0018673C" w:rsidP="0018673C">
      <w:pPr>
        <w:tabs>
          <w:tab w:val="left" w:pos="3402"/>
          <w:tab w:val="left" w:pos="5669"/>
          <w:tab w:val="left" w:pos="7937"/>
        </w:tabs>
        <w:ind w:left="992"/>
        <w:rPr>
          <w:sz w:val="24"/>
          <w:szCs w:val="24"/>
        </w:rPr>
      </w:pPr>
      <w:r w:rsidRPr="00F90D9F">
        <w:rPr>
          <w:sz w:val="24"/>
          <w:szCs w:val="24"/>
        </w:rPr>
        <w:t xml:space="preserve">Phương trình hoành độ giao điểm: </w:t>
      </w:r>
      <w:r w:rsidRPr="00F90D9F">
        <w:rPr>
          <w:position w:val="-30"/>
          <w:sz w:val="24"/>
          <w:szCs w:val="24"/>
        </w:rPr>
        <w:object w:dxaOrig="5520" w:dyaOrig="720">
          <v:shape id="_x0000_i2205" type="#_x0000_t75" style="width:275.75pt;height:36.7pt" o:ole="">
            <v:imagedata r:id="rId2417" o:title=""/>
          </v:shape>
          <o:OLEObject Type="Embed" ProgID="Equation.DSMT4" ShapeID="_x0000_i2205" DrawAspect="Content" ObjectID="_1817111740" r:id="rId2418"/>
        </w:object>
      </w:r>
      <w:r w:rsidRPr="00F90D9F">
        <w:rPr>
          <w:sz w:val="24"/>
          <w:szCs w:val="24"/>
        </w:rPr>
        <w:t xml:space="preserve"> </w:t>
      </w:r>
    </w:p>
    <w:p w:rsidR="004A4390" w:rsidRPr="00F90D9F" w:rsidRDefault="004A4390" w:rsidP="004A4390">
      <w:pPr>
        <w:tabs>
          <w:tab w:val="left" w:pos="992"/>
        </w:tabs>
        <w:spacing w:line="276" w:lineRule="auto"/>
        <w:jc w:val="both"/>
        <w:rPr>
          <w:sz w:val="24"/>
          <w:szCs w:val="24"/>
          <w:lang w:val="sv-SE"/>
        </w:rPr>
      </w:pPr>
      <w:r w:rsidRPr="00F90D9F">
        <w:rPr>
          <w:b/>
          <w:sz w:val="24"/>
          <w:szCs w:val="24"/>
          <w:lang w:val="sv-SE"/>
        </w:rPr>
        <w:t xml:space="preserve">Câu 8: </w:t>
      </w:r>
      <w:r w:rsidRPr="00F90D9F">
        <w:rPr>
          <w:sz w:val="24"/>
          <w:szCs w:val="24"/>
          <w:lang w:val="sv-SE"/>
        </w:rPr>
        <w:t xml:space="preserve">Biết rằng Parabol </w:t>
      </w:r>
      <w:r w:rsidRPr="00F90D9F">
        <w:rPr>
          <w:position w:val="-14"/>
          <w:sz w:val="24"/>
          <w:szCs w:val="24"/>
          <w:lang w:val="sv-SE"/>
        </w:rPr>
        <w:object w:dxaOrig="1939" w:dyaOrig="400">
          <v:shape id="_x0000_i2206" type="#_x0000_t75" style="width:97.15pt;height:20.4pt" o:ole="">
            <v:imagedata r:id="rId1742" o:title=""/>
          </v:shape>
          <o:OLEObject Type="Embed" ProgID="Equation.DSMT4" ShapeID="_x0000_i2206" DrawAspect="Content" ObjectID="_1817111741" r:id="rId2419"/>
        </w:object>
      </w:r>
      <w:r w:rsidRPr="00F90D9F">
        <w:rPr>
          <w:sz w:val="24"/>
          <w:szCs w:val="24"/>
          <w:lang w:val="sv-SE"/>
        </w:rPr>
        <w:t xml:space="preserve"> cắt đường thẳng </w:t>
      </w:r>
      <w:r w:rsidR="00E501A4" w:rsidRPr="00F90D9F">
        <w:rPr>
          <w:position w:val="-14"/>
          <w:sz w:val="24"/>
          <w:szCs w:val="24"/>
          <w:lang w:val="sv-SE"/>
        </w:rPr>
        <w:object w:dxaOrig="1380" w:dyaOrig="400">
          <v:shape id="_x0000_i2207" type="#_x0000_t75" style="width:68.6pt;height:20.4pt" o:ole="">
            <v:imagedata r:id="rId2420" o:title=""/>
          </v:shape>
          <o:OLEObject Type="Embed" ProgID="Equation.DSMT4" ShapeID="_x0000_i2207" DrawAspect="Content" ObjectID="_1817111742" r:id="rId2421"/>
        </w:object>
      </w:r>
      <w:r w:rsidRPr="00F90D9F">
        <w:rPr>
          <w:sz w:val="24"/>
          <w:szCs w:val="24"/>
          <w:lang w:val="sv-SE"/>
        </w:rPr>
        <w:t xml:space="preserve"> tại hai điểm phân biệt. Tính tổng các hoành độ giao điểm đó.</w:t>
      </w:r>
    </w:p>
    <w:p w:rsidR="004A4390" w:rsidRPr="00246049" w:rsidRDefault="004A4390" w:rsidP="004A4390">
      <w:pPr>
        <w:tabs>
          <w:tab w:val="left" w:pos="3402"/>
          <w:tab w:val="left" w:pos="5669"/>
          <w:tab w:val="left" w:pos="7937"/>
        </w:tabs>
        <w:spacing w:line="276" w:lineRule="auto"/>
        <w:ind w:left="992"/>
        <w:rPr>
          <w:sz w:val="24"/>
          <w:szCs w:val="24"/>
          <w:lang w:val="sv-SE"/>
        </w:rPr>
      </w:pPr>
      <w:r w:rsidRPr="00246049">
        <w:rPr>
          <w:b/>
          <w:sz w:val="24"/>
          <w:szCs w:val="24"/>
        </w:rPr>
        <w:t xml:space="preserve">A. </w:t>
      </w:r>
      <w:r w:rsidRPr="00246049">
        <w:rPr>
          <w:position w:val="-4"/>
          <w:sz w:val="24"/>
          <w:szCs w:val="24"/>
        </w:rPr>
        <w:object w:dxaOrig="200" w:dyaOrig="260">
          <v:shape id="_x0000_i2208" type="#_x0000_t75" style="width:9.5pt;height:12.9pt" o:ole="">
            <v:imagedata r:id="rId2422" o:title=""/>
          </v:shape>
          <o:OLEObject Type="Embed" ProgID="Equation.DSMT4" ShapeID="_x0000_i2208" DrawAspect="Content" ObjectID="_1817111743" r:id="rId2423"/>
        </w:object>
      </w:r>
      <w:r w:rsidRPr="00246049">
        <w:rPr>
          <w:sz w:val="24"/>
          <w:szCs w:val="24"/>
          <w:lang w:val="sv-SE"/>
        </w:rPr>
        <w:t>.</w:t>
      </w:r>
      <w:r w:rsidRPr="00246049">
        <w:rPr>
          <w:sz w:val="24"/>
          <w:szCs w:val="24"/>
          <w:lang w:val="sv-SE"/>
        </w:rPr>
        <w:tab/>
      </w:r>
      <w:r w:rsidRPr="00246049">
        <w:rPr>
          <w:b/>
          <w:sz w:val="24"/>
          <w:szCs w:val="24"/>
        </w:rPr>
        <w:t xml:space="preserve">B. </w:t>
      </w:r>
      <w:r w:rsidRPr="00246049">
        <w:rPr>
          <w:position w:val="-4"/>
          <w:sz w:val="24"/>
          <w:szCs w:val="24"/>
        </w:rPr>
        <w:object w:dxaOrig="320" w:dyaOrig="260">
          <v:shape id="_x0000_i2209" type="#_x0000_t75" style="width:15.6pt;height:13.6pt" o:ole="">
            <v:imagedata r:id="rId2424" o:title=""/>
          </v:shape>
          <o:OLEObject Type="Embed" ProgID="Equation.DSMT4" ShapeID="_x0000_i2209" DrawAspect="Content" ObjectID="_1817111744" r:id="rId2425"/>
        </w:object>
      </w:r>
      <w:r w:rsidRPr="00246049">
        <w:rPr>
          <w:sz w:val="24"/>
          <w:szCs w:val="24"/>
          <w:lang w:val="sv-SE"/>
        </w:rPr>
        <w:t>.</w:t>
      </w:r>
      <w:r w:rsidRPr="00246049">
        <w:rPr>
          <w:sz w:val="24"/>
          <w:szCs w:val="24"/>
          <w:lang w:val="sv-SE"/>
        </w:rPr>
        <w:tab/>
      </w:r>
      <w:r w:rsidRPr="00246049">
        <w:rPr>
          <w:b/>
          <w:sz w:val="24"/>
          <w:szCs w:val="24"/>
          <w:u w:val="single"/>
        </w:rPr>
        <w:t>C</w:t>
      </w:r>
      <w:r w:rsidRPr="00246049">
        <w:rPr>
          <w:b/>
          <w:sz w:val="24"/>
          <w:szCs w:val="24"/>
        </w:rPr>
        <w:t xml:space="preserve">. </w:t>
      </w:r>
      <w:r w:rsidRPr="00246049">
        <w:rPr>
          <w:position w:val="-4"/>
          <w:sz w:val="24"/>
          <w:szCs w:val="24"/>
        </w:rPr>
        <w:object w:dxaOrig="200" w:dyaOrig="260">
          <v:shape id="_x0000_i2210" type="#_x0000_t75" style="width:9.5pt;height:12.9pt" o:ole="">
            <v:imagedata r:id="rId2426" o:title=""/>
          </v:shape>
          <o:OLEObject Type="Embed" ProgID="Equation.DSMT4" ShapeID="_x0000_i2210" DrawAspect="Content" ObjectID="_1817111745" r:id="rId2427"/>
        </w:object>
      </w:r>
      <w:r w:rsidRPr="00246049">
        <w:rPr>
          <w:sz w:val="24"/>
          <w:szCs w:val="24"/>
          <w:lang w:val="sv-SE"/>
        </w:rPr>
        <w:t>.</w:t>
      </w:r>
      <w:r w:rsidRPr="00246049">
        <w:rPr>
          <w:sz w:val="24"/>
          <w:szCs w:val="24"/>
          <w:lang w:val="sv-SE"/>
        </w:rPr>
        <w:tab/>
      </w:r>
      <w:r w:rsidRPr="00246049">
        <w:rPr>
          <w:b/>
          <w:sz w:val="24"/>
          <w:szCs w:val="24"/>
        </w:rPr>
        <w:t xml:space="preserve">D. </w:t>
      </w:r>
      <w:r w:rsidRPr="00246049">
        <w:rPr>
          <w:position w:val="-4"/>
          <w:sz w:val="24"/>
          <w:szCs w:val="24"/>
        </w:rPr>
        <w:object w:dxaOrig="320" w:dyaOrig="260">
          <v:shape id="_x0000_i2211" type="#_x0000_t75" style="width:15.6pt;height:12.9pt" o:ole="">
            <v:imagedata r:id="rId2428" o:title=""/>
          </v:shape>
          <o:OLEObject Type="Embed" ProgID="Equation.DSMT4" ShapeID="_x0000_i2211" DrawAspect="Content" ObjectID="_1817111746" r:id="rId2429"/>
        </w:object>
      </w:r>
      <w:r w:rsidRPr="00246049">
        <w:rPr>
          <w:sz w:val="24"/>
          <w:szCs w:val="24"/>
          <w:lang w:val="sv-SE"/>
        </w:rPr>
        <w:t>.</w:t>
      </w:r>
    </w:p>
    <w:p w:rsidR="00D61A00" w:rsidRPr="00F90D9F" w:rsidRDefault="00D61A00" w:rsidP="00D61A00">
      <w:pPr>
        <w:tabs>
          <w:tab w:val="left" w:pos="3402"/>
          <w:tab w:val="left" w:pos="5669"/>
          <w:tab w:val="left" w:pos="7937"/>
        </w:tabs>
        <w:ind w:left="992"/>
        <w:jc w:val="center"/>
        <w:rPr>
          <w:sz w:val="24"/>
          <w:szCs w:val="24"/>
        </w:rPr>
      </w:pPr>
      <w:r w:rsidRPr="00F90D9F">
        <w:rPr>
          <w:b/>
          <w:color w:val="000099"/>
          <w:sz w:val="24"/>
          <w:szCs w:val="24"/>
        </w:rPr>
        <w:t>Lời giải</w:t>
      </w:r>
    </w:p>
    <w:p w:rsidR="004A4390" w:rsidRPr="00F90D9F" w:rsidRDefault="004A4390" w:rsidP="004A4390">
      <w:pPr>
        <w:spacing w:line="276" w:lineRule="auto"/>
        <w:rPr>
          <w:sz w:val="24"/>
          <w:szCs w:val="24"/>
        </w:rPr>
      </w:pPr>
      <w:r w:rsidRPr="00F90D9F">
        <w:rPr>
          <w:sz w:val="24"/>
          <w:szCs w:val="24"/>
        </w:rPr>
        <w:t xml:space="preserve">Phương trình hoành độ giao điểm: </w:t>
      </w:r>
      <w:r w:rsidR="00E501A4" w:rsidRPr="00F90D9F">
        <w:rPr>
          <w:position w:val="-32"/>
          <w:sz w:val="24"/>
          <w:szCs w:val="24"/>
        </w:rPr>
        <w:object w:dxaOrig="4220" w:dyaOrig="760">
          <v:shape id="_x0000_i2212" type="#_x0000_t75" style="width:210.55pt;height:36.7pt" o:ole="">
            <v:imagedata r:id="rId2430" o:title=""/>
          </v:shape>
          <o:OLEObject Type="Embed" ProgID="Equation.DSMT4" ShapeID="_x0000_i2212" DrawAspect="Content" ObjectID="_1817111747" r:id="rId2431"/>
        </w:object>
      </w:r>
      <w:r w:rsidRPr="00F90D9F">
        <w:rPr>
          <w:sz w:val="24"/>
          <w:szCs w:val="24"/>
        </w:rPr>
        <w:t>(1)</w:t>
      </w:r>
    </w:p>
    <w:p w:rsidR="004A4390" w:rsidRPr="00F90D9F" w:rsidRDefault="00E501A4" w:rsidP="004A4390">
      <w:pPr>
        <w:spacing w:line="276" w:lineRule="auto"/>
        <w:rPr>
          <w:sz w:val="24"/>
          <w:szCs w:val="24"/>
        </w:rPr>
      </w:pPr>
      <w:r w:rsidRPr="00F90D9F">
        <w:rPr>
          <w:position w:val="-12"/>
          <w:sz w:val="24"/>
          <w:szCs w:val="24"/>
        </w:rPr>
        <w:object w:dxaOrig="1380" w:dyaOrig="360">
          <v:shape id="_x0000_i2213" type="#_x0000_t75" style="width:69.3pt;height:18.35pt" o:ole="">
            <v:imagedata r:id="rId2432" o:title=""/>
          </v:shape>
          <o:OLEObject Type="Embed" ProgID="Equation.DSMT4" ShapeID="_x0000_i2213" DrawAspect="Content" ObjectID="_1817111748" r:id="rId2433"/>
        </w:object>
      </w:r>
    </w:p>
    <w:p w:rsidR="004A4390" w:rsidRPr="00F90D9F" w:rsidRDefault="004A4390" w:rsidP="004A4390">
      <w:pPr>
        <w:spacing w:line="276" w:lineRule="auto"/>
        <w:rPr>
          <w:sz w:val="24"/>
          <w:szCs w:val="24"/>
          <w:lang w:val="sv-SE"/>
        </w:rPr>
      </w:pPr>
      <w:r w:rsidRPr="00F90D9F">
        <w:rPr>
          <w:sz w:val="24"/>
          <w:szCs w:val="24"/>
        </w:rPr>
        <w:t xml:space="preserve">Vậy </w:t>
      </w:r>
      <w:r w:rsidRPr="00F90D9F">
        <w:rPr>
          <w:sz w:val="24"/>
          <w:szCs w:val="24"/>
          <w:lang w:val="sv-SE"/>
        </w:rPr>
        <w:t>tổng các hoành độ giao điểm là 4.</w:t>
      </w:r>
    </w:p>
    <w:p w:rsidR="005611CA" w:rsidRPr="00F90D9F" w:rsidRDefault="00E501A4" w:rsidP="00E501A4">
      <w:pPr>
        <w:tabs>
          <w:tab w:val="left" w:pos="993"/>
        </w:tabs>
        <w:spacing w:before="120" w:line="259" w:lineRule="auto"/>
        <w:jc w:val="both"/>
        <w:rPr>
          <w:sz w:val="24"/>
          <w:szCs w:val="24"/>
        </w:rPr>
      </w:pPr>
      <w:r w:rsidRPr="00F90D9F">
        <w:rPr>
          <w:b/>
          <w:sz w:val="24"/>
          <w:szCs w:val="24"/>
        </w:rPr>
        <w:t>Câu 9</w:t>
      </w:r>
      <w:r w:rsidR="005611CA" w:rsidRPr="00F90D9F">
        <w:rPr>
          <w:b/>
          <w:sz w:val="24"/>
          <w:szCs w:val="24"/>
        </w:rPr>
        <w:t xml:space="preserve">: </w:t>
      </w:r>
      <w:r w:rsidR="005611CA" w:rsidRPr="00F90D9F">
        <w:rPr>
          <w:color w:val="000000"/>
          <w:sz w:val="24"/>
          <w:szCs w:val="24"/>
        </w:rPr>
        <w:t xml:space="preserve">Gọi </w:t>
      </w:r>
      <w:r w:rsidR="005611CA" w:rsidRPr="00F90D9F">
        <w:rPr>
          <w:position w:val="-14"/>
          <w:sz w:val="24"/>
          <w:szCs w:val="24"/>
        </w:rPr>
        <w:object w:dxaOrig="768" w:dyaOrig="405">
          <v:shape id="_x0000_i2214" type="#_x0000_t75" style="width:38.05pt;height:20.4pt" o:ole="">
            <v:imagedata r:id="rId2434" o:title=""/>
          </v:shape>
          <o:OLEObject Type="Embed" ProgID="Equation.DSMT4" ShapeID="_x0000_i2214" DrawAspect="Content" ObjectID="_1817111749" r:id="rId2435"/>
        </w:object>
      </w:r>
      <w:r w:rsidR="005611CA" w:rsidRPr="00F90D9F">
        <w:rPr>
          <w:color w:val="000000"/>
          <w:sz w:val="24"/>
          <w:szCs w:val="24"/>
        </w:rPr>
        <w:t xml:space="preserve"> và </w:t>
      </w:r>
      <w:r w:rsidR="005611CA" w:rsidRPr="00F90D9F">
        <w:rPr>
          <w:position w:val="-14"/>
          <w:sz w:val="24"/>
          <w:szCs w:val="24"/>
        </w:rPr>
        <w:object w:dxaOrig="780" w:dyaOrig="405">
          <v:shape id="_x0000_i2215" type="#_x0000_t75" style="width:38.7pt;height:20.4pt" o:ole="">
            <v:imagedata r:id="rId2436" o:title=""/>
          </v:shape>
          <o:OLEObject Type="Embed" ProgID="Equation.DSMT4" ShapeID="_x0000_i2215" DrawAspect="Content" ObjectID="_1817111750" r:id="rId2437"/>
        </w:object>
      </w:r>
      <w:r w:rsidR="005611CA" w:rsidRPr="00F90D9F">
        <w:rPr>
          <w:color w:val="000000"/>
          <w:sz w:val="24"/>
          <w:szCs w:val="24"/>
        </w:rPr>
        <w:t xml:space="preserve"> là tọa độ giao điểm của </w:t>
      </w:r>
      <w:r w:rsidR="005611CA" w:rsidRPr="00F90D9F">
        <w:rPr>
          <w:position w:val="-14"/>
          <w:sz w:val="24"/>
          <w:szCs w:val="24"/>
        </w:rPr>
        <w:object w:dxaOrig="1601" w:dyaOrig="405">
          <v:shape id="_x0000_i2216" type="#_x0000_t75" style="width:80.15pt;height:20.4pt" o:ole="">
            <v:imagedata r:id="rId2438" o:title=""/>
          </v:shape>
          <o:OLEObject Type="Embed" ProgID="Equation.DSMT4" ShapeID="_x0000_i2216" DrawAspect="Content" ObjectID="_1817111751" r:id="rId2439"/>
        </w:object>
      </w:r>
      <w:r w:rsidR="005611CA" w:rsidRPr="00F90D9F">
        <w:rPr>
          <w:color w:val="000000"/>
          <w:sz w:val="24"/>
          <w:szCs w:val="24"/>
        </w:rPr>
        <w:t xml:space="preserve"> và </w:t>
      </w:r>
      <w:r w:rsidR="005611CA" w:rsidRPr="00F90D9F">
        <w:rPr>
          <w:position w:val="-10"/>
          <w:sz w:val="24"/>
          <w:szCs w:val="24"/>
        </w:rPr>
        <w:object w:dxaOrig="1309" w:dyaOrig="327">
          <v:shape id="_x0000_i2217" type="#_x0000_t75" style="width:65.9pt;height:16.3pt" o:ole="">
            <v:imagedata r:id="rId2440" o:title=""/>
          </v:shape>
          <o:OLEObject Type="Embed" ProgID="Equation.DSMT4" ShapeID="_x0000_i2217" DrawAspect="Content" ObjectID="_1817111752" r:id="rId2441"/>
        </w:object>
      </w:r>
      <w:r w:rsidR="005611CA" w:rsidRPr="00F90D9F">
        <w:rPr>
          <w:color w:val="000000"/>
          <w:sz w:val="24"/>
          <w:szCs w:val="24"/>
        </w:rPr>
        <w:t xml:space="preserve">.Giá trị  </w:t>
      </w:r>
      <w:r w:rsidR="005611CA" w:rsidRPr="00F90D9F">
        <w:rPr>
          <w:position w:val="-6"/>
          <w:sz w:val="24"/>
          <w:szCs w:val="24"/>
        </w:rPr>
        <w:object w:dxaOrig="565" w:dyaOrig="268">
          <v:shape id="_x0000_i2218" type="#_x0000_t75" style="width:27.85pt;height:12.9pt" o:ole="">
            <v:imagedata r:id="rId2442" o:title=""/>
          </v:shape>
          <o:OLEObject Type="Embed" ProgID="Equation.DSMT4" ShapeID="_x0000_i2218" DrawAspect="Content" ObjectID="_1817111753" r:id="rId2443"/>
        </w:object>
      </w:r>
      <w:r w:rsidR="005611CA" w:rsidRPr="00F90D9F">
        <w:rPr>
          <w:color w:val="000000"/>
          <w:sz w:val="24"/>
          <w:szCs w:val="24"/>
        </w:rPr>
        <w:t xml:space="preserve"> bằng:</w:t>
      </w:r>
    </w:p>
    <w:p w:rsidR="005611CA" w:rsidRPr="00246049" w:rsidRDefault="005611CA" w:rsidP="005611CA">
      <w:pPr>
        <w:tabs>
          <w:tab w:val="left" w:pos="200"/>
          <w:tab w:val="left" w:pos="2700"/>
          <w:tab w:val="left" w:pos="5200"/>
          <w:tab w:val="left" w:pos="7700"/>
        </w:tabs>
        <w:rPr>
          <w:sz w:val="24"/>
          <w:szCs w:val="24"/>
        </w:rPr>
      </w:pPr>
      <w:r w:rsidRPr="00246049">
        <w:rPr>
          <w:sz w:val="24"/>
          <w:szCs w:val="24"/>
        </w:rPr>
        <w:tab/>
      </w:r>
      <w:r w:rsidRPr="00246049">
        <w:rPr>
          <w:b/>
          <w:sz w:val="24"/>
          <w:szCs w:val="24"/>
        </w:rPr>
        <w:t xml:space="preserve">A. </w:t>
      </w:r>
      <w:r w:rsidRPr="00246049">
        <w:rPr>
          <w:sz w:val="24"/>
          <w:szCs w:val="24"/>
          <w:lang w:val="fr-FR"/>
        </w:rPr>
        <w:t>7</w:t>
      </w:r>
      <w:r w:rsidRPr="00246049">
        <w:rPr>
          <w:sz w:val="24"/>
          <w:szCs w:val="24"/>
        </w:rPr>
        <w:tab/>
      </w:r>
      <w:r w:rsidRPr="00246049">
        <w:rPr>
          <w:b/>
          <w:sz w:val="24"/>
          <w:szCs w:val="24"/>
        </w:rPr>
        <w:t xml:space="preserve">B. </w:t>
      </w:r>
      <w:r w:rsidRPr="00246049">
        <w:rPr>
          <w:position w:val="-6"/>
          <w:sz w:val="24"/>
          <w:szCs w:val="24"/>
        </w:rPr>
        <w:object w:dxaOrig="327" w:dyaOrig="268">
          <v:shape id="_x0000_i2219" type="#_x0000_t75" style="width:16.3pt;height:12.9pt" o:ole="">
            <v:imagedata r:id="rId2444" o:title=""/>
          </v:shape>
          <o:OLEObject Type="Embed" ProgID="Equation.DSMT4" ShapeID="_x0000_i2219" DrawAspect="Content" ObjectID="_1817111754" r:id="rId2445"/>
        </w:object>
      </w:r>
      <w:r w:rsidRPr="00246049">
        <w:rPr>
          <w:sz w:val="24"/>
          <w:szCs w:val="24"/>
        </w:rPr>
        <w:tab/>
      </w:r>
      <w:r w:rsidRPr="00246049">
        <w:rPr>
          <w:b/>
          <w:sz w:val="24"/>
          <w:szCs w:val="24"/>
        </w:rPr>
        <w:t xml:space="preserve">C. </w:t>
      </w:r>
      <w:r w:rsidRPr="00246049">
        <w:rPr>
          <w:sz w:val="24"/>
          <w:szCs w:val="24"/>
          <w:lang w:val="fr-FR"/>
        </w:rPr>
        <w:t>15</w:t>
      </w:r>
      <w:r w:rsidRPr="00246049">
        <w:rPr>
          <w:sz w:val="24"/>
          <w:szCs w:val="24"/>
        </w:rPr>
        <w:tab/>
      </w:r>
      <w:r w:rsidRPr="00246049">
        <w:rPr>
          <w:b/>
          <w:sz w:val="24"/>
          <w:szCs w:val="24"/>
          <w:highlight w:val="yellow"/>
        </w:rPr>
        <w:t xml:space="preserve">D. </w:t>
      </w:r>
      <w:r w:rsidRPr="00246049">
        <w:rPr>
          <w:position w:val="-6"/>
          <w:sz w:val="24"/>
          <w:szCs w:val="24"/>
          <w:highlight w:val="yellow"/>
        </w:rPr>
        <w:object w:dxaOrig="434" w:dyaOrig="268">
          <v:shape id="_x0000_i2220" type="#_x0000_t75" style="width:21.75pt;height:12.9pt" o:ole="">
            <v:imagedata r:id="rId2446" o:title=""/>
          </v:shape>
          <o:OLEObject Type="Embed" ProgID="Equation.DSMT4" ShapeID="_x0000_i2220" DrawAspect="Content" ObjectID="_1817111755" r:id="rId2447"/>
        </w:object>
      </w:r>
    </w:p>
    <w:p w:rsidR="00D61A00" w:rsidRPr="00F90D9F" w:rsidRDefault="00D61A00" w:rsidP="00D61A00">
      <w:pPr>
        <w:tabs>
          <w:tab w:val="left" w:pos="3402"/>
          <w:tab w:val="left" w:pos="5669"/>
          <w:tab w:val="left" w:pos="7937"/>
        </w:tabs>
        <w:ind w:left="992"/>
        <w:jc w:val="center"/>
        <w:rPr>
          <w:sz w:val="24"/>
          <w:szCs w:val="24"/>
        </w:rPr>
      </w:pPr>
      <w:r w:rsidRPr="00F90D9F">
        <w:rPr>
          <w:b/>
          <w:color w:val="000099"/>
          <w:sz w:val="24"/>
          <w:szCs w:val="24"/>
        </w:rPr>
        <w:t>Lời giải</w:t>
      </w:r>
    </w:p>
    <w:p w:rsidR="00E501A4" w:rsidRPr="00F90D9F" w:rsidRDefault="00E501A4" w:rsidP="00E501A4">
      <w:pPr>
        <w:spacing w:line="276" w:lineRule="auto"/>
        <w:rPr>
          <w:sz w:val="24"/>
          <w:szCs w:val="24"/>
        </w:rPr>
      </w:pPr>
      <w:r w:rsidRPr="00F90D9F">
        <w:rPr>
          <w:sz w:val="24"/>
          <w:szCs w:val="24"/>
        </w:rPr>
        <w:t xml:space="preserve">Phương trình hoành độ giao điểm: </w:t>
      </w:r>
      <w:r w:rsidR="00265160" w:rsidRPr="00F90D9F">
        <w:rPr>
          <w:position w:val="-30"/>
          <w:sz w:val="24"/>
          <w:szCs w:val="24"/>
        </w:rPr>
        <w:object w:dxaOrig="5460" w:dyaOrig="720">
          <v:shape id="_x0000_i2221" type="#_x0000_t75" style="width:272.4pt;height:34.65pt" o:ole="">
            <v:imagedata r:id="rId2448" o:title=""/>
          </v:shape>
          <o:OLEObject Type="Embed" ProgID="Equation.DSMT4" ShapeID="_x0000_i2221" DrawAspect="Content" ObjectID="_1817111756" r:id="rId2449"/>
        </w:object>
      </w:r>
      <w:r w:rsidRPr="00F90D9F">
        <w:rPr>
          <w:sz w:val="24"/>
          <w:szCs w:val="24"/>
        </w:rPr>
        <w:t>(1)</w:t>
      </w:r>
    </w:p>
    <w:p w:rsidR="00E501A4" w:rsidRPr="00F90D9F" w:rsidRDefault="00265160" w:rsidP="00E501A4">
      <w:pPr>
        <w:spacing w:line="276" w:lineRule="auto"/>
        <w:rPr>
          <w:sz w:val="24"/>
          <w:szCs w:val="24"/>
        </w:rPr>
      </w:pPr>
      <w:r w:rsidRPr="00F90D9F">
        <w:rPr>
          <w:position w:val="-6"/>
          <w:sz w:val="24"/>
          <w:szCs w:val="24"/>
        </w:rPr>
        <w:object w:dxaOrig="1500" w:dyaOrig="279">
          <v:shape id="_x0000_i2222" type="#_x0000_t75" style="width:74.7pt;height:14.25pt" o:ole="">
            <v:imagedata r:id="rId2450" o:title=""/>
          </v:shape>
          <o:OLEObject Type="Embed" ProgID="Equation.DSMT4" ShapeID="_x0000_i2222" DrawAspect="Content" ObjectID="_1817111757" r:id="rId2451"/>
        </w:object>
      </w:r>
    </w:p>
    <w:p w:rsidR="005611CA" w:rsidRPr="00F90D9F" w:rsidRDefault="00E501A4" w:rsidP="005611CA">
      <w:pPr>
        <w:tabs>
          <w:tab w:val="left" w:pos="990"/>
        </w:tabs>
        <w:spacing w:before="120" w:line="276" w:lineRule="auto"/>
        <w:jc w:val="both"/>
        <w:rPr>
          <w:sz w:val="24"/>
          <w:szCs w:val="24"/>
          <w:lang w:val="fr-FR"/>
        </w:rPr>
      </w:pPr>
      <w:r w:rsidRPr="00F90D9F">
        <w:rPr>
          <w:b/>
          <w:sz w:val="24"/>
          <w:szCs w:val="24"/>
        </w:rPr>
        <w:t xml:space="preserve">Câu 10: </w:t>
      </w:r>
      <w:r w:rsidR="005611CA" w:rsidRPr="00F90D9F">
        <w:rPr>
          <w:sz w:val="24"/>
          <w:szCs w:val="24"/>
        </w:rPr>
        <w:t xml:space="preserve">Gọi </w:t>
      </w:r>
      <w:r w:rsidR="005611CA" w:rsidRPr="00F90D9F">
        <w:rPr>
          <w:position w:val="-12"/>
          <w:sz w:val="24"/>
          <w:szCs w:val="24"/>
        </w:rPr>
        <w:object w:dxaOrig="820" w:dyaOrig="380">
          <v:shape id="_x0000_i2223" type="#_x0000_t75" style="width:40.75pt;height:19pt" o:ole="">
            <v:imagedata r:id="rId2452" o:title=""/>
          </v:shape>
          <o:OLEObject Type="Embed" ProgID="Equation.DSMT4" ShapeID="_x0000_i2223" DrawAspect="Content" ObjectID="_1817111758" r:id="rId2453"/>
        </w:object>
      </w:r>
      <w:r w:rsidR="005611CA" w:rsidRPr="00F90D9F">
        <w:rPr>
          <w:sz w:val="24"/>
          <w:szCs w:val="24"/>
        </w:rPr>
        <w:t xml:space="preserve"> và </w:t>
      </w:r>
      <w:r w:rsidR="005611CA" w:rsidRPr="00F90D9F">
        <w:rPr>
          <w:position w:val="-12"/>
          <w:sz w:val="24"/>
          <w:szCs w:val="24"/>
        </w:rPr>
        <w:object w:dxaOrig="840" w:dyaOrig="380">
          <v:shape id="_x0000_i2224" type="#_x0000_t75" style="width:42.1pt;height:19pt" o:ole="">
            <v:imagedata r:id="rId2454" o:title=""/>
          </v:shape>
          <o:OLEObject Type="Embed" ProgID="Equation.DSMT4" ShapeID="_x0000_i2224" DrawAspect="Content" ObjectID="_1817111759" r:id="rId2455"/>
        </w:object>
      </w:r>
      <w:r w:rsidR="005611CA" w:rsidRPr="00F90D9F">
        <w:rPr>
          <w:sz w:val="24"/>
          <w:szCs w:val="24"/>
        </w:rPr>
        <w:t xml:space="preserve"> là tọa độ giao </w:t>
      </w:r>
      <w:r w:rsidR="005611CA" w:rsidRPr="00F90D9F">
        <w:rPr>
          <w:sz w:val="24"/>
          <w:szCs w:val="24"/>
          <w:lang w:val="fr-FR"/>
        </w:rPr>
        <w:t xml:space="preserve">điểm của parabol </w:t>
      </w:r>
      <w:r w:rsidR="005611CA" w:rsidRPr="00F90D9F">
        <w:rPr>
          <w:position w:val="-10"/>
          <w:sz w:val="24"/>
          <w:szCs w:val="24"/>
        </w:rPr>
        <w:object w:dxaOrig="1600" w:dyaOrig="380">
          <v:shape id="_x0000_i2225" type="#_x0000_t75" style="width:80.15pt;height:19pt" o:ole="">
            <v:imagedata r:id="rId2456" o:title=""/>
          </v:shape>
          <o:OLEObject Type="Embed" ProgID="Equation.DSMT4" ShapeID="_x0000_i2225" DrawAspect="Content" ObjectID="_1817111760" r:id="rId2457"/>
        </w:object>
      </w:r>
      <w:r w:rsidR="005611CA" w:rsidRPr="00F90D9F">
        <w:rPr>
          <w:sz w:val="24"/>
          <w:szCs w:val="24"/>
          <w:lang w:val="fr-FR"/>
        </w:rPr>
        <w:t xml:space="preserve"> với đường thẳng </w:t>
      </w:r>
      <w:r w:rsidR="005611CA" w:rsidRPr="00F90D9F">
        <w:rPr>
          <w:position w:val="-10"/>
          <w:sz w:val="24"/>
          <w:szCs w:val="24"/>
        </w:rPr>
        <w:object w:dxaOrig="940" w:dyaOrig="320">
          <v:shape id="_x0000_i2226" type="#_x0000_t75" style="width:46.85pt;height:16.3pt" o:ole="">
            <v:imagedata r:id="rId2458" o:title=""/>
          </v:shape>
          <o:OLEObject Type="Embed" ProgID="Equation.DSMT4" ShapeID="_x0000_i2226" DrawAspect="Content" ObjectID="_1817111761" r:id="rId2459"/>
        </w:object>
      </w:r>
      <w:r w:rsidR="005611CA" w:rsidRPr="00F90D9F">
        <w:rPr>
          <w:sz w:val="24"/>
          <w:szCs w:val="24"/>
        </w:rPr>
        <w:t xml:space="preserve">. Khi đó </w:t>
      </w:r>
      <w:r w:rsidR="005611CA" w:rsidRPr="00F90D9F">
        <w:rPr>
          <w:position w:val="-6"/>
          <w:sz w:val="24"/>
          <w:szCs w:val="24"/>
        </w:rPr>
        <w:object w:dxaOrig="600" w:dyaOrig="300">
          <v:shape id="_x0000_i2227" type="#_x0000_t75" style="width:29.9pt;height:14.95pt" o:ole="">
            <v:imagedata r:id="rId2460" o:title=""/>
          </v:shape>
          <o:OLEObject Type="Embed" ProgID="Equation.DSMT4" ShapeID="_x0000_i2227" DrawAspect="Content" ObjectID="_1817111762" r:id="rId2461"/>
        </w:object>
      </w:r>
      <w:r w:rsidR="005611CA" w:rsidRPr="00F90D9F">
        <w:rPr>
          <w:sz w:val="24"/>
          <w:szCs w:val="24"/>
          <w:lang w:val="fr-FR"/>
        </w:rPr>
        <w:t>là :</w:t>
      </w:r>
    </w:p>
    <w:p w:rsidR="005611CA" w:rsidRPr="00F90D9F" w:rsidRDefault="005611CA" w:rsidP="005611CA">
      <w:pPr>
        <w:tabs>
          <w:tab w:val="left" w:pos="990"/>
        </w:tabs>
        <w:spacing w:before="120" w:line="276" w:lineRule="auto"/>
        <w:jc w:val="both"/>
        <w:rPr>
          <w:sz w:val="24"/>
          <w:szCs w:val="24"/>
          <w:lang w:val="fr-FR"/>
        </w:rPr>
      </w:pPr>
      <w:r w:rsidRPr="00F90D9F">
        <w:rPr>
          <w:b/>
          <w:bCs/>
          <w:sz w:val="24"/>
          <w:szCs w:val="24"/>
          <w:highlight w:val="yellow"/>
          <w:u w:val="single"/>
          <w:lang w:val="fr-FR"/>
        </w:rPr>
        <w:t>A.</w:t>
      </w:r>
      <w:r w:rsidRPr="00F90D9F">
        <w:rPr>
          <w:position w:val="-4"/>
          <w:sz w:val="24"/>
          <w:szCs w:val="24"/>
          <w:highlight w:val="yellow"/>
        </w:rPr>
        <w:object w:dxaOrig="200" w:dyaOrig="260">
          <v:shape id="_x0000_i2228" type="#_x0000_t75" style="width:9.5pt;height:12.9pt" o:ole="">
            <v:imagedata r:id="rId2462" o:title=""/>
          </v:shape>
          <o:OLEObject Type="Embed" ProgID="Equation.DSMT4" ShapeID="_x0000_i2228" DrawAspect="Content" ObjectID="_1817111763" r:id="rId2463"/>
        </w:object>
      </w:r>
      <w:r w:rsidRPr="00F90D9F">
        <w:rPr>
          <w:sz w:val="24"/>
          <w:szCs w:val="24"/>
          <w:highlight w:val="yellow"/>
          <w:lang w:val="fr-FR"/>
        </w:rPr>
        <w:t>.</w:t>
      </w:r>
      <w:r w:rsidRPr="00F90D9F">
        <w:rPr>
          <w:sz w:val="24"/>
          <w:szCs w:val="24"/>
          <w:lang w:val="fr-FR"/>
        </w:rPr>
        <w:tab/>
      </w:r>
      <w:r w:rsidRPr="00F90D9F">
        <w:rPr>
          <w:sz w:val="24"/>
          <w:szCs w:val="24"/>
          <w:lang w:val="fr-FR"/>
        </w:rPr>
        <w:tab/>
      </w:r>
      <w:r w:rsidRPr="00F90D9F">
        <w:rPr>
          <w:sz w:val="24"/>
          <w:szCs w:val="24"/>
          <w:lang w:val="fr-FR"/>
        </w:rPr>
        <w:tab/>
      </w:r>
      <w:r w:rsidRPr="00F90D9F">
        <w:rPr>
          <w:b/>
          <w:bCs/>
          <w:sz w:val="24"/>
          <w:szCs w:val="24"/>
          <w:lang w:val="fr-FR"/>
        </w:rPr>
        <w:t>B.</w:t>
      </w:r>
      <w:r w:rsidRPr="00F90D9F">
        <w:rPr>
          <w:sz w:val="24"/>
          <w:szCs w:val="24"/>
          <w:lang w:val="fr-FR"/>
        </w:rPr>
        <w:t xml:space="preserve"> </w:t>
      </w:r>
      <w:r w:rsidRPr="00F90D9F">
        <w:rPr>
          <w:position w:val="-4"/>
          <w:sz w:val="24"/>
          <w:szCs w:val="24"/>
        </w:rPr>
        <w:object w:dxaOrig="340" w:dyaOrig="260">
          <v:shape id="_x0000_i2229" type="#_x0000_t75" style="width:17pt;height:12.9pt" o:ole="">
            <v:imagedata r:id="rId2464" o:title=""/>
          </v:shape>
          <o:OLEObject Type="Embed" ProgID="Equation.DSMT4" ShapeID="_x0000_i2229" DrawAspect="Content" ObjectID="_1817111764" r:id="rId2465"/>
        </w:object>
      </w:r>
      <w:r w:rsidRPr="00F90D9F">
        <w:rPr>
          <w:sz w:val="24"/>
          <w:szCs w:val="24"/>
          <w:lang w:val="fr-FR"/>
        </w:rPr>
        <w:t>.</w:t>
      </w:r>
      <w:r w:rsidRPr="00F90D9F">
        <w:rPr>
          <w:sz w:val="24"/>
          <w:szCs w:val="24"/>
          <w:lang w:val="fr-FR"/>
        </w:rPr>
        <w:tab/>
      </w:r>
      <w:r w:rsidRPr="00F90D9F">
        <w:rPr>
          <w:sz w:val="24"/>
          <w:szCs w:val="24"/>
          <w:lang w:val="fr-FR"/>
        </w:rPr>
        <w:tab/>
      </w:r>
      <w:r w:rsidRPr="00F90D9F">
        <w:rPr>
          <w:sz w:val="24"/>
          <w:szCs w:val="24"/>
          <w:lang w:val="fr-FR"/>
        </w:rPr>
        <w:tab/>
      </w:r>
      <w:r w:rsidRPr="00F90D9F">
        <w:rPr>
          <w:b/>
          <w:bCs/>
          <w:sz w:val="24"/>
          <w:szCs w:val="24"/>
          <w:lang w:val="fr-FR"/>
        </w:rPr>
        <w:t>C.</w:t>
      </w:r>
      <w:r w:rsidRPr="00F90D9F">
        <w:rPr>
          <w:sz w:val="24"/>
          <w:szCs w:val="24"/>
          <w:lang w:val="fr-FR"/>
        </w:rPr>
        <w:t xml:space="preserve"> </w:t>
      </w:r>
      <w:r w:rsidRPr="00F90D9F">
        <w:rPr>
          <w:position w:val="-6"/>
          <w:sz w:val="24"/>
          <w:szCs w:val="24"/>
        </w:rPr>
        <w:object w:dxaOrig="180" w:dyaOrig="279">
          <v:shape id="_x0000_i2230" type="#_x0000_t75" style="width:9.5pt;height:13.6pt" o:ole="">
            <v:imagedata r:id="rId2466" o:title=""/>
          </v:shape>
          <o:OLEObject Type="Embed" ProgID="Equation.DSMT4" ShapeID="_x0000_i2230" DrawAspect="Content" ObjectID="_1817111765" r:id="rId2467"/>
        </w:object>
      </w:r>
      <w:r w:rsidRPr="00F90D9F">
        <w:rPr>
          <w:sz w:val="24"/>
          <w:szCs w:val="24"/>
          <w:lang w:val="fr-FR"/>
        </w:rPr>
        <w:t>.</w:t>
      </w:r>
      <w:r w:rsidRPr="00F90D9F">
        <w:rPr>
          <w:sz w:val="24"/>
          <w:szCs w:val="24"/>
          <w:lang w:val="fr-FR"/>
        </w:rPr>
        <w:tab/>
      </w:r>
      <w:r w:rsidRPr="00F90D9F">
        <w:rPr>
          <w:sz w:val="24"/>
          <w:szCs w:val="24"/>
          <w:lang w:val="fr-FR"/>
        </w:rPr>
        <w:tab/>
      </w:r>
      <w:r w:rsidRPr="00F90D9F">
        <w:rPr>
          <w:sz w:val="24"/>
          <w:szCs w:val="24"/>
          <w:lang w:val="fr-FR"/>
        </w:rPr>
        <w:tab/>
      </w:r>
      <w:r w:rsidRPr="00F90D9F">
        <w:rPr>
          <w:b/>
          <w:bCs/>
          <w:sz w:val="24"/>
          <w:szCs w:val="24"/>
          <w:lang w:val="fr-FR"/>
        </w:rPr>
        <w:t>D.</w:t>
      </w:r>
      <w:r w:rsidRPr="00F90D9F">
        <w:rPr>
          <w:sz w:val="24"/>
          <w:szCs w:val="24"/>
          <w:lang w:val="fr-FR"/>
        </w:rPr>
        <w:t xml:space="preserve"> </w:t>
      </w:r>
      <w:r w:rsidRPr="00F90D9F">
        <w:rPr>
          <w:position w:val="-4"/>
          <w:sz w:val="24"/>
          <w:szCs w:val="24"/>
        </w:rPr>
        <w:object w:dxaOrig="200" w:dyaOrig="260">
          <v:shape id="_x0000_i2231" type="#_x0000_t75" style="width:9.5pt;height:12.9pt" o:ole="">
            <v:imagedata r:id="rId2468" o:title=""/>
          </v:shape>
          <o:OLEObject Type="Embed" ProgID="Equation.DSMT4" ShapeID="_x0000_i2231" DrawAspect="Content" ObjectID="_1817111766" r:id="rId2469"/>
        </w:object>
      </w:r>
      <w:r w:rsidRPr="00F90D9F">
        <w:rPr>
          <w:sz w:val="24"/>
          <w:szCs w:val="24"/>
          <w:lang w:val="fr-FR"/>
        </w:rPr>
        <w:t>.</w:t>
      </w:r>
    </w:p>
    <w:p w:rsidR="005611CA" w:rsidRPr="00F90D9F" w:rsidRDefault="005611CA" w:rsidP="004A4390">
      <w:pPr>
        <w:spacing w:line="276" w:lineRule="auto"/>
        <w:rPr>
          <w:sz w:val="24"/>
          <w:szCs w:val="24"/>
        </w:rPr>
      </w:pPr>
    </w:p>
    <w:p w:rsidR="004A4390" w:rsidRPr="00F90D9F" w:rsidRDefault="004A4390" w:rsidP="004A4390">
      <w:pPr>
        <w:tabs>
          <w:tab w:val="left" w:pos="993"/>
        </w:tabs>
        <w:rPr>
          <w:sz w:val="24"/>
          <w:szCs w:val="24"/>
          <w:lang w:val="nl-NL"/>
        </w:rPr>
      </w:pPr>
      <w:r w:rsidRPr="00F90D9F">
        <w:rPr>
          <w:b/>
          <w:color w:val="000000"/>
          <w:sz w:val="24"/>
          <w:szCs w:val="24"/>
          <w:lang w:val="vi-VN"/>
        </w:rPr>
        <w:t xml:space="preserve">Câu </w:t>
      </w:r>
      <w:r w:rsidR="00265160" w:rsidRPr="00F90D9F">
        <w:rPr>
          <w:b/>
          <w:color w:val="000000"/>
          <w:sz w:val="24"/>
          <w:szCs w:val="24"/>
        </w:rPr>
        <w:t>11</w:t>
      </w:r>
      <w:r w:rsidRPr="00F90D9F">
        <w:rPr>
          <w:b/>
          <w:color w:val="000000"/>
          <w:sz w:val="24"/>
          <w:szCs w:val="24"/>
        </w:rPr>
        <w:t xml:space="preserve">: </w:t>
      </w:r>
      <w:r w:rsidRPr="00F90D9F">
        <w:rPr>
          <w:sz w:val="24"/>
          <w:szCs w:val="24"/>
          <w:lang w:val="nl-NL"/>
        </w:rPr>
        <w:t xml:space="preserve">Giao điểm của parabol (P): </w:t>
      </w:r>
      <w:r w:rsidRPr="00F90D9F">
        <w:rPr>
          <w:position w:val="-10"/>
          <w:sz w:val="24"/>
          <w:szCs w:val="24"/>
        </w:rPr>
        <w:object w:dxaOrig="1400" w:dyaOrig="360">
          <v:shape id="_x0000_i2232" type="#_x0000_t75" style="width:69.95pt;height:17.65pt" o:ole="">
            <v:imagedata r:id="rId1712" o:title=""/>
          </v:shape>
          <o:OLEObject Type="Embed" ProgID="Equation.DSMT4" ShapeID="_x0000_i2232" DrawAspect="Content" ObjectID="_1817111767" r:id="rId2470"/>
        </w:object>
      </w:r>
      <w:r w:rsidRPr="00F90D9F">
        <w:rPr>
          <w:sz w:val="24"/>
          <w:szCs w:val="24"/>
        </w:rPr>
        <w:t xml:space="preserve"> </w:t>
      </w:r>
      <w:r w:rsidRPr="00F90D9F">
        <w:rPr>
          <w:sz w:val="24"/>
          <w:szCs w:val="24"/>
          <w:lang w:val="nl-NL"/>
        </w:rPr>
        <w:t xml:space="preserve">với đường thẳng </w:t>
      </w:r>
      <w:r w:rsidRPr="00F90D9F">
        <w:rPr>
          <w:position w:val="-10"/>
          <w:sz w:val="24"/>
          <w:szCs w:val="24"/>
        </w:rPr>
        <w:object w:dxaOrig="859" w:dyaOrig="300">
          <v:shape id="_x0000_i2233" type="#_x0000_t75" style="width:42.8pt;height:15.6pt" o:ole="">
            <v:imagedata r:id="rId1718" o:title=""/>
          </v:shape>
          <o:OLEObject Type="Embed" ProgID="Equation.DSMT4" ShapeID="_x0000_i2233" DrawAspect="Content" ObjectID="_1817111768" r:id="rId2471"/>
        </w:object>
      </w:r>
      <w:r w:rsidRPr="00F90D9F">
        <w:rPr>
          <w:sz w:val="24"/>
          <w:szCs w:val="24"/>
          <w:lang w:val="nl-NL"/>
        </w:rPr>
        <w:t xml:space="preserve"> là:</w:t>
      </w:r>
    </w:p>
    <w:p w:rsidR="004A4390" w:rsidRPr="00F90D9F" w:rsidRDefault="004A4390" w:rsidP="004A4390">
      <w:pPr>
        <w:tabs>
          <w:tab w:val="left" w:pos="3402"/>
          <w:tab w:val="left" w:pos="5529"/>
          <w:tab w:val="left" w:pos="7938"/>
        </w:tabs>
        <w:ind w:left="993"/>
        <w:rPr>
          <w:noProof/>
          <w:sz w:val="24"/>
          <w:szCs w:val="24"/>
        </w:rPr>
      </w:pPr>
      <w:r w:rsidRPr="00F90D9F">
        <w:rPr>
          <w:b/>
          <w:sz w:val="24"/>
          <w:szCs w:val="24"/>
          <w:u w:val="single"/>
          <w:lang w:val="nl-NL"/>
        </w:rPr>
        <w:t>A.</w:t>
      </w:r>
      <w:r w:rsidRPr="00F90D9F">
        <w:rPr>
          <w:b/>
          <w:sz w:val="24"/>
          <w:szCs w:val="24"/>
          <w:lang w:val="nl-NL"/>
        </w:rPr>
        <w:t xml:space="preserve"> </w:t>
      </w:r>
      <w:r w:rsidRPr="00F90D9F">
        <w:rPr>
          <w:position w:val="-14"/>
          <w:sz w:val="24"/>
          <w:szCs w:val="24"/>
        </w:rPr>
        <w:object w:dxaOrig="560" w:dyaOrig="400">
          <v:shape id="_x0000_i2234" type="#_x0000_t75" style="width:29.2pt;height:20.4pt" o:ole="">
            <v:imagedata r:id="rId1724" o:title=""/>
          </v:shape>
          <o:OLEObject Type="Embed" ProgID="Equation.DSMT4" ShapeID="_x0000_i2234" DrawAspect="Content" ObjectID="_1817111769" r:id="rId2472"/>
        </w:object>
      </w:r>
      <w:r w:rsidRPr="00F90D9F">
        <w:rPr>
          <w:sz w:val="24"/>
          <w:szCs w:val="24"/>
          <w:lang w:val="nl-NL"/>
        </w:rPr>
        <w:t xml:space="preserve">; </w:t>
      </w:r>
      <w:r w:rsidRPr="00F90D9F">
        <w:rPr>
          <w:position w:val="-14"/>
          <w:sz w:val="24"/>
          <w:szCs w:val="24"/>
        </w:rPr>
        <w:object w:dxaOrig="560" w:dyaOrig="400">
          <v:shape id="_x0000_i2235" type="#_x0000_t75" style="width:29.2pt;height:20.4pt" o:ole="">
            <v:imagedata r:id="rId1740" o:title=""/>
          </v:shape>
          <o:OLEObject Type="Embed" ProgID="Equation.DSMT4" ShapeID="_x0000_i2235" DrawAspect="Content" ObjectID="_1817111770" r:id="rId2473"/>
        </w:object>
      </w:r>
      <w:r w:rsidRPr="00F90D9F">
        <w:rPr>
          <w:sz w:val="24"/>
          <w:szCs w:val="24"/>
          <w:lang w:val="nl-NL"/>
        </w:rPr>
        <w:t>.</w:t>
      </w:r>
      <w:r w:rsidRPr="00F90D9F">
        <w:rPr>
          <w:sz w:val="24"/>
          <w:szCs w:val="24"/>
          <w:lang w:val="nl-NL"/>
        </w:rPr>
        <w:tab/>
      </w:r>
      <w:r w:rsidRPr="00F90D9F">
        <w:rPr>
          <w:sz w:val="24"/>
          <w:szCs w:val="24"/>
          <w:lang w:val="nl-NL"/>
        </w:rPr>
        <w:tab/>
      </w:r>
      <w:r w:rsidRPr="00F90D9F">
        <w:rPr>
          <w:b/>
          <w:sz w:val="24"/>
          <w:szCs w:val="24"/>
          <w:lang w:val="nl-NL"/>
        </w:rPr>
        <w:t xml:space="preserve">B. </w:t>
      </w:r>
      <w:r w:rsidRPr="00F90D9F">
        <w:rPr>
          <w:position w:val="-14"/>
          <w:sz w:val="24"/>
          <w:szCs w:val="24"/>
        </w:rPr>
        <w:object w:dxaOrig="700" w:dyaOrig="400">
          <v:shape id="_x0000_i2236" type="#_x0000_t75" style="width:35.3pt;height:20.4pt" o:ole="">
            <v:imagedata r:id="rId2474" o:title=""/>
          </v:shape>
          <o:OLEObject Type="Embed" ProgID="Equation.DSMT4" ShapeID="_x0000_i2236" DrawAspect="Content" ObjectID="_1817111771" r:id="rId2475"/>
        </w:object>
      </w:r>
      <w:r w:rsidRPr="00F90D9F">
        <w:rPr>
          <w:sz w:val="24"/>
          <w:szCs w:val="24"/>
          <w:shd w:val="clear" w:color="auto" w:fill="FFFFFF"/>
          <w:lang w:val="nl-NL"/>
        </w:rPr>
        <w:t>;</w:t>
      </w:r>
      <w:r w:rsidRPr="00F90D9F">
        <w:rPr>
          <w:position w:val="-14"/>
          <w:sz w:val="24"/>
          <w:szCs w:val="24"/>
        </w:rPr>
        <w:object w:dxaOrig="840" w:dyaOrig="400">
          <v:shape id="_x0000_i2237" type="#_x0000_t75" style="width:42.8pt;height:20.4pt" o:ole="">
            <v:imagedata r:id="rId2476" o:title=""/>
          </v:shape>
          <o:OLEObject Type="Embed" ProgID="Equation.DSMT4" ShapeID="_x0000_i2237" DrawAspect="Content" ObjectID="_1817111772" r:id="rId2477"/>
        </w:object>
      </w:r>
      <w:r w:rsidRPr="00F90D9F">
        <w:rPr>
          <w:noProof/>
          <w:sz w:val="24"/>
          <w:szCs w:val="24"/>
          <w:lang w:val="nl-NL"/>
        </w:rPr>
        <w:t>.</w:t>
      </w:r>
      <w:r w:rsidRPr="00F90D9F">
        <w:rPr>
          <w:noProof/>
          <w:sz w:val="24"/>
          <w:szCs w:val="24"/>
        </w:rPr>
        <w:t xml:space="preserve">              </w:t>
      </w:r>
    </w:p>
    <w:p w:rsidR="004A4390" w:rsidRPr="00F90D9F" w:rsidRDefault="004A4390" w:rsidP="004A4390">
      <w:pPr>
        <w:tabs>
          <w:tab w:val="left" w:pos="3402"/>
          <w:tab w:val="left" w:pos="5529"/>
          <w:tab w:val="left" w:pos="7938"/>
        </w:tabs>
        <w:ind w:left="993"/>
        <w:rPr>
          <w:noProof/>
          <w:sz w:val="24"/>
          <w:szCs w:val="24"/>
          <w:shd w:val="clear" w:color="auto" w:fill="FFFFFF"/>
          <w:lang w:val="nl-NL"/>
        </w:rPr>
      </w:pPr>
      <w:r w:rsidRPr="00F90D9F">
        <w:rPr>
          <w:b/>
          <w:sz w:val="24"/>
          <w:szCs w:val="24"/>
          <w:shd w:val="clear" w:color="auto" w:fill="FFFFFF"/>
          <w:lang w:val="nl-NL"/>
        </w:rPr>
        <w:t xml:space="preserve">C. </w:t>
      </w:r>
      <w:r w:rsidRPr="00F90D9F">
        <w:rPr>
          <w:position w:val="-14"/>
          <w:sz w:val="24"/>
          <w:szCs w:val="24"/>
        </w:rPr>
        <w:object w:dxaOrig="700" w:dyaOrig="400">
          <v:shape id="_x0000_i2238" type="#_x0000_t75" style="width:35.3pt;height:20.4pt" o:ole="">
            <v:imagedata r:id="rId2478" o:title=""/>
          </v:shape>
          <o:OLEObject Type="Embed" ProgID="Equation.DSMT4" ShapeID="_x0000_i2238" DrawAspect="Content" ObjectID="_1817111773" r:id="rId2479"/>
        </w:object>
      </w:r>
      <w:r w:rsidRPr="00F90D9F">
        <w:rPr>
          <w:sz w:val="24"/>
          <w:szCs w:val="24"/>
          <w:shd w:val="clear" w:color="auto" w:fill="FFFFFF"/>
          <w:lang w:val="nl-NL"/>
        </w:rPr>
        <w:t>;</w:t>
      </w:r>
      <w:r w:rsidRPr="00F90D9F">
        <w:rPr>
          <w:position w:val="-14"/>
          <w:sz w:val="24"/>
          <w:szCs w:val="24"/>
        </w:rPr>
        <w:object w:dxaOrig="540" w:dyaOrig="400">
          <v:shape id="_x0000_i2239" type="#_x0000_t75" style="width:27.15pt;height:20.4pt" o:ole="">
            <v:imagedata r:id="rId2480" o:title=""/>
          </v:shape>
          <o:OLEObject Type="Embed" ProgID="Equation.DSMT4" ShapeID="_x0000_i2239" DrawAspect="Content" ObjectID="_1817111774" r:id="rId2481"/>
        </w:object>
      </w:r>
      <w:r w:rsidRPr="00F90D9F">
        <w:rPr>
          <w:noProof/>
          <w:sz w:val="24"/>
          <w:szCs w:val="24"/>
          <w:shd w:val="clear" w:color="auto" w:fill="FFFFFF"/>
          <w:lang w:val="nl-NL"/>
        </w:rPr>
        <w:t>.</w:t>
      </w:r>
      <w:r w:rsidRPr="00F90D9F">
        <w:rPr>
          <w:sz w:val="24"/>
          <w:szCs w:val="24"/>
          <w:lang w:val="nl-NL"/>
        </w:rPr>
        <w:tab/>
      </w:r>
      <w:r w:rsidRPr="00F90D9F">
        <w:rPr>
          <w:sz w:val="24"/>
          <w:szCs w:val="24"/>
          <w:lang w:val="nl-NL"/>
        </w:rPr>
        <w:tab/>
      </w:r>
      <w:r w:rsidRPr="00F90D9F">
        <w:rPr>
          <w:b/>
          <w:sz w:val="24"/>
          <w:szCs w:val="24"/>
          <w:shd w:val="clear" w:color="auto" w:fill="FFFFFF"/>
          <w:lang w:val="nl-NL"/>
        </w:rPr>
        <w:t xml:space="preserve">D. </w:t>
      </w:r>
      <w:r w:rsidRPr="00F90D9F">
        <w:rPr>
          <w:position w:val="-14"/>
          <w:sz w:val="24"/>
          <w:szCs w:val="24"/>
        </w:rPr>
        <w:object w:dxaOrig="540" w:dyaOrig="400">
          <v:shape id="_x0000_i2240" type="#_x0000_t75" style="width:27.15pt;height:20.4pt" o:ole="">
            <v:imagedata r:id="rId2482" o:title=""/>
          </v:shape>
          <o:OLEObject Type="Embed" ProgID="Equation.DSMT4" ShapeID="_x0000_i2240" DrawAspect="Content" ObjectID="_1817111775" r:id="rId2483"/>
        </w:object>
      </w:r>
      <w:r w:rsidRPr="00F90D9F">
        <w:rPr>
          <w:sz w:val="24"/>
          <w:szCs w:val="24"/>
          <w:shd w:val="clear" w:color="auto" w:fill="FFFFFF"/>
          <w:lang w:val="nl-NL"/>
        </w:rPr>
        <w:t>;</w:t>
      </w:r>
      <w:r w:rsidRPr="00F90D9F">
        <w:rPr>
          <w:position w:val="-14"/>
          <w:sz w:val="24"/>
          <w:szCs w:val="24"/>
        </w:rPr>
        <w:object w:dxaOrig="700" w:dyaOrig="400">
          <v:shape id="_x0000_i2241" type="#_x0000_t75" style="width:35.3pt;height:20.4pt" o:ole="">
            <v:imagedata r:id="rId2484" o:title=""/>
          </v:shape>
          <o:OLEObject Type="Embed" ProgID="Equation.DSMT4" ShapeID="_x0000_i2241" DrawAspect="Content" ObjectID="_1817111776" r:id="rId2485"/>
        </w:object>
      </w:r>
      <w:r w:rsidRPr="00F90D9F">
        <w:rPr>
          <w:noProof/>
          <w:sz w:val="24"/>
          <w:szCs w:val="24"/>
          <w:shd w:val="clear" w:color="auto" w:fill="FFFFFF"/>
          <w:lang w:val="nl-NL"/>
        </w:rPr>
        <w:t>.</w:t>
      </w:r>
    </w:p>
    <w:p w:rsidR="00F65B7F" w:rsidRPr="00F90D9F" w:rsidRDefault="0018673C" w:rsidP="00F65B7F">
      <w:pPr>
        <w:tabs>
          <w:tab w:val="left" w:pos="992"/>
        </w:tabs>
        <w:spacing w:line="276" w:lineRule="auto"/>
        <w:ind w:left="992" w:hanging="992"/>
        <w:rPr>
          <w:sz w:val="24"/>
          <w:szCs w:val="24"/>
          <w:lang w:val="pt-BR"/>
        </w:rPr>
      </w:pPr>
      <w:r w:rsidRPr="00F90D9F">
        <w:rPr>
          <w:b/>
          <w:color w:val="000000"/>
          <w:sz w:val="24"/>
          <w:szCs w:val="24"/>
          <w:lang w:val="vi-VN"/>
        </w:rPr>
        <w:t xml:space="preserve">Câu </w:t>
      </w:r>
      <w:r w:rsidR="00265160" w:rsidRPr="00F90D9F">
        <w:rPr>
          <w:b/>
          <w:color w:val="000000"/>
          <w:sz w:val="24"/>
          <w:szCs w:val="24"/>
        </w:rPr>
        <w:t>12</w:t>
      </w:r>
      <w:r w:rsidRPr="00F90D9F">
        <w:rPr>
          <w:b/>
          <w:color w:val="000000"/>
          <w:sz w:val="24"/>
          <w:szCs w:val="24"/>
        </w:rPr>
        <w:t>:</w:t>
      </w:r>
      <w:r w:rsidR="00F65B7F" w:rsidRPr="00F90D9F">
        <w:rPr>
          <w:sz w:val="24"/>
          <w:szCs w:val="24"/>
          <w:lang w:val="pt-BR"/>
        </w:rPr>
        <w:t xml:space="preserve">Tìm </w:t>
      </w:r>
      <w:r w:rsidR="00F65B7F" w:rsidRPr="00F90D9F">
        <w:rPr>
          <w:position w:val="-4"/>
          <w:sz w:val="24"/>
          <w:szCs w:val="24"/>
        </w:rPr>
        <w:object w:dxaOrig="260" w:dyaOrig="200">
          <v:shape id="_x0000_i2242" type="#_x0000_t75" style="width:12.9pt;height:9.5pt" o:ole="">
            <v:imagedata r:id="rId2486" o:title=""/>
          </v:shape>
          <o:OLEObject Type="Embed" ProgID="Equation.DSMT4" ShapeID="_x0000_i2242" DrawAspect="Content" ObjectID="_1817111777" r:id="rId2487"/>
        </w:object>
      </w:r>
      <w:r w:rsidR="00F65B7F" w:rsidRPr="00F90D9F">
        <w:rPr>
          <w:sz w:val="24"/>
          <w:szCs w:val="24"/>
          <w:lang w:val="pt-BR"/>
        </w:rPr>
        <w:t xml:space="preserve">để đường thẳng </w:t>
      </w:r>
      <w:r w:rsidR="00F65B7F" w:rsidRPr="00F90D9F">
        <w:rPr>
          <w:position w:val="-6"/>
          <w:sz w:val="24"/>
          <w:szCs w:val="24"/>
        </w:rPr>
        <w:object w:dxaOrig="200" w:dyaOrig="279">
          <v:shape id="_x0000_i2243" type="#_x0000_t75" style="width:9.5pt;height:13.6pt" o:ole="">
            <v:imagedata r:id="rId2488" o:title=""/>
          </v:shape>
          <o:OLEObject Type="Embed" ProgID="Equation.DSMT4" ShapeID="_x0000_i2243" DrawAspect="Content" ObjectID="_1817111778" r:id="rId2489"/>
        </w:object>
      </w:r>
      <w:r w:rsidR="00F65B7F" w:rsidRPr="00F90D9F">
        <w:rPr>
          <w:sz w:val="24"/>
          <w:szCs w:val="24"/>
          <w:lang w:val="pt-BR"/>
        </w:rPr>
        <w:t xml:space="preserve">: </w:t>
      </w:r>
      <w:r w:rsidR="00F65B7F" w:rsidRPr="00F90D9F">
        <w:rPr>
          <w:position w:val="-10"/>
          <w:sz w:val="24"/>
          <w:szCs w:val="24"/>
        </w:rPr>
        <w:object w:dxaOrig="900" w:dyaOrig="320">
          <v:shape id="_x0000_i2244" type="#_x0000_t75" style="width:44.85pt;height:15.6pt" o:ole="">
            <v:imagedata r:id="rId2490" o:title=""/>
          </v:shape>
          <o:OLEObject Type="Embed" ProgID="Equation.DSMT4" ShapeID="_x0000_i2244" DrawAspect="Content" ObjectID="_1817111779" r:id="rId2491"/>
        </w:object>
      </w:r>
      <w:r w:rsidR="00F65B7F" w:rsidRPr="00F90D9F">
        <w:rPr>
          <w:sz w:val="24"/>
          <w:szCs w:val="24"/>
          <w:lang w:val="pt-BR"/>
        </w:rPr>
        <w:t xml:space="preserve"> cắt parabol </w:t>
      </w:r>
      <w:r w:rsidR="00F65B7F" w:rsidRPr="00F90D9F">
        <w:rPr>
          <w:position w:val="-10"/>
          <w:sz w:val="24"/>
          <w:szCs w:val="24"/>
        </w:rPr>
        <w:object w:dxaOrig="1540" w:dyaOrig="360">
          <v:shape id="_x0000_i2245" type="#_x0000_t75" style="width:76.1pt;height:18.35pt" o:ole="">
            <v:imagedata r:id="rId2492" o:title=""/>
          </v:shape>
          <o:OLEObject Type="Embed" ProgID="Equation.DSMT4" ShapeID="_x0000_i2245" DrawAspect="Content" ObjectID="_1817111780" r:id="rId2493"/>
        </w:object>
      </w:r>
      <w:r w:rsidR="00F65B7F" w:rsidRPr="00F90D9F">
        <w:rPr>
          <w:sz w:val="24"/>
          <w:szCs w:val="24"/>
          <w:lang w:val="pt-BR"/>
        </w:rPr>
        <w:t xml:space="preserve"> tại </w:t>
      </w:r>
      <w:r w:rsidR="00F65B7F" w:rsidRPr="00F90D9F">
        <w:rPr>
          <w:position w:val="-4"/>
          <w:sz w:val="24"/>
          <w:szCs w:val="24"/>
        </w:rPr>
        <w:object w:dxaOrig="200" w:dyaOrig="260">
          <v:shape id="_x0000_i2246" type="#_x0000_t75" style="width:9.5pt;height:12.9pt" o:ole="">
            <v:imagedata r:id="rId2494" o:title=""/>
          </v:shape>
          <o:OLEObject Type="Embed" ProgID="Equation.DSMT4" ShapeID="_x0000_i2246" DrawAspect="Content" ObjectID="_1817111781" r:id="rId2495"/>
        </w:object>
      </w:r>
      <w:r w:rsidR="00F65B7F" w:rsidRPr="00F90D9F">
        <w:rPr>
          <w:sz w:val="24"/>
          <w:szCs w:val="24"/>
          <w:lang w:val="pt-BR"/>
        </w:rPr>
        <w:t xml:space="preserve"> điểm phân biệt</w:t>
      </w:r>
    </w:p>
    <w:p w:rsidR="00F65B7F" w:rsidRPr="00246049" w:rsidRDefault="00F65B7F" w:rsidP="00F65B7F">
      <w:pPr>
        <w:tabs>
          <w:tab w:val="left" w:pos="3402"/>
          <w:tab w:val="left" w:pos="5669"/>
          <w:tab w:val="left" w:pos="7937"/>
        </w:tabs>
        <w:spacing w:line="276" w:lineRule="auto"/>
        <w:ind w:left="992"/>
        <w:rPr>
          <w:sz w:val="24"/>
          <w:szCs w:val="24"/>
        </w:rPr>
      </w:pPr>
      <w:r w:rsidRPr="00246049">
        <w:rPr>
          <w:b/>
          <w:sz w:val="24"/>
          <w:szCs w:val="24"/>
          <w:highlight w:val="green"/>
          <w:u w:val="single"/>
        </w:rPr>
        <w:t>A</w:t>
      </w:r>
      <w:r w:rsidRPr="00246049">
        <w:rPr>
          <w:b/>
          <w:sz w:val="24"/>
          <w:szCs w:val="24"/>
          <w:highlight w:val="green"/>
        </w:rPr>
        <w:t>.</w:t>
      </w:r>
      <w:r w:rsidRPr="00246049">
        <w:rPr>
          <w:b/>
          <w:sz w:val="24"/>
          <w:szCs w:val="24"/>
          <w:highlight w:val="green"/>
          <w:u w:val="single"/>
        </w:rPr>
        <w:t xml:space="preserve"> </w:t>
      </w:r>
      <w:r w:rsidRPr="00246049">
        <w:rPr>
          <w:position w:val="-24"/>
          <w:sz w:val="24"/>
          <w:szCs w:val="24"/>
          <w:highlight w:val="green"/>
        </w:rPr>
        <w:object w:dxaOrig="740" w:dyaOrig="620">
          <v:shape id="_x0000_i2247" type="#_x0000_t75" style="width:36.7pt;height:30.55pt" o:ole="">
            <v:imagedata r:id="rId2496" o:title=""/>
          </v:shape>
          <o:OLEObject Type="Embed" ProgID="Equation.DSMT4" ShapeID="_x0000_i2247" DrawAspect="Content" ObjectID="_1817111782" r:id="rId2497"/>
        </w:object>
      </w:r>
      <w:r w:rsidRPr="00246049">
        <w:rPr>
          <w:sz w:val="24"/>
          <w:szCs w:val="24"/>
          <w:highlight w:val="green"/>
        </w:rPr>
        <w:t>.</w:t>
      </w:r>
      <w:r w:rsidRPr="00246049">
        <w:rPr>
          <w:sz w:val="24"/>
          <w:szCs w:val="24"/>
        </w:rPr>
        <w:tab/>
      </w:r>
      <w:r w:rsidRPr="00246049">
        <w:rPr>
          <w:b/>
          <w:sz w:val="24"/>
          <w:szCs w:val="24"/>
        </w:rPr>
        <w:t xml:space="preserve">B. </w:t>
      </w:r>
      <w:r w:rsidRPr="00246049">
        <w:rPr>
          <w:position w:val="-24"/>
          <w:sz w:val="24"/>
          <w:szCs w:val="24"/>
        </w:rPr>
        <w:object w:dxaOrig="740" w:dyaOrig="620">
          <v:shape id="_x0000_i2248" type="#_x0000_t75" style="width:36.7pt;height:30.55pt" o:ole="">
            <v:imagedata r:id="rId2498" o:title=""/>
          </v:shape>
          <o:OLEObject Type="Embed" ProgID="Equation.DSMT4" ShapeID="_x0000_i2248" DrawAspect="Content" ObjectID="_1817111783" r:id="rId2499"/>
        </w:object>
      </w:r>
      <w:r w:rsidRPr="00246049">
        <w:rPr>
          <w:sz w:val="24"/>
          <w:szCs w:val="24"/>
        </w:rPr>
        <w:t>.</w:t>
      </w:r>
      <w:r w:rsidRPr="00246049">
        <w:rPr>
          <w:sz w:val="24"/>
          <w:szCs w:val="24"/>
        </w:rPr>
        <w:tab/>
      </w:r>
      <w:r w:rsidRPr="00246049">
        <w:rPr>
          <w:b/>
          <w:sz w:val="24"/>
          <w:szCs w:val="24"/>
        </w:rPr>
        <w:t xml:space="preserve">C. </w:t>
      </w:r>
      <w:r w:rsidRPr="00246049">
        <w:rPr>
          <w:position w:val="-6"/>
          <w:sz w:val="24"/>
          <w:szCs w:val="24"/>
        </w:rPr>
        <w:object w:dxaOrig="560" w:dyaOrig="279">
          <v:shape id="_x0000_i2249" type="#_x0000_t75" style="width:27.85pt;height:13.6pt" o:ole="">
            <v:imagedata r:id="rId2500" o:title=""/>
          </v:shape>
          <o:OLEObject Type="Embed" ProgID="Equation.DSMT4" ShapeID="_x0000_i2249" DrawAspect="Content" ObjectID="_1817111784" r:id="rId2501"/>
        </w:object>
      </w:r>
      <w:r w:rsidRPr="00246049">
        <w:rPr>
          <w:sz w:val="24"/>
          <w:szCs w:val="24"/>
        </w:rPr>
        <w:t>.</w:t>
      </w:r>
      <w:r w:rsidRPr="00246049">
        <w:rPr>
          <w:sz w:val="24"/>
          <w:szCs w:val="24"/>
        </w:rPr>
        <w:tab/>
      </w:r>
      <w:r w:rsidRPr="00246049">
        <w:rPr>
          <w:b/>
          <w:sz w:val="24"/>
          <w:szCs w:val="24"/>
        </w:rPr>
        <w:t xml:space="preserve">D. </w:t>
      </w:r>
      <w:r w:rsidRPr="00246049">
        <w:rPr>
          <w:position w:val="-6"/>
          <w:sz w:val="24"/>
          <w:szCs w:val="24"/>
        </w:rPr>
        <w:object w:dxaOrig="560" w:dyaOrig="279">
          <v:shape id="_x0000_i2250" type="#_x0000_t75" style="width:27.85pt;height:13.6pt" o:ole="">
            <v:imagedata r:id="rId2502" o:title=""/>
          </v:shape>
          <o:OLEObject Type="Embed" ProgID="Equation.DSMT4" ShapeID="_x0000_i2250" DrawAspect="Content" ObjectID="_1817111785" r:id="rId2503"/>
        </w:object>
      </w:r>
      <w:r w:rsidRPr="00246049">
        <w:rPr>
          <w:sz w:val="24"/>
          <w:szCs w:val="24"/>
        </w:rPr>
        <w:t>.</w:t>
      </w:r>
    </w:p>
    <w:p w:rsidR="00D61A00" w:rsidRPr="00F90D9F" w:rsidRDefault="00D61A00" w:rsidP="00D61A00">
      <w:pPr>
        <w:tabs>
          <w:tab w:val="left" w:pos="3402"/>
          <w:tab w:val="left" w:pos="5669"/>
          <w:tab w:val="left" w:pos="7937"/>
        </w:tabs>
        <w:ind w:left="992"/>
        <w:jc w:val="center"/>
        <w:rPr>
          <w:sz w:val="24"/>
          <w:szCs w:val="24"/>
        </w:rPr>
      </w:pPr>
      <w:r w:rsidRPr="00F90D9F">
        <w:rPr>
          <w:b/>
          <w:color w:val="000099"/>
          <w:sz w:val="24"/>
          <w:szCs w:val="24"/>
        </w:rPr>
        <w:t>Lời giải</w:t>
      </w:r>
    </w:p>
    <w:p w:rsidR="00F65B7F" w:rsidRPr="00F90D9F" w:rsidRDefault="00F65B7F" w:rsidP="00F65B7F">
      <w:pPr>
        <w:spacing w:line="276" w:lineRule="auto"/>
        <w:ind w:left="992"/>
        <w:rPr>
          <w:sz w:val="24"/>
          <w:szCs w:val="24"/>
        </w:rPr>
      </w:pPr>
      <w:r w:rsidRPr="00F90D9F">
        <w:rPr>
          <w:sz w:val="24"/>
          <w:szCs w:val="24"/>
        </w:rPr>
        <w:t xml:space="preserve">Phương trình hoành độ giao điểm: </w:t>
      </w:r>
      <w:r w:rsidRPr="00F90D9F">
        <w:rPr>
          <w:position w:val="-6"/>
          <w:sz w:val="24"/>
          <w:szCs w:val="24"/>
        </w:rPr>
        <w:object w:dxaOrig="3820" w:dyaOrig="320">
          <v:shape id="_x0000_i2251" type="#_x0000_t75" style="width:190.85pt;height:15.6pt" o:ole="">
            <v:imagedata r:id="rId2504" o:title=""/>
          </v:shape>
          <o:OLEObject Type="Embed" ProgID="Equation.DSMT4" ShapeID="_x0000_i2251" DrawAspect="Content" ObjectID="_1817111786" r:id="rId2505"/>
        </w:object>
      </w:r>
      <w:r w:rsidRPr="00F90D9F">
        <w:rPr>
          <w:sz w:val="24"/>
          <w:szCs w:val="24"/>
        </w:rPr>
        <w:t>.</w:t>
      </w:r>
    </w:p>
    <w:p w:rsidR="00F65B7F" w:rsidRPr="00F90D9F" w:rsidRDefault="00F65B7F" w:rsidP="00F65B7F">
      <w:pPr>
        <w:pStyle w:val="MTDisplayEquation"/>
        <w:ind w:left="992"/>
        <w:rPr>
          <w:sz w:val="24"/>
          <w:szCs w:val="24"/>
        </w:rPr>
      </w:pPr>
      <w:r w:rsidRPr="00F90D9F">
        <w:rPr>
          <w:sz w:val="24"/>
          <w:szCs w:val="24"/>
        </w:rPr>
        <w:t xml:space="preserve">Ta có: </w:t>
      </w:r>
      <w:r w:rsidRPr="00F90D9F">
        <w:rPr>
          <w:position w:val="-14"/>
          <w:sz w:val="24"/>
          <w:szCs w:val="24"/>
        </w:rPr>
        <w:object w:dxaOrig="2540" w:dyaOrig="400">
          <v:shape id="_x0000_i2252" type="#_x0000_t75" style="width:127pt;height:20.4pt" o:ole="">
            <v:imagedata r:id="rId2506" o:title=""/>
          </v:shape>
          <o:OLEObject Type="Embed" ProgID="Equation.DSMT4" ShapeID="_x0000_i2252" DrawAspect="Content" ObjectID="_1817111787" r:id="rId2507"/>
        </w:object>
      </w:r>
      <w:r w:rsidRPr="00F90D9F">
        <w:rPr>
          <w:sz w:val="24"/>
          <w:szCs w:val="24"/>
        </w:rPr>
        <w:t>.</w:t>
      </w:r>
    </w:p>
    <w:p w:rsidR="00F65B7F" w:rsidRPr="00F90D9F" w:rsidRDefault="00F65B7F" w:rsidP="00F65B7F">
      <w:pPr>
        <w:pStyle w:val="MTDisplayEquation"/>
        <w:ind w:left="992"/>
        <w:rPr>
          <w:sz w:val="24"/>
          <w:szCs w:val="24"/>
          <w:lang w:val="en-US"/>
        </w:rPr>
      </w:pPr>
      <w:r w:rsidRPr="00F90D9F">
        <w:rPr>
          <w:sz w:val="24"/>
          <w:szCs w:val="24"/>
        </w:rPr>
        <w:t xml:space="preserve">Để đường thẳng </w:t>
      </w:r>
      <w:r w:rsidRPr="00F90D9F">
        <w:rPr>
          <w:position w:val="-6"/>
          <w:sz w:val="24"/>
          <w:szCs w:val="24"/>
        </w:rPr>
        <w:object w:dxaOrig="220" w:dyaOrig="279">
          <v:shape id="_x0000_i2253" type="#_x0000_t75" style="width:9.5pt;height:13.6pt" o:ole="">
            <v:imagedata r:id="rId2508" o:title=""/>
          </v:shape>
          <o:OLEObject Type="Embed" ProgID="Equation.DSMT4" ShapeID="_x0000_i2253" DrawAspect="Content" ObjectID="_1817111788" r:id="rId2509"/>
        </w:object>
      </w:r>
      <w:r w:rsidRPr="00F90D9F">
        <w:rPr>
          <w:sz w:val="24"/>
          <w:szCs w:val="24"/>
        </w:rPr>
        <w:t xml:space="preserve"> cắt parabol tại </w:t>
      </w:r>
      <w:r w:rsidRPr="00F90D9F">
        <w:rPr>
          <w:position w:val="-4"/>
          <w:sz w:val="24"/>
          <w:szCs w:val="24"/>
        </w:rPr>
        <w:object w:dxaOrig="200" w:dyaOrig="260">
          <v:shape id="_x0000_i2254" type="#_x0000_t75" style="width:9.5pt;height:12.9pt" o:ole="">
            <v:imagedata r:id="rId2510" o:title=""/>
          </v:shape>
          <o:OLEObject Type="Embed" ProgID="Equation.DSMT4" ShapeID="_x0000_i2254" DrawAspect="Content" ObjectID="_1817111789" r:id="rId2511"/>
        </w:object>
      </w:r>
      <w:r w:rsidRPr="00F90D9F">
        <w:rPr>
          <w:sz w:val="24"/>
          <w:szCs w:val="24"/>
        </w:rPr>
        <w:t xml:space="preserve"> điểm phân biệt thì: </w:t>
      </w:r>
      <w:r w:rsidRPr="00F90D9F">
        <w:rPr>
          <w:position w:val="-24"/>
          <w:sz w:val="24"/>
          <w:szCs w:val="24"/>
        </w:rPr>
        <w:object w:dxaOrig="3040" w:dyaOrig="620">
          <v:shape id="_x0000_i2255" type="#_x0000_t75" style="width:151.45pt;height:30.55pt" o:ole="">
            <v:imagedata r:id="rId2512" o:title=""/>
          </v:shape>
          <o:OLEObject Type="Embed" ProgID="Equation.DSMT4" ShapeID="_x0000_i2255" DrawAspect="Content" ObjectID="_1817111790" r:id="rId2513"/>
        </w:object>
      </w:r>
      <w:r w:rsidRPr="00F90D9F">
        <w:rPr>
          <w:sz w:val="24"/>
          <w:szCs w:val="24"/>
        </w:rPr>
        <w:t>.</w:t>
      </w:r>
    </w:p>
    <w:p w:rsidR="0018673C" w:rsidRPr="00F90D9F" w:rsidRDefault="0018673C" w:rsidP="0018673C">
      <w:pPr>
        <w:tabs>
          <w:tab w:val="left" w:pos="993"/>
        </w:tabs>
        <w:rPr>
          <w:sz w:val="24"/>
          <w:szCs w:val="24"/>
          <w:lang w:val="nl-NL"/>
        </w:rPr>
      </w:pPr>
      <w:r w:rsidRPr="00F90D9F">
        <w:rPr>
          <w:b/>
          <w:sz w:val="24"/>
          <w:szCs w:val="24"/>
          <w:lang w:val="es-ES"/>
        </w:rPr>
        <w:lastRenderedPageBreak/>
        <w:t xml:space="preserve">Câu </w:t>
      </w:r>
      <w:r w:rsidR="00265160" w:rsidRPr="00F90D9F">
        <w:rPr>
          <w:b/>
          <w:sz w:val="24"/>
          <w:szCs w:val="24"/>
          <w:lang w:val="es-ES"/>
        </w:rPr>
        <w:t>13</w:t>
      </w:r>
      <w:r w:rsidR="001B5ACF" w:rsidRPr="00F90D9F">
        <w:rPr>
          <w:b/>
          <w:sz w:val="24"/>
          <w:szCs w:val="24"/>
          <w:lang w:val="es-ES"/>
        </w:rPr>
        <w:t>.</w:t>
      </w:r>
      <w:r w:rsidRPr="00F90D9F">
        <w:rPr>
          <w:sz w:val="24"/>
          <w:szCs w:val="24"/>
          <w:lang w:val="nl-NL"/>
        </w:rPr>
        <w:t xml:space="preserve"> Giá trị nào của </w:t>
      </w:r>
      <w:r w:rsidRPr="00F90D9F">
        <w:rPr>
          <w:position w:val="-4"/>
          <w:sz w:val="24"/>
          <w:szCs w:val="24"/>
        </w:rPr>
        <w:object w:dxaOrig="260" w:dyaOrig="200">
          <v:shape id="_x0000_i2256" type="#_x0000_t75" style="width:12.9pt;height:9.5pt" o:ole="">
            <v:imagedata r:id="rId2514" o:title=""/>
          </v:shape>
          <o:OLEObject Type="Embed" ProgID="Equation.DSMT4" ShapeID="_x0000_i2256" DrawAspect="Content" ObjectID="_1817111791" r:id="rId2515"/>
        </w:object>
      </w:r>
      <w:r w:rsidRPr="00F90D9F">
        <w:rPr>
          <w:sz w:val="24"/>
          <w:szCs w:val="24"/>
          <w:lang w:val="nl-NL"/>
        </w:rPr>
        <w:t xml:space="preserve"> thì đồ thị hàm số </w:t>
      </w:r>
      <w:r w:rsidRPr="00F90D9F">
        <w:rPr>
          <w:position w:val="-10"/>
          <w:sz w:val="24"/>
          <w:szCs w:val="24"/>
        </w:rPr>
        <w:object w:dxaOrig="1480" w:dyaOrig="360">
          <v:shape id="_x0000_i2257" type="#_x0000_t75" style="width:74.05pt;height:17.65pt" o:ole="">
            <v:imagedata r:id="rId2516" o:title=""/>
          </v:shape>
          <o:OLEObject Type="Embed" ProgID="Equation.DSMT4" ShapeID="_x0000_i2257" DrawAspect="Content" ObjectID="_1817111792" r:id="rId2517"/>
        </w:object>
      </w:r>
      <w:r w:rsidRPr="00F90D9F">
        <w:rPr>
          <w:sz w:val="24"/>
          <w:szCs w:val="24"/>
          <w:lang w:val="nl-NL"/>
        </w:rPr>
        <w:t>cắt trục hoành tại hai điểm phân biệt?</w:t>
      </w:r>
    </w:p>
    <w:p w:rsidR="0018673C" w:rsidRPr="00F90D9F" w:rsidRDefault="0018673C" w:rsidP="0018673C">
      <w:pPr>
        <w:tabs>
          <w:tab w:val="left" w:pos="3402"/>
          <w:tab w:val="left" w:pos="5529"/>
          <w:tab w:val="left" w:pos="7938"/>
        </w:tabs>
        <w:ind w:left="993"/>
        <w:rPr>
          <w:sz w:val="24"/>
          <w:szCs w:val="24"/>
          <w:lang w:val="nl-NL"/>
        </w:rPr>
      </w:pPr>
      <w:r w:rsidRPr="00F90D9F">
        <w:rPr>
          <w:b/>
          <w:sz w:val="24"/>
          <w:szCs w:val="24"/>
          <w:lang w:val="nl-NL"/>
        </w:rPr>
        <w:t xml:space="preserve">A. </w:t>
      </w:r>
      <w:r w:rsidRPr="00F90D9F">
        <w:rPr>
          <w:position w:val="-24"/>
          <w:sz w:val="24"/>
          <w:szCs w:val="24"/>
        </w:rPr>
        <w:object w:dxaOrig="800" w:dyaOrig="620">
          <v:shape id="_x0000_i2258" type="#_x0000_t75" style="width:40.1pt;height:30.55pt" o:ole="">
            <v:imagedata r:id="rId2518" o:title=""/>
          </v:shape>
          <o:OLEObject Type="Embed" ProgID="Equation.DSMT4" ShapeID="_x0000_i2258" DrawAspect="Content" ObjectID="_1817111793" r:id="rId2519"/>
        </w:object>
      </w:r>
      <w:r w:rsidRPr="00F90D9F">
        <w:rPr>
          <w:noProof/>
          <w:position w:val="-6"/>
          <w:sz w:val="24"/>
          <w:szCs w:val="24"/>
          <w:lang w:val="nl-NL"/>
        </w:rPr>
        <w:t>.</w:t>
      </w:r>
      <w:r w:rsidRPr="00F90D9F">
        <w:rPr>
          <w:noProof/>
          <w:position w:val="-6"/>
          <w:sz w:val="24"/>
          <w:szCs w:val="24"/>
          <w:lang w:val="nl-NL"/>
        </w:rPr>
        <w:tab/>
      </w:r>
      <w:r w:rsidRPr="00F90D9F">
        <w:rPr>
          <w:b/>
          <w:sz w:val="24"/>
          <w:szCs w:val="24"/>
          <w:u w:val="single"/>
          <w:lang w:val="nl-NL"/>
        </w:rPr>
        <w:t>B.</w:t>
      </w:r>
      <w:r w:rsidRPr="00F90D9F">
        <w:rPr>
          <w:b/>
          <w:sz w:val="24"/>
          <w:szCs w:val="24"/>
          <w:lang w:val="nl-NL"/>
        </w:rPr>
        <w:t xml:space="preserve"> </w:t>
      </w:r>
      <w:r w:rsidRPr="00F90D9F">
        <w:rPr>
          <w:position w:val="-24"/>
          <w:sz w:val="24"/>
          <w:szCs w:val="24"/>
        </w:rPr>
        <w:object w:dxaOrig="800" w:dyaOrig="620">
          <v:shape id="_x0000_i2259" type="#_x0000_t75" style="width:40.1pt;height:30.55pt" o:ole="">
            <v:imagedata r:id="rId2520" o:title=""/>
          </v:shape>
          <o:OLEObject Type="Embed" ProgID="Equation.DSMT4" ShapeID="_x0000_i2259" DrawAspect="Content" ObjectID="_1817111794" r:id="rId2521"/>
        </w:object>
      </w:r>
      <w:r w:rsidRPr="00F90D9F">
        <w:rPr>
          <w:noProof/>
          <w:position w:val="-6"/>
          <w:sz w:val="24"/>
          <w:szCs w:val="24"/>
          <w:lang w:val="nl-NL"/>
        </w:rPr>
        <w:t>.</w:t>
      </w:r>
      <w:r w:rsidRPr="00F90D9F">
        <w:rPr>
          <w:noProof/>
          <w:position w:val="-6"/>
          <w:sz w:val="24"/>
          <w:szCs w:val="24"/>
          <w:lang w:val="nl-NL"/>
        </w:rPr>
        <w:tab/>
      </w:r>
      <w:r w:rsidRPr="00F90D9F">
        <w:rPr>
          <w:b/>
          <w:sz w:val="24"/>
          <w:szCs w:val="24"/>
          <w:shd w:val="clear" w:color="auto" w:fill="FFFFFF"/>
          <w:lang w:val="nl-NL"/>
        </w:rPr>
        <w:t xml:space="preserve">C. </w:t>
      </w:r>
      <w:r w:rsidRPr="00F90D9F">
        <w:rPr>
          <w:position w:val="-24"/>
          <w:sz w:val="24"/>
          <w:szCs w:val="24"/>
        </w:rPr>
        <w:object w:dxaOrig="639" w:dyaOrig="620">
          <v:shape id="_x0000_i2260" type="#_x0000_t75" style="width:31.9pt;height:30.55pt" o:ole="">
            <v:imagedata r:id="rId2522" o:title=""/>
          </v:shape>
          <o:OLEObject Type="Embed" ProgID="Equation.DSMT4" ShapeID="_x0000_i2260" DrawAspect="Content" ObjectID="_1817111795" r:id="rId2523"/>
        </w:object>
      </w:r>
      <w:r w:rsidRPr="00F90D9F">
        <w:rPr>
          <w:noProof/>
          <w:position w:val="-6"/>
          <w:sz w:val="24"/>
          <w:szCs w:val="24"/>
          <w:shd w:val="clear" w:color="auto" w:fill="FFFFFF"/>
          <w:lang w:val="nl-NL"/>
        </w:rPr>
        <w:t xml:space="preserve">.       </w:t>
      </w:r>
      <w:r w:rsidRPr="00F90D9F">
        <w:rPr>
          <w:b/>
          <w:sz w:val="24"/>
          <w:szCs w:val="24"/>
          <w:lang w:val="nl-NL"/>
        </w:rPr>
        <w:t xml:space="preserve">D. </w:t>
      </w:r>
      <w:r w:rsidRPr="00F90D9F">
        <w:rPr>
          <w:position w:val="-24"/>
          <w:sz w:val="24"/>
          <w:szCs w:val="24"/>
        </w:rPr>
        <w:object w:dxaOrig="639" w:dyaOrig="620">
          <v:shape id="_x0000_i2261" type="#_x0000_t75" style="width:31.9pt;height:30.55pt" o:ole="">
            <v:imagedata r:id="rId2524" o:title=""/>
          </v:shape>
          <o:OLEObject Type="Embed" ProgID="Equation.DSMT4" ShapeID="_x0000_i2261" DrawAspect="Content" ObjectID="_1817111796" r:id="rId2525"/>
        </w:object>
      </w:r>
      <w:r w:rsidRPr="00F90D9F">
        <w:rPr>
          <w:sz w:val="24"/>
          <w:szCs w:val="24"/>
          <w:lang w:val="nl-NL"/>
        </w:rPr>
        <w:t>.</w:t>
      </w:r>
    </w:p>
    <w:p w:rsidR="0018673C" w:rsidRPr="00F90D9F" w:rsidRDefault="001B5ACF" w:rsidP="0018673C">
      <w:pPr>
        <w:tabs>
          <w:tab w:val="left" w:pos="993"/>
        </w:tabs>
        <w:rPr>
          <w:sz w:val="24"/>
          <w:szCs w:val="24"/>
          <w:lang w:val="nl-NL"/>
        </w:rPr>
      </w:pPr>
      <w:r w:rsidRPr="00F90D9F">
        <w:rPr>
          <w:b/>
          <w:sz w:val="24"/>
          <w:szCs w:val="24"/>
          <w:lang w:val="es-ES"/>
        </w:rPr>
        <w:t>Câu 1</w:t>
      </w:r>
      <w:r w:rsidR="00265160" w:rsidRPr="00F90D9F">
        <w:rPr>
          <w:b/>
          <w:sz w:val="24"/>
          <w:szCs w:val="24"/>
          <w:lang w:val="es-ES"/>
        </w:rPr>
        <w:t>4</w:t>
      </w:r>
      <w:r w:rsidRPr="00F90D9F">
        <w:rPr>
          <w:sz w:val="24"/>
          <w:szCs w:val="24"/>
          <w:lang w:val="es-ES"/>
        </w:rPr>
        <w:t>.</w:t>
      </w:r>
      <w:r w:rsidR="0018673C" w:rsidRPr="00F90D9F">
        <w:rPr>
          <w:sz w:val="24"/>
          <w:szCs w:val="24"/>
          <w:lang w:val="nl-NL"/>
        </w:rPr>
        <w:t xml:space="preserve"> Giá trị nào của </w:t>
      </w:r>
      <w:r w:rsidR="0018673C" w:rsidRPr="00F90D9F">
        <w:rPr>
          <w:position w:val="-4"/>
          <w:sz w:val="24"/>
          <w:szCs w:val="24"/>
        </w:rPr>
        <w:object w:dxaOrig="260" w:dyaOrig="200">
          <v:shape id="_x0000_i2262" type="#_x0000_t75" style="width:12.9pt;height:9.5pt" o:ole="">
            <v:imagedata r:id="rId2526" o:title=""/>
          </v:shape>
          <o:OLEObject Type="Embed" ProgID="Equation.DSMT4" ShapeID="_x0000_i2262" DrawAspect="Content" ObjectID="_1817111797" r:id="rId2527"/>
        </w:object>
      </w:r>
      <w:r w:rsidR="0018673C" w:rsidRPr="00F90D9F">
        <w:rPr>
          <w:sz w:val="24"/>
          <w:szCs w:val="24"/>
          <w:lang w:val="nl-NL"/>
        </w:rPr>
        <w:t xml:space="preserve"> thì đồ thị hàm số </w:t>
      </w:r>
      <w:r w:rsidR="0018673C" w:rsidRPr="00F90D9F">
        <w:rPr>
          <w:position w:val="-10"/>
          <w:sz w:val="24"/>
          <w:szCs w:val="24"/>
        </w:rPr>
        <w:object w:dxaOrig="1500" w:dyaOrig="360">
          <v:shape id="_x0000_i2263" type="#_x0000_t75" style="width:74.05pt;height:17.65pt" o:ole="">
            <v:imagedata r:id="rId2528" o:title=""/>
          </v:shape>
          <o:OLEObject Type="Embed" ProgID="Equation.DSMT4" ShapeID="_x0000_i2263" DrawAspect="Content" ObjectID="_1817111798" r:id="rId2529"/>
        </w:object>
      </w:r>
      <w:r w:rsidR="0018673C" w:rsidRPr="00F90D9F">
        <w:rPr>
          <w:sz w:val="24"/>
          <w:szCs w:val="24"/>
          <w:lang w:val="vi-VN"/>
        </w:rPr>
        <w:t xml:space="preserve">không </w:t>
      </w:r>
      <w:r w:rsidR="0018673C" w:rsidRPr="00F90D9F">
        <w:rPr>
          <w:sz w:val="24"/>
          <w:szCs w:val="24"/>
          <w:lang w:val="nl-NL"/>
        </w:rPr>
        <w:t>cắt trục hoành ?</w:t>
      </w:r>
    </w:p>
    <w:p w:rsidR="0018673C" w:rsidRPr="00F90D9F" w:rsidRDefault="0018673C" w:rsidP="0018673C">
      <w:pPr>
        <w:tabs>
          <w:tab w:val="left" w:pos="3402"/>
          <w:tab w:val="left" w:pos="5529"/>
          <w:tab w:val="left" w:pos="7938"/>
        </w:tabs>
        <w:ind w:left="993"/>
        <w:rPr>
          <w:sz w:val="24"/>
          <w:szCs w:val="24"/>
          <w:lang w:val="nl-NL"/>
        </w:rPr>
      </w:pPr>
      <w:r w:rsidRPr="00F90D9F">
        <w:rPr>
          <w:b/>
          <w:sz w:val="24"/>
          <w:szCs w:val="24"/>
          <w:lang w:val="nl-NL"/>
        </w:rPr>
        <w:t xml:space="preserve">A. </w:t>
      </w:r>
      <w:r w:rsidRPr="00F90D9F">
        <w:rPr>
          <w:position w:val="-24"/>
          <w:sz w:val="24"/>
          <w:szCs w:val="24"/>
        </w:rPr>
        <w:object w:dxaOrig="800" w:dyaOrig="620">
          <v:shape id="_x0000_i2264" type="#_x0000_t75" style="width:40.1pt;height:30.55pt" o:ole="">
            <v:imagedata r:id="rId2530" o:title=""/>
          </v:shape>
          <o:OLEObject Type="Embed" ProgID="Equation.DSMT4" ShapeID="_x0000_i2264" DrawAspect="Content" ObjectID="_1817111799" r:id="rId2531"/>
        </w:object>
      </w:r>
      <w:r w:rsidRPr="00F90D9F">
        <w:rPr>
          <w:noProof/>
          <w:position w:val="-6"/>
          <w:sz w:val="24"/>
          <w:szCs w:val="24"/>
          <w:lang w:val="nl-NL"/>
        </w:rPr>
        <w:t>.</w:t>
      </w:r>
      <w:r w:rsidRPr="00F90D9F">
        <w:rPr>
          <w:noProof/>
          <w:position w:val="-6"/>
          <w:sz w:val="24"/>
          <w:szCs w:val="24"/>
          <w:lang w:val="nl-NL"/>
        </w:rPr>
        <w:tab/>
      </w:r>
      <w:r w:rsidRPr="00F90D9F">
        <w:rPr>
          <w:b/>
          <w:sz w:val="24"/>
          <w:szCs w:val="24"/>
          <w:lang w:val="nl-NL"/>
        </w:rPr>
        <w:t xml:space="preserve">B. </w:t>
      </w:r>
      <w:r w:rsidRPr="00F90D9F">
        <w:rPr>
          <w:position w:val="-24"/>
          <w:sz w:val="24"/>
          <w:szCs w:val="24"/>
        </w:rPr>
        <w:object w:dxaOrig="800" w:dyaOrig="620">
          <v:shape id="_x0000_i2265" type="#_x0000_t75" style="width:40.1pt;height:30.55pt" o:ole="">
            <v:imagedata r:id="rId2532" o:title=""/>
          </v:shape>
          <o:OLEObject Type="Embed" ProgID="Equation.DSMT4" ShapeID="_x0000_i2265" DrawAspect="Content" ObjectID="_1817111800" r:id="rId2533"/>
        </w:object>
      </w:r>
      <w:r w:rsidRPr="00F90D9F">
        <w:rPr>
          <w:noProof/>
          <w:position w:val="-6"/>
          <w:sz w:val="24"/>
          <w:szCs w:val="24"/>
          <w:lang w:val="nl-NL"/>
        </w:rPr>
        <w:t>.</w:t>
      </w:r>
      <w:r w:rsidRPr="00F90D9F">
        <w:rPr>
          <w:noProof/>
          <w:position w:val="-6"/>
          <w:sz w:val="24"/>
          <w:szCs w:val="24"/>
          <w:lang w:val="nl-NL"/>
        </w:rPr>
        <w:tab/>
      </w:r>
      <w:r w:rsidRPr="00F90D9F">
        <w:rPr>
          <w:b/>
          <w:sz w:val="24"/>
          <w:szCs w:val="24"/>
          <w:u w:val="single"/>
          <w:shd w:val="clear" w:color="auto" w:fill="FFFFFF"/>
          <w:lang w:val="nl-NL"/>
        </w:rPr>
        <w:t>C.</w:t>
      </w:r>
      <w:r w:rsidRPr="00F90D9F">
        <w:rPr>
          <w:b/>
          <w:sz w:val="24"/>
          <w:szCs w:val="24"/>
          <w:shd w:val="clear" w:color="auto" w:fill="FFFFFF"/>
          <w:lang w:val="nl-NL"/>
        </w:rPr>
        <w:t xml:space="preserve"> </w:t>
      </w:r>
      <w:r w:rsidRPr="00F90D9F">
        <w:rPr>
          <w:position w:val="-24"/>
          <w:sz w:val="24"/>
          <w:szCs w:val="24"/>
        </w:rPr>
        <w:object w:dxaOrig="639" w:dyaOrig="620">
          <v:shape id="_x0000_i2266" type="#_x0000_t75" style="width:31.9pt;height:30.55pt" o:ole="">
            <v:imagedata r:id="rId2534" o:title=""/>
          </v:shape>
          <o:OLEObject Type="Embed" ProgID="Equation.DSMT4" ShapeID="_x0000_i2266" DrawAspect="Content" ObjectID="_1817111801" r:id="rId2535"/>
        </w:object>
      </w:r>
      <w:r w:rsidRPr="00F90D9F">
        <w:rPr>
          <w:noProof/>
          <w:position w:val="-6"/>
          <w:sz w:val="24"/>
          <w:szCs w:val="24"/>
          <w:shd w:val="clear" w:color="auto" w:fill="FFFFFF"/>
          <w:lang w:val="nl-NL"/>
        </w:rPr>
        <w:t xml:space="preserve">.       </w:t>
      </w:r>
      <w:r w:rsidRPr="00F90D9F">
        <w:rPr>
          <w:b/>
          <w:sz w:val="24"/>
          <w:szCs w:val="24"/>
          <w:lang w:val="nl-NL"/>
        </w:rPr>
        <w:t xml:space="preserve">D. </w:t>
      </w:r>
      <w:r w:rsidRPr="00F90D9F">
        <w:rPr>
          <w:position w:val="-24"/>
          <w:sz w:val="24"/>
          <w:szCs w:val="24"/>
        </w:rPr>
        <w:object w:dxaOrig="639" w:dyaOrig="620">
          <v:shape id="_x0000_i2267" type="#_x0000_t75" style="width:31.9pt;height:30.55pt" o:ole="">
            <v:imagedata r:id="rId2536" o:title=""/>
          </v:shape>
          <o:OLEObject Type="Embed" ProgID="Equation.DSMT4" ShapeID="_x0000_i2267" DrawAspect="Content" ObjectID="_1817111802" r:id="rId2537"/>
        </w:object>
      </w:r>
      <w:r w:rsidRPr="00F90D9F">
        <w:rPr>
          <w:sz w:val="24"/>
          <w:szCs w:val="24"/>
          <w:lang w:val="nl-NL"/>
        </w:rPr>
        <w:t>.</w:t>
      </w:r>
    </w:p>
    <w:p w:rsidR="0018673C" w:rsidRPr="00F90D9F" w:rsidRDefault="001B5ACF" w:rsidP="0018673C">
      <w:pPr>
        <w:tabs>
          <w:tab w:val="left" w:pos="993"/>
        </w:tabs>
        <w:rPr>
          <w:sz w:val="24"/>
          <w:szCs w:val="24"/>
          <w:lang w:val="nl-NL"/>
        </w:rPr>
      </w:pPr>
      <w:r w:rsidRPr="00F90D9F">
        <w:rPr>
          <w:b/>
          <w:sz w:val="24"/>
          <w:szCs w:val="24"/>
          <w:lang w:val="es-ES"/>
        </w:rPr>
        <w:t>Câu 1</w:t>
      </w:r>
      <w:r w:rsidR="00265160" w:rsidRPr="00F90D9F">
        <w:rPr>
          <w:b/>
          <w:sz w:val="24"/>
          <w:szCs w:val="24"/>
          <w:lang w:val="es-ES"/>
        </w:rPr>
        <w:t>5</w:t>
      </w:r>
      <w:r w:rsidR="00265160" w:rsidRPr="00F90D9F">
        <w:rPr>
          <w:b/>
          <w:sz w:val="24"/>
          <w:szCs w:val="24"/>
        </w:rPr>
        <w:t>.</w:t>
      </w:r>
      <w:r w:rsidR="00265160" w:rsidRPr="00F90D9F">
        <w:rPr>
          <w:sz w:val="24"/>
          <w:szCs w:val="24"/>
        </w:rPr>
        <w:t xml:space="preserve"> </w:t>
      </w:r>
      <w:r w:rsidR="0018673C" w:rsidRPr="00F90D9F">
        <w:rPr>
          <w:sz w:val="24"/>
          <w:szCs w:val="24"/>
          <w:lang w:val="nl-NL"/>
        </w:rPr>
        <w:t xml:space="preserve">Giá trị nào của </w:t>
      </w:r>
      <w:r w:rsidR="0018673C" w:rsidRPr="00F90D9F">
        <w:rPr>
          <w:position w:val="-4"/>
          <w:sz w:val="24"/>
          <w:szCs w:val="24"/>
        </w:rPr>
        <w:object w:dxaOrig="260" w:dyaOrig="200">
          <v:shape id="_x0000_i2268" type="#_x0000_t75" style="width:12.9pt;height:9.5pt" o:ole="">
            <v:imagedata r:id="rId2538" o:title=""/>
          </v:shape>
          <o:OLEObject Type="Embed" ProgID="Equation.DSMT4" ShapeID="_x0000_i2268" DrawAspect="Content" ObjectID="_1817111803" r:id="rId2539"/>
        </w:object>
      </w:r>
      <w:r w:rsidR="0018673C" w:rsidRPr="00F90D9F">
        <w:rPr>
          <w:sz w:val="24"/>
          <w:szCs w:val="24"/>
          <w:lang w:val="nl-NL"/>
        </w:rPr>
        <w:t xml:space="preserve"> thì đồ thị hàm số </w:t>
      </w:r>
      <w:r w:rsidR="0018673C" w:rsidRPr="00F90D9F">
        <w:rPr>
          <w:position w:val="-10"/>
          <w:sz w:val="24"/>
          <w:szCs w:val="24"/>
        </w:rPr>
        <w:object w:dxaOrig="1480" w:dyaOrig="360">
          <v:shape id="_x0000_i2269" type="#_x0000_t75" style="width:74.05pt;height:17.65pt" o:ole="">
            <v:imagedata r:id="rId2540" o:title=""/>
          </v:shape>
          <o:OLEObject Type="Embed" ProgID="Equation.DSMT4" ShapeID="_x0000_i2269" DrawAspect="Content" ObjectID="_1817111804" r:id="rId2541"/>
        </w:object>
      </w:r>
      <w:r w:rsidR="0018673C" w:rsidRPr="00F90D9F">
        <w:rPr>
          <w:sz w:val="24"/>
          <w:szCs w:val="24"/>
          <w:lang w:val="vi-VN"/>
        </w:rPr>
        <w:t xml:space="preserve">không </w:t>
      </w:r>
      <w:r w:rsidR="0018673C" w:rsidRPr="00F90D9F">
        <w:rPr>
          <w:sz w:val="24"/>
          <w:szCs w:val="24"/>
          <w:lang w:val="nl-NL"/>
        </w:rPr>
        <w:t>cắt trục hoành ?</w:t>
      </w:r>
    </w:p>
    <w:p w:rsidR="0018673C" w:rsidRPr="00F90D9F" w:rsidRDefault="0018673C" w:rsidP="0018673C">
      <w:pPr>
        <w:tabs>
          <w:tab w:val="left" w:pos="3402"/>
          <w:tab w:val="left" w:pos="5529"/>
          <w:tab w:val="left" w:pos="7938"/>
        </w:tabs>
        <w:ind w:left="993"/>
        <w:rPr>
          <w:sz w:val="24"/>
          <w:szCs w:val="24"/>
          <w:lang w:val="nl-NL"/>
        </w:rPr>
      </w:pPr>
      <w:r w:rsidRPr="00F90D9F">
        <w:rPr>
          <w:b/>
          <w:sz w:val="24"/>
          <w:szCs w:val="24"/>
          <w:u w:val="single"/>
          <w:lang w:val="nl-NL"/>
        </w:rPr>
        <w:t>A.</w:t>
      </w:r>
      <w:r w:rsidRPr="00F90D9F">
        <w:rPr>
          <w:b/>
          <w:sz w:val="24"/>
          <w:szCs w:val="24"/>
          <w:lang w:val="nl-NL"/>
        </w:rPr>
        <w:t xml:space="preserve"> </w:t>
      </w:r>
      <w:r w:rsidRPr="00F90D9F">
        <w:rPr>
          <w:position w:val="-24"/>
          <w:sz w:val="24"/>
          <w:szCs w:val="24"/>
        </w:rPr>
        <w:object w:dxaOrig="800" w:dyaOrig="620">
          <v:shape id="_x0000_i2270" type="#_x0000_t75" style="width:40.1pt;height:30.55pt" o:ole="">
            <v:imagedata r:id="rId2542" o:title=""/>
          </v:shape>
          <o:OLEObject Type="Embed" ProgID="Equation.DSMT4" ShapeID="_x0000_i2270" DrawAspect="Content" ObjectID="_1817111805" r:id="rId2543"/>
        </w:object>
      </w:r>
      <w:r w:rsidRPr="00F90D9F">
        <w:rPr>
          <w:noProof/>
          <w:position w:val="-6"/>
          <w:sz w:val="24"/>
          <w:szCs w:val="24"/>
          <w:lang w:val="nl-NL"/>
        </w:rPr>
        <w:t>.</w:t>
      </w:r>
      <w:r w:rsidRPr="00F90D9F">
        <w:rPr>
          <w:noProof/>
          <w:position w:val="-6"/>
          <w:sz w:val="24"/>
          <w:szCs w:val="24"/>
          <w:lang w:val="nl-NL"/>
        </w:rPr>
        <w:tab/>
      </w:r>
      <w:r w:rsidRPr="00F90D9F">
        <w:rPr>
          <w:b/>
          <w:sz w:val="24"/>
          <w:szCs w:val="24"/>
          <w:lang w:val="nl-NL"/>
        </w:rPr>
        <w:t xml:space="preserve">B. </w:t>
      </w:r>
      <w:r w:rsidRPr="00F90D9F">
        <w:rPr>
          <w:position w:val="-24"/>
          <w:sz w:val="24"/>
          <w:szCs w:val="24"/>
        </w:rPr>
        <w:object w:dxaOrig="800" w:dyaOrig="620">
          <v:shape id="_x0000_i2271" type="#_x0000_t75" style="width:40.1pt;height:30.55pt" o:ole="">
            <v:imagedata r:id="rId2544" o:title=""/>
          </v:shape>
          <o:OLEObject Type="Embed" ProgID="Equation.DSMT4" ShapeID="_x0000_i2271" DrawAspect="Content" ObjectID="_1817111806" r:id="rId2545"/>
        </w:object>
      </w:r>
      <w:r w:rsidRPr="00F90D9F">
        <w:rPr>
          <w:noProof/>
          <w:position w:val="-6"/>
          <w:sz w:val="24"/>
          <w:szCs w:val="24"/>
          <w:lang w:val="nl-NL"/>
        </w:rPr>
        <w:t>.</w:t>
      </w:r>
      <w:r w:rsidRPr="00F90D9F">
        <w:rPr>
          <w:noProof/>
          <w:position w:val="-6"/>
          <w:sz w:val="24"/>
          <w:szCs w:val="24"/>
          <w:lang w:val="nl-NL"/>
        </w:rPr>
        <w:tab/>
      </w:r>
      <w:r w:rsidRPr="00F90D9F">
        <w:rPr>
          <w:b/>
          <w:sz w:val="24"/>
          <w:szCs w:val="24"/>
          <w:shd w:val="clear" w:color="auto" w:fill="FFFFFF"/>
          <w:lang w:val="nl-NL"/>
        </w:rPr>
        <w:t xml:space="preserve">C. </w:t>
      </w:r>
      <w:r w:rsidRPr="00F90D9F">
        <w:rPr>
          <w:position w:val="-24"/>
          <w:sz w:val="24"/>
          <w:szCs w:val="24"/>
        </w:rPr>
        <w:object w:dxaOrig="639" w:dyaOrig="620">
          <v:shape id="_x0000_i2272" type="#_x0000_t75" style="width:31.9pt;height:30.55pt" o:ole="">
            <v:imagedata r:id="rId2546" o:title=""/>
          </v:shape>
          <o:OLEObject Type="Embed" ProgID="Equation.DSMT4" ShapeID="_x0000_i2272" DrawAspect="Content" ObjectID="_1817111807" r:id="rId2547"/>
        </w:object>
      </w:r>
      <w:r w:rsidRPr="00F90D9F">
        <w:rPr>
          <w:noProof/>
          <w:position w:val="-6"/>
          <w:sz w:val="24"/>
          <w:szCs w:val="24"/>
          <w:shd w:val="clear" w:color="auto" w:fill="FFFFFF"/>
          <w:lang w:val="nl-NL"/>
        </w:rPr>
        <w:t xml:space="preserve">.       </w:t>
      </w:r>
      <w:r w:rsidRPr="00F90D9F">
        <w:rPr>
          <w:b/>
          <w:sz w:val="24"/>
          <w:szCs w:val="24"/>
          <w:lang w:val="nl-NL"/>
        </w:rPr>
        <w:t xml:space="preserve">D. </w:t>
      </w:r>
      <w:r w:rsidRPr="00F90D9F">
        <w:rPr>
          <w:position w:val="-24"/>
          <w:sz w:val="24"/>
          <w:szCs w:val="24"/>
        </w:rPr>
        <w:object w:dxaOrig="639" w:dyaOrig="620">
          <v:shape id="_x0000_i2273" type="#_x0000_t75" style="width:31.9pt;height:30.55pt" o:ole="">
            <v:imagedata r:id="rId2548" o:title=""/>
          </v:shape>
          <o:OLEObject Type="Embed" ProgID="Equation.DSMT4" ShapeID="_x0000_i2273" DrawAspect="Content" ObjectID="_1817111808" r:id="rId2549"/>
        </w:object>
      </w:r>
      <w:r w:rsidRPr="00F90D9F">
        <w:rPr>
          <w:sz w:val="24"/>
          <w:szCs w:val="24"/>
          <w:lang w:val="nl-NL"/>
        </w:rPr>
        <w:t>.</w:t>
      </w:r>
    </w:p>
    <w:p w:rsidR="0018673C" w:rsidRPr="00F90D9F" w:rsidRDefault="0018673C" w:rsidP="0018673C">
      <w:pPr>
        <w:tabs>
          <w:tab w:val="left" w:pos="993"/>
        </w:tabs>
        <w:rPr>
          <w:sz w:val="24"/>
          <w:szCs w:val="24"/>
          <w:lang w:val="nl-NL"/>
        </w:rPr>
      </w:pPr>
      <w:r w:rsidRPr="00F90D9F">
        <w:rPr>
          <w:b/>
          <w:sz w:val="24"/>
          <w:szCs w:val="24"/>
          <w:lang w:val="es-ES"/>
        </w:rPr>
        <w:t>Câu</w:t>
      </w:r>
      <w:r w:rsidR="00265160" w:rsidRPr="00F90D9F">
        <w:rPr>
          <w:b/>
          <w:sz w:val="24"/>
          <w:szCs w:val="24"/>
          <w:lang w:val="es-ES"/>
        </w:rPr>
        <w:t xml:space="preserve"> 16</w:t>
      </w:r>
      <w:r w:rsidR="001B5ACF" w:rsidRPr="00F90D9F">
        <w:rPr>
          <w:b/>
          <w:sz w:val="24"/>
          <w:szCs w:val="24"/>
          <w:lang w:val="es-ES"/>
        </w:rPr>
        <w:t>.</w:t>
      </w:r>
      <w:r w:rsidRPr="00F90D9F">
        <w:rPr>
          <w:sz w:val="24"/>
          <w:szCs w:val="24"/>
          <w:lang w:val="nl-NL"/>
        </w:rPr>
        <w:t xml:space="preserve">Giá trị nào của </w:t>
      </w:r>
      <w:r w:rsidRPr="00F90D9F">
        <w:rPr>
          <w:position w:val="-4"/>
          <w:sz w:val="24"/>
          <w:szCs w:val="24"/>
        </w:rPr>
        <w:object w:dxaOrig="260" w:dyaOrig="200">
          <v:shape id="_x0000_i2274" type="#_x0000_t75" style="width:12.9pt;height:9.5pt" o:ole="">
            <v:imagedata r:id="rId2550" o:title=""/>
          </v:shape>
          <o:OLEObject Type="Embed" ProgID="Equation.DSMT4" ShapeID="_x0000_i2274" DrawAspect="Content" ObjectID="_1817111809" r:id="rId2551"/>
        </w:object>
      </w:r>
      <w:r w:rsidRPr="00F90D9F">
        <w:rPr>
          <w:sz w:val="24"/>
          <w:szCs w:val="24"/>
          <w:lang w:val="nl-NL"/>
        </w:rPr>
        <w:t xml:space="preserve"> thì đồ thị hàm số </w:t>
      </w:r>
      <w:r w:rsidRPr="00F90D9F">
        <w:rPr>
          <w:position w:val="-10"/>
          <w:sz w:val="24"/>
          <w:szCs w:val="24"/>
        </w:rPr>
        <w:object w:dxaOrig="1480" w:dyaOrig="360">
          <v:shape id="_x0000_i2275" type="#_x0000_t75" style="width:74.05pt;height:17.65pt" o:ole="">
            <v:imagedata r:id="rId2552" o:title=""/>
          </v:shape>
          <o:OLEObject Type="Embed" ProgID="Equation.DSMT4" ShapeID="_x0000_i2275" DrawAspect="Content" ObjectID="_1817111810" r:id="rId2553"/>
        </w:object>
      </w:r>
      <w:r w:rsidRPr="00F90D9F">
        <w:rPr>
          <w:sz w:val="24"/>
          <w:szCs w:val="24"/>
          <w:lang w:val="nl-NL"/>
        </w:rPr>
        <w:t>cắt trục hoành?</w:t>
      </w:r>
    </w:p>
    <w:p w:rsidR="0018673C" w:rsidRPr="00F90D9F" w:rsidRDefault="0018673C" w:rsidP="0018673C">
      <w:pPr>
        <w:tabs>
          <w:tab w:val="left" w:pos="3402"/>
          <w:tab w:val="left" w:pos="5529"/>
          <w:tab w:val="left" w:pos="7938"/>
        </w:tabs>
        <w:ind w:left="993"/>
        <w:rPr>
          <w:sz w:val="24"/>
          <w:szCs w:val="24"/>
          <w:lang w:val="nl-NL"/>
        </w:rPr>
      </w:pPr>
      <w:r w:rsidRPr="00F90D9F">
        <w:rPr>
          <w:b/>
          <w:sz w:val="24"/>
          <w:szCs w:val="24"/>
          <w:lang w:val="nl-NL"/>
        </w:rPr>
        <w:t xml:space="preserve">A. </w:t>
      </w:r>
      <w:r w:rsidRPr="00F90D9F">
        <w:rPr>
          <w:position w:val="-24"/>
          <w:sz w:val="24"/>
          <w:szCs w:val="24"/>
        </w:rPr>
        <w:object w:dxaOrig="800" w:dyaOrig="620">
          <v:shape id="_x0000_i2276" type="#_x0000_t75" style="width:40.1pt;height:30.55pt" o:ole="">
            <v:imagedata r:id="rId2554" o:title=""/>
          </v:shape>
          <o:OLEObject Type="Embed" ProgID="Equation.DSMT4" ShapeID="_x0000_i2276" DrawAspect="Content" ObjectID="_1817111811" r:id="rId2555"/>
        </w:object>
      </w:r>
      <w:r w:rsidRPr="00F90D9F">
        <w:rPr>
          <w:noProof/>
          <w:position w:val="-6"/>
          <w:sz w:val="24"/>
          <w:szCs w:val="24"/>
          <w:lang w:val="nl-NL"/>
        </w:rPr>
        <w:t>.</w:t>
      </w:r>
      <w:r w:rsidRPr="00F90D9F">
        <w:rPr>
          <w:noProof/>
          <w:position w:val="-6"/>
          <w:sz w:val="24"/>
          <w:szCs w:val="24"/>
          <w:lang w:val="nl-NL"/>
        </w:rPr>
        <w:tab/>
      </w:r>
      <w:r w:rsidRPr="00F90D9F">
        <w:rPr>
          <w:b/>
          <w:sz w:val="24"/>
          <w:szCs w:val="24"/>
          <w:lang w:val="nl-NL"/>
        </w:rPr>
        <w:t xml:space="preserve">B. </w:t>
      </w:r>
      <w:r w:rsidRPr="00F90D9F">
        <w:rPr>
          <w:position w:val="-24"/>
          <w:sz w:val="24"/>
          <w:szCs w:val="24"/>
        </w:rPr>
        <w:object w:dxaOrig="800" w:dyaOrig="620">
          <v:shape id="_x0000_i2277" type="#_x0000_t75" style="width:40.1pt;height:30.55pt" o:ole="">
            <v:imagedata r:id="rId2556" o:title=""/>
          </v:shape>
          <o:OLEObject Type="Embed" ProgID="Equation.DSMT4" ShapeID="_x0000_i2277" DrawAspect="Content" ObjectID="_1817111812" r:id="rId2557"/>
        </w:object>
      </w:r>
      <w:r w:rsidRPr="00F90D9F">
        <w:rPr>
          <w:noProof/>
          <w:position w:val="-6"/>
          <w:sz w:val="24"/>
          <w:szCs w:val="24"/>
          <w:lang w:val="nl-NL"/>
        </w:rPr>
        <w:t>.</w:t>
      </w:r>
      <w:r w:rsidRPr="00F90D9F">
        <w:rPr>
          <w:noProof/>
          <w:position w:val="-6"/>
          <w:sz w:val="24"/>
          <w:szCs w:val="24"/>
          <w:lang w:val="nl-NL"/>
        </w:rPr>
        <w:tab/>
      </w:r>
      <w:r w:rsidRPr="00F90D9F">
        <w:rPr>
          <w:b/>
          <w:sz w:val="24"/>
          <w:szCs w:val="24"/>
          <w:shd w:val="clear" w:color="auto" w:fill="FFFFFF"/>
          <w:lang w:val="nl-NL"/>
        </w:rPr>
        <w:t xml:space="preserve">C. </w:t>
      </w:r>
      <w:r w:rsidRPr="00F90D9F">
        <w:rPr>
          <w:position w:val="-24"/>
          <w:sz w:val="24"/>
          <w:szCs w:val="24"/>
        </w:rPr>
        <w:object w:dxaOrig="639" w:dyaOrig="620">
          <v:shape id="_x0000_i2278" type="#_x0000_t75" style="width:31.9pt;height:30.55pt" o:ole="">
            <v:imagedata r:id="rId2558" o:title=""/>
          </v:shape>
          <o:OLEObject Type="Embed" ProgID="Equation.DSMT4" ShapeID="_x0000_i2278" DrawAspect="Content" ObjectID="_1817111813" r:id="rId2559"/>
        </w:object>
      </w:r>
      <w:r w:rsidRPr="00F90D9F">
        <w:rPr>
          <w:noProof/>
          <w:position w:val="-6"/>
          <w:sz w:val="24"/>
          <w:szCs w:val="24"/>
          <w:shd w:val="clear" w:color="auto" w:fill="FFFFFF"/>
          <w:lang w:val="nl-NL"/>
        </w:rPr>
        <w:t xml:space="preserve">.       </w:t>
      </w:r>
      <w:r w:rsidRPr="00F90D9F">
        <w:rPr>
          <w:b/>
          <w:sz w:val="24"/>
          <w:szCs w:val="24"/>
          <w:u w:val="single"/>
          <w:lang w:val="nl-NL"/>
        </w:rPr>
        <w:t>D.</w:t>
      </w:r>
      <w:r w:rsidRPr="00F90D9F">
        <w:rPr>
          <w:b/>
          <w:sz w:val="24"/>
          <w:szCs w:val="24"/>
          <w:lang w:val="nl-NL"/>
        </w:rPr>
        <w:t xml:space="preserve"> </w:t>
      </w:r>
      <w:r w:rsidRPr="00F90D9F">
        <w:rPr>
          <w:position w:val="-24"/>
          <w:sz w:val="24"/>
          <w:szCs w:val="24"/>
        </w:rPr>
        <w:object w:dxaOrig="639" w:dyaOrig="620">
          <v:shape id="_x0000_i2279" type="#_x0000_t75" style="width:31.9pt;height:30.55pt" o:ole="">
            <v:imagedata r:id="rId2560" o:title=""/>
          </v:shape>
          <o:OLEObject Type="Embed" ProgID="Equation.DSMT4" ShapeID="_x0000_i2279" DrawAspect="Content" ObjectID="_1817111814" r:id="rId2561"/>
        </w:object>
      </w:r>
      <w:r w:rsidRPr="00F90D9F">
        <w:rPr>
          <w:sz w:val="24"/>
          <w:szCs w:val="24"/>
          <w:lang w:val="nl-NL"/>
        </w:rPr>
        <w:t>.</w:t>
      </w:r>
    </w:p>
    <w:p w:rsidR="00262E20" w:rsidRPr="00F90D9F" w:rsidRDefault="00265160" w:rsidP="00262E20">
      <w:pPr>
        <w:tabs>
          <w:tab w:val="left" w:pos="992"/>
        </w:tabs>
        <w:spacing w:line="276" w:lineRule="auto"/>
        <w:ind w:left="992" w:hanging="992"/>
        <w:rPr>
          <w:sz w:val="24"/>
          <w:szCs w:val="24"/>
          <w:lang w:val="pt-BR"/>
        </w:rPr>
      </w:pPr>
      <w:r w:rsidRPr="00F90D9F">
        <w:rPr>
          <w:b/>
          <w:sz w:val="24"/>
          <w:szCs w:val="24"/>
          <w:lang w:val="es-ES"/>
        </w:rPr>
        <w:t>Câu 17.</w:t>
      </w:r>
      <w:r w:rsidR="00262E20" w:rsidRPr="00F90D9F">
        <w:rPr>
          <w:sz w:val="24"/>
          <w:szCs w:val="24"/>
          <w:lang w:val="pt-BR"/>
        </w:rPr>
        <w:t xml:space="preserve">Tìm </w:t>
      </w:r>
      <w:r w:rsidR="00262E20" w:rsidRPr="00F90D9F">
        <w:rPr>
          <w:position w:val="-4"/>
          <w:sz w:val="24"/>
          <w:szCs w:val="24"/>
        </w:rPr>
        <w:object w:dxaOrig="260" w:dyaOrig="200">
          <v:shape id="_x0000_i2280" type="#_x0000_t75" style="width:12.9pt;height:9.5pt" o:ole="">
            <v:imagedata r:id="rId2486" o:title=""/>
          </v:shape>
          <o:OLEObject Type="Embed" ProgID="Equation.DSMT4" ShapeID="_x0000_i2280" DrawAspect="Content" ObjectID="_1817111815" r:id="rId2562"/>
        </w:object>
      </w:r>
      <w:r w:rsidR="00262E20" w:rsidRPr="00F90D9F">
        <w:rPr>
          <w:sz w:val="24"/>
          <w:szCs w:val="24"/>
          <w:lang w:val="pt-BR"/>
        </w:rPr>
        <w:t xml:space="preserve">để đường thẳng </w:t>
      </w:r>
      <w:r w:rsidR="00262E20" w:rsidRPr="00F90D9F">
        <w:rPr>
          <w:position w:val="-6"/>
          <w:sz w:val="24"/>
          <w:szCs w:val="24"/>
        </w:rPr>
        <w:object w:dxaOrig="200" w:dyaOrig="279">
          <v:shape id="_x0000_i2281" type="#_x0000_t75" style="width:9.5pt;height:13.6pt" o:ole="">
            <v:imagedata r:id="rId2488" o:title=""/>
          </v:shape>
          <o:OLEObject Type="Embed" ProgID="Equation.DSMT4" ShapeID="_x0000_i2281" DrawAspect="Content" ObjectID="_1817111816" r:id="rId2563"/>
        </w:object>
      </w:r>
      <w:r w:rsidR="00262E20" w:rsidRPr="00F90D9F">
        <w:rPr>
          <w:sz w:val="24"/>
          <w:szCs w:val="24"/>
          <w:lang w:val="pt-BR"/>
        </w:rPr>
        <w:t xml:space="preserve">: </w:t>
      </w:r>
      <w:r w:rsidR="00262E20" w:rsidRPr="00F90D9F">
        <w:rPr>
          <w:position w:val="-10"/>
          <w:sz w:val="24"/>
          <w:szCs w:val="24"/>
        </w:rPr>
        <w:object w:dxaOrig="900" w:dyaOrig="320">
          <v:shape id="_x0000_i2282" type="#_x0000_t75" style="width:44.85pt;height:15.6pt" o:ole="">
            <v:imagedata r:id="rId2490" o:title=""/>
          </v:shape>
          <o:OLEObject Type="Embed" ProgID="Equation.DSMT4" ShapeID="_x0000_i2282" DrawAspect="Content" ObjectID="_1817111817" r:id="rId2564"/>
        </w:object>
      </w:r>
      <w:r w:rsidR="00262E20" w:rsidRPr="00F90D9F">
        <w:rPr>
          <w:sz w:val="24"/>
          <w:szCs w:val="24"/>
          <w:lang w:val="pt-BR"/>
        </w:rPr>
        <w:t xml:space="preserve"> cắt parabol </w:t>
      </w:r>
      <w:r w:rsidR="00262E20" w:rsidRPr="00F90D9F">
        <w:rPr>
          <w:position w:val="-10"/>
          <w:sz w:val="24"/>
          <w:szCs w:val="24"/>
        </w:rPr>
        <w:object w:dxaOrig="1540" w:dyaOrig="360">
          <v:shape id="_x0000_i2283" type="#_x0000_t75" style="width:76.1pt;height:18.35pt" o:ole="">
            <v:imagedata r:id="rId2492" o:title=""/>
          </v:shape>
          <o:OLEObject Type="Embed" ProgID="Equation.DSMT4" ShapeID="_x0000_i2283" DrawAspect="Content" ObjectID="_1817111818" r:id="rId2565"/>
        </w:object>
      </w:r>
      <w:r w:rsidR="00262E20" w:rsidRPr="00F90D9F">
        <w:rPr>
          <w:sz w:val="24"/>
          <w:szCs w:val="24"/>
          <w:lang w:val="pt-BR"/>
        </w:rPr>
        <w:t xml:space="preserve"> tại </w:t>
      </w:r>
      <w:r w:rsidR="00262E20" w:rsidRPr="00F90D9F">
        <w:rPr>
          <w:position w:val="-4"/>
          <w:sz w:val="24"/>
          <w:szCs w:val="24"/>
        </w:rPr>
        <w:object w:dxaOrig="200" w:dyaOrig="260">
          <v:shape id="_x0000_i2284" type="#_x0000_t75" style="width:9.5pt;height:12.9pt" o:ole="">
            <v:imagedata r:id="rId2494" o:title=""/>
          </v:shape>
          <o:OLEObject Type="Embed" ProgID="Equation.DSMT4" ShapeID="_x0000_i2284" DrawAspect="Content" ObjectID="_1817111819" r:id="rId2566"/>
        </w:object>
      </w:r>
      <w:r w:rsidR="00262E20" w:rsidRPr="00F90D9F">
        <w:rPr>
          <w:sz w:val="24"/>
          <w:szCs w:val="24"/>
          <w:lang w:val="pt-BR"/>
        </w:rPr>
        <w:t xml:space="preserve"> điểm phân biệt</w:t>
      </w:r>
    </w:p>
    <w:p w:rsidR="00262E20" w:rsidRPr="00246049" w:rsidRDefault="00262E20" w:rsidP="00262E20">
      <w:pPr>
        <w:tabs>
          <w:tab w:val="left" w:pos="3402"/>
          <w:tab w:val="left" w:pos="5669"/>
          <w:tab w:val="left" w:pos="7937"/>
        </w:tabs>
        <w:spacing w:line="276" w:lineRule="auto"/>
        <w:ind w:left="992"/>
        <w:rPr>
          <w:sz w:val="24"/>
          <w:szCs w:val="24"/>
        </w:rPr>
      </w:pPr>
      <w:r w:rsidRPr="00246049">
        <w:rPr>
          <w:b/>
          <w:sz w:val="24"/>
          <w:szCs w:val="24"/>
          <w:highlight w:val="yellow"/>
          <w:u w:val="single"/>
        </w:rPr>
        <w:t>A</w:t>
      </w:r>
      <w:r w:rsidRPr="00246049">
        <w:rPr>
          <w:b/>
          <w:sz w:val="24"/>
          <w:szCs w:val="24"/>
          <w:highlight w:val="yellow"/>
        </w:rPr>
        <w:t>.</w:t>
      </w:r>
      <w:r w:rsidRPr="00246049">
        <w:rPr>
          <w:b/>
          <w:sz w:val="24"/>
          <w:szCs w:val="24"/>
          <w:highlight w:val="yellow"/>
          <w:u w:val="single"/>
        </w:rPr>
        <w:t xml:space="preserve"> </w:t>
      </w:r>
      <w:r w:rsidRPr="00246049">
        <w:rPr>
          <w:position w:val="-24"/>
          <w:sz w:val="24"/>
          <w:szCs w:val="24"/>
          <w:highlight w:val="yellow"/>
        </w:rPr>
        <w:object w:dxaOrig="740" w:dyaOrig="620">
          <v:shape id="_x0000_i2285" type="#_x0000_t75" style="width:36.7pt;height:31.25pt" o:ole="">
            <v:imagedata r:id="rId2496" o:title=""/>
          </v:shape>
          <o:OLEObject Type="Embed" ProgID="Equation.DSMT4" ShapeID="_x0000_i2285" DrawAspect="Content" ObjectID="_1817111820" r:id="rId2567"/>
        </w:object>
      </w:r>
      <w:r w:rsidRPr="00246049">
        <w:rPr>
          <w:sz w:val="24"/>
          <w:szCs w:val="24"/>
          <w:highlight w:val="yellow"/>
        </w:rPr>
        <w:t>.</w:t>
      </w:r>
      <w:r w:rsidRPr="00246049">
        <w:rPr>
          <w:sz w:val="24"/>
          <w:szCs w:val="24"/>
        </w:rPr>
        <w:tab/>
      </w:r>
      <w:r w:rsidRPr="00246049">
        <w:rPr>
          <w:b/>
          <w:sz w:val="24"/>
          <w:szCs w:val="24"/>
        </w:rPr>
        <w:t xml:space="preserve">B. </w:t>
      </w:r>
      <w:r w:rsidRPr="00246049">
        <w:rPr>
          <w:position w:val="-24"/>
          <w:sz w:val="24"/>
          <w:szCs w:val="24"/>
        </w:rPr>
        <w:object w:dxaOrig="740" w:dyaOrig="620">
          <v:shape id="_x0000_i2286" type="#_x0000_t75" style="width:36.7pt;height:31.25pt" o:ole="">
            <v:imagedata r:id="rId2498" o:title=""/>
          </v:shape>
          <o:OLEObject Type="Embed" ProgID="Equation.DSMT4" ShapeID="_x0000_i2286" DrawAspect="Content" ObjectID="_1817111821" r:id="rId2568"/>
        </w:object>
      </w:r>
      <w:r w:rsidRPr="00246049">
        <w:rPr>
          <w:sz w:val="24"/>
          <w:szCs w:val="24"/>
        </w:rPr>
        <w:t>.</w:t>
      </w:r>
      <w:r w:rsidRPr="00246049">
        <w:rPr>
          <w:sz w:val="24"/>
          <w:szCs w:val="24"/>
        </w:rPr>
        <w:tab/>
      </w:r>
      <w:r w:rsidRPr="00246049">
        <w:rPr>
          <w:b/>
          <w:sz w:val="24"/>
          <w:szCs w:val="24"/>
        </w:rPr>
        <w:t xml:space="preserve">C. </w:t>
      </w:r>
      <w:r w:rsidRPr="00246049">
        <w:rPr>
          <w:position w:val="-6"/>
          <w:sz w:val="24"/>
          <w:szCs w:val="24"/>
        </w:rPr>
        <w:object w:dxaOrig="560" w:dyaOrig="279">
          <v:shape id="_x0000_i2287" type="#_x0000_t75" style="width:27.85pt;height:13.6pt" o:ole="">
            <v:imagedata r:id="rId2500" o:title=""/>
          </v:shape>
          <o:OLEObject Type="Embed" ProgID="Equation.DSMT4" ShapeID="_x0000_i2287" DrawAspect="Content" ObjectID="_1817111822" r:id="rId2569"/>
        </w:object>
      </w:r>
      <w:r w:rsidRPr="00246049">
        <w:rPr>
          <w:sz w:val="24"/>
          <w:szCs w:val="24"/>
        </w:rPr>
        <w:t>.</w:t>
      </w:r>
      <w:r w:rsidRPr="00246049">
        <w:rPr>
          <w:sz w:val="24"/>
          <w:szCs w:val="24"/>
        </w:rPr>
        <w:tab/>
      </w:r>
      <w:r w:rsidRPr="00246049">
        <w:rPr>
          <w:b/>
          <w:sz w:val="24"/>
          <w:szCs w:val="24"/>
        </w:rPr>
        <w:t xml:space="preserve">D. </w:t>
      </w:r>
      <w:r w:rsidRPr="00246049">
        <w:rPr>
          <w:position w:val="-6"/>
          <w:sz w:val="24"/>
          <w:szCs w:val="24"/>
        </w:rPr>
        <w:object w:dxaOrig="560" w:dyaOrig="279">
          <v:shape id="_x0000_i2288" type="#_x0000_t75" style="width:27.85pt;height:13.6pt" o:ole="">
            <v:imagedata r:id="rId2502" o:title=""/>
          </v:shape>
          <o:OLEObject Type="Embed" ProgID="Equation.DSMT4" ShapeID="_x0000_i2288" DrawAspect="Content" ObjectID="_1817111823" r:id="rId2570"/>
        </w:object>
      </w:r>
      <w:r w:rsidRPr="00246049">
        <w:rPr>
          <w:sz w:val="24"/>
          <w:szCs w:val="24"/>
        </w:rPr>
        <w:t>.</w:t>
      </w:r>
    </w:p>
    <w:p w:rsidR="00D61A00" w:rsidRPr="00F90D9F" w:rsidRDefault="00D61A00" w:rsidP="00D61A00">
      <w:pPr>
        <w:tabs>
          <w:tab w:val="left" w:pos="3402"/>
          <w:tab w:val="left" w:pos="5669"/>
          <w:tab w:val="left" w:pos="7937"/>
        </w:tabs>
        <w:ind w:left="992"/>
        <w:jc w:val="center"/>
        <w:rPr>
          <w:sz w:val="24"/>
          <w:szCs w:val="24"/>
        </w:rPr>
      </w:pPr>
      <w:r w:rsidRPr="00F90D9F">
        <w:rPr>
          <w:b/>
          <w:color w:val="000099"/>
          <w:sz w:val="24"/>
          <w:szCs w:val="24"/>
        </w:rPr>
        <w:t>Lời giải</w:t>
      </w:r>
    </w:p>
    <w:p w:rsidR="00262E20" w:rsidRPr="00F90D9F" w:rsidRDefault="00262E20" w:rsidP="00262E20">
      <w:pPr>
        <w:spacing w:line="276" w:lineRule="auto"/>
        <w:ind w:left="992"/>
        <w:rPr>
          <w:sz w:val="24"/>
          <w:szCs w:val="24"/>
        </w:rPr>
      </w:pPr>
      <w:r w:rsidRPr="00F90D9F">
        <w:rPr>
          <w:sz w:val="24"/>
          <w:szCs w:val="24"/>
        </w:rPr>
        <w:t xml:space="preserve">Phương trình hoành độ giao điểm: </w:t>
      </w:r>
      <w:r w:rsidRPr="00F90D9F">
        <w:rPr>
          <w:position w:val="-6"/>
          <w:sz w:val="24"/>
          <w:szCs w:val="24"/>
        </w:rPr>
        <w:object w:dxaOrig="3820" w:dyaOrig="320">
          <v:shape id="_x0000_i2289" type="#_x0000_t75" style="width:190.85pt;height:15.6pt" o:ole="">
            <v:imagedata r:id="rId2504" o:title=""/>
          </v:shape>
          <o:OLEObject Type="Embed" ProgID="Equation.DSMT4" ShapeID="_x0000_i2289" DrawAspect="Content" ObjectID="_1817111824" r:id="rId2571"/>
        </w:object>
      </w:r>
      <w:r w:rsidRPr="00F90D9F">
        <w:rPr>
          <w:sz w:val="24"/>
          <w:szCs w:val="24"/>
        </w:rPr>
        <w:t>.</w:t>
      </w:r>
    </w:p>
    <w:p w:rsidR="00262E20" w:rsidRPr="00F90D9F" w:rsidRDefault="00262E20" w:rsidP="00262E20">
      <w:pPr>
        <w:pStyle w:val="MTDisplayEquation"/>
        <w:ind w:left="992"/>
        <w:rPr>
          <w:sz w:val="24"/>
          <w:szCs w:val="24"/>
        </w:rPr>
      </w:pPr>
      <w:r w:rsidRPr="00F90D9F">
        <w:rPr>
          <w:sz w:val="24"/>
          <w:szCs w:val="24"/>
        </w:rPr>
        <w:t xml:space="preserve">Ta có: </w:t>
      </w:r>
      <w:r w:rsidRPr="00F90D9F">
        <w:rPr>
          <w:position w:val="-14"/>
          <w:sz w:val="24"/>
          <w:szCs w:val="24"/>
        </w:rPr>
        <w:object w:dxaOrig="2540" w:dyaOrig="400">
          <v:shape id="_x0000_i2290" type="#_x0000_t75" style="width:127pt;height:20.4pt" o:ole="">
            <v:imagedata r:id="rId2506" o:title=""/>
          </v:shape>
          <o:OLEObject Type="Embed" ProgID="Equation.DSMT4" ShapeID="_x0000_i2290" DrawAspect="Content" ObjectID="_1817111825" r:id="rId2572"/>
        </w:object>
      </w:r>
      <w:r w:rsidRPr="00F90D9F">
        <w:rPr>
          <w:sz w:val="24"/>
          <w:szCs w:val="24"/>
        </w:rPr>
        <w:t>.</w:t>
      </w:r>
    </w:p>
    <w:p w:rsidR="00262E20" w:rsidRPr="00F90D9F" w:rsidRDefault="00262E20" w:rsidP="00262E20">
      <w:pPr>
        <w:pStyle w:val="MTDisplayEquation"/>
        <w:ind w:left="992"/>
        <w:rPr>
          <w:sz w:val="24"/>
          <w:szCs w:val="24"/>
        </w:rPr>
      </w:pPr>
      <w:r w:rsidRPr="00F90D9F">
        <w:rPr>
          <w:sz w:val="24"/>
          <w:szCs w:val="24"/>
        </w:rPr>
        <w:t xml:space="preserve">Để đường thẳng </w:t>
      </w:r>
      <w:r w:rsidRPr="00F90D9F">
        <w:rPr>
          <w:position w:val="-6"/>
          <w:sz w:val="24"/>
          <w:szCs w:val="24"/>
        </w:rPr>
        <w:object w:dxaOrig="220" w:dyaOrig="279">
          <v:shape id="_x0000_i2291" type="#_x0000_t75" style="width:10.85pt;height:13.6pt" o:ole="">
            <v:imagedata r:id="rId2508" o:title=""/>
          </v:shape>
          <o:OLEObject Type="Embed" ProgID="Equation.DSMT4" ShapeID="_x0000_i2291" DrawAspect="Content" ObjectID="_1817111826" r:id="rId2573"/>
        </w:object>
      </w:r>
      <w:r w:rsidRPr="00F90D9F">
        <w:rPr>
          <w:sz w:val="24"/>
          <w:szCs w:val="24"/>
        </w:rPr>
        <w:t xml:space="preserve"> cắt parabol tại </w:t>
      </w:r>
      <w:r w:rsidRPr="00F90D9F">
        <w:rPr>
          <w:position w:val="-4"/>
          <w:sz w:val="24"/>
          <w:szCs w:val="24"/>
        </w:rPr>
        <w:object w:dxaOrig="200" w:dyaOrig="260">
          <v:shape id="_x0000_i2292" type="#_x0000_t75" style="width:9.5pt;height:12.9pt" o:ole="">
            <v:imagedata r:id="rId2510" o:title=""/>
          </v:shape>
          <o:OLEObject Type="Embed" ProgID="Equation.DSMT4" ShapeID="_x0000_i2292" DrawAspect="Content" ObjectID="_1817111827" r:id="rId2574"/>
        </w:object>
      </w:r>
      <w:r w:rsidRPr="00F90D9F">
        <w:rPr>
          <w:sz w:val="24"/>
          <w:szCs w:val="24"/>
        </w:rPr>
        <w:t xml:space="preserve"> điểm phân biệt thì: </w:t>
      </w:r>
      <w:r w:rsidRPr="00F90D9F">
        <w:rPr>
          <w:position w:val="-24"/>
          <w:sz w:val="24"/>
          <w:szCs w:val="24"/>
        </w:rPr>
        <w:object w:dxaOrig="3040" w:dyaOrig="620">
          <v:shape id="_x0000_i2293" type="#_x0000_t75" style="width:151.45pt;height:31.25pt" o:ole="">
            <v:imagedata r:id="rId2512" o:title=""/>
          </v:shape>
          <o:OLEObject Type="Embed" ProgID="Equation.DSMT4" ShapeID="_x0000_i2293" DrawAspect="Content" ObjectID="_1817111828" r:id="rId2575"/>
        </w:object>
      </w:r>
      <w:r w:rsidRPr="00F90D9F">
        <w:rPr>
          <w:sz w:val="24"/>
          <w:szCs w:val="24"/>
        </w:rPr>
        <w:t>.</w:t>
      </w:r>
    </w:p>
    <w:p w:rsidR="00262E20" w:rsidRPr="00F90D9F" w:rsidRDefault="00265160" w:rsidP="00265160">
      <w:pPr>
        <w:tabs>
          <w:tab w:val="left" w:pos="992"/>
        </w:tabs>
        <w:spacing w:before="120" w:line="259" w:lineRule="auto"/>
        <w:jc w:val="both"/>
        <w:rPr>
          <w:rFonts w:eastAsia="Arial"/>
          <w:sz w:val="24"/>
          <w:szCs w:val="24"/>
        </w:rPr>
      </w:pPr>
      <w:r w:rsidRPr="00F90D9F">
        <w:rPr>
          <w:b/>
          <w:sz w:val="24"/>
          <w:szCs w:val="24"/>
          <w:lang w:val="es-ES"/>
        </w:rPr>
        <w:t>Câu 18.</w:t>
      </w:r>
      <w:r w:rsidR="00262E20" w:rsidRPr="00F90D9F">
        <w:rPr>
          <w:rFonts w:eastAsia="Arial"/>
          <w:sz w:val="24"/>
          <w:szCs w:val="24"/>
        </w:rPr>
        <w:t xml:space="preserve">Biết đường thẳng </w:t>
      </w:r>
      <w:r w:rsidR="00262E20" w:rsidRPr="00F90D9F">
        <w:rPr>
          <w:rFonts w:eastAsia="Arial"/>
          <w:position w:val="-10"/>
          <w:sz w:val="24"/>
          <w:szCs w:val="24"/>
        </w:rPr>
        <w:object w:dxaOrig="1020" w:dyaOrig="320">
          <v:shape id="_x0000_i2294" type="#_x0000_t75" style="width:50.25pt;height:15.6pt" o:ole="">
            <v:imagedata r:id="rId2576" o:title=""/>
          </v:shape>
          <o:OLEObject Type="Embed" ProgID="Equation.DSMT4" ShapeID="_x0000_i2294" DrawAspect="Content" ObjectID="_1817111829" r:id="rId2577"/>
        </w:object>
      </w:r>
      <w:r w:rsidR="00262E20" w:rsidRPr="00F90D9F">
        <w:rPr>
          <w:rFonts w:eastAsia="Arial"/>
          <w:sz w:val="24"/>
          <w:szCs w:val="24"/>
        </w:rPr>
        <w:t xml:space="preserve"> cắt Parabol </w:t>
      </w:r>
      <w:r w:rsidR="00262E20" w:rsidRPr="00F90D9F">
        <w:rPr>
          <w:rFonts w:eastAsia="Arial"/>
          <w:position w:val="-14"/>
          <w:sz w:val="24"/>
          <w:szCs w:val="24"/>
        </w:rPr>
        <w:object w:dxaOrig="1780" w:dyaOrig="400">
          <v:shape id="_x0000_i2295" type="#_x0000_t75" style="width:88.3pt;height:20.4pt" o:ole="">
            <v:imagedata r:id="rId2578" o:title=""/>
          </v:shape>
          <o:OLEObject Type="Embed" ProgID="Equation.DSMT4" ShapeID="_x0000_i2295" DrawAspect="Content" ObjectID="_1817111830" r:id="rId2579"/>
        </w:object>
      </w:r>
      <w:r w:rsidR="00262E20" w:rsidRPr="00F90D9F">
        <w:rPr>
          <w:rFonts w:eastAsia="Arial"/>
          <w:sz w:val="24"/>
          <w:szCs w:val="24"/>
        </w:rPr>
        <w:t xml:space="preserve"> tại hai điểm phân biệt </w:t>
      </w:r>
      <w:r w:rsidR="00262E20" w:rsidRPr="00F90D9F">
        <w:rPr>
          <w:rFonts w:eastAsia="Arial"/>
          <w:position w:val="-4"/>
          <w:sz w:val="24"/>
          <w:szCs w:val="24"/>
        </w:rPr>
        <w:object w:dxaOrig="240" w:dyaOrig="260">
          <v:shape id="_x0000_i2296" type="#_x0000_t75" style="width:11.55pt;height:12.9pt" o:ole="">
            <v:imagedata r:id="rId2580" o:title=""/>
          </v:shape>
          <o:OLEObject Type="Embed" ProgID="Equation.DSMT4" ShapeID="_x0000_i2296" DrawAspect="Content" ObjectID="_1817111831" r:id="rId2581"/>
        </w:object>
      </w:r>
      <w:r w:rsidR="00262E20" w:rsidRPr="00F90D9F">
        <w:rPr>
          <w:rFonts w:eastAsia="Arial"/>
          <w:sz w:val="24"/>
          <w:szCs w:val="24"/>
        </w:rPr>
        <w:t xml:space="preserve">, </w:t>
      </w:r>
      <w:r w:rsidR="00262E20" w:rsidRPr="00F90D9F">
        <w:rPr>
          <w:rFonts w:eastAsia="Arial"/>
          <w:position w:val="-4"/>
          <w:sz w:val="24"/>
          <w:szCs w:val="24"/>
        </w:rPr>
        <w:object w:dxaOrig="240" w:dyaOrig="260">
          <v:shape id="_x0000_i2297" type="#_x0000_t75" style="width:11.55pt;height:12.9pt" o:ole="">
            <v:imagedata r:id="rId2582" o:title=""/>
          </v:shape>
          <o:OLEObject Type="Embed" ProgID="Equation.DSMT4" ShapeID="_x0000_i2297" DrawAspect="Content" ObjectID="_1817111832" r:id="rId2583"/>
        </w:object>
      </w:r>
      <w:r w:rsidR="00262E20" w:rsidRPr="00F90D9F">
        <w:rPr>
          <w:rFonts w:eastAsia="Arial"/>
          <w:sz w:val="24"/>
          <w:szCs w:val="24"/>
        </w:rPr>
        <w:t xml:space="preserve">. Khi đó tọa độ trung điểm </w:t>
      </w:r>
      <w:r w:rsidR="00262E20" w:rsidRPr="00F90D9F">
        <w:rPr>
          <w:rFonts w:eastAsia="Arial"/>
          <w:position w:val="-4"/>
          <w:sz w:val="24"/>
          <w:szCs w:val="24"/>
        </w:rPr>
        <w:object w:dxaOrig="200" w:dyaOrig="260">
          <v:shape id="_x0000_i2298" type="#_x0000_t75" style="width:9.5pt;height:12.9pt" o:ole="">
            <v:imagedata r:id="rId2584" o:title=""/>
          </v:shape>
          <o:OLEObject Type="Embed" ProgID="Equation.DSMT4" ShapeID="_x0000_i2298" DrawAspect="Content" ObjectID="_1817111833" r:id="rId2585"/>
        </w:object>
      </w:r>
      <w:r w:rsidR="00262E20" w:rsidRPr="00F90D9F">
        <w:rPr>
          <w:rFonts w:eastAsia="Arial"/>
          <w:sz w:val="24"/>
          <w:szCs w:val="24"/>
        </w:rPr>
        <w:t xml:space="preserve"> của đoạn thẳng </w:t>
      </w:r>
      <w:r w:rsidR="00262E20" w:rsidRPr="00F90D9F">
        <w:rPr>
          <w:rFonts w:eastAsia="Arial"/>
          <w:position w:val="-4"/>
          <w:sz w:val="24"/>
          <w:szCs w:val="24"/>
        </w:rPr>
        <w:object w:dxaOrig="400" w:dyaOrig="260">
          <v:shape id="_x0000_i2299" type="#_x0000_t75" style="width:20.4pt;height:12.9pt" o:ole="">
            <v:imagedata r:id="rId2586" o:title=""/>
          </v:shape>
          <o:OLEObject Type="Embed" ProgID="Equation.DSMT4" ShapeID="_x0000_i2299" DrawAspect="Content" ObjectID="_1817111834" r:id="rId2587"/>
        </w:object>
      </w:r>
      <w:r w:rsidR="00262E20" w:rsidRPr="00F90D9F">
        <w:rPr>
          <w:rFonts w:eastAsia="Arial"/>
          <w:sz w:val="24"/>
          <w:szCs w:val="24"/>
        </w:rPr>
        <w:t xml:space="preserve"> là</w:t>
      </w:r>
    </w:p>
    <w:p w:rsidR="00262E20" w:rsidRPr="00246049" w:rsidRDefault="00262E20" w:rsidP="00262E20">
      <w:pPr>
        <w:tabs>
          <w:tab w:val="left" w:pos="5674"/>
          <w:tab w:val="left" w:pos="7934"/>
        </w:tabs>
        <w:ind w:left="979" w:right="-14"/>
        <w:rPr>
          <w:sz w:val="24"/>
          <w:szCs w:val="24"/>
        </w:rPr>
      </w:pPr>
      <w:r w:rsidRPr="00246049">
        <w:rPr>
          <w:b/>
          <w:sz w:val="24"/>
          <w:szCs w:val="24"/>
          <w:highlight w:val="yellow"/>
        </w:rPr>
        <w:t xml:space="preserve">A. </w:t>
      </w:r>
      <w:r w:rsidRPr="00246049">
        <w:rPr>
          <w:position w:val="-32"/>
          <w:sz w:val="24"/>
          <w:szCs w:val="24"/>
          <w:highlight w:val="yellow"/>
        </w:rPr>
        <w:object w:dxaOrig="1780" w:dyaOrig="760">
          <v:shape id="_x0000_i2300" type="#_x0000_t75" style="width:88.3pt;height:37.35pt" o:ole="">
            <v:imagedata r:id="rId2588" o:title=""/>
          </v:shape>
          <o:OLEObject Type="Embed" ProgID="Equation.DSMT4" ShapeID="_x0000_i2300" DrawAspect="Content" ObjectID="_1817111835" r:id="rId2589"/>
        </w:object>
      </w:r>
      <w:r w:rsidRPr="00246049">
        <w:rPr>
          <w:sz w:val="24"/>
          <w:szCs w:val="24"/>
          <w:highlight w:val="yellow"/>
        </w:rPr>
        <w:t>.</w:t>
      </w:r>
      <w:r w:rsidRPr="00246049">
        <w:rPr>
          <w:sz w:val="24"/>
          <w:szCs w:val="24"/>
        </w:rPr>
        <w:tab/>
      </w:r>
      <w:r w:rsidRPr="00246049">
        <w:rPr>
          <w:b/>
          <w:sz w:val="24"/>
          <w:szCs w:val="24"/>
        </w:rPr>
        <w:t xml:space="preserve">B. </w:t>
      </w:r>
      <w:r w:rsidRPr="00246049">
        <w:rPr>
          <w:position w:val="-32"/>
          <w:sz w:val="24"/>
          <w:szCs w:val="24"/>
        </w:rPr>
        <w:object w:dxaOrig="2360" w:dyaOrig="760">
          <v:shape id="_x0000_i2301" type="#_x0000_t75" style="width:117.5pt;height:37.35pt" o:ole="">
            <v:imagedata r:id="rId2590" o:title=""/>
          </v:shape>
          <o:OLEObject Type="Embed" ProgID="Equation.DSMT4" ShapeID="_x0000_i2301" DrawAspect="Content" ObjectID="_1817111836" r:id="rId2591"/>
        </w:object>
      </w:r>
      <w:r w:rsidRPr="00246049">
        <w:rPr>
          <w:sz w:val="24"/>
          <w:szCs w:val="24"/>
        </w:rPr>
        <w:t>.</w:t>
      </w:r>
    </w:p>
    <w:p w:rsidR="00262E20" w:rsidRPr="00246049" w:rsidRDefault="00262E20" w:rsidP="00262E20">
      <w:pPr>
        <w:tabs>
          <w:tab w:val="left" w:pos="5674"/>
          <w:tab w:val="left" w:pos="7934"/>
        </w:tabs>
        <w:ind w:left="979" w:right="-14"/>
        <w:rPr>
          <w:sz w:val="24"/>
          <w:szCs w:val="24"/>
        </w:rPr>
      </w:pPr>
      <w:r w:rsidRPr="00246049">
        <w:rPr>
          <w:b/>
          <w:sz w:val="24"/>
          <w:szCs w:val="24"/>
        </w:rPr>
        <w:t xml:space="preserve">C. </w:t>
      </w:r>
      <w:r w:rsidRPr="00246049">
        <w:rPr>
          <w:position w:val="-28"/>
          <w:sz w:val="24"/>
          <w:szCs w:val="24"/>
        </w:rPr>
        <w:object w:dxaOrig="880" w:dyaOrig="680">
          <v:shape id="_x0000_i2302" type="#_x0000_t75" style="width:44.15pt;height:34.65pt" o:ole="">
            <v:imagedata r:id="rId2592" o:title=""/>
          </v:shape>
          <o:OLEObject Type="Embed" ProgID="Equation.DSMT4" ShapeID="_x0000_i2302" DrawAspect="Content" ObjectID="_1817111837" r:id="rId2593"/>
        </w:object>
      </w:r>
      <w:r w:rsidRPr="00246049">
        <w:rPr>
          <w:sz w:val="24"/>
          <w:szCs w:val="24"/>
        </w:rPr>
        <w:t>.</w:t>
      </w:r>
      <w:r w:rsidRPr="00246049">
        <w:rPr>
          <w:sz w:val="24"/>
          <w:szCs w:val="24"/>
        </w:rPr>
        <w:tab/>
      </w:r>
      <w:r w:rsidRPr="00246049">
        <w:rPr>
          <w:b/>
          <w:sz w:val="24"/>
          <w:szCs w:val="24"/>
        </w:rPr>
        <w:t xml:space="preserve">D. </w:t>
      </w:r>
      <w:r w:rsidRPr="00246049">
        <w:rPr>
          <w:position w:val="-28"/>
          <w:sz w:val="24"/>
          <w:szCs w:val="24"/>
        </w:rPr>
        <w:object w:dxaOrig="940" w:dyaOrig="680">
          <v:shape id="_x0000_i2303" type="#_x0000_t75" style="width:46.85pt;height:34.65pt" o:ole="">
            <v:imagedata r:id="rId2594" o:title=""/>
          </v:shape>
          <o:OLEObject Type="Embed" ProgID="Equation.DSMT4" ShapeID="_x0000_i2303" DrawAspect="Content" ObjectID="_1817111838" r:id="rId2595"/>
        </w:object>
      </w:r>
      <w:r w:rsidRPr="00246049">
        <w:rPr>
          <w:sz w:val="24"/>
          <w:szCs w:val="24"/>
        </w:rPr>
        <w:t>.</w:t>
      </w:r>
    </w:p>
    <w:p w:rsidR="00262E20" w:rsidRPr="00F90D9F" w:rsidRDefault="00262E20" w:rsidP="00262E20">
      <w:pPr>
        <w:tabs>
          <w:tab w:val="left" w:pos="3398"/>
          <w:tab w:val="left" w:pos="5674"/>
          <w:tab w:val="left" w:pos="7934"/>
        </w:tabs>
        <w:ind w:left="979" w:right="-14"/>
        <w:jc w:val="center"/>
        <w:rPr>
          <w:sz w:val="24"/>
          <w:szCs w:val="24"/>
        </w:rPr>
      </w:pPr>
      <w:r w:rsidRPr="00F90D9F">
        <w:rPr>
          <w:b/>
          <w:color w:val="000099"/>
          <w:sz w:val="24"/>
          <w:szCs w:val="24"/>
        </w:rPr>
        <w:t>Lời giải</w:t>
      </w:r>
    </w:p>
    <w:p w:rsidR="00262E20" w:rsidRPr="00F90D9F" w:rsidRDefault="00262E20" w:rsidP="00262E20">
      <w:pPr>
        <w:tabs>
          <w:tab w:val="left" w:pos="3398"/>
          <w:tab w:val="left" w:pos="5674"/>
          <w:tab w:val="left" w:pos="7934"/>
        </w:tabs>
        <w:ind w:left="979" w:right="-14"/>
        <w:rPr>
          <w:sz w:val="24"/>
          <w:szCs w:val="24"/>
        </w:rPr>
      </w:pPr>
      <w:r w:rsidRPr="00F90D9F">
        <w:rPr>
          <w:b/>
          <w:color w:val="000099"/>
          <w:sz w:val="24"/>
          <w:szCs w:val="24"/>
          <w:highlight w:val="green"/>
        </w:rPr>
        <w:t>Chọn A.</w:t>
      </w:r>
      <w:r w:rsidRPr="00F90D9F">
        <w:rPr>
          <w:b/>
          <w:color w:val="000099"/>
          <w:sz w:val="24"/>
          <w:szCs w:val="24"/>
          <w:highlight w:val="yellow"/>
        </w:rPr>
        <w:t xml:space="preserve"> </w:t>
      </w:r>
    </w:p>
    <w:p w:rsidR="00262E20" w:rsidRPr="00F90D9F" w:rsidRDefault="00262E20" w:rsidP="00262E20">
      <w:pPr>
        <w:tabs>
          <w:tab w:val="left" w:pos="994"/>
        </w:tabs>
        <w:ind w:left="979" w:right="-14"/>
        <w:jc w:val="both"/>
        <w:rPr>
          <w:sz w:val="24"/>
          <w:szCs w:val="24"/>
        </w:rPr>
      </w:pPr>
      <w:r w:rsidRPr="00F90D9F">
        <w:rPr>
          <w:sz w:val="24"/>
          <w:szCs w:val="24"/>
        </w:rPr>
        <w:t xml:space="preserve">Xét phương trình hoành độ giao điểm của </w:t>
      </w:r>
      <w:r w:rsidRPr="00F90D9F">
        <w:rPr>
          <w:position w:val="-6"/>
          <w:sz w:val="24"/>
          <w:szCs w:val="24"/>
        </w:rPr>
        <w:object w:dxaOrig="220" w:dyaOrig="279">
          <v:shape id="_x0000_i2304" type="#_x0000_t75" style="width:10.85pt;height:14.25pt" o:ole="">
            <v:imagedata r:id="rId2596" o:title=""/>
          </v:shape>
          <o:OLEObject Type="Embed" ProgID="Equation.DSMT4" ShapeID="_x0000_i2304" DrawAspect="Content" ObjectID="_1817111839" r:id="rId2597"/>
        </w:object>
      </w:r>
      <w:r w:rsidRPr="00F90D9F">
        <w:rPr>
          <w:sz w:val="24"/>
          <w:szCs w:val="24"/>
        </w:rPr>
        <w:t xml:space="preserve"> và </w:t>
      </w:r>
      <w:r w:rsidRPr="00F90D9F">
        <w:rPr>
          <w:position w:val="-14"/>
          <w:sz w:val="24"/>
          <w:szCs w:val="24"/>
        </w:rPr>
        <w:object w:dxaOrig="420" w:dyaOrig="400">
          <v:shape id="_x0000_i2305" type="#_x0000_t75" style="width:21.75pt;height:20.4pt" o:ole="">
            <v:imagedata r:id="rId2598" o:title=""/>
          </v:shape>
          <o:OLEObject Type="Embed" ProgID="Equation.DSMT4" ShapeID="_x0000_i2305" DrawAspect="Content" ObjectID="_1817111840" r:id="rId2599"/>
        </w:object>
      </w:r>
      <w:r w:rsidRPr="00F90D9F">
        <w:rPr>
          <w:sz w:val="24"/>
          <w:szCs w:val="24"/>
        </w:rPr>
        <w:t>:</w:t>
      </w:r>
    </w:p>
    <w:p w:rsidR="00262E20" w:rsidRPr="00F90D9F" w:rsidRDefault="00262E20" w:rsidP="00262E20">
      <w:pPr>
        <w:tabs>
          <w:tab w:val="left" w:pos="994"/>
        </w:tabs>
        <w:ind w:left="979" w:right="-14"/>
        <w:jc w:val="both"/>
        <w:rPr>
          <w:sz w:val="24"/>
          <w:szCs w:val="24"/>
        </w:rPr>
      </w:pPr>
      <w:r w:rsidRPr="00F90D9F">
        <w:rPr>
          <w:position w:val="-6"/>
          <w:sz w:val="24"/>
          <w:szCs w:val="24"/>
        </w:rPr>
        <w:object w:dxaOrig="1440" w:dyaOrig="320">
          <v:shape id="_x0000_i2306" type="#_x0000_t75" style="width:1in;height:15.6pt" o:ole="">
            <v:imagedata r:id="rId2600" o:title=""/>
          </v:shape>
          <o:OLEObject Type="Embed" ProgID="Equation.DSMT4" ShapeID="_x0000_i2306" DrawAspect="Content" ObjectID="_1817111841" r:id="rId2601"/>
        </w:object>
      </w:r>
      <w:r w:rsidRPr="00F90D9F">
        <w:rPr>
          <w:position w:val="-14"/>
          <w:sz w:val="24"/>
          <w:szCs w:val="24"/>
        </w:rPr>
        <w:object w:dxaOrig="2260" w:dyaOrig="400">
          <v:shape id="_x0000_i2307" type="#_x0000_t75" style="width:113.45pt;height:20.4pt" o:ole="">
            <v:imagedata r:id="rId2602" o:title=""/>
          </v:shape>
          <o:OLEObject Type="Embed" ProgID="Equation.DSMT4" ShapeID="_x0000_i2307" DrawAspect="Content" ObjectID="_1817111842" r:id="rId2603"/>
        </w:object>
      </w:r>
      <w:r w:rsidRPr="00F90D9F">
        <w:rPr>
          <w:sz w:val="24"/>
          <w:szCs w:val="24"/>
        </w:rPr>
        <w:t>(1)</w:t>
      </w:r>
    </w:p>
    <w:p w:rsidR="00262E20" w:rsidRPr="00F90D9F" w:rsidRDefault="00262E20" w:rsidP="00262E20">
      <w:pPr>
        <w:spacing w:line="276" w:lineRule="auto"/>
        <w:ind w:left="992"/>
        <w:rPr>
          <w:sz w:val="24"/>
          <w:szCs w:val="24"/>
        </w:rPr>
      </w:pPr>
      <w:r w:rsidRPr="00F90D9F">
        <w:rPr>
          <w:sz w:val="24"/>
          <w:szCs w:val="24"/>
        </w:rPr>
        <w:t xml:space="preserve">Vì hoành độ giao điểm </w:t>
      </w:r>
      <w:r w:rsidRPr="00F90D9F">
        <w:rPr>
          <w:position w:val="-12"/>
          <w:sz w:val="24"/>
          <w:szCs w:val="24"/>
        </w:rPr>
        <w:object w:dxaOrig="279" w:dyaOrig="360">
          <v:shape id="_x0000_i2308" type="#_x0000_t75" style="width:14.25pt;height:18.35pt" o:ole="">
            <v:imagedata r:id="rId2604" o:title=""/>
          </v:shape>
          <o:OLEObject Type="Embed" ProgID="Equation.DSMT4" ShapeID="_x0000_i2308" DrawAspect="Content" ObjectID="_1817111843" r:id="rId2605"/>
        </w:object>
      </w:r>
      <w:r w:rsidRPr="00F90D9F">
        <w:rPr>
          <w:sz w:val="24"/>
          <w:szCs w:val="24"/>
        </w:rPr>
        <w:t xml:space="preserve">, </w:t>
      </w:r>
      <w:r w:rsidRPr="00F90D9F">
        <w:rPr>
          <w:position w:val="-12"/>
          <w:sz w:val="24"/>
          <w:szCs w:val="24"/>
        </w:rPr>
        <w:object w:dxaOrig="279" w:dyaOrig="360">
          <v:shape id="_x0000_i2309" type="#_x0000_t75" style="width:14.25pt;height:18.35pt" o:ole="">
            <v:imagedata r:id="rId2606" o:title=""/>
          </v:shape>
          <o:OLEObject Type="Embed" ProgID="Equation.DSMT4" ShapeID="_x0000_i2309" DrawAspect="Content" ObjectID="_1817111844" r:id="rId2607"/>
        </w:object>
      </w:r>
      <w:r w:rsidRPr="00F90D9F">
        <w:rPr>
          <w:sz w:val="24"/>
          <w:szCs w:val="24"/>
        </w:rPr>
        <w:t xml:space="preserve"> là hai nghiệm của phương trình (1) nên ta có tọa độ trung điểm </w:t>
      </w:r>
      <w:r w:rsidRPr="00F90D9F">
        <w:rPr>
          <w:position w:val="-4"/>
          <w:sz w:val="24"/>
          <w:szCs w:val="24"/>
        </w:rPr>
        <w:object w:dxaOrig="200" w:dyaOrig="260">
          <v:shape id="_x0000_i2310" type="#_x0000_t75" style="width:9.5pt;height:12.9pt" o:ole="">
            <v:imagedata r:id="rId2608" o:title=""/>
          </v:shape>
          <o:OLEObject Type="Embed" ProgID="Equation.DSMT4" ShapeID="_x0000_i2310" DrawAspect="Content" ObjectID="_1817111845" r:id="rId2609"/>
        </w:object>
      </w:r>
      <w:r w:rsidRPr="00F90D9F">
        <w:rPr>
          <w:sz w:val="24"/>
          <w:szCs w:val="24"/>
        </w:rPr>
        <w:t xml:space="preserve"> là </w:t>
      </w:r>
      <w:r w:rsidRPr="00F90D9F">
        <w:rPr>
          <w:position w:val="-60"/>
          <w:sz w:val="24"/>
          <w:szCs w:val="24"/>
        </w:rPr>
        <w:object w:dxaOrig="1420" w:dyaOrig="1320">
          <v:shape id="_x0000_i2311" type="#_x0000_t75" style="width:71.3pt;height:65.9pt" o:ole="">
            <v:imagedata r:id="rId2610" o:title=""/>
          </v:shape>
          <o:OLEObject Type="Embed" ProgID="Equation.DSMT4" ShapeID="_x0000_i2311" DrawAspect="Content" ObjectID="_1817111846" r:id="rId2611"/>
        </w:object>
      </w:r>
      <w:r w:rsidRPr="00F90D9F">
        <w:rPr>
          <w:position w:val="-62"/>
          <w:sz w:val="24"/>
          <w:szCs w:val="24"/>
        </w:rPr>
        <w:object w:dxaOrig="2079" w:dyaOrig="1359">
          <v:shape id="_x0000_i2312" type="#_x0000_t75" style="width:103.25pt;height:67.9pt" o:ole="">
            <v:imagedata r:id="rId2612" o:title=""/>
          </v:shape>
          <o:OLEObject Type="Embed" ProgID="Equation.DSMT4" ShapeID="_x0000_i2312" DrawAspect="Content" ObjectID="_1817111847" r:id="rId2613"/>
        </w:object>
      </w:r>
      <w:r w:rsidRPr="00F90D9F">
        <w:rPr>
          <w:position w:val="-60"/>
          <w:sz w:val="24"/>
          <w:szCs w:val="24"/>
        </w:rPr>
        <w:object w:dxaOrig="1680" w:dyaOrig="1320">
          <v:shape id="_x0000_i2313" type="#_x0000_t75" style="width:83.55pt;height:65.9pt" o:ole="">
            <v:imagedata r:id="rId2614" o:title=""/>
          </v:shape>
          <o:OLEObject Type="Embed" ProgID="Equation.DSMT4" ShapeID="_x0000_i2313" DrawAspect="Content" ObjectID="_1817111848" r:id="rId2615"/>
        </w:object>
      </w:r>
      <w:r w:rsidRPr="00F90D9F">
        <w:rPr>
          <w:position w:val="-32"/>
          <w:sz w:val="24"/>
          <w:szCs w:val="24"/>
        </w:rPr>
        <w:object w:dxaOrig="2060" w:dyaOrig="760">
          <v:shape id="_x0000_i2314" type="#_x0000_t75" style="width:102.55pt;height:37.35pt" o:ole="">
            <v:imagedata r:id="rId2616" o:title=""/>
          </v:shape>
          <o:OLEObject Type="Embed" ProgID="Equation.DSMT4" ShapeID="_x0000_i2314" DrawAspect="Content" ObjectID="_1817111849" r:id="rId2617"/>
        </w:object>
      </w:r>
      <w:r w:rsidRPr="00F90D9F">
        <w:rPr>
          <w:sz w:val="24"/>
          <w:szCs w:val="24"/>
        </w:rPr>
        <w:t>.</w:t>
      </w:r>
    </w:p>
    <w:p w:rsidR="00262E20" w:rsidRPr="00F90D9F" w:rsidRDefault="00265160" w:rsidP="00265160">
      <w:pPr>
        <w:tabs>
          <w:tab w:val="left" w:pos="993"/>
        </w:tabs>
        <w:spacing w:before="120" w:line="259" w:lineRule="auto"/>
        <w:jc w:val="both"/>
        <w:rPr>
          <w:rFonts w:eastAsia="Arial"/>
          <w:sz w:val="24"/>
          <w:szCs w:val="24"/>
        </w:rPr>
      </w:pPr>
      <w:r w:rsidRPr="00F90D9F">
        <w:rPr>
          <w:b/>
          <w:sz w:val="24"/>
          <w:szCs w:val="24"/>
          <w:lang w:val="es-ES"/>
        </w:rPr>
        <w:t>Câu 19.</w:t>
      </w:r>
      <w:r w:rsidR="00262E20" w:rsidRPr="00F90D9F">
        <w:rPr>
          <w:rFonts w:eastAsia="Arial"/>
          <w:sz w:val="24"/>
          <w:szCs w:val="24"/>
        </w:rPr>
        <w:t>Tìm</w:t>
      </w:r>
      <w:r w:rsidR="00262E20" w:rsidRPr="00F90D9F">
        <w:rPr>
          <w:rFonts w:eastAsia="Arial"/>
          <w:sz w:val="24"/>
          <w:szCs w:val="24"/>
          <w:lang w:val="it-IT"/>
        </w:rPr>
        <w:t xml:space="preserve"> tất cả các giá trị của tham số </w:t>
      </w:r>
      <w:r w:rsidR="00262E20" w:rsidRPr="00F90D9F">
        <w:rPr>
          <w:rFonts w:eastAsia="Arial"/>
          <w:position w:val="-6"/>
          <w:sz w:val="24"/>
          <w:szCs w:val="24"/>
        </w:rPr>
        <w:object w:dxaOrig="260" w:dyaOrig="220">
          <v:shape id="_x0000_i2315" type="#_x0000_t75" style="width:12.9pt;height:10.85pt" o:ole="">
            <v:imagedata r:id="rId2618" o:title=""/>
          </v:shape>
          <o:OLEObject Type="Embed" ProgID="Equation.DSMT4" ShapeID="_x0000_i2315" DrawAspect="Content" ObjectID="_1817111850" r:id="rId2619"/>
        </w:object>
      </w:r>
      <w:r w:rsidR="00262E20" w:rsidRPr="00F90D9F">
        <w:rPr>
          <w:rFonts w:eastAsia="Arial"/>
          <w:sz w:val="24"/>
          <w:szCs w:val="24"/>
          <w:lang w:val="it-IT"/>
        </w:rPr>
        <w:t xml:space="preserve"> để đường thẳng </w:t>
      </w:r>
      <w:r w:rsidR="00262E20" w:rsidRPr="00F90D9F">
        <w:rPr>
          <w:rFonts w:eastAsia="Arial"/>
          <w:position w:val="-10"/>
          <w:sz w:val="24"/>
          <w:szCs w:val="24"/>
        </w:rPr>
        <w:object w:dxaOrig="1300" w:dyaOrig="320">
          <v:shape id="_x0000_i2316" type="#_x0000_t75" style="width:65.2pt;height:15.6pt" o:ole="">
            <v:imagedata r:id="rId2620" o:title=""/>
          </v:shape>
          <o:OLEObject Type="Embed" ProgID="Equation.DSMT4" ShapeID="_x0000_i2316" DrawAspect="Content" ObjectID="_1817111851" r:id="rId2621"/>
        </w:object>
      </w:r>
      <w:r w:rsidR="00262E20" w:rsidRPr="00F90D9F">
        <w:rPr>
          <w:rFonts w:eastAsia="Arial"/>
          <w:sz w:val="24"/>
          <w:szCs w:val="24"/>
        </w:rPr>
        <w:t xml:space="preserve"> cắt parabol </w:t>
      </w:r>
      <w:r w:rsidR="00262E20" w:rsidRPr="00F90D9F">
        <w:rPr>
          <w:rFonts w:eastAsia="Arial"/>
          <w:position w:val="-14"/>
          <w:sz w:val="24"/>
          <w:szCs w:val="24"/>
        </w:rPr>
        <w:object w:dxaOrig="2120" w:dyaOrig="400">
          <v:shape id="_x0000_i2317" type="#_x0000_t75" style="width:105.95pt;height:20.4pt" o:ole="">
            <v:imagedata r:id="rId2622" o:title=""/>
          </v:shape>
          <o:OLEObject Type="Embed" ProgID="Equation.DSMT4" ShapeID="_x0000_i2317" DrawAspect="Content" ObjectID="_1817111852" r:id="rId2623"/>
        </w:object>
      </w:r>
      <w:r w:rsidR="00262E20" w:rsidRPr="00F90D9F">
        <w:rPr>
          <w:rFonts w:eastAsia="Arial"/>
          <w:sz w:val="24"/>
          <w:szCs w:val="24"/>
        </w:rPr>
        <w:t xml:space="preserve"> tại hai điểm phân biệt nằm cùng phía với trục tung </w:t>
      </w:r>
      <w:r w:rsidR="00262E20" w:rsidRPr="00F90D9F">
        <w:rPr>
          <w:rFonts w:eastAsia="Arial"/>
          <w:position w:val="-10"/>
          <w:sz w:val="24"/>
          <w:szCs w:val="24"/>
        </w:rPr>
        <w:object w:dxaOrig="400" w:dyaOrig="320">
          <v:shape id="_x0000_i2318" type="#_x0000_t75" style="width:20.4pt;height:15.6pt" o:ole="">
            <v:imagedata r:id="rId2624" o:title=""/>
          </v:shape>
          <o:OLEObject Type="Embed" ProgID="Equation.DSMT4" ShapeID="_x0000_i2318" DrawAspect="Content" ObjectID="_1817111853" r:id="rId2625"/>
        </w:object>
      </w:r>
    </w:p>
    <w:p w:rsidR="00262E20" w:rsidRPr="00246049" w:rsidRDefault="00262E20" w:rsidP="00262E20">
      <w:pPr>
        <w:tabs>
          <w:tab w:val="left" w:pos="3402"/>
          <w:tab w:val="left" w:pos="5669"/>
          <w:tab w:val="left" w:pos="7937"/>
        </w:tabs>
        <w:ind w:left="992"/>
        <w:jc w:val="both"/>
        <w:rPr>
          <w:sz w:val="24"/>
          <w:szCs w:val="24"/>
        </w:rPr>
      </w:pPr>
      <w:r w:rsidRPr="00246049">
        <w:rPr>
          <w:b/>
          <w:sz w:val="24"/>
          <w:szCs w:val="24"/>
        </w:rPr>
        <w:t xml:space="preserve">A. </w:t>
      </w:r>
      <w:r w:rsidRPr="00246049">
        <w:rPr>
          <w:position w:val="-6"/>
          <w:sz w:val="24"/>
          <w:szCs w:val="24"/>
        </w:rPr>
        <w:object w:dxaOrig="740" w:dyaOrig="279">
          <v:shape id="_x0000_i2319" type="#_x0000_t75" style="width:36.7pt;height:14.25pt" o:ole="">
            <v:imagedata r:id="rId2626" o:title=""/>
          </v:shape>
          <o:OLEObject Type="Embed" ProgID="Equation.DSMT4" ShapeID="_x0000_i2319" DrawAspect="Content" ObjectID="_1817111854" r:id="rId2627"/>
        </w:object>
      </w:r>
      <w:r w:rsidRPr="00246049">
        <w:rPr>
          <w:sz w:val="24"/>
          <w:szCs w:val="24"/>
        </w:rPr>
        <w:t>.</w:t>
      </w:r>
      <w:r w:rsidRPr="00246049">
        <w:rPr>
          <w:sz w:val="24"/>
          <w:szCs w:val="24"/>
        </w:rPr>
        <w:tab/>
      </w:r>
      <w:r w:rsidRPr="00246049">
        <w:rPr>
          <w:b/>
          <w:sz w:val="24"/>
          <w:szCs w:val="24"/>
          <w:highlight w:val="yellow"/>
        </w:rPr>
        <w:t xml:space="preserve">B. </w:t>
      </w:r>
      <w:r w:rsidRPr="00246049">
        <w:rPr>
          <w:position w:val="-6"/>
          <w:sz w:val="24"/>
          <w:szCs w:val="24"/>
          <w:highlight w:val="yellow"/>
        </w:rPr>
        <w:object w:dxaOrig="740" w:dyaOrig="279">
          <v:shape id="_x0000_i2320" type="#_x0000_t75" style="width:36.7pt;height:14.25pt" o:ole="">
            <v:imagedata r:id="rId2628" o:title=""/>
          </v:shape>
          <o:OLEObject Type="Embed" ProgID="Equation.DSMT4" ShapeID="_x0000_i2320" DrawAspect="Content" ObjectID="_1817111855" r:id="rId2629"/>
        </w:object>
      </w:r>
      <w:r w:rsidRPr="00246049">
        <w:rPr>
          <w:sz w:val="24"/>
          <w:szCs w:val="24"/>
          <w:highlight w:val="yellow"/>
        </w:rPr>
        <w:t>.</w:t>
      </w:r>
      <w:r w:rsidRPr="00246049">
        <w:rPr>
          <w:sz w:val="24"/>
          <w:szCs w:val="24"/>
        </w:rPr>
        <w:tab/>
      </w:r>
      <w:r w:rsidRPr="00246049">
        <w:rPr>
          <w:b/>
          <w:sz w:val="24"/>
          <w:szCs w:val="24"/>
        </w:rPr>
        <w:t xml:space="preserve">C. </w:t>
      </w:r>
      <w:r w:rsidRPr="00246049">
        <w:rPr>
          <w:position w:val="-6"/>
          <w:sz w:val="24"/>
          <w:szCs w:val="24"/>
        </w:rPr>
        <w:object w:dxaOrig="600" w:dyaOrig="279">
          <v:shape id="_x0000_i2321" type="#_x0000_t75" style="width:29.9pt;height:14.25pt" o:ole="">
            <v:imagedata r:id="rId2630" o:title=""/>
          </v:shape>
          <o:OLEObject Type="Embed" ProgID="Equation.DSMT4" ShapeID="_x0000_i2321" DrawAspect="Content" ObjectID="_1817111856" r:id="rId2631"/>
        </w:object>
      </w:r>
      <w:r w:rsidRPr="00246049">
        <w:rPr>
          <w:sz w:val="24"/>
          <w:szCs w:val="24"/>
        </w:rPr>
        <w:t>.</w:t>
      </w:r>
      <w:r w:rsidRPr="00246049">
        <w:rPr>
          <w:sz w:val="24"/>
          <w:szCs w:val="24"/>
        </w:rPr>
        <w:tab/>
      </w:r>
      <w:r w:rsidRPr="00246049">
        <w:rPr>
          <w:b/>
          <w:sz w:val="24"/>
          <w:szCs w:val="24"/>
        </w:rPr>
        <w:t xml:space="preserve">D. </w:t>
      </w:r>
      <w:r w:rsidRPr="00246049">
        <w:rPr>
          <w:position w:val="-6"/>
          <w:sz w:val="24"/>
          <w:szCs w:val="24"/>
        </w:rPr>
        <w:object w:dxaOrig="600" w:dyaOrig="279">
          <v:shape id="_x0000_i2322" type="#_x0000_t75" style="width:29.9pt;height:14.25pt" o:ole="">
            <v:imagedata r:id="rId2632" o:title=""/>
          </v:shape>
          <o:OLEObject Type="Embed" ProgID="Equation.DSMT4" ShapeID="_x0000_i2322" DrawAspect="Content" ObjectID="_1817111857" r:id="rId2633"/>
        </w:object>
      </w:r>
      <w:r w:rsidRPr="00246049">
        <w:rPr>
          <w:sz w:val="24"/>
          <w:szCs w:val="24"/>
        </w:rPr>
        <w:t>.</w:t>
      </w:r>
    </w:p>
    <w:p w:rsidR="00262E20" w:rsidRPr="00F90D9F" w:rsidRDefault="00262E20" w:rsidP="00262E20">
      <w:pPr>
        <w:ind w:left="992"/>
        <w:jc w:val="center"/>
        <w:rPr>
          <w:rFonts w:eastAsia="Arial"/>
          <w:sz w:val="24"/>
          <w:szCs w:val="24"/>
        </w:rPr>
      </w:pPr>
      <w:r w:rsidRPr="00F90D9F">
        <w:rPr>
          <w:rFonts w:eastAsia="Arial"/>
          <w:b/>
          <w:color w:val="000099"/>
          <w:sz w:val="24"/>
          <w:szCs w:val="24"/>
        </w:rPr>
        <w:t>Lời giải</w:t>
      </w:r>
    </w:p>
    <w:p w:rsidR="00262E20" w:rsidRPr="00F90D9F" w:rsidRDefault="00262E20" w:rsidP="00262E20">
      <w:pPr>
        <w:ind w:left="992"/>
        <w:rPr>
          <w:rFonts w:eastAsia="Arial"/>
          <w:sz w:val="24"/>
          <w:szCs w:val="24"/>
        </w:rPr>
      </w:pPr>
      <w:r w:rsidRPr="00F90D9F">
        <w:rPr>
          <w:rFonts w:eastAsia="Arial"/>
          <w:b/>
          <w:color w:val="000099"/>
          <w:sz w:val="24"/>
          <w:szCs w:val="24"/>
          <w:highlight w:val="green"/>
        </w:rPr>
        <w:lastRenderedPageBreak/>
        <w:t>Chọn B.</w:t>
      </w:r>
      <w:r w:rsidRPr="00F90D9F">
        <w:rPr>
          <w:rFonts w:eastAsia="Arial"/>
          <w:b/>
          <w:color w:val="000099"/>
          <w:sz w:val="24"/>
          <w:szCs w:val="24"/>
          <w:highlight w:val="yellow"/>
        </w:rPr>
        <w:t xml:space="preserve"> </w:t>
      </w:r>
    </w:p>
    <w:p w:rsidR="00262E20" w:rsidRPr="00F90D9F" w:rsidRDefault="00262E20" w:rsidP="00262E20">
      <w:pPr>
        <w:tabs>
          <w:tab w:val="left" w:pos="2708"/>
          <w:tab w:val="left" w:pos="5138"/>
          <w:tab w:val="left" w:pos="7569"/>
        </w:tabs>
        <w:ind w:left="993"/>
        <w:rPr>
          <w:sz w:val="24"/>
          <w:szCs w:val="24"/>
        </w:rPr>
      </w:pPr>
      <w:r w:rsidRPr="00F90D9F">
        <w:rPr>
          <w:sz w:val="24"/>
          <w:szCs w:val="24"/>
        </w:rPr>
        <w:t xml:space="preserve">Xét phương trình hoành độ giao điểm: </w:t>
      </w:r>
    </w:p>
    <w:p w:rsidR="00262E20" w:rsidRPr="00F90D9F" w:rsidRDefault="00262E20" w:rsidP="00262E20">
      <w:pPr>
        <w:tabs>
          <w:tab w:val="left" w:pos="2708"/>
          <w:tab w:val="left" w:pos="5138"/>
          <w:tab w:val="left" w:pos="7569"/>
        </w:tabs>
        <w:ind w:left="993"/>
        <w:rPr>
          <w:sz w:val="24"/>
          <w:szCs w:val="24"/>
        </w:rPr>
      </w:pPr>
      <w:r w:rsidRPr="00F90D9F">
        <w:rPr>
          <w:position w:val="-14"/>
          <w:sz w:val="24"/>
          <w:szCs w:val="24"/>
        </w:rPr>
        <w:object w:dxaOrig="2560" w:dyaOrig="400">
          <v:shape id="_x0000_i2323" type="#_x0000_t75" style="width:128.4pt;height:20.4pt" o:ole="">
            <v:imagedata r:id="rId2634" o:title=""/>
          </v:shape>
          <o:OLEObject Type="Embed" ProgID="Equation.DSMT4" ShapeID="_x0000_i2323" DrawAspect="Content" ObjectID="_1817111858" r:id="rId2635"/>
        </w:object>
      </w:r>
      <w:r w:rsidRPr="00F90D9F">
        <w:rPr>
          <w:position w:val="-6"/>
          <w:sz w:val="24"/>
          <w:szCs w:val="24"/>
        </w:rPr>
        <w:object w:dxaOrig="340" w:dyaOrig="240">
          <v:shape id="_x0000_i2324" type="#_x0000_t75" style="width:16.3pt;height:11.55pt" o:ole="">
            <v:imagedata r:id="rId2636" o:title=""/>
          </v:shape>
          <o:OLEObject Type="Embed" ProgID="Equation.DSMT4" ShapeID="_x0000_i2324" DrawAspect="Content" ObjectID="_1817111859" r:id="rId2637"/>
        </w:object>
      </w:r>
      <w:r w:rsidRPr="00F90D9F">
        <w:rPr>
          <w:sz w:val="24"/>
          <w:szCs w:val="24"/>
        </w:rPr>
        <w:t xml:space="preserve"> </w:t>
      </w:r>
      <w:r w:rsidRPr="00F90D9F">
        <w:rPr>
          <w:position w:val="-6"/>
          <w:sz w:val="24"/>
          <w:szCs w:val="24"/>
        </w:rPr>
        <w:object w:dxaOrig="1860" w:dyaOrig="320">
          <v:shape id="_x0000_i2325" type="#_x0000_t75" style="width:93.75pt;height:15.6pt" o:ole="">
            <v:imagedata r:id="rId2638" o:title=""/>
          </v:shape>
          <o:OLEObject Type="Embed" ProgID="Equation.DSMT4" ShapeID="_x0000_i2325" DrawAspect="Content" ObjectID="_1817111860" r:id="rId2639"/>
        </w:object>
      </w:r>
      <w:r w:rsidRPr="00F90D9F">
        <w:rPr>
          <w:sz w:val="24"/>
          <w:szCs w:val="24"/>
        </w:rPr>
        <w:t xml:space="preserve">. </w:t>
      </w:r>
      <w:r w:rsidRPr="00F90D9F">
        <w:rPr>
          <w:position w:val="-14"/>
          <w:sz w:val="24"/>
          <w:szCs w:val="24"/>
        </w:rPr>
        <w:object w:dxaOrig="340" w:dyaOrig="400">
          <v:shape id="_x0000_i2326" type="#_x0000_t75" style="width:16.3pt;height:20.4pt" o:ole="">
            <v:imagedata r:id="rId2640" o:title=""/>
          </v:shape>
          <o:OLEObject Type="Embed" ProgID="Equation.DSMT4" ShapeID="_x0000_i2326" DrawAspect="Content" ObjectID="_1817111861" r:id="rId2641"/>
        </w:object>
      </w:r>
      <w:r w:rsidRPr="00F90D9F">
        <w:rPr>
          <w:sz w:val="24"/>
          <w:szCs w:val="24"/>
        </w:rPr>
        <w:t xml:space="preserve"> </w:t>
      </w:r>
    </w:p>
    <w:p w:rsidR="00262E20" w:rsidRPr="00F90D9F" w:rsidRDefault="00262E20" w:rsidP="00262E20">
      <w:pPr>
        <w:ind w:left="993"/>
        <w:rPr>
          <w:sz w:val="24"/>
          <w:szCs w:val="24"/>
        </w:rPr>
      </w:pPr>
      <w:r w:rsidRPr="00F90D9F">
        <w:rPr>
          <w:sz w:val="24"/>
          <w:szCs w:val="24"/>
        </w:rPr>
        <w:t xml:space="preserve">Để đường thẳng </w:t>
      </w:r>
      <w:r w:rsidRPr="00F90D9F">
        <w:rPr>
          <w:position w:val="-6"/>
          <w:sz w:val="24"/>
          <w:szCs w:val="24"/>
        </w:rPr>
        <w:object w:dxaOrig="220" w:dyaOrig="279">
          <v:shape id="_x0000_i2327" type="#_x0000_t75" style="width:10.85pt;height:14.25pt" o:ole="">
            <v:imagedata r:id="rId2642" o:title=""/>
          </v:shape>
          <o:OLEObject Type="Embed" ProgID="Equation.DSMT4" ShapeID="_x0000_i2327" DrawAspect="Content" ObjectID="_1817111862" r:id="rId2643"/>
        </w:object>
      </w:r>
      <w:r w:rsidRPr="00F90D9F">
        <w:rPr>
          <w:sz w:val="24"/>
          <w:szCs w:val="24"/>
        </w:rPr>
        <w:t xml:space="preserve"> cắt parabol tại hai điểm phân biệt nằm cùng phía với trục tung </w:t>
      </w:r>
      <w:r w:rsidRPr="00F90D9F">
        <w:rPr>
          <w:position w:val="-10"/>
          <w:sz w:val="24"/>
          <w:szCs w:val="24"/>
        </w:rPr>
        <w:object w:dxaOrig="360" w:dyaOrig="320">
          <v:shape id="_x0000_i2328" type="#_x0000_t75" style="width:18.35pt;height:15.6pt" o:ole="">
            <v:imagedata r:id="rId2644" o:title=""/>
          </v:shape>
          <o:OLEObject Type="Embed" ProgID="Equation.DSMT4" ShapeID="_x0000_i2328" DrawAspect="Content" ObjectID="_1817111863" r:id="rId2645"/>
        </w:object>
      </w:r>
      <w:r w:rsidRPr="00F90D9F">
        <w:rPr>
          <w:sz w:val="24"/>
          <w:szCs w:val="24"/>
        </w:rPr>
        <w:t xml:space="preserve"> thì phương trình </w:t>
      </w:r>
      <w:r w:rsidRPr="00F90D9F">
        <w:rPr>
          <w:position w:val="-14"/>
          <w:sz w:val="24"/>
          <w:szCs w:val="24"/>
        </w:rPr>
        <w:object w:dxaOrig="340" w:dyaOrig="400">
          <v:shape id="_x0000_i2329" type="#_x0000_t75" style="width:16.3pt;height:20.4pt" o:ole="">
            <v:imagedata r:id="rId2646" o:title=""/>
          </v:shape>
          <o:OLEObject Type="Embed" ProgID="Equation.DSMT4" ShapeID="_x0000_i2329" DrawAspect="Content" ObjectID="_1817111864" r:id="rId2647"/>
        </w:object>
      </w:r>
      <w:r w:rsidRPr="00F90D9F">
        <w:rPr>
          <w:sz w:val="24"/>
          <w:szCs w:val="24"/>
        </w:rPr>
        <w:t xml:space="preserve"> có hai nghiệm phân biệt cùng dấu </w:t>
      </w:r>
      <w:r w:rsidRPr="00F90D9F">
        <w:rPr>
          <w:position w:val="-6"/>
          <w:sz w:val="24"/>
          <w:szCs w:val="24"/>
        </w:rPr>
        <w:object w:dxaOrig="340" w:dyaOrig="240">
          <v:shape id="_x0000_i2330" type="#_x0000_t75" style="width:16.3pt;height:11.55pt" o:ole="">
            <v:imagedata r:id="rId2648" o:title=""/>
          </v:shape>
          <o:OLEObject Type="Embed" ProgID="Equation.DSMT4" ShapeID="_x0000_i2330" DrawAspect="Content" ObjectID="_1817111865" r:id="rId2649"/>
        </w:object>
      </w:r>
      <w:r w:rsidRPr="00F90D9F">
        <w:rPr>
          <w:position w:val="-46"/>
          <w:sz w:val="24"/>
          <w:szCs w:val="24"/>
        </w:rPr>
        <w:object w:dxaOrig="720" w:dyaOrig="1040">
          <v:shape id="_x0000_i2331" type="#_x0000_t75" style="width:36.7pt;height:51.6pt" o:ole="">
            <v:imagedata r:id="rId2650" o:title=""/>
          </v:shape>
          <o:OLEObject Type="Embed" ProgID="Equation.DSMT4" ShapeID="_x0000_i2331" DrawAspect="Content" ObjectID="_1817111866" r:id="rId2651"/>
        </w:object>
      </w:r>
      <w:r w:rsidRPr="00F90D9F">
        <w:rPr>
          <w:position w:val="-32"/>
          <w:sz w:val="24"/>
          <w:szCs w:val="24"/>
        </w:rPr>
        <w:object w:dxaOrig="2079" w:dyaOrig="760">
          <v:shape id="_x0000_i2332" type="#_x0000_t75" style="width:103.9pt;height:38.05pt" o:ole="">
            <v:imagedata r:id="rId2652" o:title=""/>
          </v:shape>
          <o:OLEObject Type="Embed" ProgID="Equation.DSMT4" ShapeID="_x0000_i2332" DrawAspect="Content" ObjectID="_1817111867" r:id="rId2653"/>
        </w:object>
      </w:r>
      <w:r w:rsidRPr="00F90D9F">
        <w:rPr>
          <w:sz w:val="24"/>
          <w:szCs w:val="24"/>
        </w:rPr>
        <w:t xml:space="preserve"> </w:t>
      </w:r>
      <w:r w:rsidRPr="00F90D9F">
        <w:rPr>
          <w:position w:val="-6"/>
          <w:sz w:val="24"/>
          <w:szCs w:val="24"/>
        </w:rPr>
        <w:object w:dxaOrig="1040" w:dyaOrig="279">
          <v:shape id="_x0000_i2333" type="#_x0000_t75" style="width:51.6pt;height:13.6pt" o:ole="">
            <v:imagedata r:id="rId2654" o:title=""/>
          </v:shape>
          <o:OLEObject Type="Embed" ProgID="Equation.DSMT4" ShapeID="_x0000_i2333" DrawAspect="Content" ObjectID="_1817111868" r:id="rId2655"/>
        </w:object>
      </w:r>
      <w:r w:rsidRPr="00F90D9F">
        <w:rPr>
          <w:sz w:val="24"/>
          <w:szCs w:val="24"/>
        </w:rPr>
        <w:t xml:space="preserve"> .</w:t>
      </w:r>
    </w:p>
    <w:p w:rsidR="00F65B7F" w:rsidRPr="00F90D9F" w:rsidRDefault="00265160" w:rsidP="001B5ACF">
      <w:pPr>
        <w:tabs>
          <w:tab w:val="left" w:pos="992"/>
        </w:tabs>
        <w:spacing w:before="120" w:line="259" w:lineRule="auto"/>
        <w:jc w:val="both"/>
        <w:rPr>
          <w:rFonts w:eastAsia="Arial"/>
          <w:sz w:val="24"/>
          <w:szCs w:val="24"/>
        </w:rPr>
      </w:pPr>
      <w:r w:rsidRPr="00F90D9F">
        <w:rPr>
          <w:b/>
          <w:sz w:val="24"/>
          <w:szCs w:val="24"/>
          <w:lang w:val="es-ES"/>
        </w:rPr>
        <w:t>Câu 20.</w:t>
      </w:r>
      <w:r w:rsidR="00F65B7F" w:rsidRPr="00F90D9F">
        <w:rPr>
          <w:rFonts w:eastAsia="Arial"/>
          <w:sz w:val="24"/>
          <w:szCs w:val="24"/>
        </w:rPr>
        <w:t xml:space="preserve">Biết đường thẳng </w:t>
      </w:r>
      <w:r w:rsidR="00F65B7F" w:rsidRPr="00F90D9F">
        <w:rPr>
          <w:rFonts w:eastAsia="Arial"/>
          <w:position w:val="-10"/>
          <w:sz w:val="24"/>
          <w:szCs w:val="24"/>
        </w:rPr>
        <w:object w:dxaOrig="1020" w:dyaOrig="320">
          <v:shape id="_x0000_i2334" type="#_x0000_t75" style="width:50.25pt;height:15.6pt" o:ole="">
            <v:imagedata r:id="rId2576" o:title=""/>
          </v:shape>
          <o:OLEObject Type="Embed" ProgID="Equation.DSMT4" ShapeID="_x0000_i2334" DrawAspect="Content" ObjectID="_1817111869" r:id="rId2656"/>
        </w:object>
      </w:r>
      <w:r w:rsidR="00F65B7F" w:rsidRPr="00F90D9F">
        <w:rPr>
          <w:rFonts w:eastAsia="Arial"/>
          <w:sz w:val="24"/>
          <w:szCs w:val="24"/>
        </w:rPr>
        <w:t xml:space="preserve"> cắt Parabol </w:t>
      </w:r>
      <w:r w:rsidR="00F65B7F" w:rsidRPr="00F90D9F">
        <w:rPr>
          <w:rFonts w:eastAsia="Arial"/>
          <w:position w:val="-14"/>
          <w:sz w:val="24"/>
          <w:szCs w:val="24"/>
        </w:rPr>
        <w:object w:dxaOrig="1780" w:dyaOrig="400">
          <v:shape id="_x0000_i2335" type="#_x0000_t75" style="width:88.3pt;height:20.4pt" o:ole="">
            <v:imagedata r:id="rId2578" o:title=""/>
          </v:shape>
          <o:OLEObject Type="Embed" ProgID="Equation.DSMT4" ShapeID="_x0000_i2335" DrawAspect="Content" ObjectID="_1817111870" r:id="rId2657"/>
        </w:object>
      </w:r>
      <w:r w:rsidR="00F65B7F" w:rsidRPr="00F90D9F">
        <w:rPr>
          <w:rFonts w:eastAsia="Arial"/>
          <w:sz w:val="24"/>
          <w:szCs w:val="24"/>
        </w:rPr>
        <w:t xml:space="preserve"> tại hai điểm phân biệt </w:t>
      </w:r>
      <w:r w:rsidR="00F65B7F" w:rsidRPr="00F90D9F">
        <w:rPr>
          <w:rFonts w:eastAsia="Arial"/>
          <w:position w:val="-4"/>
          <w:sz w:val="24"/>
          <w:szCs w:val="24"/>
        </w:rPr>
        <w:object w:dxaOrig="240" w:dyaOrig="260">
          <v:shape id="_x0000_i2336" type="#_x0000_t75" style="width:11.55pt;height:12.9pt" o:ole="">
            <v:imagedata r:id="rId2580" o:title=""/>
          </v:shape>
          <o:OLEObject Type="Embed" ProgID="Equation.DSMT4" ShapeID="_x0000_i2336" DrawAspect="Content" ObjectID="_1817111871" r:id="rId2658"/>
        </w:object>
      </w:r>
      <w:r w:rsidR="00F65B7F" w:rsidRPr="00F90D9F">
        <w:rPr>
          <w:rFonts w:eastAsia="Arial"/>
          <w:sz w:val="24"/>
          <w:szCs w:val="24"/>
        </w:rPr>
        <w:t xml:space="preserve">, </w:t>
      </w:r>
      <w:r w:rsidR="00F65B7F" w:rsidRPr="00F90D9F">
        <w:rPr>
          <w:rFonts w:eastAsia="Arial"/>
          <w:position w:val="-4"/>
          <w:sz w:val="24"/>
          <w:szCs w:val="24"/>
        </w:rPr>
        <w:object w:dxaOrig="240" w:dyaOrig="260">
          <v:shape id="_x0000_i2337" type="#_x0000_t75" style="width:11.55pt;height:12.9pt" o:ole="">
            <v:imagedata r:id="rId2582" o:title=""/>
          </v:shape>
          <o:OLEObject Type="Embed" ProgID="Equation.DSMT4" ShapeID="_x0000_i2337" DrawAspect="Content" ObjectID="_1817111872" r:id="rId2659"/>
        </w:object>
      </w:r>
      <w:r w:rsidR="00F65B7F" w:rsidRPr="00F90D9F">
        <w:rPr>
          <w:rFonts w:eastAsia="Arial"/>
          <w:sz w:val="24"/>
          <w:szCs w:val="24"/>
        </w:rPr>
        <w:t xml:space="preserve">. Khi đó tọa độ trung điểm </w:t>
      </w:r>
      <w:r w:rsidR="00F65B7F" w:rsidRPr="00F90D9F">
        <w:rPr>
          <w:rFonts w:eastAsia="Arial"/>
          <w:position w:val="-4"/>
          <w:sz w:val="24"/>
          <w:szCs w:val="24"/>
        </w:rPr>
        <w:object w:dxaOrig="200" w:dyaOrig="260">
          <v:shape id="_x0000_i2338" type="#_x0000_t75" style="width:9.5pt;height:12.9pt" o:ole="">
            <v:imagedata r:id="rId2584" o:title=""/>
          </v:shape>
          <o:OLEObject Type="Embed" ProgID="Equation.DSMT4" ShapeID="_x0000_i2338" DrawAspect="Content" ObjectID="_1817111873" r:id="rId2660"/>
        </w:object>
      </w:r>
      <w:r w:rsidR="00F65B7F" w:rsidRPr="00F90D9F">
        <w:rPr>
          <w:rFonts w:eastAsia="Arial"/>
          <w:sz w:val="24"/>
          <w:szCs w:val="24"/>
        </w:rPr>
        <w:t xml:space="preserve"> của đoạn thẳng </w:t>
      </w:r>
      <w:r w:rsidR="00F65B7F" w:rsidRPr="00F90D9F">
        <w:rPr>
          <w:rFonts w:eastAsia="Arial"/>
          <w:position w:val="-4"/>
          <w:sz w:val="24"/>
          <w:szCs w:val="24"/>
        </w:rPr>
        <w:object w:dxaOrig="400" w:dyaOrig="260">
          <v:shape id="_x0000_i2339" type="#_x0000_t75" style="width:20.4pt;height:12.9pt" o:ole="">
            <v:imagedata r:id="rId2586" o:title=""/>
          </v:shape>
          <o:OLEObject Type="Embed" ProgID="Equation.DSMT4" ShapeID="_x0000_i2339" DrawAspect="Content" ObjectID="_1817111874" r:id="rId2661"/>
        </w:object>
      </w:r>
      <w:r w:rsidR="00F65B7F" w:rsidRPr="00F90D9F">
        <w:rPr>
          <w:rFonts w:eastAsia="Arial"/>
          <w:sz w:val="24"/>
          <w:szCs w:val="24"/>
        </w:rPr>
        <w:t xml:space="preserve"> là</w:t>
      </w:r>
    </w:p>
    <w:p w:rsidR="00F65B7F" w:rsidRPr="00246049" w:rsidRDefault="00F65B7F" w:rsidP="00F65B7F">
      <w:pPr>
        <w:tabs>
          <w:tab w:val="left" w:pos="5674"/>
          <w:tab w:val="left" w:pos="7934"/>
        </w:tabs>
        <w:ind w:left="979" w:right="-14"/>
        <w:rPr>
          <w:sz w:val="24"/>
          <w:szCs w:val="24"/>
        </w:rPr>
      </w:pPr>
      <w:r w:rsidRPr="00246049">
        <w:rPr>
          <w:b/>
          <w:sz w:val="24"/>
          <w:szCs w:val="24"/>
          <w:highlight w:val="yellow"/>
        </w:rPr>
        <w:t xml:space="preserve">A. </w:t>
      </w:r>
      <w:r w:rsidRPr="00246049">
        <w:rPr>
          <w:position w:val="-32"/>
          <w:sz w:val="24"/>
          <w:szCs w:val="24"/>
          <w:highlight w:val="yellow"/>
        </w:rPr>
        <w:object w:dxaOrig="1780" w:dyaOrig="760">
          <v:shape id="_x0000_i2340" type="#_x0000_t75" style="width:88.3pt;height:37.35pt" o:ole="">
            <v:imagedata r:id="rId2588" o:title=""/>
          </v:shape>
          <o:OLEObject Type="Embed" ProgID="Equation.DSMT4" ShapeID="_x0000_i2340" DrawAspect="Content" ObjectID="_1817111875" r:id="rId2662"/>
        </w:object>
      </w:r>
      <w:r w:rsidRPr="00246049">
        <w:rPr>
          <w:sz w:val="24"/>
          <w:szCs w:val="24"/>
          <w:highlight w:val="yellow"/>
        </w:rPr>
        <w:t>.</w:t>
      </w:r>
      <w:r w:rsidRPr="00246049">
        <w:rPr>
          <w:sz w:val="24"/>
          <w:szCs w:val="24"/>
        </w:rPr>
        <w:tab/>
      </w:r>
      <w:r w:rsidRPr="00246049">
        <w:rPr>
          <w:b/>
          <w:sz w:val="24"/>
          <w:szCs w:val="24"/>
        </w:rPr>
        <w:t xml:space="preserve">B. </w:t>
      </w:r>
      <w:r w:rsidRPr="00246049">
        <w:rPr>
          <w:position w:val="-32"/>
          <w:sz w:val="24"/>
          <w:szCs w:val="24"/>
        </w:rPr>
        <w:object w:dxaOrig="2360" w:dyaOrig="760">
          <v:shape id="_x0000_i2341" type="#_x0000_t75" style="width:117.5pt;height:37.35pt" o:ole="">
            <v:imagedata r:id="rId2590" o:title=""/>
          </v:shape>
          <o:OLEObject Type="Embed" ProgID="Equation.DSMT4" ShapeID="_x0000_i2341" DrawAspect="Content" ObjectID="_1817111876" r:id="rId2663"/>
        </w:object>
      </w:r>
      <w:r w:rsidRPr="00246049">
        <w:rPr>
          <w:sz w:val="24"/>
          <w:szCs w:val="24"/>
        </w:rPr>
        <w:t>.</w:t>
      </w:r>
    </w:p>
    <w:p w:rsidR="00F65B7F" w:rsidRPr="00246049" w:rsidRDefault="00F65B7F" w:rsidP="00F65B7F">
      <w:pPr>
        <w:tabs>
          <w:tab w:val="left" w:pos="5674"/>
          <w:tab w:val="left" w:pos="7934"/>
        </w:tabs>
        <w:ind w:left="979" w:right="-14"/>
        <w:rPr>
          <w:sz w:val="24"/>
          <w:szCs w:val="24"/>
        </w:rPr>
      </w:pPr>
      <w:r w:rsidRPr="00246049">
        <w:rPr>
          <w:b/>
          <w:sz w:val="24"/>
          <w:szCs w:val="24"/>
        </w:rPr>
        <w:t xml:space="preserve">C. </w:t>
      </w:r>
      <w:r w:rsidRPr="00246049">
        <w:rPr>
          <w:position w:val="-28"/>
          <w:sz w:val="24"/>
          <w:szCs w:val="24"/>
        </w:rPr>
        <w:object w:dxaOrig="880" w:dyaOrig="680">
          <v:shape id="_x0000_i2342" type="#_x0000_t75" style="width:44.15pt;height:34.65pt" o:ole="">
            <v:imagedata r:id="rId2592" o:title=""/>
          </v:shape>
          <o:OLEObject Type="Embed" ProgID="Equation.DSMT4" ShapeID="_x0000_i2342" DrawAspect="Content" ObjectID="_1817111877" r:id="rId2664"/>
        </w:object>
      </w:r>
      <w:r w:rsidRPr="00246049">
        <w:rPr>
          <w:sz w:val="24"/>
          <w:szCs w:val="24"/>
        </w:rPr>
        <w:t>.</w:t>
      </w:r>
      <w:r w:rsidRPr="00246049">
        <w:rPr>
          <w:sz w:val="24"/>
          <w:szCs w:val="24"/>
        </w:rPr>
        <w:tab/>
      </w:r>
      <w:r w:rsidRPr="00246049">
        <w:rPr>
          <w:b/>
          <w:sz w:val="24"/>
          <w:szCs w:val="24"/>
        </w:rPr>
        <w:t xml:space="preserve">D. </w:t>
      </w:r>
      <w:r w:rsidRPr="00246049">
        <w:rPr>
          <w:position w:val="-28"/>
          <w:sz w:val="24"/>
          <w:szCs w:val="24"/>
        </w:rPr>
        <w:object w:dxaOrig="940" w:dyaOrig="680">
          <v:shape id="_x0000_i2343" type="#_x0000_t75" style="width:46.85pt;height:34.65pt" o:ole="">
            <v:imagedata r:id="rId2594" o:title=""/>
          </v:shape>
          <o:OLEObject Type="Embed" ProgID="Equation.DSMT4" ShapeID="_x0000_i2343" DrawAspect="Content" ObjectID="_1817111878" r:id="rId2665"/>
        </w:object>
      </w:r>
      <w:r w:rsidRPr="00246049">
        <w:rPr>
          <w:sz w:val="24"/>
          <w:szCs w:val="24"/>
        </w:rPr>
        <w:t>.</w:t>
      </w:r>
    </w:p>
    <w:p w:rsidR="00F65B7F" w:rsidRPr="00F90D9F" w:rsidRDefault="00F65B7F" w:rsidP="00F65B7F">
      <w:pPr>
        <w:tabs>
          <w:tab w:val="left" w:pos="3398"/>
          <w:tab w:val="left" w:pos="5674"/>
          <w:tab w:val="left" w:pos="7934"/>
        </w:tabs>
        <w:ind w:left="979" w:right="-14"/>
        <w:jc w:val="center"/>
        <w:rPr>
          <w:sz w:val="24"/>
          <w:szCs w:val="24"/>
        </w:rPr>
      </w:pPr>
      <w:r w:rsidRPr="00F90D9F">
        <w:rPr>
          <w:b/>
          <w:color w:val="000099"/>
          <w:sz w:val="24"/>
          <w:szCs w:val="24"/>
        </w:rPr>
        <w:t>Lời giải</w:t>
      </w:r>
    </w:p>
    <w:p w:rsidR="00F65B7F" w:rsidRPr="00F90D9F" w:rsidRDefault="00F65B7F" w:rsidP="00F65B7F">
      <w:pPr>
        <w:tabs>
          <w:tab w:val="left" w:pos="3398"/>
          <w:tab w:val="left" w:pos="5674"/>
          <w:tab w:val="left" w:pos="7934"/>
        </w:tabs>
        <w:ind w:left="979" w:right="-14"/>
        <w:rPr>
          <w:sz w:val="24"/>
          <w:szCs w:val="24"/>
        </w:rPr>
      </w:pPr>
      <w:r w:rsidRPr="00F90D9F">
        <w:rPr>
          <w:b/>
          <w:color w:val="000099"/>
          <w:sz w:val="24"/>
          <w:szCs w:val="24"/>
          <w:highlight w:val="green"/>
        </w:rPr>
        <w:t>Chọn A.</w:t>
      </w:r>
      <w:r w:rsidRPr="00F90D9F">
        <w:rPr>
          <w:b/>
          <w:color w:val="000099"/>
          <w:sz w:val="24"/>
          <w:szCs w:val="24"/>
          <w:highlight w:val="yellow"/>
        </w:rPr>
        <w:t xml:space="preserve"> </w:t>
      </w:r>
    </w:p>
    <w:p w:rsidR="00F65B7F" w:rsidRPr="00F90D9F" w:rsidRDefault="00F65B7F" w:rsidP="00F65B7F">
      <w:pPr>
        <w:tabs>
          <w:tab w:val="left" w:pos="994"/>
        </w:tabs>
        <w:ind w:left="979" w:right="-14"/>
        <w:jc w:val="both"/>
        <w:rPr>
          <w:sz w:val="24"/>
          <w:szCs w:val="24"/>
        </w:rPr>
      </w:pPr>
      <w:r w:rsidRPr="00F90D9F">
        <w:rPr>
          <w:sz w:val="24"/>
          <w:szCs w:val="24"/>
        </w:rPr>
        <w:t xml:space="preserve">Xét phương trình hoành độ giao điểm của </w:t>
      </w:r>
      <w:r w:rsidRPr="00F90D9F">
        <w:rPr>
          <w:position w:val="-6"/>
          <w:sz w:val="24"/>
          <w:szCs w:val="24"/>
        </w:rPr>
        <w:object w:dxaOrig="220" w:dyaOrig="279">
          <v:shape id="_x0000_i2344" type="#_x0000_t75" style="width:10.85pt;height:13.6pt" o:ole="">
            <v:imagedata r:id="rId2596" o:title=""/>
          </v:shape>
          <o:OLEObject Type="Embed" ProgID="Equation.DSMT4" ShapeID="_x0000_i2344" DrawAspect="Content" ObjectID="_1817111879" r:id="rId2666"/>
        </w:object>
      </w:r>
      <w:r w:rsidRPr="00F90D9F">
        <w:rPr>
          <w:sz w:val="24"/>
          <w:szCs w:val="24"/>
        </w:rPr>
        <w:t xml:space="preserve"> và </w:t>
      </w:r>
      <w:r w:rsidRPr="00F90D9F">
        <w:rPr>
          <w:position w:val="-14"/>
          <w:sz w:val="24"/>
          <w:szCs w:val="24"/>
        </w:rPr>
        <w:object w:dxaOrig="420" w:dyaOrig="400">
          <v:shape id="_x0000_i2345" type="#_x0000_t75" style="width:21.75pt;height:20.4pt" o:ole="">
            <v:imagedata r:id="rId2598" o:title=""/>
          </v:shape>
          <o:OLEObject Type="Embed" ProgID="Equation.DSMT4" ShapeID="_x0000_i2345" DrawAspect="Content" ObjectID="_1817111880" r:id="rId2667"/>
        </w:object>
      </w:r>
      <w:r w:rsidRPr="00F90D9F">
        <w:rPr>
          <w:sz w:val="24"/>
          <w:szCs w:val="24"/>
        </w:rPr>
        <w:t>:</w:t>
      </w:r>
    </w:p>
    <w:p w:rsidR="00F65B7F" w:rsidRPr="00F90D9F" w:rsidRDefault="00F65B7F" w:rsidP="00F65B7F">
      <w:pPr>
        <w:tabs>
          <w:tab w:val="left" w:pos="994"/>
        </w:tabs>
        <w:ind w:left="979" w:right="-14"/>
        <w:jc w:val="both"/>
        <w:rPr>
          <w:sz w:val="24"/>
          <w:szCs w:val="24"/>
        </w:rPr>
      </w:pPr>
      <w:r w:rsidRPr="00F90D9F">
        <w:rPr>
          <w:position w:val="-6"/>
          <w:sz w:val="24"/>
          <w:szCs w:val="24"/>
        </w:rPr>
        <w:object w:dxaOrig="1440" w:dyaOrig="320">
          <v:shape id="_x0000_i2346" type="#_x0000_t75" style="width:1in;height:15.6pt" o:ole="">
            <v:imagedata r:id="rId2600" o:title=""/>
          </v:shape>
          <o:OLEObject Type="Embed" ProgID="Equation.DSMT4" ShapeID="_x0000_i2346" DrawAspect="Content" ObjectID="_1817111881" r:id="rId2668"/>
        </w:object>
      </w:r>
      <w:r w:rsidRPr="00F90D9F">
        <w:rPr>
          <w:position w:val="-14"/>
          <w:sz w:val="24"/>
          <w:szCs w:val="24"/>
        </w:rPr>
        <w:object w:dxaOrig="2260" w:dyaOrig="400">
          <v:shape id="_x0000_i2347" type="#_x0000_t75" style="width:113.45pt;height:20.4pt" o:ole="">
            <v:imagedata r:id="rId2602" o:title=""/>
          </v:shape>
          <o:OLEObject Type="Embed" ProgID="Equation.DSMT4" ShapeID="_x0000_i2347" DrawAspect="Content" ObjectID="_1817111882" r:id="rId2669"/>
        </w:object>
      </w:r>
      <w:r w:rsidRPr="00F90D9F">
        <w:rPr>
          <w:sz w:val="24"/>
          <w:szCs w:val="24"/>
        </w:rPr>
        <w:t>(1)</w:t>
      </w:r>
    </w:p>
    <w:p w:rsidR="001B5ACF" w:rsidRPr="00F90D9F" w:rsidRDefault="00F65B7F" w:rsidP="001B5ACF">
      <w:pPr>
        <w:spacing w:line="276" w:lineRule="auto"/>
        <w:ind w:left="992"/>
        <w:rPr>
          <w:sz w:val="24"/>
          <w:szCs w:val="24"/>
        </w:rPr>
      </w:pPr>
      <w:r w:rsidRPr="00F90D9F">
        <w:rPr>
          <w:sz w:val="24"/>
          <w:szCs w:val="24"/>
        </w:rPr>
        <w:t xml:space="preserve">Vì hoành độ giao điểm </w:t>
      </w:r>
      <w:r w:rsidRPr="00F90D9F">
        <w:rPr>
          <w:position w:val="-12"/>
          <w:sz w:val="24"/>
          <w:szCs w:val="24"/>
        </w:rPr>
        <w:object w:dxaOrig="279" w:dyaOrig="360">
          <v:shape id="_x0000_i2348" type="#_x0000_t75" style="width:13.6pt;height:18.35pt" o:ole="">
            <v:imagedata r:id="rId2604" o:title=""/>
          </v:shape>
          <o:OLEObject Type="Embed" ProgID="Equation.DSMT4" ShapeID="_x0000_i2348" DrawAspect="Content" ObjectID="_1817111883" r:id="rId2670"/>
        </w:object>
      </w:r>
      <w:r w:rsidRPr="00F90D9F">
        <w:rPr>
          <w:sz w:val="24"/>
          <w:szCs w:val="24"/>
        </w:rPr>
        <w:t xml:space="preserve">, </w:t>
      </w:r>
      <w:r w:rsidRPr="00F90D9F">
        <w:rPr>
          <w:position w:val="-12"/>
          <w:sz w:val="24"/>
          <w:szCs w:val="24"/>
        </w:rPr>
        <w:object w:dxaOrig="279" w:dyaOrig="360">
          <v:shape id="_x0000_i2349" type="#_x0000_t75" style="width:13.6pt;height:18.35pt" o:ole="">
            <v:imagedata r:id="rId2606" o:title=""/>
          </v:shape>
          <o:OLEObject Type="Embed" ProgID="Equation.DSMT4" ShapeID="_x0000_i2349" DrawAspect="Content" ObjectID="_1817111884" r:id="rId2671"/>
        </w:object>
      </w:r>
      <w:r w:rsidRPr="00F90D9F">
        <w:rPr>
          <w:sz w:val="24"/>
          <w:szCs w:val="24"/>
        </w:rPr>
        <w:t xml:space="preserve"> là hai nghiệm của phương trình (1) nên ta có tọa độ trung điểm </w:t>
      </w:r>
      <w:r w:rsidRPr="00F90D9F">
        <w:rPr>
          <w:position w:val="-4"/>
          <w:sz w:val="24"/>
          <w:szCs w:val="24"/>
        </w:rPr>
        <w:object w:dxaOrig="200" w:dyaOrig="260">
          <v:shape id="_x0000_i2350" type="#_x0000_t75" style="width:9.5pt;height:12.9pt" o:ole="">
            <v:imagedata r:id="rId2608" o:title=""/>
          </v:shape>
          <o:OLEObject Type="Embed" ProgID="Equation.DSMT4" ShapeID="_x0000_i2350" DrawAspect="Content" ObjectID="_1817111885" r:id="rId2672"/>
        </w:object>
      </w:r>
      <w:r w:rsidRPr="00F90D9F">
        <w:rPr>
          <w:sz w:val="24"/>
          <w:szCs w:val="24"/>
        </w:rPr>
        <w:t xml:space="preserve"> là </w:t>
      </w:r>
      <w:r w:rsidRPr="00F90D9F">
        <w:rPr>
          <w:position w:val="-60"/>
          <w:sz w:val="24"/>
          <w:szCs w:val="24"/>
        </w:rPr>
        <w:object w:dxaOrig="1420" w:dyaOrig="1320">
          <v:shape id="_x0000_i2351" type="#_x0000_t75" style="width:71.3pt;height:65.9pt" o:ole="">
            <v:imagedata r:id="rId2610" o:title=""/>
          </v:shape>
          <o:OLEObject Type="Embed" ProgID="Equation.DSMT4" ShapeID="_x0000_i2351" DrawAspect="Content" ObjectID="_1817111886" r:id="rId2673"/>
        </w:object>
      </w:r>
      <w:r w:rsidRPr="00F90D9F">
        <w:rPr>
          <w:position w:val="-62"/>
          <w:sz w:val="24"/>
          <w:szCs w:val="24"/>
        </w:rPr>
        <w:object w:dxaOrig="2079" w:dyaOrig="1359">
          <v:shape id="_x0000_i2352" type="#_x0000_t75" style="width:103.25pt;height:66.55pt" o:ole="">
            <v:imagedata r:id="rId2612" o:title=""/>
          </v:shape>
          <o:OLEObject Type="Embed" ProgID="Equation.DSMT4" ShapeID="_x0000_i2352" DrawAspect="Content" ObjectID="_1817111887" r:id="rId2674"/>
        </w:object>
      </w:r>
      <w:r w:rsidRPr="00F90D9F">
        <w:rPr>
          <w:position w:val="-60"/>
          <w:sz w:val="24"/>
          <w:szCs w:val="24"/>
        </w:rPr>
        <w:object w:dxaOrig="1680" w:dyaOrig="1320">
          <v:shape id="_x0000_i2353" type="#_x0000_t75" style="width:83.55pt;height:65.9pt" o:ole="">
            <v:imagedata r:id="rId2614" o:title=""/>
          </v:shape>
          <o:OLEObject Type="Embed" ProgID="Equation.DSMT4" ShapeID="_x0000_i2353" DrawAspect="Content" ObjectID="_1817111888" r:id="rId2675"/>
        </w:object>
      </w:r>
      <w:r w:rsidRPr="00F90D9F">
        <w:rPr>
          <w:position w:val="-32"/>
          <w:sz w:val="24"/>
          <w:szCs w:val="24"/>
        </w:rPr>
        <w:object w:dxaOrig="2060" w:dyaOrig="760">
          <v:shape id="_x0000_i2354" type="#_x0000_t75" style="width:102.55pt;height:37.35pt" o:ole="">
            <v:imagedata r:id="rId2616" o:title=""/>
          </v:shape>
          <o:OLEObject Type="Embed" ProgID="Equation.DSMT4" ShapeID="_x0000_i2354" DrawAspect="Content" ObjectID="_1817111889" r:id="rId2676"/>
        </w:object>
      </w:r>
      <w:r w:rsidRPr="00F90D9F">
        <w:rPr>
          <w:sz w:val="24"/>
          <w:szCs w:val="24"/>
        </w:rPr>
        <w:t>.</w:t>
      </w:r>
    </w:p>
    <w:p w:rsidR="0064145A" w:rsidRPr="00F90D9F" w:rsidRDefault="00265160" w:rsidP="001B5ACF">
      <w:pPr>
        <w:tabs>
          <w:tab w:val="left" w:pos="992"/>
        </w:tabs>
        <w:spacing w:before="120" w:line="259" w:lineRule="auto"/>
        <w:jc w:val="both"/>
        <w:rPr>
          <w:sz w:val="24"/>
          <w:szCs w:val="24"/>
        </w:rPr>
      </w:pPr>
      <w:r w:rsidRPr="00F90D9F">
        <w:rPr>
          <w:b/>
          <w:sz w:val="24"/>
          <w:szCs w:val="24"/>
          <w:lang w:val="es-ES"/>
        </w:rPr>
        <w:t>Câu 21.</w:t>
      </w:r>
      <w:r w:rsidR="0064145A" w:rsidRPr="00F90D9F">
        <w:rPr>
          <w:sz w:val="24"/>
          <w:szCs w:val="24"/>
        </w:rPr>
        <w:t xml:space="preserve">Hỏi có bao nhiêu giá trị </w:t>
      </w:r>
      <w:r w:rsidR="0064145A" w:rsidRPr="00F90D9F">
        <w:rPr>
          <w:position w:val="-6"/>
          <w:sz w:val="24"/>
          <w:szCs w:val="24"/>
        </w:rPr>
        <w:object w:dxaOrig="260" w:dyaOrig="220">
          <v:shape id="_x0000_i2355" type="#_x0000_t75" style="width:12.9pt;height:10.85pt" o:ole="">
            <v:imagedata r:id="rId2677" o:title=""/>
          </v:shape>
          <o:OLEObject Type="Embed" ProgID="Equation.DSMT4" ShapeID="_x0000_i2355" DrawAspect="Content" ObjectID="_1817111890" r:id="rId2678"/>
        </w:object>
      </w:r>
      <w:r w:rsidR="0064145A" w:rsidRPr="00F90D9F">
        <w:rPr>
          <w:sz w:val="24"/>
          <w:szCs w:val="24"/>
        </w:rPr>
        <w:t xml:space="preserve"> nguyên trong nửa khoảng </w:t>
      </w:r>
      <w:r w:rsidR="0064145A" w:rsidRPr="00F90D9F">
        <w:rPr>
          <w:position w:val="-14"/>
          <w:sz w:val="24"/>
          <w:szCs w:val="24"/>
        </w:rPr>
        <w:object w:dxaOrig="960" w:dyaOrig="400">
          <v:shape id="_x0000_i2356" type="#_x0000_t75" style="width:48.25pt;height:20.4pt" o:ole="">
            <v:imagedata r:id="rId2679" o:title=""/>
          </v:shape>
          <o:OLEObject Type="Embed" ProgID="Equation.DSMT4" ShapeID="_x0000_i2356" DrawAspect="Content" ObjectID="_1817111891" r:id="rId2680"/>
        </w:object>
      </w:r>
      <w:r w:rsidR="0064145A" w:rsidRPr="00F90D9F">
        <w:rPr>
          <w:sz w:val="24"/>
          <w:szCs w:val="24"/>
        </w:rPr>
        <w:t xml:space="preserve"> để đường thẳng </w:t>
      </w:r>
      <w:r w:rsidR="0064145A" w:rsidRPr="00F90D9F">
        <w:rPr>
          <w:position w:val="-14"/>
          <w:sz w:val="24"/>
          <w:szCs w:val="24"/>
        </w:rPr>
        <w:object w:dxaOrig="2420" w:dyaOrig="400">
          <v:shape id="_x0000_i2357" type="#_x0000_t75" style="width:120.9pt;height:20.4pt" o:ole="">
            <v:imagedata r:id="rId2681" o:title=""/>
          </v:shape>
          <o:OLEObject Type="Embed" ProgID="Equation.DSMT4" ShapeID="_x0000_i2357" DrawAspect="Content" ObjectID="_1817111892" r:id="rId2682"/>
        </w:object>
      </w:r>
      <w:r w:rsidR="0064145A" w:rsidRPr="00F90D9F">
        <w:rPr>
          <w:sz w:val="24"/>
          <w:szCs w:val="24"/>
        </w:rPr>
        <w:t xml:space="preserve"> cắt Parabol </w:t>
      </w:r>
      <w:r w:rsidR="0064145A" w:rsidRPr="00F90D9F">
        <w:rPr>
          <w:position w:val="-14"/>
          <w:sz w:val="24"/>
          <w:szCs w:val="24"/>
        </w:rPr>
        <w:object w:dxaOrig="1840" w:dyaOrig="400">
          <v:shape id="_x0000_i2358" type="#_x0000_t75" style="width:92.4pt;height:20.4pt" o:ole="">
            <v:imagedata r:id="rId2683" o:title=""/>
          </v:shape>
          <o:OLEObject Type="Embed" ProgID="Equation.DSMT4" ShapeID="_x0000_i2358" DrawAspect="Content" ObjectID="_1817111893" r:id="rId2684"/>
        </w:object>
      </w:r>
      <w:r w:rsidR="0064145A" w:rsidRPr="00F90D9F">
        <w:rPr>
          <w:sz w:val="24"/>
          <w:szCs w:val="24"/>
        </w:rPr>
        <w:t xml:space="preserve"> tại hai điểm phân biệt cùng phía với trục tung?</w:t>
      </w:r>
    </w:p>
    <w:p w:rsidR="0064145A" w:rsidRPr="00246049" w:rsidRDefault="0064145A" w:rsidP="0064145A">
      <w:pPr>
        <w:tabs>
          <w:tab w:val="left" w:pos="3402"/>
          <w:tab w:val="left" w:pos="5529"/>
          <w:tab w:val="left" w:pos="7938"/>
        </w:tabs>
        <w:spacing w:line="259" w:lineRule="auto"/>
        <w:ind w:left="993"/>
        <w:rPr>
          <w:sz w:val="24"/>
          <w:szCs w:val="24"/>
        </w:rPr>
      </w:pPr>
      <w:r w:rsidRPr="00246049">
        <w:rPr>
          <w:b/>
          <w:sz w:val="24"/>
          <w:szCs w:val="24"/>
          <w:highlight w:val="yellow"/>
        </w:rPr>
        <w:t xml:space="preserve">A. </w:t>
      </w:r>
      <w:r w:rsidRPr="00246049">
        <w:rPr>
          <w:position w:val="-6"/>
          <w:sz w:val="24"/>
          <w:szCs w:val="24"/>
          <w:highlight w:val="yellow"/>
        </w:rPr>
        <w:object w:dxaOrig="200" w:dyaOrig="279">
          <v:shape id="_x0000_i2359" type="#_x0000_t75" style="width:9.5pt;height:13.6pt" o:ole="">
            <v:imagedata r:id="rId2685" o:title=""/>
          </v:shape>
          <o:OLEObject Type="Embed" ProgID="Equation.DSMT4" ShapeID="_x0000_i2359" DrawAspect="Content" ObjectID="_1817111894" r:id="rId2686"/>
        </w:object>
      </w:r>
      <w:r w:rsidRPr="00246049">
        <w:rPr>
          <w:sz w:val="24"/>
          <w:szCs w:val="24"/>
          <w:highlight w:val="yellow"/>
        </w:rPr>
        <w:t>.</w:t>
      </w:r>
      <w:r w:rsidRPr="00246049">
        <w:rPr>
          <w:sz w:val="24"/>
          <w:szCs w:val="24"/>
        </w:rPr>
        <w:tab/>
      </w:r>
      <w:r w:rsidRPr="00246049">
        <w:rPr>
          <w:b/>
          <w:sz w:val="24"/>
          <w:szCs w:val="24"/>
        </w:rPr>
        <w:t xml:space="preserve">B. </w:t>
      </w:r>
      <w:r w:rsidRPr="00246049">
        <w:rPr>
          <w:position w:val="-6"/>
          <w:sz w:val="24"/>
          <w:szCs w:val="24"/>
        </w:rPr>
        <w:object w:dxaOrig="180" w:dyaOrig="279">
          <v:shape id="_x0000_i2360" type="#_x0000_t75" style="width:8.85pt;height:13.6pt" o:ole="">
            <v:imagedata r:id="rId2687" o:title=""/>
          </v:shape>
          <o:OLEObject Type="Embed" ProgID="Equation.DSMT4" ShapeID="_x0000_i2360" DrawAspect="Content" ObjectID="_1817111895" r:id="rId2688"/>
        </w:object>
      </w:r>
      <w:r w:rsidRPr="00246049">
        <w:rPr>
          <w:sz w:val="24"/>
          <w:szCs w:val="24"/>
        </w:rPr>
        <w:t xml:space="preserve">. </w:t>
      </w:r>
      <w:r w:rsidRPr="00246049">
        <w:rPr>
          <w:sz w:val="24"/>
          <w:szCs w:val="24"/>
        </w:rPr>
        <w:tab/>
      </w:r>
      <w:r w:rsidRPr="00246049">
        <w:rPr>
          <w:b/>
          <w:sz w:val="24"/>
          <w:szCs w:val="24"/>
        </w:rPr>
        <w:t xml:space="preserve">C. </w:t>
      </w:r>
      <w:r w:rsidRPr="00246049">
        <w:rPr>
          <w:position w:val="-6"/>
          <w:sz w:val="24"/>
          <w:szCs w:val="24"/>
        </w:rPr>
        <w:object w:dxaOrig="200" w:dyaOrig="279">
          <v:shape id="_x0000_i2361" type="#_x0000_t75" style="width:9.5pt;height:13.6pt" o:ole="">
            <v:imagedata r:id="rId2689" o:title=""/>
          </v:shape>
          <o:OLEObject Type="Embed" ProgID="Equation.DSMT4" ShapeID="_x0000_i2361" DrawAspect="Content" ObjectID="_1817111896" r:id="rId2690"/>
        </w:object>
      </w:r>
      <w:r w:rsidRPr="00246049">
        <w:rPr>
          <w:sz w:val="24"/>
          <w:szCs w:val="24"/>
        </w:rPr>
        <w:t xml:space="preserve">. </w:t>
      </w:r>
      <w:r w:rsidRPr="00246049">
        <w:rPr>
          <w:sz w:val="24"/>
          <w:szCs w:val="24"/>
        </w:rPr>
        <w:tab/>
      </w:r>
      <w:r w:rsidRPr="00246049">
        <w:rPr>
          <w:b/>
          <w:sz w:val="24"/>
          <w:szCs w:val="24"/>
        </w:rPr>
        <w:t xml:space="preserve">D. </w:t>
      </w:r>
      <w:r w:rsidRPr="00246049">
        <w:rPr>
          <w:position w:val="-6"/>
          <w:sz w:val="24"/>
          <w:szCs w:val="24"/>
        </w:rPr>
        <w:object w:dxaOrig="180" w:dyaOrig="279">
          <v:shape id="_x0000_i2362" type="#_x0000_t75" style="width:8.85pt;height:13.6pt" o:ole="">
            <v:imagedata r:id="rId2691" o:title=""/>
          </v:shape>
          <o:OLEObject Type="Embed" ProgID="Equation.DSMT4" ShapeID="_x0000_i2362" DrawAspect="Content" ObjectID="_1817111897" r:id="rId2692"/>
        </w:object>
      </w:r>
      <w:r w:rsidRPr="00246049">
        <w:rPr>
          <w:sz w:val="24"/>
          <w:szCs w:val="24"/>
        </w:rPr>
        <w:t xml:space="preserve">. </w:t>
      </w:r>
    </w:p>
    <w:p w:rsidR="0064145A" w:rsidRPr="00F90D9F" w:rsidRDefault="0064145A" w:rsidP="0064145A">
      <w:pPr>
        <w:tabs>
          <w:tab w:val="left" w:pos="3402"/>
          <w:tab w:val="left" w:pos="5529"/>
          <w:tab w:val="left" w:pos="7938"/>
        </w:tabs>
        <w:spacing w:line="259" w:lineRule="auto"/>
        <w:ind w:left="993"/>
        <w:jc w:val="center"/>
        <w:rPr>
          <w:sz w:val="24"/>
          <w:szCs w:val="24"/>
        </w:rPr>
      </w:pPr>
      <w:r w:rsidRPr="00F90D9F">
        <w:rPr>
          <w:b/>
          <w:color w:val="000099"/>
          <w:sz w:val="24"/>
          <w:szCs w:val="24"/>
        </w:rPr>
        <w:t>Lời giải</w:t>
      </w:r>
    </w:p>
    <w:p w:rsidR="0064145A" w:rsidRPr="00F90D9F" w:rsidRDefault="0064145A" w:rsidP="0064145A">
      <w:pPr>
        <w:tabs>
          <w:tab w:val="left" w:pos="3402"/>
          <w:tab w:val="left" w:pos="5529"/>
          <w:tab w:val="left" w:pos="7938"/>
        </w:tabs>
        <w:spacing w:line="259" w:lineRule="auto"/>
        <w:ind w:left="993"/>
        <w:rPr>
          <w:sz w:val="24"/>
          <w:szCs w:val="24"/>
        </w:rPr>
      </w:pPr>
      <w:r w:rsidRPr="00F90D9F">
        <w:rPr>
          <w:b/>
          <w:color w:val="000099"/>
          <w:sz w:val="24"/>
          <w:szCs w:val="24"/>
          <w:highlight w:val="green"/>
        </w:rPr>
        <w:t>Chọn A.</w:t>
      </w:r>
      <w:r w:rsidRPr="00F90D9F">
        <w:rPr>
          <w:b/>
          <w:color w:val="000099"/>
          <w:sz w:val="24"/>
          <w:szCs w:val="24"/>
          <w:highlight w:val="yellow"/>
        </w:rPr>
        <w:t xml:space="preserve"> </w:t>
      </w:r>
    </w:p>
    <w:p w:rsidR="0064145A" w:rsidRPr="00F90D9F" w:rsidRDefault="0064145A" w:rsidP="0064145A">
      <w:pPr>
        <w:tabs>
          <w:tab w:val="left" w:pos="3402"/>
          <w:tab w:val="left" w:pos="5529"/>
          <w:tab w:val="left" w:pos="7938"/>
        </w:tabs>
        <w:spacing w:line="259" w:lineRule="auto"/>
        <w:ind w:left="993"/>
        <w:rPr>
          <w:sz w:val="24"/>
          <w:szCs w:val="24"/>
        </w:rPr>
      </w:pPr>
      <w:r w:rsidRPr="00F90D9F">
        <w:rPr>
          <w:sz w:val="24"/>
          <w:szCs w:val="24"/>
        </w:rPr>
        <w:t xml:space="preserve">Xét phương trình: </w:t>
      </w:r>
      <w:r w:rsidRPr="00F90D9F">
        <w:rPr>
          <w:position w:val="-14"/>
          <w:sz w:val="24"/>
          <w:szCs w:val="24"/>
        </w:rPr>
        <w:object w:dxaOrig="5620" w:dyaOrig="400">
          <v:shape id="_x0000_i2363" type="#_x0000_t75" style="width:281.9pt;height:20.4pt" o:ole="">
            <v:imagedata r:id="rId2693" o:title=""/>
          </v:shape>
          <o:OLEObject Type="Embed" ProgID="Equation.DSMT4" ShapeID="_x0000_i2363" DrawAspect="Content" ObjectID="_1817111898" r:id="rId2694"/>
        </w:object>
      </w:r>
    </w:p>
    <w:p w:rsidR="0064145A" w:rsidRPr="00F90D9F" w:rsidRDefault="0064145A" w:rsidP="0064145A">
      <w:pPr>
        <w:spacing w:line="259" w:lineRule="auto"/>
        <w:ind w:left="993"/>
        <w:rPr>
          <w:sz w:val="24"/>
          <w:szCs w:val="24"/>
        </w:rPr>
      </w:pPr>
      <w:r w:rsidRPr="00F90D9F">
        <w:rPr>
          <w:sz w:val="24"/>
          <w:szCs w:val="24"/>
        </w:rPr>
        <w:t xml:space="preserve">Để đường thẳng </w:t>
      </w:r>
      <w:r w:rsidRPr="00F90D9F">
        <w:rPr>
          <w:position w:val="-6"/>
          <w:sz w:val="24"/>
          <w:szCs w:val="24"/>
        </w:rPr>
        <w:object w:dxaOrig="220" w:dyaOrig="279">
          <v:shape id="_x0000_i2364" type="#_x0000_t75" style="width:10.85pt;height:13.6pt" o:ole="">
            <v:imagedata r:id="rId2695" o:title=""/>
          </v:shape>
          <o:OLEObject Type="Embed" ProgID="Equation.DSMT4" ShapeID="_x0000_i2364" DrawAspect="Content" ObjectID="_1817111899" r:id="rId2696"/>
        </w:object>
      </w:r>
      <w:r w:rsidRPr="00F90D9F">
        <w:rPr>
          <w:sz w:val="24"/>
          <w:szCs w:val="24"/>
        </w:rPr>
        <w:t xml:space="preserve"> cắt Parabol</w:t>
      </w:r>
      <w:r w:rsidRPr="00F90D9F">
        <w:rPr>
          <w:position w:val="-14"/>
          <w:sz w:val="24"/>
          <w:szCs w:val="24"/>
        </w:rPr>
        <w:object w:dxaOrig="420" w:dyaOrig="400">
          <v:shape id="_x0000_i2365" type="#_x0000_t75" style="width:21.75pt;height:20.4pt" o:ole="">
            <v:imagedata r:id="rId2697" o:title=""/>
          </v:shape>
          <o:OLEObject Type="Embed" ProgID="Equation.DSMT4" ShapeID="_x0000_i2365" DrawAspect="Content" ObjectID="_1817111900" r:id="rId2698"/>
        </w:object>
      </w:r>
      <w:r w:rsidRPr="00F90D9F">
        <w:rPr>
          <w:sz w:val="24"/>
          <w:szCs w:val="24"/>
        </w:rPr>
        <w:t xml:space="preserve"> tại hai điểm phân biệt cùng phía với trục tung vậy điều kiện là </w:t>
      </w:r>
      <w:r w:rsidRPr="00F90D9F">
        <w:rPr>
          <w:position w:val="-36"/>
          <w:sz w:val="24"/>
          <w:szCs w:val="24"/>
        </w:rPr>
        <w:object w:dxaOrig="5940" w:dyaOrig="840">
          <v:shape id="_x0000_i2366" type="#_x0000_t75" style="width:296.85pt;height:42.1pt" o:ole="">
            <v:imagedata r:id="rId2699" o:title=""/>
          </v:shape>
          <o:OLEObject Type="Embed" ProgID="Equation.DSMT4" ShapeID="_x0000_i2366" DrawAspect="Content" ObjectID="_1817111901" r:id="rId2700"/>
        </w:object>
      </w:r>
    </w:p>
    <w:p w:rsidR="0064145A" w:rsidRPr="00F90D9F" w:rsidRDefault="0064145A" w:rsidP="0064145A">
      <w:pPr>
        <w:spacing w:line="259" w:lineRule="auto"/>
        <w:ind w:left="993"/>
        <w:rPr>
          <w:sz w:val="24"/>
          <w:szCs w:val="24"/>
        </w:rPr>
      </w:pPr>
      <w:r w:rsidRPr="00F90D9F">
        <w:rPr>
          <w:sz w:val="24"/>
          <w:szCs w:val="24"/>
        </w:rPr>
        <w:t>Vậy trong nửa khoảng</w:t>
      </w:r>
      <w:r w:rsidRPr="00F90D9F">
        <w:rPr>
          <w:position w:val="-14"/>
          <w:sz w:val="24"/>
          <w:szCs w:val="24"/>
        </w:rPr>
        <w:object w:dxaOrig="960" w:dyaOrig="400">
          <v:shape id="_x0000_i2367" type="#_x0000_t75" style="width:48.25pt;height:20.4pt" o:ole="">
            <v:imagedata r:id="rId2701" o:title=""/>
          </v:shape>
          <o:OLEObject Type="Embed" ProgID="Equation.DSMT4" ShapeID="_x0000_i2367" DrawAspect="Content" ObjectID="_1817111902" r:id="rId2702"/>
        </w:object>
      </w:r>
      <w:r w:rsidRPr="00F90D9F">
        <w:rPr>
          <w:sz w:val="24"/>
          <w:szCs w:val="24"/>
        </w:rPr>
        <w:t xml:space="preserve"> có </w:t>
      </w:r>
      <w:r w:rsidRPr="00F90D9F">
        <w:rPr>
          <w:position w:val="-6"/>
          <w:sz w:val="24"/>
          <w:szCs w:val="24"/>
        </w:rPr>
        <w:object w:dxaOrig="200" w:dyaOrig="279">
          <v:shape id="_x0000_i2368" type="#_x0000_t75" style="width:9.5pt;height:13.6pt" o:ole="">
            <v:imagedata r:id="rId2703" o:title=""/>
          </v:shape>
          <o:OLEObject Type="Embed" ProgID="Equation.DSMT4" ShapeID="_x0000_i2368" DrawAspect="Content" ObjectID="_1817111903" r:id="rId2704"/>
        </w:object>
      </w:r>
      <w:r w:rsidRPr="00F90D9F">
        <w:rPr>
          <w:sz w:val="24"/>
          <w:szCs w:val="24"/>
        </w:rPr>
        <w:t xml:space="preserve"> giá trị nguyên </w:t>
      </w:r>
      <w:r w:rsidRPr="00F90D9F">
        <w:rPr>
          <w:position w:val="-6"/>
          <w:sz w:val="24"/>
          <w:szCs w:val="24"/>
        </w:rPr>
        <w:object w:dxaOrig="260" w:dyaOrig="220">
          <v:shape id="_x0000_i2369" type="#_x0000_t75" style="width:12.9pt;height:10.85pt" o:ole="">
            <v:imagedata r:id="rId2705" o:title=""/>
          </v:shape>
          <o:OLEObject Type="Embed" ProgID="Equation.DSMT4" ShapeID="_x0000_i2369" DrawAspect="Content" ObjectID="_1817111904" r:id="rId2706"/>
        </w:object>
      </w:r>
      <w:r w:rsidRPr="00F90D9F">
        <w:rPr>
          <w:sz w:val="24"/>
          <w:szCs w:val="24"/>
        </w:rPr>
        <w:t>.</w:t>
      </w:r>
    </w:p>
    <w:p w:rsidR="0064145A" w:rsidRPr="00F90D9F" w:rsidRDefault="00265160" w:rsidP="001B5ACF">
      <w:pPr>
        <w:tabs>
          <w:tab w:val="left" w:pos="992"/>
        </w:tabs>
        <w:spacing w:before="120" w:line="259" w:lineRule="auto"/>
        <w:jc w:val="both"/>
        <w:rPr>
          <w:sz w:val="24"/>
          <w:szCs w:val="24"/>
          <w:lang w:val="vi-VN"/>
        </w:rPr>
      </w:pPr>
      <w:r w:rsidRPr="00F90D9F">
        <w:rPr>
          <w:b/>
          <w:sz w:val="24"/>
          <w:szCs w:val="24"/>
          <w:lang w:val="es-ES"/>
        </w:rPr>
        <w:t>Câu 22.</w:t>
      </w:r>
      <w:r w:rsidR="0064145A" w:rsidRPr="00F90D9F">
        <w:rPr>
          <w:sz w:val="24"/>
          <w:szCs w:val="24"/>
          <w:lang w:val="vi-VN"/>
        </w:rPr>
        <w:t xml:space="preserve">Tìm </w:t>
      </w:r>
      <w:r w:rsidR="0064145A" w:rsidRPr="00F90D9F">
        <w:rPr>
          <w:position w:val="-6"/>
          <w:sz w:val="24"/>
          <w:szCs w:val="24"/>
        </w:rPr>
        <w:object w:dxaOrig="260" w:dyaOrig="220">
          <v:shape id="_x0000_i2370" type="#_x0000_t75" style="width:12.9pt;height:9.5pt" o:ole="">
            <v:imagedata r:id="rId2707" o:title=""/>
          </v:shape>
          <o:OLEObject Type="Embed" ProgID="Equation.DSMT4" ShapeID="_x0000_i2370" DrawAspect="Content" ObjectID="_1817111905" r:id="rId2708"/>
        </w:object>
      </w:r>
      <w:r w:rsidR="0064145A" w:rsidRPr="00F90D9F">
        <w:rPr>
          <w:sz w:val="24"/>
          <w:szCs w:val="24"/>
          <w:lang w:val="vi-VN"/>
        </w:rPr>
        <w:t xml:space="preserve"> để Parabol </w:t>
      </w:r>
      <w:r w:rsidR="0064145A" w:rsidRPr="00F90D9F">
        <w:rPr>
          <w:position w:val="-14"/>
          <w:sz w:val="24"/>
          <w:szCs w:val="24"/>
        </w:rPr>
        <w:object w:dxaOrig="3140" w:dyaOrig="400">
          <v:shape id="_x0000_i2371" type="#_x0000_t75" style="width:156.25pt;height:20.4pt" o:ole="">
            <v:imagedata r:id="rId2709" o:title=""/>
          </v:shape>
          <o:OLEObject Type="Embed" ProgID="Equation.DSMT4" ShapeID="_x0000_i2371" DrawAspect="Content" ObjectID="_1817111906" r:id="rId2710"/>
        </w:object>
      </w:r>
      <w:r w:rsidR="0064145A" w:rsidRPr="00F90D9F">
        <w:rPr>
          <w:sz w:val="24"/>
          <w:szCs w:val="24"/>
          <w:lang w:val="vi-VN"/>
        </w:rPr>
        <w:t xml:space="preserve"> cắt trục hoành tại </w:t>
      </w:r>
      <w:r w:rsidR="0064145A" w:rsidRPr="00F90D9F">
        <w:rPr>
          <w:position w:val="-4"/>
          <w:sz w:val="24"/>
          <w:szCs w:val="24"/>
        </w:rPr>
        <w:object w:dxaOrig="200" w:dyaOrig="260">
          <v:shape id="_x0000_i2372" type="#_x0000_t75" style="width:9.5pt;height:12.9pt" o:ole="">
            <v:imagedata r:id="rId2711" o:title=""/>
          </v:shape>
          <o:OLEObject Type="Embed" ProgID="Equation.DSMT4" ShapeID="_x0000_i2372" DrawAspect="Content" ObjectID="_1817111907" r:id="rId2712"/>
        </w:object>
      </w:r>
      <w:r w:rsidR="0064145A" w:rsidRPr="00F90D9F">
        <w:rPr>
          <w:sz w:val="24"/>
          <w:szCs w:val="24"/>
          <w:lang w:val="vi-VN"/>
        </w:rPr>
        <w:t xml:space="preserve"> điểm phân biệt có hoành độ </w:t>
      </w:r>
      <w:r w:rsidR="0064145A" w:rsidRPr="00F90D9F">
        <w:rPr>
          <w:position w:val="-12"/>
          <w:sz w:val="24"/>
          <w:szCs w:val="24"/>
        </w:rPr>
        <w:object w:dxaOrig="240" w:dyaOrig="360">
          <v:shape id="_x0000_i2373" type="#_x0000_t75" style="width:11.55pt;height:18.35pt" o:ole="">
            <v:imagedata r:id="rId2713" o:title=""/>
          </v:shape>
          <o:OLEObject Type="Embed" ProgID="Equation.DSMT4" ShapeID="_x0000_i2373" DrawAspect="Content" ObjectID="_1817111908" r:id="rId2714"/>
        </w:object>
      </w:r>
      <w:r w:rsidR="0064145A" w:rsidRPr="00F90D9F">
        <w:rPr>
          <w:sz w:val="24"/>
          <w:szCs w:val="24"/>
          <w:lang w:val="vi-VN"/>
        </w:rPr>
        <w:t xml:space="preserve">, </w:t>
      </w:r>
      <w:r w:rsidR="0064145A" w:rsidRPr="00F90D9F">
        <w:rPr>
          <w:position w:val="-12"/>
          <w:sz w:val="24"/>
          <w:szCs w:val="24"/>
        </w:rPr>
        <w:object w:dxaOrig="260" w:dyaOrig="360">
          <v:shape id="_x0000_i2374" type="#_x0000_t75" style="width:12.9pt;height:18.35pt" o:ole="">
            <v:imagedata r:id="rId2715" o:title=""/>
          </v:shape>
          <o:OLEObject Type="Embed" ProgID="Equation.DSMT4" ShapeID="_x0000_i2374" DrawAspect="Content" ObjectID="_1817111909" r:id="rId2716"/>
        </w:object>
      </w:r>
      <w:r w:rsidR="0064145A" w:rsidRPr="00F90D9F">
        <w:rPr>
          <w:sz w:val="24"/>
          <w:szCs w:val="24"/>
          <w:lang w:val="vi-VN"/>
        </w:rPr>
        <w:t xml:space="preserve"> sao cho </w:t>
      </w:r>
      <w:r w:rsidR="0064145A" w:rsidRPr="00F90D9F">
        <w:rPr>
          <w:position w:val="-12"/>
          <w:sz w:val="24"/>
          <w:szCs w:val="24"/>
        </w:rPr>
        <w:object w:dxaOrig="820" w:dyaOrig="360">
          <v:shape id="_x0000_i2375" type="#_x0000_t75" style="width:40.75pt;height:18.35pt" o:ole="">
            <v:imagedata r:id="rId2717" o:title=""/>
          </v:shape>
          <o:OLEObject Type="Embed" ProgID="Equation.DSMT4" ShapeID="_x0000_i2375" DrawAspect="Content" ObjectID="_1817111910" r:id="rId2718"/>
        </w:object>
      </w:r>
      <w:r w:rsidR="0064145A" w:rsidRPr="00F90D9F">
        <w:rPr>
          <w:sz w:val="24"/>
          <w:szCs w:val="24"/>
          <w:lang w:val="vi-VN"/>
        </w:rPr>
        <w:t>.</w:t>
      </w:r>
    </w:p>
    <w:p w:rsidR="0064145A" w:rsidRPr="00246049" w:rsidRDefault="0064145A" w:rsidP="0064145A">
      <w:pPr>
        <w:tabs>
          <w:tab w:val="left" w:pos="3420"/>
          <w:tab w:val="left" w:pos="5669"/>
          <w:tab w:val="left" w:pos="7937"/>
        </w:tabs>
        <w:ind w:left="992"/>
        <w:jc w:val="both"/>
        <w:rPr>
          <w:sz w:val="24"/>
          <w:szCs w:val="24"/>
          <w:lang w:val="vi-VN"/>
        </w:rPr>
      </w:pPr>
      <w:r w:rsidRPr="00246049">
        <w:rPr>
          <w:b/>
          <w:sz w:val="24"/>
          <w:szCs w:val="24"/>
          <w:highlight w:val="yellow"/>
          <w:lang w:val="vi-VN"/>
        </w:rPr>
        <w:t xml:space="preserve">A. </w:t>
      </w:r>
      <w:r w:rsidRPr="00246049">
        <w:rPr>
          <w:position w:val="-6"/>
          <w:sz w:val="24"/>
          <w:szCs w:val="24"/>
          <w:highlight w:val="yellow"/>
        </w:rPr>
        <w:object w:dxaOrig="620" w:dyaOrig="279">
          <v:shape id="_x0000_i2376" type="#_x0000_t75" style="width:31.25pt;height:13.6pt" o:ole="">
            <v:imagedata r:id="rId2719" o:title=""/>
          </v:shape>
          <o:OLEObject Type="Embed" ProgID="Equation.DSMT4" ShapeID="_x0000_i2376" DrawAspect="Content" ObjectID="_1817111911" r:id="rId2720"/>
        </w:object>
      </w:r>
      <w:r w:rsidRPr="00246049">
        <w:rPr>
          <w:sz w:val="24"/>
          <w:szCs w:val="24"/>
          <w:highlight w:val="yellow"/>
          <w:lang w:val="vi-VN"/>
        </w:rPr>
        <w:t>.</w:t>
      </w:r>
      <w:r w:rsidRPr="00246049">
        <w:rPr>
          <w:sz w:val="24"/>
          <w:szCs w:val="24"/>
          <w:lang w:val="vi-VN"/>
        </w:rPr>
        <w:tab/>
      </w:r>
      <w:r w:rsidRPr="00246049">
        <w:rPr>
          <w:b/>
          <w:sz w:val="24"/>
          <w:szCs w:val="24"/>
          <w:lang w:val="vi-VN"/>
        </w:rPr>
        <w:t xml:space="preserve">B. </w:t>
      </w:r>
      <w:r w:rsidRPr="00246049">
        <w:rPr>
          <w:sz w:val="24"/>
          <w:szCs w:val="24"/>
          <w:lang w:val="pt-BR"/>
        </w:rPr>
        <w:t xml:space="preserve">Không tồn tại </w:t>
      </w:r>
      <w:r w:rsidRPr="00246049">
        <w:rPr>
          <w:position w:val="-6"/>
          <w:sz w:val="24"/>
          <w:szCs w:val="24"/>
        </w:rPr>
        <w:object w:dxaOrig="260" w:dyaOrig="220">
          <v:shape id="_x0000_i2377" type="#_x0000_t75" style="width:12.9pt;height:9.5pt" o:ole="">
            <v:imagedata r:id="rId2721" o:title=""/>
          </v:shape>
          <o:OLEObject Type="Embed" ProgID="Equation.DSMT4" ShapeID="_x0000_i2377" DrawAspect="Content" ObjectID="_1817111912" r:id="rId2722"/>
        </w:object>
      </w:r>
      <w:r w:rsidRPr="00246049">
        <w:rPr>
          <w:sz w:val="24"/>
          <w:szCs w:val="24"/>
          <w:lang w:val="vi-VN"/>
        </w:rPr>
        <w:t>.</w:t>
      </w:r>
      <w:r w:rsidRPr="00246049">
        <w:rPr>
          <w:sz w:val="24"/>
          <w:szCs w:val="24"/>
          <w:lang w:val="vi-VN"/>
        </w:rPr>
        <w:tab/>
      </w:r>
      <w:r w:rsidRPr="00246049">
        <w:rPr>
          <w:b/>
          <w:sz w:val="24"/>
          <w:szCs w:val="24"/>
          <w:lang w:val="vi-VN"/>
        </w:rPr>
        <w:t xml:space="preserve">C. </w:t>
      </w:r>
      <w:r w:rsidRPr="00246049">
        <w:rPr>
          <w:position w:val="-6"/>
          <w:sz w:val="24"/>
          <w:szCs w:val="24"/>
        </w:rPr>
        <w:object w:dxaOrig="740" w:dyaOrig="279">
          <v:shape id="_x0000_i2378" type="#_x0000_t75" style="width:36.7pt;height:13.6pt" o:ole="">
            <v:imagedata r:id="rId2723" o:title=""/>
          </v:shape>
          <o:OLEObject Type="Embed" ProgID="Equation.DSMT4" ShapeID="_x0000_i2378" DrawAspect="Content" ObjectID="_1817111913" r:id="rId2724"/>
        </w:object>
      </w:r>
      <w:r w:rsidRPr="00246049">
        <w:rPr>
          <w:sz w:val="24"/>
          <w:szCs w:val="24"/>
          <w:lang w:val="vi-VN"/>
        </w:rPr>
        <w:t>.</w:t>
      </w:r>
      <w:r w:rsidRPr="00246049">
        <w:rPr>
          <w:sz w:val="24"/>
          <w:szCs w:val="24"/>
          <w:lang w:val="vi-VN"/>
        </w:rPr>
        <w:tab/>
      </w:r>
      <w:r w:rsidRPr="00246049">
        <w:rPr>
          <w:b/>
          <w:sz w:val="24"/>
          <w:szCs w:val="24"/>
          <w:lang w:val="vi-VN"/>
        </w:rPr>
        <w:t xml:space="preserve">D. </w:t>
      </w:r>
      <w:r w:rsidRPr="00246049">
        <w:rPr>
          <w:position w:val="-6"/>
          <w:sz w:val="24"/>
          <w:szCs w:val="24"/>
        </w:rPr>
        <w:object w:dxaOrig="740" w:dyaOrig="279">
          <v:shape id="_x0000_i2379" type="#_x0000_t75" style="width:36.7pt;height:13.6pt" o:ole="">
            <v:imagedata r:id="rId2725" o:title=""/>
          </v:shape>
          <o:OLEObject Type="Embed" ProgID="Equation.DSMT4" ShapeID="_x0000_i2379" DrawAspect="Content" ObjectID="_1817111914" r:id="rId2726"/>
        </w:object>
      </w:r>
      <w:r w:rsidRPr="00246049">
        <w:rPr>
          <w:sz w:val="24"/>
          <w:szCs w:val="24"/>
          <w:lang w:val="vi-VN"/>
        </w:rPr>
        <w:t>.</w:t>
      </w:r>
    </w:p>
    <w:p w:rsidR="0064145A" w:rsidRPr="00F90D9F" w:rsidRDefault="0064145A" w:rsidP="0064145A">
      <w:pPr>
        <w:tabs>
          <w:tab w:val="left" w:pos="3402"/>
          <w:tab w:val="left" w:pos="5669"/>
          <w:tab w:val="left" w:pos="7937"/>
        </w:tabs>
        <w:jc w:val="center"/>
        <w:rPr>
          <w:sz w:val="24"/>
          <w:szCs w:val="24"/>
          <w:lang w:val="vi-VN"/>
        </w:rPr>
      </w:pPr>
      <w:r w:rsidRPr="00F90D9F">
        <w:rPr>
          <w:b/>
          <w:color w:val="000099"/>
          <w:sz w:val="24"/>
          <w:szCs w:val="24"/>
          <w:lang w:val="vi-VN"/>
        </w:rPr>
        <w:lastRenderedPageBreak/>
        <w:t>Lời giải</w:t>
      </w:r>
    </w:p>
    <w:p w:rsidR="0064145A" w:rsidRPr="00F90D9F" w:rsidRDefault="0064145A" w:rsidP="0064145A">
      <w:pPr>
        <w:tabs>
          <w:tab w:val="left" w:pos="3402"/>
          <w:tab w:val="left" w:pos="5669"/>
          <w:tab w:val="left" w:pos="7937"/>
        </w:tabs>
        <w:ind w:left="992"/>
        <w:jc w:val="both"/>
        <w:rPr>
          <w:sz w:val="24"/>
          <w:szCs w:val="24"/>
          <w:highlight w:val="green"/>
          <w:lang w:val="vi-VN"/>
        </w:rPr>
      </w:pPr>
      <w:r w:rsidRPr="00F90D9F">
        <w:rPr>
          <w:b/>
          <w:color w:val="000099"/>
          <w:sz w:val="24"/>
          <w:szCs w:val="24"/>
          <w:highlight w:val="green"/>
          <w:lang w:val="vi-VN"/>
        </w:rPr>
        <w:t>Chọn A.</w:t>
      </w:r>
      <w:r w:rsidRPr="00F90D9F">
        <w:rPr>
          <w:b/>
          <w:color w:val="000099"/>
          <w:sz w:val="24"/>
          <w:szCs w:val="24"/>
          <w:highlight w:val="yellow"/>
          <w:lang w:val="vi-VN"/>
        </w:rPr>
        <w:t xml:space="preserve"> </w:t>
      </w:r>
    </w:p>
    <w:p w:rsidR="0064145A" w:rsidRPr="00F90D9F" w:rsidRDefault="0064145A" w:rsidP="0064145A">
      <w:pPr>
        <w:tabs>
          <w:tab w:val="left" w:pos="3402"/>
          <w:tab w:val="left" w:pos="5669"/>
          <w:tab w:val="left" w:pos="7937"/>
        </w:tabs>
        <w:ind w:left="992"/>
        <w:rPr>
          <w:sz w:val="24"/>
          <w:szCs w:val="24"/>
          <w:lang w:val="vi-VN"/>
        </w:rPr>
      </w:pPr>
      <w:r w:rsidRPr="00F90D9F">
        <w:rPr>
          <w:sz w:val="24"/>
          <w:szCs w:val="24"/>
          <w:lang w:val="vi-VN"/>
        </w:rPr>
        <w:t xml:space="preserve">Phương trình hoành độ giao điểm của </w:t>
      </w:r>
      <w:r w:rsidRPr="00F90D9F">
        <w:rPr>
          <w:position w:val="-14"/>
          <w:sz w:val="24"/>
          <w:szCs w:val="24"/>
        </w:rPr>
        <w:object w:dxaOrig="420" w:dyaOrig="400">
          <v:shape id="_x0000_i2380" type="#_x0000_t75" style="width:21.75pt;height:20.4pt" o:ole="">
            <v:imagedata r:id="rId2727" o:title=""/>
          </v:shape>
          <o:OLEObject Type="Embed" ProgID="Equation.DSMT4" ShapeID="_x0000_i2380" DrawAspect="Content" ObjectID="_1817111915" r:id="rId2728"/>
        </w:object>
      </w:r>
      <w:r w:rsidRPr="00F90D9F">
        <w:rPr>
          <w:sz w:val="24"/>
          <w:szCs w:val="24"/>
          <w:lang w:val="vi-VN"/>
        </w:rPr>
        <w:t xml:space="preserve"> với trục hoành: </w:t>
      </w:r>
      <w:r w:rsidRPr="00F90D9F">
        <w:rPr>
          <w:position w:val="-14"/>
          <w:sz w:val="24"/>
          <w:szCs w:val="24"/>
        </w:rPr>
        <w:object w:dxaOrig="2620" w:dyaOrig="400">
          <v:shape id="_x0000_i2381" type="#_x0000_t75" style="width:130.4pt;height:20.4pt" o:ole="">
            <v:imagedata r:id="rId2729" o:title=""/>
          </v:shape>
          <o:OLEObject Type="Embed" ProgID="Equation.DSMT4" ShapeID="_x0000_i2381" DrawAspect="Content" ObjectID="_1817111916" r:id="rId2730"/>
        </w:object>
      </w:r>
      <w:r w:rsidRPr="00F90D9F">
        <w:rPr>
          <w:sz w:val="24"/>
          <w:szCs w:val="24"/>
          <w:lang w:val="vi-VN"/>
        </w:rPr>
        <w:t xml:space="preserve"> </w:t>
      </w:r>
      <w:r w:rsidRPr="00F90D9F">
        <w:rPr>
          <w:position w:val="-14"/>
          <w:sz w:val="24"/>
          <w:szCs w:val="24"/>
        </w:rPr>
        <w:object w:dxaOrig="340" w:dyaOrig="400">
          <v:shape id="_x0000_i2382" type="#_x0000_t75" style="width:17.65pt;height:20.4pt" o:ole="">
            <v:imagedata r:id="rId2731" o:title=""/>
          </v:shape>
          <o:OLEObject Type="Embed" ProgID="Equation.DSMT4" ShapeID="_x0000_i2382" DrawAspect="Content" ObjectID="_1817111917" r:id="rId2732"/>
        </w:object>
      </w:r>
      <w:r w:rsidRPr="00F90D9F">
        <w:rPr>
          <w:sz w:val="24"/>
          <w:szCs w:val="24"/>
          <w:lang w:val="vi-VN"/>
        </w:rPr>
        <w:t>.</w:t>
      </w:r>
    </w:p>
    <w:p w:rsidR="0064145A" w:rsidRPr="00F90D9F" w:rsidRDefault="0064145A" w:rsidP="0064145A">
      <w:pPr>
        <w:tabs>
          <w:tab w:val="left" w:pos="3402"/>
          <w:tab w:val="left" w:pos="5669"/>
          <w:tab w:val="left" w:pos="7937"/>
        </w:tabs>
        <w:ind w:left="992"/>
        <w:rPr>
          <w:sz w:val="24"/>
          <w:szCs w:val="24"/>
          <w:lang w:val="vi-VN"/>
        </w:rPr>
      </w:pPr>
      <w:r w:rsidRPr="00F90D9F">
        <w:rPr>
          <w:sz w:val="24"/>
          <w:szCs w:val="24"/>
          <w:lang w:val="vi-VN"/>
        </w:rPr>
        <w:t xml:space="preserve">Parabol </w:t>
      </w:r>
      <w:r w:rsidRPr="00F90D9F">
        <w:rPr>
          <w:position w:val="-14"/>
          <w:sz w:val="24"/>
          <w:szCs w:val="24"/>
        </w:rPr>
        <w:object w:dxaOrig="420" w:dyaOrig="400">
          <v:shape id="_x0000_i2383" type="#_x0000_t75" style="width:21.75pt;height:20.4pt" o:ole="">
            <v:imagedata r:id="rId2733" o:title=""/>
          </v:shape>
          <o:OLEObject Type="Embed" ProgID="Equation.DSMT4" ShapeID="_x0000_i2383" DrawAspect="Content" ObjectID="_1817111918" r:id="rId2734"/>
        </w:object>
      </w:r>
      <w:r w:rsidRPr="00F90D9F">
        <w:rPr>
          <w:sz w:val="24"/>
          <w:szCs w:val="24"/>
          <w:lang w:val="vi-VN"/>
        </w:rPr>
        <w:t xml:space="preserve"> cắt trục hoành tại </w:t>
      </w:r>
      <w:r w:rsidRPr="00F90D9F">
        <w:rPr>
          <w:position w:val="-4"/>
          <w:sz w:val="24"/>
          <w:szCs w:val="24"/>
        </w:rPr>
        <w:object w:dxaOrig="200" w:dyaOrig="260">
          <v:shape id="_x0000_i2384" type="#_x0000_t75" style="width:9.5pt;height:12.9pt" o:ole="">
            <v:imagedata r:id="rId2735" o:title=""/>
          </v:shape>
          <o:OLEObject Type="Embed" ProgID="Equation.DSMT4" ShapeID="_x0000_i2384" DrawAspect="Content" ObjectID="_1817111919" r:id="rId2736"/>
        </w:object>
      </w:r>
      <w:r w:rsidRPr="00F90D9F">
        <w:rPr>
          <w:sz w:val="24"/>
          <w:szCs w:val="24"/>
          <w:lang w:val="vi-VN"/>
        </w:rPr>
        <w:t xml:space="preserve"> điểm phân biệt có hoành độ </w:t>
      </w:r>
      <w:r w:rsidRPr="00F90D9F">
        <w:rPr>
          <w:position w:val="-12"/>
          <w:sz w:val="24"/>
          <w:szCs w:val="24"/>
        </w:rPr>
        <w:object w:dxaOrig="240" w:dyaOrig="360">
          <v:shape id="_x0000_i2385" type="#_x0000_t75" style="width:11.55pt;height:18.35pt" o:ole="">
            <v:imagedata r:id="rId2737" o:title=""/>
          </v:shape>
          <o:OLEObject Type="Embed" ProgID="Equation.DSMT4" ShapeID="_x0000_i2385" DrawAspect="Content" ObjectID="_1817111920" r:id="rId2738"/>
        </w:object>
      </w:r>
      <w:r w:rsidRPr="00F90D9F">
        <w:rPr>
          <w:sz w:val="24"/>
          <w:szCs w:val="24"/>
          <w:lang w:val="vi-VN"/>
        </w:rPr>
        <w:t xml:space="preserve">, </w:t>
      </w:r>
      <w:r w:rsidRPr="00F90D9F">
        <w:rPr>
          <w:position w:val="-12"/>
          <w:sz w:val="24"/>
          <w:szCs w:val="24"/>
        </w:rPr>
        <w:object w:dxaOrig="260" w:dyaOrig="360">
          <v:shape id="_x0000_i2386" type="#_x0000_t75" style="width:12.9pt;height:18.35pt" o:ole="">
            <v:imagedata r:id="rId2739" o:title=""/>
          </v:shape>
          <o:OLEObject Type="Embed" ProgID="Equation.DSMT4" ShapeID="_x0000_i2386" DrawAspect="Content" ObjectID="_1817111921" r:id="rId2740"/>
        </w:object>
      </w:r>
      <w:r w:rsidRPr="00F90D9F">
        <w:rPr>
          <w:sz w:val="24"/>
          <w:szCs w:val="24"/>
          <w:lang w:val="vi-VN"/>
        </w:rPr>
        <w:t xml:space="preserve"> sao cho </w:t>
      </w:r>
      <w:r w:rsidRPr="00F90D9F">
        <w:rPr>
          <w:position w:val="-12"/>
          <w:sz w:val="24"/>
          <w:szCs w:val="24"/>
        </w:rPr>
        <w:object w:dxaOrig="820" w:dyaOrig="360">
          <v:shape id="_x0000_i2387" type="#_x0000_t75" style="width:40.75pt;height:18.35pt" o:ole="">
            <v:imagedata r:id="rId2741" o:title=""/>
          </v:shape>
          <o:OLEObject Type="Embed" ProgID="Equation.DSMT4" ShapeID="_x0000_i2387" DrawAspect="Content" ObjectID="_1817111922" r:id="rId2742"/>
        </w:object>
      </w:r>
    </w:p>
    <w:p w:rsidR="0064145A" w:rsidRPr="00F90D9F" w:rsidRDefault="0064145A" w:rsidP="0064145A">
      <w:pPr>
        <w:tabs>
          <w:tab w:val="left" w:pos="3402"/>
          <w:tab w:val="left" w:pos="5669"/>
          <w:tab w:val="left" w:pos="7937"/>
        </w:tabs>
        <w:ind w:left="992"/>
        <w:rPr>
          <w:sz w:val="24"/>
          <w:szCs w:val="24"/>
          <w:lang w:val="vi-VN"/>
        </w:rPr>
      </w:pPr>
      <w:r w:rsidRPr="00F90D9F">
        <w:rPr>
          <w:position w:val="-6"/>
          <w:sz w:val="24"/>
          <w:szCs w:val="24"/>
        </w:rPr>
        <w:object w:dxaOrig="340" w:dyaOrig="240">
          <v:shape id="_x0000_i2388" type="#_x0000_t75" style="width:17.65pt;height:11.55pt" o:ole="">
            <v:imagedata r:id="rId2743" o:title=""/>
          </v:shape>
          <o:OLEObject Type="Embed" ProgID="Equation.DSMT4" ShapeID="_x0000_i2388" DrawAspect="Content" ObjectID="_1817111923" r:id="rId2744"/>
        </w:object>
      </w:r>
      <w:r w:rsidRPr="00F90D9F">
        <w:rPr>
          <w:position w:val="-14"/>
          <w:sz w:val="24"/>
          <w:szCs w:val="24"/>
        </w:rPr>
        <w:object w:dxaOrig="340" w:dyaOrig="400">
          <v:shape id="_x0000_i2389" type="#_x0000_t75" style="width:17.65pt;height:20.4pt" o:ole="">
            <v:imagedata r:id="rId2745" o:title=""/>
          </v:shape>
          <o:OLEObject Type="Embed" ProgID="Equation.DSMT4" ShapeID="_x0000_i2389" DrawAspect="Content" ObjectID="_1817111924" r:id="rId2746"/>
        </w:object>
      </w:r>
      <w:r w:rsidRPr="00F90D9F">
        <w:rPr>
          <w:sz w:val="24"/>
          <w:szCs w:val="24"/>
          <w:lang w:val="vi-VN"/>
        </w:rPr>
        <w:t xml:space="preserve"> có </w:t>
      </w:r>
      <w:r w:rsidRPr="00F90D9F">
        <w:rPr>
          <w:position w:val="-4"/>
          <w:sz w:val="24"/>
          <w:szCs w:val="24"/>
        </w:rPr>
        <w:object w:dxaOrig="200" w:dyaOrig="260">
          <v:shape id="_x0000_i2390" type="#_x0000_t75" style="width:9.5pt;height:12.9pt" o:ole="">
            <v:imagedata r:id="rId2747" o:title=""/>
          </v:shape>
          <o:OLEObject Type="Embed" ProgID="Equation.DSMT4" ShapeID="_x0000_i2390" DrawAspect="Content" ObjectID="_1817111925" r:id="rId2748"/>
        </w:object>
      </w:r>
      <w:r w:rsidRPr="00F90D9F">
        <w:rPr>
          <w:sz w:val="24"/>
          <w:szCs w:val="24"/>
          <w:lang w:val="vi-VN"/>
        </w:rPr>
        <w:t xml:space="preserve"> nghiệm phân biệt </w:t>
      </w:r>
      <w:r w:rsidRPr="00F90D9F">
        <w:rPr>
          <w:position w:val="-12"/>
          <w:sz w:val="24"/>
          <w:szCs w:val="24"/>
        </w:rPr>
        <w:object w:dxaOrig="240" w:dyaOrig="360">
          <v:shape id="_x0000_i2391" type="#_x0000_t75" style="width:11.55pt;height:18.35pt" o:ole="">
            <v:imagedata r:id="rId2749" o:title=""/>
          </v:shape>
          <o:OLEObject Type="Embed" ProgID="Equation.DSMT4" ShapeID="_x0000_i2391" DrawAspect="Content" ObjectID="_1817111926" r:id="rId2750"/>
        </w:object>
      </w:r>
      <w:r w:rsidRPr="00F90D9F">
        <w:rPr>
          <w:sz w:val="24"/>
          <w:szCs w:val="24"/>
          <w:lang w:val="vi-VN"/>
        </w:rPr>
        <w:t xml:space="preserve">, </w:t>
      </w:r>
      <w:r w:rsidRPr="00F90D9F">
        <w:rPr>
          <w:position w:val="-12"/>
          <w:sz w:val="24"/>
          <w:szCs w:val="24"/>
        </w:rPr>
        <w:object w:dxaOrig="260" w:dyaOrig="360">
          <v:shape id="_x0000_i2392" type="#_x0000_t75" style="width:12.9pt;height:18.35pt" o:ole="">
            <v:imagedata r:id="rId2751" o:title=""/>
          </v:shape>
          <o:OLEObject Type="Embed" ProgID="Equation.DSMT4" ShapeID="_x0000_i2392" DrawAspect="Content" ObjectID="_1817111927" r:id="rId2752"/>
        </w:object>
      </w:r>
      <w:r w:rsidRPr="00F90D9F">
        <w:rPr>
          <w:sz w:val="24"/>
          <w:szCs w:val="24"/>
          <w:lang w:val="vi-VN"/>
        </w:rPr>
        <w:t xml:space="preserve"> thỏa </w:t>
      </w:r>
      <w:r w:rsidRPr="00F90D9F">
        <w:rPr>
          <w:position w:val="-12"/>
          <w:sz w:val="24"/>
          <w:szCs w:val="24"/>
        </w:rPr>
        <w:object w:dxaOrig="820" w:dyaOrig="360">
          <v:shape id="_x0000_i2393" type="#_x0000_t75" style="width:40.75pt;height:18.35pt" o:ole="">
            <v:imagedata r:id="rId2753" o:title=""/>
          </v:shape>
          <o:OLEObject Type="Embed" ProgID="Equation.DSMT4" ShapeID="_x0000_i2393" DrawAspect="Content" ObjectID="_1817111928" r:id="rId2754"/>
        </w:object>
      </w:r>
    </w:p>
    <w:p w:rsidR="0064145A" w:rsidRPr="00F90D9F" w:rsidRDefault="0064145A" w:rsidP="0064145A">
      <w:pPr>
        <w:tabs>
          <w:tab w:val="left" w:pos="3402"/>
          <w:tab w:val="left" w:pos="5669"/>
          <w:tab w:val="left" w:pos="7937"/>
        </w:tabs>
        <w:ind w:left="992"/>
        <w:rPr>
          <w:sz w:val="24"/>
          <w:szCs w:val="24"/>
          <w:lang w:val="vi-VN"/>
        </w:rPr>
      </w:pPr>
      <w:r w:rsidRPr="00F90D9F">
        <w:rPr>
          <w:position w:val="-38"/>
          <w:sz w:val="24"/>
          <w:szCs w:val="24"/>
        </w:rPr>
        <w:object w:dxaOrig="5100" w:dyaOrig="880">
          <v:shape id="_x0000_i2394" type="#_x0000_t75" style="width:254.7pt;height:44.15pt" o:ole="">
            <v:imagedata r:id="rId2755" o:title=""/>
          </v:shape>
          <o:OLEObject Type="Embed" ProgID="Equation.DSMT4" ShapeID="_x0000_i2394" DrawAspect="Content" ObjectID="_1817111929" r:id="rId2756"/>
        </w:object>
      </w:r>
      <w:r w:rsidRPr="00F90D9F">
        <w:rPr>
          <w:sz w:val="24"/>
          <w:szCs w:val="24"/>
        </w:rPr>
        <w:t>.</w:t>
      </w:r>
    </w:p>
    <w:p w:rsidR="0064145A" w:rsidRPr="00F90D9F" w:rsidRDefault="0064145A" w:rsidP="0064145A">
      <w:pPr>
        <w:spacing w:line="259" w:lineRule="auto"/>
        <w:ind w:left="993"/>
        <w:rPr>
          <w:sz w:val="24"/>
          <w:szCs w:val="24"/>
        </w:rPr>
      </w:pPr>
    </w:p>
    <w:p w:rsidR="0064145A" w:rsidRPr="00F90D9F" w:rsidRDefault="00265160" w:rsidP="001B5ACF">
      <w:pPr>
        <w:tabs>
          <w:tab w:val="left" w:pos="992"/>
        </w:tabs>
        <w:spacing w:before="120" w:line="259" w:lineRule="auto"/>
        <w:jc w:val="both"/>
        <w:rPr>
          <w:sz w:val="24"/>
          <w:szCs w:val="24"/>
        </w:rPr>
      </w:pPr>
      <w:r w:rsidRPr="00F90D9F">
        <w:rPr>
          <w:b/>
          <w:sz w:val="24"/>
          <w:szCs w:val="24"/>
          <w:lang w:val="es-ES"/>
        </w:rPr>
        <w:t>Câu 23.</w:t>
      </w:r>
      <w:r w:rsidR="0064145A" w:rsidRPr="00F90D9F">
        <w:rPr>
          <w:sz w:val="24"/>
          <w:szCs w:val="24"/>
        </w:rPr>
        <w:t xml:space="preserve">Tìm tất cả các giá trị </w:t>
      </w:r>
      <w:r w:rsidR="0064145A" w:rsidRPr="00F90D9F">
        <w:rPr>
          <w:position w:val="-6"/>
          <w:sz w:val="24"/>
          <w:szCs w:val="24"/>
        </w:rPr>
        <w:object w:dxaOrig="260" w:dyaOrig="220">
          <v:shape id="_x0000_i2395" type="#_x0000_t75" style="width:12.9pt;height:10.85pt" o:ole="">
            <v:imagedata r:id="rId2757" o:title=""/>
          </v:shape>
          <o:OLEObject Type="Embed" ProgID="Equation.DSMT4" ShapeID="_x0000_i2395" DrawAspect="Content" ObjectID="_1817111930" r:id="rId2758"/>
        </w:object>
      </w:r>
      <w:r w:rsidR="0064145A" w:rsidRPr="00F90D9F">
        <w:rPr>
          <w:sz w:val="24"/>
          <w:szCs w:val="24"/>
        </w:rPr>
        <w:t xml:space="preserve"> để đường thẳng </w:t>
      </w:r>
      <w:r w:rsidR="0064145A" w:rsidRPr="00F90D9F">
        <w:rPr>
          <w:position w:val="-10"/>
          <w:sz w:val="24"/>
          <w:szCs w:val="24"/>
        </w:rPr>
        <w:object w:dxaOrig="1560" w:dyaOrig="320">
          <v:shape id="_x0000_i2396" type="#_x0000_t75" style="width:78.1pt;height:15.6pt" o:ole="">
            <v:imagedata r:id="rId2759" o:title=""/>
          </v:shape>
          <o:OLEObject Type="Embed" ProgID="Equation.DSMT4" ShapeID="_x0000_i2396" DrawAspect="Content" ObjectID="_1817111931" r:id="rId2760"/>
        </w:object>
      </w:r>
      <w:r w:rsidR="0064145A" w:rsidRPr="00F90D9F">
        <w:rPr>
          <w:sz w:val="24"/>
          <w:szCs w:val="24"/>
        </w:rPr>
        <w:t xml:space="preserve"> cắt parabol </w:t>
      </w:r>
      <w:r w:rsidR="0064145A" w:rsidRPr="00F90D9F">
        <w:rPr>
          <w:position w:val="-10"/>
          <w:sz w:val="24"/>
          <w:szCs w:val="24"/>
        </w:rPr>
        <w:object w:dxaOrig="1440" w:dyaOrig="360">
          <v:shape id="_x0000_i2397" type="#_x0000_t75" style="width:1in;height:18.35pt" o:ole="">
            <v:imagedata r:id="rId2761" o:title=""/>
          </v:shape>
          <o:OLEObject Type="Embed" ProgID="Equation.DSMT4" ShapeID="_x0000_i2397" DrawAspect="Content" ObjectID="_1817111932" r:id="rId2762"/>
        </w:object>
      </w:r>
      <w:r w:rsidR="0064145A" w:rsidRPr="00F90D9F">
        <w:rPr>
          <w:sz w:val="24"/>
          <w:szCs w:val="24"/>
        </w:rPr>
        <w:t xml:space="preserve"> tại </w:t>
      </w:r>
      <w:r w:rsidR="0064145A" w:rsidRPr="00F90D9F">
        <w:rPr>
          <w:position w:val="-4"/>
          <w:sz w:val="24"/>
          <w:szCs w:val="24"/>
        </w:rPr>
        <w:object w:dxaOrig="200" w:dyaOrig="260">
          <v:shape id="_x0000_i2398" type="#_x0000_t75" style="width:9.5pt;height:12.9pt" o:ole="">
            <v:imagedata r:id="rId2763" o:title=""/>
          </v:shape>
          <o:OLEObject Type="Embed" ProgID="Equation.DSMT4" ShapeID="_x0000_i2398" DrawAspect="Content" ObjectID="_1817111933" r:id="rId2764"/>
        </w:object>
      </w:r>
      <w:r w:rsidR="0064145A" w:rsidRPr="00F90D9F">
        <w:rPr>
          <w:sz w:val="24"/>
          <w:szCs w:val="24"/>
        </w:rPr>
        <w:t xml:space="preserve"> điểm phân biệt có hoành độ trái dấu.</w:t>
      </w:r>
    </w:p>
    <w:p w:rsidR="0064145A" w:rsidRPr="00246049" w:rsidRDefault="0064145A" w:rsidP="0064145A">
      <w:pPr>
        <w:tabs>
          <w:tab w:val="left" w:pos="3402"/>
          <w:tab w:val="left" w:pos="5670"/>
          <w:tab w:val="left" w:pos="7938"/>
        </w:tabs>
        <w:ind w:left="993"/>
        <w:rPr>
          <w:sz w:val="24"/>
          <w:szCs w:val="24"/>
        </w:rPr>
      </w:pPr>
      <w:r w:rsidRPr="00246049">
        <w:rPr>
          <w:b/>
          <w:sz w:val="24"/>
          <w:szCs w:val="24"/>
        </w:rPr>
        <w:t xml:space="preserve">A. </w:t>
      </w:r>
      <w:r w:rsidRPr="00246049">
        <w:rPr>
          <w:position w:val="-6"/>
          <w:sz w:val="24"/>
          <w:szCs w:val="24"/>
        </w:rPr>
        <w:object w:dxaOrig="740" w:dyaOrig="279">
          <v:shape id="_x0000_i2399" type="#_x0000_t75" style="width:36.7pt;height:13.6pt" o:ole="">
            <v:imagedata r:id="rId2765" o:title=""/>
          </v:shape>
          <o:OLEObject Type="Embed" ProgID="Equation.DSMT4" ShapeID="_x0000_i2399" DrawAspect="Content" ObjectID="_1817111934" r:id="rId2766"/>
        </w:object>
      </w:r>
      <w:r w:rsidRPr="00246049">
        <w:rPr>
          <w:sz w:val="24"/>
          <w:szCs w:val="24"/>
        </w:rPr>
        <w:t>.</w:t>
      </w:r>
      <w:r w:rsidRPr="00246049">
        <w:rPr>
          <w:sz w:val="24"/>
          <w:szCs w:val="24"/>
        </w:rPr>
        <w:tab/>
      </w:r>
      <w:r w:rsidRPr="00246049">
        <w:rPr>
          <w:b/>
          <w:sz w:val="24"/>
          <w:szCs w:val="24"/>
        </w:rPr>
        <w:t xml:space="preserve">B. </w:t>
      </w:r>
      <w:r w:rsidRPr="00246049">
        <w:rPr>
          <w:position w:val="-6"/>
          <w:sz w:val="24"/>
          <w:szCs w:val="24"/>
        </w:rPr>
        <w:object w:dxaOrig="1080" w:dyaOrig="279">
          <v:shape id="_x0000_i2400" type="#_x0000_t75" style="width:54.35pt;height:13.6pt" o:ole="">
            <v:imagedata r:id="rId2767" o:title=""/>
          </v:shape>
          <o:OLEObject Type="Embed" ProgID="Equation.DSMT4" ShapeID="_x0000_i2400" DrawAspect="Content" ObjectID="_1817111935" r:id="rId2768"/>
        </w:object>
      </w:r>
      <w:r w:rsidRPr="00246049">
        <w:rPr>
          <w:sz w:val="24"/>
          <w:szCs w:val="24"/>
        </w:rPr>
        <w:t>.</w:t>
      </w:r>
      <w:r w:rsidRPr="00246049">
        <w:rPr>
          <w:sz w:val="24"/>
          <w:szCs w:val="24"/>
        </w:rPr>
        <w:tab/>
      </w:r>
      <w:r w:rsidRPr="00246049">
        <w:rPr>
          <w:b/>
          <w:sz w:val="24"/>
          <w:szCs w:val="24"/>
          <w:highlight w:val="yellow"/>
        </w:rPr>
        <w:t xml:space="preserve">C. </w:t>
      </w:r>
      <w:r w:rsidRPr="00246049">
        <w:rPr>
          <w:position w:val="-6"/>
          <w:sz w:val="24"/>
          <w:szCs w:val="24"/>
          <w:highlight w:val="yellow"/>
        </w:rPr>
        <w:object w:dxaOrig="600" w:dyaOrig="279">
          <v:shape id="_x0000_i2401" type="#_x0000_t75" style="width:29.9pt;height:13.6pt" o:ole="">
            <v:imagedata r:id="rId2769" o:title=""/>
          </v:shape>
          <o:OLEObject Type="Embed" ProgID="Equation.DSMT4" ShapeID="_x0000_i2401" DrawAspect="Content" ObjectID="_1817111936" r:id="rId2770"/>
        </w:object>
      </w:r>
      <w:r w:rsidRPr="00246049">
        <w:rPr>
          <w:sz w:val="24"/>
          <w:szCs w:val="24"/>
          <w:highlight w:val="yellow"/>
        </w:rPr>
        <w:t>.</w:t>
      </w:r>
      <w:r w:rsidRPr="00246049">
        <w:rPr>
          <w:sz w:val="24"/>
          <w:szCs w:val="24"/>
        </w:rPr>
        <w:tab/>
      </w:r>
      <w:r w:rsidRPr="00246049">
        <w:rPr>
          <w:b/>
          <w:sz w:val="24"/>
          <w:szCs w:val="24"/>
        </w:rPr>
        <w:t xml:space="preserve">D. </w:t>
      </w:r>
      <w:r w:rsidRPr="00246049">
        <w:rPr>
          <w:position w:val="-6"/>
          <w:sz w:val="24"/>
          <w:szCs w:val="24"/>
        </w:rPr>
        <w:object w:dxaOrig="600" w:dyaOrig="279">
          <v:shape id="_x0000_i2402" type="#_x0000_t75" style="width:29.9pt;height:13.6pt" o:ole="">
            <v:imagedata r:id="rId2771" o:title=""/>
          </v:shape>
          <o:OLEObject Type="Embed" ProgID="Equation.DSMT4" ShapeID="_x0000_i2402" DrawAspect="Content" ObjectID="_1817111937" r:id="rId2772"/>
        </w:object>
      </w:r>
      <w:r w:rsidRPr="00246049">
        <w:rPr>
          <w:sz w:val="24"/>
          <w:szCs w:val="24"/>
        </w:rPr>
        <w:t>.</w:t>
      </w:r>
    </w:p>
    <w:p w:rsidR="0064145A" w:rsidRPr="00F90D9F" w:rsidRDefault="0064145A" w:rsidP="0064145A">
      <w:pPr>
        <w:ind w:left="992"/>
        <w:jc w:val="center"/>
        <w:rPr>
          <w:sz w:val="24"/>
          <w:szCs w:val="24"/>
        </w:rPr>
      </w:pPr>
      <w:r w:rsidRPr="00F90D9F">
        <w:rPr>
          <w:b/>
          <w:color w:val="000099"/>
          <w:sz w:val="24"/>
          <w:szCs w:val="24"/>
        </w:rPr>
        <w:t>Lời giải</w:t>
      </w:r>
    </w:p>
    <w:p w:rsidR="0064145A" w:rsidRPr="00F90D9F" w:rsidRDefault="0064145A" w:rsidP="0064145A">
      <w:pPr>
        <w:ind w:left="992"/>
        <w:rPr>
          <w:sz w:val="24"/>
          <w:szCs w:val="24"/>
          <w:highlight w:val="green"/>
        </w:rPr>
      </w:pPr>
      <w:r w:rsidRPr="00F90D9F">
        <w:rPr>
          <w:b/>
          <w:color w:val="000099"/>
          <w:sz w:val="24"/>
          <w:szCs w:val="24"/>
          <w:highlight w:val="green"/>
        </w:rPr>
        <w:t xml:space="preserve">Chọn C. </w:t>
      </w:r>
    </w:p>
    <w:p w:rsidR="0064145A" w:rsidRPr="00F90D9F" w:rsidRDefault="0064145A" w:rsidP="0064145A">
      <w:pPr>
        <w:ind w:left="992"/>
        <w:rPr>
          <w:sz w:val="24"/>
          <w:szCs w:val="24"/>
        </w:rPr>
      </w:pPr>
      <w:r w:rsidRPr="00F90D9F">
        <w:rPr>
          <w:sz w:val="24"/>
          <w:szCs w:val="24"/>
        </w:rPr>
        <w:t xml:space="preserve">Phương trình hoành độ giao điểm: </w:t>
      </w:r>
      <w:r w:rsidRPr="00F90D9F">
        <w:rPr>
          <w:position w:val="-6"/>
          <w:sz w:val="24"/>
          <w:szCs w:val="24"/>
        </w:rPr>
        <w:object w:dxaOrig="2420" w:dyaOrig="320">
          <v:shape id="_x0000_i2403" type="#_x0000_t75" style="width:120.9pt;height:15.6pt" o:ole="">
            <v:imagedata r:id="rId2773" o:title=""/>
          </v:shape>
          <o:OLEObject Type="Embed" ProgID="Equation.DSMT4" ShapeID="_x0000_i2403" DrawAspect="Content" ObjectID="_1817111938" r:id="rId2774"/>
        </w:object>
      </w:r>
      <w:r w:rsidRPr="00F90D9F">
        <w:rPr>
          <w:sz w:val="24"/>
          <w:szCs w:val="24"/>
        </w:rPr>
        <w:t xml:space="preserve"> </w:t>
      </w:r>
      <w:r w:rsidRPr="00F90D9F">
        <w:rPr>
          <w:position w:val="-6"/>
          <w:sz w:val="24"/>
          <w:szCs w:val="24"/>
        </w:rPr>
        <w:object w:dxaOrig="340" w:dyaOrig="240">
          <v:shape id="_x0000_i2404" type="#_x0000_t75" style="width:17pt;height:11.55pt" o:ole="">
            <v:imagedata r:id="rId2775" o:title=""/>
          </v:shape>
          <o:OLEObject Type="Embed" ProgID="Equation.DSMT4" ShapeID="_x0000_i2404" DrawAspect="Content" ObjectID="_1817111939" r:id="rId2776"/>
        </w:object>
      </w:r>
      <w:r w:rsidRPr="00F90D9F">
        <w:rPr>
          <w:sz w:val="24"/>
          <w:szCs w:val="24"/>
        </w:rPr>
        <w:t xml:space="preserve"> </w:t>
      </w:r>
      <w:r w:rsidRPr="00F90D9F">
        <w:rPr>
          <w:position w:val="-14"/>
          <w:sz w:val="24"/>
          <w:szCs w:val="24"/>
        </w:rPr>
        <w:object w:dxaOrig="2920" w:dyaOrig="400">
          <v:shape id="_x0000_i2405" type="#_x0000_t75" style="width:146.05pt;height:20.4pt" o:ole="">
            <v:imagedata r:id="rId2777" o:title=""/>
          </v:shape>
          <o:OLEObject Type="Embed" ProgID="Equation.DSMT4" ShapeID="_x0000_i2405" DrawAspect="Content" ObjectID="_1817111940" r:id="rId2778"/>
        </w:object>
      </w:r>
      <w:r w:rsidRPr="00F90D9F">
        <w:rPr>
          <w:sz w:val="24"/>
          <w:szCs w:val="24"/>
        </w:rPr>
        <w:t>.</w:t>
      </w:r>
    </w:p>
    <w:p w:rsidR="001B5ACF" w:rsidRPr="00F90D9F" w:rsidRDefault="0064145A" w:rsidP="001B5ACF">
      <w:pPr>
        <w:ind w:left="992"/>
        <w:rPr>
          <w:sz w:val="24"/>
          <w:szCs w:val="24"/>
        </w:rPr>
      </w:pPr>
      <w:r w:rsidRPr="00F90D9F">
        <w:rPr>
          <w:sz w:val="24"/>
          <w:szCs w:val="24"/>
        </w:rPr>
        <w:t xml:space="preserve">Đường thẳng cắt parabol tại hai điểm phân biệt có hoành độ trái dấu khi và chỉ khi phương trình </w:t>
      </w:r>
      <w:r w:rsidRPr="00F90D9F">
        <w:rPr>
          <w:position w:val="-14"/>
          <w:sz w:val="24"/>
          <w:szCs w:val="24"/>
        </w:rPr>
        <w:object w:dxaOrig="360" w:dyaOrig="400">
          <v:shape id="_x0000_i2406" type="#_x0000_t75" style="width:18.35pt;height:20.4pt" o:ole="">
            <v:imagedata r:id="rId2779" o:title=""/>
          </v:shape>
          <o:OLEObject Type="Embed" ProgID="Equation.DSMT4" ShapeID="_x0000_i2406" DrawAspect="Content" ObjectID="_1817111941" r:id="rId2780"/>
        </w:object>
      </w:r>
      <w:r w:rsidRPr="00F90D9F">
        <w:rPr>
          <w:sz w:val="24"/>
          <w:szCs w:val="24"/>
        </w:rPr>
        <w:t xml:space="preserve"> có hai nghiệm trái dấu </w:t>
      </w:r>
      <w:r w:rsidRPr="00F90D9F">
        <w:rPr>
          <w:position w:val="-6"/>
          <w:sz w:val="24"/>
          <w:szCs w:val="24"/>
        </w:rPr>
        <w:object w:dxaOrig="340" w:dyaOrig="240">
          <v:shape id="_x0000_i2407" type="#_x0000_t75" style="width:17pt;height:11.55pt" o:ole="">
            <v:imagedata r:id="rId2781" o:title=""/>
          </v:shape>
          <o:OLEObject Type="Embed" ProgID="Equation.DSMT4" ShapeID="_x0000_i2407" DrawAspect="Content" ObjectID="_1817111942" r:id="rId2782"/>
        </w:object>
      </w:r>
      <w:r w:rsidRPr="00F90D9F">
        <w:rPr>
          <w:sz w:val="24"/>
          <w:szCs w:val="24"/>
        </w:rPr>
        <w:t xml:space="preserve"> </w:t>
      </w:r>
      <w:r w:rsidRPr="00F90D9F">
        <w:rPr>
          <w:position w:val="-6"/>
          <w:sz w:val="24"/>
          <w:szCs w:val="24"/>
        </w:rPr>
        <w:object w:dxaOrig="700" w:dyaOrig="279">
          <v:shape id="_x0000_i2408" type="#_x0000_t75" style="width:35.3pt;height:13.6pt" o:ole="">
            <v:imagedata r:id="rId2783" o:title=""/>
          </v:shape>
          <o:OLEObject Type="Embed" ProgID="Equation.DSMT4" ShapeID="_x0000_i2408" DrawAspect="Content" ObjectID="_1817111943" r:id="rId2784"/>
        </w:object>
      </w:r>
      <w:r w:rsidRPr="00F90D9F">
        <w:rPr>
          <w:sz w:val="24"/>
          <w:szCs w:val="24"/>
        </w:rPr>
        <w:t xml:space="preserve"> </w:t>
      </w:r>
      <w:r w:rsidRPr="00F90D9F">
        <w:rPr>
          <w:position w:val="-6"/>
          <w:sz w:val="24"/>
          <w:szCs w:val="24"/>
        </w:rPr>
        <w:object w:dxaOrig="340" w:dyaOrig="240">
          <v:shape id="_x0000_i2409" type="#_x0000_t75" style="width:17pt;height:11.55pt" o:ole="">
            <v:imagedata r:id="rId2785" o:title=""/>
          </v:shape>
          <o:OLEObject Type="Embed" ProgID="Equation.DSMT4" ShapeID="_x0000_i2409" DrawAspect="Content" ObjectID="_1817111944" r:id="rId2786"/>
        </w:object>
      </w:r>
      <w:r w:rsidRPr="00F90D9F">
        <w:rPr>
          <w:sz w:val="24"/>
          <w:szCs w:val="24"/>
        </w:rPr>
        <w:t xml:space="preserve"> </w:t>
      </w:r>
      <w:r w:rsidRPr="00F90D9F">
        <w:rPr>
          <w:position w:val="-6"/>
          <w:sz w:val="24"/>
          <w:szCs w:val="24"/>
        </w:rPr>
        <w:object w:dxaOrig="1040" w:dyaOrig="279">
          <v:shape id="_x0000_i2410" type="#_x0000_t75" style="width:51.6pt;height:13.6pt" o:ole="">
            <v:imagedata r:id="rId2787" o:title=""/>
          </v:shape>
          <o:OLEObject Type="Embed" ProgID="Equation.DSMT4" ShapeID="_x0000_i2410" DrawAspect="Content" ObjectID="_1817111945" r:id="rId2788"/>
        </w:object>
      </w:r>
      <w:r w:rsidRPr="00F90D9F">
        <w:rPr>
          <w:sz w:val="24"/>
          <w:szCs w:val="24"/>
        </w:rPr>
        <w:t xml:space="preserve"> </w:t>
      </w:r>
      <w:r w:rsidRPr="00F90D9F">
        <w:rPr>
          <w:position w:val="-6"/>
          <w:sz w:val="24"/>
          <w:szCs w:val="24"/>
        </w:rPr>
        <w:object w:dxaOrig="340" w:dyaOrig="240">
          <v:shape id="_x0000_i2411" type="#_x0000_t75" style="width:17pt;height:11.55pt" o:ole="">
            <v:imagedata r:id="rId2789" o:title=""/>
          </v:shape>
          <o:OLEObject Type="Embed" ProgID="Equation.DSMT4" ShapeID="_x0000_i2411" DrawAspect="Content" ObjectID="_1817111946" r:id="rId2790"/>
        </w:object>
      </w:r>
      <w:r w:rsidRPr="00F90D9F">
        <w:rPr>
          <w:sz w:val="24"/>
          <w:szCs w:val="24"/>
        </w:rPr>
        <w:t xml:space="preserve"> </w:t>
      </w:r>
      <w:r w:rsidRPr="00F90D9F">
        <w:rPr>
          <w:position w:val="-6"/>
          <w:sz w:val="24"/>
          <w:szCs w:val="24"/>
        </w:rPr>
        <w:object w:dxaOrig="600" w:dyaOrig="279">
          <v:shape id="_x0000_i2412" type="#_x0000_t75" style="width:29.9pt;height:13.6pt" o:ole="">
            <v:imagedata r:id="rId2791" o:title=""/>
          </v:shape>
          <o:OLEObject Type="Embed" ProgID="Equation.DSMT4" ShapeID="_x0000_i2412" DrawAspect="Content" ObjectID="_1817111947" r:id="rId2792"/>
        </w:object>
      </w:r>
      <w:r w:rsidR="001B5ACF" w:rsidRPr="00F90D9F">
        <w:rPr>
          <w:sz w:val="24"/>
          <w:szCs w:val="24"/>
        </w:rPr>
        <w:t>.</w:t>
      </w:r>
    </w:p>
    <w:p w:rsidR="0064145A" w:rsidRPr="00F90D9F" w:rsidRDefault="00265160" w:rsidP="001B5ACF">
      <w:pPr>
        <w:rPr>
          <w:sz w:val="24"/>
          <w:szCs w:val="24"/>
        </w:rPr>
      </w:pPr>
      <w:r w:rsidRPr="00F90D9F">
        <w:rPr>
          <w:b/>
          <w:sz w:val="24"/>
          <w:szCs w:val="24"/>
          <w:lang w:val="es-ES"/>
        </w:rPr>
        <w:t>Câu 24.</w:t>
      </w:r>
      <w:r w:rsidR="0064145A" w:rsidRPr="00F90D9F">
        <w:rPr>
          <w:sz w:val="24"/>
          <w:szCs w:val="24"/>
          <w:lang w:val="sv-SE"/>
        </w:rPr>
        <w:t>Đường</w:t>
      </w:r>
      <w:r w:rsidR="0064145A" w:rsidRPr="00F90D9F">
        <w:rPr>
          <w:sz w:val="24"/>
          <w:szCs w:val="24"/>
          <w:lang w:val="vi-VN"/>
        </w:rPr>
        <w:t xml:space="preserve"> thẳng </w:t>
      </w:r>
      <w:r w:rsidR="0064145A" w:rsidRPr="00F90D9F">
        <w:rPr>
          <w:position w:val="-14"/>
          <w:sz w:val="24"/>
          <w:szCs w:val="24"/>
        </w:rPr>
        <w:object w:dxaOrig="2360" w:dyaOrig="400">
          <v:shape id="_x0000_i2413" type="#_x0000_t75" style="width:117.5pt;height:20.4pt" o:ole="">
            <v:imagedata r:id="rId2793" o:title=""/>
          </v:shape>
          <o:OLEObject Type="Embed" ProgID="Equation.DSMT4" ShapeID="_x0000_i2413" DrawAspect="Content" ObjectID="_1817111948" r:id="rId2794"/>
        </w:object>
      </w:r>
      <w:r w:rsidR="0064145A" w:rsidRPr="00F90D9F">
        <w:rPr>
          <w:sz w:val="24"/>
          <w:szCs w:val="24"/>
        </w:rPr>
        <w:t xml:space="preserve"> </w:t>
      </w:r>
      <w:r w:rsidR="0064145A" w:rsidRPr="00F90D9F">
        <w:rPr>
          <w:sz w:val="24"/>
          <w:szCs w:val="24"/>
          <w:lang w:val="vi-VN"/>
        </w:rPr>
        <w:t xml:space="preserve">cắt hai trục tọa độ tại hai điểm </w:t>
      </w:r>
      <w:r w:rsidR="0064145A" w:rsidRPr="00F90D9F">
        <w:rPr>
          <w:position w:val="-4"/>
          <w:sz w:val="24"/>
          <w:szCs w:val="24"/>
        </w:rPr>
        <w:object w:dxaOrig="240" w:dyaOrig="260">
          <v:shape id="_x0000_i2414" type="#_x0000_t75" style="width:11.55pt;height:12.9pt" o:ole="">
            <v:imagedata r:id="rId2795" o:title=""/>
          </v:shape>
          <o:OLEObject Type="Embed" ProgID="Equation.DSMT4" ShapeID="_x0000_i2414" DrawAspect="Content" ObjectID="_1817111949" r:id="rId2796"/>
        </w:object>
      </w:r>
      <w:r w:rsidR="0064145A" w:rsidRPr="00F90D9F">
        <w:rPr>
          <w:sz w:val="24"/>
          <w:szCs w:val="24"/>
        </w:rPr>
        <w:t xml:space="preserve"> </w:t>
      </w:r>
      <w:r w:rsidR="0064145A" w:rsidRPr="00F90D9F">
        <w:rPr>
          <w:sz w:val="24"/>
          <w:szCs w:val="24"/>
          <w:lang w:val="vi-VN"/>
        </w:rPr>
        <w:t xml:space="preserve">và </w:t>
      </w:r>
      <w:r w:rsidR="0064145A" w:rsidRPr="00F90D9F">
        <w:rPr>
          <w:position w:val="-4"/>
          <w:sz w:val="24"/>
          <w:szCs w:val="24"/>
        </w:rPr>
        <w:object w:dxaOrig="240" w:dyaOrig="260">
          <v:shape id="_x0000_i2415" type="#_x0000_t75" style="width:11.55pt;height:12.9pt" o:ole="">
            <v:imagedata r:id="rId2797" o:title=""/>
          </v:shape>
          <o:OLEObject Type="Embed" ProgID="Equation.DSMT4" ShapeID="_x0000_i2415" DrawAspect="Content" ObjectID="_1817111950" r:id="rId2798"/>
        </w:object>
      </w:r>
      <w:r w:rsidR="0064145A" w:rsidRPr="00F90D9F">
        <w:rPr>
          <w:sz w:val="24"/>
          <w:szCs w:val="24"/>
        </w:rPr>
        <w:t xml:space="preserve"> </w:t>
      </w:r>
      <w:r w:rsidR="0064145A" w:rsidRPr="00F90D9F">
        <w:rPr>
          <w:sz w:val="24"/>
          <w:szCs w:val="24"/>
          <w:lang w:val="vi-VN"/>
        </w:rPr>
        <w:t xml:space="preserve">sao cho tam giác </w:t>
      </w:r>
      <w:r w:rsidR="0064145A" w:rsidRPr="00F90D9F">
        <w:rPr>
          <w:position w:val="-6"/>
          <w:sz w:val="24"/>
          <w:szCs w:val="24"/>
        </w:rPr>
        <w:object w:dxaOrig="540" w:dyaOrig="279">
          <v:shape id="_x0000_i2416" type="#_x0000_t75" style="width:27.15pt;height:13.6pt" o:ole="">
            <v:imagedata r:id="rId2799" o:title=""/>
          </v:shape>
          <o:OLEObject Type="Embed" ProgID="Equation.DSMT4" ShapeID="_x0000_i2416" DrawAspect="Content" ObjectID="_1817111951" r:id="rId2800"/>
        </w:object>
      </w:r>
      <w:r w:rsidR="0064145A" w:rsidRPr="00F90D9F">
        <w:rPr>
          <w:sz w:val="24"/>
          <w:szCs w:val="24"/>
          <w:lang w:val="vi-VN"/>
        </w:rPr>
        <w:t xml:space="preserve"> cân. Khi đó, số giá trị của </w:t>
      </w:r>
      <w:r w:rsidR="0064145A" w:rsidRPr="00F90D9F">
        <w:rPr>
          <w:position w:val="-6"/>
          <w:sz w:val="24"/>
          <w:szCs w:val="24"/>
        </w:rPr>
        <w:object w:dxaOrig="260" w:dyaOrig="220">
          <v:shape id="_x0000_i2417" type="#_x0000_t75" style="width:12.9pt;height:10.85pt" o:ole="">
            <v:imagedata r:id="rId2801" o:title=""/>
          </v:shape>
          <o:OLEObject Type="Embed" ProgID="Equation.DSMT4" ShapeID="_x0000_i2417" DrawAspect="Content" ObjectID="_1817111952" r:id="rId2802"/>
        </w:object>
      </w:r>
      <w:r w:rsidR="0064145A" w:rsidRPr="00F90D9F">
        <w:rPr>
          <w:sz w:val="24"/>
          <w:szCs w:val="24"/>
          <w:lang w:val="vi-VN"/>
        </w:rPr>
        <w:t xml:space="preserve"> thỏa mãn là</w:t>
      </w:r>
    </w:p>
    <w:p w:rsidR="0064145A" w:rsidRPr="00246049" w:rsidRDefault="0064145A" w:rsidP="0064145A">
      <w:pPr>
        <w:tabs>
          <w:tab w:val="left" w:pos="3402"/>
          <w:tab w:val="left" w:pos="5669"/>
          <w:tab w:val="left" w:pos="7937"/>
        </w:tabs>
        <w:ind w:left="992"/>
        <w:jc w:val="both"/>
        <w:rPr>
          <w:sz w:val="24"/>
          <w:szCs w:val="24"/>
          <w:lang w:val="vi-VN"/>
        </w:rPr>
      </w:pPr>
      <w:r w:rsidRPr="00246049">
        <w:rPr>
          <w:b/>
          <w:sz w:val="24"/>
          <w:szCs w:val="24"/>
          <w:lang w:val="vi-VN"/>
        </w:rPr>
        <w:t xml:space="preserve">A. </w:t>
      </w:r>
      <w:r w:rsidRPr="00246049">
        <w:rPr>
          <w:position w:val="-4"/>
          <w:sz w:val="24"/>
          <w:szCs w:val="24"/>
        </w:rPr>
        <w:object w:dxaOrig="139" w:dyaOrig="260">
          <v:shape id="_x0000_i2418" type="#_x0000_t75" style="width:6.8pt;height:12.9pt" o:ole="">
            <v:imagedata r:id="rId2803" o:title=""/>
          </v:shape>
          <o:OLEObject Type="Embed" ProgID="Equation.DSMT4" ShapeID="_x0000_i2418" DrawAspect="Content" ObjectID="_1817111953" r:id="rId2804"/>
        </w:object>
      </w:r>
      <w:r w:rsidRPr="00246049">
        <w:rPr>
          <w:sz w:val="24"/>
          <w:szCs w:val="24"/>
          <w:lang w:val="vi-VN"/>
        </w:rPr>
        <w:t>.</w:t>
      </w:r>
      <w:r w:rsidRPr="00246049">
        <w:rPr>
          <w:sz w:val="24"/>
          <w:szCs w:val="24"/>
          <w:lang w:val="vi-VN"/>
        </w:rPr>
        <w:tab/>
      </w:r>
      <w:r w:rsidRPr="00246049">
        <w:rPr>
          <w:b/>
          <w:sz w:val="24"/>
          <w:szCs w:val="24"/>
          <w:lang w:val="vi-VN"/>
        </w:rPr>
        <w:t xml:space="preserve">B. </w:t>
      </w:r>
      <w:r w:rsidRPr="00246049">
        <w:rPr>
          <w:position w:val="-6"/>
          <w:sz w:val="24"/>
          <w:szCs w:val="24"/>
        </w:rPr>
        <w:object w:dxaOrig="200" w:dyaOrig="279">
          <v:shape id="_x0000_i2419" type="#_x0000_t75" style="width:9.5pt;height:13.6pt" o:ole="">
            <v:imagedata r:id="rId2805" o:title=""/>
          </v:shape>
          <o:OLEObject Type="Embed" ProgID="Equation.DSMT4" ShapeID="_x0000_i2419" DrawAspect="Content" ObjectID="_1817111954" r:id="rId2806"/>
        </w:object>
      </w:r>
      <w:r w:rsidRPr="00246049">
        <w:rPr>
          <w:sz w:val="24"/>
          <w:szCs w:val="24"/>
          <w:lang w:val="vi-VN"/>
        </w:rPr>
        <w:t>.</w:t>
      </w:r>
      <w:r w:rsidRPr="00246049">
        <w:rPr>
          <w:sz w:val="24"/>
          <w:szCs w:val="24"/>
          <w:lang w:val="vi-VN"/>
        </w:rPr>
        <w:tab/>
      </w:r>
      <w:r w:rsidRPr="00246049">
        <w:rPr>
          <w:b/>
          <w:sz w:val="24"/>
          <w:szCs w:val="24"/>
          <w:lang w:val="vi-VN"/>
        </w:rPr>
        <w:t xml:space="preserve">C. </w:t>
      </w:r>
      <w:r w:rsidRPr="00246049">
        <w:rPr>
          <w:position w:val="-6"/>
          <w:sz w:val="24"/>
          <w:szCs w:val="24"/>
        </w:rPr>
        <w:object w:dxaOrig="180" w:dyaOrig="279">
          <v:shape id="_x0000_i2420" type="#_x0000_t75" style="width:8.85pt;height:13.6pt" o:ole="">
            <v:imagedata r:id="rId2807" o:title=""/>
          </v:shape>
          <o:OLEObject Type="Embed" ProgID="Equation.DSMT4" ShapeID="_x0000_i2420" DrawAspect="Content" ObjectID="_1817111955" r:id="rId2808"/>
        </w:object>
      </w:r>
      <w:r w:rsidRPr="00246049">
        <w:rPr>
          <w:sz w:val="24"/>
          <w:szCs w:val="24"/>
          <w:lang w:val="vi-VN"/>
        </w:rPr>
        <w:t>.</w:t>
      </w:r>
      <w:r w:rsidRPr="00246049">
        <w:rPr>
          <w:sz w:val="24"/>
          <w:szCs w:val="24"/>
          <w:lang w:val="vi-VN"/>
        </w:rPr>
        <w:tab/>
      </w:r>
      <w:r w:rsidRPr="00246049">
        <w:rPr>
          <w:b/>
          <w:sz w:val="24"/>
          <w:szCs w:val="24"/>
          <w:highlight w:val="yellow"/>
          <w:lang w:val="vi-VN"/>
        </w:rPr>
        <w:t xml:space="preserve">D. </w:t>
      </w:r>
      <w:r w:rsidRPr="00246049">
        <w:rPr>
          <w:position w:val="-4"/>
          <w:sz w:val="24"/>
          <w:szCs w:val="24"/>
          <w:highlight w:val="yellow"/>
        </w:rPr>
        <w:object w:dxaOrig="200" w:dyaOrig="260">
          <v:shape id="_x0000_i2421" type="#_x0000_t75" style="width:9.5pt;height:12.9pt" o:ole="">
            <v:imagedata r:id="rId2809" o:title=""/>
          </v:shape>
          <o:OLEObject Type="Embed" ProgID="Equation.DSMT4" ShapeID="_x0000_i2421" DrawAspect="Content" ObjectID="_1817111956" r:id="rId2810"/>
        </w:object>
      </w:r>
      <w:r w:rsidRPr="00246049">
        <w:rPr>
          <w:sz w:val="24"/>
          <w:szCs w:val="24"/>
          <w:highlight w:val="yellow"/>
          <w:lang w:val="vi-VN"/>
        </w:rPr>
        <w:t>.</w:t>
      </w:r>
    </w:p>
    <w:p w:rsidR="0064145A" w:rsidRPr="00F90D9F" w:rsidRDefault="0064145A" w:rsidP="0064145A">
      <w:pPr>
        <w:tabs>
          <w:tab w:val="left" w:pos="3402"/>
          <w:tab w:val="left" w:pos="5669"/>
          <w:tab w:val="left" w:pos="7937"/>
        </w:tabs>
        <w:ind w:left="992"/>
        <w:jc w:val="center"/>
        <w:rPr>
          <w:sz w:val="24"/>
          <w:szCs w:val="24"/>
          <w:lang w:val="vi-VN"/>
        </w:rPr>
      </w:pPr>
      <w:r w:rsidRPr="00F90D9F">
        <w:rPr>
          <w:b/>
          <w:color w:val="000099"/>
          <w:sz w:val="24"/>
          <w:szCs w:val="24"/>
          <w:lang w:val="vi-VN"/>
        </w:rPr>
        <w:t>Lời giải</w:t>
      </w:r>
    </w:p>
    <w:p w:rsidR="0064145A" w:rsidRPr="00F90D9F" w:rsidRDefault="0064145A" w:rsidP="0064145A">
      <w:pPr>
        <w:tabs>
          <w:tab w:val="left" w:pos="3402"/>
          <w:tab w:val="left" w:pos="5669"/>
          <w:tab w:val="left" w:pos="7937"/>
        </w:tabs>
        <w:ind w:left="992"/>
        <w:rPr>
          <w:sz w:val="24"/>
          <w:szCs w:val="24"/>
          <w:lang w:val="vi-VN"/>
        </w:rPr>
      </w:pPr>
      <w:r w:rsidRPr="00F90D9F">
        <w:rPr>
          <w:b/>
          <w:color w:val="000099"/>
          <w:sz w:val="24"/>
          <w:szCs w:val="24"/>
          <w:highlight w:val="green"/>
          <w:lang w:val="vi-VN"/>
        </w:rPr>
        <w:t xml:space="preserve">Chọn D. </w:t>
      </w:r>
    </w:p>
    <w:p w:rsidR="0064145A" w:rsidRPr="00F90D9F" w:rsidRDefault="0064145A" w:rsidP="0064145A">
      <w:pPr>
        <w:tabs>
          <w:tab w:val="left" w:pos="3402"/>
          <w:tab w:val="left" w:pos="5669"/>
          <w:tab w:val="left" w:pos="7937"/>
        </w:tabs>
        <w:ind w:left="992"/>
        <w:jc w:val="both"/>
        <w:rPr>
          <w:sz w:val="24"/>
          <w:szCs w:val="24"/>
          <w:lang w:val="vi-VN"/>
        </w:rPr>
      </w:pPr>
      <w:r w:rsidRPr="00F90D9F">
        <w:rPr>
          <w:position w:val="-6"/>
          <w:sz w:val="24"/>
          <w:szCs w:val="24"/>
        </w:rPr>
        <w:object w:dxaOrig="1160" w:dyaOrig="279">
          <v:shape id="_x0000_i2422" type="#_x0000_t75" style="width:58.4pt;height:13.6pt" o:ole="">
            <v:imagedata r:id="rId2811" o:title=""/>
          </v:shape>
          <o:OLEObject Type="Embed" ProgID="Equation.DSMT4" ShapeID="_x0000_i2422" DrawAspect="Content" ObjectID="_1817111957" r:id="rId2812"/>
        </w:object>
      </w:r>
      <w:r w:rsidRPr="00F90D9F">
        <w:rPr>
          <w:sz w:val="24"/>
          <w:szCs w:val="24"/>
          <w:lang w:val="vi-VN"/>
        </w:rPr>
        <w:t xml:space="preserve"> nên tọa độ </w:t>
      </w:r>
      <w:r w:rsidRPr="00F90D9F">
        <w:rPr>
          <w:position w:val="-4"/>
          <w:sz w:val="24"/>
          <w:szCs w:val="24"/>
        </w:rPr>
        <w:object w:dxaOrig="240" w:dyaOrig="260">
          <v:shape id="_x0000_i2423" type="#_x0000_t75" style="width:11.55pt;height:12.9pt" o:ole="">
            <v:imagedata r:id="rId2813" o:title=""/>
          </v:shape>
          <o:OLEObject Type="Embed" ProgID="Equation.DSMT4" ShapeID="_x0000_i2423" DrawAspect="Content" ObjectID="_1817111958" r:id="rId2814"/>
        </w:object>
      </w:r>
      <w:r w:rsidRPr="00F90D9F">
        <w:rPr>
          <w:sz w:val="24"/>
          <w:szCs w:val="24"/>
          <w:lang w:val="vi-VN"/>
        </w:rPr>
        <w:t xml:space="preserve"> là nghiệm của hệ:</w:t>
      </w:r>
    </w:p>
    <w:p w:rsidR="0064145A" w:rsidRPr="00F90D9F" w:rsidRDefault="0064145A" w:rsidP="0064145A">
      <w:pPr>
        <w:tabs>
          <w:tab w:val="left" w:pos="3402"/>
          <w:tab w:val="left" w:pos="5669"/>
          <w:tab w:val="left" w:pos="7937"/>
        </w:tabs>
        <w:ind w:left="992"/>
        <w:jc w:val="both"/>
        <w:rPr>
          <w:sz w:val="24"/>
          <w:szCs w:val="24"/>
        </w:rPr>
      </w:pPr>
      <w:r w:rsidRPr="00F90D9F">
        <w:rPr>
          <w:position w:val="-46"/>
          <w:sz w:val="24"/>
          <w:szCs w:val="24"/>
        </w:rPr>
        <w:object w:dxaOrig="3680" w:dyaOrig="1040">
          <v:shape id="_x0000_i2424" type="#_x0000_t75" style="width:184.1pt;height:51.6pt" o:ole="">
            <v:imagedata r:id="rId2815" o:title=""/>
          </v:shape>
          <o:OLEObject Type="Embed" ProgID="Equation.DSMT4" ShapeID="_x0000_i2424" DrawAspect="Content" ObjectID="_1817111959" r:id="rId2816"/>
        </w:object>
      </w:r>
      <w:r w:rsidRPr="00F90D9F">
        <w:rPr>
          <w:sz w:val="24"/>
          <w:szCs w:val="24"/>
        </w:rPr>
        <w:t xml:space="preserve"> nên </w:t>
      </w:r>
      <w:r w:rsidRPr="00F90D9F">
        <w:rPr>
          <w:position w:val="-28"/>
          <w:sz w:val="24"/>
          <w:szCs w:val="24"/>
        </w:rPr>
        <w:object w:dxaOrig="1440" w:dyaOrig="680">
          <v:shape id="_x0000_i2425" type="#_x0000_t75" style="width:1in;height:34.65pt" o:ole="">
            <v:imagedata r:id="rId2817" o:title=""/>
          </v:shape>
          <o:OLEObject Type="Embed" ProgID="Equation.DSMT4" ShapeID="_x0000_i2425" DrawAspect="Content" ObjectID="_1817111960" r:id="rId2818"/>
        </w:object>
      </w:r>
      <w:r w:rsidRPr="00F90D9F">
        <w:rPr>
          <w:sz w:val="24"/>
          <w:szCs w:val="24"/>
        </w:rPr>
        <w:t>.</w:t>
      </w:r>
    </w:p>
    <w:p w:rsidR="0064145A" w:rsidRPr="00F90D9F" w:rsidRDefault="0064145A" w:rsidP="0064145A">
      <w:pPr>
        <w:tabs>
          <w:tab w:val="left" w:pos="3402"/>
          <w:tab w:val="left" w:pos="5669"/>
          <w:tab w:val="left" w:pos="7937"/>
        </w:tabs>
        <w:ind w:left="992"/>
        <w:jc w:val="both"/>
        <w:rPr>
          <w:sz w:val="24"/>
          <w:szCs w:val="24"/>
        </w:rPr>
      </w:pPr>
      <w:r w:rsidRPr="00F90D9F">
        <w:rPr>
          <w:position w:val="-10"/>
          <w:sz w:val="24"/>
          <w:szCs w:val="24"/>
        </w:rPr>
        <w:object w:dxaOrig="1160" w:dyaOrig="320">
          <v:shape id="_x0000_i2426" type="#_x0000_t75" style="width:58.4pt;height:15.6pt" o:ole="">
            <v:imagedata r:id="rId2819" o:title=""/>
          </v:shape>
          <o:OLEObject Type="Embed" ProgID="Equation.DSMT4" ShapeID="_x0000_i2426" DrawAspect="Content" ObjectID="_1817111961" r:id="rId2820"/>
        </w:object>
      </w:r>
      <w:r w:rsidRPr="00F90D9F">
        <w:rPr>
          <w:sz w:val="24"/>
          <w:szCs w:val="24"/>
        </w:rPr>
        <w:t xml:space="preserve"> nên tọa độ </w:t>
      </w:r>
      <w:r w:rsidRPr="00F90D9F">
        <w:rPr>
          <w:position w:val="-4"/>
          <w:sz w:val="24"/>
          <w:szCs w:val="24"/>
        </w:rPr>
        <w:object w:dxaOrig="240" w:dyaOrig="260">
          <v:shape id="_x0000_i2427" type="#_x0000_t75" style="width:11.55pt;height:12.9pt" o:ole="">
            <v:imagedata r:id="rId2821" o:title=""/>
          </v:shape>
          <o:OLEObject Type="Embed" ProgID="Equation.DSMT4" ShapeID="_x0000_i2427" DrawAspect="Content" ObjectID="_1817111962" r:id="rId2822"/>
        </w:object>
      </w:r>
      <w:r w:rsidRPr="00F90D9F">
        <w:rPr>
          <w:sz w:val="24"/>
          <w:szCs w:val="24"/>
        </w:rPr>
        <w:t xml:space="preserve"> là nghiệm của hệ:</w:t>
      </w:r>
    </w:p>
    <w:p w:rsidR="0064145A" w:rsidRPr="00F90D9F" w:rsidRDefault="0064145A" w:rsidP="0064145A">
      <w:pPr>
        <w:tabs>
          <w:tab w:val="left" w:pos="3402"/>
          <w:tab w:val="left" w:pos="5669"/>
          <w:tab w:val="left" w:pos="7937"/>
        </w:tabs>
        <w:ind w:left="992"/>
        <w:jc w:val="both"/>
        <w:rPr>
          <w:sz w:val="24"/>
          <w:szCs w:val="24"/>
        </w:rPr>
      </w:pPr>
      <w:r w:rsidRPr="00F90D9F">
        <w:rPr>
          <w:position w:val="-34"/>
          <w:sz w:val="24"/>
          <w:szCs w:val="24"/>
        </w:rPr>
        <w:object w:dxaOrig="3800" w:dyaOrig="800">
          <v:shape id="_x0000_i2428" type="#_x0000_t75" style="width:189.5pt;height:40.1pt" o:ole="">
            <v:imagedata r:id="rId2823" o:title=""/>
          </v:shape>
          <o:OLEObject Type="Embed" ProgID="Equation.DSMT4" ShapeID="_x0000_i2428" DrawAspect="Content" ObjectID="_1817111963" r:id="rId2824"/>
        </w:object>
      </w:r>
      <w:r w:rsidRPr="00F90D9F">
        <w:rPr>
          <w:sz w:val="24"/>
          <w:szCs w:val="24"/>
        </w:rPr>
        <w:t xml:space="preserve"> nên </w:t>
      </w:r>
      <w:r w:rsidRPr="00F90D9F">
        <w:rPr>
          <w:position w:val="-14"/>
          <w:sz w:val="24"/>
          <w:szCs w:val="24"/>
        </w:rPr>
        <w:object w:dxaOrig="1380" w:dyaOrig="400">
          <v:shape id="_x0000_i2429" type="#_x0000_t75" style="width:69.3pt;height:20.4pt" o:ole="">
            <v:imagedata r:id="rId2825" o:title=""/>
          </v:shape>
          <o:OLEObject Type="Embed" ProgID="Equation.DSMT4" ShapeID="_x0000_i2429" DrawAspect="Content" ObjectID="_1817111964" r:id="rId2826"/>
        </w:object>
      </w:r>
      <w:r w:rsidRPr="00F90D9F">
        <w:rPr>
          <w:sz w:val="24"/>
          <w:szCs w:val="24"/>
        </w:rPr>
        <w:t>.</w:t>
      </w:r>
    </w:p>
    <w:p w:rsidR="0064145A" w:rsidRPr="00F90D9F" w:rsidRDefault="0064145A" w:rsidP="0064145A">
      <w:pPr>
        <w:tabs>
          <w:tab w:val="left" w:pos="3402"/>
          <w:tab w:val="left" w:pos="5669"/>
          <w:tab w:val="left" w:pos="7937"/>
        </w:tabs>
        <w:ind w:left="992"/>
        <w:jc w:val="both"/>
        <w:rPr>
          <w:sz w:val="24"/>
          <w:szCs w:val="24"/>
          <w:lang w:val="vi-VN"/>
        </w:rPr>
      </w:pPr>
      <w:r w:rsidRPr="00F90D9F">
        <w:rPr>
          <w:sz w:val="24"/>
          <w:szCs w:val="24"/>
        </w:rPr>
        <w:t xml:space="preserve">Ta có </w:t>
      </w:r>
      <w:r w:rsidRPr="00F90D9F">
        <w:rPr>
          <w:position w:val="-6"/>
          <w:sz w:val="24"/>
          <w:szCs w:val="24"/>
        </w:rPr>
        <w:object w:dxaOrig="940" w:dyaOrig="279">
          <v:shape id="_x0000_i2430" type="#_x0000_t75" style="width:46.85pt;height:13.6pt" o:ole="">
            <v:imagedata r:id="rId2827" o:title=""/>
          </v:shape>
          <o:OLEObject Type="Embed" ProgID="Equation.DSMT4" ShapeID="_x0000_i2430" DrawAspect="Content" ObjectID="_1817111965" r:id="rId2828"/>
        </w:object>
      </w:r>
      <w:r w:rsidRPr="00F90D9F">
        <w:rPr>
          <w:position w:val="-34"/>
          <w:sz w:val="24"/>
          <w:szCs w:val="24"/>
        </w:rPr>
        <w:object w:dxaOrig="4660" w:dyaOrig="800">
          <v:shape id="_x0000_i2431" type="#_x0000_t75" style="width:233pt;height:40.1pt" o:ole="">
            <v:imagedata r:id="rId2829" o:title=""/>
          </v:shape>
          <o:OLEObject Type="Embed" ProgID="Equation.DSMT4" ShapeID="_x0000_i2431" DrawAspect="Content" ObjectID="_1817111966" r:id="rId2830"/>
        </w:object>
      </w:r>
      <w:r w:rsidRPr="00F90D9F">
        <w:rPr>
          <w:sz w:val="24"/>
          <w:szCs w:val="24"/>
          <w:lang w:val="vi-VN"/>
        </w:rPr>
        <w:t xml:space="preserve"> </w:t>
      </w:r>
    </w:p>
    <w:p w:rsidR="0064145A" w:rsidRPr="00F90D9F" w:rsidRDefault="0064145A" w:rsidP="0064145A">
      <w:pPr>
        <w:tabs>
          <w:tab w:val="left" w:pos="3402"/>
          <w:tab w:val="left" w:pos="5669"/>
          <w:tab w:val="left" w:pos="7937"/>
        </w:tabs>
        <w:ind w:left="992"/>
        <w:jc w:val="both"/>
        <w:rPr>
          <w:sz w:val="24"/>
          <w:szCs w:val="24"/>
        </w:rPr>
      </w:pPr>
      <w:r w:rsidRPr="00F90D9F">
        <w:rPr>
          <w:position w:val="-44"/>
          <w:sz w:val="24"/>
          <w:szCs w:val="24"/>
        </w:rPr>
        <w:object w:dxaOrig="3120" w:dyaOrig="999">
          <v:shape id="_x0000_i2432" type="#_x0000_t75" style="width:155.55pt;height:50.25pt" o:ole="">
            <v:imagedata r:id="rId2831" o:title=""/>
          </v:shape>
          <o:OLEObject Type="Embed" ProgID="Equation.DSMT4" ShapeID="_x0000_i2432" DrawAspect="Content" ObjectID="_1817111967" r:id="rId2832"/>
        </w:object>
      </w:r>
      <w:r w:rsidRPr="00F90D9F">
        <w:rPr>
          <w:sz w:val="24"/>
          <w:szCs w:val="24"/>
          <w:lang w:val="vi-VN"/>
        </w:rPr>
        <w:t>.</w:t>
      </w:r>
      <w:r w:rsidRPr="00F90D9F">
        <w:rPr>
          <w:sz w:val="24"/>
          <w:szCs w:val="24"/>
        </w:rPr>
        <w:t xml:space="preserve"> </w:t>
      </w:r>
    </w:p>
    <w:p w:rsidR="0064145A" w:rsidRPr="00F90D9F" w:rsidRDefault="0064145A" w:rsidP="0064145A">
      <w:pPr>
        <w:tabs>
          <w:tab w:val="left" w:pos="3402"/>
          <w:tab w:val="left" w:pos="5669"/>
          <w:tab w:val="left" w:pos="7937"/>
        </w:tabs>
        <w:ind w:left="992"/>
        <w:jc w:val="both"/>
        <w:rPr>
          <w:sz w:val="24"/>
          <w:szCs w:val="24"/>
        </w:rPr>
      </w:pPr>
      <w:r w:rsidRPr="00F90D9F">
        <w:rPr>
          <w:sz w:val="24"/>
          <w:szCs w:val="24"/>
        </w:rPr>
        <w:t xml:space="preserve">Nhận xét: Với </w:t>
      </w:r>
      <w:r w:rsidRPr="00F90D9F">
        <w:rPr>
          <w:position w:val="-24"/>
          <w:sz w:val="24"/>
          <w:szCs w:val="24"/>
        </w:rPr>
        <w:object w:dxaOrig="639" w:dyaOrig="620">
          <v:shape id="_x0000_i2433" type="#_x0000_t75" style="width:31.9pt;height:30.55pt" o:ole="">
            <v:imagedata r:id="rId2833" o:title=""/>
          </v:shape>
          <o:OLEObject Type="Embed" ProgID="Equation.DSMT4" ShapeID="_x0000_i2433" DrawAspect="Content" ObjectID="_1817111968" r:id="rId2834"/>
        </w:object>
      </w:r>
      <w:r w:rsidRPr="00F90D9F">
        <w:rPr>
          <w:sz w:val="24"/>
          <w:szCs w:val="24"/>
        </w:rPr>
        <w:t xml:space="preserve">thì </w:t>
      </w:r>
      <w:r w:rsidRPr="00F90D9F">
        <w:rPr>
          <w:position w:val="-14"/>
          <w:sz w:val="24"/>
          <w:szCs w:val="24"/>
        </w:rPr>
        <w:object w:dxaOrig="1600" w:dyaOrig="400">
          <v:shape id="_x0000_i2434" type="#_x0000_t75" style="width:80.15pt;height:20.4pt" o:ole="">
            <v:imagedata r:id="rId2835" o:title=""/>
          </v:shape>
          <o:OLEObject Type="Embed" ProgID="Equation.DSMT4" ShapeID="_x0000_i2434" DrawAspect="Content" ObjectID="_1817111969" r:id="rId2836"/>
        </w:object>
      </w:r>
      <w:r w:rsidRPr="00F90D9F">
        <w:rPr>
          <w:sz w:val="24"/>
          <w:szCs w:val="24"/>
        </w:rPr>
        <w:t xml:space="preserve"> nên không thỏa mãn.</w:t>
      </w:r>
    </w:p>
    <w:p w:rsidR="0064145A" w:rsidRDefault="0064145A" w:rsidP="0064145A">
      <w:pPr>
        <w:tabs>
          <w:tab w:val="left" w:pos="3402"/>
          <w:tab w:val="left" w:pos="5669"/>
          <w:tab w:val="left" w:pos="7937"/>
        </w:tabs>
        <w:ind w:left="992"/>
        <w:jc w:val="both"/>
        <w:rPr>
          <w:sz w:val="24"/>
          <w:szCs w:val="24"/>
        </w:rPr>
      </w:pPr>
      <w:r w:rsidRPr="00F90D9F">
        <w:rPr>
          <w:sz w:val="24"/>
          <w:szCs w:val="24"/>
        </w:rPr>
        <w:t xml:space="preserve">Vậy </w:t>
      </w:r>
      <w:r w:rsidRPr="00F90D9F">
        <w:rPr>
          <w:position w:val="-10"/>
          <w:sz w:val="24"/>
          <w:szCs w:val="24"/>
        </w:rPr>
        <w:object w:dxaOrig="1300" w:dyaOrig="320">
          <v:shape id="_x0000_i2435" type="#_x0000_t75" style="width:65.2pt;height:15.6pt" o:ole="">
            <v:imagedata r:id="rId2837" o:title=""/>
          </v:shape>
          <o:OLEObject Type="Embed" ProgID="Equation.DSMT4" ShapeID="_x0000_i2435" DrawAspect="Content" ObjectID="_1817111970" r:id="rId2838"/>
        </w:object>
      </w:r>
      <w:r w:rsidRPr="00F90D9F">
        <w:rPr>
          <w:sz w:val="24"/>
          <w:szCs w:val="24"/>
        </w:rPr>
        <w:t>.</w:t>
      </w:r>
    </w:p>
    <w:p w:rsidR="007F5C66" w:rsidRPr="007F5C66" w:rsidRDefault="007F5C66" w:rsidP="007F5C66">
      <w:pPr>
        <w:tabs>
          <w:tab w:val="left" w:pos="993"/>
        </w:tabs>
        <w:spacing w:before="120" w:line="259" w:lineRule="auto"/>
        <w:jc w:val="both"/>
        <w:rPr>
          <w:sz w:val="24"/>
          <w:szCs w:val="24"/>
        </w:rPr>
      </w:pPr>
      <w:r w:rsidRPr="00F90D9F">
        <w:rPr>
          <w:b/>
          <w:sz w:val="24"/>
          <w:szCs w:val="24"/>
          <w:lang w:val="es-ES"/>
        </w:rPr>
        <w:lastRenderedPageBreak/>
        <w:t>Câu</w:t>
      </w:r>
      <w:r>
        <w:rPr>
          <w:b/>
          <w:sz w:val="24"/>
          <w:szCs w:val="24"/>
          <w:lang w:val="es-ES"/>
        </w:rPr>
        <w:t xml:space="preserve"> 25.</w:t>
      </w:r>
      <w:r w:rsidRPr="007F5C66">
        <w:rPr>
          <w:sz w:val="24"/>
          <w:szCs w:val="24"/>
        </w:rPr>
        <w:t xml:space="preserve">Cho hàm số bậc nhất </w:t>
      </w:r>
      <w:r w:rsidRPr="00F90D9F">
        <w:rPr>
          <w:position w:val="-16"/>
        </w:rPr>
        <w:object w:dxaOrig="2745" w:dyaOrig="435">
          <v:shape id="_x0000_i2436" type="#_x0000_t75" style="width:137.2pt;height:21.75pt" o:ole="">
            <v:imagedata r:id="rId2839" o:title=""/>
          </v:shape>
          <o:OLEObject Type="Embed" ProgID="Equation.DSMT4" ShapeID="_x0000_i2436" DrawAspect="Content" ObjectID="_1817111971" r:id="rId2840"/>
        </w:object>
      </w:r>
      <w:r w:rsidRPr="007F5C66">
        <w:rPr>
          <w:sz w:val="24"/>
          <w:szCs w:val="24"/>
        </w:rPr>
        <w:t xml:space="preserve"> có đồ thị là </w:t>
      </w:r>
      <w:r w:rsidRPr="00F90D9F">
        <w:rPr>
          <w:position w:val="-14"/>
        </w:rPr>
        <w:object w:dxaOrig="405" w:dyaOrig="405">
          <v:shape id="_x0000_i2437" type="#_x0000_t75" style="width:20.4pt;height:20.4pt" o:ole="">
            <v:imagedata r:id="rId2841" o:title=""/>
          </v:shape>
          <o:OLEObject Type="Embed" ProgID="Equation.DSMT4" ShapeID="_x0000_i2437" DrawAspect="Content" ObjectID="_1817111972" r:id="rId2842"/>
        </w:object>
      </w:r>
      <w:r w:rsidRPr="007F5C66">
        <w:rPr>
          <w:sz w:val="24"/>
          <w:szCs w:val="24"/>
        </w:rPr>
        <w:t xml:space="preserve">. Tìm số giá trị nguyên dương của </w:t>
      </w:r>
      <w:r w:rsidRPr="00F90D9F">
        <w:rPr>
          <w:position w:val="-6"/>
        </w:rPr>
        <w:object w:dxaOrig="255" w:dyaOrig="225">
          <v:shape id="_x0000_i2438" type="#_x0000_t75" style="width:12.9pt;height:10.85pt" o:ole="">
            <v:imagedata r:id="rId2843" o:title=""/>
          </v:shape>
          <o:OLEObject Type="Embed" ProgID="Equation.DSMT4" ShapeID="_x0000_i2438" DrawAspect="Content" ObjectID="_1817111973" r:id="rId2844"/>
        </w:object>
      </w:r>
      <w:r w:rsidRPr="007F5C66">
        <w:rPr>
          <w:sz w:val="24"/>
          <w:szCs w:val="24"/>
        </w:rPr>
        <w:t xml:space="preserve"> để đường thẳng </w:t>
      </w:r>
      <w:r w:rsidRPr="00F90D9F">
        <w:rPr>
          <w:position w:val="-14"/>
        </w:rPr>
        <w:object w:dxaOrig="405" w:dyaOrig="405">
          <v:shape id="_x0000_i2439" type="#_x0000_t75" style="width:20.4pt;height:20.4pt" o:ole="">
            <v:imagedata r:id="rId2845" o:title=""/>
          </v:shape>
          <o:OLEObject Type="Embed" ProgID="Equation.DSMT4" ShapeID="_x0000_i2439" DrawAspect="Content" ObjectID="_1817111974" r:id="rId2846"/>
        </w:object>
      </w:r>
      <w:r w:rsidRPr="007F5C66">
        <w:rPr>
          <w:sz w:val="24"/>
          <w:szCs w:val="24"/>
        </w:rPr>
        <w:t xml:space="preserve"> cắt trục hoành và trục tung lần lượt tại hai điểm </w:t>
      </w:r>
      <w:r w:rsidRPr="00F90D9F">
        <w:rPr>
          <w:position w:val="-4"/>
        </w:rPr>
        <w:object w:dxaOrig="240" w:dyaOrig="260">
          <v:shape id="_x0000_i2440" type="#_x0000_t75" style="width:12.25pt;height:12.9pt" o:ole="">
            <v:imagedata r:id="rId2847" o:title=""/>
          </v:shape>
          <o:OLEObject Type="Embed" ProgID="Equation.DSMT4" ShapeID="_x0000_i2440" DrawAspect="Content" ObjectID="_1817111975" r:id="rId2848"/>
        </w:object>
      </w:r>
      <w:r w:rsidRPr="007F5C66">
        <w:rPr>
          <w:sz w:val="24"/>
          <w:szCs w:val="24"/>
        </w:rPr>
        <w:t xml:space="preserve">, </w:t>
      </w:r>
      <w:r w:rsidRPr="00F90D9F">
        <w:rPr>
          <w:position w:val="-4"/>
        </w:rPr>
        <w:object w:dxaOrig="240" w:dyaOrig="260">
          <v:shape id="_x0000_i2441" type="#_x0000_t75" style="width:12.25pt;height:12.9pt" o:ole="">
            <v:imagedata r:id="rId2849" o:title=""/>
          </v:shape>
          <o:OLEObject Type="Embed" ProgID="Equation.DSMT4" ShapeID="_x0000_i2441" DrawAspect="Content" ObjectID="_1817111976" r:id="rId2850"/>
        </w:object>
      </w:r>
      <w:r w:rsidRPr="007F5C66">
        <w:rPr>
          <w:sz w:val="24"/>
          <w:szCs w:val="24"/>
        </w:rPr>
        <w:t xml:space="preserve"> sao cho tam giác </w:t>
      </w:r>
      <w:r w:rsidRPr="00F90D9F">
        <w:rPr>
          <w:position w:val="-6"/>
        </w:rPr>
        <w:object w:dxaOrig="540" w:dyaOrig="285">
          <v:shape id="_x0000_i2442" type="#_x0000_t75" style="width:27.15pt;height:14.25pt" o:ole="">
            <v:imagedata r:id="rId2851" o:title=""/>
          </v:shape>
          <o:OLEObject Type="Embed" ProgID="Equation.DSMT4" ShapeID="_x0000_i2442" DrawAspect="Content" ObjectID="_1817111977" r:id="rId2852"/>
        </w:object>
      </w:r>
      <w:r w:rsidRPr="007F5C66">
        <w:rPr>
          <w:sz w:val="24"/>
          <w:szCs w:val="24"/>
        </w:rPr>
        <w:t xml:space="preserve"> là tam giác cân (</w:t>
      </w:r>
      <w:r w:rsidRPr="00F90D9F">
        <w:rPr>
          <w:position w:val="-6"/>
        </w:rPr>
        <w:object w:dxaOrig="240" w:dyaOrig="285">
          <v:shape id="_x0000_i2443" type="#_x0000_t75" style="width:12.25pt;height:14.25pt" o:ole="">
            <v:imagedata r:id="rId2853" o:title=""/>
          </v:shape>
          <o:OLEObject Type="Embed" ProgID="Equation.DSMT4" ShapeID="_x0000_i2443" DrawAspect="Content" ObjectID="_1817111978" r:id="rId2854"/>
        </w:object>
      </w:r>
      <w:r w:rsidRPr="007F5C66">
        <w:rPr>
          <w:sz w:val="24"/>
          <w:szCs w:val="24"/>
        </w:rPr>
        <w:t xml:space="preserve"> là gốc tọa độ).</w:t>
      </w:r>
    </w:p>
    <w:p w:rsidR="007F5C66" w:rsidRPr="00246049" w:rsidRDefault="007F5C66" w:rsidP="007F5C66">
      <w:pPr>
        <w:tabs>
          <w:tab w:val="left" w:pos="3402"/>
          <w:tab w:val="left" w:pos="5669"/>
          <w:tab w:val="left" w:pos="7937"/>
        </w:tabs>
        <w:ind w:left="992"/>
        <w:jc w:val="both"/>
        <w:rPr>
          <w:sz w:val="24"/>
          <w:szCs w:val="24"/>
          <w:lang w:val="nl-NL"/>
        </w:rPr>
      </w:pPr>
      <w:r w:rsidRPr="00246049">
        <w:rPr>
          <w:b/>
          <w:sz w:val="24"/>
          <w:szCs w:val="24"/>
        </w:rPr>
        <w:t xml:space="preserve">A. </w:t>
      </w:r>
      <w:r w:rsidRPr="00246049">
        <w:rPr>
          <w:position w:val="-6"/>
          <w:sz w:val="24"/>
          <w:szCs w:val="24"/>
        </w:rPr>
        <w:object w:dxaOrig="180" w:dyaOrig="285">
          <v:shape id="_x0000_i2444" type="#_x0000_t75" style="width:8.85pt;height:14.25pt" o:ole="">
            <v:imagedata r:id="rId2855" o:title=""/>
          </v:shape>
          <o:OLEObject Type="Embed" ProgID="Equation.DSMT4" ShapeID="_x0000_i2444" DrawAspect="Content" ObjectID="_1817111979" r:id="rId2856"/>
        </w:object>
      </w:r>
      <w:r w:rsidRPr="00246049">
        <w:rPr>
          <w:sz w:val="24"/>
          <w:szCs w:val="24"/>
          <w:lang w:val="nl-NL"/>
        </w:rPr>
        <w:t>.</w:t>
      </w:r>
      <w:r w:rsidRPr="00246049">
        <w:rPr>
          <w:sz w:val="24"/>
          <w:szCs w:val="24"/>
        </w:rPr>
        <w:tab/>
      </w:r>
      <w:r w:rsidRPr="00246049">
        <w:rPr>
          <w:b/>
          <w:sz w:val="24"/>
          <w:szCs w:val="24"/>
          <w:highlight w:val="yellow"/>
        </w:rPr>
        <w:t xml:space="preserve">B. </w:t>
      </w:r>
      <w:r w:rsidRPr="00246049">
        <w:rPr>
          <w:position w:val="-4"/>
          <w:sz w:val="24"/>
          <w:szCs w:val="24"/>
          <w:highlight w:val="yellow"/>
        </w:rPr>
        <w:object w:dxaOrig="135" w:dyaOrig="255">
          <v:shape id="_x0000_i2445" type="#_x0000_t75" style="width:6.8pt;height:12.9pt" o:ole="">
            <v:imagedata r:id="rId2857" o:title=""/>
          </v:shape>
          <o:OLEObject Type="Embed" ProgID="Equation.DSMT4" ShapeID="_x0000_i2445" DrawAspect="Content" ObjectID="_1817111980" r:id="rId2858"/>
        </w:object>
      </w:r>
      <w:r w:rsidRPr="00246049">
        <w:rPr>
          <w:sz w:val="24"/>
          <w:szCs w:val="24"/>
          <w:highlight w:val="yellow"/>
          <w:lang w:val="nl-NL"/>
        </w:rPr>
        <w:t>.</w:t>
      </w:r>
      <w:r w:rsidRPr="00246049">
        <w:rPr>
          <w:sz w:val="24"/>
          <w:szCs w:val="24"/>
        </w:rPr>
        <w:tab/>
      </w:r>
      <w:r w:rsidRPr="00246049">
        <w:rPr>
          <w:b/>
          <w:sz w:val="24"/>
          <w:szCs w:val="24"/>
        </w:rPr>
        <w:t xml:space="preserve">C. </w:t>
      </w:r>
      <w:r w:rsidRPr="00246049">
        <w:rPr>
          <w:position w:val="-4"/>
          <w:sz w:val="24"/>
          <w:szCs w:val="24"/>
        </w:rPr>
        <w:object w:dxaOrig="195" w:dyaOrig="255">
          <v:shape id="_x0000_i2446" type="#_x0000_t75" style="width:9.5pt;height:12.9pt" o:ole="">
            <v:imagedata r:id="rId2859" o:title=""/>
          </v:shape>
          <o:OLEObject Type="Embed" ProgID="Equation.DSMT4" ShapeID="_x0000_i2446" DrawAspect="Content" ObjectID="_1817111981" r:id="rId2860"/>
        </w:object>
      </w:r>
      <w:r w:rsidRPr="00246049">
        <w:rPr>
          <w:sz w:val="24"/>
          <w:szCs w:val="24"/>
          <w:lang w:val="nl-NL"/>
        </w:rPr>
        <w:t>.</w:t>
      </w:r>
      <w:r w:rsidRPr="00246049">
        <w:rPr>
          <w:sz w:val="24"/>
          <w:szCs w:val="24"/>
        </w:rPr>
        <w:tab/>
      </w:r>
      <w:r w:rsidRPr="00246049">
        <w:rPr>
          <w:b/>
          <w:sz w:val="24"/>
          <w:szCs w:val="24"/>
        </w:rPr>
        <w:t xml:space="preserve">D. </w:t>
      </w:r>
      <w:r w:rsidRPr="00246049">
        <w:rPr>
          <w:position w:val="-4"/>
          <w:sz w:val="24"/>
          <w:szCs w:val="24"/>
        </w:rPr>
        <w:object w:dxaOrig="195" w:dyaOrig="270">
          <v:shape id="_x0000_i2447" type="#_x0000_t75" style="width:9.5pt;height:13.6pt" o:ole="">
            <v:imagedata r:id="rId2861" o:title=""/>
          </v:shape>
          <o:OLEObject Type="Embed" ProgID="Equation.DSMT4" ShapeID="_x0000_i2447" DrawAspect="Content" ObjectID="_1817111982" r:id="rId2862"/>
        </w:object>
      </w:r>
      <w:r w:rsidRPr="00246049">
        <w:rPr>
          <w:sz w:val="24"/>
          <w:szCs w:val="24"/>
          <w:lang w:val="nl-NL"/>
        </w:rPr>
        <w:t>.</w:t>
      </w:r>
    </w:p>
    <w:p w:rsidR="00D61A00" w:rsidRPr="00F90D9F" w:rsidRDefault="00D61A00" w:rsidP="00D61A00">
      <w:pPr>
        <w:tabs>
          <w:tab w:val="left" w:pos="3402"/>
          <w:tab w:val="left" w:pos="5669"/>
          <w:tab w:val="left" w:pos="7937"/>
        </w:tabs>
        <w:ind w:left="992"/>
        <w:jc w:val="center"/>
        <w:rPr>
          <w:sz w:val="24"/>
          <w:szCs w:val="24"/>
        </w:rPr>
      </w:pPr>
      <w:r w:rsidRPr="00F90D9F">
        <w:rPr>
          <w:b/>
          <w:color w:val="000099"/>
          <w:sz w:val="24"/>
          <w:szCs w:val="24"/>
        </w:rPr>
        <w:t>Lời giải</w:t>
      </w:r>
    </w:p>
    <w:p w:rsidR="007F5C66" w:rsidRPr="00F90D9F" w:rsidRDefault="007F5C66" w:rsidP="007F5C66">
      <w:pPr>
        <w:tabs>
          <w:tab w:val="left" w:pos="3402"/>
          <w:tab w:val="left" w:pos="5669"/>
          <w:tab w:val="left" w:pos="7937"/>
        </w:tabs>
        <w:ind w:left="992"/>
        <w:jc w:val="both"/>
        <w:rPr>
          <w:b/>
          <w:sz w:val="24"/>
          <w:szCs w:val="24"/>
          <w:highlight w:val="green"/>
          <w:lang w:val="pt-BR"/>
        </w:rPr>
      </w:pPr>
      <w:r w:rsidRPr="00F90D9F">
        <w:rPr>
          <w:b/>
          <w:color w:val="000099"/>
          <w:sz w:val="24"/>
          <w:szCs w:val="24"/>
          <w:highlight w:val="green"/>
          <w:lang w:val="pt-BR"/>
        </w:rPr>
        <w:t>Chọn B.</w:t>
      </w:r>
      <w:r w:rsidRPr="00F90D9F">
        <w:rPr>
          <w:b/>
          <w:color w:val="000099"/>
          <w:sz w:val="24"/>
          <w:szCs w:val="24"/>
          <w:highlight w:val="yellow"/>
          <w:lang w:val="pt-BR"/>
        </w:rPr>
        <w:t xml:space="preserve"> </w:t>
      </w:r>
    </w:p>
    <w:p w:rsidR="007F5C66" w:rsidRPr="00F90D9F" w:rsidRDefault="007F5C66" w:rsidP="007F5C66">
      <w:pPr>
        <w:tabs>
          <w:tab w:val="left" w:pos="992"/>
        </w:tabs>
        <w:ind w:left="992"/>
        <w:jc w:val="both"/>
        <w:rPr>
          <w:sz w:val="24"/>
          <w:szCs w:val="24"/>
          <w:lang w:val="x-none" w:eastAsia="x-none"/>
        </w:rPr>
      </w:pPr>
      <w:r w:rsidRPr="00F90D9F">
        <w:rPr>
          <w:sz w:val="24"/>
          <w:szCs w:val="24"/>
          <w:lang w:val="x-none" w:eastAsia="x-none"/>
        </w:rPr>
        <w:t xml:space="preserve">Đường thẳng </w:t>
      </w:r>
      <w:r w:rsidRPr="00F90D9F">
        <w:rPr>
          <w:position w:val="-14"/>
          <w:sz w:val="24"/>
          <w:szCs w:val="24"/>
          <w:lang w:val="x-none" w:eastAsia="x-none"/>
        </w:rPr>
        <w:object w:dxaOrig="405" w:dyaOrig="405">
          <v:shape id="_x0000_i2448" type="#_x0000_t75" style="width:20.4pt;height:20.4pt" o:ole="">
            <v:imagedata r:id="rId2841" o:title=""/>
          </v:shape>
          <o:OLEObject Type="Embed" ProgID="Equation.DSMT4" ShapeID="_x0000_i2448" DrawAspect="Content" ObjectID="_1817111983" r:id="rId2863"/>
        </w:object>
      </w:r>
      <w:r w:rsidRPr="00F90D9F">
        <w:rPr>
          <w:sz w:val="24"/>
          <w:szCs w:val="24"/>
          <w:lang w:val="x-none" w:eastAsia="x-none"/>
        </w:rPr>
        <w:t xml:space="preserve"> tạo với trục hoành và trục tung một tam giác </w:t>
      </w:r>
      <w:r w:rsidRPr="00F90D9F">
        <w:rPr>
          <w:position w:val="-6"/>
          <w:sz w:val="24"/>
          <w:szCs w:val="24"/>
          <w:lang w:val="x-none" w:eastAsia="x-none"/>
        </w:rPr>
        <w:object w:dxaOrig="540" w:dyaOrig="285">
          <v:shape id="_x0000_i2449" type="#_x0000_t75" style="width:27.15pt;height:14.25pt" o:ole="">
            <v:imagedata r:id="rId2851" o:title=""/>
          </v:shape>
          <o:OLEObject Type="Embed" ProgID="Equation.DSMT4" ShapeID="_x0000_i2449" DrawAspect="Content" ObjectID="_1817111984" r:id="rId2864"/>
        </w:object>
      </w:r>
      <w:r w:rsidRPr="00F90D9F">
        <w:rPr>
          <w:sz w:val="24"/>
          <w:szCs w:val="24"/>
          <w:lang w:val="x-none" w:eastAsia="x-none"/>
        </w:rPr>
        <w:t xml:space="preserve"> là tam giác vuông cân </w:t>
      </w:r>
      <w:r w:rsidRPr="00F90D9F">
        <w:rPr>
          <w:position w:val="-6"/>
          <w:sz w:val="24"/>
          <w:szCs w:val="24"/>
          <w:lang w:val="x-none" w:eastAsia="x-none"/>
        </w:rPr>
        <w:object w:dxaOrig="340" w:dyaOrig="240">
          <v:shape id="_x0000_i2450" type="#_x0000_t75" style="width:17pt;height:12.25pt" o:ole="">
            <v:imagedata r:id="rId2865" o:title=""/>
          </v:shape>
          <o:OLEObject Type="Embed" ProgID="Equation.DSMT4" ShapeID="_x0000_i2450" DrawAspect="Content" ObjectID="_1817111985" r:id="rId2866"/>
        </w:object>
      </w:r>
      <w:r w:rsidRPr="00F90D9F">
        <w:rPr>
          <w:sz w:val="24"/>
          <w:szCs w:val="24"/>
          <w:lang w:val="x-none" w:eastAsia="x-none"/>
        </w:rPr>
        <w:t xml:space="preserve"> đường thẳng </w:t>
      </w:r>
      <w:r w:rsidRPr="00F90D9F">
        <w:rPr>
          <w:position w:val="-14"/>
          <w:sz w:val="24"/>
          <w:szCs w:val="24"/>
          <w:lang w:val="x-none" w:eastAsia="x-none"/>
        </w:rPr>
        <w:object w:dxaOrig="405" w:dyaOrig="405">
          <v:shape id="_x0000_i2451" type="#_x0000_t75" style="width:20.4pt;height:20.4pt" o:ole="">
            <v:imagedata r:id="rId2841" o:title=""/>
          </v:shape>
          <o:OLEObject Type="Embed" ProgID="Equation.DSMT4" ShapeID="_x0000_i2451" DrawAspect="Content" ObjectID="_1817111986" r:id="rId2867"/>
        </w:object>
      </w:r>
      <w:r w:rsidRPr="00F90D9F">
        <w:rPr>
          <w:sz w:val="24"/>
          <w:szCs w:val="24"/>
          <w:lang w:val="x-none" w:eastAsia="x-none"/>
        </w:rPr>
        <w:t xml:space="preserve"> tạo với chiều dương trục hoành bằng </w:t>
      </w:r>
      <w:r w:rsidRPr="00F90D9F">
        <w:rPr>
          <w:position w:val="-6"/>
          <w:sz w:val="24"/>
          <w:szCs w:val="24"/>
          <w:lang w:val="x-none" w:eastAsia="x-none"/>
        </w:rPr>
        <w:object w:dxaOrig="400" w:dyaOrig="279">
          <v:shape id="_x0000_i2452" type="#_x0000_t75" style="width:20.4pt;height:14.25pt" o:ole="">
            <v:imagedata r:id="rId2868" o:title=""/>
          </v:shape>
          <o:OLEObject Type="Embed" ProgID="Equation.DSMT4" ShapeID="_x0000_i2452" DrawAspect="Content" ObjectID="_1817111987" r:id="rId2869"/>
        </w:object>
      </w:r>
      <w:r w:rsidRPr="00F90D9F">
        <w:rPr>
          <w:sz w:val="24"/>
          <w:szCs w:val="24"/>
          <w:lang w:val="x-none" w:eastAsia="x-none"/>
        </w:rPr>
        <w:t xml:space="preserve"> hoặc </w:t>
      </w:r>
      <w:r w:rsidRPr="00F90D9F">
        <w:rPr>
          <w:position w:val="-6"/>
          <w:sz w:val="24"/>
          <w:szCs w:val="24"/>
          <w:lang w:val="x-none" w:eastAsia="x-none"/>
        </w:rPr>
        <w:object w:dxaOrig="499" w:dyaOrig="279">
          <v:shape id="_x0000_i2453" type="#_x0000_t75" style="width:25.15pt;height:14.25pt" o:ole="">
            <v:imagedata r:id="rId2870" o:title=""/>
          </v:shape>
          <o:OLEObject Type="Embed" ProgID="Equation.DSMT4" ShapeID="_x0000_i2453" DrawAspect="Content" ObjectID="_1817111988" r:id="rId2871"/>
        </w:object>
      </w:r>
      <w:r w:rsidRPr="00F90D9F">
        <w:rPr>
          <w:position w:val="-6"/>
          <w:sz w:val="24"/>
          <w:szCs w:val="24"/>
          <w:lang w:val="x-none" w:eastAsia="x-none"/>
        </w:rPr>
        <w:object w:dxaOrig="340" w:dyaOrig="240">
          <v:shape id="_x0000_i2454" type="#_x0000_t75" style="width:17pt;height:12.25pt" o:ole="">
            <v:imagedata r:id="rId2872" o:title=""/>
          </v:shape>
          <o:OLEObject Type="Embed" ProgID="Equation.DSMT4" ShapeID="_x0000_i2454" DrawAspect="Content" ObjectID="_1817111989" r:id="rId2873"/>
        </w:object>
      </w:r>
      <w:r w:rsidRPr="00F90D9F">
        <w:rPr>
          <w:sz w:val="24"/>
          <w:szCs w:val="24"/>
          <w:lang w:val="x-none" w:eastAsia="x-none"/>
        </w:rPr>
        <w:t xml:space="preserve"> hệ số góc tạo của </w:t>
      </w:r>
      <w:r w:rsidRPr="00F90D9F">
        <w:rPr>
          <w:position w:val="-14"/>
          <w:sz w:val="24"/>
          <w:szCs w:val="24"/>
          <w:lang w:val="x-none" w:eastAsia="x-none"/>
        </w:rPr>
        <w:object w:dxaOrig="400" w:dyaOrig="400">
          <v:shape id="_x0000_i2455" type="#_x0000_t75" style="width:20.4pt;height:20.4pt" o:ole="">
            <v:imagedata r:id="rId2874" o:title=""/>
          </v:shape>
          <o:OLEObject Type="Embed" ProgID="Equation.DSMT4" ShapeID="_x0000_i2455" DrawAspect="Content" ObjectID="_1817111990" r:id="rId2875"/>
        </w:object>
      </w:r>
      <w:r w:rsidRPr="00F90D9F">
        <w:rPr>
          <w:sz w:val="24"/>
          <w:szCs w:val="24"/>
          <w:lang w:val="x-none" w:eastAsia="x-none"/>
        </w:rPr>
        <w:t xml:space="preserve"> bằng </w:t>
      </w:r>
      <w:r w:rsidRPr="00F90D9F">
        <w:rPr>
          <w:position w:val="-4"/>
          <w:sz w:val="24"/>
          <w:szCs w:val="24"/>
          <w:lang w:val="x-none" w:eastAsia="x-none"/>
        </w:rPr>
        <w:object w:dxaOrig="139" w:dyaOrig="260">
          <v:shape id="_x0000_i2456" type="#_x0000_t75" style="width:6.8pt;height:12.9pt" o:ole="">
            <v:imagedata r:id="rId2876" o:title=""/>
          </v:shape>
          <o:OLEObject Type="Embed" ProgID="Equation.DSMT4" ShapeID="_x0000_i2456" DrawAspect="Content" ObjectID="_1817111991" r:id="rId2877"/>
        </w:object>
      </w:r>
      <w:r w:rsidRPr="00F90D9F">
        <w:rPr>
          <w:sz w:val="24"/>
          <w:szCs w:val="24"/>
          <w:lang w:val="x-none" w:eastAsia="x-none"/>
        </w:rPr>
        <w:t xml:space="preserve"> hoặc </w:t>
      </w:r>
      <w:r w:rsidRPr="00F90D9F">
        <w:rPr>
          <w:position w:val="-4"/>
          <w:sz w:val="24"/>
          <w:szCs w:val="24"/>
          <w:lang w:val="x-none" w:eastAsia="x-none"/>
        </w:rPr>
        <w:object w:dxaOrig="300" w:dyaOrig="260">
          <v:shape id="_x0000_i2457" type="#_x0000_t75" style="width:14.95pt;height:12.9pt" o:ole="">
            <v:imagedata r:id="rId2878" o:title=""/>
          </v:shape>
          <o:OLEObject Type="Embed" ProgID="Equation.DSMT4" ShapeID="_x0000_i2457" DrawAspect="Content" ObjectID="_1817111992" r:id="rId2879"/>
        </w:object>
      </w:r>
      <w:r w:rsidRPr="00F90D9F">
        <w:rPr>
          <w:position w:val="-34"/>
          <w:sz w:val="24"/>
          <w:szCs w:val="24"/>
          <w:lang w:val="x-none" w:eastAsia="x-none"/>
        </w:rPr>
        <w:object w:dxaOrig="2079" w:dyaOrig="800">
          <v:shape id="_x0000_i2458" type="#_x0000_t75" style="width:103.9pt;height:40.1pt" o:ole="">
            <v:imagedata r:id="rId2880" o:title=""/>
          </v:shape>
          <o:OLEObject Type="Embed" ProgID="Equation.DSMT4" ShapeID="_x0000_i2458" DrawAspect="Content" ObjectID="_1817111993" r:id="rId2881"/>
        </w:object>
      </w:r>
      <w:r w:rsidRPr="00F90D9F">
        <w:rPr>
          <w:position w:val="-34"/>
          <w:sz w:val="24"/>
          <w:szCs w:val="24"/>
          <w:lang w:val="x-none" w:eastAsia="x-none"/>
        </w:rPr>
        <w:object w:dxaOrig="1960" w:dyaOrig="800">
          <v:shape id="_x0000_i2459" type="#_x0000_t75" style="width:98.5pt;height:40.1pt" o:ole="">
            <v:imagedata r:id="rId2882" o:title=""/>
          </v:shape>
          <o:OLEObject Type="Embed" ProgID="Equation.DSMT4" ShapeID="_x0000_i2459" DrawAspect="Content" ObjectID="_1817111994" r:id="rId2883"/>
        </w:object>
      </w:r>
      <w:r w:rsidRPr="00F90D9F">
        <w:rPr>
          <w:sz w:val="24"/>
          <w:szCs w:val="24"/>
          <w:lang w:val="x-none" w:eastAsia="x-none"/>
        </w:rPr>
        <w:t xml:space="preserve"> </w:t>
      </w:r>
      <w:r w:rsidRPr="00F90D9F">
        <w:rPr>
          <w:position w:val="-54"/>
          <w:sz w:val="24"/>
          <w:szCs w:val="24"/>
          <w:lang w:val="x-none" w:eastAsia="x-none"/>
        </w:rPr>
        <w:object w:dxaOrig="1540" w:dyaOrig="1200">
          <v:shape id="_x0000_i2460" type="#_x0000_t75" style="width:77.45pt;height:59.75pt" o:ole="">
            <v:imagedata r:id="rId2884" o:title=""/>
          </v:shape>
          <o:OLEObject Type="Embed" ProgID="Equation.DSMT4" ShapeID="_x0000_i2460" DrawAspect="Content" ObjectID="_1817111995" r:id="rId2885"/>
        </w:object>
      </w:r>
      <w:r w:rsidRPr="00F90D9F">
        <w:rPr>
          <w:sz w:val="24"/>
          <w:szCs w:val="24"/>
          <w:lang w:val="x-none" w:eastAsia="x-none"/>
        </w:rPr>
        <w:t>.</w:t>
      </w:r>
    </w:p>
    <w:p w:rsidR="007F5C66" w:rsidRPr="00F90D9F" w:rsidRDefault="007F5C66" w:rsidP="007F5C66">
      <w:pPr>
        <w:tabs>
          <w:tab w:val="left" w:pos="992"/>
        </w:tabs>
        <w:ind w:left="992"/>
        <w:jc w:val="both"/>
        <w:rPr>
          <w:sz w:val="24"/>
          <w:szCs w:val="24"/>
          <w:lang w:val="x-none" w:eastAsia="x-none"/>
        </w:rPr>
      </w:pPr>
      <w:r w:rsidRPr="00F90D9F">
        <w:rPr>
          <w:sz w:val="24"/>
          <w:szCs w:val="24"/>
          <w:lang w:val="x-none" w:eastAsia="x-none"/>
        </w:rPr>
        <w:t xml:space="preserve">Thử lại: </w:t>
      </w:r>
      <w:r w:rsidRPr="00F90D9F">
        <w:rPr>
          <w:position w:val="-6"/>
          <w:sz w:val="24"/>
          <w:szCs w:val="24"/>
          <w:lang w:val="x-none" w:eastAsia="x-none"/>
        </w:rPr>
        <w:object w:dxaOrig="600" w:dyaOrig="279">
          <v:shape id="_x0000_i2461" type="#_x0000_t75" style="width:29.9pt;height:14.25pt" o:ole="">
            <v:imagedata r:id="rId2886" o:title=""/>
          </v:shape>
          <o:OLEObject Type="Embed" ProgID="Equation.DSMT4" ShapeID="_x0000_i2461" DrawAspect="Content" ObjectID="_1817111996" r:id="rId2887"/>
        </w:object>
      </w:r>
      <w:r w:rsidRPr="00F90D9F">
        <w:rPr>
          <w:sz w:val="24"/>
          <w:szCs w:val="24"/>
          <w:lang w:val="x-none" w:eastAsia="x-none"/>
        </w:rPr>
        <w:t xml:space="preserve"> thì </w:t>
      </w:r>
      <w:r w:rsidRPr="00F90D9F">
        <w:rPr>
          <w:position w:val="-6"/>
          <w:sz w:val="24"/>
          <w:szCs w:val="24"/>
          <w:lang w:val="x-none" w:eastAsia="x-none"/>
        </w:rPr>
        <w:object w:dxaOrig="220" w:dyaOrig="279">
          <v:shape id="_x0000_i2462" type="#_x0000_t75" style="width:10.85pt;height:14.25pt" o:ole="">
            <v:imagedata r:id="rId2888" o:title=""/>
          </v:shape>
          <o:OLEObject Type="Embed" ProgID="Equation.DSMT4" ShapeID="_x0000_i2462" DrawAspect="Content" ObjectID="_1817111997" r:id="rId2889"/>
        </w:object>
      </w:r>
      <w:r w:rsidRPr="00F90D9F">
        <w:rPr>
          <w:sz w:val="24"/>
          <w:szCs w:val="24"/>
          <w:lang w:val="x-none" w:eastAsia="x-none"/>
        </w:rPr>
        <w:t xml:space="preserve"> không đi qua </w:t>
      </w:r>
      <w:r w:rsidRPr="00F90D9F">
        <w:rPr>
          <w:position w:val="-6"/>
          <w:sz w:val="24"/>
          <w:szCs w:val="24"/>
          <w:lang w:val="x-none" w:eastAsia="x-none"/>
        </w:rPr>
        <w:object w:dxaOrig="240" w:dyaOrig="279">
          <v:shape id="_x0000_i2463" type="#_x0000_t75" style="width:12.25pt;height:14.25pt" o:ole="">
            <v:imagedata r:id="rId2890" o:title=""/>
          </v:shape>
          <o:OLEObject Type="Embed" ProgID="Equation.DSMT4" ShapeID="_x0000_i2463" DrawAspect="Content" ObjectID="_1817111998" r:id="rId2891"/>
        </w:object>
      </w:r>
      <w:r w:rsidRPr="00F90D9F">
        <w:rPr>
          <w:sz w:val="24"/>
          <w:szCs w:val="24"/>
          <w:lang w:val="x-none" w:eastAsia="x-none"/>
        </w:rPr>
        <w:t>.</w:t>
      </w:r>
    </w:p>
    <w:p w:rsidR="007F5C66" w:rsidRPr="00F90D9F" w:rsidRDefault="007F5C66" w:rsidP="007F5C66">
      <w:pPr>
        <w:tabs>
          <w:tab w:val="left" w:pos="992"/>
        </w:tabs>
        <w:ind w:left="992"/>
        <w:jc w:val="both"/>
        <w:rPr>
          <w:sz w:val="24"/>
          <w:szCs w:val="24"/>
          <w:lang w:val="x-none" w:eastAsia="x-none"/>
        </w:rPr>
      </w:pPr>
      <w:r w:rsidRPr="00F90D9F">
        <w:rPr>
          <w:sz w:val="24"/>
          <w:szCs w:val="24"/>
          <w:lang w:val="x-none" w:eastAsia="x-none"/>
        </w:rPr>
        <w:t xml:space="preserve">Vậy có duy nhất một giá trị </w:t>
      </w:r>
      <w:r w:rsidRPr="00F90D9F">
        <w:rPr>
          <w:position w:val="-6"/>
          <w:sz w:val="24"/>
          <w:szCs w:val="24"/>
          <w:lang w:val="x-none" w:eastAsia="x-none"/>
        </w:rPr>
        <w:object w:dxaOrig="600" w:dyaOrig="279">
          <v:shape id="_x0000_i2464" type="#_x0000_t75" style="width:29.9pt;height:14.25pt" o:ole="">
            <v:imagedata r:id="rId2892" o:title=""/>
          </v:shape>
          <o:OLEObject Type="Embed" ProgID="Equation.DSMT4" ShapeID="_x0000_i2464" DrawAspect="Content" ObjectID="_1817111999" r:id="rId2893"/>
        </w:object>
      </w:r>
      <w:r w:rsidRPr="00F90D9F">
        <w:rPr>
          <w:sz w:val="24"/>
          <w:szCs w:val="24"/>
          <w:lang w:val="x-none" w:eastAsia="x-none"/>
        </w:rPr>
        <w:t xml:space="preserve"> nguyên dương thỏa ycbt.</w:t>
      </w:r>
    </w:p>
    <w:p w:rsidR="007F5C66" w:rsidRPr="00F90D9F" w:rsidRDefault="007F5C66" w:rsidP="0064145A">
      <w:pPr>
        <w:tabs>
          <w:tab w:val="left" w:pos="3402"/>
          <w:tab w:val="left" w:pos="5669"/>
          <w:tab w:val="left" w:pos="7937"/>
        </w:tabs>
        <w:ind w:left="992"/>
        <w:jc w:val="both"/>
        <w:rPr>
          <w:sz w:val="24"/>
          <w:szCs w:val="24"/>
        </w:rPr>
      </w:pPr>
    </w:p>
    <w:p w:rsidR="00987D7C" w:rsidRPr="00E259C3" w:rsidRDefault="00E259C3" w:rsidP="00E259C3">
      <w:pPr>
        <w:tabs>
          <w:tab w:val="left" w:pos="993"/>
        </w:tabs>
        <w:spacing w:line="276" w:lineRule="auto"/>
        <w:rPr>
          <w:b/>
          <w:color w:val="3333FF"/>
          <w:sz w:val="24"/>
          <w:szCs w:val="24"/>
          <w:lang w:val="fr-FR"/>
        </w:rPr>
      </w:pPr>
      <w:r>
        <w:rPr>
          <w:b/>
          <w:color w:val="3333FF"/>
          <w:sz w:val="24"/>
          <w:szCs w:val="24"/>
          <w:lang w:val="fr-FR"/>
        </w:rPr>
        <w:t>7</w:t>
      </w:r>
      <w:r w:rsidR="00987D7C" w:rsidRPr="00E259C3">
        <w:rPr>
          <w:b/>
          <w:color w:val="3333FF"/>
          <w:sz w:val="24"/>
          <w:szCs w:val="24"/>
          <w:lang w:val="fr-FR"/>
        </w:rPr>
        <w:t xml:space="preserve">. Dạng </w:t>
      </w:r>
      <w:r>
        <w:rPr>
          <w:b/>
          <w:color w:val="3333FF"/>
          <w:sz w:val="24"/>
          <w:szCs w:val="24"/>
          <w:lang w:val="fr-FR"/>
        </w:rPr>
        <w:t>7</w:t>
      </w:r>
      <w:r w:rsidR="00987D7C" w:rsidRPr="00E259C3">
        <w:rPr>
          <w:b/>
          <w:color w:val="3333FF"/>
          <w:sz w:val="24"/>
          <w:szCs w:val="24"/>
          <w:lang w:val="fr-FR"/>
        </w:rPr>
        <w:t>–Tìm hàm số bậc hai thỏa điều liện cho trước</w:t>
      </w:r>
    </w:p>
    <w:p w:rsidR="00AB04B0" w:rsidRPr="00E259C3" w:rsidRDefault="00AB04B0" w:rsidP="0063107D">
      <w:pPr>
        <w:tabs>
          <w:tab w:val="left" w:pos="2268"/>
        </w:tabs>
        <w:spacing w:line="360" w:lineRule="auto"/>
        <w:ind w:right="-143"/>
        <w:rPr>
          <w:b/>
          <w:color w:val="3333FF"/>
          <w:sz w:val="24"/>
          <w:szCs w:val="24"/>
        </w:rPr>
      </w:pPr>
      <w:r w:rsidRPr="00E259C3">
        <w:rPr>
          <w:b/>
          <w:color w:val="3333FF"/>
          <w:sz w:val="24"/>
          <w:szCs w:val="24"/>
        </w:rPr>
        <w:t>Phương pháp:</w:t>
      </w:r>
    </w:p>
    <w:p w:rsidR="00F269A9" w:rsidRPr="00F90D9F" w:rsidRDefault="00F269A9" w:rsidP="0063107D">
      <w:pPr>
        <w:tabs>
          <w:tab w:val="left" w:pos="2268"/>
        </w:tabs>
        <w:spacing w:line="360" w:lineRule="auto"/>
        <w:ind w:right="-143"/>
        <w:rPr>
          <w:sz w:val="24"/>
          <w:szCs w:val="24"/>
        </w:rPr>
      </w:pPr>
      <w:r w:rsidRPr="00F90D9F">
        <w:rPr>
          <w:sz w:val="24"/>
          <w:szCs w:val="24"/>
        </w:rPr>
        <w:t xml:space="preserve">Để xác định hàm số bậc hai </w:t>
      </w:r>
      <w:r w:rsidRPr="00F90D9F">
        <w:rPr>
          <w:spacing w:val="-6"/>
          <w:position w:val="-14"/>
          <w:sz w:val="24"/>
          <w:szCs w:val="24"/>
          <w:lang w:val="nl-NL"/>
        </w:rPr>
        <w:object w:dxaOrig="2299" w:dyaOrig="400">
          <v:shape id="_x0000_i2465" type="#_x0000_t75" style="width:114.1pt;height:20.4pt" o:ole="">
            <v:imagedata r:id="rId2894" o:title=""/>
          </v:shape>
          <o:OLEObject Type="Embed" ProgID="Equation.DSMT4" ShapeID="_x0000_i2465" DrawAspect="Content" ObjectID="_1817112000" r:id="rId2895"/>
        </w:object>
      </w:r>
      <w:r w:rsidRPr="00F90D9F">
        <w:rPr>
          <w:spacing w:val="-6"/>
          <w:sz w:val="24"/>
          <w:szCs w:val="24"/>
          <w:lang w:val="nl-NL"/>
        </w:rPr>
        <w:t xml:space="preserve"> (đồng nghĩa với xác định các tham số </w:t>
      </w:r>
      <w:r w:rsidRPr="00F90D9F">
        <w:rPr>
          <w:spacing w:val="-6"/>
          <w:position w:val="-10"/>
          <w:sz w:val="24"/>
          <w:szCs w:val="24"/>
          <w:lang w:val="nl-NL"/>
        </w:rPr>
        <w:object w:dxaOrig="680" w:dyaOrig="320">
          <v:shape id="_x0000_i2466" type="#_x0000_t75" style="width:33.95pt;height:15.6pt" o:ole="">
            <v:imagedata r:id="rId2896" o:title=""/>
          </v:shape>
          <o:OLEObject Type="Embed" ProgID="Equation.DSMT4" ShapeID="_x0000_i2466" DrawAspect="Content" ObjectID="_1817112001" r:id="rId2897"/>
        </w:object>
      </w:r>
      <w:r w:rsidRPr="00F90D9F">
        <w:rPr>
          <w:spacing w:val="-6"/>
          <w:sz w:val="24"/>
          <w:szCs w:val="24"/>
          <w:lang w:val="nl-NL"/>
        </w:rPr>
        <w:t>)</w:t>
      </w:r>
      <w:r w:rsidRPr="00F90D9F">
        <w:rPr>
          <w:sz w:val="24"/>
          <w:szCs w:val="24"/>
        </w:rPr>
        <w:t xml:space="preserve"> ta cần dựa vào giả thiết để lập nên các phương trình (hệ phương trình) ẩn là </w:t>
      </w:r>
      <w:r w:rsidRPr="00F90D9F">
        <w:rPr>
          <w:spacing w:val="-6"/>
          <w:position w:val="-10"/>
          <w:sz w:val="24"/>
          <w:szCs w:val="24"/>
          <w:lang w:val="nl-NL"/>
        </w:rPr>
        <w:object w:dxaOrig="680" w:dyaOrig="320">
          <v:shape id="_x0000_i2467" type="#_x0000_t75" style="width:33.95pt;height:15.6pt" o:ole="">
            <v:imagedata r:id="rId2898" o:title=""/>
          </v:shape>
          <o:OLEObject Type="Embed" ProgID="Equation.DSMT4" ShapeID="_x0000_i2467" DrawAspect="Content" ObjectID="_1817112002" r:id="rId2899"/>
        </w:object>
      </w:r>
      <w:r w:rsidRPr="00F90D9F">
        <w:rPr>
          <w:sz w:val="24"/>
          <w:szCs w:val="24"/>
        </w:rPr>
        <w:t xml:space="preserve">. Từ đó tìm được </w:t>
      </w:r>
      <w:r w:rsidRPr="00F90D9F">
        <w:rPr>
          <w:spacing w:val="-6"/>
          <w:position w:val="-10"/>
          <w:sz w:val="24"/>
          <w:szCs w:val="24"/>
          <w:lang w:val="nl-NL"/>
        </w:rPr>
        <w:object w:dxaOrig="680" w:dyaOrig="320">
          <v:shape id="_x0000_i2468" type="#_x0000_t75" style="width:33.95pt;height:15.6pt" o:ole="">
            <v:imagedata r:id="rId2898" o:title=""/>
          </v:shape>
          <o:OLEObject Type="Embed" ProgID="Equation.DSMT4" ShapeID="_x0000_i2468" DrawAspect="Content" ObjectID="_1817112003" r:id="rId2900"/>
        </w:object>
      </w:r>
      <w:r w:rsidRPr="00F90D9F">
        <w:rPr>
          <w:sz w:val="24"/>
          <w:szCs w:val="24"/>
        </w:rPr>
        <w:t>. Việc lập nên các phương trình nêu ở trên thường sử dụng đến các kết quả sau:</w:t>
      </w:r>
    </w:p>
    <w:p w:rsidR="00F269A9" w:rsidRPr="00F90D9F" w:rsidRDefault="00F269A9" w:rsidP="0063107D">
      <w:pPr>
        <w:tabs>
          <w:tab w:val="left" w:pos="2268"/>
        </w:tabs>
        <w:spacing w:line="360" w:lineRule="auto"/>
        <w:rPr>
          <w:sz w:val="24"/>
          <w:szCs w:val="24"/>
        </w:rPr>
      </w:pPr>
      <w:r w:rsidRPr="00F90D9F">
        <w:rPr>
          <w:b/>
          <w:color w:val="0000FF"/>
          <w:sz w:val="24"/>
          <w:szCs w:val="24"/>
        </w:rPr>
        <w:t>-</w:t>
      </w:r>
      <w:r w:rsidRPr="00F90D9F">
        <w:rPr>
          <w:sz w:val="24"/>
          <w:szCs w:val="24"/>
        </w:rPr>
        <w:t xml:space="preserve"> Đồ thị hàm số đi qua điểm </w:t>
      </w:r>
      <w:r w:rsidRPr="00F90D9F">
        <w:rPr>
          <w:spacing w:val="-6"/>
          <w:position w:val="-14"/>
          <w:sz w:val="24"/>
          <w:szCs w:val="24"/>
          <w:lang w:val="nl-NL"/>
        </w:rPr>
        <w:object w:dxaOrig="2560" w:dyaOrig="400">
          <v:shape id="_x0000_i2469" type="#_x0000_t75" style="width:128.4pt;height:20.4pt" o:ole="">
            <v:imagedata r:id="rId2901" o:title=""/>
          </v:shape>
          <o:OLEObject Type="Embed" ProgID="Equation.DSMT4" ShapeID="_x0000_i2469" DrawAspect="Content" ObjectID="_1817112004" r:id="rId2902"/>
        </w:object>
      </w:r>
      <w:r w:rsidRPr="00F90D9F">
        <w:rPr>
          <w:sz w:val="24"/>
          <w:szCs w:val="24"/>
        </w:rPr>
        <w:t>.</w:t>
      </w:r>
    </w:p>
    <w:p w:rsidR="00F269A9" w:rsidRPr="00F90D9F" w:rsidRDefault="00F269A9" w:rsidP="0063107D">
      <w:pPr>
        <w:tabs>
          <w:tab w:val="left" w:pos="2268"/>
        </w:tabs>
        <w:spacing w:line="360" w:lineRule="auto"/>
        <w:rPr>
          <w:sz w:val="24"/>
          <w:szCs w:val="24"/>
        </w:rPr>
      </w:pPr>
      <w:r w:rsidRPr="00F90D9F">
        <w:rPr>
          <w:sz w:val="24"/>
          <w:szCs w:val="24"/>
        </w:rPr>
        <w:t xml:space="preserve">- Đồ thị hàm số có trục đối xứng </w:t>
      </w:r>
      <w:r w:rsidRPr="00F90D9F">
        <w:rPr>
          <w:spacing w:val="-6"/>
          <w:position w:val="-24"/>
          <w:sz w:val="24"/>
          <w:szCs w:val="24"/>
          <w:lang w:val="nl-NL"/>
        </w:rPr>
        <w:object w:dxaOrig="1939" w:dyaOrig="620">
          <v:shape id="_x0000_i2470" type="#_x0000_t75" style="width:95.75pt;height:29.9pt" o:ole="">
            <v:imagedata r:id="rId2903" o:title=""/>
          </v:shape>
          <o:OLEObject Type="Embed" ProgID="Equation.DSMT4" ShapeID="_x0000_i2470" DrawAspect="Content" ObjectID="_1817112005" r:id="rId2904"/>
        </w:object>
      </w:r>
      <w:r w:rsidRPr="00F90D9F">
        <w:rPr>
          <w:spacing w:val="-6"/>
          <w:sz w:val="24"/>
          <w:szCs w:val="24"/>
          <w:lang w:val="nl-NL"/>
        </w:rPr>
        <w:t>.</w:t>
      </w:r>
    </w:p>
    <w:p w:rsidR="00F269A9" w:rsidRPr="00F90D9F" w:rsidRDefault="00F269A9" w:rsidP="0063107D">
      <w:pPr>
        <w:tabs>
          <w:tab w:val="left" w:pos="2268"/>
        </w:tabs>
        <w:spacing w:line="360" w:lineRule="auto"/>
        <w:rPr>
          <w:sz w:val="24"/>
          <w:szCs w:val="24"/>
        </w:rPr>
      </w:pPr>
      <w:r w:rsidRPr="00F90D9F">
        <w:rPr>
          <w:sz w:val="24"/>
          <w:szCs w:val="24"/>
        </w:rPr>
        <w:t xml:space="preserve">- Đồ thị hàm số có đỉnh là </w:t>
      </w:r>
      <w:r w:rsidRPr="00F90D9F">
        <w:rPr>
          <w:spacing w:val="-6"/>
          <w:position w:val="-60"/>
          <w:sz w:val="24"/>
          <w:szCs w:val="24"/>
          <w:lang w:val="nl-NL"/>
        </w:rPr>
        <w:object w:dxaOrig="2420" w:dyaOrig="1320">
          <v:shape id="_x0000_i2471" type="#_x0000_t75" style="width:119.55pt;height:65.9pt" o:ole="">
            <v:imagedata r:id="rId2905" o:title=""/>
          </v:shape>
          <o:OLEObject Type="Embed" ProgID="Equation.DSMT4" ShapeID="_x0000_i2471" DrawAspect="Content" ObjectID="_1817112006" r:id="rId2906"/>
        </w:object>
      </w:r>
      <w:r w:rsidRPr="00F90D9F">
        <w:rPr>
          <w:sz w:val="24"/>
          <w:szCs w:val="24"/>
        </w:rPr>
        <w:t xml:space="preserve"> </w:t>
      </w:r>
      <w:r w:rsidRPr="00F90D9F">
        <w:rPr>
          <w:sz w:val="24"/>
          <w:szCs w:val="24"/>
        </w:rPr>
        <w:tab/>
        <w:t xml:space="preserve">  </w:t>
      </w:r>
      <w:r w:rsidRPr="00F90D9F">
        <w:rPr>
          <w:spacing w:val="-6"/>
          <w:position w:val="-50"/>
          <w:sz w:val="24"/>
          <w:szCs w:val="24"/>
          <w:lang w:val="nl-NL"/>
        </w:rPr>
        <w:object w:dxaOrig="1540" w:dyaOrig="1120">
          <v:shape id="_x0000_i2472" type="#_x0000_t75" style="width:77.45pt;height:56.4pt" o:ole="">
            <v:imagedata r:id="rId2907" o:title=""/>
          </v:shape>
          <o:OLEObject Type="Embed" ProgID="Equation.DSMT4" ShapeID="_x0000_i2472" DrawAspect="Content" ObjectID="_1817112007" r:id="rId2908"/>
        </w:object>
      </w:r>
      <w:r w:rsidRPr="00F90D9F">
        <w:rPr>
          <w:spacing w:val="-6"/>
          <w:sz w:val="24"/>
          <w:szCs w:val="24"/>
          <w:lang w:val="nl-NL"/>
        </w:rPr>
        <w:t>.</w:t>
      </w:r>
    </w:p>
    <w:p w:rsidR="00F269A9" w:rsidRPr="00F90D9F" w:rsidRDefault="00F269A9" w:rsidP="0063107D">
      <w:pPr>
        <w:tabs>
          <w:tab w:val="left" w:pos="2268"/>
        </w:tabs>
        <w:spacing w:line="360" w:lineRule="auto"/>
        <w:rPr>
          <w:spacing w:val="-6"/>
          <w:sz w:val="24"/>
          <w:szCs w:val="24"/>
          <w:lang w:val="nl-NL"/>
        </w:rPr>
      </w:pPr>
      <w:r w:rsidRPr="00F90D9F">
        <w:rPr>
          <w:b/>
          <w:sz w:val="24"/>
          <w:szCs w:val="24"/>
        </w:rPr>
        <w:t>-</w:t>
      </w:r>
      <w:r w:rsidRPr="00F90D9F">
        <w:rPr>
          <w:sz w:val="24"/>
          <w:szCs w:val="24"/>
        </w:rPr>
        <w:t xml:space="preserve"> Trên </w:t>
      </w:r>
      <w:r w:rsidRPr="00F90D9F">
        <w:rPr>
          <w:spacing w:val="-6"/>
          <w:position w:val="-4"/>
          <w:sz w:val="24"/>
          <w:szCs w:val="24"/>
          <w:lang w:val="nl-NL"/>
        </w:rPr>
        <w:object w:dxaOrig="260" w:dyaOrig="260">
          <v:shape id="_x0000_i2473" type="#_x0000_t75" style="width:13.6pt;height:13.6pt" o:ole="">
            <v:imagedata r:id="rId2909" o:title=""/>
          </v:shape>
          <o:OLEObject Type="Embed" ProgID="Equation.DSMT4" ShapeID="_x0000_i2473" DrawAspect="Content" ObjectID="_1817112008" r:id="rId2910"/>
        </w:object>
      </w:r>
      <w:r w:rsidRPr="00F90D9F">
        <w:rPr>
          <w:spacing w:val="-6"/>
          <w:sz w:val="24"/>
          <w:szCs w:val="24"/>
          <w:lang w:val="nl-NL"/>
        </w:rPr>
        <w:t>, ta có:</w:t>
      </w:r>
    </w:p>
    <w:p w:rsidR="00F269A9" w:rsidRPr="00F90D9F" w:rsidRDefault="00F269A9" w:rsidP="0063107D">
      <w:pPr>
        <w:tabs>
          <w:tab w:val="left" w:pos="2268"/>
        </w:tabs>
        <w:spacing w:line="360" w:lineRule="auto"/>
        <w:rPr>
          <w:spacing w:val="-6"/>
          <w:sz w:val="24"/>
          <w:szCs w:val="24"/>
          <w:lang w:val="nl-NL"/>
        </w:rPr>
      </w:pPr>
      <w:r w:rsidRPr="00F90D9F">
        <w:rPr>
          <w:sz w:val="24"/>
          <w:szCs w:val="24"/>
          <w:lang w:val="vi-VN"/>
        </w:rPr>
        <w:t>1.</w:t>
      </w:r>
      <w:r w:rsidRPr="00F90D9F">
        <w:rPr>
          <w:sz w:val="24"/>
          <w:szCs w:val="24"/>
        </w:rPr>
        <w:t xml:space="preserve"> </w:t>
      </w:r>
      <w:r w:rsidRPr="00F90D9F">
        <w:rPr>
          <w:spacing w:val="-6"/>
          <w:position w:val="-14"/>
          <w:sz w:val="24"/>
          <w:szCs w:val="24"/>
          <w:lang w:val="nl-NL"/>
        </w:rPr>
        <w:object w:dxaOrig="580" w:dyaOrig="400">
          <v:shape id="_x0000_i2474" type="#_x0000_t75" style="width:29.2pt;height:20.4pt" o:ole="">
            <v:imagedata r:id="rId2911" o:title=""/>
          </v:shape>
          <o:OLEObject Type="Embed" ProgID="Equation.DSMT4" ShapeID="_x0000_i2474" DrawAspect="Content" ObjectID="_1817112009" r:id="rId2912"/>
        </w:object>
      </w:r>
      <w:r w:rsidRPr="00F90D9F">
        <w:rPr>
          <w:spacing w:val="-6"/>
          <w:sz w:val="24"/>
          <w:szCs w:val="24"/>
          <w:lang w:val="nl-NL"/>
        </w:rPr>
        <w:t xml:space="preserve"> </w:t>
      </w:r>
      <w:r w:rsidRPr="00F90D9F">
        <w:rPr>
          <w:sz w:val="24"/>
          <w:szCs w:val="24"/>
        </w:rPr>
        <w:t xml:space="preserve">có giá trị lớn nhất </w:t>
      </w:r>
      <w:r w:rsidRPr="00F90D9F">
        <w:rPr>
          <w:spacing w:val="-6"/>
          <w:position w:val="-10"/>
          <w:sz w:val="24"/>
          <w:szCs w:val="24"/>
          <w:lang w:val="nl-NL"/>
        </w:rPr>
        <w:object w:dxaOrig="880" w:dyaOrig="320">
          <v:shape id="_x0000_i2475" type="#_x0000_t75" style="width:44.15pt;height:15.6pt" o:ole="">
            <v:imagedata r:id="rId2913" o:title=""/>
          </v:shape>
          <o:OLEObject Type="Embed" ProgID="Equation.DSMT4" ShapeID="_x0000_i2475" DrawAspect="Content" ObjectID="_1817112010" r:id="rId2914"/>
        </w:object>
      </w:r>
      <w:r w:rsidRPr="00F90D9F">
        <w:rPr>
          <w:sz w:val="24"/>
          <w:szCs w:val="24"/>
        </w:rPr>
        <w:t xml:space="preserve">. Lúc này gí trị lớn nhất của </w:t>
      </w:r>
      <w:r w:rsidRPr="00F90D9F">
        <w:rPr>
          <w:spacing w:val="-6"/>
          <w:position w:val="-14"/>
          <w:sz w:val="24"/>
          <w:szCs w:val="24"/>
          <w:lang w:val="nl-NL"/>
        </w:rPr>
        <w:object w:dxaOrig="580" w:dyaOrig="400">
          <v:shape id="_x0000_i2476" type="#_x0000_t75" style="width:29.2pt;height:20.4pt" o:ole="">
            <v:imagedata r:id="rId2911" o:title=""/>
          </v:shape>
          <o:OLEObject Type="Embed" ProgID="Equation.DSMT4" ShapeID="_x0000_i2476" DrawAspect="Content" ObjectID="_1817112011" r:id="rId2915"/>
        </w:object>
      </w:r>
      <w:r w:rsidRPr="00F90D9F">
        <w:rPr>
          <w:sz w:val="24"/>
          <w:szCs w:val="24"/>
        </w:rPr>
        <w:t xml:space="preserve">  là </w:t>
      </w:r>
      <w:r w:rsidRPr="00F90D9F">
        <w:rPr>
          <w:spacing w:val="-6"/>
          <w:position w:val="-28"/>
          <w:sz w:val="24"/>
          <w:szCs w:val="24"/>
          <w:lang w:val="nl-NL"/>
        </w:rPr>
        <w:object w:dxaOrig="1660" w:dyaOrig="680">
          <v:shape id="_x0000_i2477" type="#_x0000_t75" style="width:82.85pt;height:33.95pt" o:ole="">
            <v:imagedata r:id="rId2916" o:title=""/>
          </v:shape>
          <o:OLEObject Type="Embed" ProgID="Equation.DSMT4" ShapeID="_x0000_i2477" DrawAspect="Content" ObjectID="_1817112012" r:id="rId2917"/>
        </w:object>
      </w:r>
      <w:r w:rsidRPr="00F90D9F">
        <w:rPr>
          <w:spacing w:val="-6"/>
          <w:sz w:val="24"/>
          <w:szCs w:val="24"/>
          <w:lang w:val="nl-NL"/>
        </w:rPr>
        <w:t>.</w:t>
      </w:r>
    </w:p>
    <w:p w:rsidR="00F269A9" w:rsidRPr="00F90D9F" w:rsidRDefault="00F269A9" w:rsidP="00D61A00">
      <w:pPr>
        <w:tabs>
          <w:tab w:val="left" w:pos="2268"/>
        </w:tabs>
        <w:spacing w:line="360" w:lineRule="auto"/>
        <w:rPr>
          <w:sz w:val="24"/>
          <w:szCs w:val="24"/>
        </w:rPr>
      </w:pPr>
      <w:r w:rsidRPr="00F90D9F">
        <w:rPr>
          <w:sz w:val="24"/>
          <w:szCs w:val="24"/>
          <w:lang w:val="vi-VN"/>
        </w:rPr>
        <w:t>2.</w:t>
      </w:r>
      <w:r w:rsidRPr="00F90D9F">
        <w:rPr>
          <w:sz w:val="24"/>
          <w:szCs w:val="24"/>
        </w:rPr>
        <w:t xml:space="preserve"> </w:t>
      </w:r>
      <w:r w:rsidRPr="00F90D9F">
        <w:rPr>
          <w:spacing w:val="-6"/>
          <w:position w:val="-14"/>
          <w:sz w:val="24"/>
          <w:szCs w:val="24"/>
          <w:lang w:val="nl-NL"/>
        </w:rPr>
        <w:object w:dxaOrig="580" w:dyaOrig="400">
          <v:shape id="_x0000_i2478" type="#_x0000_t75" style="width:29.2pt;height:20.4pt" o:ole="">
            <v:imagedata r:id="rId2911" o:title=""/>
          </v:shape>
          <o:OLEObject Type="Embed" ProgID="Equation.DSMT4" ShapeID="_x0000_i2478" DrawAspect="Content" ObjectID="_1817112013" r:id="rId2918"/>
        </w:object>
      </w:r>
      <w:r w:rsidRPr="00F90D9F">
        <w:rPr>
          <w:spacing w:val="-6"/>
          <w:sz w:val="24"/>
          <w:szCs w:val="24"/>
          <w:lang w:val="nl-NL"/>
        </w:rPr>
        <w:t xml:space="preserve"> </w:t>
      </w:r>
      <w:r w:rsidRPr="00F90D9F">
        <w:rPr>
          <w:sz w:val="24"/>
          <w:szCs w:val="24"/>
        </w:rPr>
        <w:t xml:space="preserve">có giá trị nhỏ nhất </w:t>
      </w:r>
      <w:r w:rsidRPr="00F90D9F">
        <w:rPr>
          <w:spacing w:val="-6"/>
          <w:position w:val="-10"/>
          <w:sz w:val="24"/>
          <w:szCs w:val="24"/>
          <w:lang w:val="nl-NL"/>
        </w:rPr>
        <w:object w:dxaOrig="900" w:dyaOrig="320">
          <v:shape id="_x0000_i2479" type="#_x0000_t75" style="width:44.85pt;height:15.6pt" o:ole="">
            <v:imagedata r:id="rId2919" o:title=""/>
          </v:shape>
          <o:OLEObject Type="Embed" ProgID="Equation.DSMT4" ShapeID="_x0000_i2479" DrawAspect="Content" ObjectID="_1817112014" r:id="rId2920"/>
        </w:object>
      </w:r>
      <w:r w:rsidRPr="00F90D9F">
        <w:rPr>
          <w:sz w:val="24"/>
          <w:szCs w:val="24"/>
        </w:rPr>
        <w:t xml:space="preserve">. Lúc này giá trị nhỏ nhất </w:t>
      </w:r>
      <w:r w:rsidRPr="00F90D9F">
        <w:rPr>
          <w:spacing w:val="-6"/>
          <w:position w:val="-14"/>
          <w:sz w:val="24"/>
          <w:szCs w:val="24"/>
          <w:lang w:val="nl-NL"/>
        </w:rPr>
        <w:object w:dxaOrig="580" w:dyaOrig="400">
          <v:shape id="_x0000_i2480" type="#_x0000_t75" style="width:29.2pt;height:20.4pt" o:ole="">
            <v:imagedata r:id="rId2911" o:title=""/>
          </v:shape>
          <o:OLEObject Type="Embed" ProgID="Equation.DSMT4" ShapeID="_x0000_i2480" DrawAspect="Content" ObjectID="_1817112015" r:id="rId2921"/>
        </w:object>
      </w:r>
      <w:r w:rsidRPr="00F90D9F">
        <w:rPr>
          <w:sz w:val="24"/>
          <w:szCs w:val="24"/>
        </w:rPr>
        <w:t xml:space="preserve"> là </w:t>
      </w:r>
      <w:r w:rsidRPr="00F90D9F">
        <w:rPr>
          <w:spacing w:val="-6"/>
          <w:position w:val="-28"/>
          <w:sz w:val="24"/>
          <w:szCs w:val="24"/>
          <w:lang w:val="nl-NL"/>
        </w:rPr>
        <w:object w:dxaOrig="1660" w:dyaOrig="680">
          <v:shape id="_x0000_i2481" type="#_x0000_t75" style="width:82.85pt;height:33.95pt" o:ole="">
            <v:imagedata r:id="rId2922" o:title=""/>
          </v:shape>
          <o:OLEObject Type="Embed" ProgID="Equation.DSMT4" ShapeID="_x0000_i2481" DrawAspect="Content" ObjectID="_1817112016" r:id="rId2923"/>
        </w:object>
      </w:r>
      <w:r w:rsidRPr="00F90D9F">
        <w:rPr>
          <w:spacing w:val="-6"/>
          <w:sz w:val="24"/>
          <w:szCs w:val="24"/>
          <w:lang w:val="nl-NL"/>
        </w:rPr>
        <w:t>.</w:t>
      </w:r>
    </w:p>
    <w:p w:rsidR="00F269A9" w:rsidRPr="00EE01E7" w:rsidRDefault="00A553F4" w:rsidP="00A553F4">
      <w:pPr>
        <w:tabs>
          <w:tab w:val="left" w:pos="993"/>
        </w:tabs>
        <w:spacing w:line="276" w:lineRule="auto"/>
        <w:jc w:val="both"/>
        <w:rPr>
          <w:b/>
          <w:color w:val="0000FF"/>
          <w:sz w:val="24"/>
          <w:szCs w:val="24"/>
          <w:lang w:val="fr-FR"/>
        </w:rPr>
      </w:pPr>
      <w:r w:rsidRPr="00EE01E7">
        <w:rPr>
          <w:b/>
          <w:color w:val="0000FF"/>
          <w:sz w:val="24"/>
          <w:szCs w:val="24"/>
          <w:lang w:val="fr-FR"/>
        </w:rPr>
        <w:t>I. BÀI TẬP TỰ LUẬN</w:t>
      </w:r>
    </w:p>
    <w:p w:rsidR="00F269A9" w:rsidRPr="00EE01E7" w:rsidRDefault="00F269A9" w:rsidP="00F269A9">
      <w:pPr>
        <w:tabs>
          <w:tab w:val="left" w:pos="993"/>
        </w:tabs>
        <w:spacing w:line="276" w:lineRule="auto"/>
        <w:jc w:val="both"/>
        <w:rPr>
          <w:b/>
          <w:color w:val="0000FF"/>
          <w:sz w:val="24"/>
          <w:szCs w:val="24"/>
          <w:lang w:val="fr-FR"/>
        </w:rPr>
      </w:pPr>
      <w:r w:rsidRPr="00EE01E7">
        <w:rPr>
          <w:b/>
          <w:color w:val="0000FF"/>
          <w:sz w:val="24"/>
          <w:szCs w:val="24"/>
          <w:lang w:val="fr-FR"/>
        </w:rPr>
        <w:t xml:space="preserve">Ví dụ 1 : </w:t>
      </w:r>
    </w:p>
    <w:p w:rsidR="00F269A9" w:rsidRPr="00F90D9F" w:rsidRDefault="00F269A9" w:rsidP="00F269A9">
      <w:pPr>
        <w:ind w:left="567"/>
        <w:rPr>
          <w:sz w:val="24"/>
          <w:szCs w:val="24"/>
        </w:rPr>
      </w:pPr>
      <w:r w:rsidRPr="00F90D9F">
        <w:rPr>
          <w:sz w:val="24"/>
          <w:szCs w:val="24"/>
        </w:rPr>
        <w:lastRenderedPageBreak/>
        <w:t xml:space="preserve"> Xác định parabol </w:t>
      </w:r>
      <w:r w:rsidRPr="00F90D9F">
        <w:rPr>
          <w:position w:val="-10"/>
          <w:sz w:val="24"/>
          <w:szCs w:val="24"/>
        </w:rPr>
        <w:object w:dxaOrig="1520" w:dyaOrig="360">
          <v:shape id="_x0000_i2482" type="#_x0000_t75" style="width:76.1pt;height:18.35pt" o:ole="">
            <v:imagedata r:id="rId2924" o:title=""/>
          </v:shape>
          <o:OLEObject Type="Embed" ProgID="Equation.DSMT4" ShapeID="_x0000_i2482" DrawAspect="Content" ObjectID="_1817112017" r:id="rId2925"/>
        </w:object>
      </w:r>
      <w:r w:rsidRPr="00F90D9F">
        <w:rPr>
          <w:sz w:val="24"/>
          <w:szCs w:val="24"/>
        </w:rPr>
        <w:t>, trong mỗi trường hợp sau:</w:t>
      </w:r>
    </w:p>
    <w:p w:rsidR="00F269A9" w:rsidRPr="00F90D9F" w:rsidRDefault="00F269A9" w:rsidP="00F269A9">
      <w:pPr>
        <w:ind w:left="993"/>
        <w:rPr>
          <w:sz w:val="24"/>
          <w:szCs w:val="24"/>
          <w:lang w:val="fr-FR"/>
        </w:rPr>
      </w:pPr>
      <w:r w:rsidRPr="00F90D9F">
        <w:rPr>
          <w:sz w:val="24"/>
          <w:szCs w:val="24"/>
          <w:lang w:val="fr-FR"/>
        </w:rPr>
        <w:t xml:space="preserve">a) Đi qua hai điểm </w:t>
      </w:r>
      <w:r w:rsidRPr="00F90D9F">
        <w:rPr>
          <w:position w:val="-10"/>
          <w:sz w:val="24"/>
          <w:szCs w:val="24"/>
        </w:rPr>
        <w:object w:dxaOrig="680" w:dyaOrig="320">
          <v:shape id="_x0000_i2483" type="#_x0000_t75" style="width:33.95pt;height:17pt" o:ole="">
            <v:imagedata r:id="rId2926" o:title=""/>
          </v:shape>
          <o:OLEObject Type="Embed" ProgID="Equation.DSMT4" ShapeID="_x0000_i2483" DrawAspect="Content" ObjectID="_1817112018" r:id="rId2927"/>
        </w:object>
      </w:r>
      <w:r w:rsidRPr="00F90D9F">
        <w:rPr>
          <w:sz w:val="24"/>
          <w:szCs w:val="24"/>
          <w:lang w:val="fr-FR"/>
        </w:rPr>
        <w:t xml:space="preserve"> và </w:t>
      </w:r>
      <w:r w:rsidRPr="00F90D9F">
        <w:rPr>
          <w:position w:val="-10"/>
          <w:sz w:val="24"/>
          <w:szCs w:val="24"/>
        </w:rPr>
        <w:object w:dxaOrig="740" w:dyaOrig="320">
          <v:shape id="_x0000_i2484" type="#_x0000_t75" style="width:37.35pt;height:17pt" o:ole="">
            <v:imagedata r:id="rId2928" o:title=""/>
          </v:shape>
          <o:OLEObject Type="Embed" ProgID="Equation.DSMT4" ShapeID="_x0000_i2484" DrawAspect="Content" ObjectID="_1817112019" r:id="rId2929"/>
        </w:object>
      </w:r>
      <w:r w:rsidRPr="00F90D9F">
        <w:rPr>
          <w:sz w:val="24"/>
          <w:szCs w:val="24"/>
          <w:lang w:val="fr-FR"/>
        </w:rPr>
        <w:t>;</w:t>
      </w:r>
    </w:p>
    <w:p w:rsidR="00F269A9" w:rsidRPr="00F90D9F" w:rsidRDefault="00F269A9" w:rsidP="00F269A9">
      <w:pPr>
        <w:ind w:left="993"/>
        <w:rPr>
          <w:sz w:val="24"/>
          <w:szCs w:val="24"/>
          <w:lang w:val="fr-FR"/>
        </w:rPr>
      </w:pPr>
      <w:r w:rsidRPr="00F90D9F">
        <w:rPr>
          <w:sz w:val="24"/>
          <w:szCs w:val="24"/>
          <w:lang w:val="fr-FR"/>
        </w:rPr>
        <w:t xml:space="preserve">b) Đi qua điểm </w:t>
      </w:r>
      <w:r w:rsidRPr="00F90D9F">
        <w:rPr>
          <w:position w:val="-10"/>
          <w:sz w:val="24"/>
          <w:szCs w:val="24"/>
        </w:rPr>
        <w:object w:dxaOrig="680" w:dyaOrig="320">
          <v:shape id="_x0000_i2485" type="#_x0000_t75" style="width:33.95pt;height:17pt" o:ole="">
            <v:imagedata r:id="rId2930" o:title=""/>
          </v:shape>
          <o:OLEObject Type="Embed" ProgID="Equation.DSMT4" ShapeID="_x0000_i2485" DrawAspect="Content" ObjectID="_1817112020" r:id="rId2931"/>
        </w:object>
      </w:r>
      <w:r w:rsidRPr="00F90D9F">
        <w:rPr>
          <w:sz w:val="24"/>
          <w:szCs w:val="24"/>
          <w:lang w:val="fr-FR"/>
        </w:rPr>
        <w:t xml:space="preserve"> và có trục đối xứng </w:t>
      </w:r>
      <w:r w:rsidRPr="00F90D9F">
        <w:rPr>
          <w:position w:val="-6"/>
          <w:sz w:val="24"/>
          <w:szCs w:val="24"/>
        </w:rPr>
        <w:object w:dxaOrig="520" w:dyaOrig="279">
          <v:shape id="_x0000_i2486" type="#_x0000_t75" style="width:26.5pt;height:13.6pt" o:ole="">
            <v:imagedata r:id="rId2932" o:title=""/>
          </v:shape>
          <o:OLEObject Type="Embed" ProgID="Equation.DSMT4" ShapeID="_x0000_i2486" DrawAspect="Content" ObjectID="_1817112021" r:id="rId2933"/>
        </w:object>
      </w:r>
      <w:r w:rsidRPr="00F90D9F">
        <w:rPr>
          <w:sz w:val="24"/>
          <w:szCs w:val="24"/>
          <w:lang w:val="fr-FR"/>
        </w:rPr>
        <w:t>;</w:t>
      </w:r>
    </w:p>
    <w:p w:rsidR="00F269A9" w:rsidRPr="00F90D9F" w:rsidRDefault="00F269A9" w:rsidP="00F269A9">
      <w:pPr>
        <w:ind w:left="993"/>
        <w:rPr>
          <w:sz w:val="24"/>
          <w:szCs w:val="24"/>
          <w:lang w:val="fr-FR"/>
        </w:rPr>
      </w:pPr>
      <w:r w:rsidRPr="00F90D9F">
        <w:rPr>
          <w:sz w:val="24"/>
          <w:szCs w:val="24"/>
          <w:lang w:val="fr-FR"/>
        </w:rPr>
        <w:t xml:space="preserve">c) Có đỉnh </w:t>
      </w:r>
      <w:r w:rsidRPr="00F90D9F">
        <w:rPr>
          <w:position w:val="-10"/>
          <w:sz w:val="24"/>
          <w:szCs w:val="24"/>
        </w:rPr>
        <w:object w:dxaOrig="639" w:dyaOrig="320">
          <v:shape id="_x0000_i2487" type="#_x0000_t75" style="width:31.9pt;height:17pt" o:ole="">
            <v:imagedata r:id="rId2934" o:title=""/>
          </v:shape>
          <o:OLEObject Type="Embed" ProgID="Equation.DSMT4" ShapeID="_x0000_i2487" DrawAspect="Content" ObjectID="_1817112022" r:id="rId2935"/>
        </w:object>
      </w:r>
    </w:p>
    <w:p w:rsidR="00D61A00" w:rsidRPr="00F90D9F" w:rsidRDefault="00D61A00" w:rsidP="00D61A00">
      <w:pPr>
        <w:tabs>
          <w:tab w:val="left" w:pos="3402"/>
          <w:tab w:val="left" w:pos="5669"/>
          <w:tab w:val="left" w:pos="7937"/>
        </w:tabs>
        <w:ind w:left="992"/>
        <w:jc w:val="center"/>
        <w:rPr>
          <w:sz w:val="24"/>
          <w:szCs w:val="24"/>
        </w:rPr>
      </w:pPr>
      <w:r w:rsidRPr="00F90D9F">
        <w:rPr>
          <w:b/>
          <w:color w:val="000099"/>
          <w:sz w:val="24"/>
          <w:szCs w:val="24"/>
        </w:rPr>
        <w:t>Lời giải</w:t>
      </w:r>
    </w:p>
    <w:p w:rsidR="002368D9" w:rsidRPr="00F90D9F" w:rsidRDefault="002368D9" w:rsidP="002368D9">
      <w:pPr>
        <w:ind w:left="993"/>
        <w:rPr>
          <w:sz w:val="24"/>
          <w:szCs w:val="24"/>
          <w:lang w:val="fr-FR"/>
        </w:rPr>
      </w:pPr>
      <w:r w:rsidRPr="00F90D9F">
        <w:rPr>
          <w:sz w:val="24"/>
          <w:szCs w:val="24"/>
          <w:lang w:val="fr-FR"/>
        </w:rPr>
        <w:t xml:space="preserve">a) Vì </w:t>
      </w:r>
      <w:r w:rsidRPr="00F90D9F">
        <w:rPr>
          <w:sz w:val="24"/>
          <w:szCs w:val="24"/>
        </w:rPr>
        <w:t xml:space="preserve">parabol </w:t>
      </w:r>
      <w:r w:rsidRPr="00F90D9F">
        <w:rPr>
          <w:position w:val="-10"/>
          <w:sz w:val="24"/>
          <w:szCs w:val="24"/>
        </w:rPr>
        <w:object w:dxaOrig="1520" w:dyaOrig="360">
          <v:shape id="_x0000_i2488" type="#_x0000_t75" style="width:76.1pt;height:18.35pt" o:ole="">
            <v:imagedata r:id="rId2924" o:title=""/>
          </v:shape>
          <o:OLEObject Type="Embed" ProgID="Equation.DSMT4" ShapeID="_x0000_i2488" DrawAspect="Content" ObjectID="_1817112023" r:id="rId2936"/>
        </w:object>
      </w:r>
      <w:r w:rsidRPr="00F90D9F">
        <w:rPr>
          <w:sz w:val="24"/>
          <w:szCs w:val="24"/>
        </w:rPr>
        <w:t xml:space="preserve"> đ</w:t>
      </w:r>
      <w:r w:rsidRPr="00F90D9F">
        <w:rPr>
          <w:sz w:val="24"/>
          <w:szCs w:val="24"/>
          <w:lang w:val="fr-FR"/>
        </w:rPr>
        <w:t xml:space="preserve">i qua điểm </w:t>
      </w:r>
      <w:r w:rsidRPr="00F90D9F">
        <w:rPr>
          <w:position w:val="-10"/>
          <w:sz w:val="24"/>
          <w:szCs w:val="24"/>
        </w:rPr>
        <w:object w:dxaOrig="680" w:dyaOrig="320">
          <v:shape id="_x0000_i2489" type="#_x0000_t75" style="width:33.95pt;height:17pt" o:ole="">
            <v:imagedata r:id="rId2926" o:title=""/>
          </v:shape>
          <o:OLEObject Type="Embed" ProgID="Equation.DSMT4" ShapeID="_x0000_i2489" DrawAspect="Content" ObjectID="_1817112024" r:id="rId2937"/>
        </w:object>
      </w:r>
      <w:r w:rsidRPr="00F90D9F">
        <w:rPr>
          <w:sz w:val="24"/>
          <w:szCs w:val="24"/>
          <w:lang w:val="fr-FR"/>
        </w:rPr>
        <w:t xml:space="preserve"> nên ta có </w:t>
      </w:r>
      <w:r w:rsidRPr="00F90D9F">
        <w:rPr>
          <w:position w:val="-10"/>
          <w:sz w:val="24"/>
          <w:szCs w:val="24"/>
        </w:rPr>
        <w:object w:dxaOrig="3180" w:dyaOrig="360">
          <v:shape id="_x0000_i2490" type="#_x0000_t75" style="width:158.25pt;height:18.35pt" o:ole="">
            <v:imagedata r:id="rId2938" o:title=""/>
          </v:shape>
          <o:OLEObject Type="Embed" ProgID="Equation.DSMT4" ShapeID="_x0000_i2490" DrawAspect="Content" ObjectID="_1817112025" r:id="rId2939"/>
        </w:object>
      </w:r>
    </w:p>
    <w:p w:rsidR="002368D9" w:rsidRPr="00F90D9F" w:rsidRDefault="002368D9" w:rsidP="002368D9">
      <w:pPr>
        <w:ind w:left="993"/>
        <w:rPr>
          <w:sz w:val="24"/>
          <w:szCs w:val="24"/>
          <w:lang w:val="fr-FR"/>
        </w:rPr>
      </w:pPr>
      <w:r w:rsidRPr="00F90D9F">
        <w:rPr>
          <w:sz w:val="24"/>
          <w:szCs w:val="24"/>
          <w:lang w:val="fr-FR"/>
        </w:rPr>
        <w:t xml:space="preserve">Vì </w:t>
      </w:r>
      <w:r w:rsidRPr="00F90D9F">
        <w:rPr>
          <w:sz w:val="24"/>
          <w:szCs w:val="24"/>
        </w:rPr>
        <w:t xml:space="preserve">parabol </w:t>
      </w:r>
      <w:r w:rsidRPr="00F90D9F">
        <w:rPr>
          <w:position w:val="-10"/>
          <w:sz w:val="24"/>
          <w:szCs w:val="24"/>
        </w:rPr>
        <w:object w:dxaOrig="1520" w:dyaOrig="360">
          <v:shape id="_x0000_i2491" type="#_x0000_t75" style="width:76.1pt;height:18.35pt" o:ole="">
            <v:imagedata r:id="rId2924" o:title=""/>
          </v:shape>
          <o:OLEObject Type="Embed" ProgID="Equation.DSMT4" ShapeID="_x0000_i2491" DrawAspect="Content" ObjectID="_1817112026" r:id="rId2940"/>
        </w:object>
      </w:r>
      <w:r w:rsidRPr="00F90D9F">
        <w:rPr>
          <w:sz w:val="24"/>
          <w:szCs w:val="24"/>
        </w:rPr>
        <w:t xml:space="preserve"> đ</w:t>
      </w:r>
      <w:r w:rsidRPr="00F90D9F">
        <w:rPr>
          <w:sz w:val="24"/>
          <w:szCs w:val="24"/>
          <w:lang w:val="fr-FR"/>
        </w:rPr>
        <w:t xml:space="preserve">i qua điểm </w:t>
      </w:r>
      <w:r w:rsidRPr="00F90D9F">
        <w:rPr>
          <w:position w:val="-10"/>
          <w:sz w:val="24"/>
          <w:szCs w:val="24"/>
        </w:rPr>
        <w:object w:dxaOrig="740" w:dyaOrig="320">
          <v:shape id="_x0000_i2492" type="#_x0000_t75" style="width:37.35pt;height:17pt" o:ole="">
            <v:imagedata r:id="rId2928" o:title=""/>
          </v:shape>
          <o:OLEObject Type="Embed" ProgID="Equation.DSMT4" ShapeID="_x0000_i2492" DrawAspect="Content" ObjectID="_1817112027" r:id="rId2941"/>
        </w:object>
      </w:r>
      <w:r w:rsidRPr="00F90D9F">
        <w:rPr>
          <w:sz w:val="24"/>
          <w:szCs w:val="24"/>
          <w:lang w:val="fr-FR"/>
        </w:rPr>
        <w:t xml:space="preserve"> nên ta có </w:t>
      </w:r>
      <w:r w:rsidRPr="00F90D9F">
        <w:rPr>
          <w:position w:val="-10"/>
          <w:sz w:val="24"/>
          <w:szCs w:val="24"/>
        </w:rPr>
        <w:object w:dxaOrig="3340" w:dyaOrig="360">
          <v:shape id="_x0000_i2493" type="#_x0000_t75" style="width:166.4pt;height:18.35pt" o:ole="">
            <v:imagedata r:id="rId2942" o:title=""/>
          </v:shape>
          <o:OLEObject Type="Embed" ProgID="Equation.DSMT4" ShapeID="_x0000_i2493" DrawAspect="Content" ObjectID="_1817112028" r:id="rId2943"/>
        </w:object>
      </w:r>
    </w:p>
    <w:p w:rsidR="00D17B4A" w:rsidRPr="00F90D9F" w:rsidRDefault="002368D9" w:rsidP="00F269A9">
      <w:pPr>
        <w:ind w:left="993"/>
        <w:rPr>
          <w:sz w:val="24"/>
          <w:szCs w:val="24"/>
        </w:rPr>
      </w:pPr>
      <w:r w:rsidRPr="00F90D9F">
        <w:rPr>
          <w:sz w:val="24"/>
          <w:szCs w:val="24"/>
          <w:lang w:val="fr-FR"/>
        </w:rPr>
        <w:t xml:space="preserve">Giải hệ gồm hai phương trình (1) và (2) ta được </w:t>
      </w:r>
      <w:r w:rsidRPr="00F90D9F">
        <w:rPr>
          <w:position w:val="-60"/>
          <w:sz w:val="24"/>
          <w:szCs w:val="24"/>
        </w:rPr>
        <w:object w:dxaOrig="880" w:dyaOrig="1320">
          <v:shape id="_x0000_i2494" type="#_x0000_t75" style="width:44.15pt;height:66.55pt" o:ole="">
            <v:imagedata r:id="rId2944" o:title=""/>
          </v:shape>
          <o:OLEObject Type="Embed" ProgID="Equation.DSMT4" ShapeID="_x0000_i2494" DrawAspect="Content" ObjectID="_1817112029" r:id="rId2945"/>
        </w:object>
      </w:r>
    </w:p>
    <w:p w:rsidR="00B54A8E" w:rsidRPr="00F90D9F" w:rsidRDefault="00B54A8E" w:rsidP="00F269A9">
      <w:pPr>
        <w:ind w:left="993"/>
        <w:rPr>
          <w:sz w:val="24"/>
          <w:szCs w:val="24"/>
        </w:rPr>
      </w:pPr>
      <w:r w:rsidRPr="00F90D9F">
        <w:rPr>
          <w:sz w:val="24"/>
          <w:szCs w:val="24"/>
        </w:rPr>
        <w:t xml:space="preserve">Vậy </w:t>
      </w:r>
      <w:r w:rsidRPr="00F90D9F">
        <w:rPr>
          <w:position w:val="-24"/>
          <w:sz w:val="24"/>
          <w:szCs w:val="24"/>
        </w:rPr>
        <w:object w:dxaOrig="1680" w:dyaOrig="620">
          <v:shape id="_x0000_i2495" type="#_x0000_t75" style="width:83.55pt;height:31.25pt" o:ole="">
            <v:imagedata r:id="rId2946" o:title=""/>
          </v:shape>
          <o:OLEObject Type="Embed" ProgID="Equation.DSMT4" ShapeID="_x0000_i2495" DrawAspect="Content" ObjectID="_1817112030" r:id="rId2947"/>
        </w:object>
      </w:r>
    </w:p>
    <w:p w:rsidR="00B54A8E" w:rsidRPr="00F90D9F" w:rsidRDefault="00B54A8E" w:rsidP="00B54A8E">
      <w:pPr>
        <w:ind w:left="993"/>
        <w:rPr>
          <w:sz w:val="24"/>
          <w:szCs w:val="24"/>
          <w:lang w:val="fr-FR"/>
        </w:rPr>
      </w:pPr>
      <w:r w:rsidRPr="00F90D9F">
        <w:rPr>
          <w:sz w:val="24"/>
          <w:szCs w:val="24"/>
          <w:lang w:val="fr-FR"/>
        </w:rPr>
        <w:t xml:space="preserve">b) Đi qua điểm </w:t>
      </w:r>
      <w:r w:rsidRPr="00F90D9F">
        <w:rPr>
          <w:position w:val="-10"/>
          <w:sz w:val="24"/>
          <w:szCs w:val="24"/>
        </w:rPr>
        <w:object w:dxaOrig="680" w:dyaOrig="320">
          <v:shape id="_x0000_i2496" type="#_x0000_t75" style="width:33.95pt;height:17pt" o:ole="">
            <v:imagedata r:id="rId2930" o:title=""/>
          </v:shape>
          <o:OLEObject Type="Embed" ProgID="Equation.DSMT4" ShapeID="_x0000_i2496" DrawAspect="Content" ObjectID="_1817112031" r:id="rId2948"/>
        </w:object>
      </w:r>
      <w:r w:rsidRPr="00F90D9F">
        <w:rPr>
          <w:sz w:val="24"/>
          <w:szCs w:val="24"/>
          <w:lang w:val="fr-FR"/>
        </w:rPr>
        <w:t xml:space="preserve"> và có trục đối xứng </w:t>
      </w:r>
      <w:r w:rsidRPr="00F90D9F">
        <w:rPr>
          <w:position w:val="-6"/>
          <w:sz w:val="24"/>
          <w:szCs w:val="24"/>
        </w:rPr>
        <w:object w:dxaOrig="520" w:dyaOrig="279">
          <v:shape id="_x0000_i2497" type="#_x0000_t75" style="width:26.5pt;height:13.6pt" o:ole="">
            <v:imagedata r:id="rId2932" o:title=""/>
          </v:shape>
          <o:OLEObject Type="Embed" ProgID="Equation.DSMT4" ShapeID="_x0000_i2497" DrawAspect="Content" ObjectID="_1817112032" r:id="rId2949"/>
        </w:object>
      </w:r>
      <w:r w:rsidRPr="00F90D9F">
        <w:rPr>
          <w:sz w:val="24"/>
          <w:szCs w:val="24"/>
          <w:lang w:val="fr-FR"/>
        </w:rPr>
        <w:t>;</w:t>
      </w:r>
    </w:p>
    <w:p w:rsidR="00B54A8E" w:rsidRPr="00F90D9F" w:rsidRDefault="00B54A8E" w:rsidP="00B54A8E">
      <w:pPr>
        <w:ind w:left="993"/>
        <w:rPr>
          <w:sz w:val="24"/>
          <w:szCs w:val="24"/>
          <w:lang w:val="fr-FR"/>
        </w:rPr>
      </w:pPr>
      <w:r w:rsidRPr="00F90D9F">
        <w:rPr>
          <w:sz w:val="24"/>
          <w:szCs w:val="24"/>
          <w:lang w:val="fr-FR"/>
        </w:rPr>
        <w:t xml:space="preserve">Vì </w:t>
      </w:r>
      <w:r w:rsidRPr="00F90D9F">
        <w:rPr>
          <w:sz w:val="24"/>
          <w:szCs w:val="24"/>
        </w:rPr>
        <w:t xml:space="preserve">parabol </w:t>
      </w:r>
      <w:r w:rsidRPr="00F90D9F">
        <w:rPr>
          <w:position w:val="-10"/>
          <w:sz w:val="24"/>
          <w:szCs w:val="24"/>
        </w:rPr>
        <w:object w:dxaOrig="1520" w:dyaOrig="360">
          <v:shape id="_x0000_i2498" type="#_x0000_t75" style="width:76.1pt;height:18.35pt" o:ole="">
            <v:imagedata r:id="rId2924" o:title=""/>
          </v:shape>
          <o:OLEObject Type="Embed" ProgID="Equation.DSMT4" ShapeID="_x0000_i2498" DrawAspect="Content" ObjectID="_1817112033" r:id="rId2950"/>
        </w:object>
      </w:r>
      <w:r w:rsidRPr="00F90D9F">
        <w:rPr>
          <w:sz w:val="24"/>
          <w:szCs w:val="24"/>
        </w:rPr>
        <w:t xml:space="preserve"> đ</w:t>
      </w:r>
      <w:r w:rsidRPr="00F90D9F">
        <w:rPr>
          <w:sz w:val="24"/>
          <w:szCs w:val="24"/>
          <w:lang w:val="fr-FR"/>
        </w:rPr>
        <w:t xml:space="preserve">i qua điểm </w:t>
      </w:r>
      <w:r w:rsidRPr="00F90D9F">
        <w:rPr>
          <w:position w:val="-10"/>
          <w:sz w:val="24"/>
          <w:szCs w:val="24"/>
        </w:rPr>
        <w:object w:dxaOrig="680" w:dyaOrig="320">
          <v:shape id="_x0000_i2499" type="#_x0000_t75" style="width:33.95pt;height:17pt" o:ole="">
            <v:imagedata r:id="rId2926" o:title=""/>
          </v:shape>
          <o:OLEObject Type="Embed" ProgID="Equation.DSMT4" ShapeID="_x0000_i2499" DrawAspect="Content" ObjectID="_1817112034" r:id="rId2951"/>
        </w:object>
      </w:r>
      <w:r w:rsidRPr="00F90D9F">
        <w:rPr>
          <w:sz w:val="24"/>
          <w:szCs w:val="24"/>
          <w:lang w:val="fr-FR"/>
        </w:rPr>
        <w:t xml:space="preserve"> nên ta có </w:t>
      </w:r>
      <w:r w:rsidRPr="00F90D9F">
        <w:rPr>
          <w:position w:val="-10"/>
          <w:sz w:val="24"/>
          <w:szCs w:val="24"/>
        </w:rPr>
        <w:object w:dxaOrig="3180" w:dyaOrig="360">
          <v:shape id="_x0000_i2500" type="#_x0000_t75" style="width:158.25pt;height:18.35pt" o:ole="">
            <v:imagedata r:id="rId2938" o:title=""/>
          </v:shape>
          <o:OLEObject Type="Embed" ProgID="Equation.DSMT4" ShapeID="_x0000_i2500" DrawAspect="Content" ObjectID="_1817112035" r:id="rId2952"/>
        </w:object>
      </w:r>
    </w:p>
    <w:p w:rsidR="00B54A8E" w:rsidRPr="00F90D9F" w:rsidRDefault="00B54A8E" w:rsidP="00B54A8E">
      <w:pPr>
        <w:ind w:left="993"/>
        <w:rPr>
          <w:sz w:val="24"/>
          <w:szCs w:val="24"/>
          <w:lang w:val="fr-FR"/>
        </w:rPr>
      </w:pPr>
      <w:r w:rsidRPr="00F90D9F">
        <w:rPr>
          <w:sz w:val="24"/>
          <w:szCs w:val="24"/>
          <w:lang w:val="fr-FR"/>
        </w:rPr>
        <w:t xml:space="preserve">Vì </w:t>
      </w:r>
      <w:r w:rsidRPr="00F90D9F">
        <w:rPr>
          <w:sz w:val="24"/>
          <w:szCs w:val="24"/>
        </w:rPr>
        <w:t xml:space="preserve">parabol </w:t>
      </w:r>
      <w:r w:rsidRPr="00F90D9F">
        <w:rPr>
          <w:position w:val="-10"/>
          <w:sz w:val="24"/>
          <w:szCs w:val="24"/>
        </w:rPr>
        <w:object w:dxaOrig="1520" w:dyaOrig="360">
          <v:shape id="_x0000_i2501" type="#_x0000_t75" style="width:76.1pt;height:18.35pt" o:ole="">
            <v:imagedata r:id="rId2924" o:title=""/>
          </v:shape>
          <o:OLEObject Type="Embed" ProgID="Equation.DSMT4" ShapeID="_x0000_i2501" DrawAspect="Content" ObjectID="_1817112036" r:id="rId2953"/>
        </w:object>
      </w:r>
      <w:r w:rsidRPr="00F90D9F">
        <w:rPr>
          <w:sz w:val="24"/>
          <w:szCs w:val="24"/>
        </w:rPr>
        <w:t xml:space="preserve"> </w:t>
      </w:r>
      <w:r w:rsidRPr="00F90D9F">
        <w:rPr>
          <w:sz w:val="24"/>
          <w:szCs w:val="24"/>
          <w:lang w:val="fr-FR"/>
        </w:rPr>
        <w:t xml:space="preserve">có trục đối xứng </w:t>
      </w:r>
      <w:r w:rsidRPr="00F90D9F">
        <w:rPr>
          <w:position w:val="-6"/>
          <w:sz w:val="24"/>
          <w:szCs w:val="24"/>
        </w:rPr>
        <w:object w:dxaOrig="520" w:dyaOrig="279">
          <v:shape id="_x0000_i2502" type="#_x0000_t75" style="width:26.5pt;height:13.6pt" o:ole="">
            <v:imagedata r:id="rId2932" o:title=""/>
          </v:shape>
          <o:OLEObject Type="Embed" ProgID="Equation.DSMT4" ShapeID="_x0000_i2502" DrawAspect="Content" ObjectID="_1817112037" r:id="rId2954"/>
        </w:object>
      </w:r>
      <w:r w:rsidRPr="00F90D9F">
        <w:rPr>
          <w:sz w:val="24"/>
          <w:szCs w:val="24"/>
          <w:lang w:val="fr-FR"/>
        </w:rPr>
        <w:t xml:space="preserve">nên ta có </w:t>
      </w:r>
      <w:r w:rsidRPr="00F90D9F">
        <w:rPr>
          <w:position w:val="-24"/>
          <w:sz w:val="24"/>
          <w:szCs w:val="24"/>
        </w:rPr>
        <w:object w:dxaOrig="3560" w:dyaOrig="620">
          <v:shape id="_x0000_i2503" type="#_x0000_t75" style="width:177.95pt;height:31.25pt" o:ole="">
            <v:imagedata r:id="rId2955" o:title=""/>
          </v:shape>
          <o:OLEObject Type="Embed" ProgID="Equation.DSMT4" ShapeID="_x0000_i2503" DrawAspect="Content" ObjectID="_1817112038" r:id="rId2956"/>
        </w:object>
      </w:r>
    </w:p>
    <w:p w:rsidR="00B54A8E" w:rsidRPr="00F90D9F" w:rsidRDefault="00B54A8E" w:rsidP="00B54A8E">
      <w:pPr>
        <w:ind w:left="993"/>
        <w:rPr>
          <w:sz w:val="24"/>
          <w:szCs w:val="24"/>
        </w:rPr>
      </w:pPr>
      <w:r w:rsidRPr="00F90D9F">
        <w:rPr>
          <w:sz w:val="24"/>
          <w:szCs w:val="24"/>
          <w:lang w:val="fr-FR"/>
        </w:rPr>
        <w:t xml:space="preserve">Giải hệ gồm hai phương trình (1) và (2) ta được </w:t>
      </w:r>
      <w:r w:rsidRPr="00F90D9F">
        <w:rPr>
          <w:position w:val="-30"/>
          <w:sz w:val="24"/>
          <w:szCs w:val="24"/>
        </w:rPr>
        <w:object w:dxaOrig="800" w:dyaOrig="720">
          <v:shape id="_x0000_i2504" type="#_x0000_t75" style="width:40.1pt;height:36.7pt" o:ole="">
            <v:imagedata r:id="rId2957" o:title=""/>
          </v:shape>
          <o:OLEObject Type="Embed" ProgID="Equation.DSMT4" ShapeID="_x0000_i2504" DrawAspect="Content" ObjectID="_1817112039" r:id="rId2958"/>
        </w:object>
      </w:r>
    </w:p>
    <w:p w:rsidR="00B54A8E" w:rsidRPr="00F90D9F" w:rsidRDefault="00B54A8E" w:rsidP="00B54A8E">
      <w:pPr>
        <w:ind w:left="993"/>
        <w:rPr>
          <w:sz w:val="24"/>
          <w:szCs w:val="24"/>
        </w:rPr>
      </w:pPr>
      <w:r w:rsidRPr="00F90D9F">
        <w:rPr>
          <w:sz w:val="24"/>
          <w:szCs w:val="24"/>
        </w:rPr>
        <w:t xml:space="preserve">Vậy </w:t>
      </w:r>
      <w:r w:rsidRPr="00F90D9F">
        <w:rPr>
          <w:position w:val="-10"/>
          <w:sz w:val="24"/>
          <w:szCs w:val="24"/>
        </w:rPr>
        <w:object w:dxaOrig="1420" w:dyaOrig="360">
          <v:shape id="_x0000_i2505" type="#_x0000_t75" style="width:70.65pt;height:18.35pt" o:ole="">
            <v:imagedata r:id="rId2959" o:title=""/>
          </v:shape>
          <o:OLEObject Type="Embed" ProgID="Equation.DSMT4" ShapeID="_x0000_i2505" DrawAspect="Content" ObjectID="_1817112040" r:id="rId2960"/>
        </w:object>
      </w:r>
    </w:p>
    <w:p w:rsidR="00B54A8E" w:rsidRPr="00F90D9F" w:rsidRDefault="00B54A8E" w:rsidP="00B54A8E">
      <w:pPr>
        <w:ind w:left="993"/>
        <w:rPr>
          <w:sz w:val="24"/>
          <w:szCs w:val="24"/>
          <w:lang w:val="fr-FR"/>
        </w:rPr>
      </w:pPr>
      <w:r w:rsidRPr="00F90D9F">
        <w:rPr>
          <w:sz w:val="24"/>
          <w:szCs w:val="24"/>
          <w:lang w:val="fr-FR"/>
        </w:rPr>
        <w:t xml:space="preserve">c) Vì </w:t>
      </w:r>
      <w:r w:rsidRPr="00F90D9F">
        <w:rPr>
          <w:sz w:val="24"/>
          <w:szCs w:val="24"/>
        </w:rPr>
        <w:t xml:space="preserve">parabol </w:t>
      </w:r>
      <w:r w:rsidRPr="00F90D9F">
        <w:rPr>
          <w:position w:val="-10"/>
          <w:sz w:val="24"/>
          <w:szCs w:val="24"/>
        </w:rPr>
        <w:object w:dxaOrig="1520" w:dyaOrig="360">
          <v:shape id="_x0000_i2506" type="#_x0000_t75" style="width:76.1pt;height:18.35pt" o:ole="">
            <v:imagedata r:id="rId2924" o:title=""/>
          </v:shape>
          <o:OLEObject Type="Embed" ProgID="Equation.DSMT4" ShapeID="_x0000_i2506" DrawAspect="Content" ObjectID="_1817112041" r:id="rId2961"/>
        </w:object>
      </w:r>
      <w:r w:rsidRPr="00F90D9F">
        <w:rPr>
          <w:sz w:val="24"/>
          <w:szCs w:val="24"/>
        </w:rPr>
        <w:t xml:space="preserve"> c</w:t>
      </w:r>
      <w:r w:rsidRPr="00F90D9F">
        <w:rPr>
          <w:sz w:val="24"/>
          <w:szCs w:val="24"/>
          <w:lang w:val="fr-FR"/>
        </w:rPr>
        <w:t xml:space="preserve">ó đỉnh </w:t>
      </w:r>
      <w:r w:rsidRPr="00F90D9F">
        <w:rPr>
          <w:position w:val="-10"/>
          <w:sz w:val="24"/>
          <w:szCs w:val="24"/>
        </w:rPr>
        <w:object w:dxaOrig="639" w:dyaOrig="320">
          <v:shape id="_x0000_i2507" type="#_x0000_t75" style="width:31.9pt;height:17pt" o:ole="">
            <v:imagedata r:id="rId2934" o:title=""/>
          </v:shape>
          <o:OLEObject Type="Embed" ProgID="Equation.DSMT4" ShapeID="_x0000_i2507" DrawAspect="Content" ObjectID="_1817112042" r:id="rId2962"/>
        </w:object>
      </w:r>
      <w:r w:rsidRPr="00F90D9F">
        <w:rPr>
          <w:sz w:val="24"/>
          <w:szCs w:val="24"/>
        </w:rPr>
        <w:t xml:space="preserve"> nên ta có: </w:t>
      </w:r>
    </w:p>
    <w:p w:rsidR="00B54A8E" w:rsidRPr="00F90D9F" w:rsidRDefault="00B54A8E" w:rsidP="00B54A8E">
      <w:pPr>
        <w:ind w:left="993"/>
        <w:rPr>
          <w:sz w:val="24"/>
          <w:szCs w:val="24"/>
        </w:rPr>
      </w:pPr>
      <w:r w:rsidRPr="00F90D9F">
        <w:rPr>
          <w:position w:val="-46"/>
          <w:sz w:val="24"/>
          <w:szCs w:val="24"/>
        </w:rPr>
        <w:object w:dxaOrig="4220" w:dyaOrig="1040">
          <v:shape id="_x0000_i2508" type="#_x0000_t75" style="width:210.55pt;height:52.3pt" o:ole="">
            <v:imagedata r:id="rId2963" o:title=""/>
          </v:shape>
          <o:OLEObject Type="Embed" ProgID="Equation.DSMT4" ShapeID="_x0000_i2508" DrawAspect="Content" ObjectID="_1817112043" r:id="rId2964"/>
        </w:object>
      </w:r>
    </w:p>
    <w:p w:rsidR="004149C2" w:rsidRPr="00F90D9F" w:rsidRDefault="004149C2" w:rsidP="004149C2">
      <w:pPr>
        <w:ind w:left="993"/>
        <w:rPr>
          <w:sz w:val="24"/>
          <w:szCs w:val="24"/>
        </w:rPr>
      </w:pPr>
      <w:r w:rsidRPr="00F90D9F">
        <w:rPr>
          <w:sz w:val="24"/>
          <w:szCs w:val="24"/>
        </w:rPr>
        <w:t xml:space="preserve">Vậy </w:t>
      </w:r>
      <w:r w:rsidRPr="00F90D9F">
        <w:rPr>
          <w:position w:val="-10"/>
          <w:sz w:val="24"/>
          <w:szCs w:val="24"/>
        </w:rPr>
        <w:object w:dxaOrig="1560" w:dyaOrig="360">
          <v:shape id="_x0000_i2509" type="#_x0000_t75" style="width:77.45pt;height:18.35pt" o:ole="">
            <v:imagedata r:id="rId2965" o:title=""/>
          </v:shape>
          <o:OLEObject Type="Embed" ProgID="Equation.DSMT4" ShapeID="_x0000_i2509" DrawAspect="Content" ObjectID="_1817112044" r:id="rId2966"/>
        </w:object>
      </w:r>
    </w:p>
    <w:p w:rsidR="00F269A9" w:rsidRPr="00F90D9F" w:rsidRDefault="00BF54CB" w:rsidP="00BF54CB">
      <w:pPr>
        <w:tabs>
          <w:tab w:val="left" w:pos="993"/>
        </w:tabs>
        <w:spacing w:line="276" w:lineRule="auto"/>
        <w:jc w:val="both"/>
        <w:rPr>
          <w:sz w:val="24"/>
          <w:szCs w:val="24"/>
        </w:rPr>
      </w:pPr>
      <w:r w:rsidRPr="00EE01E7">
        <w:rPr>
          <w:b/>
          <w:color w:val="0000FF"/>
          <w:sz w:val="24"/>
          <w:szCs w:val="24"/>
          <w:lang w:val="fr-FR"/>
        </w:rPr>
        <w:t xml:space="preserve">Ví dụ 2 : </w:t>
      </w:r>
      <w:r w:rsidR="00F269A9" w:rsidRPr="00F90D9F">
        <w:rPr>
          <w:sz w:val="24"/>
          <w:szCs w:val="24"/>
        </w:rPr>
        <w:t xml:space="preserve">Xác định parabol </w:t>
      </w:r>
      <w:r w:rsidR="00F269A9" w:rsidRPr="00F90D9F">
        <w:rPr>
          <w:position w:val="-14"/>
          <w:sz w:val="24"/>
          <w:szCs w:val="24"/>
        </w:rPr>
        <w:object w:dxaOrig="1980" w:dyaOrig="400">
          <v:shape id="_x0000_i2510" type="#_x0000_t75" style="width:99.15pt;height:20.4pt" o:ole="">
            <v:imagedata r:id="rId2967" o:title=""/>
          </v:shape>
          <o:OLEObject Type="Embed" ProgID="Equation.DSMT4" ShapeID="_x0000_i2510" DrawAspect="Content" ObjectID="_1817112045" r:id="rId2968"/>
        </w:object>
      </w:r>
      <w:r w:rsidR="00F269A9" w:rsidRPr="00F90D9F">
        <w:rPr>
          <w:sz w:val="24"/>
          <w:szCs w:val="24"/>
        </w:rPr>
        <w:t xml:space="preserve">, biết rằng </w:t>
      </w:r>
      <w:r w:rsidR="00F269A9" w:rsidRPr="00F90D9F">
        <w:rPr>
          <w:position w:val="-14"/>
          <w:sz w:val="24"/>
          <w:szCs w:val="24"/>
        </w:rPr>
        <w:object w:dxaOrig="420" w:dyaOrig="400">
          <v:shape id="_x0000_i2511" type="#_x0000_t75" style="width:21.05pt;height:20.4pt" o:ole="">
            <v:imagedata r:id="rId2969" o:title=""/>
          </v:shape>
          <o:OLEObject Type="Embed" ProgID="Equation.DSMT4" ShapeID="_x0000_i2511" DrawAspect="Content" ObjectID="_1817112046" r:id="rId2970"/>
        </w:object>
      </w:r>
      <w:r w:rsidR="00F269A9" w:rsidRPr="00F90D9F">
        <w:rPr>
          <w:sz w:val="24"/>
          <w:szCs w:val="24"/>
        </w:rPr>
        <w:t xml:space="preserve"> đi qua điểm </w:t>
      </w:r>
      <w:r w:rsidR="00F269A9" w:rsidRPr="00F90D9F">
        <w:rPr>
          <w:position w:val="-14"/>
          <w:sz w:val="24"/>
          <w:szCs w:val="24"/>
        </w:rPr>
        <w:object w:dxaOrig="820" w:dyaOrig="400">
          <v:shape id="_x0000_i2512" type="#_x0000_t75" style="width:41.45pt;height:20.4pt" o:ole="">
            <v:imagedata r:id="rId2971" o:title=""/>
          </v:shape>
          <o:OLEObject Type="Embed" ProgID="Equation.DSMT4" ShapeID="_x0000_i2512" DrawAspect="Content" ObjectID="_1817112047" r:id="rId2972"/>
        </w:object>
      </w:r>
      <w:r w:rsidR="00F269A9" w:rsidRPr="00F90D9F">
        <w:rPr>
          <w:sz w:val="24"/>
          <w:szCs w:val="24"/>
        </w:rPr>
        <w:t xml:space="preserve"> và có trục đối xứng là đường thẳng </w:t>
      </w:r>
      <w:r w:rsidR="00F269A9" w:rsidRPr="00F90D9F">
        <w:rPr>
          <w:spacing w:val="-6"/>
          <w:position w:val="-24"/>
          <w:sz w:val="24"/>
          <w:szCs w:val="24"/>
          <w:lang w:val="nl-NL"/>
        </w:rPr>
        <w:object w:dxaOrig="760" w:dyaOrig="620">
          <v:shape id="_x0000_i2513" type="#_x0000_t75" style="width:37.35pt;height:29.9pt" o:ole="">
            <v:imagedata r:id="rId2973" o:title=""/>
          </v:shape>
          <o:OLEObject Type="Embed" ProgID="Equation.DSMT4" ShapeID="_x0000_i2513" DrawAspect="Content" ObjectID="_1817112048" r:id="rId2974"/>
        </w:object>
      </w:r>
      <w:r w:rsidR="00F269A9" w:rsidRPr="00F90D9F">
        <w:rPr>
          <w:sz w:val="24"/>
          <w:szCs w:val="24"/>
        </w:rPr>
        <w:t>.</w:t>
      </w:r>
    </w:p>
    <w:p w:rsidR="00D61A00" w:rsidRPr="00F90D9F" w:rsidRDefault="00D61A00" w:rsidP="00D61A00">
      <w:pPr>
        <w:tabs>
          <w:tab w:val="left" w:pos="3402"/>
          <w:tab w:val="left" w:pos="5669"/>
          <w:tab w:val="left" w:pos="7937"/>
        </w:tabs>
        <w:ind w:left="992"/>
        <w:jc w:val="center"/>
        <w:rPr>
          <w:sz w:val="24"/>
          <w:szCs w:val="24"/>
        </w:rPr>
      </w:pPr>
      <w:r w:rsidRPr="00F90D9F">
        <w:rPr>
          <w:b/>
          <w:color w:val="000099"/>
          <w:sz w:val="24"/>
          <w:szCs w:val="24"/>
        </w:rPr>
        <w:t>Lời giải</w:t>
      </w:r>
    </w:p>
    <w:p w:rsidR="00F269A9" w:rsidRPr="00F90D9F" w:rsidRDefault="00F269A9" w:rsidP="00F269A9">
      <w:pPr>
        <w:tabs>
          <w:tab w:val="left" w:pos="2268"/>
        </w:tabs>
        <w:spacing w:line="360" w:lineRule="auto"/>
        <w:ind w:left="993"/>
        <w:rPr>
          <w:sz w:val="24"/>
          <w:szCs w:val="24"/>
        </w:rPr>
      </w:pPr>
      <w:r w:rsidRPr="00F90D9F">
        <w:rPr>
          <w:sz w:val="24"/>
          <w:szCs w:val="24"/>
        </w:rPr>
        <w:t xml:space="preserve">Ta có: </w:t>
      </w:r>
      <w:r w:rsidRPr="00F90D9F">
        <w:rPr>
          <w:position w:val="-46"/>
          <w:sz w:val="24"/>
          <w:szCs w:val="24"/>
        </w:rPr>
        <w:object w:dxaOrig="1340" w:dyaOrig="1040">
          <v:shape id="_x0000_i2514" type="#_x0000_t75" style="width:65.9pt;height:50.95pt" o:ole="">
            <v:imagedata r:id="rId2975" o:title=""/>
          </v:shape>
          <o:OLEObject Type="Embed" ProgID="Equation.DSMT4" ShapeID="_x0000_i2514" DrawAspect="Content" ObjectID="_1817112049" r:id="rId2976"/>
        </w:object>
      </w:r>
      <w:r w:rsidRPr="00F90D9F">
        <w:rPr>
          <w:sz w:val="24"/>
          <w:szCs w:val="24"/>
        </w:rPr>
        <w:t xml:space="preserve"> </w:t>
      </w:r>
      <w:r w:rsidRPr="00F90D9F">
        <w:rPr>
          <w:position w:val="-30"/>
          <w:sz w:val="24"/>
          <w:szCs w:val="24"/>
        </w:rPr>
        <w:object w:dxaOrig="1320" w:dyaOrig="720">
          <v:shape id="_x0000_i2515" type="#_x0000_t75" style="width:65.9pt;height:36pt" o:ole="">
            <v:imagedata r:id="rId2977" o:title=""/>
          </v:shape>
          <o:OLEObject Type="Embed" ProgID="Equation.DSMT4" ShapeID="_x0000_i2515" DrawAspect="Content" ObjectID="_1817112050" r:id="rId2978"/>
        </w:object>
      </w:r>
      <w:r w:rsidRPr="00F90D9F">
        <w:rPr>
          <w:sz w:val="24"/>
          <w:szCs w:val="24"/>
        </w:rPr>
        <w:t xml:space="preserve"> </w:t>
      </w:r>
      <w:r w:rsidRPr="00F90D9F">
        <w:rPr>
          <w:position w:val="-30"/>
          <w:sz w:val="24"/>
          <w:szCs w:val="24"/>
        </w:rPr>
        <w:object w:dxaOrig="999" w:dyaOrig="720">
          <v:shape id="_x0000_i2516" type="#_x0000_t75" style="width:50.25pt;height:36pt" o:ole="">
            <v:imagedata r:id="rId2979" o:title=""/>
          </v:shape>
          <o:OLEObject Type="Embed" ProgID="Equation.DSMT4" ShapeID="_x0000_i2516" DrawAspect="Content" ObjectID="_1817112051" r:id="rId2980"/>
        </w:object>
      </w:r>
      <w:r w:rsidRPr="00F90D9F">
        <w:rPr>
          <w:sz w:val="24"/>
          <w:szCs w:val="24"/>
        </w:rPr>
        <w:t xml:space="preserve"> . </w:t>
      </w:r>
    </w:p>
    <w:p w:rsidR="00F269A9" w:rsidRPr="00F90D9F" w:rsidRDefault="00F269A9" w:rsidP="00F269A9">
      <w:pPr>
        <w:tabs>
          <w:tab w:val="left" w:pos="2268"/>
        </w:tabs>
        <w:spacing w:line="360" w:lineRule="auto"/>
        <w:ind w:left="993"/>
        <w:rPr>
          <w:b/>
          <w:color w:val="0000FF"/>
          <w:sz w:val="24"/>
          <w:szCs w:val="24"/>
        </w:rPr>
      </w:pPr>
      <w:r w:rsidRPr="00F90D9F">
        <w:rPr>
          <w:sz w:val="24"/>
          <w:szCs w:val="24"/>
        </w:rPr>
        <w:t xml:space="preserve">Vậy </w:t>
      </w:r>
      <w:r w:rsidRPr="00F90D9F">
        <w:rPr>
          <w:spacing w:val="-6"/>
          <w:position w:val="-14"/>
          <w:sz w:val="24"/>
          <w:szCs w:val="24"/>
          <w:lang w:val="nl-NL"/>
        </w:rPr>
        <w:object w:dxaOrig="420" w:dyaOrig="400">
          <v:shape id="_x0000_i2517" type="#_x0000_t75" style="width:21.05pt;height:20.4pt" o:ole="">
            <v:imagedata r:id="rId2981" o:title=""/>
          </v:shape>
          <o:OLEObject Type="Embed" ProgID="Equation.DSMT4" ShapeID="_x0000_i2517" DrawAspect="Content" ObjectID="_1817112052" r:id="rId2982"/>
        </w:object>
      </w:r>
      <w:r w:rsidRPr="00F90D9F">
        <w:rPr>
          <w:sz w:val="24"/>
          <w:szCs w:val="24"/>
        </w:rPr>
        <w:t xml:space="preserve"> có phương trình là </w:t>
      </w:r>
      <w:r w:rsidRPr="00F90D9F">
        <w:rPr>
          <w:position w:val="-10"/>
          <w:sz w:val="24"/>
          <w:szCs w:val="24"/>
        </w:rPr>
        <w:object w:dxaOrig="1480" w:dyaOrig="360">
          <v:shape id="_x0000_i2518" type="#_x0000_t75" style="width:73.35pt;height:19pt" o:ole="">
            <v:imagedata r:id="rId2983" o:title=""/>
          </v:shape>
          <o:OLEObject Type="Embed" ProgID="Equation.DSMT4" ShapeID="_x0000_i2518" DrawAspect="Content" ObjectID="_1817112053" r:id="rId2984"/>
        </w:object>
      </w:r>
      <w:r w:rsidRPr="00F90D9F">
        <w:rPr>
          <w:sz w:val="24"/>
          <w:szCs w:val="24"/>
        </w:rPr>
        <w:t>.</w:t>
      </w:r>
    </w:p>
    <w:p w:rsidR="00BF54CB" w:rsidRPr="00EE01E7" w:rsidRDefault="00BF54CB" w:rsidP="00BF54CB">
      <w:pPr>
        <w:tabs>
          <w:tab w:val="left" w:pos="993"/>
        </w:tabs>
        <w:spacing w:line="276" w:lineRule="auto"/>
        <w:jc w:val="both"/>
        <w:rPr>
          <w:b/>
          <w:color w:val="0000FF"/>
          <w:sz w:val="24"/>
          <w:szCs w:val="24"/>
          <w:lang w:val="fr-FR"/>
        </w:rPr>
      </w:pPr>
      <w:r w:rsidRPr="00EE01E7">
        <w:rPr>
          <w:b/>
          <w:color w:val="0000FF"/>
          <w:sz w:val="24"/>
          <w:szCs w:val="24"/>
          <w:lang w:val="fr-FR"/>
        </w:rPr>
        <w:t xml:space="preserve">Ví dụ 3 : </w:t>
      </w:r>
    </w:p>
    <w:p w:rsidR="00F269A9" w:rsidRPr="00F90D9F" w:rsidRDefault="00F269A9" w:rsidP="00F269A9">
      <w:pPr>
        <w:rPr>
          <w:sz w:val="24"/>
          <w:szCs w:val="24"/>
        </w:rPr>
      </w:pPr>
      <w:r w:rsidRPr="00F90D9F">
        <w:rPr>
          <w:sz w:val="24"/>
          <w:szCs w:val="24"/>
          <w:lang w:val="fr-FR"/>
        </w:rPr>
        <w:lastRenderedPageBreak/>
        <w:t xml:space="preserve">Xác định parabol </w:t>
      </w:r>
      <w:r w:rsidRPr="00F90D9F">
        <w:rPr>
          <w:position w:val="-14"/>
          <w:sz w:val="24"/>
          <w:szCs w:val="24"/>
          <w:lang w:val="fr-FR"/>
        </w:rPr>
        <w:object w:dxaOrig="2020" w:dyaOrig="400">
          <v:shape id="_x0000_i2519" type="#_x0000_t75" style="width:101.2pt;height:20.4pt" o:ole="">
            <v:imagedata r:id="rId2985" o:title=""/>
          </v:shape>
          <o:OLEObject Type="Embed" ProgID="Equation.DSMT4" ShapeID="_x0000_i2519" DrawAspect="Content" ObjectID="_1817112054" r:id="rId2986"/>
        </w:object>
      </w:r>
      <w:r w:rsidRPr="00F90D9F">
        <w:rPr>
          <w:sz w:val="24"/>
          <w:szCs w:val="24"/>
          <w:lang w:val="nl-NL"/>
        </w:rPr>
        <w:t xml:space="preserve">, </w:t>
      </w:r>
      <w:r w:rsidRPr="00F90D9F">
        <w:rPr>
          <w:sz w:val="24"/>
          <w:szCs w:val="24"/>
          <w:lang w:val="fr-FR"/>
        </w:rPr>
        <w:t xml:space="preserve">biết rằng </w:t>
      </w:r>
      <w:r w:rsidRPr="00F90D9F">
        <w:rPr>
          <w:spacing w:val="-6"/>
          <w:position w:val="-28"/>
          <w:sz w:val="24"/>
          <w:szCs w:val="24"/>
          <w:lang w:val="nl-NL"/>
        </w:rPr>
        <w:object w:dxaOrig="999" w:dyaOrig="680">
          <v:shape id="_x0000_i2520" type="#_x0000_t75" style="width:50.25pt;height:33.95pt" o:ole="">
            <v:imagedata r:id="rId2987" o:title=""/>
          </v:shape>
          <o:OLEObject Type="Embed" ProgID="Equation.DSMT4" ShapeID="_x0000_i2520" DrawAspect="Content" ObjectID="_1817112055" r:id="rId2988"/>
        </w:object>
      </w:r>
      <w:r w:rsidRPr="00F90D9F">
        <w:rPr>
          <w:spacing w:val="-6"/>
          <w:sz w:val="24"/>
          <w:szCs w:val="24"/>
          <w:lang w:val="nl-NL"/>
        </w:rPr>
        <w:t xml:space="preserve"> </w:t>
      </w:r>
      <w:r w:rsidRPr="00F90D9F">
        <w:rPr>
          <w:sz w:val="24"/>
          <w:szCs w:val="24"/>
          <w:lang w:val="fr-FR"/>
        </w:rPr>
        <w:t xml:space="preserve">là đỉnh của </w:t>
      </w:r>
      <w:r w:rsidRPr="00F90D9F">
        <w:rPr>
          <w:position w:val="-14"/>
          <w:sz w:val="24"/>
          <w:szCs w:val="24"/>
          <w:lang w:val="fr-FR"/>
        </w:rPr>
        <w:object w:dxaOrig="420" w:dyaOrig="400">
          <v:shape id="_x0000_i2521" type="#_x0000_t75" style="width:21.05pt;height:20.4pt" o:ole="">
            <v:imagedata r:id="rId2989" o:title=""/>
          </v:shape>
          <o:OLEObject Type="Embed" ProgID="Equation.DSMT4" ShapeID="_x0000_i2521" DrawAspect="Content" ObjectID="_1817112056" r:id="rId2990"/>
        </w:object>
      </w:r>
      <w:r w:rsidRPr="00F90D9F">
        <w:rPr>
          <w:sz w:val="24"/>
          <w:szCs w:val="24"/>
          <w:lang w:val="nl-NL"/>
        </w:rPr>
        <w:t>.</w:t>
      </w:r>
    </w:p>
    <w:p w:rsidR="00D61A00" w:rsidRPr="00F90D9F" w:rsidRDefault="00D61A00" w:rsidP="00D61A00">
      <w:pPr>
        <w:tabs>
          <w:tab w:val="left" w:pos="3402"/>
          <w:tab w:val="left" w:pos="5669"/>
          <w:tab w:val="left" w:pos="7937"/>
        </w:tabs>
        <w:ind w:left="992"/>
        <w:jc w:val="center"/>
        <w:rPr>
          <w:sz w:val="24"/>
          <w:szCs w:val="24"/>
        </w:rPr>
      </w:pPr>
      <w:r w:rsidRPr="00F90D9F">
        <w:rPr>
          <w:b/>
          <w:color w:val="000099"/>
          <w:sz w:val="24"/>
          <w:szCs w:val="24"/>
        </w:rPr>
        <w:t>Lời giải</w:t>
      </w:r>
    </w:p>
    <w:p w:rsidR="00F269A9" w:rsidRPr="00F90D9F" w:rsidRDefault="00F269A9" w:rsidP="00F269A9">
      <w:pPr>
        <w:ind w:left="993"/>
        <w:rPr>
          <w:b/>
          <w:sz w:val="24"/>
          <w:szCs w:val="24"/>
          <w:lang w:val="fr-FR"/>
        </w:rPr>
      </w:pPr>
      <w:r w:rsidRPr="00F90D9F">
        <w:rPr>
          <w:sz w:val="24"/>
          <w:szCs w:val="24"/>
          <w:lang w:val="fr-FR"/>
        </w:rPr>
        <w:t xml:space="preserve">Ta có : </w:t>
      </w:r>
      <w:r w:rsidRPr="00F90D9F">
        <w:rPr>
          <w:noProof/>
          <w:color w:val="000000"/>
          <w:position w:val="-60"/>
          <w:sz w:val="24"/>
          <w:szCs w:val="24"/>
        </w:rPr>
        <w:object w:dxaOrig="1420" w:dyaOrig="1320">
          <v:shape id="_x0000_i2522" type="#_x0000_t75" style="width:71.3pt;height:65.9pt" o:ole="">
            <v:imagedata r:id="rId2991" o:title=""/>
          </v:shape>
          <o:OLEObject Type="Embed" ProgID="Equation.DSMT4" ShapeID="_x0000_i2522" DrawAspect="Content" ObjectID="_1817112057" r:id="rId2992"/>
        </w:object>
      </w:r>
      <w:r w:rsidRPr="00F90D9F">
        <w:rPr>
          <w:noProof/>
          <w:color w:val="000000"/>
          <w:position w:val="-60"/>
          <w:sz w:val="24"/>
          <w:szCs w:val="24"/>
        </w:rPr>
        <w:t xml:space="preserve"> </w:t>
      </w:r>
      <w:r w:rsidRPr="00F90D9F">
        <w:rPr>
          <w:position w:val="-30"/>
          <w:sz w:val="24"/>
          <w:szCs w:val="24"/>
          <w:lang w:val="fr-FR"/>
        </w:rPr>
        <w:object w:dxaOrig="1120" w:dyaOrig="720">
          <v:shape id="_x0000_i2523" type="#_x0000_t75" style="width:56.4pt;height:36pt" o:ole="">
            <v:imagedata r:id="rId2993" o:title=""/>
          </v:shape>
          <o:OLEObject Type="Embed" ProgID="Equation.DSMT4" ShapeID="_x0000_i2523" DrawAspect="Content" ObjectID="_1817112058" r:id="rId2994"/>
        </w:object>
      </w:r>
      <w:r w:rsidRPr="00F90D9F">
        <w:rPr>
          <w:sz w:val="24"/>
          <w:szCs w:val="24"/>
          <w:lang w:val="fr-FR"/>
        </w:rPr>
        <w:t xml:space="preserve"> .</w:t>
      </w:r>
    </w:p>
    <w:p w:rsidR="00F269A9" w:rsidRPr="00F90D9F" w:rsidRDefault="00F269A9" w:rsidP="00F269A9">
      <w:pPr>
        <w:ind w:left="993"/>
        <w:rPr>
          <w:sz w:val="24"/>
          <w:szCs w:val="24"/>
          <w:lang w:val="fr-FR"/>
        </w:rPr>
      </w:pPr>
      <w:r w:rsidRPr="00F90D9F">
        <w:rPr>
          <w:sz w:val="24"/>
          <w:szCs w:val="24"/>
          <w:lang w:val="fr-FR"/>
        </w:rPr>
        <w:t xml:space="preserve">Vậy </w:t>
      </w:r>
      <w:r w:rsidRPr="00F90D9F">
        <w:rPr>
          <w:position w:val="-14"/>
          <w:sz w:val="24"/>
          <w:szCs w:val="24"/>
          <w:lang w:val="fr-FR"/>
        </w:rPr>
        <w:object w:dxaOrig="420" w:dyaOrig="400">
          <v:shape id="_x0000_i2524" type="#_x0000_t75" style="width:21.05pt;height:20.4pt" o:ole="">
            <v:imagedata r:id="rId2995" o:title=""/>
          </v:shape>
          <o:OLEObject Type="Embed" ProgID="Equation.DSMT4" ShapeID="_x0000_i2524" DrawAspect="Content" ObjectID="_1817112059" r:id="rId2996"/>
        </w:object>
      </w:r>
      <w:r w:rsidRPr="00F90D9F">
        <w:rPr>
          <w:sz w:val="24"/>
          <w:szCs w:val="24"/>
          <w:lang w:val="fr-FR"/>
        </w:rPr>
        <w:t xml:space="preserve">có phương trình là </w:t>
      </w:r>
      <w:r w:rsidRPr="00F90D9F">
        <w:rPr>
          <w:position w:val="-10"/>
          <w:sz w:val="24"/>
          <w:szCs w:val="24"/>
          <w:lang w:val="fr-FR"/>
        </w:rPr>
        <w:object w:dxaOrig="1719" w:dyaOrig="360">
          <v:shape id="_x0000_i2525" type="#_x0000_t75" style="width:86.25pt;height:19pt" o:ole="">
            <v:imagedata r:id="rId2997" o:title=""/>
          </v:shape>
          <o:OLEObject Type="Embed" ProgID="Equation.DSMT4" ShapeID="_x0000_i2525" DrawAspect="Content" ObjectID="_1817112060" r:id="rId2998"/>
        </w:object>
      </w:r>
      <w:r w:rsidRPr="00F90D9F">
        <w:rPr>
          <w:sz w:val="24"/>
          <w:szCs w:val="24"/>
          <w:lang w:val="fr-FR"/>
        </w:rPr>
        <w:t>.</w:t>
      </w:r>
    </w:p>
    <w:p w:rsidR="00F269A9" w:rsidRPr="00F90D9F" w:rsidRDefault="00BF54CB" w:rsidP="00BF54CB">
      <w:pPr>
        <w:tabs>
          <w:tab w:val="left" w:pos="993"/>
        </w:tabs>
        <w:spacing w:line="276" w:lineRule="auto"/>
        <w:jc w:val="both"/>
        <w:rPr>
          <w:sz w:val="24"/>
          <w:szCs w:val="24"/>
        </w:rPr>
      </w:pPr>
      <w:r w:rsidRPr="00EE01E7">
        <w:rPr>
          <w:b/>
          <w:color w:val="0000FF"/>
          <w:sz w:val="24"/>
          <w:szCs w:val="24"/>
          <w:lang w:val="fr-FR"/>
        </w:rPr>
        <w:t xml:space="preserve">Ví dụ 4 : </w:t>
      </w:r>
      <w:r w:rsidR="00F269A9" w:rsidRPr="00F90D9F">
        <w:rPr>
          <w:sz w:val="24"/>
          <w:szCs w:val="24"/>
          <w:lang w:val="vi-VN"/>
        </w:rPr>
        <w:t xml:space="preserve">Tìm parabol </w:t>
      </w:r>
      <w:r w:rsidR="00F269A9" w:rsidRPr="00F90D9F">
        <w:rPr>
          <w:spacing w:val="-6"/>
          <w:position w:val="-14"/>
          <w:sz w:val="24"/>
          <w:szCs w:val="24"/>
          <w:lang w:val="nl-NL"/>
        </w:rPr>
        <w:object w:dxaOrig="420" w:dyaOrig="400">
          <v:shape id="_x0000_i2526" type="#_x0000_t75" style="width:21.05pt;height:20.4pt" o:ole="">
            <v:imagedata r:id="rId2999" o:title=""/>
          </v:shape>
          <o:OLEObject Type="Embed" ProgID="Equation.DSMT4" ShapeID="_x0000_i2526" DrawAspect="Content" ObjectID="_1817112061" r:id="rId3000"/>
        </w:object>
      </w:r>
      <w:r w:rsidR="00F269A9" w:rsidRPr="00F90D9F">
        <w:rPr>
          <w:sz w:val="24"/>
          <w:szCs w:val="24"/>
        </w:rPr>
        <w:t>:</w:t>
      </w:r>
      <w:r w:rsidR="00F269A9" w:rsidRPr="00F90D9F">
        <w:rPr>
          <w:position w:val="-10"/>
          <w:sz w:val="24"/>
          <w:szCs w:val="24"/>
        </w:rPr>
        <w:object w:dxaOrig="1540" w:dyaOrig="360">
          <v:shape id="_x0000_i2527" type="#_x0000_t75" style="width:77.45pt;height:19pt" o:ole="">
            <v:imagedata r:id="rId3001" o:title=""/>
          </v:shape>
          <o:OLEObject Type="Embed" ProgID="Equation.DSMT4" ShapeID="_x0000_i2527" DrawAspect="Content" ObjectID="_1817112062" r:id="rId3002"/>
        </w:object>
      </w:r>
      <w:r w:rsidR="00F269A9" w:rsidRPr="00F90D9F">
        <w:rPr>
          <w:sz w:val="24"/>
          <w:szCs w:val="24"/>
        </w:rPr>
        <w:t xml:space="preserve">, </w:t>
      </w:r>
      <w:r w:rsidR="00F269A9" w:rsidRPr="00F90D9F">
        <w:rPr>
          <w:sz w:val="24"/>
          <w:szCs w:val="24"/>
          <w:lang w:val="vi-VN"/>
        </w:rPr>
        <w:t xml:space="preserve">biết </w:t>
      </w:r>
      <w:r w:rsidR="00F269A9" w:rsidRPr="00F90D9F">
        <w:rPr>
          <w:sz w:val="24"/>
          <w:szCs w:val="24"/>
        </w:rPr>
        <w:t xml:space="preserve">rằng </w:t>
      </w:r>
      <w:r w:rsidR="00F269A9" w:rsidRPr="00F90D9F">
        <w:rPr>
          <w:spacing w:val="-6"/>
          <w:position w:val="-14"/>
          <w:sz w:val="24"/>
          <w:szCs w:val="24"/>
          <w:lang w:val="nl-NL"/>
        </w:rPr>
        <w:object w:dxaOrig="420" w:dyaOrig="400">
          <v:shape id="_x0000_i2528" type="#_x0000_t75" style="width:21.05pt;height:20.4pt" o:ole="">
            <v:imagedata r:id="rId2999" o:title=""/>
          </v:shape>
          <o:OLEObject Type="Embed" ProgID="Equation.DSMT4" ShapeID="_x0000_i2528" DrawAspect="Content" ObjectID="_1817112063" r:id="rId3003"/>
        </w:object>
      </w:r>
      <w:r w:rsidR="00F269A9" w:rsidRPr="00F90D9F">
        <w:rPr>
          <w:sz w:val="24"/>
          <w:szCs w:val="24"/>
        </w:rPr>
        <w:t xml:space="preserve"> </w:t>
      </w:r>
      <w:r w:rsidR="00F269A9" w:rsidRPr="00F90D9F">
        <w:rPr>
          <w:sz w:val="24"/>
          <w:szCs w:val="24"/>
          <w:lang w:val="vi-VN"/>
        </w:rPr>
        <w:t xml:space="preserve">đi qua ba điểm </w:t>
      </w:r>
      <w:r w:rsidR="00F269A9" w:rsidRPr="00F90D9F">
        <w:rPr>
          <w:position w:val="-14"/>
          <w:sz w:val="24"/>
          <w:szCs w:val="24"/>
          <w:lang w:val="vi-VN"/>
        </w:rPr>
        <w:object w:dxaOrig="880" w:dyaOrig="400">
          <v:shape id="_x0000_i2529" type="#_x0000_t75" style="width:44.15pt;height:20.4pt" o:ole="">
            <v:imagedata r:id="rId3004" o:title=""/>
          </v:shape>
          <o:OLEObject Type="Embed" ProgID="Equation.DSMT4" ShapeID="_x0000_i2529" DrawAspect="Content" ObjectID="_1817112064" r:id="rId3005"/>
        </w:object>
      </w:r>
      <w:r w:rsidR="00F269A9" w:rsidRPr="00F90D9F">
        <w:rPr>
          <w:sz w:val="24"/>
          <w:szCs w:val="24"/>
        </w:rPr>
        <w:t xml:space="preserve">, </w:t>
      </w:r>
      <w:r w:rsidR="00F269A9" w:rsidRPr="00F90D9F">
        <w:rPr>
          <w:position w:val="-14"/>
          <w:sz w:val="24"/>
          <w:szCs w:val="24"/>
        </w:rPr>
        <w:object w:dxaOrig="780" w:dyaOrig="400">
          <v:shape id="_x0000_i2530" type="#_x0000_t75" style="width:39.4pt;height:20.4pt" o:ole="">
            <v:imagedata r:id="rId3006" o:title=""/>
          </v:shape>
          <o:OLEObject Type="Embed" ProgID="Equation.DSMT4" ShapeID="_x0000_i2530" DrawAspect="Content" ObjectID="_1817112065" r:id="rId3007"/>
        </w:object>
      </w:r>
      <w:r w:rsidR="00F269A9" w:rsidRPr="00F90D9F">
        <w:rPr>
          <w:sz w:val="24"/>
          <w:szCs w:val="24"/>
        </w:rPr>
        <w:t xml:space="preserve">, </w:t>
      </w:r>
      <w:r w:rsidR="00F269A9" w:rsidRPr="00F90D9F">
        <w:rPr>
          <w:position w:val="-14"/>
          <w:sz w:val="24"/>
          <w:szCs w:val="24"/>
        </w:rPr>
        <w:object w:dxaOrig="1080" w:dyaOrig="400">
          <v:shape id="_x0000_i2531" type="#_x0000_t75" style="width:55pt;height:20.4pt" o:ole="">
            <v:imagedata r:id="rId3008" o:title=""/>
          </v:shape>
          <o:OLEObject Type="Embed" ProgID="Equation.DSMT4" ShapeID="_x0000_i2531" DrawAspect="Content" ObjectID="_1817112066" r:id="rId3009"/>
        </w:object>
      </w:r>
      <w:r w:rsidR="00F269A9" w:rsidRPr="00F90D9F">
        <w:rPr>
          <w:sz w:val="24"/>
          <w:szCs w:val="24"/>
        </w:rPr>
        <w:t xml:space="preserve">. </w:t>
      </w:r>
    </w:p>
    <w:p w:rsidR="00D61A00" w:rsidRPr="00F90D9F" w:rsidRDefault="00D61A00" w:rsidP="00D61A00">
      <w:pPr>
        <w:tabs>
          <w:tab w:val="left" w:pos="3402"/>
          <w:tab w:val="left" w:pos="5669"/>
          <w:tab w:val="left" w:pos="7937"/>
        </w:tabs>
        <w:ind w:left="992"/>
        <w:jc w:val="center"/>
        <w:rPr>
          <w:sz w:val="24"/>
          <w:szCs w:val="24"/>
        </w:rPr>
      </w:pPr>
      <w:r w:rsidRPr="00F90D9F">
        <w:rPr>
          <w:b/>
          <w:color w:val="000099"/>
          <w:sz w:val="24"/>
          <w:szCs w:val="24"/>
        </w:rPr>
        <w:t>Lời giải</w:t>
      </w:r>
    </w:p>
    <w:p w:rsidR="00F269A9" w:rsidRPr="00F90D9F" w:rsidRDefault="00F269A9" w:rsidP="00F269A9">
      <w:pPr>
        <w:ind w:left="993"/>
        <w:rPr>
          <w:sz w:val="24"/>
          <w:szCs w:val="24"/>
          <w:lang w:val="vi-VN"/>
        </w:rPr>
      </w:pPr>
      <w:r w:rsidRPr="00F90D9F">
        <w:rPr>
          <w:sz w:val="24"/>
          <w:szCs w:val="24"/>
          <w:lang w:val="fr-FR"/>
        </w:rPr>
        <w:t xml:space="preserve">Ta có: </w:t>
      </w:r>
      <w:r w:rsidRPr="00F90D9F">
        <w:rPr>
          <w:position w:val="-58"/>
          <w:sz w:val="24"/>
          <w:szCs w:val="24"/>
          <w:lang w:val="fr-FR"/>
        </w:rPr>
        <w:object w:dxaOrig="2500" w:dyaOrig="1280">
          <v:shape id="_x0000_i2532" type="#_x0000_t75" style="width:125pt;height:63.85pt" o:ole="">
            <v:imagedata r:id="rId3010" o:title=""/>
          </v:shape>
          <o:OLEObject Type="Embed" ProgID="Equation.DSMT4" ShapeID="_x0000_i2532" DrawAspect="Content" ObjectID="_1817112067" r:id="rId3011"/>
        </w:object>
      </w:r>
      <w:r w:rsidRPr="00F90D9F">
        <w:rPr>
          <w:sz w:val="24"/>
          <w:szCs w:val="24"/>
          <w:lang w:val="fr-FR"/>
        </w:rPr>
        <w:t xml:space="preserve"> </w:t>
      </w:r>
      <w:r w:rsidRPr="00F90D9F">
        <w:rPr>
          <w:position w:val="-50"/>
          <w:sz w:val="24"/>
          <w:szCs w:val="24"/>
          <w:lang w:val="fr-FR"/>
        </w:rPr>
        <w:object w:dxaOrig="1100" w:dyaOrig="1120">
          <v:shape id="_x0000_i2533" type="#_x0000_t75" style="width:55pt;height:56.4pt" o:ole="">
            <v:imagedata r:id="rId3012" o:title=""/>
          </v:shape>
          <o:OLEObject Type="Embed" ProgID="Equation.DSMT4" ShapeID="_x0000_i2533" DrawAspect="Content" ObjectID="_1817112068" r:id="rId3013"/>
        </w:object>
      </w:r>
      <w:r w:rsidRPr="00F90D9F">
        <w:rPr>
          <w:sz w:val="24"/>
          <w:szCs w:val="24"/>
          <w:lang w:val="fr-FR"/>
        </w:rPr>
        <w:t xml:space="preserve"> </w:t>
      </w:r>
      <w:r w:rsidRPr="00F90D9F">
        <w:rPr>
          <w:position w:val="-14"/>
          <w:sz w:val="24"/>
          <w:szCs w:val="24"/>
          <w:lang w:val="fr-FR"/>
        </w:rPr>
        <w:object w:dxaOrig="2079" w:dyaOrig="400">
          <v:shape id="_x0000_i2534" type="#_x0000_t75" style="width:103.9pt;height:20.4pt" o:ole="">
            <v:imagedata r:id="rId3014" o:title=""/>
          </v:shape>
          <o:OLEObject Type="Embed" ProgID="Equation.DSMT4" ShapeID="_x0000_i2534" DrawAspect="Content" ObjectID="_1817112069" r:id="rId3015"/>
        </w:object>
      </w:r>
      <w:r w:rsidRPr="00F90D9F">
        <w:rPr>
          <w:sz w:val="24"/>
          <w:szCs w:val="24"/>
          <w:lang w:val="fr-FR"/>
        </w:rPr>
        <w:t>.</w:t>
      </w:r>
    </w:p>
    <w:p w:rsidR="00F269A9" w:rsidRPr="00F90D9F" w:rsidRDefault="00F269A9" w:rsidP="00F269A9">
      <w:pPr>
        <w:ind w:left="993"/>
        <w:rPr>
          <w:sz w:val="24"/>
          <w:szCs w:val="24"/>
          <w:lang w:val="fr-FR"/>
        </w:rPr>
      </w:pPr>
      <w:r w:rsidRPr="00F90D9F">
        <w:rPr>
          <w:sz w:val="24"/>
          <w:szCs w:val="24"/>
          <w:lang w:val="fr-FR"/>
        </w:rPr>
        <w:t xml:space="preserve">Vậy </w:t>
      </w:r>
      <w:r w:rsidRPr="00F90D9F">
        <w:rPr>
          <w:position w:val="-14"/>
          <w:sz w:val="24"/>
          <w:szCs w:val="24"/>
          <w:lang w:val="fr-FR"/>
        </w:rPr>
        <w:object w:dxaOrig="420" w:dyaOrig="400">
          <v:shape id="_x0000_i2535" type="#_x0000_t75" style="width:21.05pt;height:20.4pt" o:ole="">
            <v:imagedata r:id="rId3016" o:title=""/>
          </v:shape>
          <o:OLEObject Type="Embed" ProgID="Equation.DSMT4" ShapeID="_x0000_i2535" DrawAspect="Content" ObjectID="_1817112070" r:id="rId3017"/>
        </w:object>
      </w:r>
      <w:r w:rsidRPr="00F90D9F">
        <w:rPr>
          <w:sz w:val="24"/>
          <w:szCs w:val="24"/>
          <w:lang w:val="fr-FR"/>
        </w:rPr>
        <w:t xml:space="preserve"> có phương trình là </w:t>
      </w:r>
      <w:r w:rsidRPr="00F90D9F">
        <w:rPr>
          <w:position w:val="-10"/>
          <w:sz w:val="24"/>
          <w:szCs w:val="24"/>
          <w:lang w:val="fr-FR"/>
        </w:rPr>
        <w:object w:dxaOrig="1380" w:dyaOrig="360">
          <v:shape id="_x0000_i2536" type="#_x0000_t75" style="width:68.6pt;height:19pt" o:ole="">
            <v:imagedata r:id="rId3018" o:title=""/>
          </v:shape>
          <o:OLEObject Type="Embed" ProgID="Equation.DSMT4" ShapeID="_x0000_i2536" DrawAspect="Content" ObjectID="_1817112071" r:id="rId3019"/>
        </w:object>
      </w:r>
      <w:r w:rsidRPr="00F90D9F">
        <w:rPr>
          <w:sz w:val="24"/>
          <w:szCs w:val="24"/>
          <w:lang w:val="fr-FR"/>
        </w:rPr>
        <w:t>.</w:t>
      </w:r>
    </w:p>
    <w:p w:rsidR="00BF54CB" w:rsidRPr="00F90D9F" w:rsidRDefault="00BF54CB" w:rsidP="00BF54CB">
      <w:pPr>
        <w:tabs>
          <w:tab w:val="left" w:pos="992"/>
        </w:tabs>
        <w:spacing w:before="120" w:line="259" w:lineRule="auto"/>
        <w:jc w:val="both"/>
        <w:rPr>
          <w:sz w:val="24"/>
          <w:szCs w:val="24"/>
          <w:lang w:val="fr-FR"/>
        </w:rPr>
      </w:pPr>
      <w:r w:rsidRPr="00EE01E7">
        <w:rPr>
          <w:b/>
          <w:color w:val="0000FF"/>
          <w:sz w:val="24"/>
          <w:szCs w:val="24"/>
          <w:lang w:val="fr-FR"/>
        </w:rPr>
        <w:t xml:space="preserve">Ví dụ 5 : </w:t>
      </w:r>
      <w:r w:rsidRPr="00F90D9F">
        <w:rPr>
          <w:sz w:val="24"/>
          <w:szCs w:val="24"/>
          <w:lang w:val="fr-FR"/>
        </w:rPr>
        <w:t>Tìm</w:t>
      </w:r>
      <w:r w:rsidRPr="00F90D9F">
        <w:rPr>
          <w:b/>
          <w:color w:val="0070C0"/>
          <w:sz w:val="24"/>
          <w:szCs w:val="24"/>
          <w:lang w:val="fr-FR"/>
        </w:rPr>
        <w:t xml:space="preserve"> </w:t>
      </w:r>
      <w:r w:rsidRPr="00F90D9F">
        <w:rPr>
          <w:sz w:val="24"/>
          <w:szCs w:val="24"/>
          <w:lang w:val="fr-FR" w:eastAsia="x-none"/>
        </w:rPr>
        <w:t xml:space="preserve">Parabol </w:t>
      </w:r>
      <w:r w:rsidRPr="00F90D9F">
        <w:rPr>
          <w:position w:val="-10"/>
          <w:sz w:val="24"/>
          <w:szCs w:val="24"/>
        </w:rPr>
        <w:object w:dxaOrig="1545" w:dyaOrig="360">
          <v:shape id="_x0000_i2537" type="#_x0000_t75" style="width:77.45pt;height:18.35pt" o:ole="">
            <v:imagedata r:id="rId3020" o:title=""/>
          </v:shape>
          <o:OLEObject Type="Embed" ProgID="Equation.DSMT4" ShapeID="_x0000_i2537" DrawAspect="Content" ObjectID="_1817112072" r:id="rId3021"/>
        </w:object>
      </w:r>
      <w:r w:rsidRPr="00F90D9F">
        <w:rPr>
          <w:sz w:val="24"/>
          <w:szCs w:val="24"/>
          <w:lang w:val="fr-FR" w:eastAsia="x-none"/>
        </w:rPr>
        <w:t xml:space="preserve"> đi qua </w:t>
      </w:r>
      <w:r w:rsidRPr="00F90D9F">
        <w:rPr>
          <w:position w:val="-14"/>
          <w:sz w:val="24"/>
          <w:szCs w:val="24"/>
        </w:rPr>
        <w:object w:dxaOrig="765" w:dyaOrig="405">
          <v:shape id="_x0000_i2538" type="#_x0000_t75" style="width:38.05pt;height:20.4pt" o:ole="">
            <v:imagedata r:id="rId3022" o:title=""/>
          </v:shape>
          <o:OLEObject Type="Embed" ProgID="Equation.DSMT4" ShapeID="_x0000_i2538" DrawAspect="Content" ObjectID="_1817112073" r:id="rId3023"/>
        </w:object>
      </w:r>
      <w:r w:rsidRPr="00F90D9F">
        <w:rPr>
          <w:sz w:val="24"/>
          <w:szCs w:val="24"/>
          <w:lang w:val="fr-FR" w:eastAsia="x-none"/>
        </w:rPr>
        <w:t xml:space="preserve"> và có đỉnh </w:t>
      </w:r>
      <w:r w:rsidRPr="00F90D9F">
        <w:rPr>
          <w:position w:val="-14"/>
          <w:sz w:val="24"/>
          <w:szCs w:val="24"/>
        </w:rPr>
        <w:object w:dxaOrig="975" w:dyaOrig="405">
          <v:shape id="_x0000_i2539" type="#_x0000_t75" style="width:48.9pt;height:20.4pt" o:ole="">
            <v:imagedata r:id="rId3024" o:title=""/>
          </v:shape>
          <o:OLEObject Type="Embed" ProgID="Equation.DSMT4" ShapeID="_x0000_i2539" DrawAspect="Content" ObjectID="_1817112074" r:id="rId3025"/>
        </w:object>
      </w:r>
      <w:r w:rsidRPr="00F90D9F">
        <w:rPr>
          <w:sz w:val="24"/>
          <w:szCs w:val="24"/>
          <w:lang w:val="fr-FR" w:eastAsia="x-none"/>
        </w:rPr>
        <w:t xml:space="preserve">. </w:t>
      </w:r>
    </w:p>
    <w:p w:rsidR="00D61A00" w:rsidRPr="00F90D9F" w:rsidRDefault="00D61A00" w:rsidP="00D61A00">
      <w:pPr>
        <w:tabs>
          <w:tab w:val="left" w:pos="3402"/>
          <w:tab w:val="left" w:pos="5669"/>
          <w:tab w:val="left" w:pos="7937"/>
        </w:tabs>
        <w:ind w:left="992"/>
        <w:jc w:val="center"/>
        <w:rPr>
          <w:sz w:val="24"/>
          <w:szCs w:val="24"/>
        </w:rPr>
      </w:pPr>
      <w:r w:rsidRPr="00F90D9F">
        <w:rPr>
          <w:b/>
          <w:color w:val="000099"/>
          <w:sz w:val="24"/>
          <w:szCs w:val="24"/>
        </w:rPr>
        <w:t>Lời giải</w:t>
      </w:r>
    </w:p>
    <w:p w:rsidR="00BF54CB" w:rsidRPr="00F90D9F" w:rsidRDefault="00BF54CB" w:rsidP="00BF54CB">
      <w:pPr>
        <w:tabs>
          <w:tab w:val="left" w:pos="3402"/>
          <w:tab w:val="left" w:pos="5669"/>
          <w:tab w:val="left" w:pos="7937"/>
        </w:tabs>
        <w:ind w:left="992"/>
        <w:jc w:val="both"/>
        <w:rPr>
          <w:sz w:val="24"/>
          <w:szCs w:val="24"/>
        </w:rPr>
      </w:pPr>
      <w:r w:rsidRPr="00F90D9F">
        <w:rPr>
          <w:sz w:val="24"/>
          <w:szCs w:val="24"/>
        </w:rPr>
        <w:t xml:space="preserve">Từ giả thiết ta có hệ </w:t>
      </w:r>
      <w:r w:rsidRPr="00F90D9F">
        <w:rPr>
          <w:position w:val="-78"/>
          <w:sz w:val="24"/>
          <w:szCs w:val="24"/>
        </w:rPr>
        <w:object w:dxaOrig="1939" w:dyaOrig="1680">
          <v:shape id="_x0000_i2540" type="#_x0000_t75" style="width:96.45pt;height:84.25pt" o:ole="">
            <v:imagedata r:id="rId3026" o:title=""/>
          </v:shape>
          <o:OLEObject Type="Embed" ProgID="Equation.DSMT4" ShapeID="_x0000_i2540" DrawAspect="Content" ObjectID="_1817112075" r:id="rId3027"/>
        </w:object>
      </w:r>
      <w:r w:rsidRPr="00F90D9F">
        <w:rPr>
          <w:sz w:val="24"/>
          <w:szCs w:val="24"/>
        </w:rPr>
        <w:t xml:space="preserve"> </w:t>
      </w:r>
      <w:r w:rsidRPr="00F90D9F">
        <w:rPr>
          <w:position w:val="-50"/>
          <w:sz w:val="24"/>
          <w:szCs w:val="24"/>
        </w:rPr>
        <w:object w:dxaOrig="1240" w:dyaOrig="1120">
          <v:shape id="_x0000_i2541" type="#_x0000_t75" style="width:62.5pt;height:56.4pt" o:ole="">
            <v:imagedata r:id="rId3028" o:title=""/>
          </v:shape>
          <o:OLEObject Type="Embed" ProgID="Equation.DSMT4" ShapeID="_x0000_i2541" DrawAspect="Content" ObjectID="_1817112076" r:id="rId3029"/>
        </w:object>
      </w:r>
      <w:r w:rsidRPr="00F90D9F">
        <w:rPr>
          <w:sz w:val="24"/>
          <w:szCs w:val="24"/>
        </w:rPr>
        <w:t>.</w:t>
      </w:r>
    </w:p>
    <w:p w:rsidR="00BF54CB" w:rsidRPr="00F90D9F" w:rsidRDefault="00BF54CB" w:rsidP="00BF54CB">
      <w:pPr>
        <w:tabs>
          <w:tab w:val="left" w:pos="3402"/>
          <w:tab w:val="left" w:pos="5669"/>
          <w:tab w:val="left" w:pos="7937"/>
        </w:tabs>
        <w:ind w:left="992"/>
        <w:jc w:val="both"/>
        <w:rPr>
          <w:sz w:val="24"/>
          <w:szCs w:val="24"/>
        </w:rPr>
      </w:pPr>
      <w:r w:rsidRPr="00F90D9F">
        <w:rPr>
          <w:sz w:val="24"/>
          <w:szCs w:val="24"/>
        </w:rPr>
        <w:t xml:space="preserve">Vậy parabol cần tìm là </w:t>
      </w:r>
      <w:r w:rsidRPr="00F90D9F">
        <w:rPr>
          <w:position w:val="-10"/>
          <w:sz w:val="24"/>
          <w:szCs w:val="24"/>
        </w:rPr>
        <w:object w:dxaOrig="1860" w:dyaOrig="360">
          <v:shape id="_x0000_i2542" type="#_x0000_t75" style="width:93.05pt;height:18.35pt" o:ole="">
            <v:imagedata r:id="rId3030" o:title=""/>
          </v:shape>
          <o:OLEObject Type="Embed" ProgID="Equation.DSMT4" ShapeID="_x0000_i2542" DrawAspect="Content" ObjectID="_1817112077" r:id="rId3031"/>
        </w:object>
      </w:r>
    </w:p>
    <w:p w:rsidR="00BF54CB" w:rsidRPr="00F90D9F" w:rsidRDefault="00BF54CB" w:rsidP="00A553F4">
      <w:pPr>
        <w:rPr>
          <w:sz w:val="24"/>
          <w:szCs w:val="24"/>
          <w:lang w:val="fr-FR"/>
        </w:rPr>
      </w:pPr>
      <w:r w:rsidRPr="00EE01E7">
        <w:rPr>
          <w:b/>
          <w:color w:val="0000FF"/>
          <w:sz w:val="24"/>
          <w:szCs w:val="24"/>
          <w:lang w:val="fr-FR"/>
        </w:rPr>
        <w:t>Ví dụ 6 :</w:t>
      </w:r>
      <w:r w:rsidR="00A553F4" w:rsidRPr="00EE01E7">
        <w:rPr>
          <w:color w:val="0000FF"/>
          <w:sz w:val="24"/>
          <w:szCs w:val="24"/>
        </w:rPr>
        <w:t xml:space="preserve"> </w:t>
      </w:r>
      <w:r w:rsidR="00A553F4" w:rsidRPr="00F90D9F">
        <w:rPr>
          <w:sz w:val="24"/>
          <w:szCs w:val="24"/>
        </w:rPr>
        <w:t xml:space="preserve">Tìm parabol </w:t>
      </w:r>
      <w:r w:rsidR="00A553F4" w:rsidRPr="00F90D9F">
        <w:rPr>
          <w:position w:val="-14"/>
          <w:sz w:val="24"/>
          <w:szCs w:val="24"/>
        </w:rPr>
        <w:object w:dxaOrig="1980" w:dyaOrig="400">
          <v:shape id="_x0000_i2543" type="#_x0000_t75" style="width:99.15pt;height:20.4pt" o:ole="">
            <v:imagedata r:id="rId2967" o:title=""/>
          </v:shape>
          <o:OLEObject Type="Embed" ProgID="Equation.DSMT4" ShapeID="_x0000_i2543" DrawAspect="Content" ObjectID="_1817112078" r:id="rId3032"/>
        </w:object>
      </w:r>
      <w:r w:rsidR="00A553F4" w:rsidRPr="00F90D9F">
        <w:rPr>
          <w:sz w:val="24"/>
          <w:szCs w:val="24"/>
        </w:rPr>
        <w:t xml:space="preserve"> đi</w:t>
      </w:r>
      <w:r w:rsidRPr="00F90D9F">
        <w:rPr>
          <w:sz w:val="24"/>
          <w:szCs w:val="24"/>
          <w:lang w:val="fr-FR"/>
        </w:rPr>
        <w:t xml:space="preserve"> qua điểm </w:t>
      </w:r>
      <w:r w:rsidRPr="00F90D9F">
        <w:rPr>
          <w:position w:val="-10"/>
          <w:sz w:val="24"/>
          <w:szCs w:val="24"/>
        </w:rPr>
        <w:object w:dxaOrig="840" w:dyaOrig="320">
          <v:shape id="_x0000_i2544" type="#_x0000_t75" style="width:42.1pt;height:17pt" o:ole="">
            <v:imagedata r:id="rId3033" o:title=""/>
          </v:shape>
          <o:OLEObject Type="Embed" ProgID="Equation.DSMT4" ShapeID="_x0000_i2544" DrawAspect="Content" ObjectID="_1817112079" r:id="rId3034"/>
        </w:object>
      </w:r>
      <w:r w:rsidRPr="00F90D9F">
        <w:rPr>
          <w:sz w:val="24"/>
          <w:szCs w:val="24"/>
          <w:lang w:val="fr-FR"/>
        </w:rPr>
        <w:t xml:space="preserve"> và có tung độ đỉnh </w:t>
      </w:r>
      <w:r w:rsidRPr="00F90D9F">
        <w:rPr>
          <w:position w:val="-10"/>
          <w:sz w:val="24"/>
          <w:szCs w:val="24"/>
        </w:rPr>
        <w:object w:dxaOrig="639" w:dyaOrig="320">
          <v:shape id="_x0000_i2545" type="#_x0000_t75" style="width:31.9pt;height:17pt" o:ole="">
            <v:imagedata r:id="rId3035" o:title=""/>
          </v:shape>
          <o:OLEObject Type="Embed" ProgID="Equation.DSMT4" ShapeID="_x0000_i2545" DrawAspect="Content" ObjectID="_1817112080" r:id="rId3036"/>
        </w:object>
      </w:r>
      <w:r w:rsidRPr="00F90D9F">
        <w:rPr>
          <w:sz w:val="24"/>
          <w:szCs w:val="24"/>
          <w:lang w:val="fr-FR"/>
        </w:rPr>
        <w:t>.</w:t>
      </w:r>
    </w:p>
    <w:p w:rsidR="00D61A00" w:rsidRPr="00F90D9F" w:rsidRDefault="00D61A00" w:rsidP="00D61A00">
      <w:pPr>
        <w:tabs>
          <w:tab w:val="left" w:pos="3402"/>
          <w:tab w:val="left" w:pos="5669"/>
          <w:tab w:val="left" w:pos="7937"/>
        </w:tabs>
        <w:ind w:left="992"/>
        <w:jc w:val="center"/>
        <w:rPr>
          <w:sz w:val="24"/>
          <w:szCs w:val="24"/>
        </w:rPr>
      </w:pPr>
      <w:r w:rsidRPr="00F90D9F">
        <w:rPr>
          <w:b/>
          <w:color w:val="000099"/>
          <w:sz w:val="24"/>
          <w:szCs w:val="24"/>
        </w:rPr>
        <w:t>Lời giải</w:t>
      </w:r>
    </w:p>
    <w:p w:rsidR="00BF54CB" w:rsidRPr="00F90D9F" w:rsidRDefault="00BF54CB" w:rsidP="00BF54CB">
      <w:pPr>
        <w:ind w:left="993"/>
        <w:rPr>
          <w:sz w:val="24"/>
          <w:szCs w:val="24"/>
          <w:lang w:val="fr-FR"/>
        </w:rPr>
      </w:pPr>
      <w:r w:rsidRPr="00F90D9F">
        <w:rPr>
          <w:sz w:val="24"/>
          <w:szCs w:val="24"/>
          <w:lang w:val="fr-FR"/>
        </w:rPr>
        <w:t xml:space="preserve">Vì </w:t>
      </w:r>
      <w:r w:rsidRPr="00F90D9F">
        <w:rPr>
          <w:sz w:val="24"/>
          <w:szCs w:val="24"/>
        </w:rPr>
        <w:t xml:space="preserve">parabol </w:t>
      </w:r>
      <w:r w:rsidR="00A553F4" w:rsidRPr="00F90D9F">
        <w:rPr>
          <w:position w:val="-14"/>
          <w:sz w:val="24"/>
          <w:szCs w:val="24"/>
        </w:rPr>
        <w:object w:dxaOrig="1980" w:dyaOrig="400">
          <v:shape id="_x0000_i2546" type="#_x0000_t75" style="width:99.15pt;height:20.4pt" o:ole="">
            <v:imagedata r:id="rId2967" o:title=""/>
          </v:shape>
          <o:OLEObject Type="Embed" ProgID="Equation.DSMT4" ShapeID="_x0000_i2546" DrawAspect="Content" ObjectID="_1817112081" r:id="rId3037"/>
        </w:object>
      </w:r>
      <w:r w:rsidRPr="00F90D9F">
        <w:rPr>
          <w:sz w:val="24"/>
          <w:szCs w:val="24"/>
        </w:rPr>
        <w:t xml:space="preserve"> đ</w:t>
      </w:r>
      <w:r w:rsidRPr="00F90D9F">
        <w:rPr>
          <w:sz w:val="24"/>
          <w:szCs w:val="24"/>
          <w:lang w:val="fr-FR"/>
        </w:rPr>
        <w:t xml:space="preserve">i qua điểm </w:t>
      </w:r>
      <w:r w:rsidRPr="00F90D9F">
        <w:rPr>
          <w:position w:val="-10"/>
          <w:sz w:val="24"/>
          <w:szCs w:val="24"/>
        </w:rPr>
        <w:object w:dxaOrig="840" w:dyaOrig="320">
          <v:shape id="_x0000_i2547" type="#_x0000_t75" style="width:42.1pt;height:17pt" o:ole="">
            <v:imagedata r:id="rId3033" o:title=""/>
          </v:shape>
          <o:OLEObject Type="Embed" ProgID="Equation.DSMT4" ShapeID="_x0000_i2547" DrawAspect="Content" ObjectID="_1817112082" r:id="rId3038"/>
        </w:object>
      </w:r>
      <w:r w:rsidRPr="00F90D9F">
        <w:rPr>
          <w:sz w:val="24"/>
          <w:szCs w:val="24"/>
          <w:lang w:val="fr-FR"/>
        </w:rPr>
        <w:t xml:space="preserve"> nên ta có </w:t>
      </w:r>
      <w:r w:rsidR="00A553F4" w:rsidRPr="00F90D9F">
        <w:rPr>
          <w:position w:val="-10"/>
          <w:sz w:val="24"/>
          <w:szCs w:val="24"/>
        </w:rPr>
        <w:object w:dxaOrig="4780" w:dyaOrig="360">
          <v:shape id="_x0000_i2548" type="#_x0000_t75" style="width:238.4pt;height:18.35pt" o:ole="">
            <v:imagedata r:id="rId3039" o:title=""/>
          </v:shape>
          <o:OLEObject Type="Embed" ProgID="Equation.DSMT4" ShapeID="_x0000_i2548" DrawAspect="Content" ObjectID="_1817112083" r:id="rId3040"/>
        </w:object>
      </w:r>
    </w:p>
    <w:p w:rsidR="00BF54CB" w:rsidRPr="00F90D9F" w:rsidRDefault="00BF54CB" w:rsidP="00BF54CB">
      <w:pPr>
        <w:ind w:left="993"/>
        <w:rPr>
          <w:sz w:val="24"/>
          <w:szCs w:val="24"/>
          <w:lang w:val="fr-FR"/>
        </w:rPr>
      </w:pPr>
      <w:r w:rsidRPr="00F90D9F">
        <w:rPr>
          <w:sz w:val="24"/>
          <w:szCs w:val="24"/>
          <w:lang w:val="fr-FR"/>
        </w:rPr>
        <w:t xml:space="preserve">Vì </w:t>
      </w:r>
      <w:r w:rsidRPr="00F90D9F">
        <w:rPr>
          <w:sz w:val="24"/>
          <w:szCs w:val="24"/>
        </w:rPr>
        <w:t xml:space="preserve">parabol </w:t>
      </w:r>
      <w:r w:rsidR="00A553F4" w:rsidRPr="00F90D9F">
        <w:rPr>
          <w:position w:val="-14"/>
          <w:sz w:val="24"/>
          <w:szCs w:val="24"/>
        </w:rPr>
        <w:object w:dxaOrig="1980" w:dyaOrig="400">
          <v:shape id="_x0000_i2549" type="#_x0000_t75" style="width:99.15pt;height:20.4pt" o:ole="">
            <v:imagedata r:id="rId2967" o:title=""/>
          </v:shape>
          <o:OLEObject Type="Embed" ProgID="Equation.DSMT4" ShapeID="_x0000_i2549" DrawAspect="Content" ObjectID="_1817112084" r:id="rId3041"/>
        </w:object>
      </w:r>
      <w:r w:rsidRPr="00F90D9F">
        <w:rPr>
          <w:sz w:val="24"/>
          <w:szCs w:val="24"/>
        </w:rPr>
        <w:t xml:space="preserve"> </w:t>
      </w:r>
      <w:r w:rsidRPr="00F90D9F">
        <w:rPr>
          <w:sz w:val="24"/>
          <w:szCs w:val="24"/>
          <w:lang w:val="fr-FR"/>
        </w:rPr>
        <w:t xml:space="preserve">có tung độ đỉnh </w:t>
      </w:r>
      <w:r w:rsidRPr="00F90D9F">
        <w:rPr>
          <w:position w:val="-10"/>
          <w:sz w:val="24"/>
          <w:szCs w:val="24"/>
        </w:rPr>
        <w:object w:dxaOrig="639" w:dyaOrig="320">
          <v:shape id="_x0000_i2550" type="#_x0000_t75" style="width:31.9pt;height:17pt" o:ole="">
            <v:imagedata r:id="rId3035" o:title=""/>
          </v:shape>
          <o:OLEObject Type="Embed" ProgID="Equation.DSMT4" ShapeID="_x0000_i2550" DrawAspect="Content" ObjectID="_1817112085" r:id="rId3042"/>
        </w:object>
      </w:r>
      <w:r w:rsidRPr="00F90D9F">
        <w:rPr>
          <w:sz w:val="24"/>
          <w:szCs w:val="24"/>
          <w:lang w:val="fr-FR"/>
        </w:rPr>
        <w:t xml:space="preserve">.nên ta có </w:t>
      </w:r>
      <w:r w:rsidR="00A553F4" w:rsidRPr="00F90D9F">
        <w:rPr>
          <w:position w:val="-24"/>
          <w:sz w:val="24"/>
          <w:szCs w:val="24"/>
        </w:rPr>
        <w:object w:dxaOrig="5220" w:dyaOrig="620">
          <v:shape id="_x0000_i2551" type="#_x0000_t75" style="width:260.15pt;height:31.25pt" o:ole="">
            <v:imagedata r:id="rId3043" o:title=""/>
          </v:shape>
          <o:OLEObject Type="Embed" ProgID="Equation.DSMT4" ShapeID="_x0000_i2551" DrawAspect="Content" ObjectID="_1817112086" r:id="rId3044"/>
        </w:object>
      </w:r>
    </w:p>
    <w:p w:rsidR="00BF54CB" w:rsidRPr="00F90D9F" w:rsidRDefault="00BF54CB" w:rsidP="00BF54CB">
      <w:pPr>
        <w:rPr>
          <w:sz w:val="24"/>
          <w:szCs w:val="24"/>
        </w:rPr>
      </w:pPr>
      <w:r w:rsidRPr="00F90D9F">
        <w:rPr>
          <w:sz w:val="24"/>
          <w:szCs w:val="24"/>
          <w:lang w:val="fr-FR"/>
        </w:rPr>
        <w:t xml:space="preserve">Thế (1) vào (2) ta được : </w:t>
      </w:r>
      <w:r w:rsidR="00A553F4" w:rsidRPr="00F90D9F">
        <w:rPr>
          <w:position w:val="-30"/>
          <w:sz w:val="24"/>
          <w:szCs w:val="24"/>
        </w:rPr>
        <w:object w:dxaOrig="4520" w:dyaOrig="720">
          <v:shape id="_x0000_i2552" type="#_x0000_t75" style="width:225.5pt;height:36.7pt" o:ole="">
            <v:imagedata r:id="rId3045" o:title=""/>
          </v:shape>
          <o:OLEObject Type="Embed" ProgID="Equation.DSMT4" ShapeID="_x0000_i2552" DrawAspect="Content" ObjectID="_1817112087" r:id="rId3046"/>
        </w:object>
      </w:r>
    </w:p>
    <w:p w:rsidR="00A553F4" w:rsidRPr="00F90D9F" w:rsidRDefault="00A553F4" w:rsidP="00A553F4">
      <w:pPr>
        <w:rPr>
          <w:sz w:val="24"/>
          <w:szCs w:val="24"/>
        </w:rPr>
      </w:pPr>
      <w:r w:rsidRPr="00F90D9F">
        <w:rPr>
          <w:sz w:val="24"/>
          <w:szCs w:val="24"/>
        </w:rPr>
        <w:t xml:space="preserve">Với </w:t>
      </w:r>
      <w:r w:rsidRPr="00F90D9F">
        <w:rPr>
          <w:position w:val="-6"/>
          <w:sz w:val="24"/>
          <w:szCs w:val="24"/>
        </w:rPr>
        <w:object w:dxaOrig="1560" w:dyaOrig="279">
          <v:shape id="_x0000_i2553" type="#_x0000_t75" style="width:78.1pt;height:14.25pt" o:ole="">
            <v:imagedata r:id="rId3047" o:title=""/>
          </v:shape>
          <o:OLEObject Type="Embed" ProgID="Equation.DSMT4" ShapeID="_x0000_i2553" DrawAspect="Content" ObjectID="_1817112088" r:id="rId3048"/>
        </w:object>
      </w:r>
      <w:r w:rsidRPr="00F90D9F">
        <w:rPr>
          <w:sz w:val="24"/>
          <w:szCs w:val="24"/>
        </w:rPr>
        <w:t xml:space="preserve">, ta được </w:t>
      </w:r>
      <w:r w:rsidRPr="00F90D9F">
        <w:rPr>
          <w:position w:val="-14"/>
          <w:sz w:val="24"/>
          <w:szCs w:val="24"/>
        </w:rPr>
        <w:object w:dxaOrig="2200" w:dyaOrig="400">
          <v:shape id="_x0000_i2554" type="#_x0000_t75" style="width:110.05pt;height:20.4pt" o:ole="">
            <v:imagedata r:id="rId3049" o:title=""/>
          </v:shape>
          <o:OLEObject Type="Embed" ProgID="Equation.DSMT4" ShapeID="_x0000_i2554" DrawAspect="Content" ObjectID="_1817112089" r:id="rId3050"/>
        </w:object>
      </w:r>
      <w:r w:rsidRPr="00F90D9F">
        <w:rPr>
          <w:sz w:val="24"/>
          <w:szCs w:val="24"/>
        </w:rPr>
        <w:t xml:space="preserve"> </w:t>
      </w:r>
    </w:p>
    <w:p w:rsidR="00A553F4" w:rsidRPr="00F90D9F" w:rsidRDefault="00A553F4" w:rsidP="00A553F4">
      <w:pPr>
        <w:rPr>
          <w:sz w:val="24"/>
          <w:szCs w:val="24"/>
        </w:rPr>
      </w:pPr>
      <w:r w:rsidRPr="00F90D9F">
        <w:rPr>
          <w:sz w:val="24"/>
          <w:szCs w:val="24"/>
        </w:rPr>
        <w:t xml:space="preserve">Với </w:t>
      </w:r>
      <w:r w:rsidRPr="00F90D9F">
        <w:rPr>
          <w:position w:val="-6"/>
          <w:sz w:val="24"/>
          <w:szCs w:val="24"/>
        </w:rPr>
        <w:object w:dxaOrig="1460" w:dyaOrig="279">
          <v:shape id="_x0000_i2555" type="#_x0000_t75" style="width:72.7pt;height:14.25pt" o:ole="">
            <v:imagedata r:id="rId3051" o:title=""/>
          </v:shape>
          <o:OLEObject Type="Embed" ProgID="Equation.DSMT4" ShapeID="_x0000_i2555" DrawAspect="Content" ObjectID="_1817112090" r:id="rId3052"/>
        </w:object>
      </w:r>
      <w:r w:rsidRPr="00F90D9F">
        <w:rPr>
          <w:sz w:val="24"/>
          <w:szCs w:val="24"/>
        </w:rPr>
        <w:t xml:space="preserve">, ta được </w:t>
      </w:r>
      <w:r w:rsidRPr="00F90D9F">
        <w:rPr>
          <w:position w:val="-14"/>
          <w:sz w:val="24"/>
          <w:szCs w:val="24"/>
        </w:rPr>
        <w:object w:dxaOrig="1880" w:dyaOrig="400">
          <v:shape id="_x0000_i2556" type="#_x0000_t75" style="width:93.75pt;height:20.4pt" o:ole="">
            <v:imagedata r:id="rId3053" o:title=""/>
          </v:shape>
          <o:OLEObject Type="Embed" ProgID="Equation.DSMT4" ShapeID="_x0000_i2556" DrawAspect="Content" ObjectID="_1817112091" r:id="rId3054"/>
        </w:object>
      </w:r>
    </w:p>
    <w:p w:rsidR="00A553F4" w:rsidRPr="00F90D9F" w:rsidRDefault="00A553F4" w:rsidP="00A553F4">
      <w:pPr>
        <w:rPr>
          <w:sz w:val="24"/>
          <w:szCs w:val="24"/>
        </w:rPr>
      </w:pPr>
      <w:r w:rsidRPr="00F90D9F">
        <w:rPr>
          <w:sz w:val="24"/>
          <w:szCs w:val="24"/>
        </w:rPr>
        <w:t xml:space="preserve">Vậy có hai parabol thỏa yêu cầu bài toán là </w:t>
      </w:r>
      <w:r w:rsidRPr="00F90D9F">
        <w:rPr>
          <w:position w:val="-14"/>
          <w:sz w:val="24"/>
          <w:szCs w:val="24"/>
        </w:rPr>
        <w:object w:dxaOrig="2220" w:dyaOrig="400">
          <v:shape id="_x0000_i2557" type="#_x0000_t75" style="width:110.7pt;height:20.4pt" o:ole="">
            <v:imagedata r:id="rId3055" o:title=""/>
          </v:shape>
          <o:OLEObject Type="Embed" ProgID="Equation.DSMT4" ShapeID="_x0000_i2557" DrawAspect="Content" ObjectID="_1817112092" r:id="rId3056"/>
        </w:object>
      </w:r>
      <w:r w:rsidRPr="00F90D9F">
        <w:rPr>
          <w:sz w:val="24"/>
          <w:szCs w:val="24"/>
        </w:rPr>
        <w:t xml:space="preserve"> và </w:t>
      </w:r>
      <w:r w:rsidRPr="00F90D9F">
        <w:rPr>
          <w:position w:val="-14"/>
          <w:sz w:val="24"/>
          <w:szCs w:val="24"/>
        </w:rPr>
        <w:object w:dxaOrig="1920" w:dyaOrig="400">
          <v:shape id="_x0000_i2558" type="#_x0000_t75" style="width:95.75pt;height:20.4pt" o:ole="">
            <v:imagedata r:id="rId3057" o:title=""/>
          </v:shape>
          <o:OLEObject Type="Embed" ProgID="Equation.DSMT4" ShapeID="_x0000_i2558" DrawAspect="Content" ObjectID="_1817112093" r:id="rId3058"/>
        </w:object>
      </w:r>
    </w:p>
    <w:p w:rsidR="00F269A9" w:rsidRPr="00F90D9F" w:rsidRDefault="00A553F4" w:rsidP="00F269A9">
      <w:pPr>
        <w:ind w:left="851" w:hanging="851"/>
        <w:rPr>
          <w:sz w:val="24"/>
          <w:szCs w:val="24"/>
        </w:rPr>
      </w:pPr>
      <w:r w:rsidRPr="00EE01E7">
        <w:rPr>
          <w:b/>
          <w:color w:val="0000FF"/>
          <w:sz w:val="24"/>
          <w:szCs w:val="24"/>
          <w:lang w:val="fr-FR"/>
        </w:rPr>
        <w:lastRenderedPageBreak/>
        <w:t>Ví dụ 7 :</w:t>
      </w:r>
      <w:r w:rsidRPr="00EE01E7">
        <w:rPr>
          <w:color w:val="0000FF"/>
          <w:sz w:val="24"/>
          <w:szCs w:val="24"/>
        </w:rPr>
        <w:t xml:space="preserve"> </w:t>
      </w:r>
      <w:r w:rsidR="00F269A9" w:rsidRPr="00F90D9F">
        <w:rPr>
          <w:sz w:val="24"/>
          <w:szCs w:val="24"/>
          <w:lang w:val="vi-VN"/>
        </w:rPr>
        <w:t xml:space="preserve">Xác định hàm số </w:t>
      </w:r>
      <w:r w:rsidR="00F269A9" w:rsidRPr="00F90D9F">
        <w:rPr>
          <w:position w:val="-10"/>
          <w:sz w:val="24"/>
          <w:szCs w:val="24"/>
        </w:rPr>
        <w:object w:dxaOrig="1540" w:dyaOrig="360">
          <v:shape id="_x0000_i2559" type="#_x0000_t75" style="width:77.45pt;height:18.35pt" o:ole="">
            <v:imagedata r:id="rId3059" o:title=""/>
          </v:shape>
          <o:OLEObject Type="Embed" ProgID="Equation.DSMT4" ShapeID="_x0000_i2559" DrawAspect="Content" ObjectID="_1817112094" r:id="rId3060"/>
        </w:object>
      </w:r>
      <w:r w:rsidR="00F269A9" w:rsidRPr="00F90D9F">
        <w:rPr>
          <w:sz w:val="24"/>
          <w:szCs w:val="24"/>
        </w:rPr>
        <w:t xml:space="preserve"> với </w:t>
      </w:r>
      <w:r w:rsidR="00F269A9" w:rsidRPr="00F90D9F">
        <w:rPr>
          <w:position w:val="-6"/>
          <w:sz w:val="24"/>
          <w:szCs w:val="24"/>
        </w:rPr>
        <w:object w:dxaOrig="200" w:dyaOrig="220">
          <v:shape id="_x0000_i2560" type="#_x0000_t75" style="width:8.85pt;height:10.85pt" o:ole="">
            <v:imagedata r:id="rId3061" o:title=""/>
          </v:shape>
          <o:OLEObject Type="Embed" ProgID="Equation.DSMT4" ShapeID="_x0000_i2560" DrawAspect="Content" ObjectID="_1817112095" r:id="rId3062"/>
        </w:object>
      </w:r>
      <w:r w:rsidR="00F269A9" w:rsidRPr="00F90D9F">
        <w:rPr>
          <w:sz w:val="24"/>
          <w:szCs w:val="24"/>
        </w:rPr>
        <w:t xml:space="preserve">, </w:t>
      </w:r>
      <w:r w:rsidR="00F269A9" w:rsidRPr="00F90D9F">
        <w:rPr>
          <w:position w:val="-6"/>
          <w:sz w:val="24"/>
          <w:szCs w:val="24"/>
        </w:rPr>
        <w:object w:dxaOrig="200" w:dyaOrig="279">
          <v:shape id="_x0000_i2561" type="#_x0000_t75" style="width:8.85pt;height:14.25pt" o:ole="">
            <v:imagedata r:id="rId3063" o:title=""/>
          </v:shape>
          <o:OLEObject Type="Embed" ProgID="Equation.DSMT4" ShapeID="_x0000_i2561" DrawAspect="Content" ObjectID="_1817112096" r:id="rId3064"/>
        </w:object>
      </w:r>
      <w:r w:rsidR="00F269A9" w:rsidRPr="00F90D9F">
        <w:rPr>
          <w:sz w:val="24"/>
          <w:szCs w:val="24"/>
        </w:rPr>
        <w:t xml:space="preserve">, </w:t>
      </w:r>
      <w:r w:rsidR="00F269A9" w:rsidRPr="00F90D9F">
        <w:rPr>
          <w:position w:val="-6"/>
          <w:sz w:val="24"/>
          <w:szCs w:val="24"/>
        </w:rPr>
        <w:object w:dxaOrig="180" w:dyaOrig="220">
          <v:shape id="_x0000_i2562" type="#_x0000_t75" style="width:8.85pt;height:10.85pt" o:ole="">
            <v:imagedata r:id="rId3065" o:title=""/>
          </v:shape>
          <o:OLEObject Type="Embed" ProgID="Equation.DSMT4" ShapeID="_x0000_i2562" DrawAspect="Content" ObjectID="_1817112097" r:id="rId3066"/>
        </w:object>
      </w:r>
      <w:r w:rsidR="00F269A9" w:rsidRPr="00F90D9F">
        <w:rPr>
          <w:sz w:val="24"/>
          <w:szCs w:val="24"/>
        </w:rPr>
        <w:t xml:space="preserve">  là các tham số, </w:t>
      </w:r>
      <w:r w:rsidR="00F269A9" w:rsidRPr="00F90D9F">
        <w:rPr>
          <w:sz w:val="24"/>
          <w:szCs w:val="24"/>
          <w:lang w:val="vi-VN"/>
        </w:rPr>
        <w:t xml:space="preserve">biết </w:t>
      </w:r>
      <w:r w:rsidR="00F269A9" w:rsidRPr="00F90D9F">
        <w:rPr>
          <w:sz w:val="24"/>
          <w:szCs w:val="24"/>
        </w:rPr>
        <w:t xml:space="preserve">rằng </w:t>
      </w:r>
      <w:r w:rsidR="00F269A9" w:rsidRPr="00F90D9F">
        <w:rPr>
          <w:sz w:val="24"/>
          <w:szCs w:val="24"/>
          <w:lang w:val="vi-VN"/>
        </w:rPr>
        <w:t xml:space="preserve">hàm số </w:t>
      </w:r>
      <w:r w:rsidR="00F269A9" w:rsidRPr="00F90D9F">
        <w:rPr>
          <w:sz w:val="24"/>
          <w:szCs w:val="24"/>
        </w:rPr>
        <w:t xml:space="preserve">ấy </w:t>
      </w:r>
      <w:r w:rsidR="00F269A9" w:rsidRPr="00F90D9F">
        <w:rPr>
          <w:sz w:val="24"/>
          <w:szCs w:val="24"/>
          <w:lang w:val="vi-VN"/>
        </w:rPr>
        <w:t>đạt giá trị lớn nhất bằng</w:t>
      </w:r>
      <w:r w:rsidR="00F269A9" w:rsidRPr="00F90D9F">
        <w:rPr>
          <w:sz w:val="24"/>
          <w:szCs w:val="24"/>
        </w:rPr>
        <w:t xml:space="preserve"> </w:t>
      </w:r>
      <w:r w:rsidR="00F269A9" w:rsidRPr="00F90D9F">
        <w:rPr>
          <w:position w:val="-6"/>
          <w:sz w:val="24"/>
          <w:szCs w:val="24"/>
        </w:rPr>
        <w:object w:dxaOrig="180" w:dyaOrig="279">
          <v:shape id="_x0000_i2563" type="#_x0000_t75" style="width:8.85pt;height:14.25pt" o:ole="">
            <v:imagedata r:id="rId3067" o:title=""/>
          </v:shape>
          <o:OLEObject Type="Embed" ProgID="Equation.DSMT4" ShapeID="_x0000_i2563" DrawAspect="Content" ObjectID="_1817112098" r:id="rId3068"/>
        </w:object>
      </w:r>
      <w:r w:rsidR="00F269A9" w:rsidRPr="00F90D9F">
        <w:rPr>
          <w:sz w:val="24"/>
          <w:szCs w:val="24"/>
          <w:lang w:val="vi-VN"/>
        </w:rPr>
        <w:t xml:space="preserve"> tại </w:t>
      </w:r>
      <w:r w:rsidR="00F269A9" w:rsidRPr="00F90D9F">
        <w:rPr>
          <w:position w:val="-6"/>
          <w:sz w:val="24"/>
          <w:szCs w:val="24"/>
          <w:lang w:val="vi-VN"/>
        </w:rPr>
        <w:object w:dxaOrig="680" w:dyaOrig="279">
          <v:shape id="_x0000_i2564" type="#_x0000_t75" style="width:33.95pt;height:14.25pt" o:ole="">
            <v:imagedata r:id="rId3069" o:title=""/>
          </v:shape>
          <o:OLEObject Type="Embed" ProgID="Equation.DSMT4" ShapeID="_x0000_i2564" DrawAspect="Content" ObjectID="_1817112099" r:id="rId3070"/>
        </w:object>
      </w:r>
      <w:r w:rsidR="00F269A9" w:rsidRPr="00F90D9F">
        <w:rPr>
          <w:sz w:val="24"/>
          <w:szCs w:val="24"/>
        </w:rPr>
        <w:t xml:space="preserve"> và có đồ thị đi qua điểm </w:t>
      </w:r>
      <w:r w:rsidR="00F269A9" w:rsidRPr="00F90D9F">
        <w:rPr>
          <w:position w:val="-14"/>
          <w:sz w:val="24"/>
          <w:szCs w:val="24"/>
        </w:rPr>
        <w:object w:dxaOrig="960" w:dyaOrig="400">
          <v:shape id="_x0000_i2565" type="#_x0000_t75" style="width:47.55pt;height:20.4pt" o:ole="">
            <v:imagedata r:id="rId3071" o:title=""/>
          </v:shape>
          <o:OLEObject Type="Embed" ProgID="Equation.DSMT4" ShapeID="_x0000_i2565" DrawAspect="Content" ObjectID="_1817112100" r:id="rId3072"/>
        </w:object>
      </w:r>
      <w:r w:rsidR="00F269A9" w:rsidRPr="00F90D9F">
        <w:rPr>
          <w:sz w:val="24"/>
          <w:szCs w:val="24"/>
        </w:rPr>
        <w:t xml:space="preserve">. </w:t>
      </w:r>
      <w:r w:rsidR="00F269A9" w:rsidRPr="00F90D9F">
        <w:rPr>
          <w:sz w:val="24"/>
          <w:szCs w:val="24"/>
        </w:rPr>
        <w:tab/>
      </w:r>
    </w:p>
    <w:p w:rsidR="00D61A00" w:rsidRPr="00F90D9F" w:rsidRDefault="00D61A00" w:rsidP="00D61A00">
      <w:pPr>
        <w:tabs>
          <w:tab w:val="left" w:pos="3402"/>
          <w:tab w:val="left" w:pos="5669"/>
          <w:tab w:val="left" w:pos="7937"/>
        </w:tabs>
        <w:ind w:left="992"/>
        <w:jc w:val="center"/>
        <w:rPr>
          <w:sz w:val="24"/>
          <w:szCs w:val="24"/>
        </w:rPr>
      </w:pPr>
      <w:r w:rsidRPr="00F90D9F">
        <w:rPr>
          <w:b/>
          <w:color w:val="000099"/>
          <w:sz w:val="24"/>
          <w:szCs w:val="24"/>
        </w:rPr>
        <w:t>Lời giải</w:t>
      </w:r>
    </w:p>
    <w:p w:rsidR="00F269A9" w:rsidRPr="00F90D9F" w:rsidRDefault="00F269A9" w:rsidP="00F269A9">
      <w:pPr>
        <w:ind w:left="993"/>
        <w:jc w:val="both"/>
        <w:rPr>
          <w:sz w:val="24"/>
          <w:szCs w:val="24"/>
        </w:rPr>
      </w:pPr>
      <w:r w:rsidRPr="00F90D9F">
        <w:rPr>
          <w:sz w:val="24"/>
          <w:szCs w:val="24"/>
        </w:rPr>
        <w:t xml:space="preserve">Tập xác định </w:t>
      </w:r>
      <w:r w:rsidRPr="00F90D9F">
        <w:rPr>
          <w:position w:val="-4"/>
          <w:sz w:val="24"/>
          <w:szCs w:val="24"/>
        </w:rPr>
        <w:object w:dxaOrig="680" w:dyaOrig="260">
          <v:shape id="_x0000_i2566" type="#_x0000_t75" style="width:33.95pt;height:13.6pt" o:ole="">
            <v:imagedata r:id="rId3073" o:title=""/>
          </v:shape>
          <o:OLEObject Type="Embed" ProgID="Equation.DSMT4" ShapeID="_x0000_i2566" DrawAspect="Content" ObjectID="_1817112101" r:id="rId3074"/>
        </w:object>
      </w:r>
      <w:r w:rsidRPr="00F90D9F">
        <w:rPr>
          <w:sz w:val="24"/>
          <w:szCs w:val="24"/>
        </w:rPr>
        <w:t xml:space="preserve">. </w:t>
      </w:r>
    </w:p>
    <w:p w:rsidR="00F269A9" w:rsidRPr="00F90D9F" w:rsidRDefault="00F269A9" w:rsidP="00F269A9">
      <w:pPr>
        <w:ind w:left="993"/>
        <w:jc w:val="both"/>
        <w:rPr>
          <w:sz w:val="24"/>
          <w:szCs w:val="24"/>
          <w:lang w:val="vi-VN"/>
        </w:rPr>
      </w:pPr>
      <w:r w:rsidRPr="00F90D9F">
        <w:rPr>
          <w:sz w:val="24"/>
          <w:szCs w:val="24"/>
        </w:rPr>
        <w:t xml:space="preserve">Trên </w:t>
      </w:r>
      <w:r w:rsidRPr="00F90D9F">
        <w:rPr>
          <w:position w:val="-4"/>
          <w:sz w:val="24"/>
          <w:szCs w:val="24"/>
        </w:rPr>
        <w:object w:dxaOrig="260" w:dyaOrig="260">
          <v:shape id="_x0000_i2567" type="#_x0000_t75" style="width:13.6pt;height:13.6pt" o:ole="">
            <v:imagedata r:id="rId3075" o:title=""/>
          </v:shape>
          <o:OLEObject Type="Embed" ProgID="Equation.DSMT4" ShapeID="_x0000_i2567" DrawAspect="Content" ObjectID="_1817112102" r:id="rId3076"/>
        </w:object>
      </w:r>
      <w:r w:rsidRPr="00F90D9F">
        <w:rPr>
          <w:sz w:val="24"/>
          <w:szCs w:val="24"/>
        </w:rPr>
        <w:t>, do h</w:t>
      </w:r>
      <w:r w:rsidRPr="00F90D9F">
        <w:rPr>
          <w:sz w:val="24"/>
          <w:szCs w:val="24"/>
          <w:lang w:val="vi-VN"/>
        </w:rPr>
        <w:t xml:space="preserve">àm số </w:t>
      </w:r>
      <w:r w:rsidRPr="00F90D9F">
        <w:rPr>
          <w:position w:val="-10"/>
          <w:sz w:val="24"/>
          <w:szCs w:val="24"/>
        </w:rPr>
        <w:object w:dxaOrig="1540" w:dyaOrig="360">
          <v:shape id="_x0000_i2568" type="#_x0000_t75" style="width:77.45pt;height:19pt" o:ole="">
            <v:imagedata r:id="rId3004" o:title=""/>
          </v:shape>
          <o:OLEObject Type="Embed" ProgID="Equation.DSMT4" ShapeID="_x0000_i2568" DrawAspect="Content" ObjectID="_1817112103" r:id="rId3077"/>
        </w:object>
      </w:r>
      <w:r w:rsidRPr="00F90D9F">
        <w:rPr>
          <w:sz w:val="24"/>
          <w:szCs w:val="24"/>
        </w:rPr>
        <w:t xml:space="preserve"> đ</w:t>
      </w:r>
      <w:r w:rsidRPr="00F90D9F">
        <w:rPr>
          <w:sz w:val="24"/>
          <w:szCs w:val="24"/>
          <w:lang w:val="vi-VN"/>
        </w:rPr>
        <w:t xml:space="preserve">ạt giá trị lớn nhất nên </w:t>
      </w:r>
      <w:r w:rsidRPr="00F90D9F">
        <w:rPr>
          <w:spacing w:val="-6"/>
          <w:position w:val="-6"/>
          <w:sz w:val="24"/>
          <w:szCs w:val="24"/>
          <w:lang w:val="nl-NL"/>
        </w:rPr>
        <w:object w:dxaOrig="560" w:dyaOrig="279">
          <v:shape id="_x0000_i2569" type="#_x0000_t75" style="width:27.85pt;height:14.25pt" o:ole="">
            <v:imagedata r:id="rId3078" o:title=""/>
          </v:shape>
          <o:OLEObject Type="Embed" ProgID="Equation.DSMT4" ShapeID="_x0000_i2569" DrawAspect="Content" ObjectID="_1817112104" r:id="rId3079"/>
        </w:object>
      </w:r>
      <w:r w:rsidRPr="00F90D9F">
        <w:rPr>
          <w:sz w:val="24"/>
          <w:szCs w:val="24"/>
          <w:lang w:val="vi-VN"/>
        </w:rPr>
        <w:t xml:space="preserve">. </w:t>
      </w:r>
    </w:p>
    <w:p w:rsidR="00F269A9" w:rsidRPr="00F90D9F" w:rsidRDefault="00F269A9" w:rsidP="00F269A9">
      <w:pPr>
        <w:ind w:left="993"/>
        <w:jc w:val="both"/>
        <w:rPr>
          <w:sz w:val="24"/>
          <w:szCs w:val="24"/>
          <w:lang w:val="vi-VN"/>
        </w:rPr>
      </w:pPr>
      <w:r w:rsidRPr="00F90D9F">
        <w:rPr>
          <w:sz w:val="24"/>
          <w:szCs w:val="24"/>
          <w:lang w:val="vi-VN"/>
        </w:rPr>
        <w:t xml:space="preserve">Do đó theo giả thiết, ta có: </w:t>
      </w:r>
      <w:r w:rsidRPr="00F90D9F">
        <w:rPr>
          <w:position w:val="-78"/>
          <w:sz w:val="24"/>
          <w:szCs w:val="24"/>
        </w:rPr>
        <w:object w:dxaOrig="1579" w:dyaOrig="1680">
          <v:shape id="_x0000_i2570" type="#_x0000_t75" style="width:78.8pt;height:83.55pt" o:ole="">
            <v:imagedata r:id="rId3080" o:title=""/>
          </v:shape>
          <o:OLEObject Type="Embed" ProgID="Equation.DSMT4" ShapeID="_x0000_i2570" DrawAspect="Content" ObjectID="_1817112105" r:id="rId3081"/>
        </w:object>
      </w:r>
      <w:r w:rsidRPr="00F90D9F">
        <w:rPr>
          <w:position w:val="-92"/>
          <w:sz w:val="24"/>
          <w:szCs w:val="24"/>
        </w:rPr>
        <w:object w:dxaOrig="1200" w:dyaOrig="1960">
          <v:shape id="_x0000_i2571" type="#_x0000_t75" style="width:60.45pt;height:98.5pt" o:ole="">
            <v:imagedata r:id="rId3082" o:title=""/>
          </v:shape>
          <o:OLEObject Type="Embed" ProgID="Equation.DSMT4" ShapeID="_x0000_i2571" DrawAspect="Content" ObjectID="_1817112106" r:id="rId3083"/>
        </w:object>
      </w:r>
      <w:r w:rsidRPr="00F90D9F">
        <w:rPr>
          <w:sz w:val="24"/>
          <w:szCs w:val="24"/>
          <w:lang w:val="vi-VN"/>
        </w:rPr>
        <w:t xml:space="preserve"> </w:t>
      </w:r>
      <w:r w:rsidRPr="00F90D9F">
        <w:rPr>
          <w:sz w:val="24"/>
          <w:szCs w:val="24"/>
        </w:rPr>
        <w:t>(</w:t>
      </w:r>
      <w:r w:rsidRPr="00F90D9F">
        <w:rPr>
          <w:sz w:val="24"/>
          <w:szCs w:val="24"/>
          <w:lang w:val="vi-VN"/>
        </w:rPr>
        <w:t>n</w:t>
      </w:r>
      <w:r w:rsidRPr="00F90D9F">
        <w:rPr>
          <w:sz w:val="24"/>
          <w:szCs w:val="24"/>
        </w:rPr>
        <w:t>hận)</w:t>
      </w:r>
      <w:r w:rsidRPr="00F90D9F">
        <w:rPr>
          <w:sz w:val="24"/>
          <w:szCs w:val="24"/>
          <w:lang w:val="vi-VN"/>
        </w:rPr>
        <w:t>.</w:t>
      </w:r>
    </w:p>
    <w:p w:rsidR="00F269A9" w:rsidRPr="00F90D9F" w:rsidRDefault="00F269A9" w:rsidP="00F269A9">
      <w:pPr>
        <w:ind w:left="993"/>
        <w:jc w:val="both"/>
        <w:rPr>
          <w:sz w:val="24"/>
          <w:szCs w:val="24"/>
          <w:lang w:val="vi-VN"/>
        </w:rPr>
      </w:pPr>
      <w:r w:rsidRPr="00F90D9F">
        <w:rPr>
          <w:sz w:val="24"/>
          <w:szCs w:val="24"/>
          <w:lang w:val="vi-VN"/>
        </w:rPr>
        <w:t xml:space="preserve">Vậy hàm số cần tìm là </w:t>
      </w:r>
      <w:r w:rsidRPr="00F90D9F">
        <w:rPr>
          <w:position w:val="-24"/>
          <w:sz w:val="24"/>
          <w:szCs w:val="24"/>
        </w:rPr>
        <w:object w:dxaOrig="1900" w:dyaOrig="620">
          <v:shape id="_x0000_i2572" type="#_x0000_t75" style="width:94.4pt;height:29.9pt" o:ole="">
            <v:imagedata r:id="rId3084" o:title=""/>
          </v:shape>
          <o:OLEObject Type="Embed" ProgID="Equation.DSMT4" ShapeID="_x0000_i2572" DrawAspect="Content" ObjectID="_1817112107" r:id="rId3085"/>
        </w:object>
      </w:r>
      <w:r w:rsidRPr="00F90D9F">
        <w:rPr>
          <w:sz w:val="24"/>
          <w:szCs w:val="24"/>
          <w:lang w:val="vi-VN"/>
        </w:rPr>
        <w:t xml:space="preserve">. </w:t>
      </w:r>
    </w:p>
    <w:p w:rsidR="00F269A9" w:rsidRPr="00F90D9F" w:rsidRDefault="00A553F4" w:rsidP="00F269A9">
      <w:pPr>
        <w:ind w:left="851" w:hanging="851"/>
        <w:rPr>
          <w:sz w:val="24"/>
          <w:szCs w:val="24"/>
        </w:rPr>
      </w:pPr>
      <w:r w:rsidRPr="00EE01E7">
        <w:rPr>
          <w:b/>
          <w:color w:val="0000FF"/>
          <w:sz w:val="24"/>
          <w:szCs w:val="24"/>
          <w:lang w:val="fr-FR"/>
        </w:rPr>
        <w:t>Ví dụ 8 :</w:t>
      </w:r>
      <w:r w:rsidRPr="00EE01E7">
        <w:rPr>
          <w:color w:val="0000FF"/>
          <w:sz w:val="24"/>
          <w:szCs w:val="24"/>
        </w:rPr>
        <w:t xml:space="preserve"> </w:t>
      </w:r>
      <w:r w:rsidR="00F269A9" w:rsidRPr="00EE01E7">
        <w:rPr>
          <w:b/>
          <w:bCs/>
          <w:color w:val="0000FF"/>
          <w:sz w:val="24"/>
          <w:szCs w:val="24"/>
          <w:lang w:val="nl-NL"/>
        </w:rPr>
        <w:t xml:space="preserve"> </w:t>
      </w:r>
      <w:r w:rsidR="00F269A9" w:rsidRPr="00F90D9F">
        <w:rPr>
          <w:sz w:val="24"/>
          <w:szCs w:val="24"/>
          <w:lang w:val="vi-VN"/>
        </w:rPr>
        <w:t xml:space="preserve">Tìm </w:t>
      </w:r>
      <w:r w:rsidR="00F269A9" w:rsidRPr="00F90D9F">
        <w:rPr>
          <w:sz w:val="24"/>
          <w:szCs w:val="24"/>
        </w:rPr>
        <w:t xml:space="preserve">tất cả các giá trị của tham số </w:t>
      </w:r>
      <w:r w:rsidR="00F269A9" w:rsidRPr="00F90D9F">
        <w:rPr>
          <w:position w:val="-6"/>
          <w:sz w:val="24"/>
          <w:szCs w:val="24"/>
        </w:rPr>
        <w:object w:dxaOrig="270" w:dyaOrig="225">
          <v:shape id="_x0000_i2573" type="#_x0000_t75" style="width:13.6pt;height:11.55pt" o:ole="">
            <v:imagedata r:id="rId3086" o:title=""/>
          </v:shape>
          <o:OLEObject Type="Embed" ProgID="Equation.DSMT4" ShapeID="_x0000_i2573" DrawAspect="Content" ObjectID="_1817112108" r:id="rId3087"/>
        </w:object>
      </w:r>
      <w:r w:rsidR="00F269A9" w:rsidRPr="00F90D9F">
        <w:rPr>
          <w:sz w:val="24"/>
          <w:szCs w:val="24"/>
        </w:rPr>
        <w:t xml:space="preserve"> để parabol </w:t>
      </w:r>
      <w:r w:rsidR="00F269A9" w:rsidRPr="00F90D9F">
        <w:rPr>
          <w:position w:val="-14"/>
          <w:sz w:val="24"/>
          <w:szCs w:val="24"/>
        </w:rPr>
        <w:object w:dxaOrig="2760" w:dyaOrig="405">
          <v:shape id="_x0000_i2574" type="#_x0000_t75" style="width:136.55pt;height:20.4pt" o:ole="">
            <v:imagedata r:id="rId3088" o:title=""/>
          </v:shape>
          <o:OLEObject Type="Embed" ProgID="Equation.DSMT4" ShapeID="_x0000_i2574" DrawAspect="Content" ObjectID="_1817112109" r:id="rId3089"/>
        </w:object>
      </w:r>
      <w:r w:rsidR="00F269A9" w:rsidRPr="00F90D9F">
        <w:rPr>
          <w:sz w:val="24"/>
          <w:szCs w:val="24"/>
        </w:rPr>
        <w:t xml:space="preserve"> </w:t>
      </w:r>
      <w:r w:rsidR="00F269A9" w:rsidRPr="00F90D9F">
        <w:rPr>
          <w:position w:val="-14"/>
          <w:sz w:val="24"/>
          <w:szCs w:val="24"/>
        </w:rPr>
        <w:object w:dxaOrig="795" w:dyaOrig="405">
          <v:shape id="_x0000_i2575" type="#_x0000_t75" style="width:40.1pt;height:20.4pt" o:ole="">
            <v:imagedata r:id="rId3090" o:title=""/>
          </v:shape>
          <o:OLEObject Type="Embed" ProgID="Equation.DSMT4" ShapeID="_x0000_i2575" DrawAspect="Content" ObjectID="_1817112110" r:id="rId3091"/>
        </w:object>
      </w:r>
      <w:r w:rsidR="00F269A9" w:rsidRPr="00F90D9F">
        <w:rPr>
          <w:sz w:val="24"/>
          <w:szCs w:val="24"/>
        </w:rPr>
        <w:t xml:space="preserve"> cắt đường thẳng </w:t>
      </w:r>
      <w:r w:rsidR="00F269A9" w:rsidRPr="00F90D9F">
        <w:rPr>
          <w:position w:val="-10"/>
          <w:sz w:val="24"/>
          <w:szCs w:val="24"/>
        </w:rPr>
        <w:object w:dxaOrig="990" w:dyaOrig="300">
          <v:shape id="_x0000_i2576" type="#_x0000_t75" style="width:49.6pt;height:14.95pt" o:ole="">
            <v:imagedata r:id="rId3092" o:title=""/>
          </v:shape>
          <o:OLEObject Type="Embed" ProgID="Equation.DSMT4" ShapeID="_x0000_i2576" DrawAspect="Content" ObjectID="_1817112111" r:id="rId3093"/>
        </w:object>
      </w:r>
      <w:r w:rsidR="00F269A9" w:rsidRPr="00F90D9F">
        <w:rPr>
          <w:sz w:val="24"/>
          <w:szCs w:val="24"/>
        </w:rPr>
        <w:t xml:space="preserve"> tại đỉnh của nó.</w:t>
      </w:r>
    </w:p>
    <w:p w:rsidR="00D61A00" w:rsidRPr="00F90D9F" w:rsidRDefault="00D61A00" w:rsidP="00D61A00">
      <w:pPr>
        <w:tabs>
          <w:tab w:val="left" w:pos="3402"/>
          <w:tab w:val="left" w:pos="5669"/>
          <w:tab w:val="left" w:pos="7937"/>
        </w:tabs>
        <w:ind w:left="992"/>
        <w:jc w:val="center"/>
        <w:rPr>
          <w:sz w:val="24"/>
          <w:szCs w:val="24"/>
        </w:rPr>
      </w:pPr>
      <w:r w:rsidRPr="00F90D9F">
        <w:rPr>
          <w:b/>
          <w:color w:val="000099"/>
          <w:sz w:val="24"/>
          <w:szCs w:val="24"/>
        </w:rPr>
        <w:t>Lời giải</w:t>
      </w:r>
    </w:p>
    <w:p w:rsidR="00F269A9" w:rsidRPr="00F90D9F" w:rsidRDefault="00F269A9" w:rsidP="00F269A9">
      <w:pPr>
        <w:tabs>
          <w:tab w:val="left" w:pos="2268"/>
        </w:tabs>
        <w:spacing w:line="360" w:lineRule="auto"/>
        <w:ind w:left="993"/>
        <w:rPr>
          <w:sz w:val="24"/>
          <w:szCs w:val="24"/>
          <w:lang w:val="vi-VN"/>
        </w:rPr>
      </w:pPr>
      <w:r w:rsidRPr="00F90D9F">
        <w:rPr>
          <w:sz w:val="24"/>
          <w:szCs w:val="24"/>
          <w:lang w:val="vi-VN"/>
        </w:rPr>
        <w:t>Đ</w:t>
      </w:r>
      <w:r w:rsidRPr="00F90D9F">
        <w:rPr>
          <w:sz w:val="24"/>
          <w:szCs w:val="24"/>
        </w:rPr>
        <w:t xml:space="preserve">ỉnh của </w:t>
      </w:r>
      <w:r w:rsidRPr="00F90D9F">
        <w:rPr>
          <w:position w:val="-14"/>
          <w:sz w:val="24"/>
          <w:szCs w:val="24"/>
        </w:rPr>
        <w:object w:dxaOrig="420" w:dyaOrig="405">
          <v:shape id="_x0000_i2577" type="#_x0000_t75" style="width:21.05pt;height:20.4pt" o:ole="">
            <v:imagedata r:id="rId3094" o:title=""/>
          </v:shape>
          <o:OLEObject Type="Embed" ProgID="Equation.DSMT4" ShapeID="_x0000_i2577" DrawAspect="Content" ObjectID="_1817112112" r:id="rId3095"/>
        </w:object>
      </w:r>
      <w:r w:rsidRPr="00F90D9F">
        <w:rPr>
          <w:sz w:val="24"/>
          <w:szCs w:val="24"/>
        </w:rPr>
        <w:t xml:space="preserve"> là </w:t>
      </w:r>
      <w:r w:rsidRPr="00F90D9F">
        <w:rPr>
          <w:position w:val="-14"/>
          <w:sz w:val="24"/>
          <w:szCs w:val="24"/>
        </w:rPr>
        <w:object w:dxaOrig="1359" w:dyaOrig="400">
          <v:shape id="_x0000_i2578" type="#_x0000_t75" style="width:67.9pt;height:20.4pt" o:ole="">
            <v:imagedata r:id="rId3096" o:title=""/>
          </v:shape>
          <o:OLEObject Type="Embed" ProgID="Equation.DSMT4" ShapeID="_x0000_i2578" DrawAspect="Content" ObjectID="_1817112113" r:id="rId3097"/>
        </w:object>
      </w:r>
      <w:r w:rsidRPr="00F90D9F">
        <w:rPr>
          <w:sz w:val="24"/>
          <w:szCs w:val="24"/>
          <w:lang w:val="vi-VN"/>
        </w:rPr>
        <w:t>.</w:t>
      </w:r>
    </w:p>
    <w:p w:rsidR="00F269A9" w:rsidRPr="00F90D9F" w:rsidRDefault="00F269A9" w:rsidP="00F269A9">
      <w:pPr>
        <w:tabs>
          <w:tab w:val="left" w:pos="2268"/>
        </w:tabs>
        <w:spacing w:line="360" w:lineRule="auto"/>
        <w:ind w:left="993"/>
        <w:rPr>
          <w:position w:val="-6"/>
          <w:sz w:val="24"/>
          <w:szCs w:val="24"/>
        </w:rPr>
      </w:pPr>
      <w:r w:rsidRPr="00F90D9F">
        <w:rPr>
          <w:sz w:val="24"/>
          <w:szCs w:val="24"/>
        </w:rPr>
        <w:t xml:space="preserve">Theo giả thiết, </w:t>
      </w:r>
      <w:r w:rsidRPr="00F90D9F">
        <w:rPr>
          <w:position w:val="-4"/>
          <w:sz w:val="24"/>
          <w:szCs w:val="24"/>
        </w:rPr>
        <w:object w:dxaOrig="195" w:dyaOrig="270">
          <v:shape id="_x0000_i2579" type="#_x0000_t75" style="width:9.5pt;height:13.6pt" o:ole="">
            <v:imagedata r:id="rId3098" o:title=""/>
          </v:shape>
          <o:OLEObject Type="Embed" ProgID="Equation.DSMT4" ShapeID="_x0000_i2579" DrawAspect="Content" ObjectID="_1817112114" r:id="rId3099"/>
        </w:object>
      </w:r>
      <w:r w:rsidRPr="00F90D9F">
        <w:rPr>
          <w:sz w:val="24"/>
          <w:szCs w:val="24"/>
        </w:rPr>
        <w:t xml:space="preserve"> thuộc đường thẳng </w:t>
      </w:r>
      <w:r w:rsidRPr="00F90D9F">
        <w:rPr>
          <w:position w:val="-10"/>
          <w:sz w:val="24"/>
          <w:szCs w:val="24"/>
        </w:rPr>
        <w:object w:dxaOrig="990" w:dyaOrig="300">
          <v:shape id="_x0000_i2580" type="#_x0000_t75" style="width:50.25pt;height:14.25pt" o:ole="">
            <v:imagedata r:id="rId3100" o:title=""/>
          </v:shape>
          <o:OLEObject Type="Embed" ProgID="Equation.DSMT4" ShapeID="_x0000_i2580" DrawAspect="Content" ObjectID="_1817112115" r:id="rId3101"/>
        </w:object>
      </w:r>
      <w:r w:rsidRPr="00F90D9F">
        <w:rPr>
          <w:sz w:val="24"/>
          <w:szCs w:val="24"/>
        </w:rPr>
        <w:t xml:space="preserve"> nên </w:t>
      </w:r>
      <w:r w:rsidRPr="00F90D9F">
        <w:rPr>
          <w:position w:val="-6"/>
          <w:sz w:val="24"/>
          <w:szCs w:val="24"/>
        </w:rPr>
        <w:object w:dxaOrig="2715" w:dyaOrig="300">
          <v:shape id="_x0000_i2581" type="#_x0000_t75" style="width:136.55pt;height:14.25pt" o:ole="">
            <v:imagedata r:id="rId3102" o:title=""/>
          </v:shape>
          <o:OLEObject Type="Embed" ProgID="Equation.DSMT4" ShapeID="_x0000_i2581" DrawAspect="Content" ObjectID="_1817112116" r:id="rId3103"/>
        </w:object>
      </w:r>
    </w:p>
    <w:p w:rsidR="00F269A9" w:rsidRPr="00F90D9F" w:rsidRDefault="00F269A9" w:rsidP="00F269A9">
      <w:pPr>
        <w:tabs>
          <w:tab w:val="left" w:pos="2268"/>
        </w:tabs>
        <w:spacing w:line="360" w:lineRule="auto"/>
        <w:ind w:left="993"/>
        <w:rPr>
          <w:sz w:val="24"/>
          <w:szCs w:val="24"/>
          <w:lang w:val="vi-VN"/>
        </w:rPr>
      </w:pPr>
      <w:r w:rsidRPr="00F90D9F">
        <w:rPr>
          <w:sz w:val="24"/>
          <w:szCs w:val="24"/>
        </w:rPr>
        <w:t xml:space="preserve">Vậy </w:t>
      </w:r>
      <w:r w:rsidRPr="00F90D9F">
        <w:rPr>
          <w:position w:val="-6"/>
          <w:sz w:val="24"/>
          <w:szCs w:val="24"/>
        </w:rPr>
        <w:object w:dxaOrig="740" w:dyaOrig="279">
          <v:shape id="_x0000_i2582" type="#_x0000_t75" style="width:36pt;height:14.25pt" o:ole="">
            <v:imagedata r:id="rId3104" o:title=""/>
          </v:shape>
          <o:OLEObject Type="Embed" ProgID="Equation.DSMT4" ShapeID="_x0000_i2582" DrawAspect="Content" ObjectID="_1817112117" r:id="rId3105"/>
        </w:object>
      </w:r>
      <w:r w:rsidRPr="00F90D9F">
        <w:rPr>
          <w:sz w:val="24"/>
          <w:szCs w:val="24"/>
        </w:rPr>
        <w:t>.</w:t>
      </w:r>
    </w:p>
    <w:p w:rsidR="00F269A9" w:rsidRPr="00F90D9F" w:rsidRDefault="00A553F4" w:rsidP="00F269A9">
      <w:pPr>
        <w:ind w:left="851" w:hanging="851"/>
        <w:rPr>
          <w:sz w:val="24"/>
          <w:szCs w:val="24"/>
          <w:lang w:val="vi-VN"/>
        </w:rPr>
      </w:pPr>
      <w:r w:rsidRPr="00EE01E7">
        <w:rPr>
          <w:b/>
          <w:color w:val="0000FF"/>
          <w:sz w:val="24"/>
          <w:szCs w:val="24"/>
          <w:lang w:val="fr-FR"/>
        </w:rPr>
        <w:t>Ví dụ 9 :</w:t>
      </w:r>
      <w:r w:rsidRPr="00EE01E7">
        <w:rPr>
          <w:color w:val="0000FF"/>
          <w:sz w:val="24"/>
          <w:szCs w:val="24"/>
        </w:rPr>
        <w:t xml:space="preserve"> </w:t>
      </w:r>
      <w:r w:rsidR="00F269A9" w:rsidRPr="00EE01E7">
        <w:rPr>
          <w:b/>
          <w:bCs/>
          <w:color w:val="0000FF"/>
          <w:sz w:val="24"/>
          <w:szCs w:val="24"/>
          <w:lang w:val="nl-NL"/>
        </w:rPr>
        <w:t xml:space="preserve"> </w:t>
      </w:r>
      <w:r w:rsidR="00F269A9" w:rsidRPr="00F90D9F">
        <w:rPr>
          <w:sz w:val="24"/>
          <w:szCs w:val="24"/>
          <w:lang w:val="vi-VN"/>
        </w:rPr>
        <w:t xml:space="preserve">Tìm parabol </w:t>
      </w:r>
      <w:r w:rsidR="00F269A9" w:rsidRPr="00F90D9F">
        <w:rPr>
          <w:position w:val="-14"/>
          <w:sz w:val="24"/>
          <w:szCs w:val="24"/>
        </w:rPr>
        <w:object w:dxaOrig="2055" w:dyaOrig="405">
          <v:shape id="_x0000_i2583" type="#_x0000_t75" style="width:100.55pt;height:21.75pt" o:ole="">
            <v:imagedata r:id="rId3106" o:title=""/>
          </v:shape>
          <o:OLEObject Type="Embed" ProgID="Equation.DSMT4" ShapeID="_x0000_i2583" DrawAspect="Content" ObjectID="_1817112118" r:id="rId3107"/>
        </w:object>
      </w:r>
      <w:r w:rsidR="00F269A9" w:rsidRPr="00F90D9F">
        <w:rPr>
          <w:position w:val="-14"/>
          <w:sz w:val="24"/>
          <w:szCs w:val="24"/>
        </w:rPr>
        <w:t xml:space="preserve"> </w:t>
      </w:r>
      <w:r w:rsidR="00F269A9" w:rsidRPr="00F90D9F">
        <w:rPr>
          <w:sz w:val="24"/>
          <w:szCs w:val="24"/>
          <w:lang w:val="vi-VN"/>
        </w:rPr>
        <w:t>biết rằng hoành độ đỉnh</w:t>
      </w:r>
      <w:r w:rsidR="00F269A9" w:rsidRPr="00F90D9F">
        <w:rPr>
          <w:sz w:val="24"/>
          <w:szCs w:val="24"/>
        </w:rPr>
        <w:t xml:space="preserve"> của </w:t>
      </w:r>
      <w:r w:rsidR="00F269A9" w:rsidRPr="00F90D9F">
        <w:rPr>
          <w:spacing w:val="-6"/>
          <w:position w:val="-14"/>
          <w:sz w:val="24"/>
          <w:szCs w:val="24"/>
          <w:lang w:val="nl-NL"/>
        </w:rPr>
        <w:object w:dxaOrig="420" w:dyaOrig="400">
          <v:shape id="_x0000_i2584" type="#_x0000_t75" style="width:21.75pt;height:21.75pt" o:ole="">
            <v:imagedata r:id="rId2999" o:title=""/>
          </v:shape>
          <o:OLEObject Type="Embed" ProgID="Equation.DSMT4" ShapeID="_x0000_i2584" DrawAspect="Content" ObjectID="_1817112119" r:id="rId3108"/>
        </w:object>
      </w:r>
      <w:r w:rsidR="00F269A9" w:rsidRPr="00F90D9F">
        <w:rPr>
          <w:sz w:val="24"/>
          <w:szCs w:val="24"/>
          <w:lang w:val="vi-VN"/>
        </w:rPr>
        <w:t xml:space="preserve"> bằng </w:t>
      </w:r>
      <w:r w:rsidR="00F269A9" w:rsidRPr="00F90D9F">
        <w:rPr>
          <w:position w:val="-6"/>
          <w:sz w:val="24"/>
          <w:szCs w:val="24"/>
        </w:rPr>
        <w:object w:dxaOrig="300" w:dyaOrig="300">
          <v:shape id="_x0000_i2585" type="#_x0000_t75" style="width:14.25pt;height:14.25pt" o:ole="">
            <v:imagedata r:id="rId3109" o:title=""/>
          </v:shape>
          <o:OLEObject Type="Embed" ProgID="Equation.DSMT4" ShapeID="_x0000_i2585" DrawAspect="Content" ObjectID="_1817112120" r:id="rId3110"/>
        </w:object>
      </w:r>
      <w:r w:rsidR="00F269A9" w:rsidRPr="00F90D9F">
        <w:rPr>
          <w:position w:val="-6"/>
          <w:sz w:val="24"/>
          <w:szCs w:val="24"/>
          <w:lang w:val="vi-VN"/>
        </w:rPr>
        <w:t xml:space="preserve"> </w:t>
      </w:r>
      <w:r w:rsidR="00F269A9" w:rsidRPr="00F90D9F">
        <w:rPr>
          <w:sz w:val="24"/>
          <w:szCs w:val="24"/>
          <w:lang w:val="vi-VN"/>
        </w:rPr>
        <w:t xml:space="preserve"> và </w:t>
      </w:r>
      <w:r w:rsidR="00F269A9" w:rsidRPr="00F90D9F">
        <w:rPr>
          <w:spacing w:val="-6"/>
          <w:position w:val="-14"/>
          <w:sz w:val="24"/>
          <w:szCs w:val="24"/>
          <w:lang w:val="nl-NL"/>
        </w:rPr>
        <w:object w:dxaOrig="420" w:dyaOrig="400">
          <v:shape id="_x0000_i2586" type="#_x0000_t75" style="width:21.75pt;height:21.75pt" o:ole="">
            <v:imagedata r:id="rId2999" o:title=""/>
          </v:shape>
          <o:OLEObject Type="Embed" ProgID="Equation.DSMT4" ShapeID="_x0000_i2586" DrawAspect="Content" ObjectID="_1817112121" r:id="rId3111"/>
        </w:object>
      </w:r>
      <w:r w:rsidR="00F269A9" w:rsidRPr="00F90D9F">
        <w:rPr>
          <w:sz w:val="24"/>
          <w:szCs w:val="24"/>
        </w:rPr>
        <w:t xml:space="preserve"> </w:t>
      </w:r>
      <w:r w:rsidR="00F269A9" w:rsidRPr="00F90D9F">
        <w:rPr>
          <w:sz w:val="24"/>
          <w:szCs w:val="24"/>
          <w:lang w:val="vi-VN"/>
        </w:rPr>
        <w:t xml:space="preserve">đi qua điểm </w:t>
      </w:r>
      <w:r w:rsidR="00F269A9" w:rsidRPr="00F90D9F">
        <w:rPr>
          <w:position w:val="-14"/>
          <w:sz w:val="24"/>
          <w:szCs w:val="24"/>
        </w:rPr>
        <w:object w:dxaOrig="930" w:dyaOrig="405">
          <v:shape id="_x0000_i2587" type="#_x0000_t75" style="width:50.25pt;height:21.75pt" o:ole="">
            <v:imagedata r:id="rId3112" o:title=""/>
          </v:shape>
          <o:OLEObject Type="Embed" ProgID="Equation.DSMT4" ShapeID="_x0000_i2587" DrawAspect="Content" ObjectID="_1817112122" r:id="rId3113"/>
        </w:object>
      </w:r>
      <w:r w:rsidR="00F269A9" w:rsidRPr="00F90D9F">
        <w:rPr>
          <w:sz w:val="24"/>
          <w:szCs w:val="24"/>
          <w:lang w:val="vi-VN"/>
        </w:rPr>
        <w:t>.</w:t>
      </w:r>
    </w:p>
    <w:p w:rsidR="00F269A9" w:rsidRPr="00F90D9F" w:rsidRDefault="00F269A9" w:rsidP="00F269A9">
      <w:pPr>
        <w:rPr>
          <w:sz w:val="24"/>
          <w:szCs w:val="24"/>
        </w:rPr>
      </w:pPr>
    </w:p>
    <w:p w:rsidR="00D61A00" w:rsidRPr="00F90D9F" w:rsidRDefault="00D61A00" w:rsidP="00D61A00">
      <w:pPr>
        <w:tabs>
          <w:tab w:val="left" w:pos="3402"/>
          <w:tab w:val="left" w:pos="5669"/>
          <w:tab w:val="left" w:pos="7937"/>
        </w:tabs>
        <w:ind w:left="992"/>
        <w:jc w:val="center"/>
        <w:rPr>
          <w:sz w:val="24"/>
          <w:szCs w:val="24"/>
        </w:rPr>
      </w:pPr>
      <w:r w:rsidRPr="00F90D9F">
        <w:rPr>
          <w:b/>
          <w:color w:val="000099"/>
          <w:sz w:val="24"/>
          <w:szCs w:val="24"/>
        </w:rPr>
        <w:t>Lời giải</w:t>
      </w:r>
    </w:p>
    <w:p w:rsidR="00F269A9" w:rsidRPr="00F90D9F" w:rsidRDefault="00F269A9" w:rsidP="00F269A9">
      <w:pPr>
        <w:tabs>
          <w:tab w:val="left" w:pos="2268"/>
        </w:tabs>
        <w:spacing w:line="360" w:lineRule="auto"/>
        <w:ind w:left="993"/>
        <w:rPr>
          <w:b/>
          <w:color w:val="0000FF"/>
          <w:sz w:val="24"/>
          <w:szCs w:val="24"/>
          <w:lang w:val="vi-VN"/>
        </w:rPr>
      </w:pPr>
      <w:r w:rsidRPr="00F90D9F">
        <w:rPr>
          <w:sz w:val="24"/>
          <w:szCs w:val="24"/>
          <w:lang w:val="vi-VN"/>
        </w:rPr>
        <w:t xml:space="preserve">Ta có: </w:t>
      </w:r>
      <w:r w:rsidRPr="00F90D9F">
        <w:rPr>
          <w:position w:val="-46"/>
          <w:sz w:val="24"/>
          <w:szCs w:val="24"/>
        </w:rPr>
        <w:object w:dxaOrig="1400" w:dyaOrig="1040">
          <v:shape id="_x0000_i2588" type="#_x0000_t75" style="width:1in;height:50.25pt" o:ole="">
            <v:imagedata r:id="rId3114" o:title=""/>
          </v:shape>
          <o:OLEObject Type="Embed" ProgID="Equation.DSMT4" ShapeID="_x0000_i2588" DrawAspect="Content" ObjectID="_1817112123" r:id="rId3115"/>
        </w:object>
      </w:r>
      <w:r w:rsidRPr="00F90D9F">
        <w:rPr>
          <w:position w:val="-30"/>
          <w:sz w:val="24"/>
          <w:szCs w:val="24"/>
        </w:rPr>
        <w:object w:dxaOrig="1579" w:dyaOrig="720">
          <v:shape id="_x0000_i2589" type="#_x0000_t75" style="width:79.45pt;height:36pt" o:ole="">
            <v:imagedata r:id="rId3116" o:title=""/>
          </v:shape>
          <o:OLEObject Type="Embed" ProgID="Equation.DSMT4" ShapeID="_x0000_i2589" DrawAspect="Content" ObjectID="_1817112124" r:id="rId3117"/>
        </w:object>
      </w:r>
      <w:r w:rsidRPr="00F90D9F">
        <w:rPr>
          <w:position w:val="-60"/>
          <w:sz w:val="24"/>
          <w:szCs w:val="24"/>
        </w:rPr>
        <w:object w:dxaOrig="1260" w:dyaOrig="1320">
          <v:shape id="_x0000_i2590" type="#_x0000_t75" style="width:64.55pt;height:64.55pt" o:ole="">
            <v:imagedata r:id="rId3118" o:title=""/>
          </v:shape>
          <o:OLEObject Type="Embed" ProgID="Equation.DSMT4" ShapeID="_x0000_i2590" DrawAspect="Content" ObjectID="_1817112125" r:id="rId3119"/>
        </w:object>
      </w:r>
      <w:r w:rsidRPr="00F90D9F">
        <w:rPr>
          <w:sz w:val="24"/>
          <w:szCs w:val="24"/>
          <w:lang w:val="vi-VN"/>
        </w:rPr>
        <w:t>.</w:t>
      </w:r>
      <w:r w:rsidRPr="00F90D9F">
        <w:rPr>
          <w:position w:val="-60"/>
          <w:sz w:val="24"/>
          <w:szCs w:val="24"/>
        </w:rPr>
        <w:br w:type="textWrapping" w:clear="all"/>
      </w:r>
      <w:r w:rsidRPr="00F90D9F">
        <w:rPr>
          <w:sz w:val="24"/>
          <w:szCs w:val="24"/>
        </w:rPr>
        <w:t xml:space="preserve">Vậy parabol </w:t>
      </w:r>
      <w:r w:rsidRPr="00F90D9F">
        <w:rPr>
          <w:spacing w:val="-6"/>
          <w:position w:val="-14"/>
          <w:sz w:val="24"/>
          <w:szCs w:val="24"/>
          <w:lang w:val="nl-NL"/>
        </w:rPr>
        <w:object w:dxaOrig="420" w:dyaOrig="400">
          <v:shape id="_x0000_i2591" type="#_x0000_t75" style="width:21.75pt;height:21.75pt" o:ole="">
            <v:imagedata r:id="rId2999" o:title=""/>
          </v:shape>
          <o:OLEObject Type="Embed" ProgID="Equation.DSMT4" ShapeID="_x0000_i2591" DrawAspect="Content" ObjectID="_1817112126" r:id="rId3120"/>
        </w:object>
      </w:r>
      <w:r w:rsidRPr="00F90D9F">
        <w:rPr>
          <w:sz w:val="24"/>
          <w:szCs w:val="24"/>
        </w:rPr>
        <w:t xml:space="preserve"> </w:t>
      </w:r>
      <w:r w:rsidRPr="00F90D9F">
        <w:rPr>
          <w:sz w:val="24"/>
          <w:szCs w:val="24"/>
          <w:lang w:val="vi-VN"/>
        </w:rPr>
        <w:t xml:space="preserve">có phương trình </w:t>
      </w:r>
      <w:r w:rsidRPr="00F90D9F">
        <w:rPr>
          <w:sz w:val="24"/>
          <w:szCs w:val="24"/>
        </w:rPr>
        <w:t>là</w:t>
      </w:r>
      <w:r w:rsidRPr="00F90D9F">
        <w:rPr>
          <w:sz w:val="24"/>
          <w:szCs w:val="24"/>
          <w:lang w:val="vi-VN"/>
        </w:rPr>
        <w:t xml:space="preserve"> </w:t>
      </w:r>
      <w:r w:rsidRPr="00F90D9F">
        <w:rPr>
          <w:spacing w:val="-6"/>
          <w:position w:val="-24"/>
          <w:sz w:val="24"/>
          <w:szCs w:val="24"/>
          <w:lang w:val="nl-NL"/>
        </w:rPr>
        <w:object w:dxaOrig="1939" w:dyaOrig="620">
          <v:shape id="_x0000_i2592" type="#_x0000_t75" style="width:100.55pt;height:28.55pt" o:ole="">
            <v:imagedata r:id="rId3121" o:title=""/>
          </v:shape>
          <o:OLEObject Type="Embed" ProgID="Equation.DSMT4" ShapeID="_x0000_i2592" DrawAspect="Content" ObjectID="_1817112127" r:id="rId3122"/>
        </w:object>
      </w:r>
      <w:r w:rsidRPr="00F90D9F">
        <w:rPr>
          <w:sz w:val="24"/>
          <w:szCs w:val="24"/>
        </w:rPr>
        <w:t>.</w:t>
      </w:r>
    </w:p>
    <w:p w:rsidR="00F269A9" w:rsidRPr="00F90D9F" w:rsidRDefault="00A553F4" w:rsidP="00F269A9">
      <w:pPr>
        <w:ind w:left="851" w:hanging="851"/>
        <w:rPr>
          <w:sz w:val="24"/>
          <w:szCs w:val="24"/>
        </w:rPr>
      </w:pPr>
      <w:r w:rsidRPr="00EE01E7">
        <w:rPr>
          <w:b/>
          <w:color w:val="0000FF"/>
          <w:sz w:val="24"/>
          <w:szCs w:val="24"/>
          <w:lang w:val="fr-FR"/>
        </w:rPr>
        <w:t>Ví dụ 10 :</w:t>
      </w:r>
      <w:r w:rsidRPr="00EE01E7">
        <w:rPr>
          <w:color w:val="0000FF"/>
          <w:sz w:val="24"/>
          <w:szCs w:val="24"/>
        </w:rPr>
        <w:t xml:space="preserve"> </w:t>
      </w:r>
      <w:r w:rsidR="00F269A9" w:rsidRPr="00EE01E7">
        <w:rPr>
          <w:b/>
          <w:bCs/>
          <w:color w:val="0000FF"/>
          <w:sz w:val="24"/>
          <w:szCs w:val="24"/>
          <w:lang w:val="nl-NL"/>
        </w:rPr>
        <w:t xml:space="preserve"> </w:t>
      </w:r>
      <w:r w:rsidR="00F269A9" w:rsidRPr="00F90D9F">
        <w:rPr>
          <w:sz w:val="24"/>
          <w:szCs w:val="24"/>
        </w:rPr>
        <w:t xml:space="preserve">Tìm các tham số </w:t>
      </w:r>
      <w:r w:rsidR="00F269A9" w:rsidRPr="00F90D9F">
        <w:rPr>
          <w:position w:val="-10"/>
          <w:sz w:val="24"/>
          <w:szCs w:val="24"/>
        </w:rPr>
        <w:object w:dxaOrig="680" w:dyaOrig="320">
          <v:shape id="_x0000_i2593" type="#_x0000_t75" style="width:33.95pt;height:15.6pt" o:ole="">
            <v:imagedata r:id="rId3123" o:title=""/>
          </v:shape>
          <o:OLEObject Type="Embed" ProgID="Equation.DSMT4" ShapeID="_x0000_i2593" DrawAspect="Content" ObjectID="_1817112128" r:id="rId3124"/>
        </w:object>
      </w:r>
      <w:r w:rsidR="00F269A9" w:rsidRPr="00F90D9F">
        <w:rPr>
          <w:spacing w:val="-6"/>
          <w:sz w:val="24"/>
          <w:szCs w:val="24"/>
          <w:lang w:val="vi-VN"/>
        </w:rPr>
        <w:t xml:space="preserve"> </w:t>
      </w:r>
      <w:r w:rsidR="00F269A9" w:rsidRPr="00F90D9F">
        <w:rPr>
          <w:sz w:val="24"/>
          <w:szCs w:val="24"/>
        </w:rPr>
        <w:t xml:space="preserve">sao cho </w:t>
      </w:r>
      <w:r w:rsidR="00F269A9" w:rsidRPr="00F90D9F">
        <w:rPr>
          <w:sz w:val="24"/>
          <w:szCs w:val="24"/>
          <w:lang w:val="vi-VN"/>
        </w:rPr>
        <w:t xml:space="preserve">hàm số </w:t>
      </w:r>
      <w:r w:rsidR="00F269A9" w:rsidRPr="00F90D9F">
        <w:rPr>
          <w:position w:val="-10"/>
          <w:sz w:val="24"/>
          <w:szCs w:val="24"/>
        </w:rPr>
        <w:object w:dxaOrig="1540" w:dyaOrig="360">
          <v:shape id="_x0000_i2594" type="#_x0000_t75" style="width:77.45pt;height:18.35pt" o:ole="">
            <v:imagedata r:id="rId3125" o:title=""/>
          </v:shape>
          <o:OLEObject Type="Embed" ProgID="Equation.DSMT4" ShapeID="_x0000_i2594" DrawAspect="Content" ObjectID="_1817112129" r:id="rId3126"/>
        </w:object>
      </w:r>
      <w:r w:rsidR="00F269A9" w:rsidRPr="00F90D9F">
        <w:rPr>
          <w:sz w:val="24"/>
          <w:szCs w:val="24"/>
          <w:lang w:val="vi-VN"/>
        </w:rPr>
        <w:t xml:space="preserve"> </w:t>
      </w:r>
      <w:r w:rsidR="00F269A9" w:rsidRPr="00F90D9F">
        <w:rPr>
          <w:sz w:val="24"/>
          <w:szCs w:val="24"/>
        </w:rPr>
        <w:t>đạt</w:t>
      </w:r>
      <w:r w:rsidR="00F269A9" w:rsidRPr="00F90D9F">
        <w:rPr>
          <w:sz w:val="24"/>
          <w:szCs w:val="24"/>
          <w:lang w:val="vi-VN"/>
        </w:rPr>
        <w:t xml:space="preserve"> giá trị nhỏ nhất </w:t>
      </w:r>
      <w:r w:rsidR="00F269A9" w:rsidRPr="00F90D9F">
        <w:rPr>
          <w:sz w:val="24"/>
          <w:szCs w:val="24"/>
        </w:rPr>
        <w:t>là</w:t>
      </w:r>
      <w:r w:rsidR="00F269A9" w:rsidRPr="00F90D9F">
        <w:rPr>
          <w:sz w:val="24"/>
          <w:szCs w:val="24"/>
          <w:lang w:val="vi-VN"/>
        </w:rPr>
        <w:t xml:space="preserve"> </w:t>
      </w:r>
      <w:r w:rsidR="00F269A9" w:rsidRPr="00F90D9F">
        <w:rPr>
          <w:position w:val="-4"/>
          <w:sz w:val="24"/>
          <w:szCs w:val="24"/>
        </w:rPr>
        <w:object w:dxaOrig="200" w:dyaOrig="260">
          <v:shape id="_x0000_i2595" type="#_x0000_t75" style="width:9.5pt;height:12.9pt" o:ole="">
            <v:imagedata r:id="rId3127" o:title=""/>
          </v:shape>
          <o:OLEObject Type="Embed" ProgID="Equation.DSMT4" ShapeID="_x0000_i2595" DrawAspect="Content" ObjectID="_1817112130" r:id="rId3128"/>
        </w:object>
      </w:r>
      <w:r w:rsidR="00F269A9" w:rsidRPr="00F90D9F">
        <w:rPr>
          <w:sz w:val="24"/>
          <w:szCs w:val="24"/>
        </w:rPr>
        <w:t xml:space="preserve"> tại </w:t>
      </w:r>
      <w:r w:rsidR="00F269A9" w:rsidRPr="00F90D9F">
        <w:rPr>
          <w:position w:val="-6"/>
          <w:sz w:val="24"/>
          <w:szCs w:val="24"/>
        </w:rPr>
        <w:object w:dxaOrig="560" w:dyaOrig="279">
          <v:shape id="_x0000_i2596" type="#_x0000_t75" style="width:27.85pt;height:14.25pt" o:ole="">
            <v:imagedata r:id="rId3129" o:title=""/>
          </v:shape>
          <o:OLEObject Type="Embed" ProgID="Equation.DSMT4" ShapeID="_x0000_i2596" DrawAspect="Content" ObjectID="_1817112131" r:id="rId3130"/>
        </w:object>
      </w:r>
      <w:r w:rsidR="00F269A9" w:rsidRPr="00F90D9F">
        <w:rPr>
          <w:sz w:val="24"/>
          <w:szCs w:val="24"/>
          <w:lang w:val="vi-VN"/>
        </w:rPr>
        <w:t xml:space="preserve"> và đồ thị </w:t>
      </w:r>
      <w:r w:rsidR="00F269A9" w:rsidRPr="00F90D9F">
        <w:rPr>
          <w:sz w:val="24"/>
          <w:szCs w:val="24"/>
        </w:rPr>
        <w:t>của nó</w:t>
      </w:r>
      <w:r w:rsidR="00F269A9" w:rsidRPr="00F90D9F">
        <w:rPr>
          <w:sz w:val="24"/>
          <w:szCs w:val="24"/>
          <w:lang w:val="vi-VN"/>
        </w:rPr>
        <w:t xml:space="preserve"> cắt trục tung tại điểm có tung độ là 6.</w:t>
      </w:r>
    </w:p>
    <w:p w:rsidR="00D61A00" w:rsidRPr="00F90D9F" w:rsidRDefault="00D61A00" w:rsidP="00D61A00">
      <w:pPr>
        <w:tabs>
          <w:tab w:val="left" w:pos="3402"/>
          <w:tab w:val="left" w:pos="5669"/>
          <w:tab w:val="left" w:pos="7937"/>
        </w:tabs>
        <w:ind w:left="992"/>
        <w:jc w:val="center"/>
        <w:rPr>
          <w:sz w:val="24"/>
          <w:szCs w:val="24"/>
        </w:rPr>
      </w:pPr>
      <w:r w:rsidRPr="00F90D9F">
        <w:rPr>
          <w:b/>
          <w:color w:val="000099"/>
          <w:sz w:val="24"/>
          <w:szCs w:val="24"/>
        </w:rPr>
        <w:t>Lời giải</w:t>
      </w:r>
    </w:p>
    <w:p w:rsidR="00F269A9" w:rsidRPr="00F90D9F" w:rsidRDefault="00F269A9" w:rsidP="00F269A9">
      <w:pPr>
        <w:ind w:left="993"/>
        <w:jc w:val="both"/>
        <w:rPr>
          <w:sz w:val="24"/>
          <w:szCs w:val="24"/>
        </w:rPr>
      </w:pPr>
      <w:r w:rsidRPr="00F90D9F">
        <w:rPr>
          <w:sz w:val="24"/>
          <w:szCs w:val="24"/>
        </w:rPr>
        <w:t>Tập xác định:</w:t>
      </w:r>
      <w:r w:rsidRPr="00F90D9F">
        <w:rPr>
          <w:position w:val="-4"/>
          <w:sz w:val="24"/>
          <w:szCs w:val="24"/>
        </w:rPr>
        <w:object w:dxaOrig="680" w:dyaOrig="260">
          <v:shape id="_x0000_i2597" type="#_x0000_t75" style="width:36pt;height:14.25pt" o:ole="">
            <v:imagedata r:id="rId3131" o:title=""/>
          </v:shape>
          <o:OLEObject Type="Embed" ProgID="Equation.DSMT4" ShapeID="_x0000_i2597" DrawAspect="Content" ObjectID="_1817112132" r:id="rId3132"/>
        </w:object>
      </w:r>
      <w:r w:rsidRPr="00F90D9F">
        <w:rPr>
          <w:sz w:val="24"/>
          <w:szCs w:val="24"/>
        </w:rPr>
        <w:t>.</w:t>
      </w:r>
    </w:p>
    <w:p w:rsidR="00F269A9" w:rsidRPr="00F90D9F" w:rsidRDefault="00F269A9" w:rsidP="00F269A9">
      <w:pPr>
        <w:ind w:left="993"/>
        <w:jc w:val="both"/>
        <w:rPr>
          <w:sz w:val="24"/>
          <w:szCs w:val="24"/>
          <w:lang w:val="vi-VN"/>
        </w:rPr>
      </w:pPr>
      <w:r w:rsidRPr="00F90D9F">
        <w:rPr>
          <w:sz w:val="24"/>
          <w:szCs w:val="24"/>
        </w:rPr>
        <w:t xml:space="preserve">Trên </w:t>
      </w:r>
      <w:r w:rsidRPr="00F90D9F">
        <w:rPr>
          <w:position w:val="-4"/>
          <w:sz w:val="24"/>
          <w:szCs w:val="24"/>
        </w:rPr>
        <w:object w:dxaOrig="260" w:dyaOrig="260">
          <v:shape id="_x0000_i2598" type="#_x0000_t75" style="width:14.25pt;height:14.25pt" o:ole="">
            <v:imagedata r:id="rId3133" o:title=""/>
          </v:shape>
          <o:OLEObject Type="Embed" ProgID="Equation.DSMT4" ShapeID="_x0000_i2598" DrawAspect="Content" ObjectID="_1817112133" r:id="rId3134"/>
        </w:object>
      </w:r>
      <w:r w:rsidRPr="00F90D9F">
        <w:rPr>
          <w:sz w:val="24"/>
          <w:szCs w:val="24"/>
          <w:lang w:val="vi-VN"/>
        </w:rPr>
        <w:t xml:space="preserve"> </w:t>
      </w:r>
      <w:r w:rsidRPr="00F90D9F">
        <w:rPr>
          <w:sz w:val="24"/>
          <w:szCs w:val="24"/>
        </w:rPr>
        <w:t>h</w:t>
      </w:r>
      <w:r w:rsidRPr="00F90D9F">
        <w:rPr>
          <w:sz w:val="24"/>
          <w:szCs w:val="24"/>
          <w:lang w:val="vi-VN"/>
        </w:rPr>
        <w:t xml:space="preserve">àm số </w:t>
      </w:r>
      <w:r w:rsidRPr="00F90D9F">
        <w:rPr>
          <w:sz w:val="24"/>
          <w:szCs w:val="24"/>
        </w:rPr>
        <w:t xml:space="preserve"> </w:t>
      </w:r>
      <w:r w:rsidRPr="00F90D9F">
        <w:rPr>
          <w:sz w:val="24"/>
          <w:szCs w:val="24"/>
          <w:lang w:val="vi-VN"/>
        </w:rPr>
        <w:t xml:space="preserve">có </w:t>
      </w:r>
      <w:r w:rsidRPr="00F90D9F">
        <w:rPr>
          <w:sz w:val="24"/>
          <w:szCs w:val="24"/>
        </w:rPr>
        <w:t xml:space="preserve">giá trị nhỏ nhất nên </w:t>
      </w:r>
      <w:r w:rsidRPr="00F90D9F">
        <w:rPr>
          <w:spacing w:val="-6"/>
          <w:position w:val="-6"/>
          <w:sz w:val="24"/>
          <w:szCs w:val="24"/>
          <w:lang w:val="nl-NL"/>
        </w:rPr>
        <w:object w:dxaOrig="560" w:dyaOrig="279">
          <v:shape id="_x0000_i2599" type="#_x0000_t75" style="width:28.55pt;height:14.25pt" o:ole="">
            <v:imagedata r:id="rId3135" o:title=""/>
          </v:shape>
          <o:OLEObject Type="Embed" ProgID="Equation.DSMT4" ShapeID="_x0000_i2599" DrawAspect="Content" ObjectID="_1817112134" r:id="rId3136"/>
        </w:object>
      </w:r>
      <w:r w:rsidRPr="00F90D9F">
        <w:rPr>
          <w:spacing w:val="-6"/>
          <w:sz w:val="24"/>
          <w:szCs w:val="24"/>
          <w:lang w:val="vi-VN"/>
        </w:rPr>
        <w:t>.</w:t>
      </w:r>
    </w:p>
    <w:p w:rsidR="00F269A9" w:rsidRPr="00F90D9F" w:rsidRDefault="00F269A9" w:rsidP="00F269A9">
      <w:pPr>
        <w:ind w:left="993"/>
        <w:jc w:val="both"/>
        <w:rPr>
          <w:spacing w:val="-6"/>
          <w:sz w:val="24"/>
          <w:szCs w:val="24"/>
          <w:lang w:val="vi-VN"/>
        </w:rPr>
      </w:pPr>
      <w:r w:rsidRPr="00F90D9F">
        <w:rPr>
          <w:sz w:val="24"/>
          <w:szCs w:val="24"/>
          <w:lang w:val="vi-VN"/>
        </w:rPr>
        <w:t xml:space="preserve">Lại có </w:t>
      </w:r>
      <w:r w:rsidRPr="00F90D9F">
        <w:rPr>
          <w:sz w:val="24"/>
          <w:szCs w:val="24"/>
        </w:rPr>
        <w:t>đồ thị hàm số có đỉnh</w:t>
      </w:r>
      <w:r w:rsidRPr="00F90D9F">
        <w:rPr>
          <w:sz w:val="24"/>
          <w:szCs w:val="24"/>
          <w:lang w:val="vi-VN"/>
        </w:rPr>
        <w:t xml:space="preserve"> </w:t>
      </w:r>
      <w:r w:rsidRPr="00F90D9F">
        <w:rPr>
          <w:position w:val="-16"/>
          <w:sz w:val="24"/>
          <w:szCs w:val="24"/>
        </w:rPr>
        <w:object w:dxaOrig="760" w:dyaOrig="440">
          <v:shape id="_x0000_i2600" type="#_x0000_t75" style="width:36pt;height:21.75pt" o:ole="">
            <v:imagedata r:id="rId3137" o:title=""/>
          </v:shape>
          <o:OLEObject Type="Embed" ProgID="Equation.DSMT4" ShapeID="_x0000_i2600" DrawAspect="Content" ObjectID="_1817112135" r:id="rId3138"/>
        </w:object>
      </w:r>
      <w:r w:rsidRPr="00F90D9F">
        <w:rPr>
          <w:sz w:val="24"/>
          <w:szCs w:val="24"/>
          <w:lang w:val="vi-VN"/>
        </w:rPr>
        <w:t>. Do đó</w:t>
      </w:r>
      <w:r w:rsidRPr="00F90D9F">
        <w:rPr>
          <w:sz w:val="24"/>
          <w:szCs w:val="24"/>
        </w:rPr>
        <w:t xml:space="preserve"> ta có: </w:t>
      </w:r>
    </w:p>
    <w:p w:rsidR="00F269A9" w:rsidRPr="00F90D9F" w:rsidRDefault="00F269A9" w:rsidP="00F269A9">
      <w:pPr>
        <w:ind w:left="993"/>
        <w:jc w:val="both"/>
        <w:rPr>
          <w:sz w:val="24"/>
          <w:szCs w:val="24"/>
          <w:lang w:val="vi-VN"/>
        </w:rPr>
      </w:pPr>
      <w:r w:rsidRPr="00F90D9F">
        <w:rPr>
          <w:position w:val="-78"/>
          <w:sz w:val="24"/>
          <w:szCs w:val="24"/>
        </w:rPr>
        <w:object w:dxaOrig="4360" w:dyaOrig="1680">
          <v:shape id="_x0000_i2601" type="#_x0000_t75" style="width:3in;height:86.25pt" o:ole="">
            <v:imagedata r:id="rId3139" o:title=""/>
          </v:shape>
          <o:OLEObject Type="Embed" ProgID="Equation.DSMT4" ShapeID="_x0000_i2601" DrawAspect="Content" ObjectID="_1817112136" r:id="rId3140"/>
        </w:object>
      </w:r>
      <w:r w:rsidRPr="00F90D9F">
        <w:rPr>
          <w:sz w:val="24"/>
          <w:szCs w:val="24"/>
          <w:lang w:val="vi-VN"/>
        </w:rPr>
        <w:t xml:space="preserve"> (nhận).</w:t>
      </w:r>
    </w:p>
    <w:p w:rsidR="00F269A9" w:rsidRPr="00F90D9F" w:rsidRDefault="00A553F4" w:rsidP="00F269A9">
      <w:pPr>
        <w:ind w:left="851" w:hanging="851"/>
        <w:rPr>
          <w:sz w:val="24"/>
          <w:szCs w:val="24"/>
        </w:rPr>
      </w:pPr>
      <w:r w:rsidRPr="00EE01E7">
        <w:rPr>
          <w:b/>
          <w:color w:val="0000FF"/>
          <w:sz w:val="24"/>
          <w:szCs w:val="24"/>
          <w:lang w:val="fr-FR"/>
        </w:rPr>
        <w:t>Ví dụ 11 :</w:t>
      </w:r>
      <w:r w:rsidRPr="00EE01E7">
        <w:rPr>
          <w:color w:val="0000FF"/>
          <w:sz w:val="24"/>
          <w:szCs w:val="24"/>
        </w:rPr>
        <w:t xml:space="preserve"> </w:t>
      </w:r>
      <w:r w:rsidR="00F269A9" w:rsidRPr="00EE01E7">
        <w:rPr>
          <w:b/>
          <w:bCs/>
          <w:color w:val="0000FF"/>
          <w:sz w:val="24"/>
          <w:szCs w:val="24"/>
          <w:lang w:val="nl-NL"/>
        </w:rPr>
        <w:t xml:space="preserve"> </w:t>
      </w:r>
      <w:r w:rsidR="00F269A9" w:rsidRPr="00F90D9F">
        <w:rPr>
          <w:sz w:val="24"/>
          <w:szCs w:val="24"/>
          <w:lang w:val="vi-VN"/>
        </w:rPr>
        <w:t>Tìm</w:t>
      </w:r>
      <w:r w:rsidR="00F269A9" w:rsidRPr="00F90D9F">
        <w:rPr>
          <w:sz w:val="24"/>
          <w:szCs w:val="24"/>
        </w:rPr>
        <w:t xml:space="preserve"> tất cả các giá trị của ham số</w:t>
      </w:r>
      <w:r w:rsidR="00F269A9" w:rsidRPr="00F90D9F">
        <w:rPr>
          <w:sz w:val="24"/>
          <w:szCs w:val="24"/>
          <w:lang w:val="vi-VN"/>
        </w:rPr>
        <w:t xml:space="preserve"> </w:t>
      </w:r>
      <w:r w:rsidR="00F269A9" w:rsidRPr="00F90D9F">
        <w:rPr>
          <w:position w:val="-6"/>
          <w:sz w:val="24"/>
          <w:szCs w:val="24"/>
        </w:rPr>
        <w:object w:dxaOrig="260" w:dyaOrig="220">
          <v:shape id="_x0000_i2602" type="#_x0000_t75" style="width:12.9pt;height:10.85pt" o:ole="">
            <v:imagedata r:id="rId1924" o:title=""/>
          </v:shape>
          <o:OLEObject Type="Embed" ProgID="Equation.DSMT4" ShapeID="_x0000_i2602" DrawAspect="Content" ObjectID="_1817112137" r:id="rId3141"/>
        </w:object>
      </w:r>
      <w:r w:rsidR="00F269A9" w:rsidRPr="00F90D9F">
        <w:rPr>
          <w:sz w:val="24"/>
          <w:szCs w:val="24"/>
          <w:lang w:val="vi-VN"/>
        </w:rPr>
        <w:t xml:space="preserve"> sao cho parabol </w:t>
      </w:r>
      <w:r w:rsidR="00F269A9" w:rsidRPr="00F90D9F">
        <w:rPr>
          <w:position w:val="-14"/>
          <w:sz w:val="24"/>
          <w:szCs w:val="24"/>
        </w:rPr>
        <w:object w:dxaOrig="2020" w:dyaOrig="400">
          <v:shape id="_x0000_i2603" type="#_x0000_t75" style="width:101.2pt;height:20.4pt" o:ole="">
            <v:imagedata r:id="rId1926" o:title=""/>
          </v:shape>
          <o:OLEObject Type="Embed" ProgID="Equation.DSMT4" ShapeID="_x0000_i2603" DrawAspect="Content" ObjectID="_1817112138" r:id="rId3142"/>
        </w:object>
      </w:r>
      <w:r w:rsidR="00F269A9" w:rsidRPr="00F90D9F">
        <w:rPr>
          <w:sz w:val="24"/>
          <w:szCs w:val="24"/>
          <w:lang w:val="vi-VN"/>
        </w:rPr>
        <w:t xml:space="preserve"> cắt trục </w:t>
      </w:r>
      <w:r w:rsidR="00F269A9" w:rsidRPr="00F90D9F">
        <w:rPr>
          <w:position w:val="-6"/>
          <w:sz w:val="24"/>
          <w:szCs w:val="24"/>
        </w:rPr>
        <w:object w:dxaOrig="360" w:dyaOrig="279">
          <v:shape id="_x0000_i2604" type="#_x0000_t75" style="width:18.35pt;height:14.25pt" o:ole="">
            <v:imagedata r:id="rId1928" o:title=""/>
          </v:shape>
          <o:OLEObject Type="Embed" ProgID="Equation.DSMT4" ShapeID="_x0000_i2604" DrawAspect="Content" ObjectID="_1817112139" r:id="rId3143"/>
        </w:object>
      </w:r>
      <w:r w:rsidR="00F269A9" w:rsidRPr="00F90D9F">
        <w:rPr>
          <w:sz w:val="24"/>
          <w:szCs w:val="24"/>
          <w:lang w:val="vi-VN"/>
        </w:rPr>
        <w:t xml:space="preserve"> tại hai điểm phân biệt </w:t>
      </w:r>
      <w:r w:rsidR="00F269A9" w:rsidRPr="00F90D9F">
        <w:rPr>
          <w:position w:val="-10"/>
          <w:sz w:val="24"/>
          <w:szCs w:val="24"/>
        </w:rPr>
        <w:object w:dxaOrig="540" w:dyaOrig="320">
          <v:shape id="_x0000_i2605" type="#_x0000_t75" style="width:27.15pt;height:15.6pt" o:ole="">
            <v:imagedata r:id="rId1930" o:title=""/>
          </v:shape>
          <o:OLEObject Type="Embed" ProgID="Equation.DSMT4" ShapeID="_x0000_i2605" DrawAspect="Content" ObjectID="_1817112140" r:id="rId3144"/>
        </w:object>
      </w:r>
      <w:r w:rsidR="00F269A9" w:rsidRPr="00F90D9F">
        <w:rPr>
          <w:sz w:val="24"/>
          <w:szCs w:val="24"/>
          <w:lang w:val="vi-VN"/>
        </w:rPr>
        <w:t xml:space="preserve"> thỏa mãn </w:t>
      </w:r>
      <w:r w:rsidR="00F269A9" w:rsidRPr="00F90D9F">
        <w:rPr>
          <w:position w:val="-6"/>
          <w:sz w:val="24"/>
          <w:szCs w:val="24"/>
        </w:rPr>
        <w:object w:dxaOrig="1080" w:dyaOrig="279">
          <v:shape id="_x0000_i2606" type="#_x0000_t75" style="width:54.35pt;height:14.25pt" o:ole="">
            <v:imagedata r:id="rId1932" o:title=""/>
          </v:shape>
          <o:OLEObject Type="Embed" ProgID="Equation.DSMT4" ShapeID="_x0000_i2606" DrawAspect="Content" ObjectID="_1817112141" r:id="rId3145"/>
        </w:object>
      </w:r>
    </w:p>
    <w:p w:rsidR="006B0C79" w:rsidRPr="00F90D9F" w:rsidRDefault="006B0C79" w:rsidP="006B0C79">
      <w:pPr>
        <w:tabs>
          <w:tab w:val="left" w:pos="3402"/>
          <w:tab w:val="left" w:pos="5669"/>
          <w:tab w:val="left" w:pos="7937"/>
        </w:tabs>
        <w:ind w:left="992"/>
        <w:jc w:val="center"/>
        <w:rPr>
          <w:sz w:val="24"/>
          <w:szCs w:val="24"/>
        </w:rPr>
      </w:pPr>
      <w:r w:rsidRPr="00F90D9F">
        <w:rPr>
          <w:b/>
          <w:color w:val="000099"/>
          <w:sz w:val="24"/>
          <w:szCs w:val="24"/>
        </w:rPr>
        <w:t>Lời giải</w:t>
      </w:r>
    </w:p>
    <w:p w:rsidR="00F269A9" w:rsidRPr="00F90D9F" w:rsidRDefault="00F269A9" w:rsidP="00F269A9">
      <w:pPr>
        <w:ind w:left="993"/>
        <w:jc w:val="both"/>
        <w:rPr>
          <w:sz w:val="24"/>
          <w:szCs w:val="24"/>
          <w:lang w:val="vi-VN"/>
        </w:rPr>
      </w:pPr>
      <w:r w:rsidRPr="00F90D9F">
        <w:rPr>
          <w:sz w:val="24"/>
          <w:szCs w:val="24"/>
          <w:lang w:val="vi-VN"/>
        </w:rPr>
        <w:t>Phương trình hoành độ giao điểm</w:t>
      </w:r>
      <w:r w:rsidRPr="00F90D9F">
        <w:rPr>
          <w:sz w:val="24"/>
          <w:szCs w:val="24"/>
        </w:rPr>
        <w:t xml:space="preserve"> của </w:t>
      </w:r>
      <w:r w:rsidRPr="00F90D9F">
        <w:rPr>
          <w:position w:val="-14"/>
          <w:sz w:val="24"/>
          <w:szCs w:val="24"/>
        </w:rPr>
        <w:object w:dxaOrig="420" w:dyaOrig="400">
          <v:shape id="_x0000_i2607" type="#_x0000_t75" style="width:21.05pt;height:20.4pt" o:ole="">
            <v:imagedata r:id="rId1934" o:title=""/>
          </v:shape>
          <o:OLEObject Type="Embed" ProgID="Equation.DSMT4" ShapeID="_x0000_i2607" DrawAspect="Content" ObjectID="_1817112142" r:id="rId3146"/>
        </w:object>
      </w:r>
      <w:r w:rsidRPr="00F90D9F">
        <w:rPr>
          <w:sz w:val="24"/>
          <w:szCs w:val="24"/>
        </w:rPr>
        <w:t xml:space="preserve"> và </w:t>
      </w:r>
      <w:r w:rsidRPr="00F90D9F">
        <w:rPr>
          <w:position w:val="-6"/>
          <w:sz w:val="24"/>
          <w:szCs w:val="24"/>
        </w:rPr>
        <w:object w:dxaOrig="360" w:dyaOrig="279">
          <v:shape id="_x0000_i2608" type="#_x0000_t75" style="width:18.35pt;height:14.25pt" o:ole="">
            <v:imagedata r:id="rId1936" o:title=""/>
          </v:shape>
          <o:OLEObject Type="Embed" ProgID="Equation.DSMT4" ShapeID="_x0000_i2608" DrawAspect="Content" ObjectID="_1817112143" r:id="rId3147"/>
        </w:object>
      </w:r>
      <w:r w:rsidRPr="00F90D9F">
        <w:rPr>
          <w:sz w:val="24"/>
          <w:szCs w:val="24"/>
        </w:rPr>
        <w:t xml:space="preserve"> là</w:t>
      </w:r>
      <w:r w:rsidRPr="00F90D9F">
        <w:rPr>
          <w:sz w:val="24"/>
          <w:szCs w:val="24"/>
          <w:lang w:val="vi-VN"/>
        </w:rPr>
        <w:t xml:space="preserve">: </w:t>
      </w:r>
      <w:r w:rsidRPr="00F90D9F">
        <w:rPr>
          <w:position w:val="-6"/>
          <w:sz w:val="24"/>
          <w:szCs w:val="24"/>
        </w:rPr>
        <w:object w:dxaOrig="1560" w:dyaOrig="320">
          <v:shape id="_x0000_i2609" type="#_x0000_t75" style="width:78.1pt;height:15.6pt" o:ole="">
            <v:imagedata r:id="rId1938" o:title=""/>
          </v:shape>
          <o:OLEObject Type="Embed" ProgID="Equation.DSMT4" ShapeID="_x0000_i2609" DrawAspect="Content" ObjectID="_1817112144" r:id="rId3148"/>
        </w:object>
      </w:r>
      <w:r w:rsidRPr="00F90D9F">
        <w:rPr>
          <w:sz w:val="24"/>
          <w:szCs w:val="24"/>
          <w:lang w:val="vi-VN"/>
        </w:rPr>
        <w:t xml:space="preserve"> (*)</w:t>
      </w:r>
    </w:p>
    <w:p w:rsidR="00F269A9" w:rsidRPr="00F90D9F" w:rsidRDefault="00F269A9" w:rsidP="00F269A9">
      <w:pPr>
        <w:tabs>
          <w:tab w:val="left" w:pos="2268"/>
        </w:tabs>
        <w:spacing w:line="360" w:lineRule="auto"/>
        <w:ind w:left="993"/>
        <w:rPr>
          <w:sz w:val="24"/>
          <w:szCs w:val="24"/>
        </w:rPr>
      </w:pPr>
      <w:r w:rsidRPr="00F90D9F">
        <w:rPr>
          <w:position w:val="-14"/>
          <w:sz w:val="24"/>
          <w:szCs w:val="24"/>
        </w:rPr>
        <w:object w:dxaOrig="420" w:dyaOrig="400">
          <v:shape id="_x0000_i2610" type="#_x0000_t75" style="width:21.05pt;height:20.4pt" o:ole="">
            <v:imagedata r:id="rId1940" o:title=""/>
          </v:shape>
          <o:OLEObject Type="Embed" ProgID="Equation.DSMT4" ShapeID="_x0000_i2610" DrawAspect="Content" ObjectID="_1817112145" r:id="rId3149"/>
        </w:object>
      </w:r>
      <w:r w:rsidRPr="00F90D9F">
        <w:rPr>
          <w:sz w:val="24"/>
          <w:szCs w:val="24"/>
        </w:rPr>
        <w:t xml:space="preserve"> cắt </w:t>
      </w:r>
      <w:r w:rsidRPr="00F90D9F">
        <w:rPr>
          <w:position w:val="-6"/>
          <w:sz w:val="24"/>
          <w:szCs w:val="24"/>
        </w:rPr>
        <w:object w:dxaOrig="360" w:dyaOrig="279">
          <v:shape id="_x0000_i2611" type="#_x0000_t75" style="width:18.35pt;height:14.25pt" o:ole="">
            <v:imagedata r:id="rId1942" o:title=""/>
          </v:shape>
          <o:OLEObject Type="Embed" ProgID="Equation.DSMT4" ShapeID="_x0000_i2611" DrawAspect="Content" ObjectID="_1817112146" r:id="rId3150"/>
        </w:object>
      </w:r>
      <w:r w:rsidRPr="00F90D9F">
        <w:rPr>
          <w:sz w:val="24"/>
          <w:szCs w:val="24"/>
        </w:rPr>
        <w:t xml:space="preserve"> tại hai điểm phân biệt </w:t>
      </w:r>
      <w:r w:rsidRPr="00F90D9F">
        <w:rPr>
          <w:position w:val="-10"/>
          <w:sz w:val="24"/>
          <w:szCs w:val="24"/>
        </w:rPr>
        <w:object w:dxaOrig="540" w:dyaOrig="320">
          <v:shape id="_x0000_i2612" type="#_x0000_t75" style="width:27.15pt;height:15.6pt" o:ole="">
            <v:imagedata r:id="rId1944" o:title=""/>
          </v:shape>
          <o:OLEObject Type="Embed" ProgID="Equation.DSMT4" ShapeID="_x0000_i2612" DrawAspect="Content" ObjectID="_1817112147" r:id="rId3151"/>
        </w:object>
      </w:r>
      <w:r w:rsidRPr="00F90D9F">
        <w:rPr>
          <w:sz w:val="24"/>
          <w:szCs w:val="24"/>
        </w:rPr>
        <w:t xml:space="preserve"> </w:t>
      </w:r>
      <w:r w:rsidRPr="00F90D9F">
        <w:rPr>
          <w:noProof/>
          <w:position w:val="-6"/>
          <w:sz w:val="24"/>
          <w:szCs w:val="24"/>
        </w:rPr>
        <w:drawing>
          <wp:inline distT="0" distB="0" distL="0" distR="0" wp14:anchorId="2A5EE1E9" wp14:editId="150D7B7E">
            <wp:extent cx="215900" cy="152400"/>
            <wp:effectExtent l="0" t="0" r="0" b="0"/>
            <wp:docPr id="4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946" cstate="print">
                      <a:extLst>
                        <a:ext uri="{28A0092B-C50C-407E-A947-70E740481C1C}">
                          <a14:useLocalDpi xmlns:a14="http://schemas.microsoft.com/office/drawing/2010/main" val="0"/>
                        </a:ext>
                      </a:extLst>
                    </a:blip>
                    <a:srcRect/>
                    <a:stretch>
                      <a:fillRect/>
                    </a:stretch>
                  </pic:blipFill>
                  <pic:spPr bwMode="auto">
                    <a:xfrm>
                      <a:off x="0" y="0"/>
                      <a:ext cx="215900" cy="152400"/>
                    </a:xfrm>
                    <a:prstGeom prst="rect">
                      <a:avLst/>
                    </a:prstGeom>
                    <a:noFill/>
                    <a:ln>
                      <a:noFill/>
                    </a:ln>
                  </pic:spPr>
                </pic:pic>
              </a:graphicData>
            </a:graphic>
          </wp:inline>
        </w:drawing>
      </w:r>
      <w:r w:rsidRPr="00F90D9F">
        <w:rPr>
          <w:sz w:val="24"/>
          <w:szCs w:val="24"/>
          <w:lang w:val="vi-VN"/>
        </w:rPr>
        <w:t xml:space="preserve">(*) </w:t>
      </w:r>
      <w:r w:rsidRPr="00F90D9F">
        <w:rPr>
          <w:sz w:val="24"/>
          <w:szCs w:val="24"/>
        </w:rPr>
        <w:t xml:space="preserve">có hai nghiệm phân biệt  </w:t>
      </w:r>
      <w:r w:rsidRPr="00F90D9F">
        <w:rPr>
          <w:position w:val="-6"/>
          <w:sz w:val="24"/>
          <w:szCs w:val="24"/>
        </w:rPr>
        <w:object w:dxaOrig="2640" w:dyaOrig="279">
          <v:shape id="_x0000_i2613" type="#_x0000_t75" style="width:132.45pt;height:14.25pt" o:ole="">
            <v:imagedata r:id="rId1947" o:title=""/>
          </v:shape>
          <o:OLEObject Type="Embed" ProgID="Equation.DSMT4" ShapeID="_x0000_i2613" DrawAspect="Content" ObjectID="_1817112148" r:id="rId3152"/>
        </w:object>
      </w:r>
    </w:p>
    <w:p w:rsidR="00F269A9" w:rsidRPr="00F90D9F" w:rsidRDefault="00F269A9" w:rsidP="00F269A9">
      <w:pPr>
        <w:ind w:left="993"/>
        <w:jc w:val="both"/>
        <w:rPr>
          <w:sz w:val="24"/>
          <w:szCs w:val="24"/>
        </w:rPr>
      </w:pPr>
      <w:r w:rsidRPr="00F90D9F">
        <w:rPr>
          <w:sz w:val="24"/>
          <w:szCs w:val="24"/>
        </w:rPr>
        <w:t xml:space="preserve">Gọi </w:t>
      </w:r>
      <w:r w:rsidRPr="00F90D9F">
        <w:rPr>
          <w:position w:val="-12"/>
          <w:sz w:val="24"/>
          <w:szCs w:val="24"/>
        </w:rPr>
        <w:object w:dxaOrig="600" w:dyaOrig="360">
          <v:shape id="_x0000_i2614" type="#_x0000_t75" style="width:28.55pt;height:21.75pt" o:ole="">
            <v:imagedata r:id="rId1949" o:title=""/>
          </v:shape>
          <o:OLEObject Type="Embed" ProgID="Equation.DSMT4" ShapeID="_x0000_i2614" DrawAspect="Content" ObjectID="_1817112149" r:id="rId3153"/>
        </w:object>
      </w:r>
      <w:r w:rsidRPr="00F90D9F">
        <w:rPr>
          <w:sz w:val="24"/>
          <w:szCs w:val="24"/>
        </w:rPr>
        <w:t xml:space="preserve"> là hai nghiệm của (*). Ta có </w:t>
      </w:r>
      <w:r w:rsidRPr="00F90D9F">
        <w:rPr>
          <w:position w:val="-32"/>
          <w:sz w:val="24"/>
          <w:szCs w:val="24"/>
        </w:rPr>
        <w:object w:dxaOrig="3879" w:dyaOrig="760">
          <v:shape id="_x0000_i2615" type="#_x0000_t75" style="width:194.25pt;height:36pt" o:ole="">
            <v:imagedata r:id="rId1951" o:title=""/>
          </v:shape>
          <o:OLEObject Type="Embed" ProgID="Equation.DSMT4" ShapeID="_x0000_i2615" DrawAspect="Content" ObjectID="_1817112150" r:id="rId3154"/>
        </w:object>
      </w:r>
    </w:p>
    <w:p w:rsidR="00F269A9" w:rsidRPr="00F90D9F" w:rsidRDefault="00F269A9" w:rsidP="00F269A9">
      <w:pPr>
        <w:tabs>
          <w:tab w:val="left" w:pos="2268"/>
        </w:tabs>
        <w:spacing w:line="360" w:lineRule="auto"/>
        <w:ind w:left="993"/>
        <w:rPr>
          <w:sz w:val="24"/>
          <w:szCs w:val="24"/>
        </w:rPr>
      </w:pPr>
      <w:r w:rsidRPr="00F90D9F">
        <w:rPr>
          <w:sz w:val="24"/>
          <w:szCs w:val="24"/>
        </w:rPr>
        <w:sym w:font="Webdings" w:char="F03D"/>
      </w:r>
      <w:r w:rsidRPr="00F90D9F">
        <w:rPr>
          <w:sz w:val="24"/>
          <w:szCs w:val="24"/>
        </w:rPr>
        <w:t xml:space="preserve"> TH1: </w:t>
      </w:r>
      <w:r w:rsidRPr="00F90D9F">
        <w:rPr>
          <w:position w:val="-50"/>
          <w:sz w:val="24"/>
          <w:szCs w:val="24"/>
        </w:rPr>
        <w:object w:dxaOrig="5840" w:dyaOrig="1120">
          <v:shape id="_x0000_i2616" type="#_x0000_t75" style="width:295.45pt;height:57.75pt" o:ole="">
            <v:imagedata r:id="rId1953" o:title=""/>
          </v:shape>
          <o:OLEObject Type="Embed" ProgID="Equation.DSMT4" ShapeID="_x0000_i2616" DrawAspect="Content" ObjectID="_1817112151" r:id="rId3155"/>
        </w:object>
      </w:r>
    </w:p>
    <w:p w:rsidR="00F269A9" w:rsidRPr="00F90D9F" w:rsidRDefault="00F269A9" w:rsidP="00F269A9">
      <w:pPr>
        <w:tabs>
          <w:tab w:val="left" w:pos="2268"/>
        </w:tabs>
        <w:spacing w:line="360" w:lineRule="auto"/>
        <w:ind w:left="993"/>
        <w:rPr>
          <w:sz w:val="24"/>
          <w:szCs w:val="24"/>
        </w:rPr>
      </w:pPr>
      <w:r w:rsidRPr="00F90D9F">
        <w:rPr>
          <w:sz w:val="24"/>
          <w:szCs w:val="24"/>
        </w:rPr>
        <w:sym w:font="Webdings" w:char="F03D"/>
      </w:r>
      <w:r w:rsidRPr="00F90D9F">
        <w:rPr>
          <w:sz w:val="24"/>
          <w:szCs w:val="24"/>
        </w:rPr>
        <w:t xml:space="preserve"> TH2: </w:t>
      </w:r>
      <w:r w:rsidRPr="00F90D9F">
        <w:rPr>
          <w:position w:val="-50"/>
          <w:sz w:val="24"/>
          <w:szCs w:val="24"/>
        </w:rPr>
        <w:object w:dxaOrig="6180" w:dyaOrig="1120">
          <v:shape id="_x0000_i2617" type="#_x0000_t75" style="width:309.75pt;height:57.75pt" o:ole="">
            <v:imagedata r:id="rId1955" o:title=""/>
          </v:shape>
          <o:OLEObject Type="Embed" ProgID="Equation.DSMT4" ShapeID="_x0000_i2617" DrawAspect="Content" ObjectID="_1817112152" r:id="rId3156"/>
        </w:object>
      </w:r>
      <w:r w:rsidRPr="00F90D9F">
        <w:rPr>
          <w:sz w:val="24"/>
          <w:szCs w:val="24"/>
        </w:rPr>
        <w:t>.</w:t>
      </w:r>
    </w:p>
    <w:p w:rsidR="00F269A9" w:rsidRPr="00F90D9F" w:rsidRDefault="00F269A9" w:rsidP="00F269A9">
      <w:pPr>
        <w:tabs>
          <w:tab w:val="left" w:pos="2268"/>
        </w:tabs>
        <w:spacing w:line="360" w:lineRule="auto"/>
        <w:ind w:left="993"/>
        <w:rPr>
          <w:b/>
          <w:i/>
          <w:sz w:val="24"/>
          <w:szCs w:val="24"/>
          <w:lang w:val="vi-VN"/>
        </w:rPr>
      </w:pPr>
      <w:r w:rsidRPr="00F90D9F">
        <w:rPr>
          <w:sz w:val="24"/>
          <w:szCs w:val="24"/>
        </w:rPr>
        <w:t>Vậy</w:t>
      </w:r>
      <w:r w:rsidRPr="00F90D9F">
        <w:rPr>
          <w:sz w:val="24"/>
          <w:szCs w:val="24"/>
          <w:lang w:val="vi-VN"/>
        </w:rPr>
        <w:t xml:space="preserve"> </w:t>
      </w:r>
      <w:r w:rsidRPr="00F90D9F">
        <w:rPr>
          <w:spacing w:val="-6"/>
          <w:position w:val="-14"/>
          <w:sz w:val="24"/>
          <w:szCs w:val="24"/>
          <w:lang w:val="nl-NL"/>
        </w:rPr>
        <w:object w:dxaOrig="1240" w:dyaOrig="400">
          <v:shape id="_x0000_i2618" type="#_x0000_t75" style="width:64.55pt;height:21.75pt" o:ole="">
            <v:imagedata r:id="rId1957" o:title=""/>
          </v:shape>
          <o:OLEObject Type="Embed" ProgID="Equation.DSMT4" ShapeID="_x0000_i2618" DrawAspect="Content" ObjectID="_1817112153" r:id="rId3157"/>
        </w:object>
      </w:r>
      <w:r w:rsidRPr="00F90D9F">
        <w:rPr>
          <w:sz w:val="24"/>
          <w:szCs w:val="24"/>
        </w:rPr>
        <w:t>.</w:t>
      </w:r>
      <w:r w:rsidRPr="00F90D9F">
        <w:rPr>
          <w:b/>
          <w:i/>
          <w:sz w:val="24"/>
          <w:szCs w:val="24"/>
        </w:rPr>
        <w:t xml:space="preserve">   </w:t>
      </w:r>
    </w:p>
    <w:p w:rsidR="00F269A9" w:rsidRPr="00F90D9F" w:rsidRDefault="00A553F4" w:rsidP="00F269A9">
      <w:pPr>
        <w:ind w:left="851" w:hanging="851"/>
        <w:rPr>
          <w:sz w:val="24"/>
          <w:szCs w:val="24"/>
        </w:rPr>
      </w:pPr>
      <w:r w:rsidRPr="00EE01E7">
        <w:rPr>
          <w:b/>
          <w:color w:val="0000FF"/>
          <w:sz w:val="24"/>
          <w:szCs w:val="24"/>
          <w:lang w:val="fr-FR"/>
        </w:rPr>
        <w:t>Ví dụ 12 :</w:t>
      </w:r>
      <w:r w:rsidRPr="00EE01E7">
        <w:rPr>
          <w:color w:val="0000FF"/>
          <w:sz w:val="24"/>
          <w:szCs w:val="24"/>
        </w:rPr>
        <w:t xml:space="preserve"> </w:t>
      </w:r>
      <w:r w:rsidR="00F269A9" w:rsidRPr="00EE01E7">
        <w:rPr>
          <w:b/>
          <w:bCs/>
          <w:color w:val="0000FF"/>
          <w:sz w:val="24"/>
          <w:szCs w:val="24"/>
          <w:lang w:val="nl-NL"/>
        </w:rPr>
        <w:t xml:space="preserve"> </w:t>
      </w:r>
      <w:r w:rsidR="00F269A9" w:rsidRPr="00F90D9F">
        <w:rPr>
          <w:sz w:val="24"/>
          <w:szCs w:val="24"/>
          <w:lang w:val="vi-VN"/>
        </w:rPr>
        <w:t xml:space="preserve">Cho hàm số </w:t>
      </w:r>
      <w:r w:rsidR="00F269A9" w:rsidRPr="00F90D9F">
        <w:rPr>
          <w:position w:val="-14"/>
          <w:sz w:val="24"/>
          <w:szCs w:val="24"/>
        </w:rPr>
        <w:object w:dxaOrig="3159" w:dyaOrig="400">
          <v:shape id="_x0000_i2619" type="#_x0000_t75" style="width:158.25pt;height:20.4pt" o:ole="">
            <v:imagedata r:id="rId3158" o:title=""/>
          </v:shape>
          <o:OLEObject Type="Embed" ProgID="Equation.DSMT4" ShapeID="_x0000_i2619" DrawAspect="Content" ObjectID="_1817112154" r:id="rId3159"/>
        </w:object>
      </w:r>
      <w:r w:rsidR="00F269A9" w:rsidRPr="00F90D9F">
        <w:rPr>
          <w:sz w:val="24"/>
          <w:szCs w:val="24"/>
          <w:lang w:val="vi-VN"/>
        </w:rPr>
        <w:t xml:space="preserve">. Tìm tất cả các giá trị của tham số </w:t>
      </w:r>
      <w:r w:rsidR="00F269A9" w:rsidRPr="00F90D9F">
        <w:rPr>
          <w:position w:val="-6"/>
          <w:sz w:val="24"/>
          <w:szCs w:val="24"/>
        </w:rPr>
        <w:object w:dxaOrig="260" w:dyaOrig="220">
          <v:shape id="_x0000_i2620" type="#_x0000_t75" style="width:12.9pt;height:10.85pt" o:ole="">
            <v:imagedata r:id="rId3160" o:title=""/>
          </v:shape>
          <o:OLEObject Type="Embed" ProgID="Equation.DSMT4" ShapeID="_x0000_i2620" DrawAspect="Content" ObjectID="_1817112155" r:id="rId3161"/>
        </w:object>
      </w:r>
      <w:r w:rsidR="00F269A9" w:rsidRPr="00F90D9F">
        <w:rPr>
          <w:sz w:val="24"/>
          <w:szCs w:val="24"/>
          <w:lang w:val="vi-VN"/>
        </w:rPr>
        <w:t xml:space="preserve"> sao cho </w:t>
      </w:r>
      <w:r w:rsidR="00F269A9" w:rsidRPr="00F90D9F">
        <w:rPr>
          <w:sz w:val="24"/>
          <w:szCs w:val="24"/>
        </w:rPr>
        <w:t xml:space="preserve">giá trị nhỏ nhất của </w:t>
      </w:r>
      <w:r w:rsidR="00F269A9" w:rsidRPr="00F90D9F">
        <w:rPr>
          <w:position w:val="-14"/>
          <w:sz w:val="24"/>
          <w:szCs w:val="24"/>
        </w:rPr>
        <w:object w:dxaOrig="920" w:dyaOrig="400">
          <v:shape id="_x0000_i2621" type="#_x0000_t75" style="width:45.5pt;height:20.4pt" o:ole="">
            <v:imagedata r:id="rId3162" o:title=""/>
          </v:shape>
          <o:OLEObject Type="Embed" ProgID="Equation.DSMT4" ShapeID="_x0000_i2621" DrawAspect="Content" ObjectID="_1817112156" r:id="rId3163"/>
        </w:object>
      </w:r>
      <w:r w:rsidR="00F269A9" w:rsidRPr="00F90D9F">
        <w:rPr>
          <w:sz w:val="24"/>
          <w:szCs w:val="24"/>
          <w:lang w:val="vi-VN"/>
        </w:rPr>
        <w:t>.</w:t>
      </w:r>
    </w:p>
    <w:p w:rsidR="006B0C79" w:rsidRPr="00F90D9F" w:rsidRDefault="006B0C79" w:rsidP="006B0C79">
      <w:pPr>
        <w:tabs>
          <w:tab w:val="left" w:pos="3402"/>
          <w:tab w:val="left" w:pos="5669"/>
          <w:tab w:val="left" w:pos="7937"/>
        </w:tabs>
        <w:ind w:left="992"/>
        <w:jc w:val="center"/>
        <w:rPr>
          <w:sz w:val="24"/>
          <w:szCs w:val="24"/>
        </w:rPr>
      </w:pPr>
      <w:r w:rsidRPr="00F90D9F">
        <w:rPr>
          <w:b/>
          <w:color w:val="000099"/>
          <w:sz w:val="24"/>
          <w:szCs w:val="24"/>
        </w:rPr>
        <w:t>Lời giải</w:t>
      </w:r>
    </w:p>
    <w:p w:rsidR="00F269A9" w:rsidRPr="00F90D9F" w:rsidRDefault="00F269A9" w:rsidP="00F269A9">
      <w:pPr>
        <w:ind w:left="993"/>
        <w:jc w:val="both"/>
        <w:rPr>
          <w:sz w:val="24"/>
          <w:szCs w:val="24"/>
        </w:rPr>
      </w:pPr>
      <w:r w:rsidRPr="00F90D9F">
        <w:rPr>
          <w:sz w:val="24"/>
          <w:szCs w:val="24"/>
        </w:rPr>
        <w:t xml:space="preserve">Ta có </w:t>
      </w:r>
      <w:r w:rsidRPr="00F90D9F">
        <w:rPr>
          <w:position w:val="-6"/>
          <w:sz w:val="24"/>
          <w:szCs w:val="24"/>
        </w:rPr>
        <w:object w:dxaOrig="920" w:dyaOrig="279">
          <v:shape id="_x0000_i2622" type="#_x0000_t75" style="width:50.25pt;height:14.25pt" o:ole="">
            <v:imagedata r:id="rId3164" o:title=""/>
          </v:shape>
          <o:OLEObject Type="Embed" ProgID="Equation.DSMT4" ShapeID="_x0000_i2622" DrawAspect="Content" ObjectID="_1817112157" r:id="rId3165"/>
        </w:object>
      </w:r>
      <w:r w:rsidRPr="00F90D9F">
        <w:rPr>
          <w:sz w:val="24"/>
          <w:szCs w:val="24"/>
        </w:rPr>
        <w:t xml:space="preserve"> nên đồ thị hàm số là một parabol có bề lõm hướng lên và có hoành độ đỉnh </w:t>
      </w:r>
      <w:r w:rsidRPr="00F90D9F">
        <w:rPr>
          <w:position w:val="-24"/>
          <w:sz w:val="24"/>
          <w:szCs w:val="24"/>
        </w:rPr>
        <w:object w:dxaOrig="726" w:dyaOrig="624">
          <v:shape id="_x0000_i2623" type="#_x0000_t75" style="width:36pt;height:28.55pt" o:ole="">
            <v:imagedata r:id="rId3166" o:title=""/>
          </v:shape>
          <o:OLEObject Type="Embed" ProgID="Equation.DSMT4" ShapeID="_x0000_i2623" DrawAspect="Content" ObjectID="_1817112158" r:id="rId3167"/>
        </w:object>
      </w:r>
      <w:r w:rsidRPr="00F90D9F">
        <w:rPr>
          <w:sz w:val="24"/>
          <w:szCs w:val="24"/>
        </w:rPr>
        <w:t>.</w:t>
      </w:r>
    </w:p>
    <w:p w:rsidR="00F269A9" w:rsidRPr="00F90D9F" w:rsidRDefault="00F269A9" w:rsidP="00F269A9">
      <w:pPr>
        <w:ind w:left="993"/>
        <w:jc w:val="both"/>
        <w:rPr>
          <w:sz w:val="24"/>
          <w:szCs w:val="24"/>
        </w:rPr>
      </w:pPr>
      <w:r w:rsidRPr="00F90D9F">
        <w:rPr>
          <w:sz w:val="24"/>
          <w:szCs w:val="24"/>
        </w:rPr>
        <w:sym w:font="Symbol" w:char="F0B7"/>
      </w:r>
      <w:r w:rsidRPr="00F90D9F">
        <w:rPr>
          <w:sz w:val="24"/>
          <w:szCs w:val="24"/>
        </w:rPr>
        <w:t xml:space="preserve"> Nếu </w:t>
      </w:r>
      <w:r w:rsidRPr="00F90D9F">
        <w:rPr>
          <w:position w:val="-24"/>
          <w:sz w:val="24"/>
          <w:szCs w:val="24"/>
        </w:rPr>
        <w:object w:dxaOrig="1810" w:dyaOrig="624">
          <v:shape id="_x0000_i2624" type="#_x0000_t75" style="width:86.25pt;height:28.55pt" o:ole="">
            <v:imagedata r:id="rId3168" o:title=""/>
          </v:shape>
          <o:OLEObject Type="Embed" ProgID="Equation.DSMT4" ShapeID="_x0000_i2624" DrawAspect="Content" ObjectID="_1817112159" r:id="rId3169"/>
        </w:object>
      </w:r>
      <w:r w:rsidRPr="00F90D9F">
        <w:rPr>
          <w:sz w:val="24"/>
          <w:szCs w:val="24"/>
        </w:rPr>
        <w:t xml:space="preserve"> thì </w:t>
      </w:r>
      <w:r w:rsidRPr="00F90D9F">
        <w:rPr>
          <w:position w:val="-12"/>
          <w:sz w:val="24"/>
          <w:szCs w:val="24"/>
        </w:rPr>
        <w:object w:dxaOrig="1160" w:dyaOrig="370">
          <v:shape id="_x0000_i2625" type="#_x0000_t75" style="width:57.75pt;height:21.75pt" o:ole="">
            <v:imagedata r:id="rId3170" o:title=""/>
          </v:shape>
          <o:OLEObject Type="Embed" ProgID="Equation.DSMT4" ShapeID="_x0000_i2625" DrawAspect="Content" ObjectID="_1817112160" r:id="rId3171"/>
        </w:object>
      </w:r>
      <w:r w:rsidRPr="00F90D9F">
        <w:rPr>
          <w:sz w:val="24"/>
          <w:szCs w:val="24"/>
        </w:rPr>
        <w:t xml:space="preserve">. Suy ra </w:t>
      </w:r>
      <w:r w:rsidRPr="00F90D9F">
        <w:rPr>
          <w:position w:val="-14"/>
          <w:sz w:val="24"/>
          <w:szCs w:val="24"/>
        </w:rPr>
        <w:object w:dxaOrig="586" w:dyaOrig="408">
          <v:shape id="_x0000_i2626" type="#_x0000_t75" style="width:28.55pt;height:21.75pt" o:ole="">
            <v:imagedata r:id="rId3172" o:title=""/>
          </v:shape>
          <o:OLEObject Type="Embed" ProgID="Equation.DSMT4" ShapeID="_x0000_i2626" DrawAspect="Content" ObjectID="_1817112161" r:id="rId3173"/>
        </w:object>
      </w:r>
      <w:r w:rsidRPr="00F90D9F">
        <w:rPr>
          <w:sz w:val="24"/>
          <w:szCs w:val="24"/>
        </w:rPr>
        <w:t xml:space="preserve"> đồng biến trên đoạn </w:t>
      </w:r>
      <w:r w:rsidRPr="00F90D9F">
        <w:rPr>
          <w:position w:val="-14"/>
          <w:sz w:val="24"/>
          <w:szCs w:val="24"/>
        </w:rPr>
        <w:object w:dxaOrig="675" w:dyaOrig="408">
          <v:shape id="_x0000_i2627" type="#_x0000_t75" style="width:36pt;height:21.75pt" o:ole="">
            <v:imagedata r:id="rId3174" o:title=""/>
          </v:shape>
          <o:OLEObject Type="Embed" ProgID="Equation.DSMT4" ShapeID="_x0000_i2627" DrawAspect="Content" ObjectID="_1817112162" r:id="rId3175"/>
        </w:object>
      </w:r>
      <w:r w:rsidRPr="00F90D9F">
        <w:rPr>
          <w:sz w:val="24"/>
          <w:szCs w:val="24"/>
        </w:rPr>
        <w:t>.</w:t>
      </w:r>
    </w:p>
    <w:p w:rsidR="00F269A9" w:rsidRPr="00F90D9F" w:rsidRDefault="00F269A9" w:rsidP="00F269A9">
      <w:pPr>
        <w:ind w:left="993"/>
        <w:jc w:val="both"/>
        <w:rPr>
          <w:sz w:val="24"/>
          <w:szCs w:val="24"/>
        </w:rPr>
      </w:pPr>
      <w:r w:rsidRPr="00F90D9F">
        <w:rPr>
          <w:sz w:val="24"/>
          <w:szCs w:val="24"/>
        </w:rPr>
        <w:t xml:space="preserve">Do đó </w:t>
      </w:r>
      <w:r w:rsidRPr="00F90D9F">
        <w:rPr>
          <w:position w:val="-24"/>
          <w:sz w:val="24"/>
          <w:szCs w:val="24"/>
        </w:rPr>
        <w:object w:dxaOrig="3313" w:dyaOrig="510">
          <v:shape id="_x0000_i2628" type="#_x0000_t75" style="width:165.75pt;height:28.55pt" o:ole="">
            <v:imagedata r:id="rId3176" o:title=""/>
          </v:shape>
          <o:OLEObject Type="Embed" ProgID="Equation.DSMT4" ShapeID="_x0000_i2628" DrawAspect="Content" ObjectID="_1817112163" r:id="rId3177"/>
        </w:object>
      </w:r>
      <w:r w:rsidRPr="00F90D9F">
        <w:rPr>
          <w:sz w:val="24"/>
          <w:szCs w:val="24"/>
        </w:rPr>
        <w:t>.</w:t>
      </w:r>
    </w:p>
    <w:p w:rsidR="00F269A9" w:rsidRPr="00F90D9F" w:rsidRDefault="00F269A9" w:rsidP="00F269A9">
      <w:pPr>
        <w:ind w:left="993"/>
        <w:jc w:val="both"/>
        <w:rPr>
          <w:sz w:val="24"/>
          <w:szCs w:val="24"/>
        </w:rPr>
      </w:pPr>
      <w:r w:rsidRPr="00F90D9F">
        <w:rPr>
          <w:sz w:val="24"/>
          <w:szCs w:val="24"/>
        </w:rPr>
        <w:t xml:space="preserve">Theo yêu cầu bài toán: </w:t>
      </w:r>
      <w:r w:rsidRPr="00F90D9F">
        <w:rPr>
          <w:position w:val="-6"/>
          <w:sz w:val="24"/>
          <w:szCs w:val="24"/>
        </w:rPr>
        <w:object w:dxaOrig="1631" w:dyaOrig="306">
          <v:shape id="_x0000_i2629" type="#_x0000_t75" style="width:79.45pt;height:14.25pt" o:ole="">
            <v:imagedata r:id="rId3178" o:title=""/>
          </v:shape>
          <o:OLEObject Type="Embed" ProgID="Equation.DSMT4" ShapeID="_x0000_i2629" DrawAspect="Content" ObjectID="_1817112164" r:id="rId3179"/>
        </w:object>
      </w:r>
      <w:r w:rsidRPr="00F90D9F">
        <w:rPr>
          <w:sz w:val="24"/>
          <w:szCs w:val="24"/>
        </w:rPr>
        <w:t xml:space="preserve"> (vô nghiệm).</w:t>
      </w:r>
    </w:p>
    <w:p w:rsidR="00F269A9" w:rsidRPr="00F90D9F" w:rsidRDefault="00F269A9" w:rsidP="00F269A9">
      <w:pPr>
        <w:ind w:left="993"/>
        <w:jc w:val="both"/>
        <w:rPr>
          <w:sz w:val="24"/>
          <w:szCs w:val="24"/>
        </w:rPr>
      </w:pPr>
      <w:r w:rsidRPr="00F90D9F">
        <w:rPr>
          <w:sz w:val="24"/>
          <w:szCs w:val="24"/>
        </w:rPr>
        <w:sym w:font="Symbol" w:char="F0B7"/>
      </w:r>
      <w:r w:rsidRPr="00F90D9F">
        <w:rPr>
          <w:sz w:val="24"/>
          <w:szCs w:val="24"/>
        </w:rPr>
        <w:t xml:space="preserve"> Nếu </w:t>
      </w:r>
      <w:r w:rsidRPr="00F90D9F">
        <w:rPr>
          <w:position w:val="-24"/>
          <w:sz w:val="24"/>
          <w:szCs w:val="24"/>
        </w:rPr>
        <w:object w:dxaOrig="2510" w:dyaOrig="624">
          <v:shape id="_x0000_i2630" type="#_x0000_t75" style="width:122.25pt;height:28.55pt" o:ole="">
            <v:imagedata r:id="rId3180" o:title=""/>
          </v:shape>
          <o:OLEObject Type="Embed" ProgID="Equation.DSMT4" ShapeID="_x0000_i2630" DrawAspect="Content" ObjectID="_1817112165" r:id="rId3181"/>
        </w:object>
      </w:r>
      <w:r w:rsidRPr="00F90D9F">
        <w:rPr>
          <w:sz w:val="24"/>
          <w:szCs w:val="24"/>
        </w:rPr>
        <w:t xml:space="preserve"> thì </w:t>
      </w:r>
      <w:r w:rsidRPr="00F90D9F">
        <w:rPr>
          <w:position w:val="-14"/>
          <w:sz w:val="24"/>
          <w:szCs w:val="24"/>
        </w:rPr>
        <w:object w:dxaOrig="981" w:dyaOrig="408">
          <v:shape id="_x0000_i2631" type="#_x0000_t75" style="width:50.25pt;height:21.75pt" o:ole="">
            <v:imagedata r:id="rId3182" o:title=""/>
          </v:shape>
          <o:OLEObject Type="Embed" ProgID="Equation.DSMT4" ShapeID="_x0000_i2631" DrawAspect="Content" ObjectID="_1817112166" r:id="rId3183"/>
        </w:object>
      </w:r>
      <w:r w:rsidRPr="00F90D9F">
        <w:rPr>
          <w:sz w:val="24"/>
          <w:szCs w:val="24"/>
        </w:rPr>
        <w:t xml:space="preserve">. Suy ra </w:t>
      </w:r>
      <w:r w:rsidRPr="00F90D9F">
        <w:rPr>
          <w:position w:val="-14"/>
          <w:sz w:val="24"/>
          <w:szCs w:val="24"/>
        </w:rPr>
        <w:object w:dxaOrig="586" w:dyaOrig="408">
          <v:shape id="_x0000_i2632" type="#_x0000_t75" style="width:28.55pt;height:21.75pt" o:ole="">
            <v:imagedata r:id="rId3184" o:title=""/>
          </v:shape>
          <o:OLEObject Type="Embed" ProgID="Equation.DSMT4" ShapeID="_x0000_i2632" DrawAspect="Content" ObjectID="_1817112167" r:id="rId3185"/>
        </w:object>
      </w:r>
      <w:r w:rsidRPr="00F90D9F">
        <w:rPr>
          <w:sz w:val="24"/>
          <w:szCs w:val="24"/>
        </w:rPr>
        <w:t xml:space="preserve"> đạt giá trị nhỏ nhất tại </w:t>
      </w:r>
      <w:r w:rsidRPr="00F90D9F">
        <w:rPr>
          <w:position w:val="-24"/>
          <w:sz w:val="24"/>
          <w:szCs w:val="24"/>
        </w:rPr>
        <w:object w:dxaOrig="726" w:dyaOrig="624">
          <v:shape id="_x0000_i2633" type="#_x0000_t75" style="width:36pt;height:28.55pt" o:ole="">
            <v:imagedata r:id="rId3166" o:title=""/>
          </v:shape>
          <o:OLEObject Type="Embed" ProgID="Equation.DSMT4" ShapeID="_x0000_i2633" DrawAspect="Content" ObjectID="_1817112168" r:id="rId3186"/>
        </w:object>
      </w:r>
      <w:r w:rsidRPr="00F90D9F">
        <w:rPr>
          <w:sz w:val="24"/>
          <w:szCs w:val="24"/>
        </w:rPr>
        <w:t xml:space="preserve"> .</w:t>
      </w:r>
    </w:p>
    <w:p w:rsidR="00F269A9" w:rsidRPr="00F90D9F" w:rsidRDefault="00F269A9" w:rsidP="00F269A9">
      <w:pPr>
        <w:ind w:left="993"/>
        <w:jc w:val="both"/>
        <w:rPr>
          <w:sz w:val="24"/>
          <w:szCs w:val="24"/>
        </w:rPr>
      </w:pPr>
      <w:r w:rsidRPr="00F90D9F">
        <w:rPr>
          <w:sz w:val="24"/>
          <w:szCs w:val="24"/>
        </w:rPr>
        <w:t xml:space="preserve">Do đó </w:t>
      </w:r>
      <w:r w:rsidRPr="00F90D9F">
        <w:rPr>
          <w:position w:val="-28"/>
          <w:sz w:val="24"/>
          <w:szCs w:val="24"/>
        </w:rPr>
        <w:object w:dxaOrig="2574" w:dyaOrig="675">
          <v:shape id="_x0000_i2634" type="#_x0000_t75" style="width:129.75pt;height:36pt" o:ole="">
            <v:imagedata r:id="rId3187" o:title=""/>
          </v:shape>
          <o:OLEObject Type="Embed" ProgID="Equation.DSMT4" ShapeID="_x0000_i2634" DrawAspect="Content" ObjectID="_1817112169" r:id="rId3188"/>
        </w:object>
      </w:r>
      <w:r w:rsidRPr="00F90D9F">
        <w:rPr>
          <w:sz w:val="24"/>
          <w:szCs w:val="24"/>
        </w:rPr>
        <w:t>.</w:t>
      </w:r>
    </w:p>
    <w:p w:rsidR="00F269A9" w:rsidRPr="00F90D9F" w:rsidRDefault="00F269A9" w:rsidP="00F269A9">
      <w:pPr>
        <w:ind w:left="993"/>
        <w:jc w:val="both"/>
        <w:rPr>
          <w:sz w:val="24"/>
          <w:szCs w:val="24"/>
        </w:rPr>
      </w:pPr>
      <w:r w:rsidRPr="00F90D9F">
        <w:rPr>
          <w:sz w:val="24"/>
          <w:szCs w:val="24"/>
        </w:rPr>
        <w:lastRenderedPageBreak/>
        <w:t xml:space="preserve">Theo yêu cầu bài toán </w:t>
      </w:r>
      <w:r w:rsidRPr="00F90D9F">
        <w:rPr>
          <w:position w:val="-24"/>
          <w:sz w:val="24"/>
          <w:szCs w:val="24"/>
        </w:rPr>
        <w:object w:dxaOrig="1962" w:dyaOrig="624">
          <v:shape id="_x0000_i2635" type="#_x0000_t75" style="width:100.55pt;height:28.55pt" o:ole="">
            <v:imagedata r:id="rId3189" o:title=""/>
          </v:shape>
          <o:OLEObject Type="Embed" ProgID="Equation.DSMT4" ShapeID="_x0000_i2635" DrawAspect="Content" ObjectID="_1817112170" r:id="rId3190"/>
        </w:object>
      </w:r>
      <w:r w:rsidRPr="00F90D9F">
        <w:rPr>
          <w:sz w:val="24"/>
          <w:szCs w:val="24"/>
        </w:rPr>
        <w:t xml:space="preserve"> (thỏa mãn </w:t>
      </w:r>
      <w:r w:rsidRPr="00F90D9F">
        <w:rPr>
          <w:position w:val="-6"/>
          <w:sz w:val="24"/>
          <w:szCs w:val="24"/>
        </w:rPr>
        <w:object w:dxaOrig="1096" w:dyaOrig="293">
          <v:shape id="_x0000_i2636" type="#_x0000_t75" style="width:57.75pt;height:14.25pt" o:ole="">
            <v:imagedata r:id="rId3191" o:title=""/>
          </v:shape>
          <o:OLEObject Type="Embed" ProgID="Equation.DSMT4" ShapeID="_x0000_i2636" DrawAspect="Content" ObjectID="_1817112171" r:id="rId3192"/>
        </w:object>
      </w:r>
      <w:r w:rsidRPr="00F90D9F">
        <w:rPr>
          <w:sz w:val="24"/>
          <w:szCs w:val="24"/>
        </w:rPr>
        <w:t>).</w:t>
      </w:r>
    </w:p>
    <w:p w:rsidR="00F269A9" w:rsidRPr="00F90D9F" w:rsidRDefault="00F269A9" w:rsidP="00F269A9">
      <w:pPr>
        <w:ind w:left="993"/>
        <w:jc w:val="both"/>
        <w:rPr>
          <w:sz w:val="24"/>
          <w:szCs w:val="24"/>
        </w:rPr>
      </w:pPr>
      <w:r w:rsidRPr="00F90D9F">
        <w:rPr>
          <w:sz w:val="24"/>
          <w:szCs w:val="24"/>
        </w:rPr>
        <w:sym w:font="Symbol" w:char="F0B7"/>
      </w:r>
      <w:r w:rsidRPr="00F90D9F">
        <w:rPr>
          <w:sz w:val="24"/>
          <w:szCs w:val="24"/>
        </w:rPr>
        <w:t xml:space="preserve"> Nếu </w:t>
      </w:r>
      <w:r w:rsidRPr="00F90D9F">
        <w:rPr>
          <w:position w:val="-24"/>
          <w:sz w:val="24"/>
          <w:szCs w:val="24"/>
        </w:rPr>
        <w:object w:dxaOrig="1542" w:dyaOrig="624">
          <v:shape id="_x0000_i2637" type="#_x0000_t75" style="width:79.45pt;height:28.55pt" o:ole="">
            <v:imagedata r:id="rId3193" o:title=""/>
          </v:shape>
          <o:OLEObject Type="Embed" ProgID="Equation.DSMT4" ShapeID="_x0000_i2637" DrawAspect="Content" ObjectID="_1817112172" r:id="rId3194"/>
        </w:object>
      </w:r>
      <w:r w:rsidRPr="00F90D9F">
        <w:rPr>
          <w:sz w:val="24"/>
          <w:szCs w:val="24"/>
        </w:rPr>
        <w:t xml:space="preserve"> thì </w:t>
      </w:r>
      <w:r w:rsidRPr="00F90D9F">
        <w:rPr>
          <w:position w:val="-12"/>
          <w:sz w:val="24"/>
          <w:szCs w:val="24"/>
        </w:rPr>
        <w:object w:dxaOrig="1147" w:dyaOrig="370">
          <v:shape id="_x0000_i2638" type="#_x0000_t75" style="width:57.75pt;height:21.75pt" o:ole="">
            <v:imagedata r:id="rId3195" o:title=""/>
          </v:shape>
          <o:OLEObject Type="Embed" ProgID="Equation.DSMT4" ShapeID="_x0000_i2638" DrawAspect="Content" ObjectID="_1817112173" r:id="rId3196"/>
        </w:object>
      </w:r>
      <w:r w:rsidRPr="00F90D9F">
        <w:rPr>
          <w:sz w:val="24"/>
          <w:szCs w:val="24"/>
        </w:rPr>
        <w:t xml:space="preserve">. Suy ra </w:t>
      </w:r>
      <w:r w:rsidRPr="00F90D9F">
        <w:rPr>
          <w:position w:val="-14"/>
          <w:sz w:val="24"/>
          <w:szCs w:val="24"/>
        </w:rPr>
        <w:object w:dxaOrig="586" w:dyaOrig="408">
          <v:shape id="_x0000_i2639" type="#_x0000_t75" style="width:28.55pt;height:21.75pt" o:ole="">
            <v:imagedata r:id="rId3197" o:title=""/>
          </v:shape>
          <o:OLEObject Type="Embed" ProgID="Equation.DSMT4" ShapeID="_x0000_i2639" DrawAspect="Content" ObjectID="_1817112174" r:id="rId3198"/>
        </w:object>
      </w:r>
      <w:r w:rsidRPr="00F90D9F">
        <w:rPr>
          <w:sz w:val="24"/>
          <w:szCs w:val="24"/>
        </w:rPr>
        <w:t xml:space="preserve"> nghịch biến trên đoạn </w:t>
      </w:r>
      <w:r w:rsidRPr="00F90D9F">
        <w:rPr>
          <w:position w:val="-14"/>
          <w:sz w:val="24"/>
          <w:szCs w:val="24"/>
        </w:rPr>
        <w:object w:dxaOrig="675" w:dyaOrig="408">
          <v:shape id="_x0000_i2640" type="#_x0000_t75" style="width:36pt;height:21.75pt" o:ole="">
            <v:imagedata r:id="rId3199" o:title=""/>
          </v:shape>
          <o:OLEObject Type="Embed" ProgID="Equation.DSMT4" ShapeID="_x0000_i2640" DrawAspect="Content" ObjectID="_1817112175" r:id="rId3200"/>
        </w:object>
      </w:r>
      <w:r w:rsidRPr="00F90D9F">
        <w:rPr>
          <w:sz w:val="24"/>
          <w:szCs w:val="24"/>
        </w:rPr>
        <w:t>.</w:t>
      </w:r>
    </w:p>
    <w:p w:rsidR="00F269A9" w:rsidRPr="00F90D9F" w:rsidRDefault="00F269A9" w:rsidP="00F269A9">
      <w:pPr>
        <w:ind w:left="993"/>
        <w:jc w:val="both"/>
        <w:rPr>
          <w:sz w:val="24"/>
          <w:szCs w:val="24"/>
        </w:rPr>
      </w:pPr>
      <w:r w:rsidRPr="00F90D9F">
        <w:rPr>
          <w:sz w:val="24"/>
          <w:szCs w:val="24"/>
        </w:rPr>
        <w:t xml:space="preserve">Do đó </w:t>
      </w:r>
      <w:r w:rsidRPr="00F90D9F">
        <w:rPr>
          <w:position w:val="-24"/>
          <w:sz w:val="24"/>
          <w:szCs w:val="24"/>
        </w:rPr>
        <w:object w:dxaOrig="2804" w:dyaOrig="510">
          <v:shape id="_x0000_i2641" type="#_x0000_t75" style="width:136.55pt;height:28.55pt" o:ole="">
            <v:imagedata r:id="rId3201" o:title=""/>
          </v:shape>
          <o:OLEObject Type="Embed" ProgID="Equation.DSMT4" ShapeID="_x0000_i2641" DrawAspect="Content" ObjectID="_1817112176" r:id="rId3202"/>
        </w:object>
      </w:r>
    </w:p>
    <w:p w:rsidR="00F269A9" w:rsidRPr="00F90D9F" w:rsidRDefault="00F269A9" w:rsidP="00F269A9">
      <w:pPr>
        <w:ind w:left="993"/>
        <w:jc w:val="both"/>
        <w:rPr>
          <w:sz w:val="24"/>
          <w:szCs w:val="24"/>
        </w:rPr>
      </w:pPr>
      <w:r w:rsidRPr="00F90D9F">
        <w:rPr>
          <w:sz w:val="24"/>
          <w:szCs w:val="24"/>
        </w:rPr>
        <w:t xml:space="preserve">Theo yêu cầu bài toán: </w:t>
      </w:r>
      <w:r w:rsidRPr="00F90D9F">
        <w:rPr>
          <w:position w:val="-30"/>
          <w:sz w:val="24"/>
          <w:szCs w:val="24"/>
        </w:rPr>
        <w:object w:dxaOrig="3220" w:dyaOrig="720">
          <v:shape id="_x0000_i2642" type="#_x0000_t75" style="width:158.25pt;height:36pt" o:ole="">
            <v:imagedata r:id="rId3203" o:title=""/>
          </v:shape>
          <o:OLEObject Type="Embed" ProgID="Equation.DSMT4" ShapeID="_x0000_i2642" DrawAspect="Content" ObjectID="_1817112177" r:id="rId3204"/>
        </w:object>
      </w:r>
      <w:r w:rsidRPr="00F90D9F">
        <w:rPr>
          <w:position w:val="-36"/>
          <w:sz w:val="24"/>
          <w:szCs w:val="24"/>
        </w:rPr>
        <w:t xml:space="preserve"> </w:t>
      </w:r>
      <w:r w:rsidRPr="00F90D9F">
        <w:rPr>
          <w:sz w:val="24"/>
          <w:szCs w:val="24"/>
        </w:rPr>
        <w:t xml:space="preserve">( Vì </w:t>
      </w:r>
      <w:r w:rsidRPr="00F90D9F">
        <w:rPr>
          <w:position w:val="-6"/>
          <w:sz w:val="24"/>
          <w:szCs w:val="24"/>
        </w:rPr>
        <w:object w:dxaOrig="600" w:dyaOrig="279">
          <v:shape id="_x0000_i2643" type="#_x0000_t75" style="width:28.55pt;height:14.25pt" o:ole="">
            <v:imagedata r:id="rId3205" o:title=""/>
          </v:shape>
          <o:OLEObject Type="Embed" ProgID="Equation.DSMT4" ShapeID="_x0000_i2643" DrawAspect="Content" ObjectID="_1817112178" r:id="rId3206"/>
        </w:object>
      </w:r>
      <w:r w:rsidRPr="00F90D9F">
        <w:rPr>
          <w:sz w:val="24"/>
          <w:szCs w:val="24"/>
        </w:rPr>
        <w:t>).</w:t>
      </w:r>
    </w:p>
    <w:p w:rsidR="00F269A9" w:rsidRPr="00F90D9F" w:rsidRDefault="00F269A9" w:rsidP="00F269A9">
      <w:pPr>
        <w:ind w:left="993"/>
        <w:jc w:val="both"/>
        <w:rPr>
          <w:b/>
          <w:color w:val="0000FF"/>
          <w:sz w:val="24"/>
          <w:szCs w:val="24"/>
        </w:rPr>
      </w:pPr>
      <w:r w:rsidRPr="00F90D9F">
        <w:rPr>
          <w:sz w:val="24"/>
          <w:szCs w:val="24"/>
          <w:lang w:val="vi-VN"/>
        </w:rPr>
        <w:t>Từ các trường hợp trên, ta được</w:t>
      </w:r>
      <w:r w:rsidRPr="00F90D9F">
        <w:rPr>
          <w:sz w:val="24"/>
          <w:szCs w:val="24"/>
        </w:rPr>
        <w:t xml:space="preserve"> </w:t>
      </w:r>
      <w:r w:rsidRPr="00F90D9F">
        <w:rPr>
          <w:position w:val="-28"/>
          <w:sz w:val="24"/>
          <w:szCs w:val="24"/>
        </w:rPr>
        <w:object w:dxaOrig="1219" w:dyaOrig="680">
          <v:shape id="_x0000_i2644" type="#_x0000_t75" style="width:57.75pt;height:36pt" o:ole="">
            <v:imagedata r:id="rId3207" o:title=""/>
          </v:shape>
          <o:OLEObject Type="Embed" ProgID="Equation.DSMT4" ShapeID="_x0000_i2644" DrawAspect="Content" ObjectID="_1817112179" r:id="rId3208"/>
        </w:object>
      </w:r>
      <w:r w:rsidRPr="00F90D9F">
        <w:rPr>
          <w:sz w:val="24"/>
          <w:szCs w:val="24"/>
        </w:rPr>
        <w:t>.</w:t>
      </w:r>
    </w:p>
    <w:p w:rsidR="00A553F4" w:rsidRPr="00EE01E7" w:rsidRDefault="00A553F4" w:rsidP="00A553F4">
      <w:pPr>
        <w:tabs>
          <w:tab w:val="left" w:pos="993"/>
        </w:tabs>
        <w:spacing w:line="276" w:lineRule="auto"/>
        <w:jc w:val="both"/>
        <w:rPr>
          <w:b/>
          <w:color w:val="0000FF"/>
          <w:sz w:val="24"/>
          <w:szCs w:val="24"/>
          <w:lang w:val="fr-FR"/>
        </w:rPr>
      </w:pPr>
      <w:r w:rsidRPr="00EE01E7">
        <w:rPr>
          <w:b/>
          <w:color w:val="0000FF"/>
          <w:sz w:val="24"/>
          <w:szCs w:val="24"/>
          <w:lang w:val="fr-FR"/>
        </w:rPr>
        <w:t>I</w:t>
      </w:r>
      <w:r w:rsidR="004A7827" w:rsidRPr="00EE01E7">
        <w:rPr>
          <w:b/>
          <w:color w:val="0000FF"/>
          <w:sz w:val="24"/>
          <w:szCs w:val="24"/>
          <w:lang w:val="fr-FR"/>
        </w:rPr>
        <w:t>I</w:t>
      </w:r>
      <w:r w:rsidRPr="00EE01E7">
        <w:rPr>
          <w:b/>
          <w:color w:val="0000FF"/>
          <w:sz w:val="24"/>
          <w:szCs w:val="24"/>
          <w:lang w:val="fr-FR"/>
        </w:rPr>
        <w:t>. BÀI TẬP TRẮC NGHIỆM</w:t>
      </w:r>
    </w:p>
    <w:p w:rsidR="00AB04B0" w:rsidRPr="00F90D9F" w:rsidRDefault="00AB04B0" w:rsidP="00AB04B0">
      <w:pPr>
        <w:spacing w:before="60"/>
        <w:jc w:val="both"/>
        <w:rPr>
          <w:sz w:val="24"/>
          <w:szCs w:val="24"/>
          <w:lang w:val="nl-NL"/>
        </w:rPr>
      </w:pPr>
      <w:r w:rsidRPr="00F90D9F">
        <w:rPr>
          <w:b/>
          <w:sz w:val="24"/>
          <w:szCs w:val="24"/>
          <w:lang w:val="nl-NL"/>
        </w:rPr>
        <w:t xml:space="preserve">Câu </w:t>
      </w:r>
      <w:r w:rsidR="00A553F4" w:rsidRPr="00F90D9F">
        <w:rPr>
          <w:b/>
          <w:sz w:val="24"/>
          <w:szCs w:val="24"/>
          <w:lang w:val="nl-NL"/>
        </w:rPr>
        <w:t>1</w:t>
      </w:r>
      <w:r w:rsidRPr="00F90D9F">
        <w:rPr>
          <w:b/>
          <w:sz w:val="24"/>
          <w:szCs w:val="24"/>
          <w:lang w:val="nl-NL"/>
        </w:rPr>
        <w:t>:</w:t>
      </w:r>
      <w:r w:rsidRPr="00F90D9F">
        <w:rPr>
          <w:sz w:val="24"/>
          <w:szCs w:val="24"/>
          <w:lang w:val="nl-NL"/>
        </w:rPr>
        <w:t xml:space="preserve"> Xác định parabol </w:t>
      </w:r>
      <w:r w:rsidRPr="00F90D9F">
        <w:rPr>
          <w:position w:val="-14"/>
          <w:sz w:val="24"/>
          <w:szCs w:val="24"/>
          <w:lang w:val="nl-NL"/>
        </w:rPr>
        <w:object w:dxaOrig="2115" w:dyaOrig="435">
          <v:shape id="_x0000_i2645" type="#_x0000_t75" style="width:105.95pt;height:21.75pt" o:ole="">
            <v:imagedata r:id="rId3209" o:title=""/>
          </v:shape>
          <o:OLEObject Type="Embed" ProgID="Equation.DSMT4" ShapeID="_x0000_i2645" DrawAspect="Content" ObjectID="_1817112180" r:id="rId3210"/>
        </w:object>
      </w:r>
      <w:r w:rsidRPr="00F90D9F">
        <w:rPr>
          <w:sz w:val="24"/>
          <w:szCs w:val="24"/>
          <w:lang w:val="nl-NL"/>
        </w:rPr>
        <w:t xml:space="preserve"> biết rằng </w:t>
      </w:r>
      <w:r w:rsidRPr="00F90D9F">
        <w:rPr>
          <w:position w:val="-14"/>
          <w:sz w:val="24"/>
          <w:szCs w:val="24"/>
          <w:lang w:val="nl-NL"/>
        </w:rPr>
        <w:object w:dxaOrig="420" w:dyaOrig="405">
          <v:shape id="_x0000_i2646" type="#_x0000_t75" style="width:21.05pt;height:20.4pt" o:ole="">
            <v:imagedata r:id="rId3211" o:title=""/>
          </v:shape>
          <o:OLEObject Type="Embed" ProgID="Equation.DSMT4" ShapeID="_x0000_i2646" DrawAspect="Content" ObjectID="_1817112181" r:id="rId3212"/>
        </w:object>
      </w:r>
      <w:r w:rsidRPr="00F90D9F">
        <w:rPr>
          <w:sz w:val="24"/>
          <w:szCs w:val="24"/>
          <w:lang w:val="nl-NL"/>
        </w:rPr>
        <w:t xml:space="preserve"> đi qua điểm </w:t>
      </w:r>
      <w:r w:rsidRPr="00F90D9F">
        <w:rPr>
          <w:position w:val="-14"/>
          <w:sz w:val="24"/>
          <w:szCs w:val="24"/>
          <w:lang w:val="nl-NL"/>
        </w:rPr>
        <w:object w:dxaOrig="855" w:dyaOrig="405">
          <v:shape id="_x0000_i2647" type="#_x0000_t75" style="width:42.8pt;height:20.4pt" o:ole="">
            <v:imagedata r:id="rId3213" o:title=""/>
          </v:shape>
          <o:OLEObject Type="Embed" ProgID="Equation.DSMT4" ShapeID="_x0000_i2647" DrawAspect="Content" ObjectID="_1817112182" r:id="rId3214"/>
        </w:object>
      </w:r>
      <w:r w:rsidRPr="00F90D9F">
        <w:rPr>
          <w:sz w:val="24"/>
          <w:szCs w:val="24"/>
          <w:lang w:val="nl-NL"/>
        </w:rPr>
        <w:t xml:space="preserve"> và có trục đối xứng </w:t>
      </w:r>
      <w:r w:rsidRPr="00F90D9F">
        <w:rPr>
          <w:position w:val="-6"/>
          <w:sz w:val="24"/>
          <w:szCs w:val="24"/>
          <w:lang w:val="nl-NL"/>
        </w:rPr>
        <w:object w:dxaOrig="585" w:dyaOrig="285">
          <v:shape id="_x0000_i2648" type="#_x0000_t75" style="width:29.9pt;height:14.25pt" o:ole="">
            <v:imagedata r:id="rId3215" o:title=""/>
          </v:shape>
          <o:OLEObject Type="Embed" ProgID="Equation.DSMT4" ShapeID="_x0000_i2648" DrawAspect="Content" ObjectID="_1817112183" r:id="rId3216"/>
        </w:object>
      </w:r>
    </w:p>
    <w:p w:rsidR="00AB04B0" w:rsidRPr="00F90D9F" w:rsidRDefault="00AB04B0" w:rsidP="00AB04B0">
      <w:pPr>
        <w:tabs>
          <w:tab w:val="left" w:pos="2708"/>
          <w:tab w:val="left" w:pos="5138"/>
          <w:tab w:val="left" w:pos="7569"/>
        </w:tabs>
        <w:jc w:val="both"/>
        <w:rPr>
          <w:sz w:val="24"/>
          <w:szCs w:val="24"/>
          <w:lang w:val="nl-NL"/>
        </w:rPr>
      </w:pPr>
      <w:r w:rsidRPr="00F90D9F">
        <w:rPr>
          <w:b/>
          <w:sz w:val="24"/>
          <w:szCs w:val="24"/>
          <w:lang w:val="nl-NL"/>
        </w:rPr>
        <w:t xml:space="preserve">A. </w:t>
      </w:r>
      <w:r w:rsidRPr="00F90D9F">
        <w:rPr>
          <w:position w:val="-10"/>
          <w:sz w:val="24"/>
          <w:szCs w:val="24"/>
          <w:lang w:val="nl-NL"/>
        </w:rPr>
        <w:object w:dxaOrig="1665" w:dyaOrig="405">
          <v:shape id="_x0000_i2649" type="#_x0000_t75" style="width:82.85pt;height:20.4pt" o:ole="">
            <v:imagedata r:id="rId3217" o:title=""/>
          </v:shape>
          <o:OLEObject Type="Embed" ProgID="Equation.DSMT4" ShapeID="_x0000_i2649" DrawAspect="Content" ObjectID="_1817112184" r:id="rId3218"/>
        </w:object>
      </w:r>
      <w:r w:rsidRPr="00F90D9F">
        <w:rPr>
          <w:sz w:val="24"/>
          <w:szCs w:val="24"/>
          <w:lang w:val="nl-NL"/>
        </w:rPr>
        <w:tab/>
      </w:r>
      <w:r w:rsidRPr="00F90D9F">
        <w:rPr>
          <w:b/>
          <w:sz w:val="24"/>
          <w:szCs w:val="24"/>
          <w:lang w:val="nl-NL"/>
        </w:rPr>
        <w:t xml:space="preserve">B. </w:t>
      </w:r>
      <w:r w:rsidRPr="00F90D9F">
        <w:rPr>
          <w:position w:val="-10"/>
          <w:sz w:val="24"/>
          <w:szCs w:val="24"/>
          <w:lang w:val="nl-NL"/>
        </w:rPr>
        <w:object w:dxaOrig="1665" w:dyaOrig="405">
          <v:shape id="_x0000_i2650" type="#_x0000_t75" style="width:82.85pt;height:20.4pt" o:ole="">
            <v:imagedata r:id="rId3219" o:title=""/>
          </v:shape>
          <o:OLEObject Type="Embed" ProgID="Equation.DSMT4" ShapeID="_x0000_i2650" DrawAspect="Content" ObjectID="_1817112185" r:id="rId3220"/>
        </w:object>
      </w:r>
      <w:r w:rsidRPr="00F90D9F">
        <w:rPr>
          <w:sz w:val="24"/>
          <w:szCs w:val="24"/>
          <w:lang w:val="nl-NL"/>
        </w:rPr>
        <w:tab/>
      </w:r>
      <w:r w:rsidRPr="00F90D9F">
        <w:rPr>
          <w:b/>
          <w:sz w:val="24"/>
          <w:szCs w:val="24"/>
          <w:lang w:val="nl-NL"/>
        </w:rPr>
        <w:t xml:space="preserve">C. </w:t>
      </w:r>
      <w:r w:rsidRPr="00F90D9F">
        <w:rPr>
          <w:b/>
          <w:position w:val="-10"/>
          <w:sz w:val="24"/>
          <w:szCs w:val="24"/>
          <w:lang w:val="nl-NL"/>
        </w:rPr>
        <w:object w:dxaOrig="1665" w:dyaOrig="405">
          <v:shape id="_x0000_i2651" type="#_x0000_t75" style="width:82.85pt;height:20.4pt" o:ole="">
            <v:imagedata r:id="rId3221" o:title=""/>
          </v:shape>
          <o:OLEObject Type="Embed" ProgID="Equation.DSMT4" ShapeID="_x0000_i2651" DrawAspect="Content" ObjectID="_1817112186" r:id="rId3222"/>
        </w:object>
      </w:r>
      <w:r w:rsidRPr="00F90D9F">
        <w:rPr>
          <w:sz w:val="24"/>
          <w:szCs w:val="24"/>
          <w:lang w:val="nl-NL"/>
        </w:rPr>
        <w:tab/>
      </w:r>
      <w:r w:rsidRPr="00F90D9F">
        <w:rPr>
          <w:b/>
          <w:sz w:val="24"/>
          <w:szCs w:val="24"/>
          <w:lang w:val="nl-NL"/>
        </w:rPr>
        <w:t xml:space="preserve">D. </w:t>
      </w:r>
      <w:r w:rsidRPr="00F90D9F">
        <w:rPr>
          <w:position w:val="-10"/>
          <w:sz w:val="24"/>
          <w:szCs w:val="24"/>
          <w:lang w:val="nl-NL"/>
        </w:rPr>
        <w:object w:dxaOrig="1545" w:dyaOrig="405">
          <v:shape id="_x0000_i2652" type="#_x0000_t75" style="width:77.45pt;height:20.4pt" o:ole="">
            <v:imagedata r:id="rId3223" o:title=""/>
          </v:shape>
          <o:OLEObject Type="Embed" ProgID="Equation.DSMT4" ShapeID="_x0000_i2652" DrawAspect="Content" ObjectID="_1817112187" r:id="rId3224"/>
        </w:object>
      </w:r>
    </w:p>
    <w:p w:rsidR="006B0C79" w:rsidRPr="00F90D9F" w:rsidRDefault="006B0C79" w:rsidP="006B0C79">
      <w:pPr>
        <w:tabs>
          <w:tab w:val="left" w:pos="3402"/>
          <w:tab w:val="left" w:pos="5669"/>
          <w:tab w:val="left" w:pos="7937"/>
        </w:tabs>
        <w:ind w:left="992"/>
        <w:jc w:val="center"/>
        <w:rPr>
          <w:sz w:val="24"/>
          <w:szCs w:val="24"/>
        </w:rPr>
      </w:pPr>
      <w:r w:rsidRPr="00F90D9F">
        <w:rPr>
          <w:b/>
          <w:color w:val="000099"/>
          <w:sz w:val="24"/>
          <w:szCs w:val="24"/>
        </w:rPr>
        <w:t>Lời giải</w:t>
      </w:r>
    </w:p>
    <w:p w:rsidR="00AB04B0" w:rsidRPr="00F90D9F" w:rsidRDefault="00AB04B0" w:rsidP="00AB04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4"/>
          <w:szCs w:val="24"/>
          <w:lang w:val="nl-NL"/>
        </w:rPr>
      </w:pPr>
      <w:r w:rsidRPr="00F90D9F">
        <w:rPr>
          <w:b/>
          <w:sz w:val="24"/>
          <w:szCs w:val="24"/>
          <w:lang w:val="nl-NL"/>
        </w:rPr>
        <w:t>Chọn A.</w:t>
      </w:r>
    </w:p>
    <w:p w:rsidR="00AB04B0" w:rsidRPr="00F90D9F" w:rsidRDefault="00AB04B0" w:rsidP="00AB04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4"/>
          <w:szCs w:val="24"/>
          <w:lang w:val="nl-NL"/>
        </w:rPr>
      </w:pPr>
      <w:r w:rsidRPr="00F90D9F">
        <w:rPr>
          <w:sz w:val="24"/>
          <w:szCs w:val="24"/>
          <w:lang w:val="nl-NL"/>
        </w:rPr>
        <w:t xml:space="preserve">Ta có </w:t>
      </w:r>
      <w:r w:rsidRPr="00F90D9F">
        <w:rPr>
          <w:position w:val="-14"/>
          <w:sz w:val="24"/>
          <w:szCs w:val="24"/>
          <w:lang w:val="nl-NL"/>
        </w:rPr>
        <w:object w:dxaOrig="2040" w:dyaOrig="460">
          <v:shape id="_x0000_i2653" type="#_x0000_t75" style="width:101.9pt;height:22.4pt" o:ole="">
            <v:imagedata r:id="rId3225" o:title=""/>
          </v:shape>
          <o:OLEObject Type="Embed" ProgID="Equation.DSMT4" ShapeID="_x0000_i2653" DrawAspect="Content" ObjectID="_1817112188" r:id="rId3226"/>
        </w:object>
      </w:r>
    </w:p>
    <w:p w:rsidR="00AB04B0" w:rsidRPr="00F90D9F" w:rsidRDefault="00AB04B0" w:rsidP="00AB04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both"/>
        <w:rPr>
          <w:sz w:val="24"/>
          <w:szCs w:val="24"/>
          <w:lang w:val="nl-NL"/>
        </w:rPr>
      </w:pPr>
      <w:r w:rsidRPr="00F90D9F">
        <w:rPr>
          <w:sz w:val="24"/>
          <w:szCs w:val="24"/>
          <w:lang w:val="nl-NL"/>
        </w:rPr>
        <w:t xml:space="preserve">Trục đối xứng </w:t>
      </w:r>
      <w:r w:rsidRPr="00F90D9F">
        <w:rPr>
          <w:position w:val="-24"/>
          <w:sz w:val="24"/>
          <w:szCs w:val="24"/>
          <w:lang w:val="nl-NL"/>
        </w:rPr>
        <w:object w:dxaOrig="2120" w:dyaOrig="620">
          <v:shape id="_x0000_i2654" type="#_x0000_t75" style="width:105.95pt;height:31.25pt" o:ole="">
            <v:imagedata r:id="rId3227" o:title=""/>
          </v:shape>
          <o:OLEObject Type="Embed" ProgID="Equation.DSMT4" ShapeID="_x0000_i2654" DrawAspect="Content" ObjectID="_1817112189" r:id="rId3228"/>
        </w:object>
      </w:r>
      <w:r w:rsidRPr="00F90D9F">
        <w:rPr>
          <w:sz w:val="24"/>
          <w:szCs w:val="24"/>
          <w:lang w:val="nl-NL"/>
        </w:rPr>
        <w:t xml:space="preserve"> Vậy </w:t>
      </w:r>
      <w:r w:rsidRPr="00F90D9F">
        <w:rPr>
          <w:position w:val="-14"/>
          <w:sz w:val="24"/>
          <w:szCs w:val="24"/>
          <w:lang w:val="nl-NL"/>
        </w:rPr>
        <w:object w:dxaOrig="2160" w:dyaOrig="440">
          <v:shape id="_x0000_i2655" type="#_x0000_t75" style="width:108.7pt;height:21.75pt" o:ole="">
            <v:imagedata r:id="rId3229" o:title=""/>
          </v:shape>
          <o:OLEObject Type="Embed" ProgID="Equation.DSMT4" ShapeID="_x0000_i2655" DrawAspect="Content" ObjectID="_1817112190" r:id="rId3230"/>
        </w:object>
      </w:r>
      <w:r w:rsidRPr="00F90D9F">
        <w:rPr>
          <w:sz w:val="24"/>
          <w:szCs w:val="24"/>
          <w:lang w:val="nl-NL"/>
        </w:rPr>
        <w:t xml:space="preserve"> </w:t>
      </w:r>
    </w:p>
    <w:p w:rsidR="00AB04B0" w:rsidRPr="00F90D9F" w:rsidRDefault="00AB04B0" w:rsidP="00AB04B0">
      <w:pPr>
        <w:spacing w:before="60"/>
        <w:jc w:val="both"/>
        <w:rPr>
          <w:sz w:val="24"/>
          <w:szCs w:val="24"/>
          <w:lang w:val="nl-NL"/>
        </w:rPr>
      </w:pPr>
      <w:r w:rsidRPr="00F90D9F">
        <w:rPr>
          <w:b/>
          <w:sz w:val="24"/>
          <w:szCs w:val="24"/>
          <w:lang w:val="nl-NL"/>
        </w:rPr>
        <w:t>Câu</w:t>
      </w:r>
      <w:r w:rsidR="00343A7A" w:rsidRPr="00F90D9F">
        <w:rPr>
          <w:b/>
          <w:sz w:val="24"/>
          <w:szCs w:val="24"/>
          <w:lang w:val="nl-NL"/>
        </w:rPr>
        <w:t xml:space="preserve"> 2</w:t>
      </w:r>
      <w:r w:rsidRPr="00F90D9F">
        <w:rPr>
          <w:b/>
          <w:sz w:val="24"/>
          <w:szCs w:val="24"/>
          <w:lang w:val="nl-NL"/>
        </w:rPr>
        <w:t>:</w:t>
      </w:r>
      <w:r w:rsidRPr="00F90D9F">
        <w:rPr>
          <w:sz w:val="24"/>
          <w:szCs w:val="24"/>
          <w:lang w:val="nl-NL"/>
        </w:rPr>
        <w:t xml:space="preserve"> Biết rằng </w:t>
      </w:r>
      <w:r w:rsidRPr="00F90D9F">
        <w:rPr>
          <w:position w:val="-14"/>
          <w:sz w:val="24"/>
          <w:szCs w:val="24"/>
          <w:lang w:val="nl-NL"/>
        </w:rPr>
        <w:object w:dxaOrig="2070" w:dyaOrig="435">
          <v:shape id="_x0000_i2656" type="#_x0000_t75" style="width:103.25pt;height:21.75pt" o:ole="">
            <v:imagedata r:id="rId3231" o:title=""/>
          </v:shape>
          <o:OLEObject Type="Embed" ProgID="Equation.DSMT4" ShapeID="_x0000_i2656" DrawAspect="Content" ObjectID="_1817112191" r:id="rId3232"/>
        </w:object>
      </w:r>
      <w:r w:rsidRPr="00F90D9F">
        <w:rPr>
          <w:sz w:val="24"/>
          <w:szCs w:val="24"/>
          <w:lang w:val="nl-NL"/>
        </w:rPr>
        <w:t xml:space="preserve"> </w:t>
      </w:r>
      <w:r w:rsidRPr="00F90D9F">
        <w:rPr>
          <w:position w:val="-14"/>
          <w:sz w:val="24"/>
          <w:szCs w:val="24"/>
          <w:lang w:val="nl-NL"/>
        </w:rPr>
        <w:object w:dxaOrig="705" w:dyaOrig="405">
          <v:shape id="_x0000_i2657" type="#_x0000_t75" style="width:35.3pt;height:20.4pt" o:ole="">
            <v:imagedata r:id="rId3233" o:title=""/>
          </v:shape>
          <o:OLEObject Type="Embed" ProgID="Equation.DSMT4" ShapeID="_x0000_i2657" DrawAspect="Content" ObjectID="_1817112192" r:id="rId3234"/>
        </w:object>
      </w:r>
      <w:r w:rsidRPr="00F90D9F">
        <w:rPr>
          <w:sz w:val="24"/>
          <w:szCs w:val="24"/>
          <w:lang w:val="nl-NL"/>
        </w:rPr>
        <w:t xml:space="preserve"> đi qua điểm </w:t>
      </w:r>
      <w:r w:rsidRPr="00F90D9F">
        <w:rPr>
          <w:position w:val="-14"/>
          <w:sz w:val="24"/>
          <w:szCs w:val="24"/>
          <w:lang w:val="nl-NL"/>
        </w:rPr>
        <w:object w:dxaOrig="960" w:dyaOrig="405">
          <v:shape id="_x0000_i2658" type="#_x0000_t75" style="width:48.25pt;height:20.4pt" o:ole="">
            <v:imagedata r:id="rId3235" o:title=""/>
          </v:shape>
          <o:OLEObject Type="Embed" ProgID="Equation.DSMT4" ShapeID="_x0000_i2658" DrawAspect="Content" ObjectID="_1817112193" r:id="rId3236"/>
        </w:object>
      </w:r>
      <w:r w:rsidRPr="00F90D9F">
        <w:rPr>
          <w:sz w:val="24"/>
          <w:szCs w:val="24"/>
          <w:lang w:val="nl-NL"/>
        </w:rPr>
        <w:t xml:space="preserve"> và có tung độ đỉnh bằng </w:t>
      </w:r>
      <w:r w:rsidRPr="00F90D9F">
        <w:rPr>
          <w:position w:val="-24"/>
          <w:sz w:val="24"/>
          <w:szCs w:val="24"/>
          <w:lang w:val="nl-NL"/>
        </w:rPr>
        <w:object w:dxaOrig="405" w:dyaOrig="630">
          <v:shape id="_x0000_i2659" type="#_x0000_t75" style="width:20.4pt;height:31.9pt" o:ole="">
            <v:imagedata r:id="rId3237" o:title=""/>
          </v:shape>
          <o:OLEObject Type="Embed" ProgID="Equation.DSMT4" ShapeID="_x0000_i2659" DrawAspect="Content" ObjectID="_1817112194" r:id="rId3238"/>
        </w:object>
      </w:r>
      <w:r w:rsidRPr="00F90D9F">
        <w:rPr>
          <w:sz w:val="24"/>
          <w:szCs w:val="24"/>
          <w:lang w:val="nl-NL"/>
        </w:rPr>
        <w:t xml:space="preserve">. Tính tích </w:t>
      </w:r>
      <w:r w:rsidRPr="00F90D9F">
        <w:rPr>
          <w:position w:val="-6"/>
          <w:sz w:val="24"/>
          <w:szCs w:val="24"/>
          <w:lang w:val="nl-NL"/>
        </w:rPr>
        <w:object w:dxaOrig="735" w:dyaOrig="285">
          <v:shape id="_x0000_i2660" type="#_x0000_t75" style="width:36.7pt;height:14.25pt" o:ole="">
            <v:imagedata r:id="rId3239" o:title=""/>
          </v:shape>
          <o:OLEObject Type="Embed" ProgID="Equation.DSMT4" ShapeID="_x0000_i2660" DrawAspect="Content" ObjectID="_1817112195" r:id="rId3240"/>
        </w:object>
      </w:r>
    </w:p>
    <w:p w:rsidR="00AB04B0" w:rsidRPr="00F90D9F" w:rsidRDefault="00AB04B0" w:rsidP="00AB04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4"/>
          <w:szCs w:val="24"/>
          <w:lang w:val="nl-NL"/>
        </w:rPr>
      </w:pPr>
      <w:r w:rsidRPr="00F90D9F">
        <w:rPr>
          <w:b/>
          <w:sz w:val="24"/>
          <w:szCs w:val="24"/>
          <w:lang w:val="nl-NL"/>
        </w:rPr>
        <w:t xml:space="preserve">A. </w:t>
      </w:r>
      <w:r w:rsidRPr="00F90D9F">
        <w:rPr>
          <w:position w:val="-6"/>
          <w:sz w:val="24"/>
          <w:szCs w:val="24"/>
          <w:lang w:val="nl-NL"/>
        </w:rPr>
        <w:object w:dxaOrig="780" w:dyaOrig="285">
          <v:shape id="_x0000_i2661" type="#_x0000_t75" style="width:39.4pt;height:14.25pt" o:ole="">
            <v:imagedata r:id="rId3241" o:title=""/>
          </v:shape>
          <o:OLEObject Type="Embed" ProgID="Equation.DSMT4" ShapeID="_x0000_i2661" DrawAspect="Content" ObjectID="_1817112196" r:id="rId3242"/>
        </w:object>
      </w:r>
      <w:r w:rsidRPr="00F90D9F">
        <w:rPr>
          <w:sz w:val="24"/>
          <w:szCs w:val="24"/>
        </w:rPr>
        <w:tab/>
      </w:r>
      <w:r w:rsidRPr="00F90D9F">
        <w:rPr>
          <w:b/>
          <w:sz w:val="24"/>
          <w:szCs w:val="24"/>
          <w:lang w:val="nl-NL"/>
        </w:rPr>
        <w:t xml:space="preserve">B. </w:t>
      </w:r>
      <w:r w:rsidRPr="00F90D9F">
        <w:rPr>
          <w:position w:val="-6"/>
          <w:sz w:val="24"/>
          <w:szCs w:val="24"/>
          <w:lang w:val="nl-NL"/>
        </w:rPr>
        <w:object w:dxaOrig="780" w:dyaOrig="285">
          <v:shape id="_x0000_i2662" type="#_x0000_t75" style="width:39.4pt;height:14.25pt" o:ole="">
            <v:imagedata r:id="rId3243" o:title=""/>
          </v:shape>
          <o:OLEObject Type="Embed" ProgID="Equation.DSMT4" ShapeID="_x0000_i2662" DrawAspect="Content" ObjectID="_1817112197" r:id="rId3244"/>
        </w:object>
      </w:r>
      <w:r w:rsidRPr="00F90D9F">
        <w:rPr>
          <w:sz w:val="24"/>
          <w:szCs w:val="24"/>
        </w:rPr>
        <w:tab/>
      </w:r>
      <w:r w:rsidRPr="00F90D9F">
        <w:rPr>
          <w:b/>
          <w:sz w:val="24"/>
          <w:szCs w:val="24"/>
          <w:lang w:val="nl-NL"/>
        </w:rPr>
        <w:t xml:space="preserve">C. </w:t>
      </w:r>
      <w:r w:rsidRPr="00F90D9F">
        <w:rPr>
          <w:b/>
          <w:position w:val="-6"/>
          <w:sz w:val="24"/>
          <w:szCs w:val="24"/>
          <w:lang w:val="nl-NL"/>
        </w:rPr>
        <w:object w:dxaOrig="855" w:dyaOrig="285">
          <v:shape id="_x0000_i2663" type="#_x0000_t75" style="width:42.8pt;height:14.25pt" o:ole="">
            <v:imagedata r:id="rId3245" o:title=""/>
          </v:shape>
          <o:OLEObject Type="Embed" ProgID="Equation.DSMT4" ShapeID="_x0000_i2663" DrawAspect="Content" ObjectID="_1817112198" r:id="rId3246"/>
        </w:object>
      </w:r>
      <w:r w:rsidRPr="00F90D9F">
        <w:rPr>
          <w:sz w:val="24"/>
          <w:szCs w:val="24"/>
        </w:rPr>
        <w:tab/>
      </w:r>
      <w:r w:rsidRPr="00F90D9F">
        <w:rPr>
          <w:b/>
          <w:sz w:val="24"/>
          <w:szCs w:val="24"/>
          <w:lang w:val="nl-NL"/>
        </w:rPr>
        <w:t xml:space="preserve">D. </w:t>
      </w:r>
      <w:r w:rsidRPr="00F90D9F">
        <w:rPr>
          <w:position w:val="-6"/>
          <w:sz w:val="24"/>
          <w:szCs w:val="24"/>
          <w:lang w:val="nl-NL"/>
        </w:rPr>
        <w:object w:dxaOrig="765" w:dyaOrig="285">
          <v:shape id="_x0000_i2664" type="#_x0000_t75" style="width:38.7pt;height:14.25pt" o:ole="">
            <v:imagedata r:id="rId3247" o:title=""/>
          </v:shape>
          <o:OLEObject Type="Embed" ProgID="Equation.DSMT4" ShapeID="_x0000_i2664" DrawAspect="Content" ObjectID="_1817112199" r:id="rId3248"/>
        </w:object>
      </w:r>
    </w:p>
    <w:p w:rsidR="006B0C79" w:rsidRPr="00F90D9F" w:rsidRDefault="006B0C79" w:rsidP="006B0C79">
      <w:pPr>
        <w:tabs>
          <w:tab w:val="left" w:pos="3402"/>
          <w:tab w:val="left" w:pos="5669"/>
          <w:tab w:val="left" w:pos="7937"/>
        </w:tabs>
        <w:ind w:left="992"/>
        <w:jc w:val="center"/>
        <w:rPr>
          <w:sz w:val="24"/>
          <w:szCs w:val="24"/>
        </w:rPr>
      </w:pPr>
      <w:r w:rsidRPr="00F90D9F">
        <w:rPr>
          <w:b/>
          <w:color w:val="000099"/>
          <w:sz w:val="24"/>
          <w:szCs w:val="24"/>
        </w:rPr>
        <w:t>Lời giải</w:t>
      </w:r>
    </w:p>
    <w:p w:rsidR="00AB04B0" w:rsidRPr="00F90D9F" w:rsidRDefault="00AB04B0" w:rsidP="00AB04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4"/>
          <w:szCs w:val="24"/>
          <w:lang w:val="nl-NL"/>
        </w:rPr>
      </w:pPr>
      <w:r w:rsidRPr="00F90D9F">
        <w:rPr>
          <w:sz w:val="24"/>
          <w:szCs w:val="24"/>
          <w:lang w:val="nl-NL"/>
        </w:rPr>
        <w:t xml:space="preserve"> </w:t>
      </w:r>
      <w:r w:rsidRPr="00F90D9F">
        <w:rPr>
          <w:b/>
          <w:sz w:val="24"/>
          <w:szCs w:val="24"/>
          <w:lang w:val="nl-NL"/>
        </w:rPr>
        <w:t>Chọn C.</w:t>
      </w:r>
    </w:p>
    <w:p w:rsidR="00AB04B0" w:rsidRPr="00F90D9F" w:rsidRDefault="00AB04B0" w:rsidP="00AB04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sz w:val="24"/>
          <w:szCs w:val="24"/>
          <w:lang w:val="nl-NL"/>
        </w:rPr>
      </w:pPr>
      <w:r w:rsidRPr="00F90D9F">
        <w:rPr>
          <w:sz w:val="24"/>
          <w:szCs w:val="24"/>
          <w:lang w:val="nl-NL"/>
        </w:rPr>
        <w:t xml:space="preserve">Vì </w:t>
      </w:r>
      <w:r w:rsidRPr="00F90D9F">
        <w:rPr>
          <w:position w:val="-14"/>
          <w:sz w:val="24"/>
          <w:szCs w:val="24"/>
          <w:lang w:val="nl-NL"/>
        </w:rPr>
        <w:object w:dxaOrig="420" w:dyaOrig="400">
          <v:shape id="_x0000_i2665" type="#_x0000_t75" style="width:21.05pt;height:20.4pt" o:ole="">
            <v:imagedata r:id="rId3249" o:title=""/>
          </v:shape>
          <o:OLEObject Type="Embed" ProgID="Equation.DSMT4" ShapeID="_x0000_i2665" DrawAspect="Content" ObjectID="_1817112200" r:id="rId3250"/>
        </w:object>
      </w:r>
      <w:r w:rsidRPr="00F90D9F">
        <w:rPr>
          <w:sz w:val="24"/>
          <w:szCs w:val="24"/>
          <w:lang w:val="nl-NL"/>
        </w:rPr>
        <w:t xml:space="preserve"> đi qua điểm </w:t>
      </w:r>
      <w:r w:rsidRPr="00F90D9F">
        <w:rPr>
          <w:position w:val="-14"/>
          <w:sz w:val="24"/>
          <w:szCs w:val="24"/>
          <w:lang w:val="nl-NL"/>
        </w:rPr>
        <w:object w:dxaOrig="960" w:dyaOrig="400">
          <v:shape id="_x0000_i2666" type="#_x0000_t75" style="width:48.25pt;height:20.4pt" o:ole="">
            <v:imagedata r:id="rId3251" o:title=""/>
          </v:shape>
          <o:OLEObject Type="Embed" ProgID="Equation.DSMT4" ShapeID="_x0000_i2666" DrawAspect="Content" ObjectID="_1817112201" r:id="rId3252"/>
        </w:object>
      </w:r>
      <w:r w:rsidRPr="00F90D9F">
        <w:rPr>
          <w:sz w:val="24"/>
          <w:szCs w:val="24"/>
          <w:lang w:val="nl-NL"/>
        </w:rPr>
        <w:t xml:space="preserve"> và có tung độ đỉnh bằng  </w:t>
      </w:r>
      <w:r w:rsidRPr="00F90D9F">
        <w:rPr>
          <w:position w:val="-24"/>
          <w:sz w:val="24"/>
          <w:szCs w:val="24"/>
          <w:lang w:val="nl-NL"/>
        </w:rPr>
        <w:object w:dxaOrig="400" w:dyaOrig="620">
          <v:shape id="_x0000_i2667" type="#_x0000_t75" style="width:20.4pt;height:31.25pt" o:ole="">
            <v:imagedata r:id="rId3253" o:title=""/>
          </v:shape>
          <o:OLEObject Type="Embed" ProgID="Equation.DSMT4" ShapeID="_x0000_i2667" DrawAspect="Content" ObjectID="_1817112202" r:id="rId3254"/>
        </w:object>
      </w:r>
      <w:r w:rsidRPr="00F90D9F">
        <w:rPr>
          <w:sz w:val="24"/>
          <w:szCs w:val="24"/>
          <w:lang w:val="nl-NL"/>
        </w:rPr>
        <w:t xml:space="preserve"> nên ta có hệ</w:t>
      </w:r>
    </w:p>
    <w:p w:rsidR="00AB04B0" w:rsidRPr="00F90D9F" w:rsidRDefault="00AB04B0" w:rsidP="00AB04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4"/>
          <w:szCs w:val="24"/>
          <w:lang w:val="nl-NL"/>
        </w:rPr>
      </w:pPr>
      <w:r w:rsidRPr="00F90D9F">
        <w:rPr>
          <w:position w:val="-46"/>
          <w:sz w:val="24"/>
          <w:szCs w:val="24"/>
          <w:lang w:val="nl-NL"/>
        </w:rPr>
        <w:object w:dxaOrig="7380" w:dyaOrig="1040">
          <v:shape id="_x0000_i2668" type="#_x0000_t75" style="width:368.85pt;height:51.6pt" o:ole="">
            <v:imagedata r:id="rId3255" o:title=""/>
          </v:shape>
          <o:OLEObject Type="Embed" ProgID="Equation.DSMT4" ShapeID="_x0000_i2668" DrawAspect="Content" ObjectID="_1817112203" r:id="rId3256"/>
        </w:object>
      </w:r>
    </w:p>
    <w:p w:rsidR="00AB04B0" w:rsidRPr="00F90D9F" w:rsidRDefault="00AB04B0" w:rsidP="00AB04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both"/>
        <w:rPr>
          <w:sz w:val="24"/>
          <w:szCs w:val="24"/>
          <w:lang w:val="nl-NL"/>
        </w:rPr>
      </w:pPr>
      <w:r w:rsidRPr="00F90D9F">
        <w:rPr>
          <w:position w:val="-30"/>
          <w:sz w:val="24"/>
          <w:szCs w:val="24"/>
          <w:lang w:val="nl-NL"/>
        </w:rPr>
        <w:object w:dxaOrig="1100" w:dyaOrig="720">
          <v:shape id="_x0000_i2669" type="#_x0000_t75" style="width:55pt;height:36.7pt" o:ole="">
            <v:imagedata r:id="rId3257" o:title=""/>
          </v:shape>
          <o:OLEObject Type="Embed" ProgID="Equation.DSMT4" ShapeID="_x0000_i2669" DrawAspect="Content" ObjectID="_1817112204" r:id="rId3258"/>
        </w:object>
      </w:r>
      <w:r w:rsidRPr="00F90D9F">
        <w:rPr>
          <w:sz w:val="24"/>
          <w:szCs w:val="24"/>
          <w:lang w:val="nl-NL"/>
        </w:rPr>
        <w:t xml:space="preserve"> (thỏa mãn </w:t>
      </w:r>
      <w:r w:rsidRPr="00F90D9F">
        <w:rPr>
          <w:position w:val="-6"/>
          <w:sz w:val="24"/>
          <w:szCs w:val="24"/>
          <w:lang w:val="nl-NL"/>
        </w:rPr>
        <w:object w:dxaOrig="520" w:dyaOrig="279">
          <v:shape id="_x0000_i2670" type="#_x0000_t75" style="width:25.8pt;height:14.25pt" o:ole="">
            <v:imagedata r:id="rId3259" o:title=""/>
          </v:shape>
          <o:OLEObject Type="Embed" ProgID="Equation.DSMT4" ShapeID="_x0000_i2670" DrawAspect="Content" ObjectID="_1817112205" r:id="rId3260"/>
        </w:object>
      </w:r>
      <w:r w:rsidRPr="00F90D9F">
        <w:rPr>
          <w:sz w:val="24"/>
          <w:szCs w:val="24"/>
          <w:lang w:val="nl-NL"/>
        </w:rPr>
        <w:t xml:space="preserve">) hoặc </w:t>
      </w:r>
      <w:r w:rsidRPr="00F90D9F">
        <w:rPr>
          <w:position w:val="-30"/>
          <w:sz w:val="24"/>
          <w:szCs w:val="24"/>
          <w:lang w:val="nl-NL"/>
        </w:rPr>
        <w:object w:dxaOrig="800" w:dyaOrig="720">
          <v:shape id="_x0000_i2671" type="#_x0000_t75" style="width:40.1pt;height:36.7pt" o:ole="">
            <v:imagedata r:id="rId3261" o:title=""/>
          </v:shape>
          <o:OLEObject Type="Embed" ProgID="Equation.DSMT4" ShapeID="_x0000_i2671" DrawAspect="Content" ObjectID="_1817112206" r:id="rId3262"/>
        </w:object>
      </w:r>
      <w:r w:rsidRPr="00F90D9F">
        <w:rPr>
          <w:sz w:val="24"/>
          <w:szCs w:val="24"/>
          <w:lang w:val="nl-NL"/>
        </w:rPr>
        <w:t xml:space="preserve"> (loại).</w:t>
      </w:r>
    </w:p>
    <w:p w:rsidR="00AB04B0" w:rsidRPr="00F90D9F" w:rsidRDefault="00AB04B0" w:rsidP="00AB04B0">
      <w:pPr>
        <w:pStyle w:val="ListParagraph"/>
        <w:tabs>
          <w:tab w:val="left" w:pos="993"/>
        </w:tabs>
        <w:spacing w:after="0" w:line="276" w:lineRule="auto"/>
        <w:ind w:left="993"/>
        <w:jc w:val="both"/>
        <w:rPr>
          <w:color w:val="000000"/>
          <w:sz w:val="24"/>
          <w:szCs w:val="24"/>
          <w:lang w:val="fr-FR"/>
        </w:rPr>
      </w:pPr>
      <w:r w:rsidRPr="00F90D9F">
        <w:rPr>
          <w:sz w:val="24"/>
          <w:szCs w:val="24"/>
          <w:lang w:val="nl-NL"/>
        </w:rPr>
        <w:t xml:space="preserve">Suy ra </w:t>
      </w:r>
      <w:r w:rsidRPr="00F90D9F">
        <w:rPr>
          <w:position w:val="-6"/>
          <w:sz w:val="24"/>
          <w:szCs w:val="24"/>
          <w:lang w:val="nl-NL"/>
        </w:rPr>
        <w:object w:dxaOrig="2079" w:dyaOrig="279">
          <v:shape id="_x0000_i2672" type="#_x0000_t75" style="width:104.6pt;height:14.25pt" o:ole="">
            <v:imagedata r:id="rId3263" o:title=""/>
          </v:shape>
          <o:OLEObject Type="Embed" ProgID="Equation.DSMT4" ShapeID="_x0000_i2672" DrawAspect="Content" ObjectID="_1817112207" r:id="rId3264"/>
        </w:object>
      </w:r>
    </w:p>
    <w:p w:rsidR="00987D7C" w:rsidRPr="00F90D9F" w:rsidRDefault="00343A7A" w:rsidP="00343A7A">
      <w:pPr>
        <w:tabs>
          <w:tab w:val="left" w:pos="992"/>
        </w:tabs>
        <w:spacing w:before="120" w:line="259" w:lineRule="auto"/>
        <w:jc w:val="both"/>
        <w:rPr>
          <w:sz w:val="24"/>
          <w:szCs w:val="24"/>
        </w:rPr>
      </w:pPr>
      <w:r w:rsidRPr="00F90D9F">
        <w:rPr>
          <w:b/>
          <w:sz w:val="24"/>
          <w:szCs w:val="24"/>
          <w:lang w:val="nl-NL"/>
        </w:rPr>
        <w:t>Câu 3:</w:t>
      </w:r>
      <w:r w:rsidRPr="00F90D9F">
        <w:rPr>
          <w:sz w:val="24"/>
          <w:szCs w:val="24"/>
          <w:lang w:val="nl-NL"/>
        </w:rPr>
        <w:t xml:space="preserve"> </w:t>
      </w:r>
      <w:r w:rsidR="00987D7C" w:rsidRPr="00F90D9F">
        <w:rPr>
          <w:sz w:val="24"/>
          <w:szCs w:val="24"/>
        </w:rPr>
        <w:t xml:space="preserve">Cho parabol </w:t>
      </w:r>
      <w:r w:rsidR="00987D7C" w:rsidRPr="00F90D9F">
        <w:rPr>
          <w:position w:val="-10"/>
          <w:sz w:val="24"/>
          <w:szCs w:val="24"/>
        </w:rPr>
        <w:object w:dxaOrig="1560" w:dyaOrig="360">
          <v:shape id="_x0000_i2673" type="#_x0000_t75" style="width:78.1pt;height:18.35pt" o:ole="">
            <v:imagedata r:id="rId3265" o:title=""/>
          </v:shape>
          <o:OLEObject Type="Embed" ProgID="Equation.DSMT4" ShapeID="_x0000_i2673" DrawAspect="Content" ObjectID="_1817112208" r:id="rId3266"/>
        </w:object>
      </w:r>
      <w:r w:rsidR="00987D7C" w:rsidRPr="00F90D9F">
        <w:rPr>
          <w:sz w:val="24"/>
          <w:szCs w:val="24"/>
        </w:rPr>
        <w:t xml:space="preserve"> có trục đối xứng là đường thẳng </w:t>
      </w:r>
      <w:r w:rsidR="00987D7C" w:rsidRPr="00F90D9F">
        <w:rPr>
          <w:position w:val="-24"/>
          <w:sz w:val="24"/>
          <w:szCs w:val="24"/>
        </w:rPr>
        <w:object w:dxaOrig="580" w:dyaOrig="620">
          <v:shape id="_x0000_i2674" type="#_x0000_t75" style="width:29.2pt;height:30.55pt" o:ole="">
            <v:imagedata r:id="rId3267" o:title=""/>
          </v:shape>
          <o:OLEObject Type="Embed" ProgID="Equation.DSMT4" ShapeID="_x0000_i2674" DrawAspect="Content" ObjectID="_1817112209" r:id="rId3268"/>
        </w:object>
      </w:r>
      <w:r w:rsidR="00987D7C" w:rsidRPr="00F90D9F">
        <w:rPr>
          <w:sz w:val="24"/>
          <w:szCs w:val="24"/>
        </w:rPr>
        <w:t xml:space="preserve"> và đi qua điểm </w:t>
      </w:r>
      <w:r w:rsidR="00987D7C" w:rsidRPr="00F90D9F">
        <w:rPr>
          <w:position w:val="-14"/>
          <w:sz w:val="24"/>
          <w:szCs w:val="24"/>
        </w:rPr>
        <w:object w:dxaOrig="720" w:dyaOrig="400">
          <v:shape id="_x0000_i2675" type="#_x0000_t75" style="width:36pt;height:20.4pt" o:ole="">
            <v:imagedata r:id="rId3269" o:title=""/>
          </v:shape>
          <o:OLEObject Type="Embed" ProgID="Equation.DSMT4" ShapeID="_x0000_i2675" DrawAspect="Content" ObjectID="_1817112210" r:id="rId3270"/>
        </w:object>
      </w:r>
      <w:r w:rsidR="00987D7C" w:rsidRPr="00F90D9F">
        <w:rPr>
          <w:sz w:val="24"/>
          <w:szCs w:val="24"/>
        </w:rPr>
        <w:t xml:space="preserve">. Tổng giá trị </w:t>
      </w:r>
      <w:r w:rsidR="00987D7C" w:rsidRPr="00F90D9F">
        <w:rPr>
          <w:position w:val="-6"/>
          <w:sz w:val="24"/>
          <w:szCs w:val="24"/>
        </w:rPr>
        <w:object w:dxaOrig="660" w:dyaOrig="279">
          <v:shape id="_x0000_i2676" type="#_x0000_t75" style="width:33.3pt;height:14.25pt" o:ole="">
            <v:imagedata r:id="rId3271" o:title=""/>
          </v:shape>
          <o:OLEObject Type="Embed" ProgID="Equation.DSMT4" ShapeID="_x0000_i2676" DrawAspect="Content" ObjectID="_1817112211" r:id="rId3272"/>
        </w:object>
      </w:r>
      <w:r w:rsidR="00987D7C" w:rsidRPr="00F90D9F">
        <w:rPr>
          <w:sz w:val="24"/>
          <w:szCs w:val="24"/>
        </w:rPr>
        <w:t xml:space="preserve"> là</w:t>
      </w:r>
    </w:p>
    <w:p w:rsidR="00987D7C" w:rsidRPr="00F90D9F" w:rsidRDefault="00987D7C" w:rsidP="00987D7C">
      <w:pPr>
        <w:tabs>
          <w:tab w:val="left" w:pos="3402"/>
          <w:tab w:val="left" w:pos="5670"/>
          <w:tab w:val="left" w:pos="7938"/>
        </w:tabs>
        <w:ind w:left="992"/>
        <w:jc w:val="both"/>
        <w:rPr>
          <w:sz w:val="24"/>
          <w:szCs w:val="24"/>
        </w:rPr>
      </w:pPr>
      <w:r w:rsidRPr="00F90D9F">
        <w:rPr>
          <w:b/>
          <w:color w:val="000099"/>
          <w:sz w:val="24"/>
          <w:szCs w:val="24"/>
        </w:rPr>
        <w:t xml:space="preserve">A. </w:t>
      </w:r>
      <w:r w:rsidRPr="00F90D9F">
        <w:rPr>
          <w:position w:val="-24"/>
          <w:sz w:val="24"/>
          <w:szCs w:val="24"/>
        </w:rPr>
        <w:object w:dxaOrig="400" w:dyaOrig="620">
          <v:shape id="_x0000_i2677" type="#_x0000_t75" style="width:20.4pt;height:30.55pt" o:ole="">
            <v:imagedata r:id="rId3273" o:title=""/>
          </v:shape>
          <o:OLEObject Type="Embed" ProgID="Equation.DSMT4" ShapeID="_x0000_i2677" DrawAspect="Content" ObjectID="_1817112212" r:id="rId3274"/>
        </w:object>
      </w:r>
      <w:r w:rsidRPr="00F90D9F">
        <w:rPr>
          <w:sz w:val="24"/>
          <w:szCs w:val="24"/>
        </w:rPr>
        <w:t>.</w:t>
      </w:r>
      <w:r w:rsidRPr="00F90D9F">
        <w:rPr>
          <w:sz w:val="24"/>
          <w:szCs w:val="24"/>
        </w:rPr>
        <w:tab/>
      </w:r>
      <w:r w:rsidRPr="00F90D9F">
        <w:rPr>
          <w:b/>
          <w:color w:val="000099"/>
          <w:sz w:val="24"/>
          <w:szCs w:val="24"/>
          <w:highlight w:val="yellow"/>
        </w:rPr>
        <w:t xml:space="preserve">B. </w:t>
      </w:r>
      <w:r w:rsidRPr="00F90D9F">
        <w:rPr>
          <w:position w:val="-4"/>
          <w:sz w:val="24"/>
          <w:szCs w:val="24"/>
          <w:highlight w:val="yellow"/>
        </w:rPr>
        <w:object w:dxaOrig="139" w:dyaOrig="260">
          <v:shape id="_x0000_i2678" type="#_x0000_t75" style="width:6.8pt;height:12.9pt" o:ole="">
            <v:imagedata r:id="rId3275" o:title=""/>
          </v:shape>
          <o:OLEObject Type="Embed" ProgID="Equation.DSMT4" ShapeID="_x0000_i2678" DrawAspect="Content" ObjectID="_1817112213" r:id="rId3276"/>
        </w:object>
      </w:r>
      <w:r w:rsidRPr="00F90D9F">
        <w:rPr>
          <w:sz w:val="24"/>
          <w:szCs w:val="24"/>
          <w:highlight w:val="yellow"/>
        </w:rPr>
        <w:t>.</w:t>
      </w:r>
      <w:r w:rsidRPr="00F90D9F">
        <w:rPr>
          <w:sz w:val="24"/>
          <w:szCs w:val="24"/>
        </w:rPr>
        <w:tab/>
      </w:r>
      <w:r w:rsidRPr="00F90D9F">
        <w:rPr>
          <w:b/>
          <w:color w:val="000099"/>
          <w:sz w:val="24"/>
          <w:szCs w:val="24"/>
        </w:rPr>
        <w:t xml:space="preserve">C. </w:t>
      </w:r>
      <w:r w:rsidRPr="00F90D9F">
        <w:rPr>
          <w:position w:val="-24"/>
          <w:sz w:val="24"/>
          <w:szCs w:val="24"/>
        </w:rPr>
        <w:object w:dxaOrig="240" w:dyaOrig="620">
          <v:shape id="_x0000_i2679" type="#_x0000_t75" style="width:12.25pt;height:30.55pt" o:ole="">
            <v:imagedata r:id="rId3277" o:title=""/>
          </v:shape>
          <o:OLEObject Type="Embed" ProgID="Equation.DSMT4" ShapeID="_x0000_i2679" DrawAspect="Content" ObjectID="_1817112214" r:id="rId3278"/>
        </w:object>
      </w:r>
      <w:r w:rsidRPr="00F90D9F">
        <w:rPr>
          <w:sz w:val="24"/>
          <w:szCs w:val="24"/>
        </w:rPr>
        <w:t>.</w:t>
      </w:r>
      <w:r w:rsidRPr="00F90D9F">
        <w:rPr>
          <w:sz w:val="24"/>
          <w:szCs w:val="24"/>
        </w:rPr>
        <w:tab/>
      </w:r>
      <w:r w:rsidRPr="00F90D9F">
        <w:rPr>
          <w:b/>
          <w:color w:val="000099"/>
          <w:sz w:val="24"/>
          <w:szCs w:val="24"/>
        </w:rPr>
        <w:t xml:space="preserve">D. </w:t>
      </w:r>
      <w:r w:rsidRPr="00F90D9F">
        <w:rPr>
          <w:position w:val="-4"/>
          <w:sz w:val="24"/>
          <w:szCs w:val="24"/>
        </w:rPr>
        <w:object w:dxaOrig="300" w:dyaOrig="260">
          <v:shape id="_x0000_i2680" type="#_x0000_t75" style="width:14.95pt;height:12.9pt" o:ole="">
            <v:imagedata r:id="rId3279" o:title=""/>
          </v:shape>
          <o:OLEObject Type="Embed" ProgID="Equation.DSMT4" ShapeID="_x0000_i2680" DrawAspect="Content" ObjectID="_1817112215" r:id="rId3280"/>
        </w:object>
      </w:r>
      <w:r w:rsidRPr="00F90D9F">
        <w:rPr>
          <w:sz w:val="24"/>
          <w:szCs w:val="24"/>
        </w:rPr>
        <w:t>.</w:t>
      </w:r>
    </w:p>
    <w:p w:rsidR="006B0C79" w:rsidRPr="00F90D9F" w:rsidRDefault="006B0C79" w:rsidP="006B0C79">
      <w:pPr>
        <w:tabs>
          <w:tab w:val="left" w:pos="3402"/>
          <w:tab w:val="left" w:pos="5669"/>
          <w:tab w:val="left" w:pos="7937"/>
        </w:tabs>
        <w:ind w:left="992"/>
        <w:jc w:val="center"/>
        <w:rPr>
          <w:sz w:val="24"/>
          <w:szCs w:val="24"/>
        </w:rPr>
      </w:pPr>
      <w:r w:rsidRPr="00F90D9F">
        <w:rPr>
          <w:b/>
          <w:color w:val="000099"/>
          <w:sz w:val="24"/>
          <w:szCs w:val="24"/>
        </w:rPr>
        <w:t>Lời giải</w:t>
      </w:r>
    </w:p>
    <w:p w:rsidR="00987D7C" w:rsidRPr="00F90D9F" w:rsidRDefault="00987D7C" w:rsidP="00987D7C">
      <w:pPr>
        <w:tabs>
          <w:tab w:val="left" w:pos="3402"/>
          <w:tab w:val="left" w:pos="5670"/>
          <w:tab w:val="left" w:pos="7938"/>
        </w:tabs>
        <w:ind w:left="992"/>
        <w:jc w:val="both"/>
        <w:rPr>
          <w:sz w:val="24"/>
          <w:szCs w:val="24"/>
        </w:rPr>
      </w:pPr>
      <w:r w:rsidRPr="00F90D9F">
        <w:rPr>
          <w:b/>
          <w:color w:val="000099"/>
          <w:sz w:val="24"/>
          <w:szCs w:val="24"/>
          <w:highlight w:val="green"/>
        </w:rPr>
        <w:t xml:space="preserve">Chọn B. </w:t>
      </w:r>
    </w:p>
    <w:p w:rsidR="00987D7C" w:rsidRPr="00F90D9F" w:rsidRDefault="00987D7C" w:rsidP="00987D7C">
      <w:pPr>
        <w:tabs>
          <w:tab w:val="left" w:pos="3402"/>
          <w:tab w:val="left" w:pos="5670"/>
          <w:tab w:val="left" w:pos="7938"/>
        </w:tabs>
        <w:ind w:left="992"/>
        <w:jc w:val="both"/>
        <w:rPr>
          <w:sz w:val="24"/>
          <w:szCs w:val="24"/>
        </w:rPr>
      </w:pPr>
      <w:r w:rsidRPr="00F90D9F">
        <w:rPr>
          <w:sz w:val="24"/>
          <w:szCs w:val="24"/>
        </w:rPr>
        <w:lastRenderedPageBreak/>
        <w:t xml:space="preserve">Vì parabol </w:t>
      </w:r>
      <w:r w:rsidRPr="00F90D9F">
        <w:rPr>
          <w:position w:val="-10"/>
          <w:sz w:val="24"/>
          <w:szCs w:val="24"/>
        </w:rPr>
        <w:object w:dxaOrig="1560" w:dyaOrig="360">
          <v:shape id="_x0000_i2681" type="#_x0000_t75" style="width:78.1pt;height:18.35pt" o:ole="">
            <v:imagedata r:id="rId3281" o:title=""/>
          </v:shape>
          <o:OLEObject Type="Embed" ProgID="Equation.DSMT4" ShapeID="_x0000_i2681" DrawAspect="Content" ObjectID="_1817112216" r:id="rId3282"/>
        </w:object>
      </w:r>
      <w:r w:rsidRPr="00F90D9F">
        <w:rPr>
          <w:sz w:val="24"/>
          <w:szCs w:val="24"/>
        </w:rPr>
        <w:t xml:space="preserve">có trục đối xứng là đường thẳng </w:t>
      </w:r>
      <w:r w:rsidRPr="00F90D9F">
        <w:rPr>
          <w:position w:val="-24"/>
          <w:sz w:val="24"/>
          <w:szCs w:val="24"/>
        </w:rPr>
        <w:object w:dxaOrig="580" w:dyaOrig="620">
          <v:shape id="_x0000_i2682" type="#_x0000_t75" style="width:29.2pt;height:30.55pt" o:ole="">
            <v:imagedata r:id="rId3283" o:title=""/>
          </v:shape>
          <o:OLEObject Type="Embed" ProgID="Equation.DSMT4" ShapeID="_x0000_i2682" DrawAspect="Content" ObjectID="_1817112217" r:id="rId3284"/>
        </w:object>
      </w:r>
      <w:r w:rsidRPr="00F90D9F">
        <w:rPr>
          <w:sz w:val="24"/>
          <w:szCs w:val="24"/>
        </w:rPr>
        <w:t xml:space="preserve">và đi qua điểm </w:t>
      </w:r>
      <w:r w:rsidRPr="00F90D9F">
        <w:rPr>
          <w:position w:val="-14"/>
          <w:sz w:val="24"/>
          <w:szCs w:val="24"/>
        </w:rPr>
        <w:object w:dxaOrig="720" w:dyaOrig="400">
          <v:shape id="_x0000_i2683" type="#_x0000_t75" style="width:36pt;height:20.4pt" o:ole="">
            <v:imagedata r:id="rId3285" o:title=""/>
          </v:shape>
          <o:OLEObject Type="Embed" ProgID="Equation.DSMT4" ShapeID="_x0000_i2683" DrawAspect="Content" ObjectID="_1817112218" r:id="rId3286"/>
        </w:object>
      </w:r>
    </w:p>
    <w:p w:rsidR="00987D7C" w:rsidRPr="00F90D9F" w:rsidRDefault="00987D7C" w:rsidP="00987D7C">
      <w:pPr>
        <w:tabs>
          <w:tab w:val="left" w:pos="3402"/>
          <w:tab w:val="left" w:pos="5670"/>
          <w:tab w:val="left" w:pos="7938"/>
        </w:tabs>
        <w:ind w:left="992"/>
        <w:jc w:val="both"/>
        <w:rPr>
          <w:sz w:val="24"/>
          <w:szCs w:val="24"/>
          <w:lang w:val="fr-FR"/>
        </w:rPr>
      </w:pPr>
      <w:r w:rsidRPr="00F90D9F">
        <w:rPr>
          <w:sz w:val="24"/>
          <w:szCs w:val="24"/>
          <w:lang w:val="fr-FR"/>
        </w:rPr>
        <w:t xml:space="preserve">Nên ta có: </w:t>
      </w:r>
      <w:r w:rsidRPr="00F90D9F">
        <w:rPr>
          <w:position w:val="-46"/>
          <w:sz w:val="24"/>
          <w:szCs w:val="24"/>
        </w:rPr>
        <w:object w:dxaOrig="3960" w:dyaOrig="1040">
          <v:shape id="_x0000_i2684" type="#_x0000_t75" style="width:198.35pt;height:51.6pt" o:ole="">
            <v:imagedata r:id="rId3287" o:title=""/>
          </v:shape>
          <o:OLEObject Type="Embed" ProgID="Equation.DSMT4" ShapeID="_x0000_i2684" DrawAspect="Content" ObjectID="_1817112219" r:id="rId3288"/>
        </w:object>
      </w:r>
    </w:p>
    <w:p w:rsidR="00987D7C" w:rsidRPr="00F90D9F" w:rsidRDefault="00987D7C" w:rsidP="00987D7C">
      <w:pPr>
        <w:tabs>
          <w:tab w:val="left" w:pos="3402"/>
          <w:tab w:val="left" w:pos="5670"/>
          <w:tab w:val="left" w:pos="7938"/>
        </w:tabs>
        <w:ind w:left="992"/>
        <w:jc w:val="both"/>
        <w:rPr>
          <w:sz w:val="24"/>
          <w:szCs w:val="24"/>
          <w:lang w:val="fr-FR"/>
        </w:rPr>
      </w:pPr>
      <w:r w:rsidRPr="00F90D9F">
        <w:rPr>
          <w:sz w:val="24"/>
          <w:szCs w:val="24"/>
          <w:lang w:val="fr-FR"/>
        </w:rPr>
        <w:t xml:space="preserve">Do đó: </w:t>
      </w:r>
      <w:r w:rsidRPr="00F90D9F">
        <w:rPr>
          <w:position w:val="-6"/>
          <w:sz w:val="24"/>
          <w:szCs w:val="24"/>
        </w:rPr>
        <w:object w:dxaOrig="1780" w:dyaOrig="279">
          <v:shape id="_x0000_i2685" type="#_x0000_t75" style="width:89pt;height:14.25pt" o:ole="">
            <v:imagedata r:id="rId3289" o:title=""/>
          </v:shape>
          <o:OLEObject Type="Embed" ProgID="Equation.DSMT4" ShapeID="_x0000_i2685" DrawAspect="Content" ObjectID="_1817112220" r:id="rId3290"/>
        </w:object>
      </w:r>
    </w:p>
    <w:p w:rsidR="00987D7C" w:rsidRPr="00F90D9F" w:rsidRDefault="00987D7C" w:rsidP="00987D7C">
      <w:pPr>
        <w:pStyle w:val="ListParagraph"/>
        <w:tabs>
          <w:tab w:val="left" w:pos="993"/>
        </w:tabs>
        <w:spacing w:after="0" w:line="276" w:lineRule="auto"/>
        <w:ind w:left="993"/>
        <w:jc w:val="both"/>
        <w:rPr>
          <w:b/>
          <w:color w:val="0070C0"/>
          <w:sz w:val="24"/>
          <w:szCs w:val="24"/>
          <w:lang w:val="fr-FR"/>
        </w:rPr>
      </w:pPr>
    </w:p>
    <w:p w:rsidR="00987D7C" w:rsidRPr="00F90D9F" w:rsidRDefault="00343A7A" w:rsidP="00343A7A">
      <w:pPr>
        <w:tabs>
          <w:tab w:val="left" w:pos="992"/>
        </w:tabs>
        <w:spacing w:line="276" w:lineRule="auto"/>
        <w:jc w:val="both"/>
        <w:rPr>
          <w:sz w:val="24"/>
          <w:szCs w:val="24"/>
        </w:rPr>
      </w:pPr>
      <w:r w:rsidRPr="00F90D9F">
        <w:rPr>
          <w:b/>
          <w:sz w:val="24"/>
          <w:szCs w:val="24"/>
          <w:lang w:val="nl-NL"/>
        </w:rPr>
        <w:t>Câu 4:</w:t>
      </w:r>
      <w:r w:rsidRPr="00F90D9F">
        <w:rPr>
          <w:sz w:val="24"/>
          <w:szCs w:val="24"/>
          <w:lang w:val="nl-NL"/>
        </w:rPr>
        <w:t xml:space="preserve"> </w:t>
      </w:r>
      <w:r w:rsidR="00987D7C" w:rsidRPr="00F90D9F">
        <w:rPr>
          <w:sz w:val="24"/>
          <w:szCs w:val="24"/>
        </w:rPr>
        <w:t xml:space="preserve">Xác định </w:t>
      </w:r>
      <w:r w:rsidR="00987D7C" w:rsidRPr="00F90D9F">
        <w:rPr>
          <w:position w:val="-10"/>
          <w:sz w:val="24"/>
          <w:szCs w:val="24"/>
        </w:rPr>
        <w:object w:dxaOrig="2172" w:dyaOrig="360">
          <v:shape id="_x0000_i2686" type="#_x0000_t75" style="width:108.7pt;height:18.35pt" o:ole="">
            <v:imagedata r:id="rId3291" o:title=""/>
          </v:shape>
          <o:OLEObject Type="Embed" ProgID="Equation.DSMT4" ShapeID="_x0000_i2686" DrawAspect="Content" ObjectID="_1817112221" r:id="rId3292"/>
        </w:object>
      </w:r>
      <w:r w:rsidR="00987D7C" w:rsidRPr="00F90D9F">
        <w:rPr>
          <w:sz w:val="24"/>
          <w:szCs w:val="24"/>
        </w:rPr>
        <w:t xml:space="preserve">, biết </w:t>
      </w:r>
      <w:r w:rsidR="00987D7C" w:rsidRPr="00F90D9F">
        <w:rPr>
          <w:position w:val="-6"/>
          <w:sz w:val="24"/>
          <w:szCs w:val="24"/>
        </w:rPr>
        <w:object w:dxaOrig="420" w:dyaOrig="312">
          <v:shape id="_x0000_i2687" type="#_x0000_t75" style="width:21.05pt;height:16.3pt" o:ole="">
            <v:imagedata r:id="rId3293" o:title=""/>
          </v:shape>
          <o:OLEObject Type="Embed" ProgID="Equation.DSMT4" ShapeID="_x0000_i2687" DrawAspect="Content" ObjectID="_1817112222" r:id="rId3294"/>
        </w:object>
      </w:r>
      <w:r w:rsidR="00987D7C" w:rsidRPr="00F90D9F">
        <w:rPr>
          <w:noProof/>
          <w:sz w:val="24"/>
          <w:szCs w:val="24"/>
        </w:rPr>
        <w:t xml:space="preserve"> </w:t>
      </w:r>
      <w:r w:rsidR="00987D7C" w:rsidRPr="00F90D9F">
        <w:rPr>
          <w:sz w:val="24"/>
          <w:szCs w:val="24"/>
        </w:rPr>
        <w:t xml:space="preserve">có đỉnh là </w:t>
      </w:r>
      <w:r w:rsidR="00987D7C" w:rsidRPr="00F90D9F">
        <w:rPr>
          <w:position w:val="-10"/>
          <w:sz w:val="24"/>
          <w:szCs w:val="24"/>
        </w:rPr>
        <w:object w:dxaOrig="660" w:dyaOrig="360">
          <v:shape id="_x0000_i2688" type="#_x0000_t75" style="width:33.3pt;height:18.35pt" o:ole="">
            <v:imagedata r:id="rId3295" o:title=""/>
          </v:shape>
          <o:OLEObject Type="Embed" ProgID="Equation.DSMT4" ShapeID="_x0000_i2688" DrawAspect="Content" ObjectID="_1817112223" r:id="rId3296"/>
        </w:object>
      </w:r>
      <w:r w:rsidR="00987D7C" w:rsidRPr="00F90D9F">
        <w:rPr>
          <w:sz w:val="24"/>
          <w:szCs w:val="24"/>
        </w:rPr>
        <w:t>.</w:t>
      </w:r>
    </w:p>
    <w:p w:rsidR="00987D7C" w:rsidRPr="00246049" w:rsidRDefault="00987D7C" w:rsidP="00987D7C">
      <w:pPr>
        <w:tabs>
          <w:tab w:val="left" w:pos="3402"/>
          <w:tab w:val="left" w:pos="5669"/>
          <w:tab w:val="left" w:pos="7937"/>
        </w:tabs>
        <w:spacing w:line="276" w:lineRule="auto"/>
        <w:ind w:left="992"/>
        <w:contextualSpacing/>
        <w:rPr>
          <w:b/>
          <w:sz w:val="24"/>
          <w:szCs w:val="24"/>
        </w:rPr>
      </w:pPr>
      <w:r w:rsidRPr="00246049">
        <w:rPr>
          <w:b/>
          <w:sz w:val="24"/>
          <w:szCs w:val="24"/>
        </w:rPr>
        <w:t xml:space="preserve">A. </w:t>
      </w:r>
      <w:r w:rsidRPr="00246049">
        <w:rPr>
          <w:position w:val="-10"/>
          <w:sz w:val="24"/>
          <w:szCs w:val="24"/>
        </w:rPr>
        <w:object w:dxaOrig="2160" w:dyaOrig="360">
          <v:shape id="_x0000_i2689" type="#_x0000_t75" style="width:108pt;height:18.35pt" o:ole="">
            <v:imagedata r:id="rId3297" o:title=""/>
          </v:shape>
          <o:OLEObject Type="Embed" ProgID="Equation.DSMT4" ShapeID="_x0000_i2689" DrawAspect="Content" ObjectID="_1817112224" r:id="rId3298"/>
        </w:object>
      </w:r>
      <w:r w:rsidRPr="00246049">
        <w:rPr>
          <w:sz w:val="24"/>
          <w:szCs w:val="24"/>
        </w:rPr>
        <w:t>.</w:t>
      </w:r>
      <w:r w:rsidRPr="00246049">
        <w:rPr>
          <w:b/>
          <w:sz w:val="24"/>
          <w:szCs w:val="24"/>
        </w:rPr>
        <w:tab/>
      </w:r>
      <w:r w:rsidRPr="00246049">
        <w:rPr>
          <w:b/>
          <w:sz w:val="24"/>
          <w:szCs w:val="24"/>
          <w:u w:val="single"/>
        </w:rPr>
        <w:t>B</w:t>
      </w:r>
      <w:r w:rsidRPr="00246049">
        <w:rPr>
          <w:b/>
          <w:sz w:val="24"/>
          <w:szCs w:val="24"/>
        </w:rPr>
        <w:t xml:space="preserve">. </w:t>
      </w:r>
      <w:r w:rsidRPr="00246049">
        <w:rPr>
          <w:position w:val="-10"/>
          <w:sz w:val="24"/>
          <w:szCs w:val="24"/>
          <w:highlight w:val="yellow"/>
        </w:rPr>
        <w:object w:dxaOrig="2160" w:dyaOrig="360">
          <v:shape id="_x0000_i2690" type="#_x0000_t75" style="width:108pt;height:18.35pt" o:ole="">
            <v:imagedata r:id="rId3299" o:title=""/>
          </v:shape>
          <o:OLEObject Type="Embed" ProgID="Equation.DSMT4" ShapeID="_x0000_i2690" DrawAspect="Content" ObjectID="_1817112225" r:id="rId3300"/>
        </w:object>
      </w:r>
      <w:r w:rsidRPr="00246049">
        <w:rPr>
          <w:sz w:val="24"/>
          <w:szCs w:val="24"/>
          <w:highlight w:val="yellow"/>
        </w:rPr>
        <w:t>.</w:t>
      </w:r>
    </w:p>
    <w:p w:rsidR="00987D7C" w:rsidRPr="00246049" w:rsidRDefault="00987D7C" w:rsidP="00987D7C">
      <w:pPr>
        <w:tabs>
          <w:tab w:val="left" w:pos="3402"/>
          <w:tab w:val="left" w:pos="5669"/>
          <w:tab w:val="left" w:pos="7937"/>
        </w:tabs>
        <w:spacing w:line="276" w:lineRule="auto"/>
        <w:ind w:left="992"/>
        <w:contextualSpacing/>
        <w:rPr>
          <w:sz w:val="24"/>
          <w:szCs w:val="24"/>
          <w:lang w:val="fr-FR"/>
        </w:rPr>
      </w:pPr>
      <w:r w:rsidRPr="00246049">
        <w:rPr>
          <w:b/>
          <w:sz w:val="24"/>
          <w:szCs w:val="24"/>
        </w:rPr>
        <w:t xml:space="preserve">C. </w:t>
      </w:r>
      <w:r w:rsidRPr="00246049">
        <w:rPr>
          <w:position w:val="-10"/>
          <w:sz w:val="24"/>
          <w:szCs w:val="24"/>
        </w:rPr>
        <w:object w:dxaOrig="2160" w:dyaOrig="360">
          <v:shape id="_x0000_i2691" type="#_x0000_t75" style="width:108pt;height:18.35pt" o:ole="">
            <v:imagedata r:id="rId3301" o:title=""/>
          </v:shape>
          <o:OLEObject Type="Embed" ProgID="Equation.DSMT4" ShapeID="_x0000_i2691" DrawAspect="Content" ObjectID="_1817112226" r:id="rId3302"/>
        </w:object>
      </w:r>
      <w:r w:rsidRPr="00246049">
        <w:rPr>
          <w:sz w:val="24"/>
          <w:szCs w:val="24"/>
          <w:lang w:val="fr-FR"/>
        </w:rPr>
        <w:t>.</w:t>
      </w:r>
      <w:r w:rsidRPr="00246049">
        <w:rPr>
          <w:b/>
          <w:sz w:val="24"/>
          <w:szCs w:val="24"/>
          <w:lang w:val="fr-FR"/>
        </w:rPr>
        <w:tab/>
        <w:t xml:space="preserve">D. </w:t>
      </w:r>
      <w:r w:rsidRPr="00246049">
        <w:rPr>
          <w:position w:val="-10"/>
          <w:sz w:val="24"/>
          <w:szCs w:val="24"/>
        </w:rPr>
        <w:object w:dxaOrig="2160" w:dyaOrig="360">
          <v:shape id="_x0000_i2692" type="#_x0000_t75" style="width:108pt;height:18.35pt" o:ole="">
            <v:imagedata r:id="rId3303" o:title=""/>
          </v:shape>
          <o:OLEObject Type="Embed" ProgID="Equation.DSMT4" ShapeID="_x0000_i2692" DrawAspect="Content" ObjectID="_1817112227" r:id="rId3304"/>
        </w:object>
      </w:r>
      <w:r w:rsidRPr="00246049">
        <w:rPr>
          <w:sz w:val="24"/>
          <w:szCs w:val="24"/>
          <w:lang w:val="fr-FR"/>
        </w:rPr>
        <w:t>.</w:t>
      </w:r>
    </w:p>
    <w:p w:rsidR="006B0C79" w:rsidRPr="00F90D9F" w:rsidRDefault="006B0C79" w:rsidP="006B0C79">
      <w:pPr>
        <w:tabs>
          <w:tab w:val="left" w:pos="3402"/>
          <w:tab w:val="left" w:pos="5669"/>
          <w:tab w:val="left" w:pos="7937"/>
        </w:tabs>
        <w:ind w:left="992"/>
        <w:jc w:val="center"/>
        <w:rPr>
          <w:sz w:val="24"/>
          <w:szCs w:val="24"/>
        </w:rPr>
      </w:pPr>
      <w:r w:rsidRPr="00F90D9F">
        <w:rPr>
          <w:b/>
          <w:color w:val="000099"/>
          <w:sz w:val="24"/>
          <w:szCs w:val="24"/>
        </w:rPr>
        <w:t>Lời giải</w:t>
      </w:r>
    </w:p>
    <w:p w:rsidR="00987D7C" w:rsidRPr="00F90D9F" w:rsidRDefault="00987D7C" w:rsidP="00987D7C">
      <w:pPr>
        <w:widowControl w:val="0"/>
        <w:spacing w:line="276" w:lineRule="auto"/>
        <w:ind w:left="992"/>
        <w:rPr>
          <w:b/>
          <w:color w:val="0000FF"/>
          <w:sz w:val="24"/>
          <w:szCs w:val="24"/>
          <w:highlight w:val="yellow"/>
          <w:u w:val="single"/>
          <w:lang w:val="nl-NL"/>
        </w:rPr>
      </w:pPr>
      <w:r w:rsidRPr="00F90D9F">
        <w:rPr>
          <w:b/>
          <w:color w:val="0000FF"/>
          <w:sz w:val="24"/>
          <w:szCs w:val="24"/>
          <w:highlight w:val="yellow"/>
          <w:lang w:val="nl-NL"/>
        </w:rPr>
        <w:t>Chọn B</w:t>
      </w:r>
    </w:p>
    <w:p w:rsidR="00987D7C" w:rsidRPr="00F90D9F" w:rsidRDefault="00987D7C" w:rsidP="00987D7C">
      <w:pPr>
        <w:spacing w:line="276" w:lineRule="auto"/>
        <w:ind w:left="992"/>
        <w:contextualSpacing/>
        <w:rPr>
          <w:sz w:val="24"/>
          <w:szCs w:val="24"/>
          <w:lang w:val="fr-FR"/>
        </w:rPr>
      </w:pPr>
      <w:r w:rsidRPr="00F90D9F">
        <w:rPr>
          <w:sz w:val="24"/>
          <w:szCs w:val="24"/>
          <w:lang w:val="fr-FR"/>
        </w:rPr>
        <w:t xml:space="preserve">Ta có </w:t>
      </w:r>
      <w:r w:rsidRPr="00F90D9F">
        <w:rPr>
          <w:position w:val="-44"/>
          <w:sz w:val="24"/>
          <w:szCs w:val="24"/>
        </w:rPr>
        <w:object w:dxaOrig="2412" w:dyaOrig="1008">
          <v:shape id="_x0000_i2693" type="#_x0000_t75" style="width:120.25pt;height:50.25pt" o:ole="">
            <v:imagedata r:id="rId3305" o:title=""/>
          </v:shape>
          <o:OLEObject Type="Embed" ProgID="Equation.DSMT4" ShapeID="_x0000_i2693" DrawAspect="Content" ObjectID="_1817112228" r:id="rId3306"/>
        </w:object>
      </w:r>
      <w:r w:rsidRPr="00F90D9F">
        <w:rPr>
          <w:sz w:val="24"/>
          <w:szCs w:val="24"/>
          <w:lang w:val="fr-FR"/>
        </w:rPr>
        <w:t>.</w:t>
      </w:r>
    </w:p>
    <w:p w:rsidR="00987D7C" w:rsidRPr="00F90D9F" w:rsidRDefault="00343A7A" w:rsidP="00343A7A">
      <w:pPr>
        <w:tabs>
          <w:tab w:val="left" w:pos="992"/>
        </w:tabs>
        <w:spacing w:line="276" w:lineRule="auto"/>
        <w:jc w:val="both"/>
        <w:rPr>
          <w:sz w:val="24"/>
          <w:szCs w:val="24"/>
        </w:rPr>
      </w:pPr>
      <w:r w:rsidRPr="00F90D9F">
        <w:rPr>
          <w:b/>
          <w:sz w:val="24"/>
          <w:szCs w:val="24"/>
          <w:lang w:val="nl-NL"/>
        </w:rPr>
        <w:t>Câu 5:</w:t>
      </w:r>
      <w:r w:rsidRPr="00F90D9F">
        <w:rPr>
          <w:sz w:val="24"/>
          <w:szCs w:val="24"/>
          <w:lang w:val="nl-NL"/>
        </w:rPr>
        <w:t xml:space="preserve"> </w:t>
      </w:r>
      <w:r w:rsidR="00987D7C" w:rsidRPr="00F90D9F">
        <w:rPr>
          <w:sz w:val="24"/>
          <w:szCs w:val="24"/>
          <w:lang w:val="fr-FR"/>
        </w:rPr>
        <w:t xml:space="preserve">Biết rằng hàm số </w:t>
      </w:r>
      <w:r w:rsidR="00987D7C" w:rsidRPr="00F90D9F">
        <w:rPr>
          <w:position w:val="-14"/>
          <w:sz w:val="24"/>
          <w:szCs w:val="24"/>
        </w:rPr>
        <w:object w:dxaOrig="2320" w:dyaOrig="400">
          <v:shape id="_x0000_i2694" type="#_x0000_t75" style="width:114.8pt;height:21.75pt" o:ole="">
            <v:imagedata r:id="rId3307" o:title=""/>
          </v:shape>
          <o:OLEObject Type="Embed" ProgID="Equation.DSMT4" ShapeID="_x0000_i2694" DrawAspect="Content" ObjectID="_1817112229" r:id="rId3308"/>
        </w:object>
      </w:r>
      <w:r w:rsidR="00987D7C" w:rsidRPr="00F90D9F">
        <w:rPr>
          <w:sz w:val="24"/>
          <w:szCs w:val="24"/>
          <w:lang w:val="fr-FR"/>
        </w:rPr>
        <w:t xml:space="preserve"> đạt giá trị lớn nhất bằng </w:t>
      </w:r>
      <w:r w:rsidR="00987D7C" w:rsidRPr="00F90D9F">
        <w:rPr>
          <w:position w:val="-6"/>
          <w:sz w:val="24"/>
          <w:szCs w:val="24"/>
        </w:rPr>
        <w:object w:dxaOrig="180" w:dyaOrig="285">
          <v:shape id="_x0000_i2695" type="#_x0000_t75" style="width:6.8pt;height:14.25pt" o:ole="">
            <v:imagedata r:id="rId3309" o:title=""/>
          </v:shape>
          <o:OLEObject Type="Embed" ProgID="Equation.DSMT4" ShapeID="_x0000_i2695" DrawAspect="Content" ObjectID="_1817112230" r:id="rId3310"/>
        </w:object>
      </w:r>
      <w:r w:rsidR="00987D7C" w:rsidRPr="00F90D9F">
        <w:rPr>
          <w:sz w:val="24"/>
          <w:szCs w:val="24"/>
          <w:lang w:val="fr-FR"/>
        </w:rPr>
        <w:t xml:space="preserve"> tại </w:t>
      </w:r>
      <w:r w:rsidR="00987D7C" w:rsidRPr="00F90D9F">
        <w:rPr>
          <w:position w:val="-6"/>
          <w:sz w:val="24"/>
          <w:szCs w:val="24"/>
        </w:rPr>
        <w:object w:dxaOrig="555" w:dyaOrig="285">
          <v:shape id="_x0000_i2696" type="#_x0000_t75" style="width:29.2pt;height:14.25pt" o:ole="">
            <v:imagedata r:id="rId3311" o:title=""/>
          </v:shape>
          <o:OLEObject Type="Embed" ProgID="Equation.DSMT4" ShapeID="_x0000_i2696" DrawAspect="Content" ObjectID="_1817112231" r:id="rId3312"/>
        </w:object>
      </w:r>
      <w:r w:rsidR="00987D7C" w:rsidRPr="00F90D9F">
        <w:rPr>
          <w:sz w:val="24"/>
          <w:szCs w:val="24"/>
          <w:lang w:val="fr-FR"/>
        </w:rPr>
        <w:t xml:space="preserve"> và có đồ thị hàm số đi qua điểm </w:t>
      </w:r>
      <w:r w:rsidR="00987D7C" w:rsidRPr="00F90D9F">
        <w:rPr>
          <w:position w:val="-14"/>
          <w:sz w:val="24"/>
          <w:szCs w:val="24"/>
        </w:rPr>
        <w:object w:dxaOrig="885" w:dyaOrig="405">
          <v:shape id="_x0000_i2697" type="#_x0000_t75" style="width:42.8pt;height:21.75pt" o:ole="">
            <v:imagedata r:id="rId3313" o:title=""/>
          </v:shape>
          <o:OLEObject Type="Embed" ProgID="Equation.DSMT4" ShapeID="_x0000_i2697" DrawAspect="Content" ObjectID="_1817112232" r:id="rId3314"/>
        </w:object>
      </w:r>
      <w:r w:rsidR="00987D7C" w:rsidRPr="00F90D9F">
        <w:rPr>
          <w:sz w:val="24"/>
          <w:szCs w:val="24"/>
          <w:lang w:val="fr-FR"/>
        </w:rPr>
        <w:t xml:space="preserve">. </w:t>
      </w:r>
      <w:r w:rsidR="00987D7C" w:rsidRPr="00F90D9F">
        <w:rPr>
          <w:sz w:val="24"/>
          <w:szCs w:val="24"/>
        </w:rPr>
        <w:t xml:space="preserve">Tính tổng </w:t>
      </w:r>
      <w:r w:rsidR="00987D7C" w:rsidRPr="00F90D9F">
        <w:rPr>
          <w:position w:val="-6"/>
          <w:sz w:val="24"/>
          <w:szCs w:val="24"/>
        </w:rPr>
        <w:object w:dxaOrig="1275" w:dyaOrig="285">
          <v:shape id="_x0000_i2698" type="#_x0000_t75" style="width:65.2pt;height:14.25pt" o:ole="">
            <v:imagedata r:id="rId3315" o:title=""/>
          </v:shape>
          <o:OLEObject Type="Embed" ProgID="Equation.DSMT4" ShapeID="_x0000_i2698" DrawAspect="Content" ObjectID="_1817112233" r:id="rId3316"/>
        </w:object>
      </w:r>
    </w:p>
    <w:p w:rsidR="006B0C79" w:rsidRPr="00F90D9F" w:rsidRDefault="006B0C79" w:rsidP="006B0C79">
      <w:pPr>
        <w:tabs>
          <w:tab w:val="left" w:pos="3402"/>
          <w:tab w:val="left" w:pos="5669"/>
          <w:tab w:val="left" w:pos="7937"/>
        </w:tabs>
        <w:ind w:left="992"/>
        <w:jc w:val="center"/>
        <w:rPr>
          <w:sz w:val="24"/>
          <w:szCs w:val="24"/>
        </w:rPr>
      </w:pPr>
      <w:r w:rsidRPr="00F90D9F">
        <w:rPr>
          <w:b/>
          <w:color w:val="000099"/>
          <w:sz w:val="24"/>
          <w:szCs w:val="24"/>
        </w:rPr>
        <w:t>Lời giải</w:t>
      </w:r>
    </w:p>
    <w:p w:rsidR="00987D7C" w:rsidRPr="00F90D9F" w:rsidRDefault="00987D7C" w:rsidP="00987D7C">
      <w:pPr>
        <w:spacing w:line="276" w:lineRule="auto"/>
        <w:ind w:left="992"/>
        <w:rPr>
          <w:sz w:val="24"/>
          <w:szCs w:val="24"/>
        </w:rPr>
      </w:pPr>
      <w:r w:rsidRPr="00F90D9F">
        <w:rPr>
          <w:sz w:val="24"/>
          <w:szCs w:val="24"/>
        </w:rPr>
        <w:t xml:space="preserve">Từ giả thiết ta có hệ </w:t>
      </w:r>
      <w:r w:rsidRPr="00F90D9F">
        <w:rPr>
          <w:position w:val="-80"/>
          <w:sz w:val="24"/>
          <w:szCs w:val="24"/>
        </w:rPr>
        <w:object w:dxaOrig="4700" w:dyaOrig="1719">
          <v:shape id="_x0000_i2699" type="#_x0000_t75" style="width:237.75pt;height:86.25pt" o:ole="">
            <v:imagedata r:id="rId3317" o:title=""/>
          </v:shape>
          <o:OLEObject Type="Embed" ProgID="Equation.DSMT4" ShapeID="_x0000_i2699" DrawAspect="Content" ObjectID="_1817112234" r:id="rId3318"/>
        </w:object>
      </w:r>
    </w:p>
    <w:p w:rsidR="00987D7C" w:rsidRPr="00F90D9F" w:rsidRDefault="00987D7C" w:rsidP="00987D7C">
      <w:pPr>
        <w:spacing w:line="276" w:lineRule="auto"/>
        <w:ind w:left="992"/>
        <w:rPr>
          <w:sz w:val="24"/>
          <w:szCs w:val="24"/>
        </w:rPr>
      </w:pPr>
      <w:r w:rsidRPr="00F90D9F">
        <w:rPr>
          <w:position w:val="-50"/>
          <w:sz w:val="24"/>
          <w:szCs w:val="24"/>
        </w:rPr>
        <w:object w:dxaOrig="3300" w:dyaOrig="1120">
          <v:shape id="_x0000_i2700" type="#_x0000_t75" style="width:165.75pt;height:57.75pt" o:ole="">
            <v:imagedata r:id="rId3319" o:title=""/>
          </v:shape>
          <o:OLEObject Type="Embed" ProgID="Equation.DSMT4" ShapeID="_x0000_i2700" DrawAspect="Content" ObjectID="_1817112235" r:id="rId3320"/>
        </w:object>
      </w:r>
    </w:p>
    <w:p w:rsidR="00987D7C" w:rsidRPr="00F90D9F" w:rsidRDefault="00343A7A" w:rsidP="00343A7A">
      <w:pPr>
        <w:tabs>
          <w:tab w:val="left" w:pos="992"/>
        </w:tabs>
        <w:spacing w:before="120" w:line="276" w:lineRule="auto"/>
        <w:jc w:val="both"/>
        <w:rPr>
          <w:sz w:val="24"/>
          <w:szCs w:val="24"/>
          <w:lang w:val="vi-VN"/>
        </w:rPr>
      </w:pPr>
      <w:r w:rsidRPr="00F90D9F">
        <w:rPr>
          <w:b/>
          <w:sz w:val="24"/>
          <w:szCs w:val="24"/>
          <w:lang w:val="nl-NL"/>
        </w:rPr>
        <w:t>Câu 6:</w:t>
      </w:r>
      <w:r w:rsidRPr="00F90D9F">
        <w:rPr>
          <w:sz w:val="24"/>
          <w:szCs w:val="24"/>
          <w:lang w:val="nl-NL"/>
        </w:rPr>
        <w:t xml:space="preserve"> </w:t>
      </w:r>
      <w:r w:rsidR="00987D7C" w:rsidRPr="00F90D9F">
        <w:rPr>
          <w:sz w:val="24"/>
          <w:szCs w:val="24"/>
        </w:rPr>
        <w:t>Xác định</w:t>
      </w:r>
      <w:r w:rsidR="00987D7C" w:rsidRPr="00F90D9F">
        <w:rPr>
          <w:sz w:val="24"/>
          <w:szCs w:val="24"/>
          <w:lang w:val="vi-VN"/>
        </w:rPr>
        <w:t xml:space="preserve"> parabol </w:t>
      </w:r>
      <w:r w:rsidR="00987D7C" w:rsidRPr="00F90D9F">
        <w:rPr>
          <w:position w:val="-14"/>
          <w:sz w:val="24"/>
          <w:szCs w:val="24"/>
        </w:rPr>
        <w:object w:dxaOrig="2055" w:dyaOrig="405">
          <v:shape id="_x0000_i2701" type="#_x0000_t75" style="width:102.55pt;height:20.4pt" o:ole="">
            <v:imagedata r:id="rId3106" o:title=""/>
          </v:shape>
          <o:OLEObject Type="Embed" ProgID="Equation.DSMT4" ShapeID="_x0000_i2701" DrawAspect="Content" ObjectID="_1817112236" r:id="rId3321"/>
        </w:object>
      </w:r>
      <w:r w:rsidR="00987D7C" w:rsidRPr="00F90D9F">
        <w:rPr>
          <w:position w:val="-14"/>
          <w:sz w:val="24"/>
          <w:szCs w:val="24"/>
        </w:rPr>
        <w:t xml:space="preserve"> </w:t>
      </w:r>
      <w:r w:rsidR="00987D7C" w:rsidRPr="00F90D9F">
        <w:rPr>
          <w:sz w:val="24"/>
          <w:szCs w:val="24"/>
          <w:lang w:val="vi-VN"/>
        </w:rPr>
        <w:t>biết rằng hoành độ đỉnh</w:t>
      </w:r>
      <w:r w:rsidR="00987D7C" w:rsidRPr="00F90D9F">
        <w:rPr>
          <w:sz w:val="24"/>
          <w:szCs w:val="24"/>
        </w:rPr>
        <w:t xml:space="preserve"> của </w:t>
      </w:r>
      <w:r w:rsidR="00987D7C" w:rsidRPr="00F90D9F">
        <w:rPr>
          <w:spacing w:val="-6"/>
          <w:position w:val="-14"/>
          <w:sz w:val="24"/>
          <w:szCs w:val="24"/>
          <w:lang w:val="nl-NL"/>
        </w:rPr>
        <w:object w:dxaOrig="420" w:dyaOrig="400">
          <v:shape id="_x0000_i2702" type="#_x0000_t75" style="width:21.05pt;height:20.4pt" o:ole="">
            <v:imagedata r:id="rId2999" o:title=""/>
          </v:shape>
          <o:OLEObject Type="Embed" ProgID="Equation.DSMT4" ShapeID="_x0000_i2702" DrawAspect="Content" ObjectID="_1817112237" r:id="rId3322"/>
        </w:object>
      </w:r>
      <w:r w:rsidR="00987D7C" w:rsidRPr="00F90D9F">
        <w:rPr>
          <w:sz w:val="24"/>
          <w:szCs w:val="24"/>
          <w:lang w:val="vi-VN"/>
        </w:rPr>
        <w:t xml:space="preserve"> bằng </w:t>
      </w:r>
      <w:r w:rsidR="00987D7C" w:rsidRPr="00F90D9F">
        <w:rPr>
          <w:position w:val="-6"/>
          <w:sz w:val="24"/>
          <w:szCs w:val="24"/>
        </w:rPr>
        <w:object w:dxaOrig="300" w:dyaOrig="300">
          <v:shape id="_x0000_i2703" type="#_x0000_t75" style="width:14.95pt;height:14.95pt" o:ole="">
            <v:imagedata r:id="rId3109" o:title=""/>
          </v:shape>
          <o:OLEObject Type="Embed" ProgID="Equation.DSMT4" ShapeID="_x0000_i2703" DrawAspect="Content" ObjectID="_1817112238" r:id="rId3323"/>
        </w:object>
      </w:r>
      <w:r w:rsidR="00987D7C" w:rsidRPr="00F90D9F">
        <w:rPr>
          <w:position w:val="-6"/>
          <w:sz w:val="24"/>
          <w:szCs w:val="24"/>
          <w:lang w:val="vi-VN"/>
        </w:rPr>
        <w:t xml:space="preserve"> </w:t>
      </w:r>
      <w:r w:rsidR="00987D7C" w:rsidRPr="00F90D9F">
        <w:rPr>
          <w:sz w:val="24"/>
          <w:szCs w:val="24"/>
          <w:lang w:val="vi-VN"/>
        </w:rPr>
        <w:t xml:space="preserve">và </w:t>
      </w:r>
      <w:r w:rsidR="00987D7C" w:rsidRPr="00F90D9F">
        <w:rPr>
          <w:spacing w:val="-6"/>
          <w:position w:val="-14"/>
          <w:sz w:val="24"/>
          <w:szCs w:val="24"/>
          <w:lang w:val="nl-NL"/>
        </w:rPr>
        <w:object w:dxaOrig="420" w:dyaOrig="400">
          <v:shape id="_x0000_i2704" type="#_x0000_t75" style="width:21.05pt;height:20.4pt" o:ole="">
            <v:imagedata r:id="rId2999" o:title=""/>
          </v:shape>
          <o:OLEObject Type="Embed" ProgID="Equation.DSMT4" ShapeID="_x0000_i2704" DrawAspect="Content" ObjectID="_1817112239" r:id="rId3324"/>
        </w:object>
      </w:r>
      <w:r w:rsidR="00987D7C" w:rsidRPr="00F90D9F">
        <w:rPr>
          <w:sz w:val="24"/>
          <w:szCs w:val="24"/>
        </w:rPr>
        <w:t xml:space="preserve"> </w:t>
      </w:r>
      <w:r w:rsidR="00987D7C" w:rsidRPr="00F90D9F">
        <w:rPr>
          <w:sz w:val="24"/>
          <w:szCs w:val="24"/>
          <w:lang w:val="vi-VN"/>
        </w:rPr>
        <w:t xml:space="preserve">đi qua điểm </w:t>
      </w:r>
      <w:r w:rsidR="00987D7C" w:rsidRPr="00F90D9F">
        <w:rPr>
          <w:position w:val="-14"/>
          <w:sz w:val="24"/>
          <w:szCs w:val="24"/>
        </w:rPr>
        <w:object w:dxaOrig="930" w:dyaOrig="405">
          <v:shape id="_x0000_i2705" type="#_x0000_t75" style="width:46.2pt;height:20.4pt" o:ole="">
            <v:imagedata r:id="rId3112" o:title=""/>
          </v:shape>
          <o:OLEObject Type="Embed" ProgID="Equation.DSMT4" ShapeID="_x0000_i2705" DrawAspect="Content" ObjectID="_1817112240" r:id="rId3325"/>
        </w:object>
      </w:r>
      <w:r w:rsidR="00987D7C" w:rsidRPr="00F90D9F">
        <w:rPr>
          <w:sz w:val="24"/>
          <w:szCs w:val="24"/>
          <w:lang w:val="vi-VN"/>
        </w:rPr>
        <w:t>.</w:t>
      </w:r>
    </w:p>
    <w:p w:rsidR="006B0C79" w:rsidRPr="00F90D9F" w:rsidRDefault="006B0C79" w:rsidP="006B0C79">
      <w:pPr>
        <w:tabs>
          <w:tab w:val="left" w:pos="3402"/>
          <w:tab w:val="left" w:pos="5669"/>
          <w:tab w:val="left" w:pos="7937"/>
        </w:tabs>
        <w:ind w:left="992"/>
        <w:jc w:val="center"/>
        <w:rPr>
          <w:sz w:val="24"/>
          <w:szCs w:val="24"/>
        </w:rPr>
      </w:pPr>
      <w:r w:rsidRPr="00F90D9F">
        <w:rPr>
          <w:b/>
          <w:color w:val="000099"/>
          <w:sz w:val="24"/>
          <w:szCs w:val="24"/>
        </w:rPr>
        <w:t>Lời giải</w:t>
      </w:r>
    </w:p>
    <w:p w:rsidR="00987D7C" w:rsidRPr="00F90D9F" w:rsidRDefault="00987D7C" w:rsidP="00987D7C">
      <w:pPr>
        <w:spacing w:line="276" w:lineRule="auto"/>
        <w:ind w:left="992"/>
        <w:rPr>
          <w:sz w:val="24"/>
          <w:szCs w:val="24"/>
          <w:lang w:val="vi-VN"/>
        </w:rPr>
      </w:pPr>
      <w:r w:rsidRPr="00F90D9F">
        <w:rPr>
          <w:sz w:val="24"/>
          <w:szCs w:val="24"/>
          <w:lang w:val="vi-VN"/>
        </w:rPr>
        <w:t>Ta có:</w:t>
      </w:r>
    </w:p>
    <w:p w:rsidR="00987D7C" w:rsidRPr="00F90D9F" w:rsidRDefault="00987D7C" w:rsidP="00987D7C">
      <w:pPr>
        <w:spacing w:line="276" w:lineRule="auto"/>
        <w:ind w:left="992"/>
        <w:rPr>
          <w:position w:val="-60"/>
          <w:sz w:val="24"/>
          <w:szCs w:val="24"/>
          <w:lang w:val="vi-VN"/>
        </w:rPr>
      </w:pPr>
      <w:r w:rsidRPr="00F90D9F">
        <w:rPr>
          <w:position w:val="-46"/>
          <w:sz w:val="24"/>
          <w:szCs w:val="24"/>
        </w:rPr>
        <w:object w:dxaOrig="1400" w:dyaOrig="1040">
          <v:shape id="_x0000_i2706" type="#_x0000_t75" style="width:69.95pt;height:51.6pt" o:ole="">
            <v:imagedata r:id="rId3114" o:title=""/>
          </v:shape>
          <o:OLEObject Type="Embed" ProgID="Equation.DSMT4" ShapeID="_x0000_i2706" DrawAspect="Content" ObjectID="_1817112241" r:id="rId3326"/>
        </w:object>
      </w:r>
      <w:r w:rsidRPr="00F90D9F">
        <w:rPr>
          <w:position w:val="-30"/>
          <w:sz w:val="24"/>
          <w:szCs w:val="24"/>
        </w:rPr>
        <w:object w:dxaOrig="1579" w:dyaOrig="720">
          <v:shape id="_x0000_i2707" type="#_x0000_t75" style="width:78.8pt;height:36pt" o:ole="">
            <v:imagedata r:id="rId3116" o:title=""/>
          </v:shape>
          <o:OLEObject Type="Embed" ProgID="Equation.DSMT4" ShapeID="_x0000_i2707" DrawAspect="Content" ObjectID="_1817112242" r:id="rId3327"/>
        </w:object>
      </w:r>
      <w:r w:rsidRPr="00F90D9F">
        <w:rPr>
          <w:position w:val="-60"/>
          <w:sz w:val="24"/>
          <w:szCs w:val="24"/>
        </w:rPr>
        <w:object w:dxaOrig="1260" w:dyaOrig="1320">
          <v:shape id="_x0000_i2708" type="#_x0000_t75" style="width:63.15pt;height:65.9pt" o:ole="">
            <v:imagedata r:id="rId3118" o:title=""/>
          </v:shape>
          <o:OLEObject Type="Embed" ProgID="Equation.DSMT4" ShapeID="_x0000_i2708" DrawAspect="Content" ObjectID="_1817112243" r:id="rId3328"/>
        </w:object>
      </w:r>
      <w:r w:rsidRPr="00F90D9F">
        <w:rPr>
          <w:sz w:val="24"/>
          <w:szCs w:val="24"/>
          <w:lang w:val="vi-VN"/>
        </w:rPr>
        <w:t>.</w:t>
      </w:r>
    </w:p>
    <w:p w:rsidR="00987D7C" w:rsidRPr="00F90D9F" w:rsidRDefault="00987D7C" w:rsidP="00987D7C">
      <w:pPr>
        <w:spacing w:line="276" w:lineRule="auto"/>
        <w:ind w:left="992"/>
        <w:rPr>
          <w:sz w:val="24"/>
          <w:szCs w:val="24"/>
          <w:lang w:val="vi-VN"/>
        </w:rPr>
      </w:pPr>
      <w:r w:rsidRPr="00F90D9F">
        <w:rPr>
          <w:sz w:val="24"/>
          <w:szCs w:val="24"/>
          <w:lang w:val="vi-VN"/>
        </w:rPr>
        <w:t xml:space="preserve">Vậy parabol </w:t>
      </w:r>
      <w:r w:rsidRPr="00F90D9F">
        <w:rPr>
          <w:spacing w:val="-6"/>
          <w:position w:val="-14"/>
          <w:sz w:val="24"/>
          <w:szCs w:val="24"/>
          <w:lang w:val="nl-NL"/>
        </w:rPr>
        <w:object w:dxaOrig="420" w:dyaOrig="400">
          <v:shape id="_x0000_i2709" type="#_x0000_t75" style="width:21.05pt;height:20.4pt" o:ole="">
            <v:imagedata r:id="rId2999" o:title=""/>
          </v:shape>
          <o:OLEObject Type="Embed" ProgID="Equation.DSMT4" ShapeID="_x0000_i2709" DrawAspect="Content" ObjectID="_1817112244" r:id="rId3329"/>
        </w:object>
      </w:r>
      <w:r w:rsidRPr="00F90D9F">
        <w:rPr>
          <w:sz w:val="24"/>
          <w:szCs w:val="24"/>
          <w:lang w:val="vi-VN"/>
        </w:rPr>
        <w:t xml:space="preserve"> có phương trình là </w:t>
      </w:r>
      <w:r w:rsidRPr="00F90D9F">
        <w:rPr>
          <w:spacing w:val="-6"/>
          <w:position w:val="-24"/>
          <w:sz w:val="24"/>
          <w:szCs w:val="24"/>
          <w:lang w:val="nl-NL"/>
        </w:rPr>
        <w:object w:dxaOrig="1939" w:dyaOrig="620">
          <v:shape id="_x0000_i2710" type="#_x0000_t75" style="width:96.45pt;height:30.55pt" o:ole="">
            <v:imagedata r:id="rId3121" o:title=""/>
          </v:shape>
          <o:OLEObject Type="Embed" ProgID="Equation.DSMT4" ShapeID="_x0000_i2710" DrawAspect="Content" ObjectID="_1817112245" r:id="rId3330"/>
        </w:object>
      </w:r>
      <w:r w:rsidRPr="00F90D9F">
        <w:rPr>
          <w:sz w:val="24"/>
          <w:szCs w:val="24"/>
          <w:lang w:val="vi-VN"/>
        </w:rPr>
        <w:t>.</w:t>
      </w:r>
    </w:p>
    <w:p w:rsidR="00987D7C" w:rsidRPr="00F90D9F" w:rsidRDefault="00343A7A" w:rsidP="00343A7A">
      <w:pPr>
        <w:tabs>
          <w:tab w:val="left" w:pos="992"/>
        </w:tabs>
        <w:spacing w:before="120" w:line="276" w:lineRule="auto"/>
        <w:jc w:val="both"/>
        <w:rPr>
          <w:sz w:val="24"/>
          <w:szCs w:val="24"/>
          <w:lang w:val="vi-VN"/>
        </w:rPr>
      </w:pPr>
      <w:r w:rsidRPr="00F90D9F">
        <w:rPr>
          <w:b/>
          <w:sz w:val="24"/>
          <w:szCs w:val="24"/>
          <w:lang w:val="nl-NL"/>
        </w:rPr>
        <w:t>Câu 7:</w:t>
      </w:r>
      <w:r w:rsidRPr="00F90D9F">
        <w:rPr>
          <w:sz w:val="24"/>
          <w:szCs w:val="24"/>
          <w:lang w:val="nl-NL"/>
        </w:rPr>
        <w:t xml:space="preserve"> </w:t>
      </w:r>
      <w:r w:rsidR="00987D7C" w:rsidRPr="00F90D9F">
        <w:rPr>
          <w:sz w:val="24"/>
          <w:szCs w:val="24"/>
        </w:rPr>
        <w:t xml:space="preserve">Xác định hàm số bậc hai </w:t>
      </w:r>
      <w:r w:rsidR="00987D7C" w:rsidRPr="00F90D9F">
        <w:rPr>
          <w:position w:val="-10"/>
          <w:sz w:val="24"/>
          <w:szCs w:val="24"/>
        </w:rPr>
        <w:object w:dxaOrig="1560" w:dyaOrig="360">
          <v:shape id="_x0000_i2711" type="#_x0000_t75" style="width:78.1pt;height:18.35pt" o:ole="">
            <v:imagedata r:id="rId3331" o:title=""/>
          </v:shape>
          <o:OLEObject Type="Embed" ProgID="Equation.DSMT4" ShapeID="_x0000_i2711" DrawAspect="Content" ObjectID="_1817112246" r:id="rId3332"/>
        </w:object>
      </w:r>
      <w:r w:rsidR="00987D7C" w:rsidRPr="00F90D9F">
        <w:rPr>
          <w:sz w:val="24"/>
          <w:szCs w:val="24"/>
        </w:rPr>
        <w:t xml:space="preserve">, biết rằng đồ thị của nó có đỉnh là </w:t>
      </w:r>
      <w:r w:rsidR="00987D7C" w:rsidRPr="00F90D9F">
        <w:rPr>
          <w:position w:val="-14"/>
          <w:sz w:val="24"/>
          <w:szCs w:val="24"/>
        </w:rPr>
        <w:object w:dxaOrig="840" w:dyaOrig="400">
          <v:shape id="_x0000_i2712" type="#_x0000_t75" style="width:42.1pt;height:20.4pt" o:ole="">
            <v:imagedata r:id="rId3333" o:title=""/>
          </v:shape>
          <o:OLEObject Type="Embed" ProgID="Equation.DSMT4" ShapeID="_x0000_i2712" DrawAspect="Content" ObjectID="_1817112247" r:id="rId3334"/>
        </w:object>
      </w:r>
      <w:r w:rsidR="00987D7C" w:rsidRPr="00F90D9F">
        <w:rPr>
          <w:sz w:val="24"/>
          <w:szCs w:val="24"/>
        </w:rPr>
        <w:t>.</w:t>
      </w:r>
    </w:p>
    <w:p w:rsidR="006B0C79" w:rsidRPr="00F90D9F" w:rsidRDefault="006B0C79" w:rsidP="006B0C79">
      <w:pPr>
        <w:tabs>
          <w:tab w:val="left" w:pos="3402"/>
          <w:tab w:val="left" w:pos="5669"/>
          <w:tab w:val="left" w:pos="7937"/>
        </w:tabs>
        <w:ind w:left="992"/>
        <w:jc w:val="center"/>
        <w:rPr>
          <w:sz w:val="24"/>
          <w:szCs w:val="24"/>
        </w:rPr>
      </w:pPr>
      <w:r w:rsidRPr="00F90D9F">
        <w:rPr>
          <w:b/>
          <w:color w:val="000099"/>
          <w:sz w:val="24"/>
          <w:szCs w:val="24"/>
        </w:rPr>
        <w:lastRenderedPageBreak/>
        <w:t>Lời giải</w:t>
      </w:r>
    </w:p>
    <w:p w:rsidR="00987D7C" w:rsidRPr="00F90D9F" w:rsidRDefault="00987D7C" w:rsidP="00987D7C">
      <w:pPr>
        <w:spacing w:line="276" w:lineRule="auto"/>
        <w:ind w:left="992"/>
        <w:rPr>
          <w:sz w:val="24"/>
          <w:szCs w:val="24"/>
          <w:lang w:val="vi-VN"/>
        </w:rPr>
      </w:pPr>
      <w:r w:rsidRPr="00F90D9F">
        <w:rPr>
          <w:sz w:val="24"/>
          <w:szCs w:val="24"/>
          <w:lang w:val="vi-VN"/>
        </w:rPr>
        <w:t xml:space="preserve">Vì đồ thị của hàm số có đỉnh là </w:t>
      </w:r>
      <w:r w:rsidRPr="00F90D9F">
        <w:rPr>
          <w:position w:val="-14"/>
          <w:sz w:val="24"/>
          <w:szCs w:val="24"/>
        </w:rPr>
        <w:object w:dxaOrig="840" w:dyaOrig="400">
          <v:shape id="_x0000_i2713" type="#_x0000_t75" style="width:42.1pt;height:20.4pt" o:ole="">
            <v:imagedata r:id="rId3333" o:title=""/>
          </v:shape>
          <o:OLEObject Type="Embed" ProgID="Equation.DSMT4" ShapeID="_x0000_i2713" DrawAspect="Content" ObjectID="_1817112248" r:id="rId3335"/>
        </w:object>
      </w:r>
      <w:r w:rsidRPr="00F90D9F">
        <w:rPr>
          <w:sz w:val="24"/>
          <w:szCs w:val="24"/>
          <w:lang w:val="vi-VN"/>
        </w:rPr>
        <w:t xml:space="preserve"> nên đồ thị có trục đối xứng là </w:t>
      </w:r>
      <w:r w:rsidRPr="00F90D9F">
        <w:rPr>
          <w:position w:val="-24"/>
          <w:sz w:val="24"/>
          <w:szCs w:val="24"/>
        </w:rPr>
        <w:object w:dxaOrig="760" w:dyaOrig="620">
          <v:shape id="_x0000_i2714" type="#_x0000_t75" style="width:38.05pt;height:30.55pt" o:ole="">
            <v:imagedata r:id="rId3336" o:title=""/>
          </v:shape>
          <o:OLEObject Type="Embed" ProgID="Equation.DSMT4" ShapeID="_x0000_i2714" DrawAspect="Content" ObjectID="_1817112249" r:id="rId3337"/>
        </w:object>
      </w:r>
      <w:r w:rsidRPr="00F90D9F">
        <w:rPr>
          <w:sz w:val="24"/>
          <w:szCs w:val="24"/>
          <w:lang w:val="vi-VN"/>
        </w:rPr>
        <w:t xml:space="preserve"> và đi qua </w:t>
      </w:r>
      <w:r w:rsidRPr="00F90D9F">
        <w:rPr>
          <w:position w:val="-14"/>
          <w:sz w:val="24"/>
          <w:szCs w:val="24"/>
        </w:rPr>
        <w:object w:dxaOrig="840" w:dyaOrig="400">
          <v:shape id="_x0000_i2715" type="#_x0000_t75" style="width:42.1pt;height:20.4pt" o:ole="">
            <v:imagedata r:id="rId3333" o:title=""/>
          </v:shape>
          <o:OLEObject Type="Embed" ProgID="Equation.DSMT4" ShapeID="_x0000_i2715" DrawAspect="Content" ObjectID="_1817112250" r:id="rId3338"/>
        </w:object>
      </w:r>
      <w:r w:rsidRPr="00F90D9F">
        <w:rPr>
          <w:sz w:val="24"/>
          <w:szCs w:val="24"/>
          <w:lang w:val="vi-VN"/>
        </w:rPr>
        <w:t>. Ta có hệ phương trình</w:t>
      </w:r>
    </w:p>
    <w:p w:rsidR="00987D7C" w:rsidRPr="00F90D9F" w:rsidRDefault="00987D7C" w:rsidP="00987D7C">
      <w:pPr>
        <w:spacing w:line="276" w:lineRule="auto"/>
        <w:ind w:left="992"/>
        <w:rPr>
          <w:sz w:val="24"/>
          <w:szCs w:val="24"/>
          <w:lang w:val="vi-VN"/>
        </w:rPr>
      </w:pPr>
      <w:r w:rsidRPr="00F90D9F">
        <w:rPr>
          <w:position w:val="-44"/>
          <w:sz w:val="24"/>
          <w:szCs w:val="24"/>
        </w:rPr>
        <w:object w:dxaOrig="2280" w:dyaOrig="999">
          <v:shape id="_x0000_i2716" type="#_x0000_t75" style="width:114.1pt;height:50.25pt" o:ole="">
            <v:imagedata r:id="rId3339" o:title=""/>
          </v:shape>
          <o:OLEObject Type="Embed" ProgID="Equation.DSMT4" ShapeID="_x0000_i2716" DrawAspect="Content" ObjectID="_1817112251" r:id="rId3340"/>
        </w:object>
      </w:r>
      <w:r w:rsidRPr="00F90D9F">
        <w:rPr>
          <w:sz w:val="24"/>
          <w:szCs w:val="24"/>
          <w:lang w:val="vi-VN"/>
        </w:rPr>
        <w:t>.</w:t>
      </w:r>
    </w:p>
    <w:p w:rsidR="00987D7C" w:rsidRPr="00F90D9F" w:rsidRDefault="00987D7C" w:rsidP="00987D7C">
      <w:pPr>
        <w:spacing w:line="276" w:lineRule="auto"/>
        <w:ind w:left="992"/>
        <w:rPr>
          <w:sz w:val="24"/>
          <w:szCs w:val="24"/>
        </w:rPr>
      </w:pPr>
      <w:r w:rsidRPr="00F90D9F">
        <w:rPr>
          <w:sz w:val="24"/>
          <w:szCs w:val="24"/>
          <w:lang w:val="vi-VN"/>
        </w:rPr>
        <w:t xml:space="preserve">Hàm số cần tìm là </w:t>
      </w:r>
      <w:r w:rsidRPr="00F90D9F">
        <w:rPr>
          <w:position w:val="-10"/>
          <w:sz w:val="24"/>
          <w:szCs w:val="24"/>
        </w:rPr>
        <w:object w:dxaOrig="1600" w:dyaOrig="360">
          <v:shape id="_x0000_i2717" type="#_x0000_t75" style="width:80.15pt;height:18.35pt" o:ole="">
            <v:imagedata r:id="rId3341" o:title=""/>
          </v:shape>
          <o:OLEObject Type="Embed" ProgID="Equation.DSMT4" ShapeID="_x0000_i2717" DrawAspect="Content" ObjectID="_1817112252" r:id="rId3342"/>
        </w:object>
      </w:r>
      <w:r w:rsidRPr="00F90D9F">
        <w:rPr>
          <w:sz w:val="24"/>
          <w:szCs w:val="24"/>
          <w:lang w:val="vi-VN"/>
        </w:rPr>
        <w:t>.</w:t>
      </w:r>
    </w:p>
    <w:p w:rsidR="00987D7C" w:rsidRPr="00F90D9F" w:rsidRDefault="00343A7A" w:rsidP="00343A7A">
      <w:pPr>
        <w:tabs>
          <w:tab w:val="left" w:pos="992"/>
        </w:tabs>
        <w:spacing w:before="120" w:line="259" w:lineRule="auto"/>
        <w:jc w:val="both"/>
        <w:rPr>
          <w:b/>
          <w:color w:val="0000FF"/>
          <w:sz w:val="24"/>
          <w:szCs w:val="24"/>
          <w:lang w:val="fr-FR" w:eastAsia="x-none"/>
        </w:rPr>
      </w:pPr>
      <w:r w:rsidRPr="00F90D9F">
        <w:rPr>
          <w:b/>
          <w:sz w:val="24"/>
          <w:szCs w:val="24"/>
          <w:lang w:val="nl-NL"/>
        </w:rPr>
        <w:t>Câu 8:</w:t>
      </w:r>
      <w:r w:rsidRPr="00F90D9F">
        <w:rPr>
          <w:sz w:val="24"/>
          <w:szCs w:val="24"/>
          <w:lang w:val="nl-NL"/>
        </w:rPr>
        <w:t xml:space="preserve"> </w:t>
      </w:r>
      <w:r w:rsidR="00987D7C" w:rsidRPr="00F90D9F">
        <w:rPr>
          <w:sz w:val="24"/>
          <w:szCs w:val="24"/>
          <w:lang w:val="fr-FR" w:eastAsia="x-none"/>
        </w:rPr>
        <w:t xml:space="preserve">Parabol </w:t>
      </w:r>
      <w:r w:rsidR="00987D7C" w:rsidRPr="00F90D9F">
        <w:rPr>
          <w:position w:val="-10"/>
          <w:sz w:val="24"/>
          <w:szCs w:val="24"/>
        </w:rPr>
        <w:object w:dxaOrig="1545" w:dyaOrig="360">
          <v:shape id="_x0000_i2718" type="#_x0000_t75" style="width:77.45pt;height:18.35pt" o:ole="">
            <v:imagedata r:id="rId3020" o:title=""/>
          </v:shape>
          <o:OLEObject Type="Embed" ProgID="Equation.DSMT4" ShapeID="_x0000_i2718" DrawAspect="Content" ObjectID="_1817112253" r:id="rId3343"/>
        </w:object>
      </w:r>
      <w:r w:rsidR="00987D7C" w:rsidRPr="00F90D9F">
        <w:rPr>
          <w:sz w:val="24"/>
          <w:szCs w:val="24"/>
          <w:lang w:val="fr-FR" w:eastAsia="x-none"/>
        </w:rPr>
        <w:t xml:space="preserve"> đi qua </w:t>
      </w:r>
      <w:r w:rsidR="00987D7C" w:rsidRPr="00F90D9F">
        <w:rPr>
          <w:position w:val="-14"/>
          <w:sz w:val="24"/>
          <w:szCs w:val="24"/>
        </w:rPr>
        <w:object w:dxaOrig="765" w:dyaOrig="405">
          <v:shape id="_x0000_i2719" type="#_x0000_t75" style="width:38.05pt;height:20.4pt" o:ole="">
            <v:imagedata r:id="rId3022" o:title=""/>
          </v:shape>
          <o:OLEObject Type="Embed" ProgID="Equation.DSMT4" ShapeID="_x0000_i2719" DrawAspect="Content" ObjectID="_1817112254" r:id="rId3344"/>
        </w:object>
      </w:r>
      <w:r w:rsidR="00987D7C" w:rsidRPr="00F90D9F">
        <w:rPr>
          <w:sz w:val="24"/>
          <w:szCs w:val="24"/>
          <w:lang w:val="fr-FR" w:eastAsia="x-none"/>
        </w:rPr>
        <w:t xml:space="preserve"> và có đỉnh </w:t>
      </w:r>
      <w:r w:rsidR="00987D7C" w:rsidRPr="00F90D9F">
        <w:rPr>
          <w:position w:val="-14"/>
          <w:sz w:val="24"/>
          <w:szCs w:val="24"/>
        </w:rPr>
        <w:object w:dxaOrig="975" w:dyaOrig="405">
          <v:shape id="_x0000_i2720" type="#_x0000_t75" style="width:48.9pt;height:20.4pt" o:ole="">
            <v:imagedata r:id="rId3024" o:title=""/>
          </v:shape>
          <o:OLEObject Type="Embed" ProgID="Equation.DSMT4" ShapeID="_x0000_i2720" DrawAspect="Content" ObjectID="_1817112255" r:id="rId3345"/>
        </w:object>
      </w:r>
      <w:r w:rsidR="00987D7C" w:rsidRPr="00F90D9F">
        <w:rPr>
          <w:sz w:val="24"/>
          <w:szCs w:val="24"/>
          <w:lang w:val="fr-FR" w:eastAsia="x-none"/>
        </w:rPr>
        <w:t xml:space="preserve">. Khi đó tích </w:t>
      </w:r>
      <w:r w:rsidR="00987D7C" w:rsidRPr="00F90D9F">
        <w:rPr>
          <w:position w:val="-6"/>
          <w:sz w:val="24"/>
          <w:szCs w:val="24"/>
          <w:lang w:val="fr-FR"/>
        </w:rPr>
        <w:object w:dxaOrig="495" w:dyaOrig="285">
          <v:shape id="_x0000_i2721" type="#_x0000_t75" style="width:25.15pt;height:14.25pt" o:ole="">
            <v:imagedata r:id="rId3346" o:title=""/>
          </v:shape>
          <o:OLEObject Type="Embed" ProgID="Equation.DSMT4" ShapeID="_x0000_i2721" DrawAspect="Content" ObjectID="_1817112256" r:id="rId3347"/>
        </w:object>
      </w:r>
      <w:r w:rsidR="00987D7C" w:rsidRPr="00F90D9F">
        <w:rPr>
          <w:sz w:val="24"/>
          <w:szCs w:val="24"/>
          <w:lang w:val="fr-FR" w:eastAsia="x-none"/>
        </w:rPr>
        <w:t xml:space="preserve"> bằng</w:t>
      </w:r>
    </w:p>
    <w:p w:rsidR="00987D7C" w:rsidRPr="00F90D9F" w:rsidRDefault="00987D7C" w:rsidP="00987D7C">
      <w:pPr>
        <w:tabs>
          <w:tab w:val="left" w:pos="3402"/>
          <w:tab w:val="left" w:pos="5669"/>
          <w:tab w:val="left" w:pos="7937"/>
        </w:tabs>
        <w:ind w:left="992"/>
        <w:jc w:val="both"/>
        <w:rPr>
          <w:sz w:val="24"/>
          <w:szCs w:val="24"/>
          <w:lang w:val="fr-FR"/>
        </w:rPr>
      </w:pPr>
      <w:r w:rsidRPr="00F90D9F">
        <w:rPr>
          <w:b/>
          <w:color w:val="000099"/>
          <w:sz w:val="24"/>
          <w:szCs w:val="24"/>
          <w:highlight w:val="yellow"/>
          <w:lang w:val="fr-FR"/>
        </w:rPr>
        <w:t xml:space="preserve">A. </w:t>
      </w:r>
      <w:r w:rsidRPr="00F90D9F">
        <w:rPr>
          <w:position w:val="-6"/>
          <w:sz w:val="24"/>
          <w:szCs w:val="24"/>
          <w:highlight w:val="yellow"/>
        </w:rPr>
        <w:object w:dxaOrig="795" w:dyaOrig="285">
          <v:shape id="_x0000_i2722" type="#_x0000_t75" style="width:40.1pt;height:14.25pt" o:ole="">
            <v:imagedata r:id="rId3348" o:title=""/>
          </v:shape>
          <o:OLEObject Type="Embed" ProgID="Equation.DSMT4" ShapeID="_x0000_i2722" DrawAspect="Content" ObjectID="_1817112257" r:id="rId3349"/>
        </w:object>
      </w:r>
      <w:r w:rsidRPr="00F90D9F">
        <w:rPr>
          <w:sz w:val="24"/>
          <w:szCs w:val="24"/>
          <w:highlight w:val="yellow"/>
          <w:lang w:val="fr-FR"/>
        </w:rPr>
        <w:t>.</w:t>
      </w:r>
      <w:r w:rsidRPr="00F90D9F">
        <w:rPr>
          <w:sz w:val="24"/>
          <w:szCs w:val="24"/>
        </w:rPr>
        <w:tab/>
      </w:r>
      <w:r w:rsidRPr="00F90D9F">
        <w:rPr>
          <w:b/>
          <w:color w:val="000099"/>
          <w:sz w:val="24"/>
          <w:szCs w:val="24"/>
          <w:shd w:val="clear" w:color="auto" w:fill="FFFFFF"/>
          <w:lang w:val="fr-FR"/>
        </w:rPr>
        <w:t xml:space="preserve">B. </w:t>
      </w:r>
      <w:r w:rsidRPr="00F90D9F">
        <w:rPr>
          <w:position w:val="-6"/>
          <w:sz w:val="24"/>
          <w:szCs w:val="24"/>
        </w:rPr>
        <w:object w:dxaOrig="645" w:dyaOrig="285">
          <v:shape id="_x0000_i2723" type="#_x0000_t75" style="width:31.9pt;height:14.25pt" o:ole="">
            <v:imagedata r:id="rId3350" o:title=""/>
          </v:shape>
          <o:OLEObject Type="Embed" ProgID="Equation.DSMT4" ShapeID="_x0000_i2723" DrawAspect="Content" ObjectID="_1817112258" r:id="rId3351"/>
        </w:object>
      </w:r>
      <w:r w:rsidRPr="00F90D9F">
        <w:rPr>
          <w:sz w:val="24"/>
          <w:szCs w:val="24"/>
          <w:shd w:val="clear" w:color="auto" w:fill="FFFFFF"/>
          <w:lang w:val="fr-FR"/>
        </w:rPr>
        <w:t>.</w:t>
      </w:r>
      <w:r w:rsidRPr="00F90D9F">
        <w:rPr>
          <w:sz w:val="24"/>
          <w:szCs w:val="24"/>
        </w:rPr>
        <w:tab/>
      </w:r>
      <w:r w:rsidRPr="00F90D9F">
        <w:rPr>
          <w:b/>
          <w:color w:val="000099"/>
          <w:sz w:val="24"/>
          <w:szCs w:val="24"/>
          <w:lang w:val="fr-FR"/>
        </w:rPr>
        <w:t xml:space="preserve">C. </w:t>
      </w:r>
      <w:r w:rsidRPr="00F90D9F">
        <w:rPr>
          <w:position w:val="-6"/>
          <w:sz w:val="24"/>
          <w:szCs w:val="24"/>
        </w:rPr>
        <w:object w:dxaOrig="555" w:dyaOrig="285">
          <v:shape id="_x0000_i2724" type="#_x0000_t75" style="width:27.85pt;height:14.25pt" o:ole="">
            <v:imagedata r:id="rId3352" o:title=""/>
          </v:shape>
          <o:OLEObject Type="Embed" ProgID="Equation.DSMT4" ShapeID="_x0000_i2724" DrawAspect="Content" ObjectID="_1817112259" r:id="rId3353"/>
        </w:object>
      </w:r>
      <w:r w:rsidRPr="00F90D9F">
        <w:rPr>
          <w:sz w:val="24"/>
          <w:szCs w:val="24"/>
          <w:lang w:val="fr-FR"/>
        </w:rPr>
        <w:t>.</w:t>
      </w:r>
      <w:r w:rsidRPr="00F90D9F">
        <w:rPr>
          <w:sz w:val="24"/>
          <w:szCs w:val="24"/>
        </w:rPr>
        <w:tab/>
      </w:r>
      <w:r w:rsidRPr="00F90D9F">
        <w:rPr>
          <w:b/>
          <w:color w:val="000099"/>
          <w:sz w:val="24"/>
          <w:szCs w:val="24"/>
          <w:lang w:val="fr-FR"/>
        </w:rPr>
        <w:t xml:space="preserve">D. </w:t>
      </w:r>
      <w:r w:rsidRPr="00F90D9F">
        <w:rPr>
          <w:position w:val="-6"/>
          <w:sz w:val="24"/>
          <w:szCs w:val="24"/>
        </w:rPr>
        <w:object w:dxaOrig="675" w:dyaOrig="285">
          <v:shape id="_x0000_i2725" type="#_x0000_t75" style="width:33.95pt;height:14.25pt" o:ole="">
            <v:imagedata r:id="rId3354" o:title=""/>
          </v:shape>
          <o:OLEObject Type="Embed" ProgID="Equation.DSMT4" ShapeID="_x0000_i2725" DrawAspect="Content" ObjectID="_1817112260" r:id="rId3355"/>
        </w:object>
      </w:r>
      <w:r w:rsidRPr="00F90D9F">
        <w:rPr>
          <w:sz w:val="24"/>
          <w:szCs w:val="24"/>
          <w:lang w:val="fr-FR"/>
        </w:rPr>
        <w:t>.</w:t>
      </w:r>
    </w:p>
    <w:p w:rsidR="006B0C79" w:rsidRPr="00F90D9F" w:rsidRDefault="006B0C79" w:rsidP="006B0C79">
      <w:pPr>
        <w:tabs>
          <w:tab w:val="left" w:pos="3402"/>
          <w:tab w:val="left" w:pos="5669"/>
          <w:tab w:val="left" w:pos="7937"/>
        </w:tabs>
        <w:ind w:left="992"/>
        <w:jc w:val="center"/>
        <w:rPr>
          <w:sz w:val="24"/>
          <w:szCs w:val="24"/>
        </w:rPr>
      </w:pPr>
      <w:r w:rsidRPr="00F90D9F">
        <w:rPr>
          <w:b/>
          <w:color w:val="000099"/>
          <w:sz w:val="24"/>
          <w:szCs w:val="24"/>
        </w:rPr>
        <w:t>Lời giải</w:t>
      </w:r>
    </w:p>
    <w:p w:rsidR="00987D7C" w:rsidRPr="00F90D9F" w:rsidRDefault="00987D7C" w:rsidP="00987D7C">
      <w:pPr>
        <w:tabs>
          <w:tab w:val="left" w:pos="3402"/>
          <w:tab w:val="left" w:pos="5669"/>
          <w:tab w:val="left" w:pos="7937"/>
        </w:tabs>
        <w:ind w:left="992"/>
        <w:jc w:val="both"/>
        <w:rPr>
          <w:b/>
          <w:sz w:val="24"/>
          <w:szCs w:val="24"/>
        </w:rPr>
      </w:pPr>
      <w:r w:rsidRPr="00F90D9F">
        <w:rPr>
          <w:b/>
          <w:color w:val="000099"/>
          <w:sz w:val="24"/>
          <w:szCs w:val="24"/>
          <w:highlight w:val="green"/>
        </w:rPr>
        <w:t>Chọn A.</w:t>
      </w:r>
      <w:r w:rsidRPr="00F90D9F">
        <w:rPr>
          <w:b/>
          <w:color w:val="000099"/>
          <w:sz w:val="24"/>
          <w:szCs w:val="24"/>
          <w:highlight w:val="yellow"/>
        </w:rPr>
        <w:t xml:space="preserve"> </w:t>
      </w:r>
    </w:p>
    <w:p w:rsidR="00987D7C" w:rsidRPr="00F90D9F" w:rsidRDefault="00987D7C" w:rsidP="00987D7C">
      <w:pPr>
        <w:tabs>
          <w:tab w:val="left" w:pos="3402"/>
          <w:tab w:val="left" w:pos="5669"/>
          <w:tab w:val="left" w:pos="7937"/>
        </w:tabs>
        <w:ind w:left="992"/>
        <w:jc w:val="both"/>
        <w:rPr>
          <w:sz w:val="24"/>
          <w:szCs w:val="24"/>
        </w:rPr>
      </w:pPr>
      <w:r w:rsidRPr="00F90D9F">
        <w:rPr>
          <w:sz w:val="24"/>
          <w:szCs w:val="24"/>
        </w:rPr>
        <w:t xml:space="preserve">Từ giả thiết ta có hệ </w:t>
      </w:r>
      <w:r w:rsidRPr="00F90D9F">
        <w:rPr>
          <w:position w:val="-78"/>
          <w:sz w:val="24"/>
          <w:szCs w:val="24"/>
        </w:rPr>
        <w:object w:dxaOrig="1939" w:dyaOrig="1680">
          <v:shape id="_x0000_i2726" type="#_x0000_t75" style="width:96.45pt;height:84.25pt" o:ole="">
            <v:imagedata r:id="rId3026" o:title=""/>
          </v:shape>
          <o:OLEObject Type="Embed" ProgID="Equation.DSMT4" ShapeID="_x0000_i2726" DrawAspect="Content" ObjectID="_1817112261" r:id="rId3356"/>
        </w:object>
      </w:r>
      <w:r w:rsidRPr="00F90D9F">
        <w:rPr>
          <w:sz w:val="24"/>
          <w:szCs w:val="24"/>
        </w:rPr>
        <w:t xml:space="preserve"> </w:t>
      </w:r>
      <w:r w:rsidRPr="00F90D9F">
        <w:rPr>
          <w:position w:val="-50"/>
          <w:sz w:val="24"/>
          <w:szCs w:val="24"/>
        </w:rPr>
        <w:object w:dxaOrig="1240" w:dyaOrig="1120">
          <v:shape id="_x0000_i2727" type="#_x0000_t75" style="width:62.5pt;height:56.4pt" o:ole="">
            <v:imagedata r:id="rId3028" o:title=""/>
          </v:shape>
          <o:OLEObject Type="Embed" ProgID="Equation.DSMT4" ShapeID="_x0000_i2727" DrawAspect="Content" ObjectID="_1817112262" r:id="rId3357"/>
        </w:object>
      </w:r>
      <w:r w:rsidRPr="00F90D9F">
        <w:rPr>
          <w:sz w:val="24"/>
          <w:szCs w:val="24"/>
        </w:rPr>
        <w:t xml:space="preserve"> </w:t>
      </w:r>
      <w:r w:rsidRPr="00F90D9F">
        <w:rPr>
          <w:position w:val="-6"/>
          <w:sz w:val="24"/>
          <w:szCs w:val="24"/>
        </w:rPr>
        <w:object w:dxaOrig="1680" w:dyaOrig="279">
          <v:shape id="_x0000_i2728" type="#_x0000_t75" style="width:84.25pt;height:14.25pt" o:ole="">
            <v:imagedata r:id="rId3358" o:title=""/>
          </v:shape>
          <o:OLEObject Type="Embed" ProgID="Equation.DSMT4" ShapeID="_x0000_i2728" DrawAspect="Content" ObjectID="_1817112263" r:id="rId3359"/>
        </w:object>
      </w:r>
      <w:r w:rsidRPr="00F90D9F">
        <w:rPr>
          <w:sz w:val="24"/>
          <w:szCs w:val="24"/>
        </w:rPr>
        <w:t>.</w:t>
      </w:r>
    </w:p>
    <w:p w:rsidR="00987D7C" w:rsidRPr="00F90D9F" w:rsidRDefault="00987D7C" w:rsidP="00987D7C">
      <w:pPr>
        <w:spacing w:line="276" w:lineRule="auto"/>
        <w:ind w:left="992"/>
        <w:rPr>
          <w:b/>
          <w:sz w:val="24"/>
          <w:szCs w:val="24"/>
          <w:highlight w:val="green"/>
        </w:rPr>
      </w:pPr>
    </w:p>
    <w:p w:rsidR="00987D7C" w:rsidRPr="00F90D9F" w:rsidRDefault="00343A7A" w:rsidP="00987D7C">
      <w:pPr>
        <w:tabs>
          <w:tab w:val="left" w:pos="1134"/>
        </w:tabs>
        <w:spacing w:line="360" w:lineRule="auto"/>
        <w:ind w:left="992" w:hanging="992"/>
        <w:jc w:val="both"/>
        <w:rPr>
          <w:sz w:val="24"/>
          <w:szCs w:val="24"/>
        </w:rPr>
      </w:pPr>
      <w:r w:rsidRPr="00F90D9F">
        <w:rPr>
          <w:b/>
          <w:sz w:val="24"/>
          <w:szCs w:val="24"/>
          <w:lang w:val="nl-NL"/>
        </w:rPr>
        <w:t>Câu 9:</w:t>
      </w:r>
      <w:r w:rsidRPr="00F90D9F">
        <w:rPr>
          <w:sz w:val="24"/>
          <w:szCs w:val="24"/>
          <w:lang w:val="nl-NL"/>
        </w:rPr>
        <w:t xml:space="preserve"> </w:t>
      </w:r>
      <w:r w:rsidR="00987D7C" w:rsidRPr="00F90D9F">
        <w:rPr>
          <w:sz w:val="24"/>
          <w:szCs w:val="24"/>
        </w:rPr>
        <w:t xml:space="preserve">Xác định hàm số </w:t>
      </w:r>
      <w:r w:rsidR="00987D7C" w:rsidRPr="00F90D9F">
        <w:rPr>
          <w:position w:val="-10"/>
          <w:sz w:val="24"/>
          <w:szCs w:val="24"/>
        </w:rPr>
        <w:object w:dxaOrig="1560" w:dyaOrig="360">
          <v:shape id="_x0000_i2729" type="#_x0000_t75" style="width:78.8pt;height:21.75pt" o:ole="">
            <v:imagedata r:id="rId3360" o:title=""/>
          </v:shape>
          <o:OLEObject Type="Embed" ProgID="Equation.DSMT4" ShapeID="_x0000_i2729" DrawAspect="Content" ObjectID="_1817112264" r:id="rId3361"/>
        </w:object>
      </w:r>
      <w:r w:rsidR="00987D7C" w:rsidRPr="00F90D9F">
        <w:rPr>
          <w:sz w:val="24"/>
          <w:szCs w:val="24"/>
        </w:rPr>
        <w:t xml:space="preserve">, biết hàm số đạt giá trị nhỏ nhất bằng </w:t>
      </w:r>
      <w:r w:rsidR="00987D7C" w:rsidRPr="00F90D9F">
        <w:rPr>
          <w:position w:val="-4"/>
          <w:sz w:val="24"/>
          <w:szCs w:val="24"/>
        </w:rPr>
        <w:object w:dxaOrig="200" w:dyaOrig="260">
          <v:shape id="_x0000_i2730" type="#_x0000_t75" style="width:6.8pt;height:14.25pt" o:ole="">
            <v:imagedata r:id="rId3362" o:title=""/>
          </v:shape>
          <o:OLEObject Type="Embed" ProgID="Equation.DSMT4" ShapeID="_x0000_i2730" DrawAspect="Content" ObjectID="_1817112265" r:id="rId3363"/>
        </w:object>
      </w:r>
      <w:r w:rsidR="00987D7C" w:rsidRPr="00F90D9F">
        <w:rPr>
          <w:sz w:val="24"/>
          <w:szCs w:val="24"/>
        </w:rPr>
        <w:t xml:space="preserve"> tại </w:t>
      </w:r>
      <w:r w:rsidR="00987D7C" w:rsidRPr="00F90D9F">
        <w:rPr>
          <w:position w:val="-6"/>
          <w:sz w:val="24"/>
          <w:szCs w:val="24"/>
        </w:rPr>
        <w:object w:dxaOrig="700" w:dyaOrig="279">
          <v:shape id="_x0000_i2731" type="#_x0000_t75" style="width:36pt;height:14.25pt" o:ole="">
            <v:imagedata r:id="rId3364" o:title=""/>
          </v:shape>
          <o:OLEObject Type="Embed" ProgID="Equation.DSMT4" ShapeID="_x0000_i2731" DrawAspect="Content" ObjectID="_1817112266" r:id="rId3365"/>
        </w:object>
      </w:r>
      <w:r w:rsidR="00987D7C" w:rsidRPr="00F90D9F">
        <w:rPr>
          <w:sz w:val="24"/>
          <w:szCs w:val="24"/>
        </w:rPr>
        <w:t xml:space="preserve"> và đồ thị hàm số đi qua điểm </w:t>
      </w:r>
      <w:r w:rsidR="00987D7C" w:rsidRPr="00F90D9F">
        <w:rPr>
          <w:position w:val="-10"/>
          <w:sz w:val="24"/>
          <w:szCs w:val="24"/>
        </w:rPr>
        <w:object w:dxaOrig="720" w:dyaOrig="320">
          <v:shape id="_x0000_i2732" type="#_x0000_t75" style="width:36pt;height:14.25pt" o:ole="">
            <v:imagedata r:id="rId3366" o:title=""/>
          </v:shape>
          <o:OLEObject Type="Embed" ProgID="Equation.DSMT4" ShapeID="_x0000_i2732" DrawAspect="Content" ObjectID="_1817112267" r:id="rId3367"/>
        </w:object>
      </w:r>
      <w:r w:rsidR="00987D7C" w:rsidRPr="00F90D9F">
        <w:rPr>
          <w:sz w:val="24"/>
          <w:szCs w:val="24"/>
        </w:rPr>
        <w:t>.</w:t>
      </w:r>
    </w:p>
    <w:p w:rsidR="00987D7C" w:rsidRPr="00F90D9F" w:rsidRDefault="00987D7C" w:rsidP="00987D7C">
      <w:pPr>
        <w:tabs>
          <w:tab w:val="left" w:pos="3402"/>
          <w:tab w:val="left" w:pos="5669"/>
          <w:tab w:val="left" w:pos="7937"/>
        </w:tabs>
        <w:spacing w:line="276" w:lineRule="auto"/>
        <w:ind w:left="992"/>
        <w:jc w:val="both"/>
        <w:rPr>
          <w:sz w:val="24"/>
          <w:szCs w:val="24"/>
        </w:rPr>
      </w:pPr>
      <w:r w:rsidRPr="00F90D9F">
        <w:rPr>
          <w:b/>
          <w:color w:val="0000FF"/>
          <w:sz w:val="24"/>
          <w:szCs w:val="24"/>
          <w:highlight w:val="green"/>
          <w:u w:val="single"/>
        </w:rPr>
        <w:t>A.</w:t>
      </w:r>
      <w:r w:rsidRPr="00F90D9F">
        <w:rPr>
          <w:sz w:val="24"/>
          <w:szCs w:val="24"/>
          <w:highlight w:val="green"/>
        </w:rPr>
        <w:t xml:space="preserve"> </w:t>
      </w:r>
      <w:r w:rsidRPr="00F90D9F">
        <w:rPr>
          <w:position w:val="-24"/>
          <w:sz w:val="24"/>
          <w:szCs w:val="24"/>
          <w:highlight w:val="green"/>
        </w:rPr>
        <w:object w:dxaOrig="1660" w:dyaOrig="620">
          <v:shape id="_x0000_i2733" type="#_x0000_t75" style="width:86.25pt;height:29.2pt" o:ole="">
            <v:imagedata r:id="rId3368" o:title=""/>
          </v:shape>
          <o:OLEObject Type="Embed" ProgID="Equation.DSMT4" ShapeID="_x0000_i2733" DrawAspect="Content" ObjectID="_1817112268" r:id="rId3369"/>
        </w:object>
      </w:r>
      <w:r w:rsidRPr="00F90D9F">
        <w:rPr>
          <w:color w:val="000000"/>
          <w:sz w:val="24"/>
          <w:szCs w:val="24"/>
          <w:highlight w:val="green"/>
        </w:rPr>
        <w:t>.</w:t>
      </w:r>
      <w:r w:rsidRPr="00F90D9F">
        <w:rPr>
          <w:sz w:val="24"/>
          <w:szCs w:val="24"/>
        </w:rPr>
        <w:tab/>
      </w:r>
      <w:r w:rsidRPr="00F90D9F">
        <w:rPr>
          <w:b/>
          <w:color w:val="0000FF"/>
          <w:sz w:val="24"/>
          <w:szCs w:val="24"/>
        </w:rPr>
        <w:t>B.</w:t>
      </w:r>
      <w:r w:rsidRPr="00F90D9F">
        <w:rPr>
          <w:sz w:val="24"/>
          <w:szCs w:val="24"/>
        </w:rPr>
        <w:t xml:space="preserve"> </w:t>
      </w:r>
      <w:r w:rsidRPr="00F90D9F">
        <w:rPr>
          <w:position w:val="-10"/>
          <w:sz w:val="24"/>
          <w:szCs w:val="24"/>
        </w:rPr>
        <w:object w:dxaOrig="1480" w:dyaOrig="360">
          <v:shape id="_x0000_i2734" type="#_x0000_t75" style="width:1in;height:21.75pt" o:ole="">
            <v:imagedata r:id="rId3370" o:title=""/>
          </v:shape>
          <o:OLEObject Type="Embed" ProgID="Equation.DSMT4" ShapeID="_x0000_i2734" DrawAspect="Content" ObjectID="_1817112269" r:id="rId3371"/>
        </w:object>
      </w:r>
      <w:r w:rsidRPr="00F90D9F">
        <w:rPr>
          <w:color w:val="000000"/>
          <w:sz w:val="24"/>
          <w:szCs w:val="24"/>
        </w:rPr>
        <w:t>.</w:t>
      </w:r>
      <w:r w:rsidRPr="00F90D9F">
        <w:rPr>
          <w:sz w:val="24"/>
          <w:szCs w:val="24"/>
        </w:rPr>
        <w:tab/>
      </w:r>
      <w:r w:rsidRPr="00F90D9F">
        <w:rPr>
          <w:b/>
          <w:color w:val="0000FF"/>
          <w:sz w:val="24"/>
          <w:szCs w:val="24"/>
        </w:rPr>
        <w:t>C.</w:t>
      </w:r>
      <w:r w:rsidRPr="00F90D9F">
        <w:rPr>
          <w:sz w:val="24"/>
          <w:szCs w:val="24"/>
        </w:rPr>
        <w:t xml:space="preserve"> </w:t>
      </w:r>
      <w:r w:rsidRPr="00F90D9F">
        <w:rPr>
          <w:position w:val="-10"/>
          <w:sz w:val="24"/>
          <w:szCs w:val="24"/>
        </w:rPr>
        <w:object w:dxaOrig="1480" w:dyaOrig="360">
          <v:shape id="_x0000_i2735" type="#_x0000_t75" style="width:1in;height:21.75pt" o:ole="">
            <v:imagedata r:id="rId3372" o:title=""/>
          </v:shape>
          <o:OLEObject Type="Embed" ProgID="Equation.DSMT4" ShapeID="_x0000_i2735" DrawAspect="Content" ObjectID="_1817112270" r:id="rId3373"/>
        </w:object>
      </w:r>
      <w:r w:rsidRPr="00F90D9F">
        <w:rPr>
          <w:color w:val="000000"/>
          <w:sz w:val="24"/>
          <w:szCs w:val="24"/>
        </w:rPr>
        <w:t>.</w:t>
      </w:r>
      <w:r w:rsidRPr="00F90D9F">
        <w:rPr>
          <w:sz w:val="24"/>
          <w:szCs w:val="24"/>
        </w:rPr>
        <w:tab/>
      </w:r>
      <w:r w:rsidRPr="00F90D9F">
        <w:rPr>
          <w:b/>
          <w:color w:val="0000FF"/>
          <w:sz w:val="24"/>
          <w:szCs w:val="24"/>
        </w:rPr>
        <w:t>D.</w:t>
      </w:r>
      <w:r w:rsidRPr="00F90D9F">
        <w:rPr>
          <w:sz w:val="24"/>
          <w:szCs w:val="24"/>
        </w:rPr>
        <w:t xml:space="preserve"> </w:t>
      </w:r>
      <w:r w:rsidRPr="00F90D9F">
        <w:rPr>
          <w:position w:val="-10"/>
          <w:sz w:val="24"/>
          <w:szCs w:val="24"/>
        </w:rPr>
        <w:object w:dxaOrig="1359" w:dyaOrig="360">
          <v:shape id="_x0000_i2736" type="#_x0000_t75" style="width:65.2pt;height:21.75pt" o:ole="">
            <v:imagedata r:id="rId3374" o:title=""/>
          </v:shape>
          <o:OLEObject Type="Embed" ProgID="Equation.DSMT4" ShapeID="_x0000_i2736" DrawAspect="Content" ObjectID="_1817112271" r:id="rId3375"/>
        </w:object>
      </w:r>
      <w:r w:rsidRPr="00F90D9F">
        <w:rPr>
          <w:color w:val="000000"/>
          <w:sz w:val="24"/>
          <w:szCs w:val="24"/>
        </w:rPr>
        <w:t>.</w:t>
      </w:r>
    </w:p>
    <w:p w:rsidR="006B0C79" w:rsidRPr="00F90D9F" w:rsidRDefault="006B0C79" w:rsidP="006B0C79">
      <w:pPr>
        <w:tabs>
          <w:tab w:val="left" w:pos="3402"/>
          <w:tab w:val="left" w:pos="5669"/>
          <w:tab w:val="left" w:pos="7937"/>
        </w:tabs>
        <w:ind w:left="992"/>
        <w:jc w:val="center"/>
        <w:rPr>
          <w:sz w:val="24"/>
          <w:szCs w:val="24"/>
        </w:rPr>
      </w:pPr>
      <w:r w:rsidRPr="00F90D9F">
        <w:rPr>
          <w:b/>
          <w:color w:val="000099"/>
          <w:sz w:val="24"/>
          <w:szCs w:val="24"/>
        </w:rPr>
        <w:t>Lời giải</w:t>
      </w:r>
    </w:p>
    <w:p w:rsidR="00987D7C" w:rsidRPr="00F90D9F" w:rsidRDefault="00987D7C" w:rsidP="00987D7C">
      <w:pPr>
        <w:tabs>
          <w:tab w:val="left" w:pos="2268"/>
        </w:tabs>
        <w:ind w:left="964"/>
        <w:rPr>
          <w:sz w:val="24"/>
          <w:szCs w:val="24"/>
        </w:rPr>
      </w:pPr>
      <w:r w:rsidRPr="00F90D9F">
        <w:rPr>
          <w:sz w:val="24"/>
          <w:szCs w:val="24"/>
        </w:rPr>
        <w:t xml:space="preserve">Đồ thị hàm số đi qua điểm </w:t>
      </w:r>
      <w:r w:rsidRPr="00F90D9F">
        <w:rPr>
          <w:position w:val="-14"/>
          <w:sz w:val="24"/>
          <w:szCs w:val="24"/>
        </w:rPr>
        <w:object w:dxaOrig="760" w:dyaOrig="400">
          <v:shape id="_x0000_i2737" type="#_x0000_t75" style="width:36pt;height:21.75pt" o:ole="">
            <v:imagedata r:id="rId3376" o:title=""/>
          </v:shape>
          <o:OLEObject Type="Embed" ProgID="Equation.DSMT4" ShapeID="_x0000_i2737" DrawAspect="Content" ObjectID="_1817112272" r:id="rId3377"/>
        </w:object>
      </w:r>
      <w:r w:rsidRPr="00F90D9F">
        <w:rPr>
          <w:sz w:val="24"/>
          <w:szCs w:val="24"/>
        </w:rPr>
        <w:t xml:space="preserve">, suy ra </w:t>
      </w:r>
      <w:r w:rsidRPr="00F90D9F">
        <w:rPr>
          <w:position w:val="-6"/>
          <w:sz w:val="24"/>
          <w:szCs w:val="24"/>
        </w:rPr>
        <w:object w:dxaOrig="540" w:dyaOrig="279">
          <v:shape id="_x0000_i2738" type="#_x0000_t75" style="width:29.2pt;height:14.25pt" o:ole="">
            <v:imagedata r:id="rId3378" o:title=""/>
          </v:shape>
          <o:OLEObject Type="Embed" ProgID="Equation.DSMT4" ShapeID="_x0000_i2738" DrawAspect="Content" ObjectID="_1817112273" r:id="rId3379"/>
        </w:object>
      </w:r>
      <w:r w:rsidRPr="00F90D9F">
        <w:rPr>
          <w:sz w:val="24"/>
          <w:szCs w:val="24"/>
        </w:rPr>
        <w:t>.</w:t>
      </w:r>
    </w:p>
    <w:p w:rsidR="00987D7C" w:rsidRPr="00F90D9F" w:rsidRDefault="00987D7C" w:rsidP="00987D7C">
      <w:pPr>
        <w:tabs>
          <w:tab w:val="left" w:pos="2268"/>
        </w:tabs>
        <w:ind w:left="964"/>
        <w:rPr>
          <w:sz w:val="24"/>
          <w:szCs w:val="24"/>
        </w:rPr>
      </w:pPr>
      <w:r w:rsidRPr="00F90D9F">
        <w:rPr>
          <w:sz w:val="24"/>
          <w:szCs w:val="24"/>
        </w:rPr>
        <w:t xml:space="preserve">Hàm số đạt giá trị nhỏ nhất bằng 4 tại </w:t>
      </w:r>
      <w:r w:rsidRPr="00F90D9F">
        <w:rPr>
          <w:position w:val="-6"/>
          <w:sz w:val="24"/>
          <w:szCs w:val="24"/>
        </w:rPr>
        <w:object w:dxaOrig="700" w:dyaOrig="279">
          <v:shape id="_x0000_i2739" type="#_x0000_t75" style="width:36pt;height:14.25pt" o:ole="">
            <v:imagedata r:id="rId3380" o:title=""/>
          </v:shape>
          <o:OLEObject Type="Embed" ProgID="Equation.DSMT4" ShapeID="_x0000_i2739" DrawAspect="Content" ObjectID="_1817112274" r:id="rId3381"/>
        </w:object>
      </w:r>
      <w:r w:rsidRPr="00F90D9F">
        <w:rPr>
          <w:sz w:val="24"/>
          <w:szCs w:val="24"/>
        </w:rPr>
        <w:t xml:space="preserve"> nên </w:t>
      </w:r>
    </w:p>
    <w:p w:rsidR="00987D7C" w:rsidRPr="00F90D9F" w:rsidRDefault="00987D7C" w:rsidP="00987D7C">
      <w:pPr>
        <w:tabs>
          <w:tab w:val="left" w:pos="2268"/>
        </w:tabs>
        <w:ind w:left="964"/>
        <w:jc w:val="center"/>
        <w:rPr>
          <w:sz w:val="24"/>
          <w:szCs w:val="24"/>
        </w:rPr>
      </w:pPr>
      <w:r w:rsidRPr="00F90D9F">
        <w:rPr>
          <w:position w:val="-46"/>
          <w:sz w:val="24"/>
          <w:szCs w:val="24"/>
        </w:rPr>
        <w:object w:dxaOrig="4440" w:dyaOrig="1040">
          <v:shape id="_x0000_i2740" type="#_x0000_t75" style="width:222.8pt;height:50.25pt" o:ole="">
            <v:imagedata r:id="rId3382" o:title=""/>
          </v:shape>
          <o:OLEObject Type="Embed" ProgID="Equation.DSMT4" ShapeID="_x0000_i2740" DrawAspect="Content" ObjectID="_1817112275" r:id="rId3383"/>
        </w:object>
      </w:r>
    </w:p>
    <w:p w:rsidR="00987D7C" w:rsidRPr="00F90D9F" w:rsidRDefault="00987D7C" w:rsidP="00987D7C">
      <w:pPr>
        <w:tabs>
          <w:tab w:val="left" w:pos="2268"/>
        </w:tabs>
        <w:ind w:left="964"/>
        <w:rPr>
          <w:sz w:val="24"/>
          <w:szCs w:val="24"/>
        </w:rPr>
      </w:pPr>
      <w:r w:rsidRPr="00F90D9F">
        <w:rPr>
          <w:sz w:val="24"/>
          <w:szCs w:val="24"/>
        </w:rPr>
        <w:t xml:space="preserve">Suy ra </w:t>
      </w:r>
      <w:r w:rsidRPr="00F90D9F">
        <w:rPr>
          <w:position w:val="-24"/>
          <w:sz w:val="24"/>
          <w:szCs w:val="24"/>
        </w:rPr>
        <w:object w:dxaOrig="1660" w:dyaOrig="620">
          <v:shape id="_x0000_i2741" type="#_x0000_t75" style="width:86.25pt;height:29.2pt" o:ole="">
            <v:imagedata r:id="rId3368" o:title=""/>
          </v:shape>
          <o:OLEObject Type="Embed" ProgID="Equation.DSMT4" ShapeID="_x0000_i2741" DrawAspect="Content" ObjectID="_1817112276" r:id="rId3384"/>
        </w:object>
      </w:r>
      <w:r w:rsidRPr="00F90D9F">
        <w:rPr>
          <w:sz w:val="24"/>
          <w:szCs w:val="24"/>
        </w:rPr>
        <w:t xml:space="preserve"> là hàm số cần tìm.</w:t>
      </w:r>
    </w:p>
    <w:p w:rsidR="00987D7C" w:rsidRPr="00F90D9F" w:rsidRDefault="00343A7A" w:rsidP="00343A7A">
      <w:pPr>
        <w:tabs>
          <w:tab w:val="left" w:pos="992"/>
        </w:tabs>
        <w:spacing w:before="120" w:line="259" w:lineRule="auto"/>
        <w:jc w:val="both"/>
        <w:rPr>
          <w:rFonts w:eastAsia="Arial"/>
          <w:sz w:val="24"/>
          <w:szCs w:val="24"/>
          <w:lang w:val="pt-BR"/>
        </w:rPr>
      </w:pPr>
      <w:r w:rsidRPr="00F90D9F">
        <w:rPr>
          <w:b/>
          <w:sz w:val="24"/>
          <w:szCs w:val="24"/>
          <w:lang w:val="nl-NL"/>
        </w:rPr>
        <w:t>Câu 10:</w:t>
      </w:r>
      <w:r w:rsidRPr="00F90D9F">
        <w:rPr>
          <w:sz w:val="24"/>
          <w:szCs w:val="24"/>
          <w:lang w:val="nl-NL"/>
        </w:rPr>
        <w:t xml:space="preserve"> </w:t>
      </w:r>
      <w:r w:rsidR="00987D7C" w:rsidRPr="00F90D9F">
        <w:rPr>
          <w:rFonts w:eastAsia="Arial"/>
          <w:sz w:val="24"/>
          <w:szCs w:val="24"/>
          <w:lang w:val="vi-VN"/>
        </w:rPr>
        <w:t>Biết</w:t>
      </w:r>
      <w:r w:rsidR="00987D7C" w:rsidRPr="00F90D9F">
        <w:rPr>
          <w:rFonts w:eastAsia="Arial"/>
          <w:sz w:val="24"/>
          <w:szCs w:val="24"/>
          <w:lang w:val="pt-BR"/>
        </w:rPr>
        <w:t xml:space="preserve"> rằng hàm số </w:t>
      </w:r>
      <w:r w:rsidR="00987D7C" w:rsidRPr="00F90D9F">
        <w:rPr>
          <w:rFonts w:eastAsia="Arial"/>
          <w:position w:val="-14"/>
          <w:sz w:val="24"/>
          <w:szCs w:val="24"/>
        </w:rPr>
        <w:object w:dxaOrig="2320" w:dyaOrig="400">
          <v:shape id="_x0000_i2742" type="#_x0000_t75" style="width:116.15pt;height:20.4pt" o:ole="">
            <v:imagedata r:id="rId3385" o:title=""/>
          </v:shape>
          <o:OLEObject Type="Embed" ProgID="Equation.DSMT4" ShapeID="_x0000_i2742" DrawAspect="Content" ObjectID="_1817112277" r:id="rId3386"/>
        </w:object>
      </w:r>
      <w:r w:rsidR="00987D7C" w:rsidRPr="00F90D9F">
        <w:rPr>
          <w:rFonts w:eastAsia="Arial"/>
          <w:sz w:val="24"/>
          <w:szCs w:val="24"/>
          <w:lang w:val="pt-BR"/>
        </w:rPr>
        <w:t xml:space="preserve"> đạt </w:t>
      </w:r>
      <w:r w:rsidRPr="00F90D9F">
        <w:rPr>
          <w:rFonts w:eastAsia="Arial"/>
          <w:sz w:val="24"/>
          <w:szCs w:val="24"/>
          <w:lang w:val="pt-BR"/>
        </w:rPr>
        <w:t>giá trị nhỏ nhất</w:t>
      </w:r>
      <w:r w:rsidR="00987D7C" w:rsidRPr="00F90D9F">
        <w:rPr>
          <w:rFonts w:eastAsia="Arial"/>
          <w:sz w:val="24"/>
          <w:szCs w:val="24"/>
          <w:lang w:val="pt-BR"/>
        </w:rPr>
        <w:t xml:space="preserve"> bằng </w:t>
      </w:r>
      <w:r w:rsidR="00987D7C" w:rsidRPr="00F90D9F">
        <w:rPr>
          <w:rFonts w:eastAsia="Arial"/>
          <w:position w:val="-4"/>
          <w:sz w:val="24"/>
          <w:szCs w:val="24"/>
        </w:rPr>
        <w:object w:dxaOrig="200" w:dyaOrig="260">
          <v:shape id="_x0000_i2743" type="#_x0000_t75" style="width:9.5pt;height:12.9pt" o:ole="">
            <v:imagedata r:id="rId3387" o:title=""/>
          </v:shape>
          <o:OLEObject Type="Embed" ProgID="Equation.DSMT4" ShapeID="_x0000_i2743" DrawAspect="Content" ObjectID="_1817112278" r:id="rId3388"/>
        </w:object>
      </w:r>
      <w:r w:rsidR="00987D7C" w:rsidRPr="00F90D9F">
        <w:rPr>
          <w:rFonts w:eastAsia="Arial"/>
          <w:sz w:val="24"/>
          <w:szCs w:val="24"/>
          <w:lang w:val="pt-BR"/>
        </w:rPr>
        <w:t xml:space="preserve"> tại </w:t>
      </w:r>
      <w:r w:rsidR="00987D7C" w:rsidRPr="00F90D9F">
        <w:rPr>
          <w:rFonts w:eastAsia="Arial"/>
          <w:position w:val="-6"/>
          <w:sz w:val="24"/>
          <w:szCs w:val="24"/>
        </w:rPr>
        <w:object w:dxaOrig="560" w:dyaOrig="279">
          <v:shape id="_x0000_i2744" type="#_x0000_t75" style="width:27.85pt;height:14.25pt" o:ole="">
            <v:imagedata r:id="rId3389" o:title=""/>
          </v:shape>
          <o:OLEObject Type="Embed" ProgID="Equation.DSMT4" ShapeID="_x0000_i2744" DrawAspect="Content" ObjectID="_1817112279" r:id="rId3390"/>
        </w:object>
      </w:r>
      <w:r w:rsidR="00987D7C" w:rsidRPr="00F90D9F">
        <w:rPr>
          <w:rFonts w:eastAsia="Arial"/>
          <w:sz w:val="24"/>
          <w:szCs w:val="24"/>
          <w:lang w:val="pt-BR"/>
        </w:rPr>
        <w:t xml:space="preserve"> và có đồ thị hàm số đi qua điểm </w:t>
      </w:r>
      <w:r w:rsidR="00987D7C" w:rsidRPr="00F90D9F">
        <w:rPr>
          <w:rFonts w:eastAsia="Arial"/>
          <w:position w:val="-14"/>
          <w:sz w:val="24"/>
          <w:szCs w:val="24"/>
        </w:rPr>
        <w:object w:dxaOrig="760" w:dyaOrig="400">
          <v:shape id="_x0000_i2745" type="#_x0000_t75" style="width:37.35pt;height:20.4pt" o:ole="">
            <v:imagedata r:id="rId3391" o:title=""/>
          </v:shape>
          <o:OLEObject Type="Embed" ProgID="Equation.DSMT4" ShapeID="_x0000_i2745" DrawAspect="Content" ObjectID="_1817112280" r:id="rId3392"/>
        </w:object>
      </w:r>
      <w:r w:rsidR="00987D7C" w:rsidRPr="00F90D9F">
        <w:rPr>
          <w:rFonts w:eastAsia="Arial"/>
          <w:sz w:val="24"/>
          <w:szCs w:val="24"/>
          <w:lang w:val="pt-BR"/>
        </w:rPr>
        <w:t xml:space="preserve">. Tính tích </w:t>
      </w:r>
      <w:r w:rsidR="00987D7C" w:rsidRPr="00F90D9F">
        <w:rPr>
          <w:rFonts w:eastAsia="Arial"/>
          <w:position w:val="-6"/>
          <w:sz w:val="24"/>
          <w:szCs w:val="24"/>
        </w:rPr>
        <w:object w:dxaOrig="820" w:dyaOrig="279">
          <v:shape id="_x0000_i2746" type="#_x0000_t75" style="width:41.45pt;height:14.25pt" o:ole="">
            <v:imagedata r:id="rId3393" o:title=""/>
          </v:shape>
          <o:OLEObject Type="Embed" ProgID="Equation.DSMT4" ShapeID="_x0000_i2746" DrawAspect="Content" ObjectID="_1817112281" r:id="rId3394"/>
        </w:object>
      </w:r>
      <w:r w:rsidR="00987D7C" w:rsidRPr="00F90D9F">
        <w:rPr>
          <w:rFonts w:eastAsia="Arial"/>
          <w:sz w:val="24"/>
          <w:szCs w:val="24"/>
        </w:rPr>
        <w:t>.</w:t>
      </w:r>
    </w:p>
    <w:p w:rsidR="00987D7C" w:rsidRPr="00246049" w:rsidRDefault="00987D7C" w:rsidP="00987D7C">
      <w:pPr>
        <w:tabs>
          <w:tab w:val="left" w:pos="3402"/>
          <w:tab w:val="left" w:pos="5669"/>
          <w:tab w:val="left" w:pos="7937"/>
        </w:tabs>
        <w:ind w:left="992"/>
        <w:jc w:val="both"/>
        <w:rPr>
          <w:bCs/>
          <w:sz w:val="24"/>
          <w:szCs w:val="24"/>
          <w:lang w:val="vi-VN"/>
        </w:rPr>
      </w:pPr>
      <w:r w:rsidRPr="00246049">
        <w:rPr>
          <w:b/>
          <w:bCs/>
          <w:sz w:val="24"/>
          <w:szCs w:val="24"/>
          <w:highlight w:val="yellow"/>
          <w:lang w:val="pt-BR"/>
        </w:rPr>
        <w:t xml:space="preserve">A. </w:t>
      </w:r>
      <w:r w:rsidRPr="00246049">
        <w:rPr>
          <w:position w:val="-6"/>
          <w:sz w:val="24"/>
          <w:szCs w:val="24"/>
          <w:highlight w:val="yellow"/>
        </w:rPr>
        <w:object w:dxaOrig="720" w:dyaOrig="279">
          <v:shape id="_x0000_i2747" type="#_x0000_t75" style="width:36pt;height:14.25pt" o:ole="">
            <v:imagedata r:id="rId3395" o:title=""/>
          </v:shape>
          <o:OLEObject Type="Embed" ProgID="Equation.DSMT4" ShapeID="_x0000_i2747" DrawAspect="Content" ObjectID="_1817112282" r:id="rId3396"/>
        </w:object>
      </w:r>
      <w:r w:rsidRPr="00246049">
        <w:rPr>
          <w:sz w:val="24"/>
          <w:szCs w:val="24"/>
          <w:highlight w:val="yellow"/>
          <w:lang w:val="pt-BR"/>
        </w:rPr>
        <w:t>.</w:t>
      </w:r>
      <w:r w:rsidRPr="00246049">
        <w:rPr>
          <w:sz w:val="24"/>
          <w:szCs w:val="24"/>
          <w:lang w:val="pt-BR"/>
        </w:rPr>
        <w:tab/>
      </w:r>
      <w:r w:rsidRPr="00246049">
        <w:rPr>
          <w:b/>
          <w:bCs/>
          <w:sz w:val="24"/>
          <w:szCs w:val="24"/>
          <w:lang w:val="pt-BR"/>
        </w:rPr>
        <w:t xml:space="preserve">B. </w:t>
      </w:r>
      <w:r w:rsidRPr="00246049">
        <w:rPr>
          <w:position w:val="-6"/>
          <w:sz w:val="24"/>
          <w:szCs w:val="24"/>
        </w:rPr>
        <w:object w:dxaOrig="720" w:dyaOrig="279">
          <v:shape id="_x0000_i2748" type="#_x0000_t75" style="width:36pt;height:14.25pt" o:ole="">
            <v:imagedata r:id="rId3397" o:title=""/>
          </v:shape>
          <o:OLEObject Type="Embed" ProgID="Equation.DSMT4" ShapeID="_x0000_i2748" DrawAspect="Content" ObjectID="_1817112283" r:id="rId3398"/>
        </w:object>
      </w:r>
      <w:r w:rsidRPr="00246049">
        <w:rPr>
          <w:sz w:val="24"/>
          <w:szCs w:val="24"/>
          <w:lang w:val="pt-BR"/>
        </w:rPr>
        <w:t>.</w:t>
      </w:r>
      <w:r w:rsidRPr="00246049">
        <w:rPr>
          <w:sz w:val="24"/>
          <w:szCs w:val="24"/>
          <w:lang w:val="pt-BR"/>
        </w:rPr>
        <w:tab/>
      </w:r>
      <w:r w:rsidRPr="00246049">
        <w:rPr>
          <w:b/>
          <w:bCs/>
          <w:sz w:val="24"/>
          <w:szCs w:val="24"/>
          <w:lang w:val="pt-BR"/>
        </w:rPr>
        <w:t xml:space="preserve">C. </w:t>
      </w:r>
      <w:r w:rsidRPr="00246049">
        <w:rPr>
          <w:position w:val="-6"/>
          <w:sz w:val="24"/>
          <w:szCs w:val="24"/>
        </w:rPr>
        <w:object w:dxaOrig="600" w:dyaOrig="279">
          <v:shape id="_x0000_i2749" type="#_x0000_t75" style="width:29.9pt;height:14.25pt" o:ole="">
            <v:imagedata r:id="rId3399" o:title=""/>
          </v:shape>
          <o:OLEObject Type="Embed" ProgID="Equation.DSMT4" ShapeID="_x0000_i2749" DrawAspect="Content" ObjectID="_1817112284" r:id="rId3400"/>
        </w:object>
      </w:r>
      <w:r w:rsidRPr="00246049">
        <w:rPr>
          <w:sz w:val="24"/>
          <w:szCs w:val="24"/>
          <w:lang w:val="pt-BR"/>
        </w:rPr>
        <w:t>.</w:t>
      </w:r>
      <w:r w:rsidRPr="00246049">
        <w:rPr>
          <w:sz w:val="24"/>
          <w:szCs w:val="24"/>
          <w:lang w:val="pt-BR"/>
        </w:rPr>
        <w:tab/>
      </w:r>
      <w:r w:rsidRPr="00246049">
        <w:rPr>
          <w:b/>
          <w:bCs/>
          <w:sz w:val="24"/>
          <w:szCs w:val="24"/>
          <w:lang w:val="pt-BR"/>
        </w:rPr>
        <w:t xml:space="preserve">D. </w:t>
      </w:r>
      <w:r w:rsidRPr="00246049">
        <w:rPr>
          <w:position w:val="-24"/>
          <w:sz w:val="24"/>
          <w:szCs w:val="24"/>
        </w:rPr>
        <w:object w:dxaOrig="639" w:dyaOrig="620">
          <v:shape id="_x0000_i2750" type="#_x0000_t75" style="width:31.25pt;height:30.55pt" o:ole="">
            <v:imagedata r:id="rId3401" o:title=""/>
          </v:shape>
          <o:OLEObject Type="Embed" ProgID="Equation.DSMT4" ShapeID="_x0000_i2750" DrawAspect="Content" ObjectID="_1817112285" r:id="rId3402"/>
        </w:object>
      </w:r>
      <w:r w:rsidRPr="00246049">
        <w:rPr>
          <w:sz w:val="24"/>
          <w:szCs w:val="24"/>
        </w:rPr>
        <w:t>.</w:t>
      </w:r>
    </w:p>
    <w:p w:rsidR="00987D7C" w:rsidRPr="00F90D9F" w:rsidRDefault="00987D7C" w:rsidP="00987D7C">
      <w:pPr>
        <w:ind w:left="992"/>
        <w:jc w:val="center"/>
        <w:rPr>
          <w:bCs/>
          <w:sz w:val="24"/>
          <w:szCs w:val="24"/>
          <w:lang w:val="pt-BR"/>
        </w:rPr>
      </w:pPr>
      <w:r w:rsidRPr="00F90D9F">
        <w:rPr>
          <w:b/>
          <w:bCs/>
          <w:color w:val="000099"/>
          <w:sz w:val="24"/>
          <w:szCs w:val="24"/>
          <w:lang w:val="pt-BR"/>
        </w:rPr>
        <w:t>Lời giải</w:t>
      </w:r>
    </w:p>
    <w:p w:rsidR="00987D7C" w:rsidRPr="00F90D9F" w:rsidRDefault="00987D7C" w:rsidP="00987D7C">
      <w:pPr>
        <w:ind w:left="992"/>
        <w:rPr>
          <w:bCs/>
          <w:sz w:val="24"/>
          <w:szCs w:val="24"/>
        </w:rPr>
      </w:pPr>
      <w:r w:rsidRPr="00F90D9F">
        <w:rPr>
          <w:b/>
          <w:bCs/>
          <w:color w:val="000099"/>
          <w:sz w:val="24"/>
          <w:szCs w:val="24"/>
          <w:highlight w:val="green"/>
        </w:rPr>
        <w:t>Chọn A.</w:t>
      </w:r>
      <w:r w:rsidRPr="00F90D9F">
        <w:rPr>
          <w:b/>
          <w:bCs/>
          <w:color w:val="000099"/>
          <w:sz w:val="24"/>
          <w:szCs w:val="24"/>
          <w:highlight w:val="yellow"/>
        </w:rPr>
        <w:t xml:space="preserve"> </w:t>
      </w:r>
    </w:p>
    <w:p w:rsidR="00987D7C" w:rsidRPr="00F90D9F" w:rsidRDefault="00987D7C" w:rsidP="00987D7C">
      <w:pPr>
        <w:ind w:left="992"/>
        <w:rPr>
          <w:sz w:val="24"/>
          <w:szCs w:val="24"/>
        </w:rPr>
      </w:pPr>
      <w:r w:rsidRPr="00F90D9F">
        <w:rPr>
          <w:sz w:val="24"/>
          <w:szCs w:val="24"/>
        </w:rPr>
        <w:t xml:space="preserve">Nhận xét: Hàm số </w:t>
      </w:r>
      <w:r w:rsidRPr="00F90D9F">
        <w:rPr>
          <w:sz w:val="24"/>
          <w:szCs w:val="24"/>
          <w:lang w:val="pt-BR"/>
        </w:rPr>
        <w:t xml:space="preserve">đi qua điểm </w:t>
      </w:r>
      <w:r w:rsidRPr="00F90D9F">
        <w:rPr>
          <w:position w:val="-14"/>
          <w:sz w:val="24"/>
          <w:szCs w:val="24"/>
        </w:rPr>
        <w:object w:dxaOrig="760" w:dyaOrig="400">
          <v:shape id="_x0000_i2751" type="#_x0000_t75" style="width:37.35pt;height:20.4pt" o:ole="">
            <v:imagedata r:id="rId3403" o:title=""/>
          </v:shape>
          <o:OLEObject Type="Embed" ProgID="Equation.DSMT4" ShapeID="_x0000_i2751" DrawAspect="Content" ObjectID="_1817112286" r:id="rId3404"/>
        </w:object>
      </w:r>
      <w:r w:rsidRPr="00F90D9F">
        <w:rPr>
          <w:sz w:val="24"/>
          <w:szCs w:val="24"/>
        </w:rPr>
        <w:t xml:space="preserve">; đạt cực tiểu </w:t>
      </w:r>
      <w:r w:rsidRPr="00F90D9F">
        <w:rPr>
          <w:sz w:val="24"/>
          <w:szCs w:val="24"/>
          <w:lang w:val="pt-BR"/>
        </w:rPr>
        <w:t xml:space="preserve">bằng </w:t>
      </w:r>
      <w:r w:rsidRPr="00F90D9F">
        <w:rPr>
          <w:position w:val="-4"/>
          <w:sz w:val="24"/>
          <w:szCs w:val="24"/>
        </w:rPr>
        <w:object w:dxaOrig="200" w:dyaOrig="260">
          <v:shape id="_x0000_i2752" type="#_x0000_t75" style="width:9.5pt;height:12.9pt" o:ole="">
            <v:imagedata r:id="rId3405" o:title=""/>
          </v:shape>
          <o:OLEObject Type="Embed" ProgID="Equation.DSMT4" ShapeID="_x0000_i2752" DrawAspect="Content" ObjectID="_1817112287" r:id="rId3406"/>
        </w:object>
      </w:r>
      <w:r w:rsidRPr="00F90D9F">
        <w:rPr>
          <w:sz w:val="24"/>
          <w:szCs w:val="24"/>
          <w:lang w:val="pt-BR"/>
        </w:rPr>
        <w:t xml:space="preserve"> tại </w:t>
      </w:r>
      <w:r w:rsidRPr="00F90D9F">
        <w:rPr>
          <w:position w:val="-6"/>
          <w:sz w:val="24"/>
          <w:szCs w:val="24"/>
        </w:rPr>
        <w:object w:dxaOrig="560" w:dyaOrig="279">
          <v:shape id="_x0000_i2753" type="#_x0000_t75" style="width:27.85pt;height:14.25pt" o:ole="">
            <v:imagedata r:id="rId3407" o:title=""/>
          </v:shape>
          <o:OLEObject Type="Embed" ProgID="Equation.DSMT4" ShapeID="_x0000_i2753" DrawAspect="Content" ObjectID="_1817112288" r:id="rId3408"/>
        </w:object>
      </w:r>
      <w:r w:rsidRPr="00F90D9F">
        <w:rPr>
          <w:sz w:val="24"/>
          <w:szCs w:val="24"/>
        </w:rPr>
        <w:t xml:space="preserve"> nên đồ thị hàm số đi qua </w:t>
      </w:r>
      <w:r w:rsidRPr="00F90D9F">
        <w:rPr>
          <w:position w:val="-14"/>
          <w:sz w:val="24"/>
          <w:szCs w:val="24"/>
        </w:rPr>
        <w:object w:dxaOrig="740" w:dyaOrig="400">
          <v:shape id="_x0000_i2754" type="#_x0000_t75" style="width:36.7pt;height:20.4pt" o:ole="">
            <v:imagedata r:id="rId3409" o:title=""/>
          </v:shape>
          <o:OLEObject Type="Embed" ProgID="Equation.DSMT4" ShapeID="_x0000_i2754" DrawAspect="Content" ObjectID="_1817112289" r:id="rId3410"/>
        </w:object>
      </w:r>
      <w:r w:rsidRPr="00F90D9F">
        <w:rPr>
          <w:sz w:val="24"/>
          <w:szCs w:val="24"/>
        </w:rPr>
        <w:t xml:space="preserve"> và nhận </w:t>
      </w:r>
      <w:r w:rsidRPr="00F90D9F">
        <w:rPr>
          <w:position w:val="-6"/>
          <w:sz w:val="24"/>
          <w:szCs w:val="24"/>
        </w:rPr>
        <w:object w:dxaOrig="560" w:dyaOrig="279">
          <v:shape id="_x0000_i2755" type="#_x0000_t75" style="width:27.85pt;height:14.25pt" o:ole="">
            <v:imagedata r:id="rId3411" o:title=""/>
          </v:shape>
          <o:OLEObject Type="Embed" ProgID="Equation.DSMT4" ShapeID="_x0000_i2755" DrawAspect="Content" ObjectID="_1817112290" r:id="rId3412"/>
        </w:object>
      </w:r>
      <w:r w:rsidRPr="00F90D9F">
        <w:rPr>
          <w:sz w:val="24"/>
          <w:szCs w:val="24"/>
        </w:rPr>
        <w:t xml:space="preserve"> làm trục đối xứng, hàm số cũng </w:t>
      </w:r>
      <w:r w:rsidRPr="00F90D9F">
        <w:rPr>
          <w:sz w:val="24"/>
          <w:szCs w:val="24"/>
          <w:lang w:val="pt-BR"/>
        </w:rPr>
        <w:t xml:space="preserve">đi qua điểm </w:t>
      </w:r>
      <w:r w:rsidRPr="00F90D9F">
        <w:rPr>
          <w:position w:val="-14"/>
          <w:sz w:val="24"/>
          <w:szCs w:val="24"/>
        </w:rPr>
        <w:object w:dxaOrig="760" w:dyaOrig="400">
          <v:shape id="_x0000_i2756" type="#_x0000_t75" style="width:37.35pt;height:20.4pt" o:ole="">
            <v:imagedata r:id="rId3413" o:title=""/>
          </v:shape>
          <o:OLEObject Type="Embed" ProgID="Equation.DSMT4" ShapeID="_x0000_i2756" DrawAspect="Content" ObjectID="_1817112291" r:id="rId3414"/>
        </w:object>
      </w:r>
      <w:r w:rsidRPr="00F90D9F">
        <w:rPr>
          <w:sz w:val="24"/>
          <w:szCs w:val="24"/>
        </w:rPr>
        <w:t xml:space="preserve"> suy ra:</w:t>
      </w:r>
    </w:p>
    <w:p w:rsidR="00987D7C" w:rsidRPr="00F90D9F" w:rsidRDefault="00987D7C" w:rsidP="00987D7C">
      <w:pPr>
        <w:tabs>
          <w:tab w:val="left" w:pos="2268"/>
        </w:tabs>
        <w:ind w:left="964"/>
        <w:rPr>
          <w:sz w:val="24"/>
          <w:szCs w:val="24"/>
        </w:rPr>
      </w:pPr>
      <w:r w:rsidRPr="00F90D9F">
        <w:rPr>
          <w:position w:val="-78"/>
          <w:sz w:val="24"/>
          <w:szCs w:val="24"/>
        </w:rPr>
        <w:object w:dxaOrig="1579" w:dyaOrig="1680">
          <v:shape id="_x0000_i2757" type="#_x0000_t75" style="width:78.8pt;height:84.25pt" o:ole="">
            <v:imagedata r:id="rId3415" o:title=""/>
          </v:shape>
          <o:OLEObject Type="Embed" ProgID="Equation.DSMT4" ShapeID="_x0000_i2757" DrawAspect="Content" ObjectID="_1817112292" r:id="rId3416"/>
        </w:object>
      </w:r>
      <w:r w:rsidRPr="00F90D9F">
        <w:rPr>
          <w:sz w:val="24"/>
          <w:szCs w:val="24"/>
        </w:rPr>
        <w:t xml:space="preserve"> </w:t>
      </w:r>
      <w:r w:rsidRPr="00F90D9F">
        <w:rPr>
          <w:position w:val="-78"/>
          <w:sz w:val="24"/>
          <w:szCs w:val="24"/>
        </w:rPr>
        <w:object w:dxaOrig="1120" w:dyaOrig="1680">
          <v:shape id="_x0000_i2758" type="#_x0000_t75" style="width:56.4pt;height:84.25pt" o:ole="">
            <v:imagedata r:id="rId3417" o:title=""/>
          </v:shape>
          <o:OLEObject Type="Embed" ProgID="Equation.DSMT4" ShapeID="_x0000_i2758" DrawAspect="Content" ObjectID="_1817112293" r:id="rId3418"/>
        </w:object>
      </w:r>
      <w:r w:rsidRPr="00F90D9F">
        <w:rPr>
          <w:position w:val="-6"/>
          <w:sz w:val="24"/>
          <w:szCs w:val="24"/>
        </w:rPr>
        <w:object w:dxaOrig="1200" w:dyaOrig="279">
          <v:shape id="_x0000_i2759" type="#_x0000_t75" style="width:59.75pt;height:14.25pt" o:ole="">
            <v:imagedata r:id="rId3419" o:title=""/>
          </v:shape>
          <o:OLEObject Type="Embed" ProgID="Equation.DSMT4" ShapeID="_x0000_i2759" DrawAspect="Content" ObjectID="_1817112294" r:id="rId3420"/>
        </w:object>
      </w:r>
      <w:r w:rsidRPr="00F90D9F">
        <w:rPr>
          <w:sz w:val="24"/>
          <w:szCs w:val="24"/>
        </w:rPr>
        <w:t>.</w:t>
      </w:r>
    </w:p>
    <w:p w:rsidR="00987D7C" w:rsidRPr="00F90D9F" w:rsidRDefault="00343A7A" w:rsidP="00343A7A">
      <w:pPr>
        <w:tabs>
          <w:tab w:val="left" w:pos="992"/>
        </w:tabs>
        <w:spacing w:before="120" w:line="259" w:lineRule="auto"/>
        <w:jc w:val="both"/>
        <w:rPr>
          <w:sz w:val="24"/>
          <w:szCs w:val="24"/>
        </w:rPr>
      </w:pPr>
      <w:r w:rsidRPr="00F90D9F">
        <w:rPr>
          <w:b/>
          <w:sz w:val="24"/>
          <w:szCs w:val="24"/>
          <w:lang w:val="nl-NL"/>
        </w:rPr>
        <w:t>Câu 12:</w:t>
      </w:r>
      <w:r w:rsidRPr="00F90D9F">
        <w:rPr>
          <w:sz w:val="24"/>
          <w:szCs w:val="24"/>
          <w:lang w:val="nl-NL"/>
        </w:rPr>
        <w:t xml:space="preserve"> </w:t>
      </w:r>
      <w:r w:rsidR="00987D7C" w:rsidRPr="00F90D9F">
        <w:rPr>
          <w:sz w:val="24"/>
          <w:szCs w:val="24"/>
        </w:rPr>
        <w:t xml:space="preserve">Cho parabol </w:t>
      </w:r>
      <w:r w:rsidR="00987D7C" w:rsidRPr="00F90D9F">
        <w:rPr>
          <w:position w:val="-14"/>
          <w:sz w:val="24"/>
          <w:szCs w:val="24"/>
        </w:rPr>
        <w:object w:dxaOrig="2799" w:dyaOrig="400">
          <v:shape id="_x0000_i2760" type="#_x0000_t75" style="width:139.25pt;height:20.4pt" o:ole="">
            <v:imagedata r:id="rId3421" o:title=""/>
          </v:shape>
          <o:OLEObject Type="Embed" ProgID="Equation.DSMT4" ShapeID="_x0000_i2760" DrawAspect="Content" ObjectID="_1817112295" r:id="rId3422"/>
        </w:object>
      </w:r>
      <w:r w:rsidR="00987D7C" w:rsidRPr="00F90D9F">
        <w:rPr>
          <w:sz w:val="24"/>
          <w:szCs w:val="24"/>
        </w:rPr>
        <w:t xml:space="preserve"> có đồ thị như hình bên. Khi đó </w:t>
      </w:r>
      <w:r w:rsidR="00987D7C" w:rsidRPr="00F90D9F">
        <w:rPr>
          <w:position w:val="-6"/>
          <w:sz w:val="24"/>
          <w:szCs w:val="24"/>
        </w:rPr>
        <w:object w:dxaOrig="1100" w:dyaOrig="279">
          <v:shape id="_x0000_i2761" type="#_x0000_t75" style="width:55.7pt;height:14.25pt" o:ole="">
            <v:imagedata r:id="rId3423" o:title=""/>
          </v:shape>
          <o:OLEObject Type="Embed" ProgID="Equation.DSMT4" ShapeID="_x0000_i2761" DrawAspect="Content" ObjectID="_1817112296" r:id="rId3424"/>
        </w:object>
      </w:r>
      <w:r w:rsidR="00987D7C" w:rsidRPr="00F90D9F">
        <w:rPr>
          <w:sz w:val="24"/>
          <w:szCs w:val="24"/>
        </w:rPr>
        <w:t xml:space="preserve"> có giá trị là</w:t>
      </w:r>
    </w:p>
    <w:p w:rsidR="00987D7C" w:rsidRPr="00F90D9F" w:rsidRDefault="00987D7C" w:rsidP="00987D7C">
      <w:pPr>
        <w:tabs>
          <w:tab w:val="left" w:pos="992"/>
        </w:tabs>
        <w:ind w:left="992"/>
        <w:jc w:val="center"/>
        <w:rPr>
          <w:sz w:val="24"/>
          <w:szCs w:val="24"/>
        </w:rPr>
      </w:pPr>
      <w:r w:rsidRPr="00F90D9F">
        <w:rPr>
          <w:noProof/>
          <w:sz w:val="24"/>
          <w:szCs w:val="24"/>
        </w:rPr>
        <w:drawing>
          <wp:inline distT="0" distB="0" distL="0" distR="0" wp14:anchorId="41474E11" wp14:editId="678AABFA">
            <wp:extent cx="1304925" cy="1419225"/>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425" cstate="print">
                      <a:extLst>
                        <a:ext uri="{28A0092B-C50C-407E-A947-70E740481C1C}">
                          <a14:useLocalDpi xmlns:a14="http://schemas.microsoft.com/office/drawing/2010/main" val="0"/>
                        </a:ext>
                      </a:extLst>
                    </a:blip>
                    <a:srcRect/>
                    <a:stretch>
                      <a:fillRect/>
                    </a:stretch>
                  </pic:blipFill>
                  <pic:spPr bwMode="auto">
                    <a:xfrm>
                      <a:off x="0" y="0"/>
                      <a:ext cx="1304925" cy="1419225"/>
                    </a:xfrm>
                    <a:prstGeom prst="rect">
                      <a:avLst/>
                    </a:prstGeom>
                    <a:noFill/>
                    <a:ln>
                      <a:noFill/>
                    </a:ln>
                  </pic:spPr>
                </pic:pic>
              </a:graphicData>
            </a:graphic>
          </wp:inline>
        </w:drawing>
      </w:r>
    </w:p>
    <w:p w:rsidR="00987D7C" w:rsidRPr="00F90D9F" w:rsidRDefault="00987D7C" w:rsidP="00987D7C">
      <w:pPr>
        <w:tabs>
          <w:tab w:val="left" w:pos="3402"/>
          <w:tab w:val="left" w:pos="5669"/>
          <w:tab w:val="left" w:pos="7937"/>
        </w:tabs>
        <w:ind w:left="992"/>
        <w:rPr>
          <w:sz w:val="24"/>
          <w:szCs w:val="24"/>
        </w:rPr>
      </w:pPr>
      <w:r w:rsidRPr="00246049">
        <w:rPr>
          <w:b/>
          <w:sz w:val="24"/>
          <w:szCs w:val="24"/>
        </w:rPr>
        <w:t xml:space="preserve">A. </w:t>
      </w:r>
      <w:r w:rsidRPr="00246049">
        <w:rPr>
          <w:position w:val="-6"/>
          <w:sz w:val="24"/>
          <w:szCs w:val="24"/>
        </w:rPr>
        <w:object w:dxaOrig="320" w:dyaOrig="279">
          <v:shape id="_x0000_i2762" type="#_x0000_t75" style="width:15.6pt;height:14.25pt" o:ole="">
            <v:imagedata r:id="rId3426" o:title=""/>
          </v:shape>
          <o:OLEObject Type="Embed" ProgID="Equation.DSMT4" ShapeID="_x0000_i2762" DrawAspect="Content" ObjectID="_1817112297" r:id="rId3427"/>
        </w:object>
      </w:r>
      <w:r w:rsidRPr="00246049">
        <w:rPr>
          <w:sz w:val="24"/>
          <w:szCs w:val="24"/>
        </w:rPr>
        <w:t>.</w:t>
      </w:r>
      <w:r w:rsidRPr="00246049">
        <w:rPr>
          <w:sz w:val="24"/>
          <w:szCs w:val="24"/>
        </w:rPr>
        <w:tab/>
      </w:r>
      <w:r w:rsidRPr="00246049">
        <w:rPr>
          <w:b/>
          <w:sz w:val="24"/>
          <w:szCs w:val="24"/>
        </w:rPr>
        <w:t xml:space="preserve">B. </w:t>
      </w:r>
      <w:r w:rsidRPr="00246049">
        <w:rPr>
          <w:position w:val="-6"/>
          <w:sz w:val="24"/>
          <w:szCs w:val="24"/>
        </w:rPr>
        <w:object w:dxaOrig="180" w:dyaOrig="279">
          <v:shape id="_x0000_i2763" type="#_x0000_t75" style="width:8.85pt;height:14.25pt" o:ole="">
            <v:imagedata r:id="rId3428" o:title=""/>
          </v:shape>
          <o:OLEObject Type="Embed" ProgID="Equation.DSMT4" ShapeID="_x0000_i2763" DrawAspect="Content" ObjectID="_1817112298" r:id="rId3429"/>
        </w:object>
      </w:r>
      <w:r w:rsidRPr="00246049">
        <w:rPr>
          <w:sz w:val="24"/>
          <w:szCs w:val="24"/>
        </w:rPr>
        <w:t>.</w:t>
      </w:r>
      <w:r w:rsidRPr="00246049">
        <w:rPr>
          <w:sz w:val="24"/>
          <w:szCs w:val="24"/>
        </w:rPr>
        <w:tab/>
      </w:r>
      <w:r w:rsidRPr="00246049">
        <w:rPr>
          <w:b/>
          <w:sz w:val="24"/>
          <w:szCs w:val="24"/>
          <w:highlight w:val="yellow"/>
        </w:rPr>
        <w:t xml:space="preserve">C. </w:t>
      </w:r>
      <w:r w:rsidRPr="00246049">
        <w:rPr>
          <w:position w:val="-6"/>
          <w:sz w:val="24"/>
          <w:szCs w:val="24"/>
          <w:highlight w:val="yellow"/>
        </w:rPr>
        <w:object w:dxaOrig="320" w:dyaOrig="279">
          <v:shape id="_x0000_i2764" type="#_x0000_t75" style="width:15.6pt;height:14.25pt" o:ole="">
            <v:imagedata r:id="rId3430" o:title=""/>
          </v:shape>
          <o:OLEObject Type="Embed" ProgID="Equation.DSMT4" ShapeID="_x0000_i2764" DrawAspect="Content" ObjectID="_1817112299" r:id="rId3431"/>
        </w:object>
      </w:r>
      <w:r w:rsidRPr="00246049">
        <w:rPr>
          <w:sz w:val="24"/>
          <w:szCs w:val="24"/>
          <w:highlight w:val="yellow"/>
        </w:rPr>
        <w:t>.</w:t>
      </w:r>
      <w:r w:rsidRPr="00246049">
        <w:rPr>
          <w:sz w:val="24"/>
          <w:szCs w:val="24"/>
        </w:rPr>
        <w:tab/>
      </w:r>
      <w:r w:rsidRPr="00246049">
        <w:rPr>
          <w:b/>
          <w:sz w:val="24"/>
          <w:szCs w:val="24"/>
        </w:rPr>
        <w:t xml:space="preserve">D. </w:t>
      </w:r>
      <w:r w:rsidRPr="00246049">
        <w:rPr>
          <w:position w:val="-6"/>
          <w:sz w:val="24"/>
          <w:szCs w:val="24"/>
        </w:rPr>
        <w:object w:dxaOrig="200" w:dyaOrig="279">
          <v:shape id="_x0000_i2765" type="#_x0000_t75" style="width:9.5pt;height:14.25pt" o:ole="">
            <v:imagedata r:id="rId3432" o:title=""/>
          </v:shape>
          <o:OLEObject Type="Embed" ProgID="Equation.DSMT4" ShapeID="_x0000_i2765" DrawAspect="Content" ObjectID="_1817112300" r:id="rId3433"/>
        </w:object>
      </w:r>
      <w:r w:rsidRPr="00246049">
        <w:rPr>
          <w:sz w:val="24"/>
          <w:szCs w:val="24"/>
        </w:rPr>
        <w:t>.</w:t>
      </w:r>
    </w:p>
    <w:p w:rsidR="00987D7C" w:rsidRPr="00F90D9F" w:rsidRDefault="00987D7C" w:rsidP="00987D7C">
      <w:pPr>
        <w:tabs>
          <w:tab w:val="left" w:pos="3402"/>
          <w:tab w:val="left" w:pos="5669"/>
          <w:tab w:val="left" w:pos="7937"/>
        </w:tabs>
        <w:ind w:left="992"/>
        <w:jc w:val="center"/>
        <w:rPr>
          <w:b/>
          <w:color w:val="000099"/>
          <w:sz w:val="24"/>
          <w:szCs w:val="24"/>
        </w:rPr>
      </w:pPr>
      <w:r w:rsidRPr="00F90D9F">
        <w:rPr>
          <w:b/>
          <w:color w:val="000099"/>
          <w:sz w:val="24"/>
          <w:szCs w:val="24"/>
        </w:rPr>
        <w:t>Lời giải</w:t>
      </w:r>
    </w:p>
    <w:p w:rsidR="00987D7C" w:rsidRPr="00F90D9F" w:rsidRDefault="00987D7C" w:rsidP="00987D7C">
      <w:pPr>
        <w:tabs>
          <w:tab w:val="left" w:pos="3402"/>
          <w:tab w:val="left" w:pos="5669"/>
          <w:tab w:val="left" w:pos="7937"/>
        </w:tabs>
        <w:ind w:left="992"/>
        <w:rPr>
          <w:sz w:val="24"/>
          <w:szCs w:val="24"/>
        </w:rPr>
      </w:pPr>
      <w:r w:rsidRPr="00F90D9F">
        <w:rPr>
          <w:b/>
          <w:color w:val="000099"/>
          <w:sz w:val="24"/>
          <w:szCs w:val="24"/>
          <w:highlight w:val="green"/>
        </w:rPr>
        <w:t>Chọn C.</w:t>
      </w:r>
      <w:r w:rsidRPr="00F90D9F">
        <w:rPr>
          <w:b/>
          <w:color w:val="000099"/>
          <w:sz w:val="24"/>
          <w:szCs w:val="24"/>
          <w:highlight w:val="yellow"/>
        </w:rPr>
        <w:t xml:space="preserve"> </w:t>
      </w:r>
    </w:p>
    <w:p w:rsidR="00987D7C" w:rsidRPr="00F90D9F" w:rsidRDefault="00987D7C" w:rsidP="00987D7C">
      <w:pPr>
        <w:tabs>
          <w:tab w:val="left" w:pos="3402"/>
          <w:tab w:val="left" w:pos="5669"/>
          <w:tab w:val="left" w:pos="7937"/>
        </w:tabs>
        <w:ind w:left="992"/>
        <w:rPr>
          <w:sz w:val="24"/>
          <w:szCs w:val="24"/>
        </w:rPr>
      </w:pPr>
      <w:r w:rsidRPr="00F90D9F">
        <w:rPr>
          <w:sz w:val="24"/>
          <w:szCs w:val="24"/>
        </w:rPr>
        <w:t xml:space="preserve">Parabol </w:t>
      </w:r>
      <w:r w:rsidRPr="00F90D9F">
        <w:rPr>
          <w:position w:val="-14"/>
          <w:sz w:val="24"/>
          <w:szCs w:val="24"/>
        </w:rPr>
        <w:object w:dxaOrig="2799" w:dyaOrig="400">
          <v:shape id="_x0000_i2766" type="#_x0000_t75" style="width:139.25pt;height:20.4pt" o:ole="">
            <v:imagedata r:id="rId3434" o:title=""/>
          </v:shape>
          <o:OLEObject Type="Embed" ProgID="Equation.DSMT4" ShapeID="_x0000_i2766" DrawAspect="Content" ObjectID="_1817112301" r:id="rId3435"/>
        </w:object>
      </w:r>
      <w:r w:rsidRPr="00F90D9F">
        <w:rPr>
          <w:sz w:val="24"/>
          <w:szCs w:val="24"/>
        </w:rPr>
        <w:t xml:space="preserve"> đi qua các điểm </w:t>
      </w:r>
      <w:r w:rsidRPr="00F90D9F">
        <w:rPr>
          <w:position w:val="-14"/>
          <w:sz w:val="24"/>
          <w:szCs w:val="24"/>
        </w:rPr>
        <w:object w:dxaOrig="960" w:dyaOrig="400">
          <v:shape id="_x0000_i2767" type="#_x0000_t75" style="width:48.25pt;height:20.4pt" o:ole="">
            <v:imagedata r:id="rId3436" o:title=""/>
          </v:shape>
          <o:OLEObject Type="Embed" ProgID="Equation.DSMT4" ShapeID="_x0000_i2767" DrawAspect="Content" ObjectID="_1817112302" r:id="rId3437"/>
        </w:object>
      </w:r>
      <w:r w:rsidRPr="00F90D9F">
        <w:rPr>
          <w:sz w:val="24"/>
          <w:szCs w:val="24"/>
        </w:rPr>
        <w:t xml:space="preserve">, </w:t>
      </w:r>
      <w:r w:rsidRPr="00F90D9F">
        <w:rPr>
          <w:position w:val="-14"/>
          <w:sz w:val="24"/>
          <w:szCs w:val="24"/>
        </w:rPr>
        <w:object w:dxaOrig="1020" w:dyaOrig="400">
          <v:shape id="_x0000_i2768" type="#_x0000_t75" style="width:50.95pt;height:20.4pt" o:ole="">
            <v:imagedata r:id="rId3438" o:title=""/>
          </v:shape>
          <o:OLEObject Type="Embed" ProgID="Equation.DSMT4" ShapeID="_x0000_i2768" DrawAspect="Content" ObjectID="_1817112303" r:id="rId3439"/>
        </w:object>
      </w:r>
      <w:r w:rsidRPr="00F90D9F">
        <w:rPr>
          <w:sz w:val="24"/>
          <w:szCs w:val="24"/>
        </w:rPr>
        <w:t xml:space="preserve">, </w:t>
      </w:r>
      <w:r w:rsidRPr="00F90D9F">
        <w:rPr>
          <w:position w:val="-14"/>
          <w:sz w:val="24"/>
          <w:szCs w:val="24"/>
        </w:rPr>
        <w:object w:dxaOrig="840" w:dyaOrig="400">
          <v:shape id="_x0000_i2769" type="#_x0000_t75" style="width:42.1pt;height:20.4pt" o:ole="">
            <v:imagedata r:id="rId3440" o:title=""/>
          </v:shape>
          <o:OLEObject Type="Embed" ProgID="Equation.DSMT4" ShapeID="_x0000_i2769" DrawAspect="Content" ObjectID="_1817112304" r:id="rId3441"/>
        </w:object>
      </w:r>
      <w:r w:rsidRPr="00F90D9F">
        <w:rPr>
          <w:sz w:val="24"/>
          <w:szCs w:val="24"/>
        </w:rPr>
        <w:t xml:space="preserve"> nên có hệ phương trình: </w:t>
      </w:r>
      <w:r w:rsidRPr="00F90D9F">
        <w:rPr>
          <w:position w:val="-50"/>
          <w:sz w:val="24"/>
          <w:szCs w:val="24"/>
        </w:rPr>
        <w:object w:dxaOrig="1560" w:dyaOrig="1120">
          <v:shape id="_x0000_i2770" type="#_x0000_t75" style="width:78.1pt;height:56.4pt" o:ole="">
            <v:imagedata r:id="rId3442" o:title=""/>
          </v:shape>
          <o:OLEObject Type="Embed" ProgID="Equation.DSMT4" ShapeID="_x0000_i2770" DrawAspect="Content" ObjectID="_1817112305" r:id="rId3443"/>
        </w:object>
      </w:r>
      <w:r w:rsidRPr="00F90D9F">
        <w:rPr>
          <w:sz w:val="24"/>
          <w:szCs w:val="24"/>
        </w:rPr>
        <w:t xml:space="preserve"> </w:t>
      </w:r>
      <w:r w:rsidRPr="00F90D9F">
        <w:rPr>
          <w:position w:val="-50"/>
          <w:sz w:val="24"/>
          <w:szCs w:val="24"/>
        </w:rPr>
        <w:object w:dxaOrig="1120" w:dyaOrig="1120">
          <v:shape id="_x0000_i2771" type="#_x0000_t75" style="width:56.4pt;height:56.4pt" o:ole="">
            <v:imagedata r:id="rId3444" o:title=""/>
          </v:shape>
          <o:OLEObject Type="Embed" ProgID="Equation.DSMT4" ShapeID="_x0000_i2771" DrawAspect="Content" ObjectID="_1817112306" r:id="rId3445"/>
        </w:object>
      </w:r>
      <w:r w:rsidRPr="00F90D9F">
        <w:rPr>
          <w:sz w:val="24"/>
          <w:szCs w:val="24"/>
        </w:rPr>
        <w:t>.</w:t>
      </w:r>
    </w:p>
    <w:p w:rsidR="00987D7C" w:rsidRPr="00F90D9F" w:rsidRDefault="00987D7C" w:rsidP="00987D7C">
      <w:pPr>
        <w:tabs>
          <w:tab w:val="left" w:pos="3402"/>
          <w:tab w:val="left" w:pos="5669"/>
          <w:tab w:val="left" w:pos="7937"/>
        </w:tabs>
        <w:ind w:left="992"/>
        <w:rPr>
          <w:sz w:val="24"/>
          <w:szCs w:val="24"/>
        </w:rPr>
      </w:pPr>
      <w:r w:rsidRPr="00F90D9F">
        <w:rPr>
          <w:sz w:val="24"/>
          <w:szCs w:val="24"/>
        </w:rPr>
        <w:t xml:space="preserve">Khi đó: </w:t>
      </w:r>
      <w:r w:rsidRPr="00F90D9F">
        <w:rPr>
          <w:position w:val="-14"/>
          <w:sz w:val="24"/>
          <w:szCs w:val="24"/>
        </w:rPr>
        <w:object w:dxaOrig="3240" w:dyaOrig="400">
          <v:shape id="_x0000_i2772" type="#_x0000_t75" style="width:162.35pt;height:20.4pt" o:ole="">
            <v:imagedata r:id="rId3446" o:title=""/>
          </v:shape>
          <o:OLEObject Type="Embed" ProgID="Equation.DSMT4" ShapeID="_x0000_i2772" DrawAspect="Content" ObjectID="_1817112307" r:id="rId3447"/>
        </w:object>
      </w:r>
      <w:r w:rsidRPr="00F90D9F">
        <w:rPr>
          <w:sz w:val="24"/>
          <w:szCs w:val="24"/>
        </w:rPr>
        <w:t>.</w:t>
      </w:r>
    </w:p>
    <w:p w:rsidR="00987D7C" w:rsidRPr="00F90D9F" w:rsidRDefault="00343A7A" w:rsidP="00987D7C">
      <w:pPr>
        <w:tabs>
          <w:tab w:val="left" w:pos="2268"/>
        </w:tabs>
        <w:spacing w:line="276" w:lineRule="auto"/>
        <w:ind w:left="964" w:hanging="964"/>
        <w:rPr>
          <w:rFonts w:eastAsia="Calibri"/>
          <w:sz w:val="24"/>
          <w:szCs w:val="24"/>
          <w:lang w:val="vi-VN"/>
        </w:rPr>
      </w:pPr>
      <w:r w:rsidRPr="00F90D9F">
        <w:rPr>
          <w:b/>
          <w:sz w:val="24"/>
          <w:szCs w:val="24"/>
          <w:lang w:val="nl-NL"/>
        </w:rPr>
        <w:t>Câu 13:</w:t>
      </w:r>
      <w:r w:rsidRPr="00F90D9F">
        <w:rPr>
          <w:sz w:val="24"/>
          <w:szCs w:val="24"/>
          <w:lang w:val="nl-NL"/>
        </w:rPr>
        <w:t xml:space="preserve"> </w:t>
      </w:r>
      <w:r w:rsidR="00987D7C" w:rsidRPr="00F90D9F">
        <w:rPr>
          <w:rFonts w:eastAsia="Calibri"/>
          <w:sz w:val="24"/>
          <w:szCs w:val="24"/>
        </w:rPr>
        <w:t>Biết đồ thị</w:t>
      </w:r>
      <w:r w:rsidR="00987D7C" w:rsidRPr="00F90D9F">
        <w:rPr>
          <w:rFonts w:eastAsia="Calibri"/>
          <w:sz w:val="24"/>
          <w:szCs w:val="24"/>
          <w:lang w:val="vi-VN"/>
        </w:rPr>
        <w:t xml:space="preserve"> </w:t>
      </w:r>
      <w:r w:rsidR="00987D7C" w:rsidRPr="00F90D9F">
        <w:rPr>
          <w:rFonts w:eastAsia="Calibri"/>
          <w:position w:val="-14"/>
          <w:sz w:val="24"/>
          <w:szCs w:val="24"/>
          <w:lang w:val="vi-VN"/>
        </w:rPr>
        <w:object w:dxaOrig="2040" w:dyaOrig="400">
          <v:shape id="_x0000_i2773" type="#_x0000_t75" style="width:101.9pt;height:20.4pt" o:ole="">
            <v:imagedata r:id="rId3448" o:title=""/>
          </v:shape>
          <o:OLEObject Type="Embed" ProgID="Equation.DSMT4" ShapeID="_x0000_i2773" DrawAspect="Content" ObjectID="_1817112308" r:id="rId3449"/>
        </w:object>
      </w:r>
      <w:r w:rsidR="00987D7C" w:rsidRPr="00F90D9F">
        <w:rPr>
          <w:rFonts w:eastAsia="Calibri"/>
          <w:sz w:val="24"/>
          <w:szCs w:val="24"/>
          <w:lang w:val="vi-VN"/>
        </w:rPr>
        <w:t xml:space="preserve">cắt trục tung tại điểm bằng </w:t>
      </w:r>
      <w:r w:rsidR="00987D7C" w:rsidRPr="00F90D9F">
        <w:rPr>
          <w:rFonts w:eastAsia="Calibri"/>
          <w:sz w:val="24"/>
          <w:szCs w:val="24"/>
        </w:rPr>
        <w:t xml:space="preserve">có tung độ bằng </w:t>
      </w:r>
      <w:r w:rsidR="00987D7C" w:rsidRPr="00F90D9F">
        <w:rPr>
          <w:rFonts w:eastAsia="Calibri"/>
          <w:sz w:val="24"/>
          <w:szCs w:val="24"/>
          <w:lang w:val="vi-VN"/>
        </w:rPr>
        <w:t xml:space="preserve">7, đi qua điểm </w:t>
      </w:r>
      <w:bookmarkStart w:id="2" w:name="_Hlk57034589"/>
      <w:r w:rsidR="00987D7C" w:rsidRPr="00F90D9F">
        <w:rPr>
          <w:rFonts w:eastAsia="Calibri"/>
          <w:position w:val="-14"/>
          <w:sz w:val="24"/>
          <w:szCs w:val="24"/>
          <w:lang w:val="vi-VN"/>
        </w:rPr>
        <w:object w:dxaOrig="740" w:dyaOrig="400">
          <v:shape id="_x0000_i2774" type="#_x0000_t75" style="width:36.7pt;height:20.4pt" o:ole="">
            <v:imagedata r:id="rId3450" o:title=""/>
          </v:shape>
          <o:OLEObject Type="Embed" ProgID="Equation.DSMT4" ShapeID="_x0000_i2774" DrawAspect="Content" ObjectID="_1817112309" r:id="rId3451"/>
        </w:object>
      </w:r>
      <w:bookmarkEnd w:id="2"/>
      <w:r w:rsidR="00987D7C" w:rsidRPr="00F90D9F">
        <w:rPr>
          <w:rFonts w:eastAsia="Calibri"/>
          <w:sz w:val="24"/>
          <w:szCs w:val="24"/>
          <w:lang w:val="vi-VN"/>
        </w:rPr>
        <w:t xml:space="preserve"> và có tung độ đỉnh bằng 9. Xác định parabol </w:t>
      </w:r>
      <w:bookmarkStart w:id="3" w:name="_Hlk57034542"/>
      <w:r w:rsidR="00987D7C" w:rsidRPr="00F90D9F">
        <w:rPr>
          <w:rFonts w:eastAsia="Calibri"/>
          <w:position w:val="-14"/>
          <w:sz w:val="24"/>
          <w:szCs w:val="24"/>
          <w:lang w:val="vi-VN"/>
        </w:rPr>
        <w:object w:dxaOrig="420" w:dyaOrig="400">
          <v:shape id="_x0000_i2775" type="#_x0000_t75" style="width:21.05pt;height:20.4pt" o:ole="">
            <v:imagedata r:id="rId3452" o:title=""/>
          </v:shape>
          <o:OLEObject Type="Embed" ProgID="Equation.DSMT4" ShapeID="_x0000_i2775" DrawAspect="Content" ObjectID="_1817112310" r:id="rId3453"/>
        </w:object>
      </w:r>
      <w:bookmarkEnd w:id="3"/>
      <w:r w:rsidR="00987D7C" w:rsidRPr="00F90D9F">
        <w:rPr>
          <w:rFonts w:eastAsia="Calibri"/>
          <w:sz w:val="24"/>
          <w:szCs w:val="24"/>
          <w:lang w:val="vi-VN"/>
        </w:rPr>
        <w:t>.</w:t>
      </w:r>
    </w:p>
    <w:p w:rsidR="00987D7C" w:rsidRPr="00246049" w:rsidRDefault="00987D7C" w:rsidP="00987D7C">
      <w:pPr>
        <w:tabs>
          <w:tab w:val="left" w:pos="3402"/>
          <w:tab w:val="left" w:pos="5669"/>
          <w:tab w:val="left" w:pos="7937"/>
        </w:tabs>
        <w:spacing w:line="276" w:lineRule="auto"/>
        <w:ind w:left="992"/>
        <w:rPr>
          <w:rFonts w:eastAsia="Calibri"/>
          <w:sz w:val="24"/>
          <w:szCs w:val="24"/>
          <w:lang w:val="vi-VN"/>
        </w:rPr>
      </w:pPr>
      <w:r w:rsidRPr="00246049">
        <w:rPr>
          <w:rFonts w:eastAsia="Calibri"/>
          <w:b/>
          <w:sz w:val="24"/>
          <w:szCs w:val="24"/>
          <w:lang w:val="vi-VN"/>
        </w:rPr>
        <w:t>A.</w:t>
      </w:r>
      <w:r w:rsidRPr="00246049">
        <w:rPr>
          <w:sz w:val="24"/>
          <w:szCs w:val="24"/>
          <w:lang w:val="vi-VN"/>
        </w:rPr>
        <w:t xml:space="preserve"> </w:t>
      </w:r>
      <w:r w:rsidRPr="00246049">
        <w:rPr>
          <w:position w:val="-10"/>
          <w:sz w:val="24"/>
          <w:szCs w:val="24"/>
        </w:rPr>
        <w:object w:dxaOrig="2299" w:dyaOrig="360">
          <v:shape id="_x0000_i2776" type="#_x0000_t75" style="width:114.8pt;height:18.35pt" o:ole="">
            <v:imagedata r:id="rId3454" o:title=""/>
          </v:shape>
          <o:OLEObject Type="Embed" ProgID="Equation.DSMT4" ShapeID="_x0000_i2776" DrawAspect="Content" ObjectID="_1817112311" r:id="rId3455"/>
        </w:object>
      </w:r>
      <w:r w:rsidRPr="00246049">
        <w:rPr>
          <w:rFonts w:eastAsia="Calibri"/>
          <w:sz w:val="24"/>
          <w:szCs w:val="24"/>
          <w:lang w:val="vi-VN"/>
        </w:rPr>
        <w:t>.</w:t>
      </w:r>
      <w:r w:rsidRPr="00246049">
        <w:rPr>
          <w:rFonts w:eastAsia="Calibri"/>
          <w:sz w:val="24"/>
          <w:szCs w:val="24"/>
          <w:lang w:val="vi-VN"/>
        </w:rPr>
        <w:tab/>
      </w:r>
      <w:r w:rsidRPr="00246049">
        <w:rPr>
          <w:rFonts w:eastAsia="Calibri"/>
          <w:b/>
          <w:sz w:val="24"/>
          <w:szCs w:val="24"/>
          <w:highlight w:val="green"/>
          <w:u w:val="single"/>
          <w:lang w:val="vi-VN"/>
        </w:rPr>
        <w:t>B.</w:t>
      </w:r>
      <w:r w:rsidRPr="00246049">
        <w:rPr>
          <w:rFonts w:eastAsia="Calibri"/>
          <w:b/>
          <w:sz w:val="24"/>
          <w:szCs w:val="24"/>
          <w:highlight w:val="green"/>
          <w:lang w:val="vi-VN"/>
        </w:rPr>
        <w:t xml:space="preserve"> </w:t>
      </w:r>
      <w:r w:rsidRPr="00246049">
        <w:rPr>
          <w:rFonts w:eastAsia="Calibri"/>
          <w:position w:val="-10"/>
          <w:sz w:val="24"/>
          <w:szCs w:val="24"/>
          <w:highlight w:val="green"/>
          <w:lang w:val="vi-VN"/>
        </w:rPr>
        <w:object w:dxaOrig="2320" w:dyaOrig="360">
          <v:shape id="_x0000_i2777" type="#_x0000_t75" style="width:116.15pt;height:18.35pt" o:ole="">
            <v:imagedata r:id="rId3456" o:title=""/>
          </v:shape>
          <o:OLEObject Type="Embed" ProgID="Equation.DSMT4" ShapeID="_x0000_i2777" DrawAspect="Content" ObjectID="_1817112312" r:id="rId3457"/>
        </w:object>
      </w:r>
      <w:r w:rsidRPr="00246049">
        <w:rPr>
          <w:rFonts w:eastAsia="Calibri"/>
          <w:sz w:val="24"/>
          <w:szCs w:val="24"/>
          <w:highlight w:val="green"/>
          <w:lang w:val="vi-VN"/>
        </w:rPr>
        <w:t>.</w:t>
      </w:r>
      <w:r w:rsidRPr="00246049">
        <w:rPr>
          <w:rFonts w:eastAsia="Calibri"/>
          <w:sz w:val="24"/>
          <w:szCs w:val="24"/>
          <w:lang w:val="vi-VN"/>
        </w:rPr>
        <w:tab/>
      </w:r>
    </w:p>
    <w:p w:rsidR="00987D7C" w:rsidRPr="00F90D9F" w:rsidRDefault="00987D7C" w:rsidP="00987D7C">
      <w:pPr>
        <w:tabs>
          <w:tab w:val="left" w:pos="3402"/>
          <w:tab w:val="left" w:pos="5669"/>
          <w:tab w:val="left" w:pos="7937"/>
        </w:tabs>
        <w:spacing w:line="276" w:lineRule="auto"/>
        <w:ind w:left="992"/>
        <w:rPr>
          <w:rFonts w:eastAsia="Calibri"/>
          <w:sz w:val="24"/>
          <w:szCs w:val="24"/>
          <w:lang w:val="vi-VN"/>
        </w:rPr>
      </w:pPr>
      <w:r w:rsidRPr="00246049">
        <w:rPr>
          <w:rFonts w:eastAsia="Calibri"/>
          <w:b/>
          <w:sz w:val="24"/>
          <w:szCs w:val="24"/>
          <w:lang w:val="vi-VN"/>
        </w:rPr>
        <w:t xml:space="preserve">C. </w:t>
      </w:r>
      <w:r w:rsidRPr="00246049">
        <w:rPr>
          <w:position w:val="-10"/>
          <w:sz w:val="24"/>
          <w:szCs w:val="24"/>
        </w:rPr>
        <w:object w:dxaOrig="2320" w:dyaOrig="360">
          <v:shape id="_x0000_i2778" type="#_x0000_t75" style="width:116.15pt;height:18.35pt" o:ole="">
            <v:imagedata r:id="rId3458" o:title=""/>
          </v:shape>
          <o:OLEObject Type="Embed" ProgID="Equation.DSMT4" ShapeID="_x0000_i2778" DrawAspect="Content" ObjectID="_1817112313" r:id="rId3459"/>
        </w:object>
      </w:r>
      <w:r w:rsidRPr="00246049">
        <w:rPr>
          <w:rFonts w:eastAsia="Calibri"/>
          <w:sz w:val="24"/>
          <w:szCs w:val="24"/>
          <w:lang w:val="vi-VN"/>
        </w:rPr>
        <w:t>.</w:t>
      </w:r>
      <w:r w:rsidRPr="00246049">
        <w:rPr>
          <w:rFonts w:eastAsia="Calibri"/>
          <w:sz w:val="24"/>
          <w:szCs w:val="24"/>
          <w:lang w:val="vi-VN"/>
        </w:rPr>
        <w:tab/>
      </w:r>
      <w:r w:rsidRPr="00246049">
        <w:rPr>
          <w:rFonts w:eastAsia="Calibri"/>
          <w:b/>
          <w:sz w:val="24"/>
          <w:szCs w:val="24"/>
          <w:lang w:val="vi-VN"/>
        </w:rPr>
        <w:t>D.</w:t>
      </w:r>
      <w:r w:rsidRPr="00246049">
        <w:rPr>
          <w:sz w:val="24"/>
          <w:szCs w:val="24"/>
          <w:lang w:val="vi-VN"/>
        </w:rPr>
        <w:t xml:space="preserve"> </w:t>
      </w:r>
      <w:r w:rsidRPr="00246049">
        <w:rPr>
          <w:position w:val="-10"/>
          <w:sz w:val="24"/>
          <w:szCs w:val="24"/>
        </w:rPr>
        <w:object w:dxaOrig="2180" w:dyaOrig="360">
          <v:shape id="_x0000_i2779" type="#_x0000_t75" style="width:108.7pt;height:18.35pt" o:ole="">
            <v:imagedata r:id="rId3460" o:title=""/>
          </v:shape>
          <o:OLEObject Type="Embed" ProgID="Equation.DSMT4" ShapeID="_x0000_i2779" DrawAspect="Content" ObjectID="_1817112314" r:id="rId3461"/>
        </w:object>
      </w:r>
      <w:r w:rsidRPr="00246049">
        <w:rPr>
          <w:rFonts w:eastAsia="Calibri"/>
          <w:b/>
          <w:sz w:val="24"/>
          <w:szCs w:val="24"/>
          <w:lang w:val="vi-VN"/>
        </w:rPr>
        <w:t xml:space="preserve"> </w:t>
      </w:r>
      <w:r w:rsidRPr="00F90D9F">
        <w:rPr>
          <w:rFonts w:eastAsia="Calibri"/>
          <w:color w:val="000000"/>
          <w:sz w:val="24"/>
          <w:szCs w:val="24"/>
          <w:lang w:val="vi-VN"/>
        </w:rPr>
        <w:t>.</w:t>
      </w:r>
    </w:p>
    <w:p w:rsidR="006B0C79" w:rsidRPr="00F90D9F" w:rsidRDefault="006B0C79" w:rsidP="006B0C79">
      <w:pPr>
        <w:tabs>
          <w:tab w:val="left" w:pos="3402"/>
          <w:tab w:val="left" w:pos="5669"/>
          <w:tab w:val="left" w:pos="7937"/>
        </w:tabs>
        <w:ind w:left="992"/>
        <w:jc w:val="center"/>
        <w:rPr>
          <w:sz w:val="24"/>
          <w:szCs w:val="24"/>
        </w:rPr>
      </w:pPr>
      <w:r w:rsidRPr="00F90D9F">
        <w:rPr>
          <w:b/>
          <w:color w:val="000099"/>
          <w:sz w:val="24"/>
          <w:szCs w:val="24"/>
        </w:rPr>
        <w:t>Lời giải</w:t>
      </w:r>
    </w:p>
    <w:p w:rsidR="00987D7C" w:rsidRPr="00F90D9F" w:rsidRDefault="00987D7C" w:rsidP="00987D7C">
      <w:pPr>
        <w:tabs>
          <w:tab w:val="left" w:pos="2268"/>
        </w:tabs>
        <w:spacing w:before="120"/>
        <w:ind w:left="964"/>
        <w:rPr>
          <w:rFonts w:eastAsia="Calibri"/>
          <w:sz w:val="24"/>
          <w:szCs w:val="24"/>
          <w:lang w:val="vi-VN"/>
        </w:rPr>
      </w:pPr>
      <w:r w:rsidRPr="00F90D9F">
        <w:rPr>
          <w:rFonts w:eastAsia="Calibri"/>
          <w:sz w:val="24"/>
          <w:szCs w:val="24"/>
          <w:lang w:val="vi-VN"/>
        </w:rPr>
        <w:t xml:space="preserve">Ta có </w:t>
      </w:r>
      <w:r w:rsidRPr="00F90D9F">
        <w:rPr>
          <w:rFonts w:eastAsia="Calibri"/>
          <w:position w:val="-14"/>
          <w:sz w:val="24"/>
          <w:szCs w:val="24"/>
          <w:lang w:val="vi-VN"/>
        </w:rPr>
        <w:object w:dxaOrig="420" w:dyaOrig="400">
          <v:shape id="_x0000_i2780" type="#_x0000_t75" style="width:21.05pt;height:20.4pt" o:ole="">
            <v:imagedata r:id="rId3452" o:title=""/>
          </v:shape>
          <o:OLEObject Type="Embed" ProgID="Equation.DSMT4" ShapeID="_x0000_i2780" DrawAspect="Content" ObjectID="_1817112315" r:id="rId3462"/>
        </w:object>
      </w:r>
      <w:r w:rsidRPr="00F90D9F">
        <w:rPr>
          <w:rFonts w:eastAsia="Calibri"/>
          <w:sz w:val="24"/>
          <w:szCs w:val="24"/>
          <w:lang w:val="vi-VN"/>
        </w:rPr>
        <w:t xml:space="preserve"> cắt trục tung tại điểm bằng 7 nên </w:t>
      </w:r>
      <w:r w:rsidRPr="00F90D9F">
        <w:rPr>
          <w:rFonts w:eastAsia="Calibri"/>
          <w:position w:val="-6"/>
          <w:sz w:val="24"/>
          <w:szCs w:val="24"/>
          <w:lang w:val="vi-VN"/>
        </w:rPr>
        <w:object w:dxaOrig="580" w:dyaOrig="279">
          <v:shape id="_x0000_i2781" type="#_x0000_t75" style="width:29.2pt;height:14.25pt" o:ole="">
            <v:imagedata r:id="rId3463" o:title=""/>
          </v:shape>
          <o:OLEObject Type="Embed" ProgID="Equation.DSMT4" ShapeID="_x0000_i2781" DrawAspect="Content" ObjectID="_1817112316" r:id="rId3464"/>
        </w:object>
      </w:r>
      <w:r w:rsidRPr="00F90D9F">
        <w:rPr>
          <w:rFonts w:eastAsia="Calibri"/>
          <w:sz w:val="24"/>
          <w:szCs w:val="24"/>
          <w:lang w:val="vi-VN"/>
        </w:rPr>
        <w:t>.</w:t>
      </w:r>
    </w:p>
    <w:p w:rsidR="00987D7C" w:rsidRPr="00F90D9F" w:rsidRDefault="00987D7C" w:rsidP="00987D7C">
      <w:pPr>
        <w:tabs>
          <w:tab w:val="left" w:pos="2268"/>
        </w:tabs>
        <w:spacing w:before="120"/>
        <w:ind w:left="964"/>
        <w:rPr>
          <w:rFonts w:eastAsia="Calibri"/>
          <w:sz w:val="24"/>
          <w:szCs w:val="24"/>
          <w:lang w:val="vi-VN"/>
        </w:rPr>
      </w:pPr>
      <w:r w:rsidRPr="00F90D9F">
        <w:rPr>
          <w:rFonts w:eastAsia="Calibri"/>
          <w:sz w:val="24"/>
          <w:szCs w:val="24"/>
          <w:lang w:val="vi-VN"/>
        </w:rPr>
        <w:t xml:space="preserve">Ta có </w:t>
      </w:r>
      <w:r w:rsidRPr="00F90D9F">
        <w:rPr>
          <w:rFonts w:eastAsia="Calibri"/>
          <w:position w:val="-14"/>
          <w:sz w:val="24"/>
          <w:szCs w:val="24"/>
          <w:lang w:val="vi-VN"/>
        </w:rPr>
        <w:object w:dxaOrig="3120" w:dyaOrig="400">
          <v:shape id="_x0000_i2782" type="#_x0000_t75" style="width:155.55pt;height:20.4pt" o:ole="">
            <v:imagedata r:id="rId3465" o:title=""/>
          </v:shape>
          <o:OLEObject Type="Embed" ProgID="Equation.DSMT4" ShapeID="_x0000_i2782" DrawAspect="Content" ObjectID="_1817112317" r:id="rId3466"/>
        </w:object>
      </w:r>
    </w:p>
    <w:p w:rsidR="00987D7C" w:rsidRPr="00F90D9F" w:rsidRDefault="00987D7C" w:rsidP="00987D7C">
      <w:pPr>
        <w:tabs>
          <w:tab w:val="left" w:pos="2268"/>
        </w:tabs>
        <w:spacing w:before="120"/>
        <w:ind w:left="964"/>
        <w:rPr>
          <w:rFonts w:eastAsia="Calibri"/>
          <w:sz w:val="24"/>
          <w:szCs w:val="24"/>
          <w:lang w:val="vi-VN"/>
        </w:rPr>
      </w:pPr>
      <w:r w:rsidRPr="00F90D9F">
        <w:rPr>
          <w:rFonts w:eastAsia="Calibri"/>
          <w:sz w:val="24"/>
          <w:szCs w:val="24"/>
          <w:lang w:val="vi-VN"/>
        </w:rPr>
        <w:tab/>
      </w:r>
      <w:r w:rsidRPr="00F90D9F">
        <w:rPr>
          <w:rFonts w:eastAsia="Calibri"/>
          <w:sz w:val="24"/>
          <w:szCs w:val="24"/>
          <w:lang w:val="vi-VN"/>
        </w:rPr>
        <w:tab/>
        <w:t xml:space="preserve">    </w:t>
      </w:r>
      <w:r w:rsidRPr="00F90D9F">
        <w:rPr>
          <w:rFonts w:eastAsia="Calibri"/>
          <w:position w:val="-6"/>
          <w:sz w:val="24"/>
          <w:szCs w:val="24"/>
          <w:lang w:val="vi-VN"/>
        </w:rPr>
        <w:object w:dxaOrig="1640" w:dyaOrig="279">
          <v:shape id="_x0000_i2783" type="#_x0000_t75" style="width:82.2pt;height:14.25pt" o:ole="">
            <v:imagedata r:id="rId3467" o:title=""/>
          </v:shape>
          <o:OLEObject Type="Embed" ProgID="Equation.DSMT4" ShapeID="_x0000_i2783" DrawAspect="Content" ObjectID="_1817112318" r:id="rId3468"/>
        </w:object>
      </w:r>
    </w:p>
    <w:p w:rsidR="00987D7C" w:rsidRPr="00F90D9F" w:rsidRDefault="00987D7C" w:rsidP="00987D7C">
      <w:pPr>
        <w:tabs>
          <w:tab w:val="left" w:pos="2268"/>
        </w:tabs>
        <w:spacing w:before="120"/>
        <w:ind w:left="964"/>
        <w:rPr>
          <w:rFonts w:eastAsia="Calibri"/>
          <w:sz w:val="24"/>
          <w:szCs w:val="24"/>
          <w:lang w:val="vi-VN"/>
        </w:rPr>
      </w:pPr>
      <w:r w:rsidRPr="00F90D9F">
        <w:rPr>
          <w:sz w:val="24"/>
          <w:szCs w:val="24"/>
        </w:rPr>
        <w:tab/>
      </w:r>
      <w:r w:rsidRPr="00F90D9F">
        <w:rPr>
          <w:sz w:val="24"/>
          <w:szCs w:val="24"/>
        </w:rPr>
        <w:tab/>
      </w:r>
      <w:r w:rsidRPr="00F90D9F">
        <w:rPr>
          <w:sz w:val="24"/>
          <w:szCs w:val="24"/>
          <w:lang w:val="vi-VN"/>
        </w:rPr>
        <w:t xml:space="preserve">   </w:t>
      </w:r>
      <w:r w:rsidRPr="00F90D9F">
        <w:rPr>
          <w:position w:val="-24"/>
          <w:sz w:val="24"/>
          <w:szCs w:val="24"/>
        </w:rPr>
        <w:object w:dxaOrig="2100" w:dyaOrig="620">
          <v:shape id="_x0000_i2784" type="#_x0000_t75" style="width:105.3pt;height:31.25pt" o:ole="">
            <v:imagedata r:id="rId3469" o:title=""/>
          </v:shape>
          <o:OLEObject Type="Embed" ProgID="Equation.DSMT4" ShapeID="_x0000_i2784" DrawAspect="Content" ObjectID="_1817112319" r:id="rId3470"/>
        </w:object>
      </w:r>
    </w:p>
    <w:p w:rsidR="00987D7C" w:rsidRPr="00F90D9F" w:rsidRDefault="00987D7C" w:rsidP="00987D7C">
      <w:pPr>
        <w:tabs>
          <w:tab w:val="left" w:pos="2268"/>
        </w:tabs>
        <w:spacing w:before="120"/>
        <w:ind w:left="964"/>
        <w:rPr>
          <w:rFonts w:eastAsia="Calibri"/>
          <w:sz w:val="24"/>
          <w:szCs w:val="24"/>
          <w:lang w:val="vi-VN"/>
        </w:rPr>
      </w:pPr>
      <w:r w:rsidRPr="00F90D9F">
        <w:rPr>
          <w:rFonts w:eastAsia="Calibri"/>
          <w:sz w:val="24"/>
          <w:szCs w:val="24"/>
          <w:lang w:val="vi-VN"/>
        </w:rPr>
        <w:t>Tung độ đỉnh</w:t>
      </w:r>
    </w:p>
    <w:p w:rsidR="00987D7C" w:rsidRPr="00F90D9F" w:rsidRDefault="00987D7C" w:rsidP="00987D7C">
      <w:pPr>
        <w:tabs>
          <w:tab w:val="left" w:pos="2268"/>
        </w:tabs>
        <w:spacing w:before="120"/>
        <w:ind w:left="964"/>
        <w:rPr>
          <w:rFonts w:eastAsia="Calibri"/>
          <w:sz w:val="24"/>
          <w:szCs w:val="24"/>
          <w:lang w:val="vi-VN"/>
        </w:rPr>
      </w:pPr>
      <w:r w:rsidRPr="00F90D9F">
        <w:rPr>
          <w:rFonts w:eastAsia="Calibri"/>
          <w:sz w:val="24"/>
          <w:szCs w:val="24"/>
          <w:lang w:val="vi-VN"/>
        </w:rPr>
        <w:t xml:space="preserve"> </w:t>
      </w:r>
      <w:r w:rsidRPr="00F90D9F">
        <w:rPr>
          <w:rFonts w:eastAsia="Calibri"/>
          <w:position w:val="-24"/>
          <w:sz w:val="24"/>
          <w:szCs w:val="24"/>
          <w:lang w:val="vi-VN"/>
        </w:rPr>
        <w:object w:dxaOrig="2720" w:dyaOrig="660">
          <v:shape id="_x0000_i2785" type="#_x0000_t75" style="width:136.55pt;height:33.3pt" o:ole="">
            <v:imagedata r:id="rId3471" o:title=""/>
          </v:shape>
          <o:OLEObject Type="Embed" ProgID="Equation.DSMT4" ShapeID="_x0000_i2785" DrawAspect="Content" ObjectID="_1817112320" r:id="rId3472"/>
        </w:object>
      </w:r>
    </w:p>
    <w:p w:rsidR="00987D7C" w:rsidRPr="00F90D9F" w:rsidRDefault="00987D7C" w:rsidP="00987D7C">
      <w:pPr>
        <w:rPr>
          <w:sz w:val="24"/>
          <w:szCs w:val="24"/>
        </w:rPr>
      </w:pPr>
      <w:r w:rsidRPr="00F90D9F">
        <w:rPr>
          <w:sz w:val="24"/>
          <w:szCs w:val="24"/>
        </w:rPr>
        <w:tab/>
      </w:r>
      <w:r w:rsidRPr="00F90D9F">
        <w:rPr>
          <w:sz w:val="24"/>
          <w:szCs w:val="24"/>
          <w:lang w:val="vi-VN"/>
        </w:rPr>
        <w:t xml:space="preserve">      </w:t>
      </w:r>
      <w:r w:rsidRPr="00F90D9F">
        <w:rPr>
          <w:position w:val="-6"/>
          <w:sz w:val="24"/>
          <w:szCs w:val="24"/>
        </w:rPr>
        <w:object w:dxaOrig="1980" w:dyaOrig="320">
          <v:shape id="_x0000_i2786" type="#_x0000_t75" style="width:98.5pt;height:16.3pt" o:ole="">
            <v:imagedata r:id="rId3473" o:title=""/>
          </v:shape>
          <o:OLEObject Type="Embed" ProgID="Equation.DSMT4" ShapeID="_x0000_i2786" DrawAspect="Content" ObjectID="_1817112321" r:id="rId3474"/>
        </w:object>
      </w:r>
    </w:p>
    <w:p w:rsidR="00987D7C" w:rsidRPr="00F90D9F" w:rsidRDefault="00987D7C" w:rsidP="00987D7C">
      <w:pPr>
        <w:rPr>
          <w:sz w:val="24"/>
          <w:szCs w:val="24"/>
          <w:lang w:val="vi-VN"/>
        </w:rPr>
      </w:pPr>
      <w:r w:rsidRPr="00F90D9F">
        <w:rPr>
          <w:sz w:val="24"/>
          <w:szCs w:val="24"/>
        </w:rPr>
        <w:tab/>
      </w:r>
      <w:r w:rsidRPr="00F90D9F">
        <w:rPr>
          <w:sz w:val="24"/>
          <w:szCs w:val="24"/>
          <w:lang w:val="vi-VN"/>
        </w:rPr>
        <w:t xml:space="preserve">      </w:t>
      </w:r>
      <w:r w:rsidRPr="00F90D9F">
        <w:rPr>
          <w:position w:val="-6"/>
          <w:sz w:val="24"/>
          <w:szCs w:val="24"/>
        </w:rPr>
        <w:object w:dxaOrig="1460" w:dyaOrig="320">
          <v:shape id="_x0000_i2787" type="#_x0000_t75" style="width:73.35pt;height:16.3pt" o:ole="">
            <v:imagedata r:id="rId3475" o:title=""/>
          </v:shape>
          <o:OLEObject Type="Embed" ProgID="Equation.DSMT4" ShapeID="_x0000_i2787" DrawAspect="Content" ObjectID="_1817112322" r:id="rId3476"/>
        </w:object>
      </w:r>
      <w:r w:rsidRPr="00F90D9F">
        <w:rPr>
          <w:sz w:val="24"/>
          <w:szCs w:val="24"/>
          <w:lang w:val="vi-VN"/>
        </w:rPr>
        <w:t>.</w:t>
      </w:r>
    </w:p>
    <w:p w:rsidR="00987D7C" w:rsidRPr="00F90D9F" w:rsidRDefault="00987D7C" w:rsidP="00987D7C">
      <w:pPr>
        <w:rPr>
          <w:sz w:val="24"/>
          <w:szCs w:val="24"/>
          <w:lang w:val="vi-VN"/>
        </w:rPr>
      </w:pPr>
      <w:r w:rsidRPr="00F90D9F">
        <w:rPr>
          <w:sz w:val="24"/>
          <w:szCs w:val="24"/>
          <w:lang w:val="vi-VN"/>
        </w:rPr>
        <w:lastRenderedPageBreak/>
        <w:t xml:space="preserve">Thay </w:t>
      </w:r>
      <w:r w:rsidRPr="00F90D9F">
        <w:rPr>
          <w:position w:val="-10"/>
          <w:sz w:val="24"/>
          <w:szCs w:val="24"/>
        </w:rPr>
        <w:object w:dxaOrig="360" w:dyaOrig="320">
          <v:shape id="_x0000_i2788" type="#_x0000_t75" style="width:18.35pt;height:16.3pt" o:ole="">
            <v:imagedata r:id="rId3477" o:title=""/>
          </v:shape>
          <o:OLEObject Type="Embed" ProgID="Equation.DSMT4" ShapeID="_x0000_i2788" DrawAspect="Content" ObjectID="_1817112323" r:id="rId3478"/>
        </w:object>
      </w:r>
      <w:r w:rsidRPr="00F90D9F">
        <w:rPr>
          <w:sz w:val="24"/>
          <w:szCs w:val="24"/>
          <w:lang w:val="vi-VN"/>
        </w:rPr>
        <w:t xml:space="preserve"> vào phương trình trên ta được: </w:t>
      </w:r>
      <w:r w:rsidRPr="00F90D9F">
        <w:rPr>
          <w:position w:val="-6"/>
          <w:sz w:val="24"/>
          <w:szCs w:val="24"/>
          <w:lang w:val="vi-VN"/>
        </w:rPr>
        <w:object w:dxaOrig="1700" w:dyaOrig="320">
          <v:shape id="_x0000_i2789" type="#_x0000_t75" style="width:85.6pt;height:16.3pt" o:ole="">
            <v:imagedata r:id="rId3479" o:title=""/>
          </v:shape>
          <o:OLEObject Type="Embed" ProgID="Equation.DSMT4" ShapeID="_x0000_i2789" DrawAspect="Content" ObjectID="_1817112324" r:id="rId3480"/>
        </w:object>
      </w:r>
    </w:p>
    <w:p w:rsidR="00987D7C" w:rsidRPr="00F90D9F" w:rsidRDefault="00987D7C" w:rsidP="00987D7C">
      <w:pPr>
        <w:ind w:left="3600" w:firstLine="720"/>
        <w:rPr>
          <w:sz w:val="24"/>
          <w:szCs w:val="24"/>
          <w:lang w:val="vi-VN"/>
        </w:rPr>
      </w:pPr>
      <w:r w:rsidRPr="00F90D9F">
        <w:rPr>
          <w:position w:val="-46"/>
          <w:sz w:val="24"/>
          <w:szCs w:val="24"/>
        </w:rPr>
        <w:object w:dxaOrig="2299" w:dyaOrig="1040">
          <v:shape id="_x0000_i2790" type="#_x0000_t75" style="width:114.8pt;height:51.6pt" o:ole="">
            <v:imagedata r:id="rId3481" o:title=""/>
          </v:shape>
          <o:OLEObject Type="Embed" ProgID="Equation.DSMT4" ShapeID="_x0000_i2790" DrawAspect="Content" ObjectID="_1817112325" r:id="rId3482"/>
        </w:object>
      </w:r>
      <w:r w:rsidRPr="00F90D9F">
        <w:rPr>
          <w:sz w:val="24"/>
          <w:szCs w:val="24"/>
          <w:lang w:val="vi-VN"/>
        </w:rPr>
        <w:t>.</w:t>
      </w:r>
    </w:p>
    <w:p w:rsidR="00987D7C" w:rsidRPr="00F90D9F" w:rsidRDefault="00987D7C" w:rsidP="00987D7C">
      <w:pPr>
        <w:rPr>
          <w:sz w:val="24"/>
          <w:szCs w:val="24"/>
          <w:lang w:val="vi-VN"/>
        </w:rPr>
      </w:pPr>
      <w:r w:rsidRPr="00F90D9F">
        <w:rPr>
          <w:sz w:val="24"/>
          <w:szCs w:val="24"/>
          <w:lang w:val="vi-VN"/>
        </w:rPr>
        <w:t xml:space="preserve">Vậy </w:t>
      </w:r>
      <w:r w:rsidRPr="00F90D9F">
        <w:rPr>
          <w:position w:val="-10"/>
          <w:sz w:val="24"/>
          <w:szCs w:val="24"/>
        </w:rPr>
        <w:object w:dxaOrig="2320" w:dyaOrig="360">
          <v:shape id="_x0000_i2791" type="#_x0000_t75" style="width:116.15pt;height:18.35pt" o:ole="">
            <v:imagedata r:id="rId3483" o:title=""/>
          </v:shape>
          <o:OLEObject Type="Embed" ProgID="Equation.DSMT4" ShapeID="_x0000_i2791" DrawAspect="Content" ObjectID="_1817112326" r:id="rId3484"/>
        </w:object>
      </w:r>
      <w:r w:rsidRPr="00F90D9F">
        <w:rPr>
          <w:sz w:val="24"/>
          <w:szCs w:val="24"/>
          <w:lang w:val="vi-VN"/>
        </w:rPr>
        <w:t xml:space="preserve"> hoặc </w:t>
      </w:r>
      <w:r w:rsidRPr="00F90D9F">
        <w:rPr>
          <w:position w:val="-24"/>
          <w:sz w:val="24"/>
          <w:szCs w:val="24"/>
        </w:rPr>
        <w:object w:dxaOrig="2460" w:dyaOrig="620">
          <v:shape id="_x0000_i2792" type="#_x0000_t75" style="width:122.95pt;height:31.25pt" o:ole="">
            <v:imagedata r:id="rId3485" o:title=""/>
          </v:shape>
          <o:OLEObject Type="Embed" ProgID="Equation.DSMT4" ShapeID="_x0000_i2792" DrawAspect="Content" ObjectID="_1817112327" r:id="rId3486"/>
        </w:object>
      </w:r>
      <w:r w:rsidRPr="00F90D9F">
        <w:rPr>
          <w:sz w:val="24"/>
          <w:szCs w:val="24"/>
          <w:lang w:val="vi-VN"/>
        </w:rPr>
        <w:t>.</w:t>
      </w:r>
    </w:p>
    <w:p w:rsidR="00987D7C" w:rsidRPr="00F90D9F" w:rsidRDefault="00343A7A" w:rsidP="00343A7A">
      <w:pPr>
        <w:tabs>
          <w:tab w:val="left" w:pos="992"/>
        </w:tabs>
        <w:spacing w:before="120" w:line="259" w:lineRule="auto"/>
        <w:jc w:val="both"/>
        <w:rPr>
          <w:sz w:val="24"/>
          <w:szCs w:val="24"/>
        </w:rPr>
      </w:pPr>
      <w:r w:rsidRPr="00F90D9F">
        <w:rPr>
          <w:b/>
          <w:sz w:val="24"/>
          <w:szCs w:val="24"/>
          <w:lang w:val="nl-NL"/>
        </w:rPr>
        <w:t>Câu 14:</w:t>
      </w:r>
      <w:r w:rsidRPr="00F90D9F">
        <w:rPr>
          <w:sz w:val="24"/>
          <w:szCs w:val="24"/>
          <w:lang w:val="nl-NL"/>
        </w:rPr>
        <w:t xml:space="preserve"> </w:t>
      </w:r>
      <w:r w:rsidR="00987D7C" w:rsidRPr="00F90D9F">
        <w:rPr>
          <w:sz w:val="24"/>
          <w:szCs w:val="24"/>
        </w:rPr>
        <w:t xml:space="preserve">Xác định các hệ số </w:t>
      </w:r>
      <w:r w:rsidR="00987D7C" w:rsidRPr="00F90D9F">
        <w:rPr>
          <w:position w:val="-6"/>
          <w:sz w:val="24"/>
          <w:szCs w:val="24"/>
        </w:rPr>
        <w:object w:dxaOrig="200" w:dyaOrig="220">
          <v:shape id="_x0000_i2793" type="#_x0000_t75" style="width:10.2pt;height:10.85pt" o:ole="">
            <v:imagedata r:id="rId3487" o:title=""/>
          </v:shape>
          <o:OLEObject Type="Embed" ProgID="Equation.DSMT4" ShapeID="_x0000_i2793" DrawAspect="Content" ObjectID="_1817112328" r:id="rId3488"/>
        </w:object>
      </w:r>
      <w:r w:rsidR="00987D7C" w:rsidRPr="00F90D9F">
        <w:rPr>
          <w:sz w:val="24"/>
          <w:szCs w:val="24"/>
        </w:rPr>
        <w:t xml:space="preserve"> và </w:t>
      </w:r>
      <w:r w:rsidR="00987D7C" w:rsidRPr="00F90D9F">
        <w:rPr>
          <w:position w:val="-6"/>
          <w:sz w:val="24"/>
          <w:szCs w:val="24"/>
        </w:rPr>
        <w:object w:dxaOrig="200" w:dyaOrig="279">
          <v:shape id="_x0000_i2794" type="#_x0000_t75" style="width:10.2pt;height:14.25pt" o:ole="">
            <v:imagedata r:id="rId3489" o:title=""/>
          </v:shape>
          <o:OLEObject Type="Embed" ProgID="Equation.DSMT4" ShapeID="_x0000_i2794" DrawAspect="Content" ObjectID="_1817112329" r:id="rId3490"/>
        </w:object>
      </w:r>
      <w:r w:rsidR="00987D7C" w:rsidRPr="00F90D9F">
        <w:rPr>
          <w:sz w:val="24"/>
          <w:szCs w:val="24"/>
        </w:rPr>
        <w:t xml:space="preserve"> để Parabol </w:t>
      </w:r>
      <w:r w:rsidR="00987D7C" w:rsidRPr="00F90D9F">
        <w:rPr>
          <w:position w:val="-14"/>
          <w:sz w:val="24"/>
          <w:szCs w:val="24"/>
        </w:rPr>
        <w:object w:dxaOrig="2060" w:dyaOrig="400">
          <v:shape id="_x0000_i2795" type="#_x0000_t75" style="width:103.25pt;height:20.4pt" o:ole="">
            <v:imagedata r:id="rId3491" o:title=""/>
          </v:shape>
          <o:OLEObject Type="Embed" ProgID="Equation.DSMT4" ShapeID="_x0000_i2795" DrawAspect="Content" ObjectID="_1817112330" r:id="rId3492"/>
        </w:object>
      </w:r>
      <w:r w:rsidR="00987D7C" w:rsidRPr="00F90D9F">
        <w:rPr>
          <w:sz w:val="24"/>
          <w:szCs w:val="24"/>
        </w:rPr>
        <w:t xml:space="preserve"> có đỉnh </w:t>
      </w:r>
      <w:r w:rsidR="00987D7C" w:rsidRPr="00F90D9F">
        <w:rPr>
          <w:position w:val="-14"/>
          <w:sz w:val="24"/>
          <w:szCs w:val="24"/>
        </w:rPr>
        <w:object w:dxaOrig="980" w:dyaOrig="400">
          <v:shape id="_x0000_i2796" type="#_x0000_t75" style="width:48.9pt;height:20.4pt" o:ole="">
            <v:imagedata r:id="rId3493" o:title=""/>
          </v:shape>
          <o:OLEObject Type="Embed" ProgID="Equation.DSMT4" ShapeID="_x0000_i2796" DrawAspect="Content" ObjectID="_1817112331" r:id="rId3494"/>
        </w:object>
      </w:r>
      <w:r w:rsidR="00987D7C" w:rsidRPr="00F90D9F">
        <w:rPr>
          <w:sz w:val="24"/>
          <w:szCs w:val="24"/>
        </w:rPr>
        <w:t>.</w:t>
      </w:r>
    </w:p>
    <w:p w:rsidR="00987D7C" w:rsidRPr="00F90D9F" w:rsidRDefault="00987D7C" w:rsidP="00987D7C">
      <w:pPr>
        <w:tabs>
          <w:tab w:val="left" w:pos="3402"/>
          <w:tab w:val="left" w:pos="5669"/>
          <w:tab w:val="left" w:pos="7937"/>
        </w:tabs>
        <w:ind w:left="992"/>
        <w:jc w:val="both"/>
        <w:rPr>
          <w:sz w:val="24"/>
          <w:szCs w:val="24"/>
        </w:rPr>
      </w:pPr>
      <w:r w:rsidRPr="00246049">
        <w:rPr>
          <w:b/>
          <w:sz w:val="24"/>
          <w:szCs w:val="24"/>
        </w:rPr>
        <w:t xml:space="preserve">A. </w:t>
      </w:r>
      <w:r w:rsidRPr="00246049">
        <w:rPr>
          <w:position w:val="-30"/>
          <w:sz w:val="24"/>
          <w:szCs w:val="24"/>
        </w:rPr>
        <w:object w:dxaOrig="880" w:dyaOrig="720">
          <v:shape id="_x0000_i2797" type="#_x0000_t75" style="width:44.15pt;height:36pt" o:ole="">
            <v:imagedata r:id="rId3495" o:title=""/>
          </v:shape>
          <o:OLEObject Type="Embed" ProgID="Equation.DSMT4" ShapeID="_x0000_i2797" DrawAspect="Content" ObjectID="_1817112332" r:id="rId3496"/>
        </w:object>
      </w:r>
      <w:r w:rsidRPr="00246049">
        <w:rPr>
          <w:sz w:val="24"/>
          <w:szCs w:val="24"/>
        </w:rPr>
        <w:tab/>
      </w:r>
      <w:r w:rsidRPr="00246049">
        <w:rPr>
          <w:b/>
          <w:sz w:val="24"/>
          <w:szCs w:val="24"/>
        </w:rPr>
        <w:t xml:space="preserve">B. </w:t>
      </w:r>
      <w:r w:rsidRPr="00246049">
        <w:rPr>
          <w:position w:val="-30"/>
          <w:sz w:val="24"/>
          <w:szCs w:val="24"/>
        </w:rPr>
        <w:object w:dxaOrig="740" w:dyaOrig="720">
          <v:shape id="_x0000_i2798" type="#_x0000_t75" style="width:36.7pt;height:36pt" o:ole="">
            <v:imagedata r:id="rId3497" o:title=""/>
          </v:shape>
          <o:OLEObject Type="Embed" ProgID="Equation.DSMT4" ShapeID="_x0000_i2798" DrawAspect="Content" ObjectID="_1817112333" r:id="rId3498"/>
        </w:object>
      </w:r>
      <w:r w:rsidRPr="00246049">
        <w:rPr>
          <w:sz w:val="24"/>
          <w:szCs w:val="24"/>
        </w:rPr>
        <w:tab/>
      </w:r>
      <w:r w:rsidRPr="00246049">
        <w:rPr>
          <w:b/>
          <w:sz w:val="24"/>
          <w:szCs w:val="24"/>
          <w:highlight w:val="yellow"/>
        </w:rPr>
        <w:t xml:space="preserve">C. </w:t>
      </w:r>
      <w:r w:rsidRPr="00246049">
        <w:rPr>
          <w:position w:val="-30"/>
          <w:sz w:val="24"/>
          <w:szCs w:val="24"/>
          <w:highlight w:val="yellow"/>
        </w:rPr>
        <w:object w:dxaOrig="760" w:dyaOrig="720">
          <v:shape id="_x0000_i2799" type="#_x0000_t75" style="width:38.05pt;height:36pt" o:ole="">
            <v:imagedata r:id="rId3499" o:title=""/>
          </v:shape>
          <o:OLEObject Type="Embed" ProgID="Equation.DSMT4" ShapeID="_x0000_i2799" DrawAspect="Content" ObjectID="_1817112334" r:id="rId3500"/>
        </w:object>
      </w:r>
      <w:r w:rsidRPr="00246049">
        <w:rPr>
          <w:sz w:val="24"/>
          <w:szCs w:val="24"/>
        </w:rPr>
        <w:tab/>
      </w:r>
      <w:r w:rsidRPr="00246049">
        <w:rPr>
          <w:b/>
          <w:sz w:val="24"/>
          <w:szCs w:val="24"/>
        </w:rPr>
        <w:t xml:space="preserve">D. </w:t>
      </w:r>
      <w:r w:rsidRPr="00246049">
        <w:rPr>
          <w:position w:val="-30"/>
          <w:sz w:val="24"/>
          <w:szCs w:val="24"/>
        </w:rPr>
        <w:object w:dxaOrig="859" w:dyaOrig="720">
          <v:shape id="_x0000_i2800" type="#_x0000_t75" style="width:42.8pt;height:36pt" o:ole="">
            <v:imagedata r:id="rId3501" o:title=""/>
          </v:shape>
          <o:OLEObject Type="Embed" ProgID="Equation.DSMT4" ShapeID="_x0000_i2800" DrawAspect="Content" ObjectID="_1817112335" r:id="rId3502"/>
        </w:object>
      </w:r>
    </w:p>
    <w:p w:rsidR="00987D7C" w:rsidRPr="00F90D9F" w:rsidRDefault="00987D7C" w:rsidP="00987D7C">
      <w:pPr>
        <w:spacing w:after="160"/>
        <w:ind w:left="992"/>
        <w:jc w:val="center"/>
        <w:rPr>
          <w:sz w:val="24"/>
          <w:szCs w:val="24"/>
        </w:rPr>
      </w:pPr>
      <w:r w:rsidRPr="00F90D9F">
        <w:rPr>
          <w:b/>
          <w:color w:val="000099"/>
          <w:sz w:val="24"/>
          <w:szCs w:val="24"/>
        </w:rPr>
        <w:t>Lời giải</w:t>
      </w:r>
    </w:p>
    <w:p w:rsidR="00987D7C" w:rsidRPr="00F90D9F" w:rsidRDefault="00987D7C" w:rsidP="00987D7C">
      <w:pPr>
        <w:spacing w:after="160"/>
        <w:ind w:left="992"/>
        <w:rPr>
          <w:sz w:val="24"/>
          <w:szCs w:val="24"/>
        </w:rPr>
      </w:pPr>
      <w:r w:rsidRPr="00F90D9F">
        <w:rPr>
          <w:b/>
          <w:color w:val="000099"/>
          <w:sz w:val="24"/>
          <w:szCs w:val="24"/>
          <w:highlight w:val="green"/>
        </w:rPr>
        <w:t xml:space="preserve">Chọn C. </w:t>
      </w:r>
    </w:p>
    <w:p w:rsidR="00987D7C" w:rsidRPr="00F90D9F" w:rsidRDefault="00987D7C" w:rsidP="00987D7C">
      <w:pPr>
        <w:spacing w:after="160"/>
        <w:ind w:left="992"/>
        <w:rPr>
          <w:sz w:val="24"/>
          <w:szCs w:val="24"/>
        </w:rPr>
      </w:pPr>
      <w:r w:rsidRPr="00F90D9F">
        <w:rPr>
          <w:sz w:val="24"/>
          <w:szCs w:val="24"/>
        </w:rPr>
        <w:t xml:space="preserve">Ta có: </w:t>
      </w:r>
      <w:r w:rsidRPr="00F90D9F">
        <w:rPr>
          <w:position w:val="-24"/>
          <w:sz w:val="24"/>
          <w:szCs w:val="24"/>
        </w:rPr>
        <w:object w:dxaOrig="2900" w:dyaOrig="620">
          <v:shape id="_x0000_i2801" type="#_x0000_t75" style="width:144.7pt;height:31.25pt" o:ole="">
            <v:imagedata r:id="rId3503" o:title=""/>
          </v:shape>
          <o:OLEObject Type="Embed" ProgID="Equation.DSMT4" ShapeID="_x0000_i2801" DrawAspect="Content" ObjectID="_1817112336" r:id="rId3504"/>
        </w:object>
      </w:r>
    </w:p>
    <w:p w:rsidR="00987D7C" w:rsidRPr="00F90D9F" w:rsidRDefault="00987D7C" w:rsidP="00987D7C">
      <w:pPr>
        <w:spacing w:after="160"/>
        <w:ind w:left="992"/>
        <w:rPr>
          <w:sz w:val="24"/>
          <w:szCs w:val="24"/>
        </w:rPr>
      </w:pPr>
      <w:r w:rsidRPr="00F90D9F">
        <w:rPr>
          <w:sz w:val="24"/>
          <w:szCs w:val="24"/>
        </w:rPr>
        <w:t xml:space="preserve">Hơn nữa: </w:t>
      </w:r>
      <w:r w:rsidRPr="00F90D9F">
        <w:rPr>
          <w:position w:val="-14"/>
          <w:sz w:val="24"/>
          <w:szCs w:val="24"/>
        </w:rPr>
        <w:object w:dxaOrig="760" w:dyaOrig="400">
          <v:shape id="_x0000_i2802" type="#_x0000_t75" style="width:38.05pt;height:20.4pt" o:ole="">
            <v:imagedata r:id="rId3505" o:title=""/>
          </v:shape>
          <o:OLEObject Type="Embed" ProgID="Equation.DSMT4" ShapeID="_x0000_i2802" DrawAspect="Content" ObjectID="_1817112337" r:id="rId3506"/>
        </w:object>
      </w:r>
      <w:r w:rsidRPr="00F90D9F">
        <w:rPr>
          <w:sz w:val="24"/>
          <w:szCs w:val="24"/>
        </w:rPr>
        <w:t xml:space="preserve"> nên </w:t>
      </w:r>
      <w:r w:rsidRPr="00F90D9F">
        <w:rPr>
          <w:position w:val="-6"/>
          <w:sz w:val="24"/>
          <w:szCs w:val="24"/>
        </w:rPr>
        <w:object w:dxaOrig="2200" w:dyaOrig="279">
          <v:shape id="_x0000_i2803" type="#_x0000_t75" style="width:110.05pt;height:14.25pt" o:ole="">
            <v:imagedata r:id="rId3507" o:title=""/>
          </v:shape>
          <o:OLEObject Type="Embed" ProgID="Equation.DSMT4" ShapeID="_x0000_i2803" DrawAspect="Content" ObjectID="_1817112338" r:id="rId3508"/>
        </w:object>
      </w:r>
    </w:p>
    <w:p w:rsidR="00FA2BFD" w:rsidRPr="00F90D9F" w:rsidRDefault="00FA2BFD" w:rsidP="00FA2BFD">
      <w:pPr>
        <w:tabs>
          <w:tab w:val="left" w:pos="992"/>
        </w:tabs>
        <w:spacing w:before="120" w:line="259" w:lineRule="auto"/>
        <w:jc w:val="both"/>
        <w:rPr>
          <w:sz w:val="24"/>
          <w:szCs w:val="24"/>
        </w:rPr>
      </w:pPr>
      <w:r w:rsidRPr="00F90D9F">
        <w:rPr>
          <w:b/>
          <w:sz w:val="24"/>
          <w:szCs w:val="24"/>
          <w:lang w:val="nl-NL"/>
        </w:rPr>
        <w:t>Câu 15:</w:t>
      </w:r>
      <w:r w:rsidRPr="00F90D9F">
        <w:rPr>
          <w:sz w:val="24"/>
          <w:szCs w:val="24"/>
          <w:lang w:val="nl-NL"/>
        </w:rPr>
        <w:t xml:space="preserve"> </w:t>
      </w:r>
      <w:r w:rsidRPr="00F90D9F">
        <w:rPr>
          <w:position w:val="-14"/>
          <w:sz w:val="24"/>
          <w:szCs w:val="24"/>
        </w:rPr>
        <w:object w:dxaOrig="2200" w:dyaOrig="400">
          <v:shape id="_x0000_i2804" type="#_x0000_t75" style="width:110.05pt;height:20.4pt" o:ole="">
            <v:imagedata r:id="rId3509" o:title=""/>
          </v:shape>
          <o:OLEObject Type="Embed" ProgID="Equation.DSMT4" ShapeID="_x0000_i2804" DrawAspect="Content" ObjectID="_1817112339" r:id="rId3510"/>
        </w:object>
      </w:r>
      <w:r w:rsidRPr="00F90D9F">
        <w:rPr>
          <w:sz w:val="24"/>
          <w:szCs w:val="24"/>
        </w:rPr>
        <w:t xml:space="preserve"> có điểm </w:t>
      </w:r>
      <w:r w:rsidRPr="00F90D9F">
        <w:rPr>
          <w:position w:val="-14"/>
          <w:sz w:val="24"/>
          <w:szCs w:val="24"/>
        </w:rPr>
        <w:object w:dxaOrig="800" w:dyaOrig="400">
          <v:shape id="_x0000_i2805" type="#_x0000_t75" style="width:40.1pt;height:20.4pt" o:ole="">
            <v:imagedata r:id="rId3511" o:title=""/>
          </v:shape>
          <o:OLEObject Type="Embed" ProgID="Equation.DSMT4" ShapeID="_x0000_i2805" DrawAspect="Content" ObjectID="_1817112340" r:id="rId3512"/>
        </w:object>
      </w:r>
      <w:r w:rsidRPr="00F90D9F">
        <w:rPr>
          <w:sz w:val="24"/>
          <w:szCs w:val="24"/>
        </w:rPr>
        <w:t xml:space="preserve"> với tung độ lớn nhất. Khi đó giá trị của </w:t>
      </w:r>
      <w:r w:rsidRPr="00F90D9F">
        <w:rPr>
          <w:position w:val="-6"/>
          <w:sz w:val="24"/>
          <w:szCs w:val="24"/>
        </w:rPr>
        <w:object w:dxaOrig="200" w:dyaOrig="279">
          <v:shape id="_x0000_i2806" type="#_x0000_t75" style="width:9.5pt;height:14.25pt" o:ole="">
            <v:imagedata r:id="rId3513" o:title=""/>
          </v:shape>
          <o:OLEObject Type="Embed" ProgID="Equation.DSMT4" ShapeID="_x0000_i2806" DrawAspect="Content" ObjectID="_1817112341" r:id="rId3514"/>
        </w:object>
      </w:r>
      <w:r w:rsidRPr="00F90D9F">
        <w:rPr>
          <w:sz w:val="24"/>
          <w:szCs w:val="24"/>
        </w:rPr>
        <w:t xml:space="preserve"> là</w:t>
      </w:r>
    </w:p>
    <w:p w:rsidR="00FA2BFD" w:rsidRPr="00246049" w:rsidRDefault="00FA2BFD" w:rsidP="00FA2BFD">
      <w:pPr>
        <w:tabs>
          <w:tab w:val="left" w:pos="3402"/>
          <w:tab w:val="left" w:pos="5670"/>
          <w:tab w:val="left" w:pos="7938"/>
        </w:tabs>
        <w:ind w:left="993"/>
        <w:jc w:val="both"/>
        <w:rPr>
          <w:sz w:val="24"/>
          <w:szCs w:val="24"/>
        </w:rPr>
      </w:pPr>
      <w:r w:rsidRPr="00246049">
        <w:rPr>
          <w:b/>
          <w:sz w:val="24"/>
          <w:szCs w:val="24"/>
        </w:rPr>
        <w:t xml:space="preserve">A. </w:t>
      </w:r>
      <w:r w:rsidRPr="00246049">
        <w:rPr>
          <w:position w:val="-6"/>
          <w:sz w:val="24"/>
          <w:szCs w:val="24"/>
        </w:rPr>
        <w:object w:dxaOrig="180" w:dyaOrig="279">
          <v:shape id="_x0000_i2807" type="#_x0000_t75" style="width:8.85pt;height:14.25pt" o:ole="">
            <v:imagedata r:id="rId3515" o:title=""/>
          </v:shape>
          <o:OLEObject Type="Embed" ProgID="Equation.DSMT4" ShapeID="_x0000_i2807" DrawAspect="Content" ObjectID="_1817112342" r:id="rId3516"/>
        </w:object>
      </w:r>
      <w:r w:rsidRPr="00246049">
        <w:rPr>
          <w:sz w:val="24"/>
          <w:szCs w:val="24"/>
        </w:rPr>
        <w:t>.</w:t>
      </w:r>
      <w:r w:rsidRPr="00246049">
        <w:rPr>
          <w:sz w:val="24"/>
          <w:szCs w:val="24"/>
        </w:rPr>
        <w:tab/>
      </w:r>
      <w:r w:rsidRPr="00246049">
        <w:rPr>
          <w:b/>
          <w:sz w:val="24"/>
          <w:szCs w:val="24"/>
          <w:highlight w:val="yellow"/>
        </w:rPr>
        <w:t xml:space="preserve">B. </w:t>
      </w:r>
      <w:r w:rsidRPr="00246049">
        <w:rPr>
          <w:position w:val="-4"/>
          <w:sz w:val="24"/>
          <w:szCs w:val="24"/>
          <w:highlight w:val="yellow"/>
        </w:rPr>
        <w:object w:dxaOrig="139" w:dyaOrig="260">
          <v:shape id="_x0000_i2808" type="#_x0000_t75" style="width:6.8pt;height:12.9pt" o:ole="">
            <v:imagedata r:id="rId3517" o:title=""/>
          </v:shape>
          <o:OLEObject Type="Embed" ProgID="Equation.DSMT4" ShapeID="_x0000_i2808" DrawAspect="Content" ObjectID="_1817112343" r:id="rId3518"/>
        </w:object>
      </w:r>
      <w:r w:rsidRPr="00246049">
        <w:rPr>
          <w:sz w:val="24"/>
          <w:szCs w:val="24"/>
          <w:highlight w:val="yellow"/>
        </w:rPr>
        <w:t>.</w:t>
      </w:r>
      <w:r w:rsidRPr="00246049">
        <w:rPr>
          <w:sz w:val="24"/>
          <w:szCs w:val="24"/>
        </w:rPr>
        <w:tab/>
      </w:r>
      <w:r w:rsidRPr="00246049">
        <w:rPr>
          <w:b/>
          <w:sz w:val="24"/>
          <w:szCs w:val="24"/>
        </w:rPr>
        <w:t xml:space="preserve">C. </w:t>
      </w:r>
      <w:r w:rsidRPr="00246049">
        <w:rPr>
          <w:position w:val="-4"/>
          <w:sz w:val="24"/>
          <w:szCs w:val="24"/>
        </w:rPr>
        <w:object w:dxaOrig="320" w:dyaOrig="260">
          <v:shape id="_x0000_i2809" type="#_x0000_t75" style="width:15.6pt;height:12.9pt" o:ole="">
            <v:imagedata r:id="rId3519" o:title=""/>
          </v:shape>
          <o:OLEObject Type="Embed" ProgID="Equation.DSMT4" ShapeID="_x0000_i2809" DrawAspect="Content" ObjectID="_1817112344" r:id="rId3520"/>
        </w:object>
      </w:r>
      <w:r w:rsidRPr="00246049">
        <w:rPr>
          <w:sz w:val="24"/>
          <w:szCs w:val="24"/>
        </w:rPr>
        <w:t>.</w:t>
      </w:r>
      <w:r w:rsidRPr="00246049">
        <w:rPr>
          <w:sz w:val="24"/>
          <w:szCs w:val="24"/>
        </w:rPr>
        <w:tab/>
      </w:r>
      <w:r w:rsidRPr="00246049">
        <w:rPr>
          <w:b/>
          <w:sz w:val="24"/>
          <w:szCs w:val="24"/>
        </w:rPr>
        <w:t xml:space="preserve">D. </w:t>
      </w:r>
      <w:r w:rsidRPr="00246049">
        <w:rPr>
          <w:position w:val="-6"/>
          <w:sz w:val="24"/>
          <w:szCs w:val="24"/>
        </w:rPr>
        <w:object w:dxaOrig="320" w:dyaOrig="279">
          <v:shape id="_x0000_i2810" type="#_x0000_t75" style="width:15.6pt;height:14.25pt" o:ole="">
            <v:imagedata r:id="rId3521" o:title=""/>
          </v:shape>
          <o:OLEObject Type="Embed" ProgID="Equation.DSMT4" ShapeID="_x0000_i2810" DrawAspect="Content" ObjectID="_1817112345" r:id="rId3522"/>
        </w:object>
      </w:r>
      <w:r w:rsidRPr="00246049">
        <w:rPr>
          <w:sz w:val="24"/>
          <w:szCs w:val="24"/>
        </w:rPr>
        <w:t>.</w:t>
      </w:r>
    </w:p>
    <w:p w:rsidR="006B0C79" w:rsidRPr="00F90D9F" w:rsidRDefault="006B0C79" w:rsidP="006B0C79">
      <w:pPr>
        <w:tabs>
          <w:tab w:val="left" w:pos="3402"/>
          <w:tab w:val="left" w:pos="5669"/>
          <w:tab w:val="left" w:pos="7937"/>
        </w:tabs>
        <w:ind w:left="992"/>
        <w:jc w:val="center"/>
        <w:rPr>
          <w:sz w:val="24"/>
          <w:szCs w:val="24"/>
        </w:rPr>
      </w:pPr>
      <w:r w:rsidRPr="00F90D9F">
        <w:rPr>
          <w:b/>
          <w:color w:val="000099"/>
          <w:sz w:val="24"/>
          <w:szCs w:val="24"/>
        </w:rPr>
        <w:t>Lời giải</w:t>
      </w:r>
    </w:p>
    <w:p w:rsidR="00FA2BFD" w:rsidRPr="00F90D9F" w:rsidRDefault="00FA2BFD" w:rsidP="00FA2BFD">
      <w:pPr>
        <w:tabs>
          <w:tab w:val="left" w:pos="993"/>
        </w:tabs>
        <w:ind w:left="993"/>
        <w:rPr>
          <w:b/>
          <w:sz w:val="24"/>
          <w:szCs w:val="24"/>
          <w:highlight w:val="yellow"/>
          <w:lang w:val="sv-SE"/>
        </w:rPr>
      </w:pPr>
      <w:r w:rsidRPr="00F90D9F">
        <w:rPr>
          <w:b/>
          <w:color w:val="000099"/>
          <w:sz w:val="24"/>
          <w:szCs w:val="24"/>
          <w:highlight w:val="green"/>
          <w:lang w:val="sv-SE"/>
        </w:rPr>
        <w:t xml:space="preserve">Chọn B. </w:t>
      </w:r>
    </w:p>
    <w:p w:rsidR="00FA2BFD" w:rsidRPr="00F90D9F" w:rsidRDefault="00FA2BFD" w:rsidP="00FA2BFD">
      <w:pPr>
        <w:tabs>
          <w:tab w:val="left" w:pos="3402"/>
          <w:tab w:val="left" w:pos="5670"/>
          <w:tab w:val="left" w:pos="7938"/>
        </w:tabs>
        <w:ind w:left="993"/>
        <w:rPr>
          <w:sz w:val="24"/>
          <w:szCs w:val="24"/>
        </w:rPr>
      </w:pPr>
      <w:r w:rsidRPr="00F90D9F">
        <w:rPr>
          <w:sz w:val="24"/>
          <w:szCs w:val="24"/>
        </w:rPr>
        <w:t xml:space="preserve">Do bề lõm của </w:t>
      </w:r>
      <w:r w:rsidRPr="00F90D9F">
        <w:rPr>
          <w:position w:val="-14"/>
          <w:sz w:val="24"/>
          <w:szCs w:val="24"/>
        </w:rPr>
        <w:object w:dxaOrig="420" w:dyaOrig="400">
          <v:shape id="_x0000_i2811" type="#_x0000_t75" style="width:21.05pt;height:20.4pt" o:ole="">
            <v:imagedata r:id="rId3523" o:title=""/>
          </v:shape>
          <o:OLEObject Type="Embed" ProgID="Equation.DSMT4" ShapeID="_x0000_i2811" DrawAspect="Content" ObjectID="_1817112346" r:id="rId3524"/>
        </w:object>
      </w:r>
      <w:r w:rsidRPr="00F90D9F">
        <w:rPr>
          <w:sz w:val="24"/>
          <w:szCs w:val="24"/>
        </w:rPr>
        <w:t xml:space="preserve"> quay xuống và </w:t>
      </w:r>
      <w:r w:rsidRPr="00F90D9F">
        <w:rPr>
          <w:position w:val="-4"/>
          <w:sz w:val="24"/>
          <w:szCs w:val="24"/>
        </w:rPr>
        <w:object w:dxaOrig="320" w:dyaOrig="260">
          <v:shape id="_x0000_i2812" type="#_x0000_t75" style="width:15.6pt;height:12.9pt" o:ole="">
            <v:imagedata r:id="rId3525" o:title=""/>
          </v:shape>
          <o:OLEObject Type="Embed" ProgID="Equation.DSMT4" ShapeID="_x0000_i2812" DrawAspect="Content" ObjectID="_1817112347" r:id="rId3526"/>
        </w:object>
      </w:r>
      <w:r w:rsidRPr="00F90D9F">
        <w:rPr>
          <w:sz w:val="24"/>
          <w:szCs w:val="24"/>
        </w:rPr>
        <w:t xml:space="preserve"> có tung độ lớn nhất nên </w:t>
      </w:r>
      <w:r w:rsidRPr="00F90D9F">
        <w:rPr>
          <w:position w:val="-4"/>
          <w:sz w:val="24"/>
          <w:szCs w:val="24"/>
        </w:rPr>
        <w:object w:dxaOrig="320" w:dyaOrig="260">
          <v:shape id="_x0000_i2813" type="#_x0000_t75" style="width:15.6pt;height:12.9pt" o:ole="">
            <v:imagedata r:id="rId3525" o:title=""/>
          </v:shape>
          <o:OLEObject Type="Embed" ProgID="Equation.DSMT4" ShapeID="_x0000_i2813" DrawAspect="Content" ObjectID="_1817112348" r:id="rId3527"/>
        </w:object>
      </w:r>
      <w:r w:rsidRPr="00F90D9F">
        <w:rPr>
          <w:sz w:val="24"/>
          <w:szCs w:val="24"/>
        </w:rPr>
        <w:t xml:space="preserve"> là đỉnh của </w:t>
      </w:r>
      <w:r w:rsidRPr="00F90D9F">
        <w:rPr>
          <w:position w:val="-14"/>
          <w:sz w:val="24"/>
          <w:szCs w:val="24"/>
        </w:rPr>
        <w:object w:dxaOrig="420" w:dyaOrig="400">
          <v:shape id="_x0000_i2814" type="#_x0000_t75" style="width:21.05pt;height:20.4pt" o:ole="">
            <v:imagedata r:id="rId3523" o:title=""/>
          </v:shape>
          <o:OLEObject Type="Embed" ProgID="Equation.DSMT4" ShapeID="_x0000_i2814" DrawAspect="Content" ObjectID="_1817112349" r:id="rId3528"/>
        </w:object>
      </w:r>
      <w:r w:rsidRPr="00F90D9F">
        <w:rPr>
          <w:sz w:val="24"/>
          <w:szCs w:val="24"/>
        </w:rPr>
        <w:t>.</w:t>
      </w:r>
    </w:p>
    <w:p w:rsidR="00FA2BFD" w:rsidRPr="00F90D9F" w:rsidRDefault="00FA2BFD" w:rsidP="00FA2BFD">
      <w:pPr>
        <w:tabs>
          <w:tab w:val="left" w:pos="3402"/>
          <w:tab w:val="left" w:pos="5670"/>
          <w:tab w:val="left" w:pos="7938"/>
        </w:tabs>
        <w:ind w:left="993"/>
        <w:rPr>
          <w:sz w:val="24"/>
          <w:szCs w:val="24"/>
        </w:rPr>
      </w:pPr>
      <w:r w:rsidRPr="00F90D9F">
        <w:rPr>
          <w:sz w:val="24"/>
          <w:szCs w:val="24"/>
        </w:rPr>
        <w:t xml:space="preserve">Ta có </w:t>
      </w:r>
      <w:r w:rsidRPr="00F90D9F">
        <w:rPr>
          <w:position w:val="-14"/>
          <w:sz w:val="24"/>
          <w:szCs w:val="24"/>
        </w:rPr>
        <w:object w:dxaOrig="800" w:dyaOrig="400">
          <v:shape id="_x0000_i2815" type="#_x0000_t75" style="width:40.1pt;height:20.4pt" o:ole="">
            <v:imagedata r:id="rId3529" o:title=""/>
          </v:shape>
          <o:OLEObject Type="Embed" ProgID="Equation.DSMT4" ShapeID="_x0000_i2815" DrawAspect="Content" ObjectID="_1817112350" r:id="rId3530"/>
        </w:object>
      </w:r>
      <w:r w:rsidRPr="00F90D9F">
        <w:rPr>
          <w:sz w:val="24"/>
          <w:szCs w:val="24"/>
        </w:rPr>
        <w:t xml:space="preserve"> là đỉnh của parabol nên </w:t>
      </w:r>
      <w:r w:rsidRPr="00F90D9F">
        <w:rPr>
          <w:position w:val="-24"/>
          <w:sz w:val="24"/>
          <w:szCs w:val="24"/>
        </w:rPr>
        <w:object w:dxaOrig="1660" w:dyaOrig="620">
          <v:shape id="_x0000_i2816" type="#_x0000_t75" style="width:82.85pt;height:30.55pt" o:ole="">
            <v:imagedata r:id="rId3531" o:title=""/>
          </v:shape>
          <o:OLEObject Type="Embed" ProgID="Equation.DSMT4" ShapeID="_x0000_i2816" DrawAspect="Content" ObjectID="_1817112351" r:id="rId3532"/>
        </w:object>
      </w:r>
      <w:r w:rsidRPr="00F90D9F">
        <w:rPr>
          <w:sz w:val="24"/>
          <w:szCs w:val="24"/>
        </w:rPr>
        <w:t>.</w:t>
      </w:r>
    </w:p>
    <w:p w:rsidR="00FA2BFD" w:rsidRPr="00F90D9F" w:rsidRDefault="00FA2BFD" w:rsidP="00FA2BFD">
      <w:pPr>
        <w:tabs>
          <w:tab w:val="left" w:pos="3402"/>
          <w:tab w:val="left" w:pos="5670"/>
          <w:tab w:val="left" w:pos="7938"/>
        </w:tabs>
        <w:ind w:left="993"/>
        <w:rPr>
          <w:sz w:val="24"/>
          <w:szCs w:val="24"/>
        </w:rPr>
      </w:pPr>
      <w:r w:rsidRPr="00F90D9F">
        <w:rPr>
          <w:sz w:val="24"/>
          <w:szCs w:val="24"/>
        </w:rPr>
        <w:t xml:space="preserve">Suy ra </w:t>
      </w:r>
      <w:r w:rsidRPr="00F90D9F">
        <w:rPr>
          <w:position w:val="-10"/>
          <w:sz w:val="24"/>
          <w:szCs w:val="24"/>
        </w:rPr>
        <w:object w:dxaOrig="1719" w:dyaOrig="360">
          <v:shape id="_x0000_i2817" type="#_x0000_t75" style="width:86.25pt;height:18.35pt" o:ole="">
            <v:imagedata r:id="rId3533" o:title=""/>
          </v:shape>
          <o:OLEObject Type="Embed" ProgID="Equation.DSMT4" ShapeID="_x0000_i2817" DrawAspect="Content" ObjectID="_1817112352" r:id="rId3534"/>
        </w:object>
      </w:r>
      <w:r w:rsidRPr="00F90D9F">
        <w:rPr>
          <w:sz w:val="24"/>
          <w:szCs w:val="24"/>
        </w:rPr>
        <w:t xml:space="preserve"> qua </w:t>
      </w:r>
      <w:r w:rsidRPr="00F90D9F">
        <w:rPr>
          <w:position w:val="-14"/>
          <w:sz w:val="24"/>
          <w:szCs w:val="24"/>
        </w:rPr>
        <w:object w:dxaOrig="800" w:dyaOrig="400">
          <v:shape id="_x0000_i2818" type="#_x0000_t75" style="width:40.1pt;height:20.4pt" o:ole="">
            <v:imagedata r:id="rId3535" o:title=""/>
          </v:shape>
          <o:OLEObject Type="Embed" ProgID="Equation.DSMT4" ShapeID="_x0000_i2818" DrawAspect="Content" ObjectID="_1817112353" r:id="rId3536"/>
        </w:object>
      </w:r>
      <w:r w:rsidRPr="00F90D9F">
        <w:rPr>
          <w:sz w:val="24"/>
          <w:szCs w:val="24"/>
        </w:rPr>
        <w:t xml:space="preserve"> nên </w:t>
      </w:r>
      <w:r w:rsidRPr="00F90D9F">
        <w:rPr>
          <w:position w:val="-6"/>
          <w:sz w:val="24"/>
          <w:szCs w:val="24"/>
        </w:rPr>
        <w:object w:dxaOrig="499" w:dyaOrig="279">
          <v:shape id="_x0000_i2819" type="#_x0000_t75" style="width:25.15pt;height:14.25pt" o:ole="">
            <v:imagedata r:id="rId3537" o:title=""/>
          </v:shape>
          <o:OLEObject Type="Embed" ProgID="Equation.DSMT4" ShapeID="_x0000_i2819" DrawAspect="Content" ObjectID="_1817112354" r:id="rId3538"/>
        </w:object>
      </w:r>
      <w:r w:rsidRPr="00F90D9F">
        <w:rPr>
          <w:sz w:val="24"/>
          <w:szCs w:val="24"/>
        </w:rPr>
        <w:t>.</w:t>
      </w:r>
    </w:p>
    <w:p w:rsidR="00552672" w:rsidRPr="00E259C3" w:rsidRDefault="00E259C3" w:rsidP="00E259C3">
      <w:pPr>
        <w:tabs>
          <w:tab w:val="left" w:pos="993"/>
        </w:tabs>
        <w:spacing w:line="276" w:lineRule="auto"/>
        <w:rPr>
          <w:b/>
          <w:color w:val="0000FF"/>
          <w:sz w:val="24"/>
          <w:szCs w:val="24"/>
          <w:lang w:val="fr-FR"/>
        </w:rPr>
      </w:pPr>
      <w:r>
        <w:rPr>
          <w:b/>
          <w:color w:val="0000FF"/>
          <w:sz w:val="24"/>
          <w:szCs w:val="24"/>
          <w:lang w:val="fr-FR"/>
        </w:rPr>
        <w:t>8</w:t>
      </w:r>
      <w:r w:rsidR="00552672" w:rsidRPr="00E259C3">
        <w:rPr>
          <w:b/>
          <w:color w:val="0000FF"/>
          <w:sz w:val="24"/>
          <w:szCs w:val="24"/>
          <w:lang w:val="fr-FR"/>
        </w:rPr>
        <w:t xml:space="preserve">. Dạng </w:t>
      </w:r>
      <w:r>
        <w:rPr>
          <w:b/>
          <w:color w:val="0000FF"/>
          <w:sz w:val="24"/>
          <w:szCs w:val="24"/>
          <w:lang w:val="fr-FR"/>
        </w:rPr>
        <w:t>8</w:t>
      </w:r>
      <w:r w:rsidR="00552672" w:rsidRPr="00E259C3">
        <w:rPr>
          <w:b/>
          <w:color w:val="0000FF"/>
          <w:sz w:val="24"/>
          <w:szCs w:val="24"/>
          <w:lang w:val="fr-FR"/>
        </w:rPr>
        <w:t>–Tìm GTLN, GTNN của hàm số bậc hai</w:t>
      </w:r>
    </w:p>
    <w:p w:rsidR="00552672" w:rsidRPr="00F90D9F" w:rsidRDefault="00552672" w:rsidP="00552672">
      <w:pPr>
        <w:ind w:left="964" w:hanging="964"/>
        <w:jc w:val="both"/>
        <w:rPr>
          <w:sz w:val="24"/>
          <w:szCs w:val="24"/>
        </w:rPr>
      </w:pPr>
      <w:r w:rsidRPr="001B295D">
        <w:rPr>
          <w:b/>
          <w:bCs/>
          <w:color w:val="0000FF"/>
          <w:sz w:val="24"/>
          <w:szCs w:val="24"/>
          <w:lang w:val="nl-NL"/>
        </w:rPr>
        <w:t xml:space="preserve">Ví dụ 1: </w:t>
      </w:r>
      <w:r w:rsidRPr="00F90D9F">
        <w:rPr>
          <w:sz w:val="24"/>
          <w:szCs w:val="24"/>
        </w:rPr>
        <w:t>Cho hàm số</w:t>
      </w:r>
      <w:r w:rsidRPr="00F90D9F">
        <w:rPr>
          <w:b/>
          <w:sz w:val="24"/>
          <w:szCs w:val="24"/>
        </w:rPr>
        <w:t xml:space="preserve"> </w:t>
      </w:r>
      <w:r w:rsidRPr="00F90D9F">
        <w:rPr>
          <w:position w:val="-10"/>
          <w:sz w:val="24"/>
          <w:szCs w:val="24"/>
        </w:rPr>
        <w:object w:dxaOrig="1460" w:dyaOrig="360">
          <v:shape id="_x0000_i2820" type="#_x0000_t75" style="width:72.7pt;height:19pt" o:ole="">
            <v:imagedata r:id="rId3539" o:title=""/>
          </v:shape>
          <o:OLEObject Type="Embed" ProgID="Equation.DSMT4" ShapeID="_x0000_i2820" DrawAspect="Content" ObjectID="_1817112355" r:id="rId3540"/>
        </w:object>
      </w:r>
      <w:r w:rsidRPr="00F90D9F">
        <w:rPr>
          <w:sz w:val="24"/>
          <w:szCs w:val="24"/>
        </w:rPr>
        <w:t xml:space="preserve">. Tìm giá trị lớn nhất của hàm số đã cho trên </w:t>
      </w:r>
      <w:r w:rsidRPr="00F90D9F">
        <w:rPr>
          <w:position w:val="-14"/>
          <w:sz w:val="24"/>
          <w:szCs w:val="24"/>
        </w:rPr>
        <w:object w:dxaOrig="660" w:dyaOrig="400">
          <v:shape id="_x0000_i2821" type="#_x0000_t75" style="width:32.6pt;height:20.4pt" o:ole="">
            <v:imagedata r:id="rId3541" o:title=""/>
          </v:shape>
          <o:OLEObject Type="Embed" ProgID="Equation.DSMT4" ShapeID="_x0000_i2821" DrawAspect="Content" ObjectID="_1817112356" r:id="rId3542"/>
        </w:object>
      </w:r>
      <w:r w:rsidRPr="00F90D9F">
        <w:rPr>
          <w:sz w:val="24"/>
          <w:szCs w:val="24"/>
        </w:rPr>
        <w:t xml:space="preserve">. </w:t>
      </w:r>
    </w:p>
    <w:p w:rsidR="006B0C79" w:rsidRPr="00F90D9F" w:rsidRDefault="006B0C79" w:rsidP="006B0C79">
      <w:pPr>
        <w:tabs>
          <w:tab w:val="left" w:pos="3402"/>
          <w:tab w:val="left" w:pos="5669"/>
          <w:tab w:val="left" w:pos="7937"/>
        </w:tabs>
        <w:ind w:left="992"/>
        <w:jc w:val="center"/>
        <w:rPr>
          <w:sz w:val="24"/>
          <w:szCs w:val="24"/>
        </w:rPr>
      </w:pPr>
      <w:r w:rsidRPr="00F90D9F">
        <w:rPr>
          <w:b/>
          <w:color w:val="000099"/>
          <w:sz w:val="24"/>
          <w:szCs w:val="24"/>
        </w:rPr>
        <w:t>Lời giải</w:t>
      </w:r>
    </w:p>
    <w:p w:rsidR="00552672" w:rsidRPr="00F90D9F" w:rsidRDefault="00552672" w:rsidP="00552672">
      <w:pPr>
        <w:tabs>
          <w:tab w:val="left" w:pos="2268"/>
        </w:tabs>
        <w:ind w:left="993"/>
        <w:jc w:val="both"/>
        <w:rPr>
          <w:sz w:val="24"/>
          <w:szCs w:val="24"/>
        </w:rPr>
      </w:pPr>
      <w:r w:rsidRPr="00F90D9F">
        <w:rPr>
          <w:sz w:val="24"/>
          <w:szCs w:val="24"/>
        </w:rPr>
        <w:t xml:space="preserve">Hàm số đã cho là hàm số bậc hai có hệ số: </w:t>
      </w:r>
      <w:r w:rsidRPr="00F90D9F">
        <w:rPr>
          <w:position w:val="-10"/>
          <w:sz w:val="24"/>
          <w:szCs w:val="24"/>
        </w:rPr>
        <w:object w:dxaOrig="1880" w:dyaOrig="320">
          <v:shape id="_x0000_i2822" type="#_x0000_t75" style="width:93.05pt;height:15.6pt" o:ole="">
            <v:imagedata r:id="rId3543" o:title=""/>
          </v:shape>
          <o:OLEObject Type="Embed" ProgID="Equation.DSMT4" ShapeID="_x0000_i2822" DrawAspect="Content" ObjectID="_1817112357" r:id="rId3544"/>
        </w:object>
      </w:r>
      <w:r w:rsidRPr="00F90D9F">
        <w:rPr>
          <w:sz w:val="24"/>
          <w:szCs w:val="24"/>
        </w:rPr>
        <w:t>.</w:t>
      </w:r>
    </w:p>
    <w:p w:rsidR="00552672" w:rsidRPr="00F90D9F" w:rsidRDefault="00552672" w:rsidP="00552672">
      <w:pPr>
        <w:tabs>
          <w:tab w:val="left" w:pos="2268"/>
        </w:tabs>
        <w:ind w:left="993"/>
        <w:jc w:val="both"/>
        <w:rPr>
          <w:sz w:val="24"/>
          <w:szCs w:val="24"/>
        </w:rPr>
      </w:pPr>
      <w:r w:rsidRPr="00F90D9F">
        <w:rPr>
          <w:sz w:val="24"/>
          <w:szCs w:val="24"/>
        </w:rPr>
        <w:t xml:space="preserve">Ta có: </w:t>
      </w:r>
      <w:r w:rsidRPr="00F90D9F">
        <w:rPr>
          <w:position w:val="-24"/>
          <w:sz w:val="24"/>
          <w:szCs w:val="24"/>
        </w:rPr>
        <w:object w:dxaOrig="1275" w:dyaOrig="615">
          <v:shape id="_x0000_i2823" type="#_x0000_t75" style="width:63.85pt;height:30.55pt" o:ole="">
            <v:imagedata r:id="rId3545" o:title=""/>
          </v:shape>
          <o:OLEObject Type="Embed" ProgID="Equation.DSMT4" ShapeID="_x0000_i2823" DrawAspect="Content" ObjectID="_1817112358" r:id="rId3546"/>
        </w:object>
      </w:r>
      <w:r w:rsidRPr="00F90D9F">
        <w:rPr>
          <w:sz w:val="24"/>
          <w:szCs w:val="24"/>
        </w:rPr>
        <w:t>;</w:t>
      </w:r>
      <w:r w:rsidRPr="00F90D9F">
        <w:rPr>
          <w:position w:val="-24"/>
          <w:sz w:val="24"/>
          <w:szCs w:val="24"/>
        </w:rPr>
        <w:object w:dxaOrig="3140" w:dyaOrig="660">
          <v:shape id="_x0000_i2824" type="#_x0000_t75" style="width:156.25pt;height:32.6pt" o:ole="">
            <v:imagedata r:id="rId3547" o:title=""/>
          </v:shape>
          <o:OLEObject Type="Embed" ProgID="Equation.DSMT4" ShapeID="_x0000_i2824" DrawAspect="Content" ObjectID="_1817112359" r:id="rId3548"/>
        </w:object>
      </w:r>
      <w:r w:rsidRPr="00F90D9F">
        <w:rPr>
          <w:sz w:val="24"/>
          <w:szCs w:val="24"/>
        </w:rPr>
        <w:t>.</w:t>
      </w:r>
    </w:p>
    <w:p w:rsidR="00552672" w:rsidRPr="00F90D9F" w:rsidRDefault="00552672" w:rsidP="00552672">
      <w:pPr>
        <w:tabs>
          <w:tab w:val="left" w:pos="2268"/>
        </w:tabs>
        <w:ind w:left="993"/>
        <w:jc w:val="both"/>
        <w:rPr>
          <w:sz w:val="24"/>
          <w:szCs w:val="24"/>
        </w:rPr>
      </w:pPr>
      <w:r w:rsidRPr="00F90D9F">
        <w:rPr>
          <w:sz w:val="24"/>
          <w:szCs w:val="24"/>
        </w:rPr>
        <w:t xml:space="preserve">Vì </w:t>
      </w:r>
      <w:r w:rsidRPr="00F90D9F">
        <w:rPr>
          <w:position w:val="-6"/>
          <w:sz w:val="24"/>
          <w:szCs w:val="24"/>
        </w:rPr>
        <w:object w:dxaOrig="880" w:dyaOrig="279">
          <v:shape id="_x0000_i2825" type="#_x0000_t75" style="width:44.15pt;height:14.25pt" o:ole="">
            <v:imagedata r:id="rId3549" o:title=""/>
          </v:shape>
          <o:OLEObject Type="Embed" ProgID="Equation.DSMT4" ShapeID="_x0000_i2825" DrawAspect="Content" ObjectID="_1817112360" r:id="rId3550"/>
        </w:object>
      </w:r>
      <w:r w:rsidRPr="00F90D9F">
        <w:rPr>
          <w:sz w:val="24"/>
          <w:szCs w:val="24"/>
        </w:rPr>
        <w:t xml:space="preserve"> nên hàm số nghịch biến trên </w:t>
      </w:r>
      <w:r w:rsidRPr="00F90D9F">
        <w:rPr>
          <w:position w:val="-10"/>
          <w:sz w:val="24"/>
          <w:szCs w:val="24"/>
        </w:rPr>
        <w:object w:dxaOrig="765" w:dyaOrig="315">
          <v:shape id="_x0000_i2826" type="#_x0000_t75" style="width:38.05pt;height:15.6pt" o:ole="">
            <v:imagedata r:id="rId3551" o:title=""/>
          </v:shape>
          <o:OLEObject Type="Embed" ProgID="Equation.DSMT4" ShapeID="_x0000_i2826" DrawAspect="Content" ObjectID="_1817112361" r:id="rId3552"/>
        </w:object>
      </w:r>
      <w:r w:rsidRPr="00F90D9F">
        <w:rPr>
          <w:sz w:val="24"/>
          <w:szCs w:val="24"/>
        </w:rPr>
        <w:t xml:space="preserve">, đồng biến trên </w:t>
      </w:r>
      <w:r w:rsidRPr="00F90D9F">
        <w:rPr>
          <w:position w:val="-10"/>
          <w:sz w:val="24"/>
          <w:szCs w:val="24"/>
        </w:rPr>
        <w:object w:dxaOrig="765" w:dyaOrig="315">
          <v:shape id="_x0000_i2827" type="#_x0000_t75" style="width:38.05pt;height:15.6pt" o:ole="">
            <v:imagedata r:id="rId3553" o:title=""/>
          </v:shape>
          <o:OLEObject Type="Embed" ProgID="Equation.DSMT4" ShapeID="_x0000_i2827" DrawAspect="Content" ObjectID="_1817112362" r:id="rId3554"/>
        </w:object>
      </w:r>
      <w:r w:rsidRPr="00F90D9F">
        <w:rPr>
          <w:sz w:val="24"/>
          <w:szCs w:val="24"/>
        </w:rPr>
        <w:t xml:space="preserve">. Do đó, ta có bảng biến thiên của hàm số trên </w:t>
      </w:r>
      <w:r w:rsidRPr="00F90D9F">
        <w:rPr>
          <w:position w:val="-14"/>
          <w:sz w:val="24"/>
          <w:szCs w:val="24"/>
        </w:rPr>
        <w:object w:dxaOrig="660" w:dyaOrig="400">
          <v:shape id="_x0000_i2828" type="#_x0000_t75" style="width:32.6pt;height:20.4pt" o:ole="">
            <v:imagedata r:id="rId3555" o:title=""/>
          </v:shape>
          <o:OLEObject Type="Embed" ProgID="Equation.DSMT4" ShapeID="_x0000_i2828" DrawAspect="Content" ObjectID="_1817112363" r:id="rId3556"/>
        </w:object>
      </w:r>
      <w:r w:rsidRPr="00F90D9F">
        <w:rPr>
          <w:sz w:val="24"/>
          <w:szCs w:val="24"/>
        </w:rPr>
        <w:t xml:space="preserve"> là:</w:t>
      </w:r>
    </w:p>
    <w:p w:rsidR="00552672" w:rsidRPr="00F90D9F" w:rsidRDefault="00552672" w:rsidP="00552672">
      <w:pPr>
        <w:ind w:left="993"/>
        <w:jc w:val="center"/>
        <w:rPr>
          <w:sz w:val="24"/>
          <w:szCs w:val="24"/>
        </w:rPr>
      </w:pPr>
      <w:r w:rsidRPr="00F90D9F">
        <w:rPr>
          <w:noProof/>
          <w:sz w:val="24"/>
          <w:szCs w:val="24"/>
        </w:rPr>
        <w:drawing>
          <wp:inline distT="0" distB="0" distL="0" distR="0" wp14:anchorId="4DF492CD" wp14:editId="3AB09B6A">
            <wp:extent cx="3114675" cy="914400"/>
            <wp:effectExtent l="0" t="0" r="9525" b="0"/>
            <wp:docPr id="914" name="Picture 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6"/>
                    <pic:cNvPicPr>
                      <a:picLocks noChangeAspect="1" noChangeArrowheads="1"/>
                    </pic:cNvPicPr>
                  </pic:nvPicPr>
                  <pic:blipFill>
                    <a:blip r:embed="rId3557">
                      <a:extLst>
                        <a:ext uri="{28A0092B-C50C-407E-A947-70E740481C1C}">
                          <a14:useLocalDpi xmlns:a14="http://schemas.microsoft.com/office/drawing/2010/main" val="0"/>
                        </a:ext>
                      </a:extLst>
                    </a:blip>
                    <a:srcRect/>
                    <a:stretch>
                      <a:fillRect/>
                    </a:stretch>
                  </pic:blipFill>
                  <pic:spPr bwMode="auto">
                    <a:xfrm>
                      <a:off x="0" y="0"/>
                      <a:ext cx="3114675" cy="914400"/>
                    </a:xfrm>
                    <a:prstGeom prst="rect">
                      <a:avLst/>
                    </a:prstGeom>
                    <a:noFill/>
                    <a:ln>
                      <a:noFill/>
                    </a:ln>
                  </pic:spPr>
                </pic:pic>
              </a:graphicData>
            </a:graphic>
          </wp:inline>
        </w:drawing>
      </w:r>
    </w:p>
    <w:p w:rsidR="00552672" w:rsidRPr="00F90D9F" w:rsidRDefault="00552672" w:rsidP="00552672">
      <w:pPr>
        <w:tabs>
          <w:tab w:val="left" w:pos="2268"/>
        </w:tabs>
        <w:ind w:left="993"/>
        <w:jc w:val="both"/>
        <w:rPr>
          <w:sz w:val="24"/>
          <w:szCs w:val="24"/>
        </w:rPr>
      </w:pPr>
      <w:r w:rsidRPr="00F90D9F">
        <w:rPr>
          <w:sz w:val="24"/>
          <w:szCs w:val="24"/>
        </w:rPr>
        <w:t xml:space="preserve">Dựa vào bảng biến thiên, vậy </w:t>
      </w:r>
      <w:r w:rsidRPr="00F90D9F">
        <w:rPr>
          <w:position w:val="-28"/>
          <w:sz w:val="24"/>
          <w:szCs w:val="24"/>
        </w:rPr>
        <w:object w:dxaOrig="1780" w:dyaOrig="520">
          <v:shape id="_x0000_i2829" type="#_x0000_t75" style="width:89pt;height:26.5pt" o:ole="">
            <v:imagedata r:id="rId3558" o:title=""/>
          </v:shape>
          <o:OLEObject Type="Embed" ProgID="Equation.DSMT4" ShapeID="_x0000_i2829" DrawAspect="Content" ObjectID="_1817112364" r:id="rId3559"/>
        </w:object>
      </w:r>
      <w:r w:rsidRPr="00F90D9F">
        <w:rPr>
          <w:sz w:val="24"/>
          <w:szCs w:val="24"/>
        </w:rPr>
        <w:t xml:space="preserve"> và </w:t>
      </w:r>
      <w:r w:rsidRPr="00F90D9F">
        <w:rPr>
          <w:position w:val="-28"/>
          <w:sz w:val="24"/>
          <w:szCs w:val="24"/>
        </w:rPr>
        <w:object w:dxaOrig="1900" w:dyaOrig="520">
          <v:shape id="_x0000_i2830" type="#_x0000_t75" style="width:94.4pt;height:26.5pt" o:ole="">
            <v:imagedata r:id="rId3560" o:title=""/>
          </v:shape>
          <o:OLEObject Type="Embed" ProgID="Equation.DSMT4" ShapeID="_x0000_i2830" DrawAspect="Content" ObjectID="_1817112365" r:id="rId3561"/>
        </w:object>
      </w:r>
      <w:r w:rsidRPr="00F90D9F">
        <w:rPr>
          <w:sz w:val="24"/>
          <w:szCs w:val="24"/>
        </w:rPr>
        <w:t>.</w:t>
      </w:r>
      <w:r w:rsidRPr="00F90D9F">
        <w:rPr>
          <w:sz w:val="24"/>
          <w:szCs w:val="24"/>
        </w:rPr>
        <w:tab/>
      </w:r>
    </w:p>
    <w:p w:rsidR="00552672" w:rsidRPr="00F90D9F" w:rsidRDefault="00552672" w:rsidP="00552672">
      <w:pPr>
        <w:ind w:left="851" w:hanging="851"/>
        <w:rPr>
          <w:sz w:val="24"/>
          <w:szCs w:val="24"/>
        </w:rPr>
      </w:pPr>
      <w:r w:rsidRPr="001B295D">
        <w:rPr>
          <w:b/>
          <w:bCs/>
          <w:color w:val="0000FF"/>
          <w:sz w:val="24"/>
          <w:szCs w:val="24"/>
          <w:lang w:val="nl-NL"/>
        </w:rPr>
        <w:lastRenderedPageBreak/>
        <w:t xml:space="preserve">Ví dụ 2:  </w:t>
      </w:r>
      <w:r w:rsidRPr="00F90D9F">
        <w:rPr>
          <w:sz w:val="24"/>
          <w:szCs w:val="24"/>
        </w:rPr>
        <w:t xml:space="preserve">Cho hàm số </w:t>
      </w:r>
      <w:r w:rsidRPr="00F90D9F">
        <w:rPr>
          <w:position w:val="-10"/>
          <w:sz w:val="24"/>
          <w:szCs w:val="24"/>
        </w:rPr>
        <w:object w:dxaOrig="1719" w:dyaOrig="360">
          <v:shape id="_x0000_i2831" type="#_x0000_t75" style="width:86.25pt;height:19pt" o:ole="">
            <v:imagedata r:id="rId3562" o:title=""/>
          </v:shape>
          <o:OLEObject Type="Embed" ProgID="Equation.DSMT4" ShapeID="_x0000_i2831" DrawAspect="Content" ObjectID="_1817112366" r:id="rId3563"/>
        </w:object>
      </w:r>
      <w:r w:rsidRPr="00F90D9F">
        <w:rPr>
          <w:sz w:val="24"/>
          <w:szCs w:val="24"/>
        </w:rPr>
        <w:t xml:space="preserve">. Tìm giá trị lớn nhất và giá trị nhỏ nhất của hàm số đã cho trên </w:t>
      </w:r>
      <w:r w:rsidRPr="00F90D9F">
        <w:rPr>
          <w:position w:val="-14"/>
          <w:sz w:val="24"/>
          <w:szCs w:val="24"/>
        </w:rPr>
        <w:object w:dxaOrig="560" w:dyaOrig="400">
          <v:shape id="_x0000_i2832" type="#_x0000_t75" style="width:27.85pt;height:20.4pt" o:ole="">
            <v:imagedata r:id="rId3564" o:title=""/>
          </v:shape>
          <o:OLEObject Type="Embed" ProgID="Equation.DSMT4" ShapeID="_x0000_i2832" DrawAspect="Content" ObjectID="_1817112367" r:id="rId3565"/>
        </w:object>
      </w:r>
      <w:r w:rsidRPr="00F90D9F">
        <w:rPr>
          <w:sz w:val="24"/>
          <w:szCs w:val="24"/>
        </w:rPr>
        <w:t>.</w:t>
      </w:r>
    </w:p>
    <w:p w:rsidR="006B0C79" w:rsidRPr="00F90D9F" w:rsidRDefault="006B0C79" w:rsidP="006B0C79">
      <w:pPr>
        <w:tabs>
          <w:tab w:val="left" w:pos="3402"/>
          <w:tab w:val="left" w:pos="5669"/>
          <w:tab w:val="left" w:pos="7937"/>
        </w:tabs>
        <w:ind w:left="992"/>
        <w:jc w:val="center"/>
        <w:rPr>
          <w:sz w:val="24"/>
          <w:szCs w:val="24"/>
        </w:rPr>
      </w:pPr>
      <w:r w:rsidRPr="00F90D9F">
        <w:rPr>
          <w:b/>
          <w:color w:val="000099"/>
          <w:sz w:val="24"/>
          <w:szCs w:val="24"/>
        </w:rPr>
        <w:t>Lời giải</w:t>
      </w:r>
    </w:p>
    <w:p w:rsidR="00552672" w:rsidRPr="00F90D9F" w:rsidRDefault="00552672" w:rsidP="00552672">
      <w:pPr>
        <w:tabs>
          <w:tab w:val="left" w:pos="2268"/>
        </w:tabs>
        <w:ind w:left="993"/>
        <w:jc w:val="both"/>
        <w:rPr>
          <w:sz w:val="24"/>
          <w:szCs w:val="24"/>
        </w:rPr>
      </w:pPr>
      <w:r w:rsidRPr="00F90D9F">
        <w:rPr>
          <w:sz w:val="24"/>
          <w:szCs w:val="24"/>
        </w:rPr>
        <w:t xml:space="preserve">Hàm số đã cho là hàm số bậc hai có </w:t>
      </w:r>
      <w:r w:rsidRPr="00F90D9F">
        <w:rPr>
          <w:position w:val="-10"/>
          <w:sz w:val="24"/>
          <w:szCs w:val="24"/>
        </w:rPr>
        <w:object w:dxaOrig="1800" w:dyaOrig="320">
          <v:shape id="_x0000_i2833" type="#_x0000_t75" style="width:90.35pt;height:15.6pt" o:ole="">
            <v:imagedata r:id="rId3566" o:title=""/>
          </v:shape>
          <o:OLEObject Type="Embed" ProgID="Equation.DSMT4" ShapeID="_x0000_i2833" DrawAspect="Content" ObjectID="_1817112368" r:id="rId3567"/>
        </w:object>
      </w:r>
      <w:r w:rsidRPr="00F90D9F">
        <w:rPr>
          <w:sz w:val="24"/>
          <w:szCs w:val="24"/>
        </w:rPr>
        <w:t>.</w:t>
      </w:r>
    </w:p>
    <w:p w:rsidR="00552672" w:rsidRPr="00F90D9F" w:rsidRDefault="00552672" w:rsidP="00552672">
      <w:pPr>
        <w:tabs>
          <w:tab w:val="left" w:pos="2268"/>
        </w:tabs>
        <w:ind w:left="993"/>
        <w:jc w:val="both"/>
        <w:rPr>
          <w:sz w:val="24"/>
          <w:szCs w:val="24"/>
        </w:rPr>
      </w:pPr>
      <w:r w:rsidRPr="00F90D9F">
        <w:rPr>
          <w:sz w:val="24"/>
          <w:szCs w:val="24"/>
        </w:rPr>
        <w:t xml:space="preserve">Ta có: </w:t>
      </w:r>
      <w:r w:rsidRPr="00F90D9F">
        <w:rPr>
          <w:position w:val="-28"/>
          <w:sz w:val="24"/>
          <w:szCs w:val="24"/>
        </w:rPr>
        <w:object w:dxaOrig="1560" w:dyaOrig="660">
          <v:shape id="_x0000_i2834" type="#_x0000_t75" style="width:78.1pt;height:32.6pt" o:ole="">
            <v:imagedata r:id="rId3568" o:title=""/>
          </v:shape>
          <o:OLEObject Type="Embed" ProgID="Equation.DSMT4" ShapeID="_x0000_i2834" DrawAspect="Content" ObjectID="_1817112369" r:id="rId3569"/>
        </w:object>
      </w:r>
      <w:r w:rsidRPr="00F90D9F">
        <w:rPr>
          <w:sz w:val="24"/>
          <w:szCs w:val="24"/>
        </w:rPr>
        <w:t xml:space="preserve">; </w:t>
      </w:r>
      <w:r w:rsidRPr="00F90D9F">
        <w:rPr>
          <w:position w:val="-28"/>
          <w:sz w:val="24"/>
          <w:szCs w:val="24"/>
        </w:rPr>
        <w:object w:dxaOrig="2400" w:dyaOrig="700">
          <v:shape id="_x0000_i2835" type="#_x0000_t75" style="width:119.55pt;height:35.3pt" o:ole="">
            <v:imagedata r:id="rId3570" o:title=""/>
          </v:shape>
          <o:OLEObject Type="Embed" ProgID="Equation.DSMT4" ShapeID="_x0000_i2835" DrawAspect="Content" ObjectID="_1817112370" r:id="rId3571"/>
        </w:object>
      </w:r>
    </w:p>
    <w:p w:rsidR="00552672" w:rsidRPr="00F90D9F" w:rsidRDefault="00552672" w:rsidP="00552672">
      <w:pPr>
        <w:tabs>
          <w:tab w:val="left" w:pos="2268"/>
        </w:tabs>
        <w:ind w:left="993"/>
        <w:jc w:val="both"/>
        <w:rPr>
          <w:sz w:val="24"/>
          <w:szCs w:val="24"/>
        </w:rPr>
      </w:pPr>
      <w:r w:rsidRPr="00F90D9F">
        <w:rPr>
          <w:sz w:val="24"/>
          <w:szCs w:val="24"/>
        </w:rPr>
        <w:t xml:space="preserve">Vì </w:t>
      </w:r>
      <w:r w:rsidRPr="00F90D9F">
        <w:rPr>
          <w:position w:val="-6"/>
          <w:sz w:val="24"/>
          <w:szCs w:val="24"/>
        </w:rPr>
        <w:object w:dxaOrig="1040" w:dyaOrig="279">
          <v:shape id="_x0000_i2836" type="#_x0000_t75" style="width:50.95pt;height:14.25pt" o:ole="">
            <v:imagedata r:id="rId3572" o:title=""/>
          </v:shape>
          <o:OLEObject Type="Embed" ProgID="Equation.DSMT4" ShapeID="_x0000_i2836" DrawAspect="Content" ObjectID="_1817112371" r:id="rId3573"/>
        </w:object>
      </w:r>
      <w:r w:rsidRPr="00F90D9F">
        <w:rPr>
          <w:sz w:val="24"/>
          <w:szCs w:val="24"/>
        </w:rPr>
        <w:t xml:space="preserve"> nên hàm số đồng biến trên </w:t>
      </w:r>
      <w:r w:rsidRPr="00F90D9F">
        <w:rPr>
          <w:position w:val="-14"/>
          <w:sz w:val="24"/>
          <w:szCs w:val="24"/>
        </w:rPr>
        <w:object w:dxaOrig="720" w:dyaOrig="400">
          <v:shape id="_x0000_i2837" type="#_x0000_t75" style="width:36pt;height:20.4pt" o:ole="">
            <v:imagedata r:id="rId3574" o:title=""/>
          </v:shape>
          <o:OLEObject Type="Embed" ProgID="Equation.DSMT4" ShapeID="_x0000_i2837" DrawAspect="Content" ObjectID="_1817112372" r:id="rId3575"/>
        </w:object>
      </w:r>
      <w:r w:rsidRPr="00F90D9F">
        <w:rPr>
          <w:sz w:val="24"/>
          <w:szCs w:val="24"/>
        </w:rPr>
        <w:t xml:space="preserve">, nghịch biến trên </w:t>
      </w:r>
      <w:r w:rsidRPr="00F90D9F">
        <w:rPr>
          <w:position w:val="-14"/>
          <w:sz w:val="24"/>
          <w:szCs w:val="24"/>
        </w:rPr>
        <w:object w:dxaOrig="720" w:dyaOrig="400">
          <v:shape id="_x0000_i2838" type="#_x0000_t75" style="width:36pt;height:20.4pt" o:ole="">
            <v:imagedata r:id="rId3576" o:title=""/>
          </v:shape>
          <o:OLEObject Type="Embed" ProgID="Equation.DSMT4" ShapeID="_x0000_i2838" DrawAspect="Content" ObjectID="_1817112373" r:id="rId3577"/>
        </w:object>
      </w:r>
      <w:r w:rsidRPr="00F90D9F">
        <w:rPr>
          <w:sz w:val="24"/>
          <w:szCs w:val="24"/>
        </w:rPr>
        <w:t xml:space="preserve">. Do đó, ta có bảng biến thiên của hàm số trên </w:t>
      </w:r>
      <w:r w:rsidRPr="00F90D9F">
        <w:rPr>
          <w:position w:val="-14"/>
          <w:sz w:val="24"/>
          <w:szCs w:val="24"/>
        </w:rPr>
        <w:object w:dxaOrig="560" w:dyaOrig="400">
          <v:shape id="_x0000_i2839" type="#_x0000_t75" style="width:27.85pt;height:20.4pt" o:ole="">
            <v:imagedata r:id="rId3578" o:title=""/>
          </v:shape>
          <o:OLEObject Type="Embed" ProgID="Equation.DSMT4" ShapeID="_x0000_i2839" DrawAspect="Content" ObjectID="_1817112374" r:id="rId3579"/>
        </w:object>
      </w:r>
      <w:r w:rsidRPr="00F90D9F">
        <w:rPr>
          <w:sz w:val="24"/>
          <w:szCs w:val="24"/>
        </w:rPr>
        <w:t xml:space="preserve"> là:</w:t>
      </w:r>
    </w:p>
    <w:p w:rsidR="00552672" w:rsidRPr="00F90D9F" w:rsidRDefault="00552672" w:rsidP="00552672">
      <w:pPr>
        <w:ind w:left="993"/>
        <w:jc w:val="center"/>
        <w:rPr>
          <w:sz w:val="24"/>
          <w:szCs w:val="24"/>
        </w:rPr>
      </w:pPr>
      <w:r w:rsidRPr="00F90D9F">
        <w:rPr>
          <w:noProof/>
          <w:sz w:val="24"/>
          <w:szCs w:val="24"/>
        </w:rPr>
        <w:drawing>
          <wp:inline distT="0" distB="0" distL="0" distR="0" wp14:anchorId="2446FC4A" wp14:editId="524960FF">
            <wp:extent cx="2762250" cy="790575"/>
            <wp:effectExtent l="0" t="0" r="0" b="9525"/>
            <wp:docPr id="913" name="Picture 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4"/>
                    <pic:cNvPicPr>
                      <a:picLocks noChangeAspect="1" noChangeArrowheads="1"/>
                    </pic:cNvPicPr>
                  </pic:nvPicPr>
                  <pic:blipFill>
                    <a:blip r:embed="rId3580">
                      <a:extLst>
                        <a:ext uri="{28A0092B-C50C-407E-A947-70E740481C1C}">
                          <a14:useLocalDpi xmlns:a14="http://schemas.microsoft.com/office/drawing/2010/main" val="0"/>
                        </a:ext>
                      </a:extLst>
                    </a:blip>
                    <a:srcRect/>
                    <a:stretch>
                      <a:fillRect/>
                    </a:stretch>
                  </pic:blipFill>
                  <pic:spPr bwMode="auto">
                    <a:xfrm>
                      <a:off x="0" y="0"/>
                      <a:ext cx="2762250" cy="790575"/>
                    </a:xfrm>
                    <a:prstGeom prst="rect">
                      <a:avLst/>
                    </a:prstGeom>
                    <a:noFill/>
                    <a:ln>
                      <a:noFill/>
                    </a:ln>
                  </pic:spPr>
                </pic:pic>
              </a:graphicData>
            </a:graphic>
          </wp:inline>
        </w:drawing>
      </w:r>
    </w:p>
    <w:p w:rsidR="00552672" w:rsidRPr="00F90D9F" w:rsidRDefault="00552672" w:rsidP="00552672">
      <w:pPr>
        <w:tabs>
          <w:tab w:val="left" w:pos="2268"/>
        </w:tabs>
        <w:ind w:left="993"/>
        <w:jc w:val="both"/>
        <w:rPr>
          <w:sz w:val="24"/>
          <w:szCs w:val="24"/>
        </w:rPr>
      </w:pPr>
      <w:r w:rsidRPr="00F90D9F">
        <w:rPr>
          <w:sz w:val="24"/>
          <w:szCs w:val="24"/>
        </w:rPr>
        <w:t xml:space="preserve">Dựa vào bảng biến thiên, vậy </w:t>
      </w:r>
      <w:r w:rsidRPr="00F90D9F">
        <w:rPr>
          <w:position w:val="-28"/>
          <w:sz w:val="24"/>
          <w:szCs w:val="24"/>
        </w:rPr>
        <w:object w:dxaOrig="1900" w:dyaOrig="520">
          <v:shape id="_x0000_i2840" type="#_x0000_t75" style="width:94.4pt;height:26.5pt" o:ole="">
            <v:imagedata r:id="rId3581" o:title=""/>
          </v:shape>
          <o:OLEObject Type="Embed" ProgID="Equation.DSMT4" ShapeID="_x0000_i2840" DrawAspect="Content" ObjectID="_1817112375" r:id="rId3582"/>
        </w:object>
      </w:r>
      <w:r w:rsidRPr="00F90D9F">
        <w:rPr>
          <w:sz w:val="24"/>
          <w:szCs w:val="24"/>
        </w:rPr>
        <w:t xml:space="preserve"> và</w:t>
      </w:r>
      <w:r w:rsidRPr="00F90D9F">
        <w:rPr>
          <w:position w:val="-28"/>
          <w:sz w:val="24"/>
          <w:szCs w:val="24"/>
        </w:rPr>
        <w:object w:dxaOrig="1680" w:dyaOrig="520">
          <v:shape id="_x0000_i2841" type="#_x0000_t75" style="width:83.55pt;height:26.5pt" o:ole="">
            <v:imagedata r:id="rId3583" o:title=""/>
          </v:shape>
          <o:OLEObject Type="Embed" ProgID="Equation.DSMT4" ShapeID="_x0000_i2841" DrawAspect="Content" ObjectID="_1817112376" r:id="rId3584"/>
        </w:object>
      </w:r>
      <w:r w:rsidRPr="00F90D9F">
        <w:rPr>
          <w:sz w:val="24"/>
          <w:szCs w:val="24"/>
        </w:rPr>
        <w:t>.</w:t>
      </w:r>
    </w:p>
    <w:p w:rsidR="00552672" w:rsidRPr="00F90D9F" w:rsidRDefault="00552672" w:rsidP="00552672">
      <w:pPr>
        <w:ind w:left="851" w:hanging="851"/>
        <w:rPr>
          <w:sz w:val="24"/>
          <w:szCs w:val="24"/>
        </w:rPr>
      </w:pPr>
      <w:r w:rsidRPr="001B295D">
        <w:rPr>
          <w:b/>
          <w:bCs/>
          <w:color w:val="0000FF"/>
          <w:sz w:val="24"/>
          <w:szCs w:val="24"/>
          <w:lang w:val="nl-NL"/>
        </w:rPr>
        <w:t xml:space="preserve">Ví dụ 3: </w:t>
      </w:r>
      <w:r w:rsidRPr="00F90D9F">
        <w:rPr>
          <w:sz w:val="24"/>
          <w:szCs w:val="24"/>
          <w:lang w:val="fr-FR"/>
        </w:rPr>
        <w:t xml:space="preserve">Tìm giá trị thực của tham </w:t>
      </w:r>
      <w:r w:rsidRPr="00F90D9F">
        <w:rPr>
          <w:sz w:val="24"/>
          <w:szCs w:val="24"/>
        </w:rPr>
        <w:t xml:space="preserve">số </w:t>
      </w:r>
      <w:r w:rsidRPr="00F90D9F">
        <w:rPr>
          <w:position w:val="-6"/>
          <w:sz w:val="24"/>
          <w:szCs w:val="24"/>
        </w:rPr>
        <w:object w:dxaOrig="615" w:dyaOrig="285">
          <v:shape id="_x0000_i2842" type="#_x0000_t75" style="width:31.9pt;height:13.6pt" o:ole="">
            <v:imagedata r:id="rId3585" o:title=""/>
          </v:shape>
          <o:OLEObject Type="Embed" ProgID="Equation.DSMT4" ShapeID="_x0000_i2842" DrawAspect="Content" ObjectID="_1817112377" r:id="rId3586"/>
        </w:object>
      </w:r>
      <w:r w:rsidRPr="00F90D9F">
        <w:rPr>
          <w:position w:val="-6"/>
          <w:sz w:val="24"/>
          <w:szCs w:val="24"/>
        </w:rPr>
        <w:t xml:space="preserve"> </w:t>
      </w:r>
      <w:r w:rsidRPr="00F90D9F">
        <w:rPr>
          <w:sz w:val="24"/>
          <w:szCs w:val="24"/>
        </w:rPr>
        <w:t xml:space="preserve">để hàm số </w:t>
      </w:r>
      <w:r w:rsidRPr="00F90D9F">
        <w:rPr>
          <w:position w:val="-10"/>
          <w:sz w:val="24"/>
          <w:szCs w:val="24"/>
        </w:rPr>
        <w:object w:dxaOrig="2280" w:dyaOrig="360">
          <v:shape id="_x0000_i2843" type="#_x0000_t75" style="width:114.1pt;height:19pt" o:ole="">
            <v:imagedata r:id="rId3587" o:title=""/>
          </v:shape>
          <o:OLEObject Type="Embed" ProgID="Equation.DSMT4" ShapeID="_x0000_i2843" DrawAspect="Content" ObjectID="_1817112378" r:id="rId3588"/>
        </w:object>
      </w:r>
      <w:r w:rsidRPr="00F90D9F">
        <w:rPr>
          <w:sz w:val="24"/>
          <w:szCs w:val="24"/>
        </w:rPr>
        <w:t xml:space="preserve"> có giá trị nhỏ nhất bằng </w:t>
      </w:r>
      <w:r w:rsidRPr="00F90D9F">
        <w:rPr>
          <w:position w:val="-6"/>
          <w:sz w:val="24"/>
          <w:szCs w:val="24"/>
        </w:rPr>
        <w:object w:dxaOrig="435" w:dyaOrig="285">
          <v:shape id="_x0000_i2844" type="#_x0000_t75" style="width:21.75pt;height:13.6pt" o:ole="">
            <v:imagedata r:id="rId3589" o:title=""/>
          </v:shape>
          <o:OLEObject Type="Embed" ProgID="Equation.DSMT4" ShapeID="_x0000_i2844" DrawAspect="Content" ObjectID="_1817112379" r:id="rId3590"/>
        </w:object>
      </w:r>
      <w:r w:rsidRPr="00F90D9F">
        <w:rPr>
          <w:sz w:val="24"/>
          <w:szCs w:val="24"/>
        </w:rPr>
        <w:t xml:space="preserve"> trên </w:t>
      </w:r>
      <w:r w:rsidRPr="00F90D9F">
        <w:rPr>
          <w:position w:val="-6"/>
          <w:sz w:val="24"/>
          <w:szCs w:val="24"/>
        </w:rPr>
        <w:object w:dxaOrig="300" w:dyaOrig="285">
          <v:shape id="_x0000_i2845" type="#_x0000_t75" style="width:14.95pt;height:13.6pt" o:ole="">
            <v:imagedata r:id="rId3591" o:title=""/>
          </v:shape>
          <o:OLEObject Type="Embed" ProgID="Equation.DSMT4" ShapeID="_x0000_i2845" DrawAspect="Content" ObjectID="_1817112380" r:id="rId3592"/>
        </w:object>
      </w:r>
    </w:p>
    <w:p w:rsidR="006B0C79" w:rsidRPr="00F90D9F" w:rsidRDefault="006B0C79" w:rsidP="006B0C79">
      <w:pPr>
        <w:tabs>
          <w:tab w:val="left" w:pos="3402"/>
          <w:tab w:val="left" w:pos="5669"/>
          <w:tab w:val="left" w:pos="7937"/>
        </w:tabs>
        <w:ind w:left="992"/>
        <w:jc w:val="center"/>
        <w:rPr>
          <w:sz w:val="24"/>
          <w:szCs w:val="24"/>
        </w:rPr>
      </w:pPr>
      <w:r w:rsidRPr="00F90D9F">
        <w:rPr>
          <w:b/>
          <w:color w:val="000099"/>
          <w:sz w:val="24"/>
          <w:szCs w:val="24"/>
        </w:rPr>
        <w:t>Lời giải</w:t>
      </w:r>
    </w:p>
    <w:p w:rsidR="00552672" w:rsidRPr="00F90D9F" w:rsidRDefault="00552672" w:rsidP="00552672">
      <w:pPr>
        <w:tabs>
          <w:tab w:val="left" w:pos="2268"/>
        </w:tabs>
        <w:ind w:left="993"/>
        <w:jc w:val="both"/>
        <w:rPr>
          <w:sz w:val="24"/>
          <w:szCs w:val="24"/>
        </w:rPr>
      </w:pPr>
      <w:r w:rsidRPr="00F90D9F">
        <w:rPr>
          <w:sz w:val="24"/>
          <w:szCs w:val="24"/>
        </w:rPr>
        <w:t xml:space="preserve">Hoành độ đỉnh: </w:t>
      </w:r>
      <w:r w:rsidRPr="00F90D9F">
        <w:rPr>
          <w:position w:val="-24"/>
          <w:sz w:val="24"/>
          <w:szCs w:val="24"/>
        </w:rPr>
        <w:object w:dxaOrig="1880" w:dyaOrig="620">
          <v:shape id="_x0000_i2846" type="#_x0000_t75" style="width:93.05pt;height:31.9pt" o:ole="">
            <v:imagedata r:id="rId3593" o:title=""/>
          </v:shape>
          <o:OLEObject Type="Embed" ProgID="Equation.DSMT4" ShapeID="_x0000_i2846" DrawAspect="Content" ObjectID="_1817112381" r:id="rId3594"/>
        </w:object>
      </w:r>
      <w:r w:rsidRPr="00F90D9F">
        <w:rPr>
          <w:sz w:val="24"/>
          <w:szCs w:val="24"/>
        </w:rPr>
        <w:t xml:space="preserve">, suy ra </w:t>
      </w:r>
      <w:r w:rsidRPr="00F90D9F">
        <w:rPr>
          <w:position w:val="-12"/>
          <w:sz w:val="24"/>
          <w:szCs w:val="24"/>
        </w:rPr>
        <w:object w:dxaOrig="1300" w:dyaOrig="360">
          <v:shape id="_x0000_i2847" type="#_x0000_t75" style="width:64.55pt;height:19pt" o:ole="">
            <v:imagedata r:id="rId3595" o:title=""/>
          </v:shape>
          <o:OLEObject Type="Embed" ProgID="Equation.DSMT4" ShapeID="_x0000_i2847" DrawAspect="Content" ObjectID="_1817112382" r:id="rId3596"/>
        </w:object>
      </w:r>
      <w:r w:rsidRPr="00F90D9F">
        <w:rPr>
          <w:sz w:val="24"/>
          <w:szCs w:val="24"/>
        </w:rPr>
        <w:t>.</w:t>
      </w:r>
    </w:p>
    <w:p w:rsidR="00552672" w:rsidRPr="00F90D9F" w:rsidRDefault="00552672" w:rsidP="00552672">
      <w:pPr>
        <w:tabs>
          <w:tab w:val="left" w:pos="2268"/>
        </w:tabs>
        <w:ind w:left="993"/>
        <w:jc w:val="both"/>
        <w:rPr>
          <w:sz w:val="24"/>
          <w:szCs w:val="24"/>
        </w:rPr>
      </w:pPr>
      <w:r w:rsidRPr="00F90D9F">
        <w:rPr>
          <w:sz w:val="24"/>
          <w:szCs w:val="24"/>
        </w:rPr>
        <w:t xml:space="preserve">Để hàm số có giá trị nhỏ nhất bằng </w:t>
      </w:r>
      <w:r w:rsidRPr="00F90D9F">
        <w:rPr>
          <w:position w:val="-6"/>
          <w:sz w:val="24"/>
          <w:szCs w:val="24"/>
        </w:rPr>
        <w:object w:dxaOrig="435" w:dyaOrig="285">
          <v:shape id="_x0000_i2848" type="#_x0000_t75" style="width:21.75pt;height:13.6pt" o:ole="">
            <v:imagedata r:id="rId3597" o:title=""/>
          </v:shape>
          <o:OLEObject Type="Embed" ProgID="Equation.DSMT4" ShapeID="_x0000_i2848" DrawAspect="Content" ObjectID="_1817112383" r:id="rId3598"/>
        </w:object>
      </w:r>
      <w:r w:rsidRPr="00F90D9F">
        <w:rPr>
          <w:sz w:val="24"/>
          <w:szCs w:val="24"/>
        </w:rPr>
        <w:t xml:space="preserve"> khi và chỉ khi</w:t>
      </w:r>
      <w:r w:rsidRPr="00F90D9F">
        <w:rPr>
          <w:sz w:val="24"/>
          <w:szCs w:val="24"/>
          <w:lang w:val="vi-VN"/>
        </w:rPr>
        <w:t xml:space="preserve"> </w:t>
      </w:r>
      <w:r w:rsidRPr="00F90D9F">
        <w:rPr>
          <w:position w:val="-30"/>
          <w:sz w:val="24"/>
          <w:szCs w:val="24"/>
        </w:rPr>
        <w:object w:dxaOrig="2480" w:dyaOrig="720">
          <v:shape id="_x0000_i2849" type="#_x0000_t75" style="width:122.95pt;height:36.7pt" o:ole="">
            <v:imagedata r:id="rId3599" o:title=""/>
          </v:shape>
          <o:OLEObject Type="Embed" ProgID="Equation.DSMT4" ShapeID="_x0000_i2849" DrawAspect="Content" ObjectID="_1817112384" r:id="rId3600"/>
        </w:object>
      </w:r>
      <w:r w:rsidRPr="00F90D9F">
        <w:rPr>
          <w:sz w:val="24"/>
          <w:szCs w:val="24"/>
        </w:rPr>
        <w:t>.</w:t>
      </w:r>
      <w:r w:rsidRPr="00F90D9F">
        <w:rPr>
          <w:sz w:val="24"/>
          <w:szCs w:val="24"/>
          <w:lang w:val="vi-VN"/>
        </w:rPr>
        <w:t xml:space="preserve"> ( Thỏa mãn)</w:t>
      </w:r>
    </w:p>
    <w:p w:rsidR="00552672" w:rsidRPr="00F90D9F" w:rsidRDefault="00552672" w:rsidP="00552672">
      <w:pPr>
        <w:ind w:left="851" w:hanging="851"/>
        <w:rPr>
          <w:sz w:val="24"/>
          <w:szCs w:val="24"/>
        </w:rPr>
      </w:pPr>
      <w:r w:rsidRPr="001B295D">
        <w:rPr>
          <w:b/>
          <w:bCs/>
          <w:color w:val="0000FF"/>
          <w:sz w:val="24"/>
          <w:szCs w:val="24"/>
          <w:lang w:val="nl-NL"/>
        </w:rPr>
        <w:t xml:space="preserve">Ví dụ 4: </w:t>
      </w:r>
      <w:r w:rsidRPr="00F90D9F">
        <w:rPr>
          <w:sz w:val="24"/>
          <w:szCs w:val="24"/>
        </w:rPr>
        <w:t xml:space="preserve">Cho hàm số </w:t>
      </w:r>
      <w:r w:rsidRPr="00F90D9F">
        <w:rPr>
          <w:position w:val="-10"/>
          <w:sz w:val="24"/>
          <w:szCs w:val="24"/>
        </w:rPr>
        <w:object w:dxaOrig="1540" w:dyaOrig="360">
          <v:shape id="_x0000_i2850" type="#_x0000_t75" style="width:77.45pt;height:19pt" o:ole="">
            <v:imagedata r:id="rId3601" o:title=""/>
          </v:shape>
          <o:OLEObject Type="Embed" ProgID="Equation.DSMT4" ShapeID="_x0000_i2850" DrawAspect="Content" ObjectID="_1817112385" r:id="rId3602"/>
        </w:object>
      </w:r>
      <w:r w:rsidRPr="00F90D9F">
        <w:rPr>
          <w:sz w:val="24"/>
          <w:szCs w:val="24"/>
        </w:rPr>
        <w:t xml:space="preserve"> đạt giá trị nhỏ nhất bằng 2 khi </w:t>
      </w:r>
      <w:r w:rsidRPr="00F90D9F">
        <w:rPr>
          <w:position w:val="-6"/>
          <w:sz w:val="24"/>
          <w:szCs w:val="24"/>
        </w:rPr>
        <w:object w:dxaOrig="520" w:dyaOrig="279">
          <v:shape id="_x0000_i2851" type="#_x0000_t75" style="width:25.15pt;height:13.6pt" o:ole="">
            <v:imagedata r:id="rId3603" o:title=""/>
          </v:shape>
          <o:OLEObject Type="Embed" ProgID="Equation.DSMT4" ShapeID="_x0000_i2851" DrawAspect="Content" ObjectID="_1817112386" r:id="rId3604"/>
        </w:object>
      </w:r>
      <w:r w:rsidRPr="00F90D9F">
        <w:rPr>
          <w:sz w:val="24"/>
          <w:szCs w:val="24"/>
        </w:rPr>
        <w:t xml:space="preserve"> và nhận giá trị bằng </w:t>
      </w:r>
      <w:r w:rsidRPr="00F90D9F">
        <w:rPr>
          <w:position w:val="-6"/>
          <w:sz w:val="24"/>
          <w:szCs w:val="24"/>
        </w:rPr>
        <w:object w:dxaOrig="180" w:dyaOrig="279">
          <v:shape id="_x0000_i2852" type="#_x0000_t75" style="width:8.85pt;height:13.6pt" o:ole="">
            <v:imagedata r:id="rId3605" o:title=""/>
          </v:shape>
          <o:OLEObject Type="Embed" ProgID="Equation.DSMT4" ShapeID="_x0000_i2852" DrawAspect="Content" ObjectID="_1817112387" r:id="rId3606"/>
        </w:object>
      </w:r>
      <w:r w:rsidRPr="00F90D9F">
        <w:rPr>
          <w:sz w:val="24"/>
          <w:szCs w:val="24"/>
        </w:rPr>
        <w:t xml:space="preserve"> khi </w:t>
      </w:r>
      <w:r w:rsidRPr="00F90D9F">
        <w:rPr>
          <w:position w:val="-6"/>
          <w:sz w:val="24"/>
          <w:szCs w:val="24"/>
        </w:rPr>
        <w:object w:dxaOrig="560" w:dyaOrig="279">
          <v:shape id="_x0000_i2853" type="#_x0000_t75" style="width:28.55pt;height:13.6pt" o:ole="">
            <v:imagedata r:id="rId3607" o:title=""/>
          </v:shape>
          <o:OLEObject Type="Embed" ProgID="Equation.DSMT4" ShapeID="_x0000_i2853" DrawAspect="Content" ObjectID="_1817112388" r:id="rId3608"/>
        </w:object>
      </w:r>
      <w:r w:rsidRPr="00F90D9F">
        <w:rPr>
          <w:sz w:val="24"/>
          <w:szCs w:val="24"/>
        </w:rPr>
        <w:t xml:space="preserve">. Tính </w:t>
      </w:r>
      <w:r w:rsidRPr="00F90D9F">
        <w:rPr>
          <w:position w:val="-6"/>
          <w:sz w:val="24"/>
          <w:szCs w:val="24"/>
        </w:rPr>
        <w:object w:dxaOrig="420" w:dyaOrig="279">
          <v:shape id="_x0000_i2854" type="#_x0000_t75" style="width:21.05pt;height:14.25pt" o:ole="">
            <v:imagedata r:id="rId3609" o:title=""/>
          </v:shape>
          <o:OLEObject Type="Embed" ProgID="Equation.DSMT4" ShapeID="_x0000_i2854" DrawAspect="Content" ObjectID="_1817112389" r:id="rId3610"/>
        </w:object>
      </w:r>
      <w:r w:rsidRPr="00F90D9F">
        <w:rPr>
          <w:sz w:val="24"/>
          <w:szCs w:val="24"/>
        </w:rPr>
        <w:t>.</w:t>
      </w:r>
    </w:p>
    <w:p w:rsidR="006B0C79" w:rsidRPr="00F90D9F" w:rsidRDefault="006B0C79" w:rsidP="006B0C79">
      <w:pPr>
        <w:tabs>
          <w:tab w:val="left" w:pos="3402"/>
          <w:tab w:val="left" w:pos="5669"/>
          <w:tab w:val="left" w:pos="7937"/>
        </w:tabs>
        <w:ind w:left="992"/>
        <w:jc w:val="center"/>
        <w:rPr>
          <w:sz w:val="24"/>
          <w:szCs w:val="24"/>
        </w:rPr>
      </w:pPr>
      <w:r w:rsidRPr="00F90D9F">
        <w:rPr>
          <w:b/>
          <w:color w:val="000099"/>
          <w:sz w:val="24"/>
          <w:szCs w:val="24"/>
        </w:rPr>
        <w:t>Lời giải</w:t>
      </w:r>
    </w:p>
    <w:p w:rsidR="00552672" w:rsidRPr="00F90D9F" w:rsidRDefault="00552672" w:rsidP="00552672">
      <w:pPr>
        <w:tabs>
          <w:tab w:val="left" w:pos="2268"/>
        </w:tabs>
        <w:ind w:left="993"/>
        <w:jc w:val="both"/>
        <w:rPr>
          <w:sz w:val="24"/>
          <w:szCs w:val="24"/>
          <w:lang w:val="fr-FR"/>
        </w:rPr>
      </w:pPr>
      <w:r w:rsidRPr="00F90D9F">
        <w:rPr>
          <w:sz w:val="24"/>
          <w:szCs w:val="24"/>
          <w:lang w:val="fr-FR"/>
        </w:rPr>
        <w:t xml:space="preserve">Để hàm số </w:t>
      </w:r>
      <w:r w:rsidRPr="00F90D9F">
        <w:rPr>
          <w:position w:val="-10"/>
          <w:sz w:val="24"/>
          <w:szCs w:val="24"/>
          <w:lang w:val="fr-FR"/>
        </w:rPr>
        <w:object w:dxaOrig="1540" w:dyaOrig="360">
          <v:shape id="_x0000_i2855" type="#_x0000_t75" style="width:77.45pt;height:19pt" o:ole="">
            <v:imagedata r:id="rId3601" o:title=""/>
          </v:shape>
          <o:OLEObject Type="Embed" ProgID="Equation.DSMT4" ShapeID="_x0000_i2855" DrawAspect="Content" ObjectID="_1817112390" r:id="rId3611"/>
        </w:object>
      </w:r>
      <w:r w:rsidRPr="00F90D9F">
        <w:rPr>
          <w:sz w:val="24"/>
          <w:szCs w:val="24"/>
          <w:lang w:val="fr-FR"/>
        </w:rPr>
        <w:t xml:space="preserve"> đạt giá trị nhỏ nhất bằng 2  khi </w:t>
      </w:r>
      <w:r w:rsidRPr="00F90D9F">
        <w:rPr>
          <w:position w:val="-6"/>
          <w:sz w:val="24"/>
          <w:szCs w:val="24"/>
          <w:lang w:val="fr-FR"/>
        </w:rPr>
        <w:object w:dxaOrig="520" w:dyaOrig="279">
          <v:shape id="_x0000_i2856" type="#_x0000_t75" style="width:25.15pt;height:13.6pt" o:ole="">
            <v:imagedata r:id="rId3603" o:title=""/>
          </v:shape>
          <o:OLEObject Type="Embed" ProgID="Equation.DSMT4" ShapeID="_x0000_i2856" DrawAspect="Content" ObjectID="_1817112391" r:id="rId3612"/>
        </w:object>
      </w:r>
      <w:r w:rsidRPr="00F90D9F">
        <w:rPr>
          <w:sz w:val="24"/>
          <w:szCs w:val="24"/>
          <w:lang w:val="fr-FR"/>
        </w:rPr>
        <w:t xml:space="preserve"> và nhận giá trị bằng </w:t>
      </w:r>
      <w:r w:rsidRPr="00F90D9F">
        <w:rPr>
          <w:position w:val="-6"/>
          <w:sz w:val="24"/>
          <w:szCs w:val="24"/>
          <w:lang w:val="fr-FR"/>
        </w:rPr>
        <w:object w:dxaOrig="180" w:dyaOrig="279">
          <v:shape id="_x0000_i2857" type="#_x0000_t75" style="width:8.85pt;height:13.6pt" o:ole="">
            <v:imagedata r:id="rId3605" o:title=""/>
          </v:shape>
          <o:OLEObject Type="Embed" ProgID="Equation.DSMT4" ShapeID="_x0000_i2857" DrawAspect="Content" ObjectID="_1817112392" r:id="rId3613"/>
        </w:object>
      </w:r>
      <w:r w:rsidRPr="00F90D9F">
        <w:rPr>
          <w:sz w:val="24"/>
          <w:szCs w:val="24"/>
          <w:lang w:val="fr-FR"/>
        </w:rPr>
        <w:t xml:space="preserve"> khi </w:t>
      </w:r>
      <w:r w:rsidRPr="00F90D9F">
        <w:rPr>
          <w:position w:val="-6"/>
          <w:sz w:val="24"/>
          <w:szCs w:val="24"/>
          <w:lang w:val="fr-FR"/>
        </w:rPr>
        <w:object w:dxaOrig="560" w:dyaOrig="279">
          <v:shape id="_x0000_i2858" type="#_x0000_t75" style="width:28.55pt;height:13.6pt" o:ole="">
            <v:imagedata r:id="rId3607" o:title=""/>
          </v:shape>
          <o:OLEObject Type="Embed" ProgID="Equation.DSMT4" ShapeID="_x0000_i2858" DrawAspect="Content" ObjectID="_1817112393" r:id="rId3614"/>
        </w:object>
      </w:r>
      <w:r w:rsidRPr="00F90D9F">
        <w:rPr>
          <w:sz w:val="24"/>
          <w:szCs w:val="24"/>
          <w:lang w:val="fr-FR"/>
        </w:rPr>
        <w:t xml:space="preserve"> khi và chỉ khi </w:t>
      </w:r>
      <w:r w:rsidRPr="00F90D9F">
        <w:rPr>
          <w:position w:val="-84"/>
          <w:sz w:val="24"/>
          <w:szCs w:val="24"/>
          <w:lang w:val="fr-FR"/>
        </w:rPr>
        <w:object w:dxaOrig="3980" w:dyaOrig="1800">
          <v:shape id="_x0000_i2859" type="#_x0000_t75" style="width:196.3pt;height:90.35pt" o:ole="">
            <v:imagedata r:id="rId3615" o:title=""/>
          </v:shape>
          <o:OLEObject Type="Embed" ProgID="Equation.DSMT4" ShapeID="_x0000_i2859" DrawAspect="Content" ObjectID="_1817112394" r:id="rId3616"/>
        </w:object>
      </w:r>
      <w:r w:rsidRPr="00F90D9F">
        <w:rPr>
          <w:sz w:val="24"/>
          <w:szCs w:val="24"/>
          <w:lang w:val="fr-FR"/>
        </w:rPr>
        <w:t>.</w:t>
      </w:r>
    </w:p>
    <w:p w:rsidR="00552672" w:rsidRPr="00F90D9F" w:rsidRDefault="00552672" w:rsidP="00552672">
      <w:pPr>
        <w:tabs>
          <w:tab w:val="left" w:pos="2268"/>
        </w:tabs>
        <w:ind w:left="993"/>
        <w:jc w:val="both"/>
        <w:rPr>
          <w:sz w:val="24"/>
          <w:szCs w:val="24"/>
        </w:rPr>
      </w:pPr>
      <w:r w:rsidRPr="00F90D9F">
        <w:rPr>
          <w:sz w:val="24"/>
          <w:szCs w:val="24"/>
        </w:rPr>
        <w:t xml:space="preserve">Vậy </w:t>
      </w:r>
      <w:r w:rsidRPr="00F90D9F">
        <w:rPr>
          <w:position w:val="-10"/>
          <w:sz w:val="24"/>
          <w:szCs w:val="24"/>
        </w:rPr>
        <w:object w:dxaOrig="1900" w:dyaOrig="320">
          <v:shape id="_x0000_i2860" type="#_x0000_t75" style="width:94.4pt;height:15.6pt" o:ole="">
            <v:imagedata r:id="rId3617" o:title=""/>
          </v:shape>
          <o:OLEObject Type="Embed" ProgID="Equation.DSMT4" ShapeID="_x0000_i2860" DrawAspect="Content" ObjectID="_1817112395" r:id="rId3618"/>
        </w:object>
      </w:r>
      <w:r w:rsidRPr="00F90D9F">
        <w:rPr>
          <w:sz w:val="24"/>
          <w:szCs w:val="24"/>
        </w:rPr>
        <w:t>.</w:t>
      </w:r>
    </w:p>
    <w:p w:rsidR="00552672" w:rsidRPr="00F90D9F" w:rsidRDefault="00552672" w:rsidP="00552672">
      <w:pPr>
        <w:ind w:left="851" w:hanging="851"/>
        <w:rPr>
          <w:sz w:val="24"/>
          <w:szCs w:val="24"/>
        </w:rPr>
      </w:pPr>
      <w:r w:rsidRPr="001B295D">
        <w:rPr>
          <w:b/>
          <w:bCs/>
          <w:color w:val="0000FF"/>
          <w:sz w:val="24"/>
          <w:szCs w:val="24"/>
          <w:lang w:val="nl-NL"/>
        </w:rPr>
        <w:t xml:space="preserve">Ví dụ 5:  </w:t>
      </w:r>
      <w:r w:rsidRPr="00F90D9F">
        <w:rPr>
          <w:sz w:val="24"/>
          <w:szCs w:val="24"/>
        </w:rPr>
        <w:t xml:space="preserve">Cho hàm số </w:t>
      </w:r>
      <w:r w:rsidRPr="00F90D9F">
        <w:rPr>
          <w:position w:val="-10"/>
          <w:sz w:val="24"/>
          <w:szCs w:val="24"/>
        </w:rPr>
        <w:object w:dxaOrig="1960" w:dyaOrig="360">
          <v:shape id="_x0000_i2861" type="#_x0000_t75" style="width:97.15pt;height:19pt" o:ole="">
            <v:imagedata r:id="rId3619" o:title=""/>
          </v:shape>
          <o:OLEObject Type="Embed" ProgID="Equation.DSMT4" ShapeID="_x0000_i2861" DrawAspect="Content" ObjectID="_1817112396" r:id="rId3620"/>
        </w:object>
      </w:r>
      <w:r w:rsidRPr="00F90D9F">
        <w:rPr>
          <w:sz w:val="24"/>
          <w:szCs w:val="24"/>
        </w:rPr>
        <w:t xml:space="preserve">. Tìm giá trị thực của tham số </w:t>
      </w:r>
      <w:r w:rsidRPr="00F90D9F">
        <w:rPr>
          <w:position w:val="-6"/>
          <w:sz w:val="24"/>
          <w:szCs w:val="24"/>
        </w:rPr>
        <w:object w:dxaOrig="260" w:dyaOrig="220">
          <v:shape id="_x0000_i2862" type="#_x0000_t75" style="width:13.6pt;height:10.85pt" o:ole="">
            <v:imagedata r:id="rId3621" o:title=""/>
          </v:shape>
          <o:OLEObject Type="Embed" ProgID="Equation.DSMT4" ShapeID="_x0000_i2862" DrawAspect="Content" ObjectID="_1817112397" r:id="rId3622"/>
        </w:object>
      </w:r>
      <w:r w:rsidRPr="00F90D9F">
        <w:rPr>
          <w:sz w:val="24"/>
          <w:szCs w:val="24"/>
        </w:rPr>
        <w:t xml:space="preserve"> để giá trị lớn nhất của hàm số đã cho đạt giá trị nhỏ nhất.</w:t>
      </w:r>
    </w:p>
    <w:p w:rsidR="006B0C79" w:rsidRPr="00F90D9F" w:rsidRDefault="006B0C79" w:rsidP="006B0C79">
      <w:pPr>
        <w:tabs>
          <w:tab w:val="left" w:pos="3402"/>
          <w:tab w:val="left" w:pos="5669"/>
          <w:tab w:val="left" w:pos="7937"/>
        </w:tabs>
        <w:ind w:left="992"/>
        <w:jc w:val="center"/>
        <w:rPr>
          <w:sz w:val="24"/>
          <w:szCs w:val="24"/>
        </w:rPr>
      </w:pPr>
      <w:r w:rsidRPr="00F90D9F">
        <w:rPr>
          <w:b/>
          <w:color w:val="000099"/>
          <w:sz w:val="24"/>
          <w:szCs w:val="24"/>
        </w:rPr>
        <w:t>Lời giải</w:t>
      </w:r>
    </w:p>
    <w:p w:rsidR="00552672" w:rsidRPr="00F90D9F" w:rsidRDefault="00552672" w:rsidP="00552672">
      <w:pPr>
        <w:tabs>
          <w:tab w:val="left" w:pos="2268"/>
        </w:tabs>
        <w:ind w:left="993"/>
        <w:jc w:val="both"/>
        <w:rPr>
          <w:sz w:val="24"/>
          <w:szCs w:val="24"/>
        </w:rPr>
      </w:pPr>
      <w:r w:rsidRPr="00F90D9F">
        <w:rPr>
          <w:sz w:val="24"/>
          <w:szCs w:val="24"/>
        </w:rPr>
        <w:t xml:space="preserve">Hoành độ đỉnh: </w:t>
      </w:r>
      <w:r w:rsidRPr="00F90D9F">
        <w:rPr>
          <w:position w:val="-24"/>
          <w:sz w:val="24"/>
          <w:szCs w:val="24"/>
        </w:rPr>
        <w:object w:dxaOrig="2000" w:dyaOrig="620">
          <v:shape id="_x0000_i2863" type="#_x0000_t75" style="width:99.85pt;height:31.9pt" o:ole="">
            <v:imagedata r:id="rId3623" o:title=""/>
          </v:shape>
          <o:OLEObject Type="Embed" ProgID="Equation.DSMT4" ShapeID="_x0000_i2863" DrawAspect="Content" ObjectID="_1817112398" r:id="rId3624"/>
        </w:object>
      </w:r>
      <w:r w:rsidRPr="00F90D9F">
        <w:rPr>
          <w:sz w:val="24"/>
          <w:szCs w:val="24"/>
        </w:rPr>
        <w:t xml:space="preserve">, suy ra </w:t>
      </w:r>
      <w:r w:rsidRPr="00F90D9F">
        <w:rPr>
          <w:position w:val="-28"/>
          <w:sz w:val="24"/>
          <w:szCs w:val="24"/>
        </w:rPr>
        <w:object w:dxaOrig="4220" w:dyaOrig="740">
          <v:shape id="_x0000_i2864" type="#_x0000_t75" style="width:209.2pt;height:36.7pt" o:ole="">
            <v:imagedata r:id="rId3625" o:title=""/>
          </v:shape>
          <o:OLEObject Type="Embed" ProgID="Equation.DSMT4" ShapeID="_x0000_i2864" DrawAspect="Content" ObjectID="_1817112399" r:id="rId3626"/>
        </w:object>
      </w:r>
    </w:p>
    <w:p w:rsidR="00552672" w:rsidRPr="00F90D9F" w:rsidRDefault="00552672" w:rsidP="00552672">
      <w:pPr>
        <w:tabs>
          <w:tab w:val="left" w:pos="2268"/>
        </w:tabs>
        <w:ind w:left="993"/>
        <w:jc w:val="both"/>
        <w:rPr>
          <w:sz w:val="24"/>
          <w:szCs w:val="24"/>
        </w:rPr>
      </w:pPr>
      <w:r w:rsidRPr="00F90D9F">
        <w:rPr>
          <w:b/>
          <w:sz w:val="24"/>
          <w:szCs w:val="24"/>
        </w:rPr>
        <w:t>TH1:</w:t>
      </w:r>
      <w:r w:rsidRPr="00F90D9F">
        <w:rPr>
          <w:sz w:val="24"/>
          <w:szCs w:val="24"/>
        </w:rPr>
        <w:t xml:space="preserve"> Khi </w:t>
      </w:r>
      <w:r w:rsidRPr="00F90D9F">
        <w:rPr>
          <w:position w:val="-6"/>
          <w:sz w:val="24"/>
          <w:szCs w:val="24"/>
        </w:rPr>
        <w:object w:dxaOrig="600" w:dyaOrig="279">
          <v:shape id="_x0000_i2865" type="#_x0000_t75" style="width:29.9pt;height:13.6pt" o:ole="">
            <v:imagedata r:id="rId3627" o:title=""/>
          </v:shape>
          <o:OLEObject Type="Embed" ProgID="Equation.DSMT4" ShapeID="_x0000_i2865" DrawAspect="Content" ObjectID="_1817112400" r:id="rId3628"/>
        </w:object>
      </w:r>
      <w:r w:rsidRPr="00F90D9F">
        <w:rPr>
          <w:sz w:val="24"/>
          <w:szCs w:val="24"/>
        </w:rPr>
        <w:t xml:space="preserve"> thì </w:t>
      </w:r>
      <w:r w:rsidRPr="00F90D9F">
        <w:rPr>
          <w:position w:val="-24"/>
          <w:sz w:val="24"/>
          <w:szCs w:val="24"/>
        </w:rPr>
        <w:object w:dxaOrig="2500" w:dyaOrig="660">
          <v:shape id="_x0000_i2866" type="#_x0000_t75" style="width:125pt;height:31.9pt" o:ole="">
            <v:imagedata r:id="rId3629" o:title=""/>
          </v:shape>
          <o:OLEObject Type="Embed" ProgID="Equation.DSMT4" ShapeID="_x0000_i2866" DrawAspect="Content" ObjectID="_1817112401" r:id="rId3630"/>
        </w:object>
      </w:r>
      <w:r w:rsidRPr="00F90D9F">
        <w:rPr>
          <w:sz w:val="24"/>
          <w:szCs w:val="24"/>
        </w:rPr>
        <w:t xml:space="preserve"> tại điểm </w:t>
      </w:r>
      <w:r w:rsidRPr="00F90D9F">
        <w:rPr>
          <w:position w:val="-24"/>
          <w:sz w:val="24"/>
          <w:szCs w:val="24"/>
        </w:rPr>
        <w:object w:dxaOrig="740" w:dyaOrig="620">
          <v:shape id="_x0000_i2867" type="#_x0000_t75" style="width:36.7pt;height:31.9pt" o:ole="">
            <v:imagedata r:id="rId3631" o:title=""/>
          </v:shape>
          <o:OLEObject Type="Embed" ProgID="Equation.DSMT4" ShapeID="_x0000_i2867" DrawAspect="Content" ObjectID="_1817112402" r:id="rId3632"/>
        </w:object>
      </w:r>
      <w:r w:rsidRPr="00F90D9F">
        <w:rPr>
          <w:sz w:val="24"/>
          <w:szCs w:val="24"/>
        </w:rPr>
        <w:t>.</w:t>
      </w:r>
    </w:p>
    <w:p w:rsidR="00552672" w:rsidRPr="00F90D9F" w:rsidRDefault="00552672" w:rsidP="00552672">
      <w:pPr>
        <w:tabs>
          <w:tab w:val="left" w:pos="2268"/>
        </w:tabs>
        <w:ind w:left="993"/>
        <w:jc w:val="both"/>
        <w:rPr>
          <w:sz w:val="24"/>
          <w:szCs w:val="24"/>
        </w:rPr>
      </w:pPr>
      <w:r w:rsidRPr="00F90D9F">
        <w:rPr>
          <w:position w:val="-24"/>
          <w:sz w:val="24"/>
          <w:szCs w:val="24"/>
        </w:rPr>
        <w:object w:dxaOrig="7200" w:dyaOrig="660">
          <v:shape id="_x0000_i2868" type="#_x0000_t75" style="width:357.3pt;height:31.9pt" o:ole="">
            <v:imagedata r:id="rId3633" o:title=""/>
          </v:shape>
          <o:OLEObject Type="Embed" ProgID="Equation.DSMT4" ShapeID="_x0000_i2868" DrawAspect="Content" ObjectID="_1817112403" r:id="rId3634"/>
        </w:object>
      </w:r>
      <w:r w:rsidRPr="00F90D9F">
        <w:rPr>
          <w:sz w:val="24"/>
          <w:szCs w:val="24"/>
        </w:rPr>
        <w:t>.</w:t>
      </w:r>
    </w:p>
    <w:p w:rsidR="00552672" w:rsidRPr="00F90D9F" w:rsidRDefault="00552672" w:rsidP="00552672">
      <w:pPr>
        <w:tabs>
          <w:tab w:val="left" w:pos="2268"/>
        </w:tabs>
        <w:ind w:left="993"/>
        <w:jc w:val="both"/>
        <w:rPr>
          <w:sz w:val="24"/>
          <w:szCs w:val="24"/>
        </w:rPr>
      </w:pPr>
      <w:r w:rsidRPr="00F90D9F">
        <w:rPr>
          <w:sz w:val="24"/>
          <w:szCs w:val="24"/>
        </w:rPr>
        <w:t xml:space="preserve">Vậy </w:t>
      </w:r>
      <w:r w:rsidRPr="00F90D9F">
        <w:rPr>
          <w:position w:val="-12"/>
          <w:sz w:val="24"/>
          <w:szCs w:val="24"/>
        </w:rPr>
        <w:object w:dxaOrig="1020" w:dyaOrig="360">
          <v:shape id="_x0000_i2869" type="#_x0000_t75" style="width:51.6pt;height:17pt" o:ole="">
            <v:imagedata r:id="rId3635" o:title=""/>
          </v:shape>
          <o:OLEObject Type="Embed" ProgID="Equation.DSMT4" ShapeID="_x0000_i2869" DrawAspect="Content" ObjectID="_1817112404" r:id="rId3636"/>
        </w:object>
      </w:r>
      <w:r w:rsidRPr="00F90D9F">
        <w:rPr>
          <w:sz w:val="24"/>
          <w:szCs w:val="24"/>
        </w:rPr>
        <w:t xml:space="preserve"> tại điểm </w:t>
      </w:r>
      <w:r w:rsidRPr="00F90D9F">
        <w:rPr>
          <w:position w:val="-6"/>
          <w:sz w:val="24"/>
          <w:szCs w:val="24"/>
        </w:rPr>
        <w:object w:dxaOrig="720" w:dyaOrig="279">
          <v:shape id="_x0000_i2870" type="#_x0000_t75" style="width:36.7pt;height:13.6pt" o:ole="">
            <v:imagedata r:id="rId3637" o:title=""/>
          </v:shape>
          <o:OLEObject Type="Embed" ProgID="Equation.DSMT4" ShapeID="_x0000_i2870" DrawAspect="Content" ObjectID="_1817112405" r:id="rId3638"/>
        </w:object>
      </w:r>
      <w:r w:rsidRPr="00F90D9F">
        <w:rPr>
          <w:sz w:val="24"/>
          <w:szCs w:val="24"/>
        </w:rPr>
        <w:t>.</w:t>
      </w:r>
    </w:p>
    <w:p w:rsidR="00552672" w:rsidRPr="00F90D9F" w:rsidRDefault="00552672" w:rsidP="00552672">
      <w:pPr>
        <w:tabs>
          <w:tab w:val="left" w:pos="2268"/>
        </w:tabs>
        <w:ind w:left="993"/>
        <w:jc w:val="both"/>
        <w:rPr>
          <w:sz w:val="24"/>
          <w:szCs w:val="24"/>
        </w:rPr>
      </w:pPr>
      <w:r w:rsidRPr="00F90D9F">
        <w:rPr>
          <w:b/>
          <w:sz w:val="24"/>
          <w:szCs w:val="24"/>
        </w:rPr>
        <w:t>TH2:</w:t>
      </w:r>
      <w:r w:rsidRPr="00F90D9F">
        <w:rPr>
          <w:sz w:val="24"/>
          <w:szCs w:val="24"/>
        </w:rPr>
        <w:t xml:space="preserve"> Khi </w:t>
      </w:r>
      <w:r w:rsidRPr="00F90D9F">
        <w:rPr>
          <w:position w:val="-6"/>
          <w:sz w:val="24"/>
          <w:szCs w:val="24"/>
        </w:rPr>
        <w:object w:dxaOrig="600" w:dyaOrig="279">
          <v:shape id="_x0000_i2871" type="#_x0000_t75" style="width:29.9pt;height:13.6pt" o:ole="">
            <v:imagedata r:id="rId3639" o:title=""/>
          </v:shape>
          <o:OLEObject Type="Embed" ProgID="Equation.DSMT4" ShapeID="_x0000_i2871" DrawAspect="Content" ObjectID="_1817112406" r:id="rId3640"/>
        </w:object>
      </w:r>
      <w:r w:rsidRPr="00F90D9F">
        <w:rPr>
          <w:sz w:val="24"/>
          <w:szCs w:val="24"/>
        </w:rPr>
        <w:t xml:space="preserve"> thì hàm số đã cho không có giá trị lớn nhất, chỉ có giá trị nhỏ nhất.</w:t>
      </w:r>
    </w:p>
    <w:p w:rsidR="00552672" w:rsidRPr="00F90D9F" w:rsidRDefault="00552672" w:rsidP="00552672">
      <w:pPr>
        <w:tabs>
          <w:tab w:val="left" w:pos="2268"/>
        </w:tabs>
        <w:ind w:left="993"/>
        <w:jc w:val="both"/>
        <w:rPr>
          <w:sz w:val="24"/>
          <w:szCs w:val="24"/>
        </w:rPr>
      </w:pPr>
      <w:r w:rsidRPr="00F90D9F">
        <w:rPr>
          <w:b/>
          <w:sz w:val="24"/>
          <w:szCs w:val="24"/>
        </w:rPr>
        <w:t>TH3:</w:t>
      </w:r>
      <w:r w:rsidRPr="00F90D9F">
        <w:rPr>
          <w:sz w:val="24"/>
          <w:szCs w:val="24"/>
        </w:rPr>
        <w:t xml:space="preserve"> Khi </w:t>
      </w:r>
      <w:r w:rsidRPr="00F90D9F">
        <w:rPr>
          <w:position w:val="-6"/>
          <w:sz w:val="24"/>
          <w:szCs w:val="24"/>
        </w:rPr>
        <w:object w:dxaOrig="600" w:dyaOrig="279">
          <v:shape id="_x0000_i2872" type="#_x0000_t75" style="width:29.9pt;height:13.6pt" o:ole="">
            <v:imagedata r:id="rId3641" o:title=""/>
          </v:shape>
          <o:OLEObject Type="Embed" ProgID="Equation.DSMT4" ShapeID="_x0000_i2872" DrawAspect="Content" ObjectID="_1817112407" r:id="rId3642"/>
        </w:object>
      </w:r>
      <w:r w:rsidRPr="00F90D9F">
        <w:rPr>
          <w:sz w:val="24"/>
          <w:szCs w:val="24"/>
        </w:rPr>
        <w:t xml:space="preserve"> thì hàm số </w:t>
      </w:r>
      <w:r w:rsidRPr="00F90D9F">
        <w:rPr>
          <w:position w:val="-10"/>
          <w:sz w:val="24"/>
          <w:szCs w:val="24"/>
        </w:rPr>
        <w:object w:dxaOrig="1120" w:dyaOrig="320">
          <v:shape id="_x0000_i2873" type="#_x0000_t75" style="width:55pt;height:15.6pt" o:ole="">
            <v:imagedata r:id="rId3643" o:title=""/>
          </v:shape>
          <o:OLEObject Type="Embed" ProgID="Equation.DSMT4" ShapeID="_x0000_i2873" DrawAspect="Content" ObjectID="_1817112408" r:id="rId3644"/>
        </w:object>
      </w:r>
      <w:r w:rsidRPr="00F90D9F">
        <w:rPr>
          <w:sz w:val="24"/>
          <w:szCs w:val="24"/>
        </w:rPr>
        <w:t xml:space="preserve"> đã cho là hàm số bậc nhất, không có giá trị lớn nhất.</w:t>
      </w:r>
    </w:p>
    <w:p w:rsidR="00552672" w:rsidRPr="00F90D9F" w:rsidRDefault="00552672" w:rsidP="00552672">
      <w:pPr>
        <w:tabs>
          <w:tab w:val="left" w:pos="2268"/>
        </w:tabs>
        <w:ind w:left="993"/>
        <w:jc w:val="both"/>
        <w:rPr>
          <w:sz w:val="24"/>
          <w:szCs w:val="24"/>
          <w:lang w:val="vi-VN"/>
        </w:rPr>
      </w:pPr>
      <w:r w:rsidRPr="00F90D9F">
        <w:rPr>
          <w:sz w:val="24"/>
          <w:szCs w:val="24"/>
        </w:rPr>
        <w:t xml:space="preserve">Kết luận: </w:t>
      </w:r>
      <w:r w:rsidRPr="00F90D9F">
        <w:rPr>
          <w:position w:val="-6"/>
          <w:sz w:val="24"/>
          <w:szCs w:val="24"/>
        </w:rPr>
        <w:object w:dxaOrig="720" w:dyaOrig="279">
          <v:shape id="_x0000_i2874" type="#_x0000_t75" style="width:36pt;height:13.6pt" o:ole="">
            <v:imagedata r:id="rId3645" o:title=""/>
          </v:shape>
          <o:OLEObject Type="Embed" ProgID="Equation.DSMT4" ShapeID="_x0000_i2874" DrawAspect="Content" ObjectID="_1817112409" r:id="rId3646"/>
        </w:object>
      </w:r>
      <w:r w:rsidRPr="00F90D9F">
        <w:rPr>
          <w:sz w:val="24"/>
          <w:szCs w:val="24"/>
        </w:rPr>
        <w:t>.</w:t>
      </w:r>
    </w:p>
    <w:p w:rsidR="00552672" w:rsidRPr="00F90D9F" w:rsidRDefault="00552672" w:rsidP="00552672">
      <w:pPr>
        <w:ind w:left="851" w:hanging="851"/>
        <w:rPr>
          <w:sz w:val="24"/>
          <w:szCs w:val="24"/>
        </w:rPr>
      </w:pPr>
      <w:r w:rsidRPr="001B295D">
        <w:rPr>
          <w:b/>
          <w:bCs/>
          <w:color w:val="0000FF"/>
          <w:sz w:val="24"/>
          <w:szCs w:val="24"/>
          <w:lang w:val="nl-NL"/>
        </w:rPr>
        <w:t xml:space="preserve">Ví dụ 6: </w:t>
      </w:r>
      <w:r w:rsidRPr="00F90D9F">
        <w:rPr>
          <w:sz w:val="24"/>
          <w:szCs w:val="24"/>
        </w:rPr>
        <w:t xml:space="preserve">Cho hàm số </w:t>
      </w:r>
      <w:r w:rsidRPr="00F90D9F">
        <w:rPr>
          <w:position w:val="-14"/>
          <w:sz w:val="24"/>
          <w:szCs w:val="24"/>
        </w:rPr>
        <w:object w:dxaOrig="3680" w:dyaOrig="440">
          <v:shape id="_x0000_i2875" type="#_x0000_t75" style="width:184.75pt;height:21.75pt" o:ole="">
            <v:imagedata r:id="rId3647" o:title=""/>
          </v:shape>
          <o:OLEObject Type="Embed" ProgID="Equation.DSMT4" ShapeID="_x0000_i2875" DrawAspect="Content" ObjectID="_1817112410" r:id="rId3648"/>
        </w:object>
      </w:r>
      <w:r w:rsidRPr="00F90D9F">
        <w:rPr>
          <w:sz w:val="24"/>
          <w:szCs w:val="24"/>
        </w:rPr>
        <w:t xml:space="preserve">. Với </w:t>
      </w:r>
      <w:r w:rsidRPr="00F90D9F">
        <w:rPr>
          <w:position w:val="-6"/>
          <w:sz w:val="24"/>
          <w:szCs w:val="24"/>
        </w:rPr>
        <w:object w:dxaOrig="560" w:dyaOrig="279">
          <v:shape id="_x0000_i2876" type="#_x0000_t75" style="width:27.85pt;height:13.6pt" o:ole="">
            <v:imagedata r:id="rId3649" o:title=""/>
          </v:shape>
          <o:OLEObject Type="Embed" ProgID="Equation.DSMT4" ShapeID="_x0000_i2876" DrawAspect="Content" ObjectID="_1817112411" r:id="rId3650"/>
        </w:object>
      </w:r>
      <w:r w:rsidRPr="00F90D9F">
        <w:rPr>
          <w:sz w:val="24"/>
          <w:szCs w:val="24"/>
        </w:rPr>
        <w:t xml:space="preserve">, tìm giá trị nhỏ nhất của biểu thức </w:t>
      </w:r>
      <w:r w:rsidRPr="00F90D9F">
        <w:rPr>
          <w:position w:val="-46"/>
          <w:sz w:val="24"/>
          <w:szCs w:val="24"/>
        </w:rPr>
        <w:object w:dxaOrig="1100" w:dyaOrig="999">
          <v:shape id="_x0000_i2877" type="#_x0000_t75" style="width:55pt;height:50.25pt" o:ole="">
            <v:imagedata r:id="rId3651" o:title=""/>
          </v:shape>
          <o:OLEObject Type="Embed" ProgID="Equation.DSMT4" ShapeID="_x0000_i2877" DrawAspect="Content" ObjectID="_1817112412" r:id="rId3652"/>
        </w:object>
      </w:r>
      <w:r w:rsidRPr="00F90D9F">
        <w:rPr>
          <w:sz w:val="24"/>
          <w:szCs w:val="24"/>
        </w:rPr>
        <w:t>.</w:t>
      </w:r>
    </w:p>
    <w:p w:rsidR="006B0C79" w:rsidRPr="00F90D9F" w:rsidRDefault="006B0C79" w:rsidP="006B0C79">
      <w:pPr>
        <w:tabs>
          <w:tab w:val="left" w:pos="3402"/>
          <w:tab w:val="left" w:pos="5669"/>
          <w:tab w:val="left" w:pos="7937"/>
        </w:tabs>
        <w:ind w:left="992"/>
        <w:jc w:val="center"/>
        <w:rPr>
          <w:sz w:val="24"/>
          <w:szCs w:val="24"/>
        </w:rPr>
      </w:pPr>
      <w:r w:rsidRPr="00F90D9F">
        <w:rPr>
          <w:b/>
          <w:color w:val="000099"/>
          <w:sz w:val="24"/>
          <w:szCs w:val="24"/>
        </w:rPr>
        <w:t>Lời giải</w:t>
      </w:r>
    </w:p>
    <w:p w:rsidR="00552672" w:rsidRPr="00F90D9F" w:rsidRDefault="00552672" w:rsidP="00552672">
      <w:pPr>
        <w:tabs>
          <w:tab w:val="left" w:pos="2268"/>
        </w:tabs>
        <w:ind w:left="993"/>
        <w:jc w:val="both"/>
        <w:rPr>
          <w:sz w:val="24"/>
          <w:szCs w:val="24"/>
        </w:rPr>
      </w:pPr>
      <w:r w:rsidRPr="00F90D9F">
        <w:rPr>
          <w:sz w:val="24"/>
          <w:szCs w:val="24"/>
        </w:rPr>
        <w:t xml:space="preserve">Hoành độ đỉnh: </w:t>
      </w:r>
      <w:r w:rsidRPr="00F90D9F">
        <w:rPr>
          <w:position w:val="-36"/>
          <w:sz w:val="24"/>
          <w:szCs w:val="24"/>
        </w:rPr>
        <w:object w:dxaOrig="2600" w:dyaOrig="840">
          <v:shape id="_x0000_i2878" type="#_x0000_t75" style="width:128.4pt;height:42.1pt" o:ole="">
            <v:imagedata r:id="rId3653" o:title=""/>
          </v:shape>
          <o:OLEObject Type="Embed" ProgID="Equation.DSMT4" ShapeID="_x0000_i2878" DrawAspect="Content" ObjectID="_1817112413" r:id="rId3654"/>
        </w:object>
      </w:r>
      <w:r w:rsidRPr="00F90D9F">
        <w:rPr>
          <w:sz w:val="24"/>
          <w:szCs w:val="24"/>
        </w:rPr>
        <w:t xml:space="preserve">, suy ra </w:t>
      </w:r>
      <w:r w:rsidRPr="00F90D9F">
        <w:rPr>
          <w:position w:val="-14"/>
          <w:sz w:val="24"/>
          <w:szCs w:val="24"/>
        </w:rPr>
        <w:object w:dxaOrig="4220" w:dyaOrig="440">
          <v:shape id="_x0000_i2879" type="#_x0000_t75" style="width:209.2pt;height:21.75pt" o:ole="">
            <v:imagedata r:id="rId3655" o:title=""/>
          </v:shape>
          <o:OLEObject Type="Embed" ProgID="Equation.DSMT4" ShapeID="_x0000_i2879" DrawAspect="Content" ObjectID="_1817112414" r:id="rId3656"/>
        </w:object>
      </w:r>
    </w:p>
    <w:p w:rsidR="00552672" w:rsidRPr="00F90D9F" w:rsidRDefault="00552672" w:rsidP="00552672">
      <w:pPr>
        <w:tabs>
          <w:tab w:val="left" w:pos="2268"/>
        </w:tabs>
        <w:ind w:left="993"/>
        <w:jc w:val="both"/>
        <w:rPr>
          <w:sz w:val="24"/>
          <w:szCs w:val="24"/>
        </w:rPr>
      </w:pPr>
      <w:r w:rsidRPr="00F90D9F">
        <w:rPr>
          <w:sz w:val="24"/>
          <w:szCs w:val="24"/>
        </w:rPr>
        <w:t xml:space="preserve">Do </w:t>
      </w:r>
      <w:r w:rsidRPr="00F90D9F">
        <w:rPr>
          <w:position w:val="-10"/>
          <w:sz w:val="24"/>
          <w:szCs w:val="24"/>
        </w:rPr>
        <w:object w:dxaOrig="2480" w:dyaOrig="360">
          <v:shape id="_x0000_i2880" type="#_x0000_t75" style="width:122.95pt;height:19pt" o:ole="">
            <v:imagedata r:id="rId3657" o:title=""/>
          </v:shape>
          <o:OLEObject Type="Embed" ProgID="Equation.DSMT4" ShapeID="_x0000_i2880" DrawAspect="Content" ObjectID="_1817112415" r:id="rId3658"/>
        </w:object>
      </w:r>
      <w:r w:rsidRPr="00F90D9F">
        <w:rPr>
          <w:sz w:val="24"/>
          <w:szCs w:val="24"/>
        </w:rPr>
        <w:t xml:space="preserve"> nên ta có bảng biến thiên như sau:</w:t>
      </w:r>
    </w:p>
    <w:p w:rsidR="00552672" w:rsidRPr="00F90D9F" w:rsidRDefault="00552672" w:rsidP="00552672">
      <w:pPr>
        <w:ind w:left="993"/>
        <w:jc w:val="center"/>
        <w:rPr>
          <w:sz w:val="24"/>
          <w:szCs w:val="24"/>
        </w:rPr>
      </w:pPr>
      <w:r w:rsidRPr="00F90D9F">
        <w:rPr>
          <w:noProof/>
          <w:sz w:val="24"/>
          <w:szCs w:val="24"/>
        </w:rPr>
        <w:drawing>
          <wp:inline distT="0" distB="0" distL="0" distR="0" wp14:anchorId="641B06BA" wp14:editId="7BDE0394">
            <wp:extent cx="3381375" cy="904875"/>
            <wp:effectExtent l="0" t="0" r="9525" b="9525"/>
            <wp:docPr id="907" name="Picture 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59">
                      <a:extLst>
                        <a:ext uri="{28A0092B-C50C-407E-A947-70E740481C1C}">
                          <a14:useLocalDpi xmlns:a14="http://schemas.microsoft.com/office/drawing/2010/main" val="0"/>
                        </a:ext>
                      </a:extLst>
                    </a:blip>
                    <a:srcRect/>
                    <a:stretch>
                      <a:fillRect/>
                    </a:stretch>
                  </pic:blipFill>
                  <pic:spPr bwMode="auto">
                    <a:xfrm>
                      <a:off x="0" y="0"/>
                      <a:ext cx="3381375" cy="904875"/>
                    </a:xfrm>
                    <a:prstGeom prst="rect">
                      <a:avLst/>
                    </a:prstGeom>
                    <a:noFill/>
                    <a:ln>
                      <a:noFill/>
                    </a:ln>
                  </pic:spPr>
                </pic:pic>
              </a:graphicData>
            </a:graphic>
          </wp:inline>
        </w:drawing>
      </w:r>
    </w:p>
    <w:p w:rsidR="00552672" w:rsidRPr="00F90D9F" w:rsidRDefault="00552672" w:rsidP="00552672">
      <w:pPr>
        <w:tabs>
          <w:tab w:val="left" w:pos="2268"/>
        </w:tabs>
        <w:ind w:left="993"/>
        <w:jc w:val="both"/>
        <w:rPr>
          <w:sz w:val="24"/>
          <w:szCs w:val="24"/>
        </w:rPr>
      </w:pPr>
      <w:r w:rsidRPr="00F90D9F">
        <w:rPr>
          <w:sz w:val="24"/>
          <w:szCs w:val="24"/>
        </w:rPr>
        <w:t>Từ bảng biến thiên</w:t>
      </w:r>
      <w:r w:rsidRPr="00F90D9F">
        <w:rPr>
          <w:sz w:val="24"/>
          <w:szCs w:val="24"/>
          <w:lang w:val="vi-VN"/>
        </w:rPr>
        <w:t xml:space="preserve"> ta có:</w:t>
      </w:r>
      <w:r w:rsidRPr="00F90D9F">
        <w:rPr>
          <w:sz w:val="24"/>
          <w:szCs w:val="24"/>
        </w:rPr>
        <w:t xml:space="preserve"> </w:t>
      </w:r>
      <w:r w:rsidRPr="00F90D9F">
        <w:rPr>
          <w:position w:val="-24"/>
          <w:sz w:val="24"/>
          <w:szCs w:val="24"/>
        </w:rPr>
        <w:object w:dxaOrig="1520" w:dyaOrig="499">
          <v:shape id="_x0000_i2881" type="#_x0000_t75" style="width:75.4pt;height:25.15pt" o:ole="">
            <v:imagedata r:id="rId3660" o:title=""/>
          </v:shape>
          <o:OLEObject Type="Embed" ProgID="Equation.DSMT4" ShapeID="_x0000_i2881" DrawAspect="Content" ObjectID="_1817112416" r:id="rId3661"/>
        </w:object>
      </w:r>
      <w:r w:rsidRPr="00F90D9F">
        <w:rPr>
          <w:sz w:val="24"/>
          <w:szCs w:val="24"/>
        </w:rPr>
        <w:t xml:space="preserve"> tại </w:t>
      </w:r>
      <w:r w:rsidRPr="00F90D9F">
        <w:rPr>
          <w:position w:val="-6"/>
          <w:sz w:val="24"/>
          <w:szCs w:val="24"/>
        </w:rPr>
        <w:object w:dxaOrig="520" w:dyaOrig="279">
          <v:shape id="_x0000_i2882" type="#_x0000_t75" style="width:27.15pt;height:13.6pt" o:ole="">
            <v:imagedata r:id="rId3662" o:title=""/>
          </v:shape>
          <o:OLEObject Type="Embed" ProgID="Equation.DSMT4" ShapeID="_x0000_i2882" DrawAspect="Content" ObjectID="_1817112417" r:id="rId3663"/>
        </w:object>
      </w:r>
      <w:r w:rsidRPr="00F90D9F">
        <w:rPr>
          <w:sz w:val="24"/>
          <w:szCs w:val="24"/>
          <w:lang w:val="vi-VN"/>
        </w:rPr>
        <w:t xml:space="preserve">, </w:t>
      </w:r>
      <w:r w:rsidRPr="00F90D9F">
        <w:rPr>
          <w:position w:val="-24"/>
          <w:sz w:val="24"/>
          <w:szCs w:val="24"/>
        </w:rPr>
        <w:object w:dxaOrig="1500" w:dyaOrig="480">
          <v:shape id="_x0000_i2883" type="#_x0000_t75" style="width:74.05pt;height:23.1pt" o:ole="">
            <v:imagedata r:id="rId3664" o:title=""/>
          </v:shape>
          <o:OLEObject Type="Embed" ProgID="Equation.DSMT4" ShapeID="_x0000_i2883" DrawAspect="Content" ObjectID="_1817112418" r:id="rId3665"/>
        </w:object>
      </w:r>
      <w:r w:rsidRPr="00F90D9F">
        <w:rPr>
          <w:sz w:val="24"/>
          <w:szCs w:val="24"/>
        </w:rPr>
        <w:t xml:space="preserve"> tại </w:t>
      </w:r>
      <w:r w:rsidRPr="00F90D9F">
        <w:rPr>
          <w:position w:val="-6"/>
          <w:sz w:val="24"/>
          <w:szCs w:val="24"/>
        </w:rPr>
        <w:object w:dxaOrig="560" w:dyaOrig="279">
          <v:shape id="_x0000_i2884" type="#_x0000_t75" style="width:27.85pt;height:13.6pt" o:ole="">
            <v:imagedata r:id="rId3666" o:title=""/>
          </v:shape>
          <o:OLEObject Type="Embed" ProgID="Equation.DSMT4" ShapeID="_x0000_i2884" DrawAspect="Content" ObjectID="_1817112419" r:id="rId3667"/>
        </w:object>
      </w:r>
      <w:r w:rsidRPr="00F90D9F">
        <w:rPr>
          <w:sz w:val="24"/>
          <w:szCs w:val="24"/>
        </w:rPr>
        <w:t xml:space="preserve"> hoặc </w:t>
      </w:r>
      <w:r w:rsidRPr="00F90D9F">
        <w:rPr>
          <w:position w:val="-6"/>
          <w:sz w:val="24"/>
          <w:szCs w:val="24"/>
        </w:rPr>
        <w:object w:dxaOrig="560" w:dyaOrig="279">
          <v:shape id="_x0000_i2885" type="#_x0000_t75" style="width:27.85pt;height:13.6pt" o:ole="">
            <v:imagedata r:id="rId3668" o:title=""/>
          </v:shape>
          <o:OLEObject Type="Embed" ProgID="Equation.DSMT4" ShapeID="_x0000_i2885" DrawAspect="Content" ObjectID="_1817112420" r:id="rId3669"/>
        </w:object>
      </w:r>
      <w:r w:rsidRPr="00F90D9F">
        <w:rPr>
          <w:sz w:val="24"/>
          <w:szCs w:val="24"/>
        </w:rPr>
        <w:t>.</w:t>
      </w:r>
    </w:p>
    <w:p w:rsidR="00552672" w:rsidRPr="00F90D9F" w:rsidRDefault="00552672" w:rsidP="00552672">
      <w:pPr>
        <w:tabs>
          <w:tab w:val="left" w:pos="2268"/>
        </w:tabs>
        <w:ind w:left="993"/>
        <w:jc w:val="both"/>
        <w:rPr>
          <w:sz w:val="24"/>
          <w:szCs w:val="24"/>
        </w:rPr>
      </w:pPr>
      <w:r w:rsidRPr="00F90D9F">
        <w:rPr>
          <w:position w:val="-42"/>
          <w:sz w:val="24"/>
          <w:szCs w:val="24"/>
        </w:rPr>
        <w:object w:dxaOrig="8760" w:dyaOrig="1080">
          <v:shape id="_x0000_i2886" type="#_x0000_t75" style="width:438.1pt;height:55pt" o:ole="">
            <v:imagedata r:id="rId3670" o:title=""/>
          </v:shape>
          <o:OLEObject Type="Embed" ProgID="Equation.DSMT4" ShapeID="_x0000_i2886" DrawAspect="Content" ObjectID="_1817112421" r:id="rId3671"/>
        </w:object>
      </w:r>
    </w:p>
    <w:p w:rsidR="00552672" w:rsidRPr="00F90D9F" w:rsidRDefault="00552672" w:rsidP="00552672">
      <w:pPr>
        <w:tabs>
          <w:tab w:val="left" w:pos="2268"/>
        </w:tabs>
        <w:ind w:left="993"/>
        <w:jc w:val="both"/>
        <w:rPr>
          <w:sz w:val="24"/>
          <w:szCs w:val="24"/>
        </w:rPr>
      </w:pPr>
      <w:r w:rsidRPr="00F90D9F">
        <w:rPr>
          <w:sz w:val="24"/>
          <w:szCs w:val="24"/>
        </w:rPr>
        <w:t xml:space="preserve">Vì </w:t>
      </w:r>
      <w:r w:rsidRPr="00F90D9F">
        <w:rPr>
          <w:position w:val="-36"/>
          <w:sz w:val="24"/>
          <w:szCs w:val="24"/>
        </w:rPr>
        <w:object w:dxaOrig="6680" w:dyaOrig="840">
          <v:shape id="_x0000_i2887" type="#_x0000_t75" style="width:333.5pt;height:42.1pt" o:ole="">
            <v:imagedata r:id="rId3672" o:title=""/>
          </v:shape>
          <o:OLEObject Type="Embed" ProgID="Equation.DSMT4" ShapeID="_x0000_i2887" DrawAspect="Content" ObjectID="_1817112422" r:id="rId3673"/>
        </w:object>
      </w:r>
      <w:r w:rsidRPr="00F90D9F">
        <w:rPr>
          <w:sz w:val="24"/>
          <w:szCs w:val="24"/>
        </w:rPr>
        <w:t>.</w:t>
      </w:r>
    </w:p>
    <w:p w:rsidR="00552672" w:rsidRPr="00F90D9F" w:rsidRDefault="00552672" w:rsidP="00552672">
      <w:pPr>
        <w:tabs>
          <w:tab w:val="left" w:pos="2268"/>
        </w:tabs>
        <w:ind w:left="993"/>
        <w:jc w:val="both"/>
        <w:rPr>
          <w:sz w:val="24"/>
          <w:szCs w:val="24"/>
        </w:rPr>
      </w:pPr>
      <w:r w:rsidRPr="00F90D9F">
        <w:rPr>
          <w:sz w:val="24"/>
          <w:szCs w:val="24"/>
        </w:rPr>
        <w:t xml:space="preserve">Vậy </w:t>
      </w:r>
      <w:r w:rsidRPr="00F90D9F">
        <w:rPr>
          <w:position w:val="-24"/>
          <w:sz w:val="24"/>
          <w:szCs w:val="24"/>
        </w:rPr>
        <w:object w:dxaOrig="1219" w:dyaOrig="620">
          <v:shape id="_x0000_i2888" type="#_x0000_t75" style="width:61.15pt;height:31.9pt" o:ole="">
            <v:imagedata r:id="rId3674" o:title=""/>
          </v:shape>
          <o:OLEObject Type="Embed" ProgID="Equation.DSMT4" ShapeID="_x0000_i2888" DrawAspect="Content" ObjectID="_1817112423" r:id="rId3675"/>
        </w:object>
      </w:r>
      <w:r w:rsidRPr="00F90D9F">
        <w:rPr>
          <w:sz w:val="24"/>
          <w:szCs w:val="24"/>
        </w:rPr>
        <w:t xml:space="preserve"> tại </w:t>
      </w:r>
      <w:r w:rsidRPr="00F90D9F">
        <w:rPr>
          <w:position w:val="-6"/>
          <w:sz w:val="24"/>
          <w:szCs w:val="24"/>
        </w:rPr>
        <w:object w:dxaOrig="740" w:dyaOrig="279">
          <v:shape id="_x0000_i2889" type="#_x0000_t75" style="width:36.7pt;height:13.6pt" o:ole="">
            <v:imagedata r:id="rId3676" o:title=""/>
          </v:shape>
          <o:OLEObject Type="Embed" ProgID="Equation.DSMT4" ShapeID="_x0000_i2889" DrawAspect="Content" ObjectID="_1817112424" r:id="rId3677"/>
        </w:object>
      </w:r>
      <w:r w:rsidRPr="00F90D9F">
        <w:rPr>
          <w:sz w:val="24"/>
          <w:szCs w:val="24"/>
        </w:rPr>
        <w:t>.</w:t>
      </w:r>
    </w:p>
    <w:p w:rsidR="00552672" w:rsidRPr="00F90D9F" w:rsidRDefault="00552672" w:rsidP="00552672">
      <w:pPr>
        <w:ind w:left="851" w:hanging="851"/>
        <w:rPr>
          <w:sz w:val="24"/>
          <w:szCs w:val="24"/>
        </w:rPr>
      </w:pPr>
      <w:r w:rsidRPr="001B295D">
        <w:rPr>
          <w:b/>
          <w:bCs/>
          <w:color w:val="0000FF"/>
          <w:sz w:val="24"/>
          <w:szCs w:val="24"/>
          <w:lang w:val="nl-NL"/>
        </w:rPr>
        <w:t xml:space="preserve">Ví dụ </w:t>
      </w:r>
      <w:r w:rsidR="001B295D" w:rsidRPr="001B295D">
        <w:rPr>
          <w:b/>
          <w:bCs/>
          <w:color w:val="0000FF"/>
          <w:sz w:val="24"/>
          <w:szCs w:val="24"/>
          <w:lang w:val="nl-NL"/>
        </w:rPr>
        <w:t>7</w:t>
      </w:r>
      <w:r w:rsidRPr="001B295D">
        <w:rPr>
          <w:b/>
          <w:bCs/>
          <w:color w:val="0000FF"/>
          <w:sz w:val="24"/>
          <w:szCs w:val="24"/>
          <w:lang w:val="nl-NL"/>
        </w:rPr>
        <w:t xml:space="preserve">: </w:t>
      </w:r>
      <w:r w:rsidRPr="00F90D9F">
        <w:rPr>
          <w:sz w:val="24"/>
          <w:szCs w:val="24"/>
        </w:rPr>
        <w:t xml:space="preserve">Tìm các tham số </w:t>
      </w:r>
      <w:r w:rsidRPr="00F90D9F">
        <w:rPr>
          <w:position w:val="-10"/>
          <w:sz w:val="24"/>
          <w:szCs w:val="24"/>
        </w:rPr>
        <w:object w:dxaOrig="680" w:dyaOrig="320">
          <v:shape id="_x0000_i2890" type="#_x0000_t75" style="width:33.95pt;height:15.6pt" o:ole="">
            <v:imagedata r:id="rId3123" o:title=""/>
          </v:shape>
          <o:OLEObject Type="Embed" ProgID="Equation.DSMT4" ShapeID="_x0000_i2890" DrawAspect="Content" ObjectID="_1817112425" r:id="rId3678"/>
        </w:object>
      </w:r>
      <w:r w:rsidRPr="00F90D9F">
        <w:rPr>
          <w:spacing w:val="-6"/>
          <w:sz w:val="24"/>
          <w:szCs w:val="24"/>
          <w:lang w:val="vi-VN"/>
        </w:rPr>
        <w:t xml:space="preserve"> </w:t>
      </w:r>
      <w:r w:rsidRPr="00F90D9F">
        <w:rPr>
          <w:sz w:val="24"/>
          <w:szCs w:val="24"/>
        </w:rPr>
        <w:t xml:space="preserve">sao cho </w:t>
      </w:r>
      <w:r w:rsidRPr="00F90D9F">
        <w:rPr>
          <w:sz w:val="24"/>
          <w:szCs w:val="24"/>
          <w:lang w:val="vi-VN"/>
        </w:rPr>
        <w:t xml:space="preserve">hàm số </w:t>
      </w:r>
      <w:r w:rsidRPr="00F90D9F">
        <w:rPr>
          <w:position w:val="-10"/>
          <w:sz w:val="24"/>
          <w:szCs w:val="24"/>
        </w:rPr>
        <w:object w:dxaOrig="1540" w:dyaOrig="360">
          <v:shape id="_x0000_i2891" type="#_x0000_t75" style="width:77.45pt;height:18.35pt" o:ole="">
            <v:imagedata r:id="rId3125" o:title=""/>
          </v:shape>
          <o:OLEObject Type="Embed" ProgID="Equation.DSMT4" ShapeID="_x0000_i2891" DrawAspect="Content" ObjectID="_1817112426" r:id="rId3679"/>
        </w:object>
      </w:r>
      <w:r w:rsidRPr="00F90D9F">
        <w:rPr>
          <w:sz w:val="24"/>
          <w:szCs w:val="24"/>
          <w:lang w:val="vi-VN"/>
        </w:rPr>
        <w:t xml:space="preserve"> </w:t>
      </w:r>
      <w:r w:rsidRPr="00F90D9F">
        <w:rPr>
          <w:sz w:val="24"/>
          <w:szCs w:val="24"/>
        </w:rPr>
        <w:t>đạt</w:t>
      </w:r>
      <w:r w:rsidRPr="00F90D9F">
        <w:rPr>
          <w:sz w:val="24"/>
          <w:szCs w:val="24"/>
          <w:lang w:val="vi-VN"/>
        </w:rPr>
        <w:t xml:space="preserve"> giá trị nhỏ nhất </w:t>
      </w:r>
      <w:r w:rsidRPr="00F90D9F">
        <w:rPr>
          <w:sz w:val="24"/>
          <w:szCs w:val="24"/>
        </w:rPr>
        <w:t>là</w:t>
      </w:r>
      <w:r w:rsidRPr="00F90D9F">
        <w:rPr>
          <w:sz w:val="24"/>
          <w:szCs w:val="24"/>
          <w:lang w:val="vi-VN"/>
        </w:rPr>
        <w:t xml:space="preserve"> </w:t>
      </w:r>
      <w:r w:rsidRPr="00F90D9F">
        <w:rPr>
          <w:position w:val="-4"/>
          <w:sz w:val="24"/>
          <w:szCs w:val="24"/>
        </w:rPr>
        <w:object w:dxaOrig="200" w:dyaOrig="260">
          <v:shape id="_x0000_i2892" type="#_x0000_t75" style="width:9.5pt;height:12.9pt" o:ole="">
            <v:imagedata r:id="rId3127" o:title=""/>
          </v:shape>
          <o:OLEObject Type="Embed" ProgID="Equation.DSMT4" ShapeID="_x0000_i2892" DrawAspect="Content" ObjectID="_1817112427" r:id="rId3680"/>
        </w:object>
      </w:r>
      <w:r w:rsidRPr="00F90D9F">
        <w:rPr>
          <w:sz w:val="24"/>
          <w:szCs w:val="24"/>
        </w:rPr>
        <w:t xml:space="preserve"> tại </w:t>
      </w:r>
      <w:r w:rsidRPr="00F90D9F">
        <w:rPr>
          <w:position w:val="-6"/>
          <w:sz w:val="24"/>
          <w:szCs w:val="24"/>
        </w:rPr>
        <w:object w:dxaOrig="560" w:dyaOrig="279">
          <v:shape id="_x0000_i2893" type="#_x0000_t75" style="width:27.85pt;height:14.25pt" o:ole="">
            <v:imagedata r:id="rId3129" o:title=""/>
          </v:shape>
          <o:OLEObject Type="Embed" ProgID="Equation.DSMT4" ShapeID="_x0000_i2893" DrawAspect="Content" ObjectID="_1817112428" r:id="rId3681"/>
        </w:object>
      </w:r>
      <w:r w:rsidRPr="00F90D9F">
        <w:rPr>
          <w:sz w:val="24"/>
          <w:szCs w:val="24"/>
          <w:lang w:val="vi-VN"/>
        </w:rPr>
        <w:t xml:space="preserve"> và đồ thị </w:t>
      </w:r>
      <w:r w:rsidRPr="00F90D9F">
        <w:rPr>
          <w:sz w:val="24"/>
          <w:szCs w:val="24"/>
        </w:rPr>
        <w:t>của nó</w:t>
      </w:r>
      <w:r w:rsidRPr="00F90D9F">
        <w:rPr>
          <w:sz w:val="24"/>
          <w:szCs w:val="24"/>
          <w:lang w:val="vi-VN"/>
        </w:rPr>
        <w:t xml:space="preserve"> cắt trục tung tại điểm có tung độ là 6.</w:t>
      </w:r>
    </w:p>
    <w:p w:rsidR="006B0C79" w:rsidRPr="00F90D9F" w:rsidRDefault="006B0C79" w:rsidP="006B0C79">
      <w:pPr>
        <w:tabs>
          <w:tab w:val="left" w:pos="3402"/>
          <w:tab w:val="left" w:pos="5669"/>
          <w:tab w:val="left" w:pos="7937"/>
        </w:tabs>
        <w:ind w:left="992"/>
        <w:jc w:val="center"/>
        <w:rPr>
          <w:sz w:val="24"/>
          <w:szCs w:val="24"/>
        </w:rPr>
      </w:pPr>
      <w:r w:rsidRPr="00F90D9F">
        <w:rPr>
          <w:b/>
          <w:color w:val="000099"/>
          <w:sz w:val="24"/>
          <w:szCs w:val="24"/>
        </w:rPr>
        <w:t>Lời giải</w:t>
      </w:r>
    </w:p>
    <w:p w:rsidR="00552672" w:rsidRPr="00F90D9F" w:rsidRDefault="00552672" w:rsidP="00552672">
      <w:pPr>
        <w:ind w:left="993"/>
        <w:jc w:val="both"/>
        <w:rPr>
          <w:sz w:val="24"/>
          <w:szCs w:val="24"/>
        </w:rPr>
      </w:pPr>
      <w:r w:rsidRPr="00F90D9F">
        <w:rPr>
          <w:sz w:val="24"/>
          <w:szCs w:val="24"/>
        </w:rPr>
        <w:t>Tập xác định:</w:t>
      </w:r>
      <w:r w:rsidRPr="00F90D9F">
        <w:rPr>
          <w:position w:val="-4"/>
          <w:sz w:val="24"/>
          <w:szCs w:val="24"/>
        </w:rPr>
        <w:object w:dxaOrig="680" w:dyaOrig="260">
          <v:shape id="_x0000_i2894" type="#_x0000_t75" style="width:36pt;height:14.25pt" o:ole="">
            <v:imagedata r:id="rId3131" o:title=""/>
          </v:shape>
          <o:OLEObject Type="Embed" ProgID="Equation.DSMT4" ShapeID="_x0000_i2894" DrawAspect="Content" ObjectID="_1817112429" r:id="rId3682"/>
        </w:object>
      </w:r>
      <w:r w:rsidRPr="00F90D9F">
        <w:rPr>
          <w:sz w:val="24"/>
          <w:szCs w:val="24"/>
        </w:rPr>
        <w:t>.</w:t>
      </w:r>
    </w:p>
    <w:p w:rsidR="00552672" w:rsidRPr="00F90D9F" w:rsidRDefault="00552672" w:rsidP="00552672">
      <w:pPr>
        <w:ind w:left="993"/>
        <w:jc w:val="both"/>
        <w:rPr>
          <w:sz w:val="24"/>
          <w:szCs w:val="24"/>
          <w:lang w:val="vi-VN"/>
        </w:rPr>
      </w:pPr>
      <w:r w:rsidRPr="00F90D9F">
        <w:rPr>
          <w:sz w:val="24"/>
          <w:szCs w:val="24"/>
        </w:rPr>
        <w:t xml:space="preserve">Trên </w:t>
      </w:r>
      <w:r w:rsidRPr="00F90D9F">
        <w:rPr>
          <w:position w:val="-4"/>
          <w:sz w:val="24"/>
          <w:szCs w:val="24"/>
        </w:rPr>
        <w:object w:dxaOrig="260" w:dyaOrig="260">
          <v:shape id="_x0000_i2895" type="#_x0000_t75" style="width:14.25pt;height:14.25pt" o:ole="">
            <v:imagedata r:id="rId3133" o:title=""/>
          </v:shape>
          <o:OLEObject Type="Embed" ProgID="Equation.DSMT4" ShapeID="_x0000_i2895" DrawAspect="Content" ObjectID="_1817112430" r:id="rId3683"/>
        </w:object>
      </w:r>
      <w:r w:rsidRPr="00F90D9F">
        <w:rPr>
          <w:sz w:val="24"/>
          <w:szCs w:val="24"/>
          <w:lang w:val="vi-VN"/>
        </w:rPr>
        <w:t xml:space="preserve"> </w:t>
      </w:r>
      <w:r w:rsidRPr="00F90D9F">
        <w:rPr>
          <w:sz w:val="24"/>
          <w:szCs w:val="24"/>
        </w:rPr>
        <w:t>h</w:t>
      </w:r>
      <w:r w:rsidRPr="00F90D9F">
        <w:rPr>
          <w:sz w:val="24"/>
          <w:szCs w:val="24"/>
          <w:lang w:val="vi-VN"/>
        </w:rPr>
        <w:t xml:space="preserve">àm số </w:t>
      </w:r>
      <w:r w:rsidRPr="00F90D9F">
        <w:rPr>
          <w:position w:val="-10"/>
          <w:sz w:val="24"/>
          <w:szCs w:val="24"/>
        </w:rPr>
        <w:object w:dxaOrig="1540" w:dyaOrig="360">
          <v:shape id="_x0000_i2896" type="#_x0000_t75" style="width:79.45pt;height:21.75pt" o:ole="">
            <v:imagedata r:id="rId3684" o:title=""/>
          </v:shape>
          <o:OLEObject Type="Embed" ProgID="Equation.DSMT4" ShapeID="_x0000_i2896" DrawAspect="Content" ObjectID="_1817112431" r:id="rId3685"/>
        </w:object>
      </w:r>
      <w:r w:rsidRPr="00F90D9F">
        <w:rPr>
          <w:sz w:val="24"/>
          <w:szCs w:val="24"/>
        </w:rPr>
        <w:t xml:space="preserve"> </w:t>
      </w:r>
      <w:r w:rsidRPr="00F90D9F">
        <w:rPr>
          <w:sz w:val="24"/>
          <w:szCs w:val="24"/>
          <w:lang w:val="vi-VN"/>
        </w:rPr>
        <w:t xml:space="preserve">có </w:t>
      </w:r>
      <w:r w:rsidRPr="00F90D9F">
        <w:rPr>
          <w:sz w:val="24"/>
          <w:szCs w:val="24"/>
        </w:rPr>
        <w:t xml:space="preserve">giá trị nhỏ nhất nên </w:t>
      </w:r>
      <w:r w:rsidRPr="00F90D9F">
        <w:rPr>
          <w:spacing w:val="-6"/>
          <w:position w:val="-6"/>
          <w:sz w:val="24"/>
          <w:szCs w:val="24"/>
          <w:lang w:val="nl-NL"/>
        </w:rPr>
        <w:object w:dxaOrig="560" w:dyaOrig="279">
          <v:shape id="_x0000_i2897" type="#_x0000_t75" style="width:28.55pt;height:14.25pt" o:ole="">
            <v:imagedata r:id="rId3135" o:title=""/>
          </v:shape>
          <o:OLEObject Type="Embed" ProgID="Equation.DSMT4" ShapeID="_x0000_i2897" DrawAspect="Content" ObjectID="_1817112432" r:id="rId3686"/>
        </w:object>
      </w:r>
      <w:r w:rsidRPr="00F90D9F">
        <w:rPr>
          <w:spacing w:val="-6"/>
          <w:sz w:val="24"/>
          <w:szCs w:val="24"/>
          <w:lang w:val="vi-VN"/>
        </w:rPr>
        <w:t>.</w:t>
      </w:r>
    </w:p>
    <w:p w:rsidR="00552672" w:rsidRPr="00F90D9F" w:rsidRDefault="00552672" w:rsidP="00552672">
      <w:pPr>
        <w:ind w:left="993"/>
        <w:jc w:val="both"/>
        <w:rPr>
          <w:spacing w:val="-6"/>
          <w:sz w:val="24"/>
          <w:szCs w:val="24"/>
          <w:lang w:val="vi-VN"/>
        </w:rPr>
      </w:pPr>
      <w:r w:rsidRPr="00F90D9F">
        <w:rPr>
          <w:sz w:val="24"/>
          <w:szCs w:val="24"/>
          <w:lang w:val="vi-VN"/>
        </w:rPr>
        <w:t xml:space="preserve">Lại có </w:t>
      </w:r>
      <w:r w:rsidRPr="00F90D9F">
        <w:rPr>
          <w:sz w:val="24"/>
          <w:szCs w:val="24"/>
        </w:rPr>
        <w:t>đồ thị hàm số có đỉnh</w:t>
      </w:r>
      <w:r w:rsidRPr="00F90D9F">
        <w:rPr>
          <w:sz w:val="24"/>
          <w:szCs w:val="24"/>
          <w:lang w:val="vi-VN"/>
        </w:rPr>
        <w:t xml:space="preserve"> </w:t>
      </w:r>
      <w:r w:rsidRPr="00F90D9F">
        <w:rPr>
          <w:position w:val="-16"/>
          <w:sz w:val="24"/>
          <w:szCs w:val="24"/>
        </w:rPr>
        <w:object w:dxaOrig="760" w:dyaOrig="440">
          <v:shape id="_x0000_i2898" type="#_x0000_t75" style="width:36pt;height:21.75pt" o:ole="">
            <v:imagedata r:id="rId3137" o:title=""/>
          </v:shape>
          <o:OLEObject Type="Embed" ProgID="Equation.DSMT4" ShapeID="_x0000_i2898" DrawAspect="Content" ObjectID="_1817112433" r:id="rId3687"/>
        </w:object>
      </w:r>
      <w:r w:rsidRPr="00F90D9F">
        <w:rPr>
          <w:sz w:val="24"/>
          <w:szCs w:val="24"/>
          <w:lang w:val="vi-VN"/>
        </w:rPr>
        <w:t>. Do đó</w:t>
      </w:r>
      <w:r w:rsidRPr="00F90D9F">
        <w:rPr>
          <w:sz w:val="24"/>
          <w:szCs w:val="24"/>
        </w:rPr>
        <w:t xml:space="preserve"> ta có: </w:t>
      </w:r>
    </w:p>
    <w:p w:rsidR="00552672" w:rsidRPr="00F90D9F" w:rsidRDefault="00552672" w:rsidP="00552672">
      <w:pPr>
        <w:ind w:left="993"/>
        <w:jc w:val="both"/>
        <w:rPr>
          <w:sz w:val="24"/>
          <w:szCs w:val="24"/>
          <w:lang w:val="vi-VN"/>
        </w:rPr>
      </w:pPr>
      <w:r w:rsidRPr="00F90D9F">
        <w:rPr>
          <w:position w:val="-78"/>
          <w:sz w:val="24"/>
          <w:szCs w:val="24"/>
        </w:rPr>
        <w:object w:dxaOrig="4360" w:dyaOrig="1680">
          <v:shape id="_x0000_i2899" type="#_x0000_t75" style="width:3in;height:86.25pt" o:ole="">
            <v:imagedata r:id="rId3139" o:title=""/>
          </v:shape>
          <o:OLEObject Type="Embed" ProgID="Equation.DSMT4" ShapeID="_x0000_i2899" DrawAspect="Content" ObjectID="_1817112434" r:id="rId3688"/>
        </w:object>
      </w:r>
      <w:r w:rsidRPr="00F90D9F">
        <w:rPr>
          <w:sz w:val="24"/>
          <w:szCs w:val="24"/>
          <w:lang w:val="vi-VN"/>
        </w:rPr>
        <w:t xml:space="preserve"> (nhận).</w:t>
      </w:r>
    </w:p>
    <w:p w:rsidR="00552672" w:rsidRPr="00F90D9F" w:rsidRDefault="005E527B" w:rsidP="00552672">
      <w:pPr>
        <w:ind w:left="851" w:hanging="851"/>
        <w:rPr>
          <w:sz w:val="24"/>
          <w:szCs w:val="24"/>
        </w:rPr>
      </w:pPr>
      <w:r w:rsidRPr="001B295D">
        <w:rPr>
          <w:b/>
          <w:bCs/>
          <w:color w:val="0000FF"/>
          <w:sz w:val="24"/>
          <w:szCs w:val="24"/>
          <w:lang w:val="nl-NL"/>
        </w:rPr>
        <w:t xml:space="preserve">Ví dụ </w:t>
      </w:r>
      <w:r w:rsidR="001B295D">
        <w:rPr>
          <w:b/>
          <w:bCs/>
          <w:color w:val="0000FF"/>
          <w:sz w:val="24"/>
          <w:szCs w:val="24"/>
          <w:lang w:val="nl-NL"/>
        </w:rPr>
        <w:t>8</w:t>
      </w:r>
      <w:r w:rsidRPr="001B295D">
        <w:rPr>
          <w:b/>
          <w:bCs/>
          <w:color w:val="0000FF"/>
          <w:sz w:val="24"/>
          <w:szCs w:val="24"/>
          <w:lang w:val="nl-NL"/>
        </w:rPr>
        <w:t xml:space="preserve">: </w:t>
      </w:r>
      <w:r w:rsidR="00552672" w:rsidRPr="00F90D9F">
        <w:rPr>
          <w:sz w:val="24"/>
          <w:szCs w:val="24"/>
          <w:lang w:val="vi-VN"/>
        </w:rPr>
        <w:t xml:space="preserve">Cho hàm số </w:t>
      </w:r>
      <w:r w:rsidR="00552672" w:rsidRPr="00F90D9F">
        <w:rPr>
          <w:position w:val="-14"/>
          <w:sz w:val="24"/>
          <w:szCs w:val="24"/>
        </w:rPr>
        <w:object w:dxaOrig="3159" w:dyaOrig="400">
          <v:shape id="_x0000_i2900" type="#_x0000_t75" style="width:158.25pt;height:20.4pt" o:ole="">
            <v:imagedata r:id="rId3158" o:title=""/>
          </v:shape>
          <o:OLEObject Type="Embed" ProgID="Equation.DSMT4" ShapeID="_x0000_i2900" DrawAspect="Content" ObjectID="_1817112435" r:id="rId3689"/>
        </w:object>
      </w:r>
      <w:r w:rsidR="00552672" w:rsidRPr="00F90D9F">
        <w:rPr>
          <w:sz w:val="24"/>
          <w:szCs w:val="24"/>
          <w:lang w:val="vi-VN"/>
        </w:rPr>
        <w:t xml:space="preserve">. Tìm tất cả các giá trị của tham số </w:t>
      </w:r>
      <w:r w:rsidR="00552672" w:rsidRPr="00F90D9F">
        <w:rPr>
          <w:position w:val="-6"/>
          <w:sz w:val="24"/>
          <w:szCs w:val="24"/>
        </w:rPr>
        <w:object w:dxaOrig="260" w:dyaOrig="220">
          <v:shape id="_x0000_i2901" type="#_x0000_t75" style="width:12.9pt;height:10.85pt" o:ole="">
            <v:imagedata r:id="rId3160" o:title=""/>
          </v:shape>
          <o:OLEObject Type="Embed" ProgID="Equation.DSMT4" ShapeID="_x0000_i2901" DrawAspect="Content" ObjectID="_1817112436" r:id="rId3690"/>
        </w:object>
      </w:r>
      <w:r w:rsidR="00552672" w:rsidRPr="00F90D9F">
        <w:rPr>
          <w:sz w:val="24"/>
          <w:szCs w:val="24"/>
          <w:lang w:val="vi-VN"/>
        </w:rPr>
        <w:t xml:space="preserve"> sao cho </w:t>
      </w:r>
      <w:r w:rsidR="00552672" w:rsidRPr="00F90D9F">
        <w:rPr>
          <w:sz w:val="24"/>
          <w:szCs w:val="24"/>
        </w:rPr>
        <w:t xml:space="preserve">giá trị nhỏ nhất của </w:t>
      </w:r>
      <w:r w:rsidR="00552672" w:rsidRPr="00F90D9F">
        <w:rPr>
          <w:position w:val="-14"/>
          <w:sz w:val="24"/>
          <w:szCs w:val="24"/>
        </w:rPr>
        <w:object w:dxaOrig="920" w:dyaOrig="400">
          <v:shape id="_x0000_i2902" type="#_x0000_t75" style="width:45.5pt;height:20.4pt" o:ole="">
            <v:imagedata r:id="rId3162" o:title=""/>
          </v:shape>
          <o:OLEObject Type="Embed" ProgID="Equation.DSMT4" ShapeID="_x0000_i2902" DrawAspect="Content" ObjectID="_1817112437" r:id="rId3691"/>
        </w:object>
      </w:r>
      <w:r w:rsidR="00552672" w:rsidRPr="00F90D9F">
        <w:rPr>
          <w:sz w:val="24"/>
          <w:szCs w:val="24"/>
          <w:lang w:val="vi-VN"/>
        </w:rPr>
        <w:t>.</w:t>
      </w:r>
    </w:p>
    <w:p w:rsidR="006B0C79" w:rsidRPr="00F90D9F" w:rsidRDefault="006B0C79" w:rsidP="006B0C79">
      <w:pPr>
        <w:tabs>
          <w:tab w:val="left" w:pos="3402"/>
          <w:tab w:val="left" w:pos="5669"/>
          <w:tab w:val="left" w:pos="7937"/>
        </w:tabs>
        <w:ind w:left="992"/>
        <w:jc w:val="center"/>
        <w:rPr>
          <w:sz w:val="24"/>
          <w:szCs w:val="24"/>
        </w:rPr>
      </w:pPr>
      <w:r w:rsidRPr="00F90D9F">
        <w:rPr>
          <w:b/>
          <w:color w:val="000099"/>
          <w:sz w:val="24"/>
          <w:szCs w:val="24"/>
        </w:rPr>
        <w:t>Lời giải</w:t>
      </w:r>
    </w:p>
    <w:p w:rsidR="00552672" w:rsidRPr="00F90D9F" w:rsidRDefault="00552672" w:rsidP="00552672">
      <w:pPr>
        <w:ind w:left="993"/>
        <w:jc w:val="both"/>
        <w:rPr>
          <w:sz w:val="24"/>
          <w:szCs w:val="24"/>
        </w:rPr>
      </w:pPr>
      <w:r w:rsidRPr="00F90D9F">
        <w:rPr>
          <w:sz w:val="24"/>
          <w:szCs w:val="24"/>
        </w:rPr>
        <w:t xml:space="preserve">Ta có </w:t>
      </w:r>
      <w:r w:rsidRPr="00F90D9F">
        <w:rPr>
          <w:position w:val="-6"/>
          <w:sz w:val="24"/>
          <w:szCs w:val="24"/>
        </w:rPr>
        <w:object w:dxaOrig="920" w:dyaOrig="279">
          <v:shape id="_x0000_i2903" type="#_x0000_t75" style="width:50.25pt;height:14.25pt" o:ole="">
            <v:imagedata r:id="rId3164" o:title=""/>
          </v:shape>
          <o:OLEObject Type="Embed" ProgID="Equation.DSMT4" ShapeID="_x0000_i2903" DrawAspect="Content" ObjectID="_1817112438" r:id="rId3692"/>
        </w:object>
      </w:r>
      <w:r w:rsidRPr="00F90D9F">
        <w:rPr>
          <w:sz w:val="24"/>
          <w:szCs w:val="24"/>
        </w:rPr>
        <w:t xml:space="preserve"> nên đồ thị hàm số là một parabol có bề lõm hướng lên và có hoành độ đỉnh </w:t>
      </w:r>
      <w:r w:rsidRPr="00F90D9F">
        <w:rPr>
          <w:position w:val="-24"/>
          <w:sz w:val="24"/>
          <w:szCs w:val="24"/>
        </w:rPr>
        <w:object w:dxaOrig="726" w:dyaOrig="624">
          <v:shape id="_x0000_i2904" type="#_x0000_t75" style="width:36pt;height:28.55pt" o:ole="">
            <v:imagedata r:id="rId3166" o:title=""/>
          </v:shape>
          <o:OLEObject Type="Embed" ProgID="Equation.DSMT4" ShapeID="_x0000_i2904" DrawAspect="Content" ObjectID="_1817112439" r:id="rId3693"/>
        </w:object>
      </w:r>
      <w:r w:rsidRPr="00F90D9F">
        <w:rPr>
          <w:sz w:val="24"/>
          <w:szCs w:val="24"/>
        </w:rPr>
        <w:t>.</w:t>
      </w:r>
    </w:p>
    <w:p w:rsidR="00552672" w:rsidRPr="00F90D9F" w:rsidRDefault="00552672" w:rsidP="00552672">
      <w:pPr>
        <w:ind w:left="993"/>
        <w:jc w:val="both"/>
        <w:rPr>
          <w:sz w:val="24"/>
          <w:szCs w:val="24"/>
        </w:rPr>
      </w:pPr>
      <w:r w:rsidRPr="00F90D9F">
        <w:rPr>
          <w:sz w:val="24"/>
          <w:szCs w:val="24"/>
        </w:rPr>
        <w:sym w:font="Symbol" w:char="F0B7"/>
      </w:r>
      <w:r w:rsidRPr="00F90D9F">
        <w:rPr>
          <w:sz w:val="24"/>
          <w:szCs w:val="24"/>
        </w:rPr>
        <w:t xml:space="preserve"> Nếu </w:t>
      </w:r>
      <w:r w:rsidRPr="00F90D9F">
        <w:rPr>
          <w:position w:val="-24"/>
          <w:sz w:val="24"/>
          <w:szCs w:val="24"/>
        </w:rPr>
        <w:object w:dxaOrig="1810" w:dyaOrig="624">
          <v:shape id="_x0000_i2905" type="#_x0000_t75" style="width:86.25pt;height:28.55pt" o:ole="">
            <v:imagedata r:id="rId3168" o:title=""/>
          </v:shape>
          <o:OLEObject Type="Embed" ProgID="Equation.DSMT4" ShapeID="_x0000_i2905" DrawAspect="Content" ObjectID="_1817112440" r:id="rId3694"/>
        </w:object>
      </w:r>
      <w:r w:rsidRPr="00F90D9F">
        <w:rPr>
          <w:sz w:val="24"/>
          <w:szCs w:val="24"/>
        </w:rPr>
        <w:t xml:space="preserve"> thì </w:t>
      </w:r>
      <w:r w:rsidRPr="00F90D9F">
        <w:rPr>
          <w:position w:val="-12"/>
          <w:sz w:val="24"/>
          <w:szCs w:val="24"/>
        </w:rPr>
        <w:object w:dxaOrig="1160" w:dyaOrig="370">
          <v:shape id="_x0000_i2906" type="#_x0000_t75" style="width:57.75pt;height:21.75pt" o:ole="">
            <v:imagedata r:id="rId3170" o:title=""/>
          </v:shape>
          <o:OLEObject Type="Embed" ProgID="Equation.DSMT4" ShapeID="_x0000_i2906" DrawAspect="Content" ObjectID="_1817112441" r:id="rId3695"/>
        </w:object>
      </w:r>
      <w:r w:rsidRPr="00F90D9F">
        <w:rPr>
          <w:sz w:val="24"/>
          <w:szCs w:val="24"/>
        </w:rPr>
        <w:t xml:space="preserve">. Suy ra </w:t>
      </w:r>
      <w:r w:rsidRPr="00F90D9F">
        <w:rPr>
          <w:position w:val="-14"/>
          <w:sz w:val="24"/>
          <w:szCs w:val="24"/>
        </w:rPr>
        <w:object w:dxaOrig="586" w:dyaOrig="408">
          <v:shape id="_x0000_i2907" type="#_x0000_t75" style="width:28.55pt;height:21.75pt" o:ole="">
            <v:imagedata r:id="rId3172" o:title=""/>
          </v:shape>
          <o:OLEObject Type="Embed" ProgID="Equation.DSMT4" ShapeID="_x0000_i2907" DrawAspect="Content" ObjectID="_1817112442" r:id="rId3696"/>
        </w:object>
      </w:r>
      <w:r w:rsidRPr="00F90D9F">
        <w:rPr>
          <w:sz w:val="24"/>
          <w:szCs w:val="24"/>
        </w:rPr>
        <w:t xml:space="preserve"> đồng biến trên đoạn </w:t>
      </w:r>
      <w:r w:rsidRPr="00F90D9F">
        <w:rPr>
          <w:position w:val="-14"/>
          <w:sz w:val="24"/>
          <w:szCs w:val="24"/>
        </w:rPr>
        <w:object w:dxaOrig="675" w:dyaOrig="408">
          <v:shape id="_x0000_i2908" type="#_x0000_t75" style="width:36pt;height:21.75pt" o:ole="">
            <v:imagedata r:id="rId3174" o:title=""/>
          </v:shape>
          <o:OLEObject Type="Embed" ProgID="Equation.DSMT4" ShapeID="_x0000_i2908" DrawAspect="Content" ObjectID="_1817112443" r:id="rId3697"/>
        </w:object>
      </w:r>
      <w:r w:rsidRPr="00F90D9F">
        <w:rPr>
          <w:sz w:val="24"/>
          <w:szCs w:val="24"/>
        </w:rPr>
        <w:t>.</w:t>
      </w:r>
    </w:p>
    <w:p w:rsidR="00552672" w:rsidRPr="00F90D9F" w:rsidRDefault="00552672" w:rsidP="00552672">
      <w:pPr>
        <w:ind w:left="993"/>
        <w:jc w:val="both"/>
        <w:rPr>
          <w:sz w:val="24"/>
          <w:szCs w:val="24"/>
        </w:rPr>
      </w:pPr>
      <w:r w:rsidRPr="00F90D9F">
        <w:rPr>
          <w:sz w:val="24"/>
          <w:szCs w:val="24"/>
        </w:rPr>
        <w:t xml:space="preserve">Do đó </w:t>
      </w:r>
      <w:r w:rsidRPr="00F90D9F">
        <w:rPr>
          <w:position w:val="-24"/>
          <w:sz w:val="24"/>
          <w:szCs w:val="24"/>
        </w:rPr>
        <w:object w:dxaOrig="3313" w:dyaOrig="510">
          <v:shape id="_x0000_i2909" type="#_x0000_t75" style="width:165.75pt;height:28.55pt" o:ole="">
            <v:imagedata r:id="rId3176" o:title=""/>
          </v:shape>
          <o:OLEObject Type="Embed" ProgID="Equation.DSMT4" ShapeID="_x0000_i2909" DrawAspect="Content" ObjectID="_1817112444" r:id="rId3698"/>
        </w:object>
      </w:r>
      <w:r w:rsidRPr="00F90D9F">
        <w:rPr>
          <w:sz w:val="24"/>
          <w:szCs w:val="24"/>
        </w:rPr>
        <w:t>.</w:t>
      </w:r>
    </w:p>
    <w:p w:rsidR="00552672" w:rsidRPr="00F90D9F" w:rsidRDefault="00552672" w:rsidP="00552672">
      <w:pPr>
        <w:ind w:left="993"/>
        <w:jc w:val="both"/>
        <w:rPr>
          <w:sz w:val="24"/>
          <w:szCs w:val="24"/>
        </w:rPr>
      </w:pPr>
      <w:r w:rsidRPr="00F90D9F">
        <w:rPr>
          <w:sz w:val="24"/>
          <w:szCs w:val="24"/>
        </w:rPr>
        <w:t xml:space="preserve">Theo yêu cầu bài toán: </w:t>
      </w:r>
      <w:r w:rsidRPr="00F90D9F">
        <w:rPr>
          <w:position w:val="-6"/>
          <w:sz w:val="24"/>
          <w:szCs w:val="24"/>
        </w:rPr>
        <w:object w:dxaOrig="1631" w:dyaOrig="306">
          <v:shape id="_x0000_i2910" type="#_x0000_t75" style="width:79.45pt;height:14.25pt" o:ole="">
            <v:imagedata r:id="rId3178" o:title=""/>
          </v:shape>
          <o:OLEObject Type="Embed" ProgID="Equation.DSMT4" ShapeID="_x0000_i2910" DrawAspect="Content" ObjectID="_1817112445" r:id="rId3699"/>
        </w:object>
      </w:r>
      <w:r w:rsidRPr="00F90D9F">
        <w:rPr>
          <w:sz w:val="24"/>
          <w:szCs w:val="24"/>
        </w:rPr>
        <w:t xml:space="preserve"> (vô nghiệm).</w:t>
      </w:r>
    </w:p>
    <w:p w:rsidR="00552672" w:rsidRPr="00F90D9F" w:rsidRDefault="00552672" w:rsidP="00552672">
      <w:pPr>
        <w:ind w:left="993"/>
        <w:jc w:val="both"/>
        <w:rPr>
          <w:sz w:val="24"/>
          <w:szCs w:val="24"/>
        </w:rPr>
      </w:pPr>
      <w:r w:rsidRPr="00F90D9F">
        <w:rPr>
          <w:sz w:val="24"/>
          <w:szCs w:val="24"/>
        </w:rPr>
        <w:sym w:font="Symbol" w:char="F0B7"/>
      </w:r>
      <w:r w:rsidRPr="00F90D9F">
        <w:rPr>
          <w:sz w:val="24"/>
          <w:szCs w:val="24"/>
        </w:rPr>
        <w:t xml:space="preserve"> Nếu </w:t>
      </w:r>
      <w:r w:rsidRPr="00F90D9F">
        <w:rPr>
          <w:position w:val="-24"/>
          <w:sz w:val="24"/>
          <w:szCs w:val="24"/>
        </w:rPr>
        <w:object w:dxaOrig="2510" w:dyaOrig="624">
          <v:shape id="_x0000_i2911" type="#_x0000_t75" style="width:122.25pt;height:28.55pt" o:ole="">
            <v:imagedata r:id="rId3180" o:title=""/>
          </v:shape>
          <o:OLEObject Type="Embed" ProgID="Equation.DSMT4" ShapeID="_x0000_i2911" DrawAspect="Content" ObjectID="_1817112446" r:id="rId3700"/>
        </w:object>
      </w:r>
      <w:r w:rsidRPr="00F90D9F">
        <w:rPr>
          <w:sz w:val="24"/>
          <w:szCs w:val="24"/>
        </w:rPr>
        <w:t xml:space="preserve"> thì </w:t>
      </w:r>
      <w:r w:rsidRPr="00F90D9F">
        <w:rPr>
          <w:position w:val="-14"/>
          <w:sz w:val="24"/>
          <w:szCs w:val="24"/>
        </w:rPr>
        <w:object w:dxaOrig="981" w:dyaOrig="408">
          <v:shape id="_x0000_i2912" type="#_x0000_t75" style="width:50.25pt;height:21.75pt" o:ole="">
            <v:imagedata r:id="rId3182" o:title=""/>
          </v:shape>
          <o:OLEObject Type="Embed" ProgID="Equation.DSMT4" ShapeID="_x0000_i2912" DrawAspect="Content" ObjectID="_1817112447" r:id="rId3701"/>
        </w:object>
      </w:r>
      <w:r w:rsidRPr="00F90D9F">
        <w:rPr>
          <w:sz w:val="24"/>
          <w:szCs w:val="24"/>
        </w:rPr>
        <w:t xml:space="preserve">. Suy ra </w:t>
      </w:r>
      <w:r w:rsidRPr="00F90D9F">
        <w:rPr>
          <w:position w:val="-14"/>
          <w:sz w:val="24"/>
          <w:szCs w:val="24"/>
        </w:rPr>
        <w:object w:dxaOrig="586" w:dyaOrig="408">
          <v:shape id="_x0000_i2913" type="#_x0000_t75" style="width:28.55pt;height:21.75pt" o:ole="">
            <v:imagedata r:id="rId3184" o:title=""/>
          </v:shape>
          <o:OLEObject Type="Embed" ProgID="Equation.DSMT4" ShapeID="_x0000_i2913" DrawAspect="Content" ObjectID="_1817112448" r:id="rId3702"/>
        </w:object>
      </w:r>
      <w:r w:rsidRPr="00F90D9F">
        <w:rPr>
          <w:sz w:val="24"/>
          <w:szCs w:val="24"/>
        </w:rPr>
        <w:t xml:space="preserve"> đạt giá trị nhỏ nhất tại </w:t>
      </w:r>
      <w:r w:rsidRPr="00F90D9F">
        <w:rPr>
          <w:position w:val="-24"/>
          <w:sz w:val="24"/>
          <w:szCs w:val="24"/>
        </w:rPr>
        <w:object w:dxaOrig="726" w:dyaOrig="624">
          <v:shape id="_x0000_i2914" type="#_x0000_t75" style="width:36pt;height:28.55pt" o:ole="">
            <v:imagedata r:id="rId3166" o:title=""/>
          </v:shape>
          <o:OLEObject Type="Embed" ProgID="Equation.DSMT4" ShapeID="_x0000_i2914" DrawAspect="Content" ObjectID="_1817112449" r:id="rId3703"/>
        </w:object>
      </w:r>
      <w:r w:rsidRPr="00F90D9F">
        <w:rPr>
          <w:sz w:val="24"/>
          <w:szCs w:val="24"/>
        </w:rPr>
        <w:t xml:space="preserve"> .</w:t>
      </w:r>
    </w:p>
    <w:p w:rsidR="00552672" w:rsidRPr="00F90D9F" w:rsidRDefault="00552672" w:rsidP="00552672">
      <w:pPr>
        <w:ind w:left="993"/>
        <w:jc w:val="both"/>
        <w:rPr>
          <w:sz w:val="24"/>
          <w:szCs w:val="24"/>
        </w:rPr>
      </w:pPr>
      <w:r w:rsidRPr="00F90D9F">
        <w:rPr>
          <w:sz w:val="24"/>
          <w:szCs w:val="24"/>
        </w:rPr>
        <w:t xml:space="preserve">Do đó </w:t>
      </w:r>
      <w:r w:rsidRPr="00F90D9F">
        <w:rPr>
          <w:position w:val="-28"/>
          <w:sz w:val="24"/>
          <w:szCs w:val="24"/>
        </w:rPr>
        <w:object w:dxaOrig="2574" w:dyaOrig="675">
          <v:shape id="_x0000_i2915" type="#_x0000_t75" style="width:129.75pt;height:36pt" o:ole="">
            <v:imagedata r:id="rId3187" o:title=""/>
          </v:shape>
          <o:OLEObject Type="Embed" ProgID="Equation.DSMT4" ShapeID="_x0000_i2915" DrawAspect="Content" ObjectID="_1817112450" r:id="rId3704"/>
        </w:object>
      </w:r>
      <w:r w:rsidRPr="00F90D9F">
        <w:rPr>
          <w:sz w:val="24"/>
          <w:szCs w:val="24"/>
        </w:rPr>
        <w:t>.</w:t>
      </w:r>
    </w:p>
    <w:p w:rsidR="00552672" w:rsidRPr="00F90D9F" w:rsidRDefault="00552672" w:rsidP="00552672">
      <w:pPr>
        <w:ind w:left="993"/>
        <w:jc w:val="both"/>
        <w:rPr>
          <w:sz w:val="24"/>
          <w:szCs w:val="24"/>
        </w:rPr>
      </w:pPr>
      <w:r w:rsidRPr="00F90D9F">
        <w:rPr>
          <w:sz w:val="24"/>
          <w:szCs w:val="24"/>
        </w:rPr>
        <w:t xml:space="preserve">Theo yêu cầu bài toán </w:t>
      </w:r>
      <w:r w:rsidRPr="00F90D9F">
        <w:rPr>
          <w:position w:val="-24"/>
          <w:sz w:val="24"/>
          <w:szCs w:val="24"/>
        </w:rPr>
        <w:object w:dxaOrig="1962" w:dyaOrig="624">
          <v:shape id="_x0000_i2916" type="#_x0000_t75" style="width:100.55pt;height:28.55pt" o:ole="">
            <v:imagedata r:id="rId3189" o:title=""/>
          </v:shape>
          <o:OLEObject Type="Embed" ProgID="Equation.DSMT4" ShapeID="_x0000_i2916" DrawAspect="Content" ObjectID="_1817112451" r:id="rId3705"/>
        </w:object>
      </w:r>
      <w:r w:rsidRPr="00F90D9F">
        <w:rPr>
          <w:sz w:val="24"/>
          <w:szCs w:val="24"/>
        </w:rPr>
        <w:t xml:space="preserve"> (thỏa mãn </w:t>
      </w:r>
      <w:r w:rsidRPr="00F90D9F">
        <w:rPr>
          <w:position w:val="-6"/>
          <w:sz w:val="24"/>
          <w:szCs w:val="24"/>
        </w:rPr>
        <w:object w:dxaOrig="1096" w:dyaOrig="293">
          <v:shape id="_x0000_i2917" type="#_x0000_t75" style="width:57.75pt;height:14.25pt" o:ole="">
            <v:imagedata r:id="rId3191" o:title=""/>
          </v:shape>
          <o:OLEObject Type="Embed" ProgID="Equation.DSMT4" ShapeID="_x0000_i2917" DrawAspect="Content" ObjectID="_1817112452" r:id="rId3706"/>
        </w:object>
      </w:r>
      <w:r w:rsidRPr="00F90D9F">
        <w:rPr>
          <w:sz w:val="24"/>
          <w:szCs w:val="24"/>
        </w:rPr>
        <w:t>).</w:t>
      </w:r>
    </w:p>
    <w:p w:rsidR="00552672" w:rsidRPr="00F90D9F" w:rsidRDefault="00552672" w:rsidP="00552672">
      <w:pPr>
        <w:ind w:left="993"/>
        <w:jc w:val="both"/>
        <w:rPr>
          <w:sz w:val="24"/>
          <w:szCs w:val="24"/>
        </w:rPr>
      </w:pPr>
      <w:r w:rsidRPr="00F90D9F">
        <w:rPr>
          <w:sz w:val="24"/>
          <w:szCs w:val="24"/>
        </w:rPr>
        <w:sym w:font="Symbol" w:char="F0B7"/>
      </w:r>
      <w:r w:rsidRPr="00F90D9F">
        <w:rPr>
          <w:sz w:val="24"/>
          <w:szCs w:val="24"/>
        </w:rPr>
        <w:t xml:space="preserve"> Nếu </w:t>
      </w:r>
      <w:r w:rsidRPr="00F90D9F">
        <w:rPr>
          <w:position w:val="-24"/>
          <w:sz w:val="24"/>
          <w:szCs w:val="24"/>
        </w:rPr>
        <w:object w:dxaOrig="1542" w:dyaOrig="624">
          <v:shape id="_x0000_i2918" type="#_x0000_t75" style="width:79.45pt;height:28.55pt" o:ole="">
            <v:imagedata r:id="rId3193" o:title=""/>
          </v:shape>
          <o:OLEObject Type="Embed" ProgID="Equation.DSMT4" ShapeID="_x0000_i2918" DrawAspect="Content" ObjectID="_1817112453" r:id="rId3707"/>
        </w:object>
      </w:r>
      <w:r w:rsidRPr="00F90D9F">
        <w:rPr>
          <w:sz w:val="24"/>
          <w:szCs w:val="24"/>
        </w:rPr>
        <w:t xml:space="preserve"> thì </w:t>
      </w:r>
      <w:r w:rsidRPr="00F90D9F">
        <w:rPr>
          <w:position w:val="-12"/>
          <w:sz w:val="24"/>
          <w:szCs w:val="24"/>
        </w:rPr>
        <w:object w:dxaOrig="1147" w:dyaOrig="370">
          <v:shape id="_x0000_i2919" type="#_x0000_t75" style="width:57.75pt;height:21.75pt" o:ole="">
            <v:imagedata r:id="rId3195" o:title=""/>
          </v:shape>
          <o:OLEObject Type="Embed" ProgID="Equation.DSMT4" ShapeID="_x0000_i2919" DrawAspect="Content" ObjectID="_1817112454" r:id="rId3708"/>
        </w:object>
      </w:r>
      <w:r w:rsidRPr="00F90D9F">
        <w:rPr>
          <w:sz w:val="24"/>
          <w:szCs w:val="24"/>
        </w:rPr>
        <w:t xml:space="preserve">. Suy ra </w:t>
      </w:r>
      <w:r w:rsidRPr="00F90D9F">
        <w:rPr>
          <w:position w:val="-14"/>
          <w:sz w:val="24"/>
          <w:szCs w:val="24"/>
        </w:rPr>
        <w:object w:dxaOrig="586" w:dyaOrig="408">
          <v:shape id="_x0000_i2920" type="#_x0000_t75" style="width:28.55pt;height:21.75pt" o:ole="">
            <v:imagedata r:id="rId3197" o:title=""/>
          </v:shape>
          <o:OLEObject Type="Embed" ProgID="Equation.DSMT4" ShapeID="_x0000_i2920" DrawAspect="Content" ObjectID="_1817112455" r:id="rId3709"/>
        </w:object>
      </w:r>
      <w:r w:rsidRPr="00F90D9F">
        <w:rPr>
          <w:sz w:val="24"/>
          <w:szCs w:val="24"/>
        </w:rPr>
        <w:t xml:space="preserve"> nghịch biến trên đoạn </w:t>
      </w:r>
      <w:r w:rsidRPr="00F90D9F">
        <w:rPr>
          <w:position w:val="-14"/>
          <w:sz w:val="24"/>
          <w:szCs w:val="24"/>
        </w:rPr>
        <w:object w:dxaOrig="675" w:dyaOrig="408">
          <v:shape id="_x0000_i2921" type="#_x0000_t75" style="width:36pt;height:21.75pt" o:ole="">
            <v:imagedata r:id="rId3199" o:title=""/>
          </v:shape>
          <o:OLEObject Type="Embed" ProgID="Equation.DSMT4" ShapeID="_x0000_i2921" DrawAspect="Content" ObjectID="_1817112456" r:id="rId3710"/>
        </w:object>
      </w:r>
      <w:r w:rsidRPr="00F90D9F">
        <w:rPr>
          <w:sz w:val="24"/>
          <w:szCs w:val="24"/>
        </w:rPr>
        <w:t>.</w:t>
      </w:r>
    </w:p>
    <w:p w:rsidR="00552672" w:rsidRPr="00F90D9F" w:rsidRDefault="00552672" w:rsidP="00552672">
      <w:pPr>
        <w:ind w:left="993"/>
        <w:jc w:val="both"/>
        <w:rPr>
          <w:sz w:val="24"/>
          <w:szCs w:val="24"/>
        </w:rPr>
      </w:pPr>
      <w:r w:rsidRPr="00F90D9F">
        <w:rPr>
          <w:sz w:val="24"/>
          <w:szCs w:val="24"/>
        </w:rPr>
        <w:t xml:space="preserve">Do đó </w:t>
      </w:r>
      <w:r w:rsidRPr="00F90D9F">
        <w:rPr>
          <w:position w:val="-24"/>
          <w:sz w:val="24"/>
          <w:szCs w:val="24"/>
        </w:rPr>
        <w:object w:dxaOrig="2804" w:dyaOrig="510">
          <v:shape id="_x0000_i2922" type="#_x0000_t75" style="width:136.55pt;height:28.55pt" o:ole="">
            <v:imagedata r:id="rId3201" o:title=""/>
          </v:shape>
          <o:OLEObject Type="Embed" ProgID="Equation.DSMT4" ShapeID="_x0000_i2922" DrawAspect="Content" ObjectID="_1817112457" r:id="rId3711"/>
        </w:object>
      </w:r>
    </w:p>
    <w:p w:rsidR="00552672" w:rsidRPr="00F90D9F" w:rsidRDefault="00552672" w:rsidP="00552672">
      <w:pPr>
        <w:ind w:left="993"/>
        <w:jc w:val="both"/>
        <w:rPr>
          <w:sz w:val="24"/>
          <w:szCs w:val="24"/>
        </w:rPr>
      </w:pPr>
      <w:r w:rsidRPr="00F90D9F">
        <w:rPr>
          <w:sz w:val="24"/>
          <w:szCs w:val="24"/>
        </w:rPr>
        <w:t xml:space="preserve">Theo yêu cầu bài toán: </w:t>
      </w:r>
      <w:r w:rsidRPr="00F90D9F">
        <w:rPr>
          <w:position w:val="-30"/>
          <w:sz w:val="24"/>
          <w:szCs w:val="24"/>
        </w:rPr>
        <w:object w:dxaOrig="3220" w:dyaOrig="720">
          <v:shape id="_x0000_i2923" type="#_x0000_t75" style="width:158.25pt;height:36pt" o:ole="">
            <v:imagedata r:id="rId3203" o:title=""/>
          </v:shape>
          <o:OLEObject Type="Embed" ProgID="Equation.DSMT4" ShapeID="_x0000_i2923" DrawAspect="Content" ObjectID="_1817112458" r:id="rId3712"/>
        </w:object>
      </w:r>
      <w:r w:rsidRPr="00F90D9F">
        <w:rPr>
          <w:position w:val="-36"/>
          <w:sz w:val="24"/>
          <w:szCs w:val="24"/>
        </w:rPr>
        <w:t xml:space="preserve"> </w:t>
      </w:r>
      <w:r w:rsidRPr="00F90D9F">
        <w:rPr>
          <w:sz w:val="24"/>
          <w:szCs w:val="24"/>
        </w:rPr>
        <w:t xml:space="preserve">( Vì </w:t>
      </w:r>
      <w:r w:rsidRPr="00F90D9F">
        <w:rPr>
          <w:position w:val="-6"/>
          <w:sz w:val="24"/>
          <w:szCs w:val="24"/>
        </w:rPr>
        <w:object w:dxaOrig="600" w:dyaOrig="279">
          <v:shape id="_x0000_i2924" type="#_x0000_t75" style="width:28.55pt;height:14.25pt" o:ole="">
            <v:imagedata r:id="rId3205" o:title=""/>
          </v:shape>
          <o:OLEObject Type="Embed" ProgID="Equation.DSMT4" ShapeID="_x0000_i2924" DrawAspect="Content" ObjectID="_1817112459" r:id="rId3713"/>
        </w:object>
      </w:r>
      <w:r w:rsidRPr="00F90D9F">
        <w:rPr>
          <w:sz w:val="24"/>
          <w:szCs w:val="24"/>
        </w:rPr>
        <w:t>).</w:t>
      </w:r>
    </w:p>
    <w:p w:rsidR="00552672" w:rsidRPr="00F90D9F" w:rsidRDefault="00552672" w:rsidP="00552672">
      <w:pPr>
        <w:ind w:left="993"/>
        <w:jc w:val="both"/>
        <w:rPr>
          <w:b/>
          <w:color w:val="0000FF"/>
          <w:sz w:val="24"/>
          <w:szCs w:val="24"/>
        </w:rPr>
      </w:pPr>
      <w:r w:rsidRPr="00F90D9F">
        <w:rPr>
          <w:sz w:val="24"/>
          <w:szCs w:val="24"/>
          <w:lang w:val="vi-VN"/>
        </w:rPr>
        <w:t>Từ các trường hợp trên, ta được</w:t>
      </w:r>
      <w:r w:rsidRPr="00F90D9F">
        <w:rPr>
          <w:sz w:val="24"/>
          <w:szCs w:val="24"/>
        </w:rPr>
        <w:t xml:space="preserve"> </w:t>
      </w:r>
      <w:r w:rsidRPr="00F90D9F">
        <w:rPr>
          <w:position w:val="-28"/>
          <w:sz w:val="24"/>
          <w:szCs w:val="24"/>
        </w:rPr>
        <w:object w:dxaOrig="1219" w:dyaOrig="680">
          <v:shape id="_x0000_i2925" type="#_x0000_t75" style="width:57.75pt;height:36pt" o:ole="">
            <v:imagedata r:id="rId3207" o:title=""/>
          </v:shape>
          <o:OLEObject Type="Embed" ProgID="Equation.DSMT4" ShapeID="_x0000_i2925" DrawAspect="Content" ObjectID="_1817112460" r:id="rId3714"/>
        </w:object>
      </w:r>
      <w:r w:rsidRPr="00F90D9F">
        <w:rPr>
          <w:sz w:val="24"/>
          <w:szCs w:val="24"/>
        </w:rPr>
        <w:t>.</w:t>
      </w:r>
    </w:p>
    <w:p w:rsidR="00535F4B" w:rsidRPr="00E259C3" w:rsidRDefault="00E259C3" w:rsidP="00E259C3">
      <w:pPr>
        <w:tabs>
          <w:tab w:val="left" w:pos="993"/>
        </w:tabs>
        <w:spacing w:line="276" w:lineRule="auto"/>
        <w:rPr>
          <w:b/>
          <w:color w:val="3333FF"/>
          <w:sz w:val="24"/>
          <w:szCs w:val="24"/>
          <w:lang w:val="fr-FR"/>
        </w:rPr>
      </w:pPr>
      <w:r>
        <w:rPr>
          <w:b/>
          <w:color w:val="3333FF"/>
          <w:sz w:val="24"/>
          <w:szCs w:val="24"/>
          <w:lang w:val="fr-FR"/>
        </w:rPr>
        <w:t>9</w:t>
      </w:r>
      <w:r w:rsidR="00535F4B" w:rsidRPr="00E259C3">
        <w:rPr>
          <w:b/>
          <w:color w:val="3333FF"/>
          <w:sz w:val="24"/>
          <w:szCs w:val="24"/>
          <w:lang w:val="fr-FR"/>
        </w:rPr>
        <w:t xml:space="preserve">. Dạng </w:t>
      </w:r>
      <w:r>
        <w:rPr>
          <w:b/>
          <w:color w:val="3333FF"/>
          <w:sz w:val="24"/>
          <w:szCs w:val="24"/>
          <w:lang w:val="fr-FR"/>
        </w:rPr>
        <w:t>9</w:t>
      </w:r>
      <w:r w:rsidR="00535F4B" w:rsidRPr="00E259C3">
        <w:rPr>
          <w:b/>
          <w:color w:val="3333FF"/>
          <w:sz w:val="24"/>
          <w:szCs w:val="24"/>
          <w:lang w:val="fr-FR"/>
        </w:rPr>
        <w:t>–Bài toán thức tế về (P)</w:t>
      </w:r>
    </w:p>
    <w:p w:rsidR="004A7827" w:rsidRPr="001B295D" w:rsidRDefault="004A7827" w:rsidP="004A7827">
      <w:pPr>
        <w:tabs>
          <w:tab w:val="left" w:pos="993"/>
        </w:tabs>
        <w:spacing w:line="276" w:lineRule="auto"/>
        <w:jc w:val="both"/>
        <w:rPr>
          <w:b/>
          <w:color w:val="0000FF"/>
          <w:sz w:val="24"/>
          <w:szCs w:val="24"/>
          <w:lang w:val="fr-FR"/>
        </w:rPr>
      </w:pPr>
      <w:r w:rsidRPr="001B295D">
        <w:rPr>
          <w:b/>
          <w:color w:val="0000FF"/>
          <w:sz w:val="24"/>
          <w:szCs w:val="24"/>
          <w:lang w:val="fr-FR"/>
        </w:rPr>
        <w:t>I. BÀI TẬP TỰ LUẬN</w:t>
      </w:r>
    </w:p>
    <w:p w:rsidR="00DD7B36" w:rsidRPr="00F90D9F" w:rsidRDefault="00F56A02" w:rsidP="00DD7B36">
      <w:pPr>
        <w:tabs>
          <w:tab w:val="left" w:pos="2268"/>
        </w:tabs>
        <w:spacing w:line="276" w:lineRule="auto"/>
        <w:ind w:left="964" w:hanging="964"/>
        <w:jc w:val="both"/>
        <w:rPr>
          <w:sz w:val="24"/>
          <w:szCs w:val="24"/>
        </w:rPr>
      </w:pPr>
      <w:r w:rsidRPr="001B295D">
        <w:rPr>
          <w:b/>
          <w:color w:val="0000FF"/>
          <w:sz w:val="24"/>
          <w:szCs w:val="24"/>
        </w:rPr>
        <w:t>Ví dụ 1:</w:t>
      </w:r>
      <w:r w:rsidRPr="001B295D">
        <w:rPr>
          <w:color w:val="0000FF"/>
          <w:sz w:val="24"/>
          <w:szCs w:val="24"/>
        </w:rPr>
        <w:t xml:space="preserve"> </w:t>
      </w:r>
      <w:r w:rsidR="00DD7B36" w:rsidRPr="00F90D9F">
        <w:rPr>
          <w:sz w:val="24"/>
          <w:szCs w:val="24"/>
        </w:rPr>
        <w:t xml:space="preserve">Biết một viên đạn được bắn ra, nó sẽ đạt độ cao nào đó rồi rơi xuống đất. Quỹ đạo của viên đạn trong mặt phẳng với hệ tọa độ </w:t>
      </w:r>
      <w:r w:rsidR="00DD7B36" w:rsidRPr="00F90D9F">
        <w:rPr>
          <w:position w:val="-6"/>
          <w:sz w:val="24"/>
          <w:szCs w:val="24"/>
        </w:rPr>
        <w:object w:dxaOrig="400" w:dyaOrig="279">
          <v:shape id="_x0000_i2926" type="#_x0000_t75" style="width:20.4pt;height:14.25pt" o:ole="">
            <v:imagedata r:id="rId3715" o:title=""/>
          </v:shape>
          <o:OLEObject Type="Embed" ProgID="Equation.DSMT4" ShapeID="_x0000_i2926" DrawAspect="Content" ObjectID="_1817112461" r:id="rId3716"/>
        </w:object>
      </w:r>
      <w:r w:rsidR="00DD7B36" w:rsidRPr="00F90D9F">
        <w:rPr>
          <w:sz w:val="24"/>
          <w:szCs w:val="24"/>
        </w:rPr>
        <w:t xml:space="preserve"> </w:t>
      </w:r>
      <w:r w:rsidR="00765568" w:rsidRPr="00F90D9F">
        <w:rPr>
          <w:sz w:val="24"/>
          <w:szCs w:val="24"/>
        </w:rPr>
        <w:t xml:space="preserve">là một cung parabol </w:t>
      </w:r>
      <w:r w:rsidR="00DD7B36" w:rsidRPr="00F90D9F">
        <w:rPr>
          <w:sz w:val="24"/>
          <w:szCs w:val="24"/>
        </w:rPr>
        <w:t xml:space="preserve">có phương trình là </w:t>
      </w:r>
      <w:r w:rsidR="00DD7B36" w:rsidRPr="00F90D9F">
        <w:rPr>
          <w:position w:val="-14"/>
          <w:sz w:val="24"/>
          <w:szCs w:val="24"/>
        </w:rPr>
        <w:object w:dxaOrig="2000" w:dyaOrig="400">
          <v:shape id="_x0000_i2927" type="#_x0000_t75" style="width:101.9pt;height:21.75pt" o:ole="">
            <v:imagedata r:id="rId3717" o:title=""/>
          </v:shape>
          <o:OLEObject Type="Embed" ProgID="Equation.DSMT4" ShapeID="_x0000_i2927" DrawAspect="Content" ObjectID="_1817112462" r:id="rId3718"/>
        </w:object>
      </w:r>
      <w:r w:rsidR="00DD7B36" w:rsidRPr="00F90D9F">
        <w:rPr>
          <w:sz w:val="24"/>
          <w:szCs w:val="24"/>
        </w:rPr>
        <w:t xml:space="preserve">trong đó </w:t>
      </w:r>
      <w:r w:rsidR="00DD7B36" w:rsidRPr="00F90D9F">
        <w:rPr>
          <w:position w:val="-6"/>
          <w:sz w:val="24"/>
          <w:szCs w:val="24"/>
        </w:rPr>
        <w:object w:dxaOrig="139" w:dyaOrig="240">
          <v:shape id="_x0000_i2928" type="#_x0000_t75" style="width:6.8pt;height:12.25pt" o:ole="">
            <v:imagedata r:id="rId3719" o:title=""/>
          </v:shape>
          <o:OLEObject Type="Embed" ProgID="Equation.DSMT4" ShapeID="_x0000_i2928" DrawAspect="Content" ObjectID="_1817112463" r:id="rId3720"/>
        </w:object>
      </w:r>
      <w:r w:rsidR="00DD7B36" w:rsidRPr="00F90D9F">
        <w:rPr>
          <w:sz w:val="24"/>
          <w:szCs w:val="24"/>
        </w:rPr>
        <w:t xml:space="preserve"> là thời gian (tính bằng giây ), kể từ khi viên đạn được bắn ra; </w:t>
      </w:r>
      <w:r w:rsidR="00DD7B36" w:rsidRPr="00F90D9F">
        <w:rPr>
          <w:position w:val="-6"/>
          <w:sz w:val="24"/>
          <w:szCs w:val="24"/>
        </w:rPr>
        <w:object w:dxaOrig="180" w:dyaOrig="220">
          <v:shape id="_x0000_i2929" type="#_x0000_t75" style="width:8.85pt;height:10.85pt" o:ole="">
            <v:imagedata r:id="rId3721" o:title=""/>
          </v:shape>
          <o:OLEObject Type="Embed" ProgID="Equation.DSMT4" ShapeID="_x0000_i2929" DrawAspect="Content" ObjectID="_1817112464" r:id="rId3722"/>
        </w:object>
      </w:r>
      <w:r w:rsidR="00DD7B36" w:rsidRPr="00F90D9F">
        <w:rPr>
          <w:sz w:val="24"/>
          <w:szCs w:val="24"/>
        </w:rPr>
        <w:t xml:space="preserve"> là độ cao( tính bằng km ) của viên đạn.</w:t>
      </w:r>
    </w:p>
    <w:p w:rsidR="00B22A22" w:rsidRPr="00F90D9F" w:rsidRDefault="00B22A22" w:rsidP="00B22A22">
      <w:pPr>
        <w:tabs>
          <w:tab w:val="left" w:pos="2268"/>
        </w:tabs>
        <w:spacing w:line="276" w:lineRule="auto"/>
        <w:ind w:left="964" w:hanging="964"/>
        <w:jc w:val="both"/>
        <w:rPr>
          <w:sz w:val="24"/>
          <w:szCs w:val="24"/>
        </w:rPr>
      </w:pPr>
      <w:r w:rsidRPr="00F90D9F">
        <w:rPr>
          <w:sz w:val="24"/>
          <w:szCs w:val="24"/>
        </w:rPr>
        <w:t xml:space="preserve">a) Tính độ cao của viên đạn khi bắn được </w:t>
      </w:r>
      <w:r w:rsidRPr="00F90D9F">
        <w:rPr>
          <w:position w:val="-6"/>
          <w:sz w:val="24"/>
          <w:szCs w:val="24"/>
        </w:rPr>
        <w:object w:dxaOrig="279" w:dyaOrig="279">
          <v:shape id="_x0000_i2930" type="#_x0000_t75" style="width:14.25pt;height:14.95pt" o:ole="">
            <v:imagedata r:id="rId3723" o:title=""/>
          </v:shape>
          <o:OLEObject Type="Embed" ProgID="Equation.DSMT4" ShapeID="_x0000_i2930" DrawAspect="Content" ObjectID="_1817112465" r:id="rId3724"/>
        </w:object>
      </w:r>
    </w:p>
    <w:p w:rsidR="00B22A22" w:rsidRPr="00F90D9F" w:rsidRDefault="00B22A22" w:rsidP="00B22A22">
      <w:pPr>
        <w:tabs>
          <w:tab w:val="left" w:pos="2268"/>
        </w:tabs>
        <w:spacing w:line="276" w:lineRule="auto"/>
        <w:ind w:left="964" w:hanging="964"/>
        <w:jc w:val="both"/>
        <w:rPr>
          <w:sz w:val="24"/>
          <w:szCs w:val="24"/>
        </w:rPr>
      </w:pPr>
      <w:r w:rsidRPr="00F90D9F">
        <w:rPr>
          <w:sz w:val="24"/>
          <w:szCs w:val="24"/>
        </w:rPr>
        <w:t xml:space="preserve">b) Hỏi khi nào viên đạn đạt độ cao </w:t>
      </w:r>
      <w:r w:rsidR="0007179F" w:rsidRPr="00F90D9F">
        <w:rPr>
          <w:position w:val="-10"/>
          <w:sz w:val="24"/>
          <w:szCs w:val="24"/>
        </w:rPr>
        <w:object w:dxaOrig="540" w:dyaOrig="320">
          <v:shape id="_x0000_i2931" type="#_x0000_t75" style="width:23.1pt;height:14.25pt" o:ole="">
            <v:imagedata r:id="rId3725" o:title=""/>
          </v:shape>
          <o:OLEObject Type="Embed" ProgID="Equation.DSMT4" ShapeID="_x0000_i2931" DrawAspect="Content" ObjectID="_1817112466" r:id="rId3726"/>
        </w:object>
      </w:r>
      <w:r w:rsidRPr="00F90D9F">
        <w:rPr>
          <w:sz w:val="24"/>
          <w:szCs w:val="24"/>
        </w:rPr>
        <w:t>?</w:t>
      </w:r>
    </w:p>
    <w:p w:rsidR="00B22A22" w:rsidRPr="00F90D9F" w:rsidRDefault="00B22A22" w:rsidP="00B22A22">
      <w:pPr>
        <w:tabs>
          <w:tab w:val="left" w:pos="2268"/>
        </w:tabs>
        <w:spacing w:line="276" w:lineRule="auto"/>
        <w:ind w:left="964" w:hanging="964"/>
        <w:jc w:val="both"/>
        <w:rPr>
          <w:sz w:val="24"/>
          <w:szCs w:val="24"/>
        </w:rPr>
      </w:pPr>
      <w:r w:rsidRPr="00F90D9F">
        <w:rPr>
          <w:sz w:val="24"/>
          <w:szCs w:val="24"/>
        </w:rPr>
        <w:t>c) Khi nào viên đạn đạt độ cao lớn nhất.</w:t>
      </w:r>
    </w:p>
    <w:p w:rsidR="00B22A22" w:rsidRPr="00F90D9F" w:rsidRDefault="00B22A22" w:rsidP="00B22A22">
      <w:pPr>
        <w:tabs>
          <w:tab w:val="left" w:pos="2268"/>
        </w:tabs>
        <w:spacing w:line="276" w:lineRule="auto"/>
        <w:ind w:left="964" w:hanging="964"/>
        <w:jc w:val="both"/>
        <w:rPr>
          <w:sz w:val="24"/>
          <w:szCs w:val="24"/>
          <w:lang w:val="vi-VN"/>
        </w:rPr>
      </w:pPr>
      <w:r w:rsidRPr="00F90D9F">
        <w:rPr>
          <w:sz w:val="24"/>
          <w:szCs w:val="24"/>
        </w:rPr>
        <w:t>d) Khi nào viên đạn chạm mặt đất</w:t>
      </w:r>
    </w:p>
    <w:p w:rsidR="006B0C79" w:rsidRPr="00F90D9F" w:rsidRDefault="006B0C79" w:rsidP="006B0C79">
      <w:pPr>
        <w:tabs>
          <w:tab w:val="left" w:pos="3402"/>
          <w:tab w:val="left" w:pos="5669"/>
          <w:tab w:val="left" w:pos="7937"/>
        </w:tabs>
        <w:ind w:left="992"/>
        <w:jc w:val="center"/>
        <w:rPr>
          <w:sz w:val="24"/>
          <w:szCs w:val="24"/>
        </w:rPr>
      </w:pPr>
      <w:r w:rsidRPr="00F90D9F">
        <w:rPr>
          <w:b/>
          <w:color w:val="000099"/>
          <w:sz w:val="24"/>
          <w:szCs w:val="24"/>
        </w:rPr>
        <w:lastRenderedPageBreak/>
        <w:t>Lời giải</w:t>
      </w:r>
    </w:p>
    <w:p w:rsidR="00B22A22" w:rsidRPr="00F90D9F" w:rsidRDefault="0007179F" w:rsidP="0007179F">
      <w:pPr>
        <w:tabs>
          <w:tab w:val="left" w:pos="2268"/>
        </w:tabs>
        <w:jc w:val="both"/>
        <w:rPr>
          <w:b/>
          <w:sz w:val="24"/>
          <w:szCs w:val="24"/>
        </w:rPr>
      </w:pPr>
      <w:r w:rsidRPr="005C51E4">
        <w:rPr>
          <w:sz w:val="24"/>
          <w:szCs w:val="24"/>
        </w:rPr>
        <w:t>a) Khi</w:t>
      </w:r>
      <w:r w:rsidRPr="00F90D9F">
        <w:rPr>
          <w:b/>
          <w:sz w:val="24"/>
          <w:szCs w:val="24"/>
        </w:rPr>
        <w:t xml:space="preserve"> </w:t>
      </w:r>
      <w:r w:rsidRPr="00F90D9F">
        <w:rPr>
          <w:position w:val="-10"/>
          <w:sz w:val="24"/>
          <w:szCs w:val="24"/>
        </w:rPr>
        <w:object w:dxaOrig="760" w:dyaOrig="320">
          <v:shape id="_x0000_i2932" type="#_x0000_t75" style="width:38.7pt;height:17pt" o:ole="">
            <v:imagedata r:id="rId3727" o:title=""/>
          </v:shape>
          <o:OLEObject Type="Embed" ProgID="Equation.DSMT4" ShapeID="_x0000_i2932" DrawAspect="Content" ObjectID="_1817112467" r:id="rId3728"/>
        </w:object>
      </w:r>
      <w:r w:rsidRPr="00F90D9F">
        <w:rPr>
          <w:sz w:val="24"/>
          <w:szCs w:val="24"/>
        </w:rPr>
        <w:t xml:space="preserve"> thì </w:t>
      </w:r>
      <w:r w:rsidRPr="00F90D9F">
        <w:rPr>
          <w:position w:val="-14"/>
          <w:sz w:val="24"/>
          <w:szCs w:val="24"/>
        </w:rPr>
        <w:object w:dxaOrig="2860" w:dyaOrig="400">
          <v:shape id="_x0000_i2933" type="#_x0000_t75" style="width:146.05pt;height:21.75pt" o:ole="">
            <v:imagedata r:id="rId3729" o:title=""/>
          </v:shape>
          <o:OLEObject Type="Embed" ProgID="Equation.DSMT4" ShapeID="_x0000_i2933" DrawAspect="Content" ObjectID="_1817112468" r:id="rId3730"/>
        </w:object>
      </w:r>
    </w:p>
    <w:p w:rsidR="00B22A22" w:rsidRPr="00F90D9F" w:rsidRDefault="0007179F" w:rsidP="0007179F">
      <w:pPr>
        <w:tabs>
          <w:tab w:val="left" w:pos="2268"/>
        </w:tabs>
        <w:spacing w:line="276" w:lineRule="auto"/>
        <w:jc w:val="both"/>
        <w:rPr>
          <w:sz w:val="24"/>
          <w:szCs w:val="24"/>
        </w:rPr>
      </w:pPr>
      <w:r w:rsidRPr="00F90D9F">
        <w:rPr>
          <w:sz w:val="24"/>
          <w:szCs w:val="24"/>
        </w:rPr>
        <w:t>b) Viên</w:t>
      </w:r>
      <w:r w:rsidR="00B22A22" w:rsidRPr="00F90D9F">
        <w:rPr>
          <w:sz w:val="24"/>
          <w:szCs w:val="24"/>
        </w:rPr>
        <w:t xml:space="preserve"> đạn đạt độ cao </w:t>
      </w:r>
      <w:r w:rsidRPr="00F90D9F">
        <w:rPr>
          <w:position w:val="-10"/>
          <w:sz w:val="24"/>
          <w:szCs w:val="24"/>
        </w:rPr>
        <w:object w:dxaOrig="540" w:dyaOrig="320">
          <v:shape id="_x0000_i2934" type="#_x0000_t75" style="width:23.1pt;height:14.25pt" o:ole="">
            <v:imagedata r:id="rId3725" o:title=""/>
          </v:shape>
          <o:OLEObject Type="Embed" ProgID="Equation.DSMT4" ShapeID="_x0000_i2934" DrawAspect="Content" ObjectID="_1817112469" r:id="rId3731"/>
        </w:object>
      </w:r>
      <w:r w:rsidR="00B22A22" w:rsidRPr="00F90D9F">
        <w:rPr>
          <w:sz w:val="24"/>
          <w:szCs w:val="24"/>
        </w:rPr>
        <w:t xml:space="preserve"> khi </w:t>
      </w:r>
      <w:r w:rsidRPr="00F90D9F">
        <w:rPr>
          <w:position w:val="-30"/>
          <w:sz w:val="24"/>
          <w:szCs w:val="24"/>
        </w:rPr>
        <w:object w:dxaOrig="4540" w:dyaOrig="720">
          <v:shape id="_x0000_i2935" type="#_x0000_t75" style="width:232.3pt;height:38.7pt" o:ole="">
            <v:imagedata r:id="rId3732" o:title=""/>
          </v:shape>
          <o:OLEObject Type="Embed" ProgID="Equation.DSMT4" ShapeID="_x0000_i2935" DrawAspect="Content" ObjectID="_1817112470" r:id="rId3733"/>
        </w:object>
      </w:r>
    </w:p>
    <w:p w:rsidR="0007179F" w:rsidRPr="00F90D9F" w:rsidRDefault="0007179F" w:rsidP="0007179F">
      <w:pPr>
        <w:tabs>
          <w:tab w:val="left" w:pos="992"/>
        </w:tabs>
        <w:spacing w:before="120" w:line="259" w:lineRule="auto"/>
        <w:jc w:val="both"/>
        <w:rPr>
          <w:sz w:val="24"/>
          <w:szCs w:val="24"/>
          <w:lang w:val="fr-FR"/>
        </w:rPr>
      </w:pPr>
      <w:r w:rsidRPr="00F90D9F">
        <w:rPr>
          <w:sz w:val="24"/>
          <w:szCs w:val="24"/>
          <w:lang w:val="fr-FR"/>
        </w:rPr>
        <w:t xml:space="preserve">Vậy khi bắn được </w:t>
      </w:r>
      <w:r w:rsidRPr="00F90D9F">
        <w:rPr>
          <w:position w:val="-6"/>
          <w:sz w:val="24"/>
          <w:szCs w:val="24"/>
        </w:rPr>
        <w:object w:dxaOrig="300" w:dyaOrig="279">
          <v:shape id="_x0000_i2936" type="#_x0000_t75" style="width:15.6pt;height:14.95pt" o:ole="">
            <v:imagedata r:id="rId3734" o:title=""/>
          </v:shape>
          <o:OLEObject Type="Embed" ProgID="Equation.DSMT4" ShapeID="_x0000_i2936" DrawAspect="Content" ObjectID="_1817112471" r:id="rId3735"/>
        </w:object>
      </w:r>
      <w:r w:rsidRPr="00F90D9F">
        <w:rPr>
          <w:sz w:val="24"/>
          <w:szCs w:val="24"/>
        </w:rPr>
        <w:t>thì viên độ có độ cao</w:t>
      </w:r>
      <w:r w:rsidRPr="00F90D9F">
        <w:rPr>
          <w:position w:val="-10"/>
          <w:sz w:val="24"/>
          <w:szCs w:val="24"/>
        </w:rPr>
        <w:object w:dxaOrig="540" w:dyaOrig="320">
          <v:shape id="_x0000_i2937" type="#_x0000_t75" style="width:23.1pt;height:14.25pt" o:ole="">
            <v:imagedata r:id="rId3725" o:title=""/>
          </v:shape>
          <o:OLEObject Type="Embed" ProgID="Equation.DSMT4" ShapeID="_x0000_i2937" DrawAspect="Content" ObjectID="_1817112472" r:id="rId3736"/>
        </w:object>
      </w:r>
      <w:r w:rsidRPr="00F90D9F">
        <w:rPr>
          <w:sz w:val="24"/>
          <w:szCs w:val="24"/>
        </w:rPr>
        <w:t xml:space="preserve"> </w:t>
      </w:r>
    </w:p>
    <w:p w:rsidR="0007179F" w:rsidRPr="00F90D9F" w:rsidRDefault="0007179F" w:rsidP="0007179F">
      <w:pPr>
        <w:tabs>
          <w:tab w:val="left" w:pos="992"/>
        </w:tabs>
        <w:spacing w:before="120" w:line="259" w:lineRule="auto"/>
        <w:jc w:val="both"/>
        <w:rPr>
          <w:sz w:val="24"/>
          <w:szCs w:val="24"/>
          <w:lang w:val="fr-FR"/>
        </w:rPr>
      </w:pPr>
      <w:r w:rsidRPr="00F90D9F">
        <w:rPr>
          <w:sz w:val="24"/>
          <w:szCs w:val="24"/>
          <w:lang w:val="fr-FR"/>
        </w:rPr>
        <w:t xml:space="preserve">c)Giá trị lớn nhất của </w:t>
      </w:r>
      <w:r w:rsidRPr="00F90D9F">
        <w:rPr>
          <w:position w:val="-14"/>
          <w:sz w:val="24"/>
          <w:szCs w:val="24"/>
        </w:rPr>
        <w:object w:dxaOrig="2040" w:dyaOrig="400">
          <v:shape id="_x0000_i2938" type="#_x0000_t75" style="width:103.9pt;height:21.75pt" o:ole="">
            <v:imagedata r:id="rId3737" o:title=""/>
          </v:shape>
          <o:OLEObject Type="Embed" ProgID="Equation.DSMT4" ShapeID="_x0000_i2938" DrawAspect="Content" ObjectID="_1817112473" r:id="rId3738"/>
        </w:object>
      </w:r>
      <w:r w:rsidRPr="00F90D9F">
        <w:rPr>
          <w:sz w:val="24"/>
          <w:szCs w:val="24"/>
        </w:rPr>
        <w:t xml:space="preserve">là </w:t>
      </w:r>
      <w:r w:rsidRPr="00F90D9F">
        <w:rPr>
          <w:position w:val="-10"/>
          <w:sz w:val="24"/>
          <w:szCs w:val="24"/>
        </w:rPr>
        <w:object w:dxaOrig="340" w:dyaOrig="320">
          <v:shape id="_x0000_i2939" type="#_x0000_t75" style="width:17pt;height:17pt" o:ole="">
            <v:imagedata r:id="rId3739" o:title=""/>
          </v:shape>
          <o:OLEObject Type="Embed" ProgID="Equation.DSMT4" ShapeID="_x0000_i2939" DrawAspect="Content" ObjectID="_1817112474" r:id="rId3740"/>
        </w:object>
      </w:r>
      <w:r w:rsidRPr="00F90D9F">
        <w:rPr>
          <w:sz w:val="24"/>
          <w:szCs w:val="24"/>
        </w:rPr>
        <w:t xml:space="preserve"> khi </w:t>
      </w:r>
      <w:r w:rsidRPr="00F90D9F">
        <w:rPr>
          <w:position w:val="-6"/>
          <w:sz w:val="24"/>
          <w:szCs w:val="24"/>
        </w:rPr>
        <w:object w:dxaOrig="499" w:dyaOrig="279">
          <v:shape id="_x0000_i2940" type="#_x0000_t75" style="width:25.15pt;height:14.95pt" o:ole="">
            <v:imagedata r:id="rId3741" o:title=""/>
          </v:shape>
          <o:OLEObject Type="Embed" ProgID="Equation.DSMT4" ShapeID="_x0000_i2940" DrawAspect="Content" ObjectID="_1817112475" r:id="rId3742"/>
        </w:object>
      </w:r>
    </w:p>
    <w:p w:rsidR="00B22A22" w:rsidRPr="00F90D9F" w:rsidRDefault="003A628B" w:rsidP="00B22A22">
      <w:pPr>
        <w:ind w:left="851" w:hanging="851"/>
        <w:jc w:val="both"/>
        <w:rPr>
          <w:sz w:val="24"/>
          <w:szCs w:val="24"/>
        </w:rPr>
      </w:pPr>
      <w:r w:rsidRPr="00F90D9F">
        <w:rPr>
          <w:sz w:val="24"/>
          <w:szCs w:val="24"/>
        </w:rPr>
        <w:t xml:space="preserve">Vậy khi bắn viên đạn được </w:t>
      </w:r>
      <w:r w:rsidRPr="00F90D9F">
        <w:rPr>
          <w:position w:val="-6"/>
          <w:sz w:val="24"/>
          <w:szCs w:val="24"/>
        </w:rPr>
        <w:object w:dxaOrig="300" w:dyaOrig="279">
          <v:shape id="_x0000_i2941" type="#_x0000_t75" style="width:15.6pt;height:14.95pt" o:ole="">
            <v:imagedata r:id="rId3743" o:title=""/>
          </v:shape>
          <o:OLEObject Type="Embed" ProgID="Equation.DSMT4" ShapeID="_x0000_i2941" DrawAspect="Content" ObjectID="_1817112476" r:id="rId3744"/>
        </w:object>
      </w:r>
      <w:r w:rsidRPr="00F90D9F">
        <w:rPr>
          <w:sz w:val="24"/>
          <w:szCs w:val="24"/>
        </w:rPr>
        <w:t xml:space="preserve"> thì viên đạn đạt độ cao lớn nhất là </w:t>
      </w:r>
      <w:r w:rsidRPr="00F90D9F">
        <w:rPr>
          <w:position w:val="-10"/>
          <w:sz w:val="24"/>
          <w:szCs w:val="24"/>
        </w:rPr>
        <w:object w:dxaOrig="340" w:dyaOrig="320">
          <v:shape id="_x0000_i2942" type="#_x0000_t75" style="width:17pt;height:17pt" o:ole="">
            <v:imagedata r:id="rId3739" o:title=""/>
          </v:shape>
          <o:OLEObject Type="Embed" ProgID="Equation.DSMT4" ShapeID="_x0000_i2942" DrawAspect="Content" ObjectID="_1817112477" r:id="rId3745"/>
        </w:object>
      </w:r>
      <w:r w:rsidRPr="00F90D9F">
        <w:rPr>
          <w:sz w:val="24"/>
          <w:szCs w:val="24"/>
        </w:rPr>
        <w:t>km.</w:t>
      </w:r>
    </w:p>
    <w:p w:rsidR="003A628B" w:rsidRPr="00F90D9F" w:rsidRDefault="003A628B" w:rsidP="00B22A22">
      <w:pPr>
        <w:ind w:left="851" w:hanging="851"/>
        <w:jc w:val="both"/>
        <w:rPr>
          <w:sz w:val="24"/>
          <w:szCs w:val="24"/>
        </w:rPr>
      </w:pPr>
      <w:r w:rsidRPr="00F90D9F">
        <w:rPr>
          <w:sz w:val="24"/>
          <w:szCs w:val="24"/>
        </w:rPr>
        <w:t xml:space="preserve">d) Ta có </w:t>
      </w:r>
      <w:r w:rsidRPr="00F90D9F">
        <w:rPr>
          <w:position w:val="-30"/>
          <w:sz w:val="24"/>
          <w:szCs w:val="24"/>
        </w:rPr>
        <w:object w:dxaOrig="4920" w:dyaOrig="720">
          <v:shape id="_x0000_i2943" type="#_x0000_t75" style="width:251.3pt;height:38.7pt" o:ole="">
            <v:imagedata r:id="rId3746" o:title=""/>
          </v:shape>
          <o:OLEObject Type="Embed" ProgID="Equation.DSMT4" ShapeID="_x0000_i2943" DrawAspect="Content" ObjectID="_1817112478" r:id="rId3747"/>
        </w:object>
      </w:r>
    </w:p>
    <w:p w:rsidR="003A628B" w:rsidRPr="00F90D9F" w:rsidRDefault="003A628B" w:rsidP="00B22A22">
      <w:pPr>
        <w:ind w:left="851" w:hanging="851"/>
        <w:jc w:val="both"/>
        <w:rPr>
          <w:sz w:val="24"/>
          <w:szCs w:val="24"/>
        </w:rPr>
      </w:pPr>
      <w:r w:rsidRPr="00F90D9F">
        <w:rPr>
          <w:sz w:val="24"/>
          <w:szCs w:val="24"/>
        </w:rPr>
        <w:t xml:space="preserve">Vậy sau </w:t>
      </w:r>
      <w:r w:rsidRPr="00F90D9F">
        <w:rPr>
          <w:position w:val="-6"/>
          <w:sz w:val="24"/>
          <w:szCs w:val="24"/>
        </w:rPr>
        <w:object w:dxaOrig="300" w:dyaOrig="279">
          <v:shape id="_x0000_i2944" type="#_x0000_t75" style="width:15.6pt;height:14.95pt" o:ole="">
            <v:imagedata r:id="rId3748" o:title=""/>
          </v:shape>
          <o:OLEObject Type="Embed" ProgID="Equation.DSMT4" ShapeID="_x0000_i2944" DrawAspect="Content" ObjectID="_1817112479" r:id="rId3749"/>
        </w:object>
      </w:r>
      <w:r w:rsidRPr="00F90D9F">
        <w:rPr>
          <w:sz w:val="24"/>
          <w:szCs w:val="24"/>
        </w:rPr>
        <w:t>thì viên đạn sẽ rơi xuống mặt đất.</w:t>
      </w:r>
    </w:p>
    <w:p w:rsidR="00B22A22" w:rsidRPr="00F90D9F" w:rsidRDefault="003A628B" w:rsidP="00B22A22">
      <w:pPr>
        <w:ind w:left="851" w:hanging="851"/>
        <w:jc w:val="both"/>
        <w:rPr>
          <w:sz w:val="24"/>
          <w:szCs w:val="24"/>
        </w:rPr>
      </w:pPr>
      <w:r w:rsidRPr="001B295D">
        <w:rPr>
          <w:b/>
          <w:color w:val="0000FF"/>
          <w:sz w:val="24"/>
          <w:szCs w:val="24"/>
        </w:rPr>
        <w:t>Ví dụ 2:</w:t>
      </w:r>
      <w:r w:rsidRPr="001B295D">
        <w:rPr>
          <w:color w:val="0000FF"/>
          <w:sz w:val="24"/>
          <w:szCs w:val="24"/>
        </w:rPr>
        <w:t xml:space="preserve"> </w:t>
      </w:r>
      <w:r w:rsidR="00B22A22" w:rsidRPr="00F90D9F">
        <w:rPr>
          <w:sz w:val="24"/>
          <w:szCs w:val="24"/>
        </w:rPr>
        <w:t xml:space="preserve">Một quả bóng được ném vào không trung có chiều cao tính từ lúc bắt đầu ném ra được cho bởi công thức </w:t>
      </w:r>
      <w:r w:rsidR="00B22A22" w:rsidRPr="00F90D9F">
        <w:rPr>
          <w:position w:val="-14"/>
          <w:sz w:val="24"/>
          <w:szCs w:val="24"/>
        </w:rPr>
        <w:object w:dxaOrig="1780" w:dyaOrig="400">
          <v:shape id="_x0000_i2945" type="#_x0000_t75" style="width:87.6pt;height:20.4pt" o:ole="">
            <v:imagedata r:id="rId3750" o:title=""/>
          </v:shape>
          <o:OLEObject Type="Embed" ProgID="Equation.DSMT4" ShapeID="_x0000_i2945" DrawAspect="Content" ObjectID="_1817112480" r:id="rId3751"/>
        </w:object>
      </w:r>
      <w:r w:rsidR="00B22A22" w:rsidRPr="00F90D9F">
        <w:rPr>
          <w:sz w:val="24"/>
          <w:szCs w:val="24"/>
        </w:rPr>
        <w:t xml:space="preserve"> (tính bằng mét), </w:t>
      </w:r>
      <w:r w:rsidR="00B22A22" w:rsidRPr="00F90D9F">
        <w:rPr>
          <w:i/>
          <w:sz w:val="24"/>
          <w:szCs w:val="24"/>
        </w:rPr>
        <w:t>t</w:t>
      </w:r>
      <w:r w:rsidR="00B22A22" w:rsidRPr="00F90D9F">
        <w:rPr>
          <w:sz w:val="24"/>
          <w:szCs w:val="24"/>
        </w:rPr>
        <w:t xml:space="preserve">  là thời gian tính bằng giây </w:t>
      </w:r>
      <w:r w:rsidR="00B22A22" w:rsidRPr="00F90D9F">
        <w:rPr>
          <w:position w:val="-14"/>
          <w:sz w:val="24"/>
          <w:szCs w:val="24"/>
        </w:rPr>
        <w:object w:dxaOrig="680" w:dyaOrig="400">
          <v:shape id="_x0000_i2946" type="#_x0000_t75" style="width:33.95pt;height:20.4pt" o:ole="">
            <v:imagedata r:id="rId3752" o:title=""/>
          </v:shape>
          <o:OLEObject Type="Embed" ProgID="Equation.DSMT4" ShapeID="_x0000_i2946" DrawAspect="Content" ObjectID="_1817112481" r:id="rId3753"/>
        </w:object>
      </w:r>
      <w:r w:rsidR="00B22A22" w:rsidRPr="00F90D9F">
        <w:rPr>
          <w:sz w:val="24"/>
          <w:szCs w:val="24"/>
        </w:rPr>
        <w:t xml:space="preserve">. </w:t>
      </w:r>
    </w:p>
    <w:p w:rsidR="00B22A22" w:rsidRPr="005C51E4" w:rsidRDefault="00B22A22" w:rsidP="00B22A22">
      <w:pPr>
        <w:pStyle w:val="NoSpacing"/>
        <w:ind w:left="993"/>
        <w:contextualSpacing/>
        <w:rPr>
          <w:rFonts w:ascii="Times New Roman" w:hAnsi="Times New Roman"/>
          <w:noProof/>
          <w:sz w:val="24"/>
          <w:szCs w:val="24"/>
          <w:lang w:val="vi-VN"/>
        </w:rPr>
      </w:pPr>
      <w:r w:rsidRPr="005C51E4">
        <w:rPr>
          <w:rFonts w:ascii="Times New Roman" w:hAnsi="Times New Roman"/>
          <w:noProof/>
          <w:sz w:val="24"/>
          <w:szCs w:val="24"/>
          <w:lang w:val="vi-VN"/>
        </w:rPr>
        <w:t xml:space="preserve">a. Tính chiều cao lớn nhất quả bóng đạt được. </w:t>
      </w:r>
    </w:p>
    <w:p w:rsidR="00B22A22" w:rsidRPr="005C51E4" w:rsidRDefault="00B22A22" w:rsidP="00B22A22">
      <w:pPr>
        <w:pStyle w:val="NoSpacing"/>
        <w:ind w:left="993"/>
        <w:contextualSpacing/>
        <w:rPr>
          <w:rFonts w:ascii="Times New Roman" w:hAnsi="Times New Roman"/>
          <w:noProof/>
          <w:sz w:val="24"/>
          <w:szCs w:val="24"/>
          <w:lang w:val="vi-VN"/>
        </w:rPr>
      </w:pPr>
      <w:r w:rsidRPr="005C51E4">
        <w:rPr>
          <w:rFonts w:ascii="Times New Roman" w:hAnsi="Times New Roman"/>
          <w:noProof/>
          <w:sz w:val="24"/>
          <w:szCs w:val="24"/>
          <w:lang w:val="vi-VN"/>
        </w:rPr>
        <w:t>b. Hãy tính xem sau bao lâu quả bóng sẽ rơi xuống mặt đất ?</w:t>
      </w:r>
    </w:p>
    <w:p w:rsidR="006B0C79" w:rsidRPr="00360ED7" w:rsidRDefault="006B0C79" w:rsidP="006B0C79">
      <w:pPr>
        <w:tabs>
          <w:tab w:val="left" w:pos="3402"/>
          <w:tab w:val="left" w:pos="5669"/>
          <w:tab w:val="left" w:pos="7937"/>
        </w:tabs>
        <w:ind w:left="992"/>
        <w:jc w:val="center"/>
        <w:rPr>
          <w:b/>
          <w:sz w:val="24"/>
          <w:szCs w:val="24"/>
        </w:rPr>
      </w:pPr>
      <w:r w:rsidRPr="00360ED7">
        <w:rPr>
          <w:b/>
          <w:sz w:val="24"/>
          <w:szCs w:val="24"/>
        </w:rPr>
        <w:t>Lời giải</w:t>
      </w:r>
    </w:p>
    <w:p w:rsidR="00B22A22" w:rsidRPr="005C51E4" w:rsidRDefault="00B22A22" w:rsidP="00B22A22">
      <w:pPr>
        <w:ind w:left="993"/>
        <w:rPr>
          <w:color w:val="FF0000"/>
          <w:sz w:val="24"/>
          <w:szCs w:val="24"/>
        </w:rPr>
      </w:pPr>
      <w:r w:rsidRPr="005C51E4">
        <w:rPr>
          <w:sz w:val="24"/>
          <w:szCs w:val="24"/>
        </w:rPr>
        <w:t>a. Ta có:</w:t>
      </w:r>
      <w:r w:rsidRPr="005C51E4">
        <w:rPr>
          <w:position w:val="-10"/>
          <w:sz w:val="24"/>
          <w:szCs w:val="24"/>
        </w:rPr>
        <w:t xml:space="preserve"> </w:t>
      </w:r>
      <w:r w:rsidRPr="005C51E4">
        <w:rPr>
          <w:position w:val="-14"/>
          <w:sz w:val="24"/>
          <w:szCs w:val="24"/>
        </w:rPr>
        <w:object w:dxaOrig="1780" w:dyaOrig="400">
          <v:shape id="_x0000_i2947" type="#_x0000_t75" style="width:89pt;height:20.4pt" o:ole="">
            <v:imagedata r:id="rId3754" o:title=""/>
          </v:shape>
          <o:OLEObject Type="Embed" ProgID="Equation.DSMT4" ShapeID="_x0000_i2947" DrawAspect="Content" ObjectID="_1817112482" r:id="rId3755"/>
        </w:object>
      </w:r>
      <w:r w:rsidRPr="005C51E4">
        <w:rPr>
          <w:position w:val="-6"/>
          <w:sz w:val="24"/>
          <w:szCs w:val="24"/>
        </w:rPr>
        <w:object w:dxaOrig="340" w:dyaOrig="240">
          <v:shape id="_x0000_i2948" type="#_x0000_t75" style="width:16.3pt;height:11.55pt" o:ole="">
            <v:imagedata r:id="rId3756" o:title=""/>
          </v:shape>
          <o:OLEObject Type="Embed" ProgID="Equation.DSMT4" ShapeID="_x0000_i2948" DrawAspect="Content" ObjectID="_1817112483" r:id="rId3757"/>
        </w:object>
      </w:r>
      <w:r w:rsidRPr="005C51E4">
        <w:rPr>
          <w:position w:val="-14"/>
          <w:sz w:val="24"/>
          <w:szCs w:val="24"/>
        </w:rPr>
        <w:object w:dxaOrig="1880" w:dyaOrig="440">
          <v:shape id="_x0000_i2949" type="#_x0000_t75" style="width:93.75pt;height:21.75pt" o:ole="">
            <v:imagedata r:id="rId3758" o:title=""/>
          </v:shape>
          <o:OLEObject Type="Embed" ProgID="Equation.DSMT4" ShapeID="_x0000_i2949" DrawAspect="Content" ObjectID="_1817112484" r:id="rId3759"/>
        </w:object>
      </w:r>
      <w:r w:rsidRPr="005C51E4">
        <w:rPr>
          <w:position w:val="-6"/>
          <w:sz w:val="24"/>
          <w:szCs w:val="24"/>
        </w:rPr>
        <w:object w:dxaOrig="300" w:dyaOrig="240">
          <v:shape id="_x0000_i2950" type="#_x0000_t75" style="width:14.95pt;height:11.55pt" o:ole="">
            <v:imagedata r:id="rId3760" o:title=""/>
          </v:shape>
          <o:OLEObject Type="Embed" ProgID="Equation.DSMT4" ShapeID="_x0000_i2950" DrawAspect="Content" ObjectID="_1817112485" r:id="rId3761"/>
        </w:object>
      </w:r>
      <w:r w:rsidRPr="005C51E4">
        <w:rPr>
          <w:position w:val="-14"/>
          <w:sz w:val="24"/>
          <w:szCs w:val="24"/>
        </w:rPr>
        <w:object w:dxaOrig="1939" w:dyaOrig="400">
          <v:shape id="_x0000_i2951" type="#_x0000_t75" style="width:97.8pt;height:20.4pt" o:ole="">
            <v:imagedata r:id="rId3762" o:title=""/>
          </v:shape>
          <o:OLEObject Type="Embed" ProgID="Equation.DSMT4" ShapeID="_x0000_i2951" DrawAspect="Content" ObjectID="_1817112486" r:id="rId3763"/>
        </w:object>
      </w:r>
      <w:r w:rsidRPr="005C51E4">
        <w:rPr>
          <w:sz w:val="24"/>
          <w:szCs w:val="24"/>
        </w:rPr>
        <w:t>.</w:t>
      </w:r>
    </w:p>
    <w:p w:rsidR="00B22A22" w:rsidRPr="005C51E4" w:rsidRDefault="00B22A22" w:rsidP="00B22A22">
      <w:pPr>
        <w:ind w:left="993"/>
        <w:rPr>
          <w:sz w:val="24"/>
          <w:szCs w:val="24"/>
        </w:rPr>
      </w:pPr>
      <w:r w:rsidRPr="005C51E4">
        <w:rPr>
          <w:sz w:val="24"/>
          <w:szCs w:val="24"/>
        </w:rPr>
        <w:t xml:space="preserve">Vậy quả bóng đạt chiều cao lớn nhất bằng 4 m tại thời điểm </w:t>
      </w:r>
      <w:r w:rsidRPr="005C51E4">
        <w:rPr>
          <w:position w:val="-6"/>
          <w:sz w:val="24"/>
          <w:szCs w:val="24"/>
        </w:rPr>
        <w:object w:dxaOrig="460" w:dyaOrig="279">
          <v:shape id="_x0000_i2952" type="#_x0000_t75" style="width:22.4pt;height:14.25pt" o:ole="">
            <v:imagedata r:id="rId3764" o:title=""/>
          </v:shape>
          <o:OLEObject Type="Embed" ProgID="Equation.DSMT4" ShapeID="_x0000_i2952" DrawAspect="Content" ObjectID="_1817112487" r:id="rId3765"/>
        </w:object>
      </w:r>
      <w:r w:rsidRPr="005C51E4">
        <w:rPr>
          <w:position w:val="-10"/>
          <w:sz w:val="24"/>
          <w:szCs w:val="24"/>
        </w:rPr>
        <w:t xml:space="preserve"> </w:t>
      </w:r>
      <w:r w:rsidRPr="005C51E4">
        <w:rPr>
          <w:sz w:val="24"/>
          <w:szCs w:val="24"/>
        </w:rPr>
        <w:t>giây.</w:t>
      </w:r>
    </w:p>
    <w:p w:rsidR="00B22A22" w:rsidRPr="00F90D9F" w:rsidRDefault="00B22A22" w:rsidP="00B22A22">
      <w:pPr>
        <w:ind w:left="993"/>
        <w:rPr>
          <w:sz w:val="24"/>
          <w:szCs w:val="24"/>
        </w:rPr>
      </w:pPr>
      <w:r w:rsidRPr="005C51E4">
        <w:rPr>
          <w:sz w:val="24"/>
          <w:szCs w:val="24"/>
        </w:rPr>
        <w:t>b. Ta có:</w:t>
      </w:r>
      <w:r w:rsidRPr="00F90D9F">
        <w:rPr>
          <w:sz w:val="24"/>
          <w:szCs w:val="24"/>
        </w:rPr>
        <w:t xml:space="preserve"> </w:t>
      </w:r>
      <w:r w:rsidRPr="00F90D9F">
        <w:rPr>
          <w:position w:val="-6"/>
          <w:sz w:val="24"/>
          <w:szCs w:val="24"/>
        </w:rPr>
        <w:object w:dxaOrig="1480" w:dyaOrig="320">
          <v:shape id="_x0000_i2953" type="#_x0000_t75" style="width:73.35pt;height:15.6pt" o:ole="">
            <v:imagedata r:id="rId3766" o:title=""/>
          </v:shape>
          <o:OLEObject Type="Embed" ProgID="Equation.DSMT4" ShapeID="_x0000_i2953" DrawAspect="Content" ObjectID="_1817112488" r:id="rId3767"/>
        </w:object>
      </w:r>
      <w:r w:rsidRPr="00F90D9F">
        <w:rPr>
          <w:position w:val="-6"/>
          <w:sz w:val="24"/>
          <w:szCs w:val="24"/>
        </w:rPr>
        <w:object w:dxaOrig="340" w:dyaOrig="240">
          <v:shape id="_x0000_i2954" type="#_x0000_t75" style="width:16.3pt;height:11.55pt" o:ole="">
            <v:imagedata r:id="rId3768" o:title=""/>
          </v:shape>
          <o:OLEObject Type="Embed" ProgID="Equation.DSMT4" ShapeID="_x0000_i2954" DrawAspect="Content" ObjectID="_1817112489" r:id="rId3769"/>
        </w:object>
      </w:r>
      <w:r w:rsidRPr="00F90D9F">
        <w:rPr>
          <w:position w:val="-6"/>
          <w:sz w:val="24"/>
          <w:szCs w:val="24"/>
        </w:rPr>
        <w:object w:dxaOrig="620" w:dyaOrig="279">
          <v:shape id="_x0000_i2955" type="#_x0000_t75" style="width:30.55pt;height:14.25pt" o:ole="">
            <v:imagedata r:id="rId3770" o:title=""/>
          </v:shape>
          <o:OLEObject Type="Embed" ProgID="Equation.DSMT4" ShapeID="_x0000_i2955" DrawAspect="Content" ObjectID="_1817112490" r:id="rId3771"/>
        </w:object>
      </w:r>
      <w:r w:rsidRPr="00F90D9F">
        <w:rPr>
          <w:sz w:val="24"/>
          <w:szCs w:val="24"/>
        </w:rPr>
        <w:t xml:space="preserve"> (loại) hoặc </w:t>
      </w:r>
      <w:r w:rsidRPr="00F90D9F">
        <w:rPr>
          <w:position w:val="-6"/>
          <w:sz w:val="24"/>
          <w:szCs w:val="24"/>
        </w:rPr>
        <w:object w:dxaOrig="499" w:dyaOrig="279">
          <v:shape id="_x0000_i2956" type="#_x0000_t75" style="width:25.15pt;height:14.25pt" o:ole="">
            <v:imagedata r:id="rId3772" o:title=""/>
          </v:shape>
          <o:OLEObject Type="Embed" ProgID="Equation.DSMT4" ShapeID="_x0000_i2956" DrawAspect="Content" ObjectID="_1817112491" r:id="rId3773"/>
        </w:object>
      </w:r>
      <w:r w:rsidRPr="00F90D9F">
        <w:rPr>
          <w:sz w:val="24"/>
          <w:szCs w:val="24"/>
        </w:rPr>
        <w:t xml:space="preserve"> (nhận).</w:t>
      </w:r>
    </w:p>
    <w:p w:rsidR="00B22A22" w:rsidRDefault="00B22A22" w:rsidP="00B22A22">
      <w:pPr>
        <w:ind w:left="993"/>
        <w:rPr>
          <w:sz w:val="24"/>
          <w:szCs w:val="24"/>
        </w:rPr>
      </w:pPr>
      <w:r w:rsidRPr="00F90D9F">
        <w:rPr>
          <w:sz w:val="24"/>
          <w:szCs w:val="24"/>
        </w:rPr>
        <w:t xml:space="preserve">Vậy sau 3 giây quả bóng sẽ rơi xuống mặt đất. </w:t>
      </w:r>
    </w:p>
    <w:p w:rsidR="00360ED7" w:rsidRDefault="00360ED7" w:rsidP="00B22A22">
      <w:pPr>
        <w:ind w:left="993"/>
        <w:rPr>
          <w:sz w:val="24"/>
          <w:szCs w:val="24"/>
        </w:rPr>
      </w:pPr>
    </w:p>
    <w:p w:rsidR="00360ED7" w:rsidRPr="00F90D9F" w:rsidRDefault="00360ED7" w:rsidP="00360ED7">
      <w:pPr>
        <w:ind w:left="851" w:hanging="851"/>
        <w:jc w:val="both"/>
        <w:rPr>
          <w:sz w:val="24"/>
          <w:szCs w:val="24"/>
        </w:rPr>
      </w:pPr>
      <w:r w:rsidRPr="001B295D">
        <w:rPr>
          <w:b/>
          <w:color w:val="0000FF"/>
          <w:sz w:val="24"/>
          <w:szCs w:val="24"/>
        </w:rPr>
        <w:t xml:space="preserve">Ví dụ </w:t>
      </w:r>
      <w:r>
        <w:rPr>
          <w:b/>
          <w:color w:val="0000FF"/>
          <w:sz w:val="24"/>
          <w:szCs w:val="24"/>
        </w:rPr>
        <w:t>3</w:t>
      </w:r>
      <w:r w:rsidRPr="001B295D">
        <w:rPr>
          <w:b/>
          <w:color w:val="0000FF"/>
          <w:sz w:val="24"/>
          <w:szCs w:val="24"/>
        </w:rPr>
        <w:t>:</w:t>
      </w:r>
      <w:r w:rsidRPr="001B295D">
        <w:rPr>
          <w:color w:val="0000FF"/>
          <w:sz w:val="24"/>
          <w:szCs w:val="24"/>
        </w:rPr>
        <w:t xml:space="preserve"> </w:t>
      </w:r>
      <w:r w:rsidRPr="00F90D9F">
        <w:rPr>
          <w:sz w:val="24"/>
          <w:szCs w:val="24"/>
        </w:rPr>
        <w:t xml:space="preserve">Một quả bóng được ném </w:t>
      </w:r>
      <w:r>
        <w:rPr>
          <w:sz w:val="24"/>
          <w:szCs w:val="24"/>
        </w:rPr>
        <w:t xml:space="preserve">lên trên theo phương thẳng đứng từ mặt đất với vận tốc ban đầu </w:t>
      </w:r>
      <w:r w:rsidR="00E0113E" w:rsidRPr="00360ED7">
        <w:rPr>
          <w:position w:val="-10"/>
          <w:sz w:val="24"/>
          <w:szCs w:val="24"/>
        </w:rPr>
        <w:object w:dxaOrig="1040" w:dyaOrig="320">
          <v:shape id="_x0000_i2957" type="#_x0000_t75" style="width:51.6pt;height:16.3pt" o:ole="">
            <v:imagedata r:id="rId3774" o:title=""/>
          </v:shape>
          <o:OLEObject Type="Embed" ProgID="Equation.DSMT4" ShapeID="_x0000_i2957" DrawAspect="Content" ObjectID="_1817112492" r:id="rId3775"/>
        </w:object>
      </w:r>
      <w:r>
        <w:rPr>
          <w:sz w:val="24"/>
          <w:szCs w:val="24"/>
        </w:rPr>
        <w:t xml:space="preserve">. Khi bỏ qua sức cản của không khí, độ cao của quả bóng so với mặt đất ( tính bằng mét) được mô tả </w:t>
      </w:r>
      <w:r w:rsidRPr="00F90D9F">
        <w:rPr>
          <w:sz w:val="24"/>
          <w:szCs w:val="24"/>
        </w:rPr>
        <w:t xml:space="preserve">bởi công thức </w:t>
      </w:r>
      <w:r w:rsidR="00E0113E" w:rsidRPr="00F90D9F">
        <w:rPr>
          <w:position w:val="-14"/>
          <w:sz w:val="24"/>
          <w:szCs w:val="24"/>
        </w:rPr>
        <w:object w:dxaOrig="2060" w:dyaOrig="400">
          <v:shape id="_x0000_i2958" type="#_x0000_t75" style="width:101.9pt;height:20.4pt" o:ole="">
            <v:imagedata r:id="rId3776" o:title=""/>
          </v:shape>
          <o:OLEObject Type="Embed" ProgID="Equation.DSMT4" ShapeID="_x0000_i2958" DrawAspect="Content" ObjectID="_1817112493" r:id="rId3777"/>
        </w:object>
      </w:r>
      <w:r w:rsidRPr="00F90D9F">
        <w:rPr>
          <w:sz w:val="24"/>
          <w:szCs w:val="24"/>
        </w:rPr>
        <w:t xml:space="preserve"> </w:t>
      </w:r>
      <w:r w:rsidR="00A62197">
        <w:rPr>
          <w:sz w:val="24"/>
          <w:szCs w:val="24"/>
        </w:rPr>
        <w:t>.</w:t>
      </w:r>
    </w:p>
    <w:p w:rsidR="00360ED7" w:rsidRPr="005C51E4" w:rsidRDefault="00360ED7" w:rsidP="00360ED7">
      <w:pPr>
        <w:pStyle w:val="NoSpacing"/>
        <w:ind w:left="993"/>
        <w:contextualSpacing/>
        <w:rPr>
          <w:rFonts w:ascii="Times New Roman" w:hAnsi="Times New Roman"/>
          <w:noProof/>
          <w:sz w:val="24"/>
          <w:szCs w:val="24"/>
          <w:lang w:val="vi-VN"/>
        </w:rPr>
      </w:pPr>
      <w:r w:rsidRPr="005C51E4">
        <w:rPr>
          <w:rFonts w:ascii="Times New Roman" w:hAnsi="Times New Roman"/>
          <w:noProof/>
          <w:sz w:val="24"/>
          <w:szCs w:val="24"/>
          <w:lang w:val="vi-VN"/>
        </w:rPr>
        <w:t xml:space="preserve">a. </w:t>
      </w:r>
      <w:r w:rsidR="00E0113E">
        <w:rPr>
          <w:rFonts w:ascii="Times New Roman" w:hAnsi="Times New Roman"/>
          <w:noProof/>
          <w:sz w:val="24"/>
          <w:szCs w:val="24"/>
        </w:rPr>
        <w:t>Sau khi ném bao nhiêu giây thì quả bóng đạt độ cao lớn nhất?</w:t>
      </w:r>
      <w:r w:rsidRPr="005C51E4">
        <w:rPr>
          <w:rFonts w:ascii="Times New Roman" w:hAnsi="Times New Roman"/>
          <w:noProof/>
          <w:sz w:val="24"/>
          <w:szCs w:val="24"/>
          <w:lang w:val="vi-VN"/>
        </w:rPr>
        <w:t xml:space="preserve"> </w:t>
      </w:r>
    </w:p>
    <w:p w:rsidR="00E0113E" w:rsidRPr="00E0113E" w:rsidRDefault="00360ED7" w:rsidP="00360ED7">
      <w:pPr>
        <w:pStyle w:val="NoSpacing"/>
        <w:ind w:left="993"/>
        <w:contextualSpacing/>
        <w:rPr>
          <w:rFonts w:ascii="Times New Roman" w:hAnsi="Times New Roman"/>
          <w:noProof/>
          <w:sz w:val="24"/>
          <w:szCs w:val="24"/>
        </w:rPr>
      </w:pPr>
      <w:r w:rsidRPr="005C51E4">
        <w:rPr>
          <w:rFonts w:ascii="Times New Roman" w:hAnsi="Times New Roman"/>
          <w:noProof/>
          <w:sz w:val="24"/>
          <w:szCs w:val="24"/>
          <w:lang w:val="vi-VN"/>
        </w:rPr>
        <w:t xml:space="preserve">b. </w:t>
      </w:r>
      <w:r w:rsidR="00E0113E">
        <w:rPr>
          <w:rFonts w:ascii="Times New Roman" w:hAnsi="Times New Roman"/>
          <w:noProof/>
          <w:sz w:val="24"/>
          <w:szCs w:val="24"/>
        </w:rPr>
        <w:t>Tìm độ cao lớn nhất của quả bóng?</w:t>
      </w:r>
    </w:p>
    <w:p w:rsidR="00360ED7" w:rsidRPr="005C51E4" w:rsidRDefault="00E0113E" w:rsidP="00360ED7">
      <w:pPr>
        <w:pStyle w:val="NoSpacing"/>
        <w:ind w:left="993"/>
        <w:contextualSpacing/>
        <w:rPr>
          <w:rFonts w:ascii="Times New Roman" w:hAnsi="Times New Roman"/>
          <w:noProof/>
          <w:sz w:val="24"/>
          <w:szCs w:val="24"/>
          <w:lang w:val="vi-VN"/>
        </w:rPr>
      </w:pPr>
      <w:r>
        <w:rPr>
          <w:rFonts w:ascii="Times New Roman" w:hAnsi="Times New Roman"/>
          <w:noProof/>
          <w:sz w:val="24"/>
          <w:szCs w:val="24"/>
        </w:rPr>
        <w:t xml:space="preserve">c) Sau khi ném bao nhiêu giây thì </w:t>
      </w:r>
      <w:r w:rsidR="00360ED7" w:rsidRPr="005C51E4">
        <w:rPr>
          <w:rFonts w:ascii="Times New Roman" w:hAnsi="Times New Roman"/>
          <w:noProof/>
          <w:sz w:val="24"/>
          <w:szCs w:val="24"/>
          <w:lang w:val="vi-VN"/>
        </w:rPr>
        <w:t xml:space="preserve">quả bóng  rơi </w:t>
      </w:r>
      <w:r>
        <w:rPr>
          <w:rFonts w:ascii="Times New Roman" w:hAnsi="Times New Roman"/>
          <w:noProof/>
          <w:sz w:val="24"/>
          <w:szCs w:val="24"/>
        </w:rPr>
        <w:t>chạm</w:t>
      </w:r>
      <w:r w:rsidR="00360ED7" w:rsidRPr="005C51E4">
        <w:rPr>
          <w:rFonts w:ascii="Times New Roman" w:hAnsi="Times New Roman"/>
          <w:noProof/>
          <w:sz w:val="24"/>
          <w:szCs w:val="24"/>
          <w:lang w:val="vi-VN"/>
        </w:rPr>
        <w:t xml:space="preserve"> đất ?</w:t>
      </w:r>
    </w:p>
    <w:p w:rsidR="00360ED7" w:rsidRPr="00360ED7" w:rsidRDefault="00360ED7" w:rsidP="00360ED7">
      <w:pPr>
        <w:tabs>
          <w:tab w:val="left" w:pos="3402"/>
          <w:tab w:val="left" w:pos="5669"/>
          <w:tab w:val="left" w:pos="7937"/>
        </w:tabs>
        <w:ind w:left="992"/>
        <w:jc w:val="center"/>
        <w:rPr>
          <w:b/>
          <w:sz w:val="24"/>
          <w:szCs w:val="24"/>
        </w:rPr>
      </w:pPr>
      <w:r w:rsidRPr="00360ED7">
        <w:rPr>
          <w:b/>
          <w:sz w:val="24"/>
          <w:szCs w:val="24"/>
        </w:rPr>
        <w:t>Lời giải</w:t>
      </w:r>
    </w:p>
    <w:p w:rsidR="00E0113E" w:rsidRDefault="00360ED7" w:rsidP="00360ED7">
      <w:pPr>
        <w:ind w:left="993"/>
        <w:rPr>
          <w:sz w:val="24"/>
          <w:szCs w:val="24"/>
        </w:rPr>
      </w:pPr>
      <w:r w:rsidRPr="005C51E4">
        <w:rPr>
          <w:sz w:val="24"/>
          <w:szCs w:val="24"/>
        </w:rPr>
        <w:t>a.</w:t>
      </w:r>
      <w:r w:rsidR="00E0113E">
        <w:rPr>
          <w:sz w:val="24"/>
          <w:szCs w:val="24"/>
        </w:rPr>
        <w:t xml:space="preserve"> Q</w:t>
      </w:r>
      <w:r w:rsidR="00E0113E" w:rsidRPr="005C51E4">
        <w:rPr>
          <w:sz w:val="24"/>
          <w:szCs w:val="24"/>
        </w:rPr>
        <w:t>uả bóng đạt chiều cao lớn nhất</w:t>
      </w:r>
      <w:r w:rsidR="00E0113E">
        <w:rPr>
          <w:sz w:val="24"/>
          <w:szCs w:val="24"/>
        </w:rPr>
        <w:t xml:space="preserve"> khi </w:t>
      </w:r>
      <w:r w:rsidR="00E0113E" w:rsidRPr="00F90D9F">
        <w:rPr>
          <w:position w:val="-14"/>
          <w:sz w:val="24"/>
          <w:szCs w:val="24"/>
        </w:rPr>
        <w:object w:dxaOrig="2060" w:dyaOrig="400">
          <v:shape id="_x0000_i2959" type="#_x0000_t75" style="width:101.9pt;height:20.4pt" o:ole="">
            <v:imagedata r:id="rId3776" o:title=""/>
          </v:shape>
          <o:OLEObject Type="Embed" ProgID="Equation.DSMT4" ShapeID="_x0000_i2959" DrawAspect="Content" ObjectID="_1817112494" r:id="rId3778"/>
        </w:object>
      </w:r>
      <w:r w:rsidR="00E0113E">
        <w:rPr>
          <w:sz w:val="24"/>
          <w:szCs w:val="24"/>
        </w:rPr>
        <w:t xml:space="preserve"> đạt giá trị lớn nhất.</w:t>
      </w:r>
    </w:p>
    <w:p w:rsidR="00E0113E" w:rsidRDefault="00E0113E" w:rsidP="00360ED7">
      <w:pPr>
        <w:ind w:left="993"/>
        <w:rPr>
          <w:sz w:val="24"/>
          <w:szCs w:val="24"/>
        </w:rPr>
      </w:pPr>
      <w:r>
        <w:rPr>
          <w:sz w:val="24"/>
          <w:szCs w:val="24"/>
        </w:rPr>
        <w:t xml:space="preserve">Đồ thị hàm số </w:t>
      </w:r>
      <w:r w:rsidRPr="00F90D9F">
        <w:rPr>
          <w:position w:val="-14"/>
          <w:sz w:val="24"/>
          <w:szCs w:val="24"/>
        </w:rPr>
        <w:object w:dxaOrig="2060" w:dyaOrig="400">
          <v:shape id="_x0000_i2960" type="#_x0000_t75" style="width:101.9pt;height:20.4pt" o:ole="">
            <v:imagedata r:id="rId3776" o:title=""/>
          </v:shape>
          <o:OLEObject Type="Embed" ProgID="Equation.DSMT4" ShapeID="_x0000_i2960" DrawAspect="Content" ObjectID="_1817112495" r:id="rId3779"/>
        </w:object>
      </w:r>
      <w:r>
        <w:rPr>
          <w:sz w:val="24"/>
          <w:szCs w:val="24"/>
        </w:rPr>
        <w:t xml:space="preserve"> là một parabol có đỉnh </w:t>
      </w:r>
      <w:r w:rsidRPr="00E0113E">
        <w:rPr>
          <w:position w:val="-24"/>
          <w:sz w:val="24"/>
          <w:szCs w:val="24"/>
        </w:rPr>
        <w:object w:dxaOrig="1020" w:dyaOrig="620">
          <v:shape id="_x0000_i2961" type="#_x0000_t75" style="width:50.25pt;height:31.9pt" o:ole="">
            <v:imagedata r:id="rId3780" o:title=""/>
          </v:shape>
          <o:OLEObject Type="Embed" ProgID="Equation.DSMT4" ShapeID="_x0000_i2961" DrawAspect="Content" ObjectID="_1817112496" r:id="rId3781"/>
        </w:object>
      </w:r>
    </w:p>
    <w:p w:rsidR="00E0113E" w:rsidRDefault="00E0113E" w:rsidP="00360ED7">
      <w:pPr>
        <w:ind w:left="993"/>
        <w:rPr>
          <w:sz w:val="24"/>
          <w:szCs w:val="24"/>
        </w:rPr>
      </w:pPr>
      <w:r>
        <w:rPr>
          <w:sz w:val="24"/>
          <w:szCs w:val="24"/>
        </w:rPr>
        <w:t xml:space="preserve">Suy ra giá trị lớn nhất của hàm số là </w:t>
      </w:r>
      <w:r w:rsidRPr="00E0113E">
        <w:rPr>
          <w:position w:val="-24"/>
          <w:sz w:val="24"/>
          <w:szCs w:val="24"/>
        </w:rPr>
        <w:object w:dxaOrig="820" w:dyaOrig="620">
          <v:shape id="_x0000_i2962" type="#_x0000_t75" style="width:40.75pt;height:31.9pt" o:ole="">
            <v:imagedata r:id="rId3782" o:title=""/>
          </v:shape>
          <o:OLEObject Type="Embed" ProgID="Equation.DSMT4" ShapeID="_x0000_i2962" DrawAspect="Content" ObjectID="_1817112497" r:id="rId3783"/>
        </w:object>
      </w:r>
      <w:r>
        <w:rPr>
          <w:sz w:val="24"/>
          <w:szCs w:val="24"/>
        </w:rPr>
        <w:t xml:space="preserve">khi </w:t>
      </w:r>
      <w:r w:rsidRPr="00E0113E">
        <w:rPr>
          <w:position w:val="-24"/>
          <w:sz w:val="24"/>
          <w:szCs w:val="24"/>
        </w:rPr>
        <w:object w:dxaOrig="540" w:dyaOrig="620">
          <v:shape id="_x0000_i2963" type="#_x0000_t75" style="width:26.5pt;height:31.9pt" o:ole="">
            <v:imagedata r:id="rId3784" o:title=""/>
          </v:shape>
          <o:OLEObject Type="Embed" ProgID="Equation.DSMT4" ShapeID="_x0000_i2963" DrawAspect="Content" ObjectID="_1817112498" r:id="rId3785"/>
        </w:object>
      </w:r>
    </w:p>
    <w:p w:rsidR="00E0113E" w:rsidRDefault="00E0113E" w:rsidP="00360ED7">
      <w:pPr>
        <w:ind w:left="993"/>
        <w:rPr>
          <w:sz w:val="24"/>
          <w:szCs w:val="24"/>
        </w:rPr>
      </w:pPr>
      <w:r>
        <w:rPr>
          <w:noProof/>
          <w:sz w:val="24"/>
          <w:szCs w:val="24"/>
        </w:rPr>
        <w:t xml:space="preserve">Sau khi ném được </w:t>
      </w:r>
      <w:r w:rsidRPr="00E0113E">
        <w:rPr>
          <w:position w:val="-10"/>
          <w:sz w:val="24"/>
          <w:szCs w:val="24"/>
        </w:rPr>
        <w:object w:dxaOrig="340" w:dyaOrig="320">
          <v:shape id="_x0000_i2964" type="#_x0000_t75" style="width:17pt;height:16.3pt" o:ole="">
            <v:imagedata r:id="rId3786" o:title=""/>
          </v:shape>
          <o:OLEObject Type="Embed" ProgID="Equation.DSMT4" ShapeID="_x0000_i2964" DrawAspect="Content" ObjectID="_1817112499" r:id="rId3787"/>
        </w:object>
      </w:r>
      <w:r>
        <w:rPr>
          <w:noProof/>
          <w:sz w:val="24"/>
          <w:szCs w:val="24"/>
        </w:rPr>
        <w:t xml:space="preserve"> thì quả bóng đạt độ cao lớn nhất</w:t>
      </w:r>
      <w:r w:rsidRPr="005C51E4">
        <w:rPr>
          <w:sz w:val="24"/>
          <w:szCs w:val="24"/>
        </w:rPr>
        <w:t xml:space="preserve"> </w:t>
      </w:r>
    </w:p>
    <w:p w:rsidR="001B295D" w:rsidRDefault="00360ED7" w:rsidP="00E0113E">
      <w:pPr>
        <w:ind w:left="993"/>
        <w:rPr>
          <w:sz w:val="24"/>
          <w:szCs w:val="24"/>
        </w:rPr>
      </w:pPr>
      <w:r w:rsidRPr="005C51E4">
        <w:rPr>
          <w:sz w:val="24"/>
          <w:szCs w:val="24"/>
        </w:rPr>
        <w:t xml:space="preserve">b. </w:t>
      </w:r>
      <w:r w:rsidR="00E0113E">
        <w:rPr>
          <w:noProof/>
          <w:sz w:val="24"/>
          <w:szCs w:val="24"/>
        </w:rPr>
        <w:t xml:space="preserve">Tìm độ cao lớn nhất của quả bóng là </w:t>
      </w:r>
      <w:r w:rsidR="00E0113E" w:rsidRPr="00E0113E">
        <w:rPr>
          <w:position w:val="-24"/>
          <w:sz w:val="24"/>
          <w:szCs w:val="24"/>
        </w:rPr>
        <w:object w:dxaOrig="820" w:dyaOrig="620">
          <v:shape id="_x0000_i2965" type="#_x0000_t75" style="width:40.75pt;height:31.9pt" o:ole="">
            <v:imagedata r:id="rId3782" o:title=""/>
          </v:shape>
          <o:OLEObject Type="Embed" ProgID="Equation.DSMT4" ShapeID="_x0000_i2965" DrawAspect="Content" ObjectID="_1817112500" r:id="rId3788"/>
        </w:object>
      </w:r>
      <w:r w:rsidR="00E0113E">
        <w:rPr>
          <w:sz w:val="24"/>
          <w:szCs w:val="24"/>
        </w:rPr>
        <w:t>.</w:t>
      </w:r>
    </w:p>
    <w:p w:rsidR="00E0113E" w:rsidRDefault="00E0113E" w:rsidP="00E0113E">
      <w:pPr>
        <w:ind w:left="993"/>
        <w:rPr>
          <w:sz w:val="24"/>
          <w:szCs w:val="24"/>
        </w:rPr>
      </w:pPr>
      <w:r>
        <w:rPr>
          <w:sz w:val="24"/>
          <w:szCs w:val="24"/>
        </w:rPr>
        <w:t xml:space="preserve">c) Quả bóng chạm đất khi </w:t>
      </w:r>
      <w:r w:rsidRPr="00E0113E">
        <w:rPr>
          <w:position w:val="-30"/>
          <w:sz w:val="24"/>
          <w:szCs w:val="24"/>
        </w:rPr>
        <w:object w:dxaOrig="3800" w:dyaOrig="720">
          <v:shape id="_x0000_i2966" type="#_x0000_t75" style="width:188.15pt;height:36.7pt" o:ole="">
            <v:imagedata r:id="rId3789" o:title=""/>
          </v:shape>
          <o:OLEObject Type="Embed" ProgID="Equation.DSMT4" ShapeID="_x0000_i2966" DrawAspect="Content" ObjectID="_1817112501" r:id="rId3790"/>
        </w:object>
      </w:r>
    </w:p>
    <w:p w:rsidR="00A62197" w:rsidRDefault="00A62197" w:rsidP="00E0113E">
      <w:pPr>
        <w:ind w:left="993"/>
        <w:rPr>
          <w:sz w:val="24"/>
          <w:szCs w:val="24"/>
        </w:rPr>
      </w:pPr>
      <w:r>
        <w:rPr>
          <w:sz w:val="24"/>
          <w:szCs w:val="24"/>
        </w:rPr>
        <w:t xml:space="preserve">Vì </w:t>
      </w:r>
      <w:r w:rsidRPr="00A62197">
        <w:rPr>
          <w:position w:val="-6"/>
          <w:sz w:val="24"/>
          <w:szCs w:val="24"/>
        </w:rPr>
        <w:object w:dxaOrig="499" w:dyaOrig="279">
          <v:shape id="_x0000_i2967" type="#_x0000_t75" style="width:25.15pt;height:14.25pt" o:ole="">
            <v:imagedata r:id="rId3791" o:title=""/>
          </v:shape>
          <o:OLEObject Type="Embed" ProgID="Equation.DSMT4" ShapeID="_x0000_i2967" DrawAspect="Content" ObjectID="_1817112502" r:id="rId3792"/>
        </w:object>
      </w:r>
      <w:r>
        <w:rPr>
          <w:sz w:val="24"/>
          <w:szCs w:val="24"/>
        </w:rPr>
        <w:t xml:space="preserve"> nên </w:t>
      </w:r>
      <w:r w:rsidRPr="00A62197">
        <w:rPr>
          <w:position w:val="-6"/>
          <w:sz w:val="24"/>
          <w:szCs w:val="24"/>
        </w:rPr>
        <w:object w:dxaOrig="560" w:dyaOrig="279">
          <v:shape id="_x0000_i2968" type="#_x0000_t75" style="width:27.85pt;height:14.25pt" o:ole="">
            <v:imagedata r:id="rId3793" o:title=""/>
          </v:shape>
          <o:OLEObject Type="Embed" ProgID="Equation.DSMT4" ShapeID="_x0000_i2968" DrawAspect="Content" ObjectID="_1817112503" r:id="rId3794"/>
        </w:object>
      </w:r>
    </w:p>
    <w:p w:rsidR="00A62197" w:rsidRPr="00A62197" w:rsidRDefault="00A62197" w:rsidP="00E0113E">
      <w:pPr>
        <w:ind w:left="993"/>
        <w:rPr>
          <w:sz w:val="24"/>
          <w:szCs w:val="24"/>
        </w:rPr>
      </w:pPr>
      <w:r>
        <w:rPr>
          <w:noProof/>
          <w:sz w:val="24"/>
          <w:szCs w:val="24"/>
        </w:rPr>
        <w:t xml:space="preserve">Vậy sau khi ném được </w:t>
      </w:r>
      <w:r w:rsidRPr="00A62197">
        <w:rPr>
          <w:position w:val="-6"/>
          <w:sz w:val="24"/>
          <w:szCs w:val="24"/>
        </w:rPr>
        <w:object w:dxaOrig="180" w:dyaOrig="279">
          <v:shape id="_x0000_i2969" type="#_x0000_t75" style="width:8.85pt;height:14.25pt" o:ole="">
            <v:imagedata r:id="rId3795" o:title=""/>
          </v:shape>
          <o:OLEObject Type="Embed" ProgID="Equation.DSMT4" ShapeID="_x0000_i2969" DrawAspect="Content" ObjectID="_1817112504" r:id="rId3796"/>
        </w:object>
      </w:r>
      <w:r>
        <w:rPr>
          <w:sz w:val="24"/>
          <w:szCs w:val="24"/>
        </w:rPr>
        <w:t xml:space="preserve"> giây</w:t>
      </w:r>
      <w:r>
        <w:rPr>
          <w:noProof/>
          <w:sz w:val="24"/>
          <w:szCs w:val="24"/>
        </w:rPr>
        <w:t xml:space="preserve"> thì </w:t>
      </w:r>
      <w:r w:rsidRPr="005C51E4">
        <w:rPr>
          <w:noProof/>
          <w:sz w:val="24"/>
          <w:szCs w:val="24"/>
          <w:lang w:val="vi-VN"/>
        </w:rPr>
        <w:t xml:space="preserve">quả bóng  rơi </w:t>
      </w:r>
      <w:r>
        <w:rPr>
          <w:noProof/>
          <w:sz w:val="24"/>
          <w:szCs w:val="24"/>
        </w:rPr>
        <w:t>chạm</w:t>
      </w:r>
      <w:r w:rsidRPr="005C51E4">
        <w:rPr>
          <w:noProof/>
          <w:sz w:val="24"/>
          <w:szCs w:val="24"/>
          <w:lang w:val="vi-VN"/>
        </w:rPr>
        <w:t xml:space="preserve"> đất</w:t>
      </w:r>
      <w:r>
        <w:rPr>
          <w:noProof/>
          <w:sz w:val="24"/>
          <w:szCs w:val="24"/>
        </w:rPr>
        <w:t>.</w:t>
      </w:r>
    </w:p>
    <w:p w:rsidR="00360ED7" w:rsidRDefault="00360ED7" w:rsidP="001B295D">
      <w:pPr>
        <w:ind w:left="851" w:hanging="851"/>
        <w:jc w:val="both"/>
        <w:rPr>
          <w:b/>
          <w:color w:val="0000FF"/>
          <w:sz w:val="24"/>
          <w:szCs w:val="24"/>
        </w:rPr>
      </w:pPr>
    </w:p>
    <w:p w:rsidR="001B295D" w:rsidRPr="005C51E4" w:rsidRDefault="001B295D" w:rsidP="001B295D">
      <w:pPr>
        <w:ind w:left="851" w:hanging="851"/>
        <w:jc w:val="both"/>
        <w:rPr>
          <w:sz w:val="24"/>
          <w:szCs w:val="24"/>
        </w:rPr>
      </w:pPr>
      <w:r w:rsidRPr="001B295D">
        <w:rPr>
          <w:b/>
          <w:color w:val="0000FF"/>
          <w:sz w:val="24"/>
          <w:szCs w:val="24"/>
        </w:rPr>
        <w:lastRenderedPageBreak/>
        <w:t xml:space="preserve">Ví dụ </w:t>
      </w:r>
      <w:r w:rsidR="00A62197">
        <w:rPr>
          <w:b/>
          <w:color w:val="0000FF"/>
          <w:sz w:val="24"/>
          <w:szCs w:val="24"/>
        </w:rPr>
        <w:t>4</w:t>
      </w:r>
      <w:r w:rsidRPr="001B295D">
        <w:rPr>
          <w:b/>
          <w:color w:val="0000FF"/>
          <w:sz w:val="24"/>
          <w:szCs w:val="24"/>
        </w:rPr>
        <w:t>:</w:t>
      </w:r>
      <w:r w:rsidRPr="001B295D">
        <w:rPr>
          <w:color w:val="0000FF"/>
          <w:sz w:val="24"/>
          <w:szCs w:val="24"/>
        </w:rPr>
        <w:t xml:space="preserve"> </w:t>
      </w:r>
      <w:r w:rsidRPr="005C51E4">
        <w:rPr>
          <w:sz w:val="24"/>
          <w:szCs w:val="24"/>
        </w:rPr>
        <w:t xml:space="preserve">Bác Hùng dùng </w:t>
      </w:r>
      <w:r w:rsidRPr="005C51E4">
        <w:rPr>
          <w:position w:val="-10"/>
          <w:sz w:val="24"/>
          <w:szCs w:val="24"/>
        </w:rPr>
        <w:object w:dxaOrig="660" w:dyaOrig="320">
          <v:shape id="_x0000_i2970" type="#_x0000_t75" style="width:32.6pt;height:15.6pt" o:ole="">
            <v:imagedata r:id="rId3797" o:title=""/>
          </v:shape>
          <o:OLEObject Type="Embed" ProgID="Equation.DSMT4" ShapeID="_x0000_i2970" DrawAspect="Content" ObjectID="_1817112505" r:id="rId3798"/>
        </w:object>
      </w:r>
      <w:r w:rsidR="00F07DB0" w:rsidRPr="005C51E4">
        <w:rPr>
          <w:sz w:val="24"/>
          <w:szCs w:val="24"/>
        </w:rPr>
        <w:t>hàng rào dây thép gai để rào miếng đất đủ rộng thành một mảnh vườn hình chữ nhật.</w:t>
      </w:r>
    </w:p>
    <w:p w:rsidR="00F07DB0" w:rsidRDefault="00F07DB0" w:rsidP="001B295D">
      <w:pPr>
        <w:ind w:left="851" w:hanging="851"/>
        <w:jc w:val="both"/>
        <w:rPr>
          <w:sz w:val="24"/>
          <w:szCs w:val="24"/>
        </w:rPr>
      </w:pPr>
      <w:r w:rsidRPr="005C51E4">
        <w:rPr>
          <w:sz w:val="24"/>
          <w:szCs w:val="24"/>
        </w:rPr>
        <w:t xml:space="preserve">a) Gọi </w:t>
      </w:r>
      <w:r w:rsidRPr="005C51E4">
        <w:rPr>
          <w:position w:val="-10"/>
          <w:sz w:val="24"/>
          <w:szCs w:val="24"/>
        </w:rPr>
        <w:object w:dxaOrig="580" w:dyaOrig="320">
          <v:shape id="_x0000_i2971" type="#_x0000_t75" style="width:29.2pt;height:15.6pt" o:ole="">
            <v:imagedata r:id="rId3799" o:title=""/>
          </v:shape>
          <o:OLEObject Type="Embed" ProgID="Equation.DSMT4" ShapeID="_x0000_i2971" DrawAspect="Content" ObjectID="_1817112506" r:id="rId3800"/>
        </w:object>
      </w:r>
      <w:r w:rsidR="005C51E4" w:rsidRPr="005C51E4">
        <w:rPr>
          <w:sz w:val="24"/>
          <w:szCs w:val="24"/>
        </w:rPr>
        <w:t>là chiều rộng của mảnh vườn đó, t</w:t>
      </w:r>
      <w:r w:rsidRPr="005C51E4">
        <w:rPr>
          <w:sz w:val="24"/>
          <w:szCs w:val="24"/>
        </w:rPr>
        <w:t xml:space="preserve">ìm công thức diện tích </w:t>
      </w:r>
      <w:r w:rsidR="005C51E4" w:rsidRPr="005C51E4">
        <w:rPr>
          <w:position w:val="-10"/>
          <w:sz w:val="24"/>
          <w:szCs w:val="24"/>
        </w:rPr>
        <w:object w:dxaOrig="520" w:dyaOrig="320">
          <v:shape id="_x0000_i2972" type="#_x0000_t75" style="width:25.8pt;height:15.6pt" o:ole="">
            <v:imagedata r:id="rId3801" o:title=""/>
          </v:shape>
          <o:OLEObject Type="Embed" ProgID="Equation.DSMT4" ShapeID="_x0000_i2972" DrawAspect="Content" ObjectID="_1817112507" r:id="rId3802"/>
        </w:object>
      </w:r>
      <w:r w:rsidR="005C51E4" w:rsidRPr="005C51E4">
        <w:rPr>
          <w:sz w:val="24"/>
          <w:szCs w:val="24"/>
        </w:rPr>
        <w:t xml:space="preserve"> theo </w:t>
      </w:r>
      <w:r w:rsidR="005C51E4" w:rsidRPr="005C51E4">
        <w:rPr>
          <w:position w:val="-6"/>
          <w:sz w:val="24"/>
          <w:szCs w:val="24"/>
        </w:rPr>
        <w:object w:dxaOrig="240" w:dyaOrig="220">
          <v:shape id="_x0000_i2973" type="#_x0000_t75" style="width:11.55pt;height:10.85pt" o:ole="">
            <v:imagedata r:id="rId3803" o:title=""/>
          </v:shape>
          <o:OLEObject Type="Embed" ProgID="Equation.DSMT4" ShapeID="_x0000_i2973" DrawAspect="Content" ObjectID="_1817112508" r:id="rId3804"/>
        </w:object>
      </w:r>
    </w:p>
    <w:p w:rsidR="005C51E4" w:rsidRPr="005C51E4" w:rsidRDefault="005C51E4" w:rsidP="001B295D">
      <w:pPr>
        <w:ind w:left="851" w:hanging="851"/>
        <w:jc w:val="both"/>
        <w:rPr>
          <w:noProof/>
          <w:sz w:val="24"/>
          <w:szCs w:val="24"/>
          <w:lang w:val="vi-VN"/>
        </w:rPr>
      </w:pPr>
      <w:r>
        <w:rPr>
          <w:sz w:val="24"/>
          <w:szCs w:val="24"/>
        </w:rPr>
        <w:t>b) Tìm kích thước của mảnh vườn hình chữ nhật có diện tích lớn nhất có thể rào được.</w:t>
      </w:r>
    </w:p>
    <w:p w:rsidR="001B295D" w:rsidRDefault="001B295D" w:rsidP="001B295D">
      <w:pPr>
        <w:tabs>
          <w:tab w:val="left" w:pos="3402"/>
          <w:tab w:val="left" w:pos="5669"/>
          <w:tab w:val="left" w:pos="7937"/>
        </w:tabs>
        <w:ind w:left="992"/>
        <w:jc w:val="center"/>
        <w:rPr>
          <w:b/>
          <w:color w:val="000099"/>
          <w:sz w:val="24"/>
          <w:szCs w:val="24"/>
        </w:rPr>
      </w:pPr>
      <w:r w:rsidRPr="00F90D9F">
        <w:rPr>
          <w:b/>
          <w:color w:val="000099"/>
          <w:sz w:val="24"/>
          <w:szCs w:val="24"/>
        </w:rPr>
        <w:t>Lời giải</w:t>
      </w:r>
    </w:p>
    <w:p w:rsidR="005C51E4" w:rsidRPr="00F90D9F" w:rsidRDefault="005C51E4" w:rsidP="005C51E4">
      <w:pPr>
        <w:rPr>
          <w:sz w:val="24"/>
          <w:szCs w:val="24"/>
        </w:rPr>
      </w:pPr>
      <w:r w:rsidRPr="00F90D9F">
        <w:rPr>
          <w:sz w:val="24"/>
          <w:szCs w:val="24"/>
        </w:rPr>
        <w:t xml:space="preserve">a) Nửa chu vi của hình chữ nhật là </w:t>
      </w:r>
      <w:r w:rsidRPr="00F90D9F">
        <w:rPr>
          <w:position w:val="-10"/>
          <w:sz w:val="24"/>
          <w:szCs w:val="24"/>
        </w:rPr>
        <w:object w:dxaOrig="1620" w:dyaOrig="320">
          <v:shape id="_x0000_i2974" type="#_x0000_t75" style="width:81.5pt;height:15.6pt" o:ole="">
            <v:imagedata r:id="rId3805" o:title=""/>
          </v:shape>
          <o:OLEObject Type="Embed" ProgID="Equation.DSMT4" ShapeID="_x0000_i2974" DrawAspect="Content" ObjectID="_1817112509" r:id="rId3806"/>
        </w:object>
      </w:r>
    </w:p>
    <w:p w:rsidR="005C51E4" w:rsidRPr="00F90D9F" w:rsidRDefault="005C51E4" w:rsidP="005C51E4">
      <w:pPr>
        <w:rPr>
          <w:sz w:val="24"/>
          <w:szCs w:val="24"/>
        </w:rPr>
      </w:pPr>
      <w:r w:rsidRPr="00F90D9F">
        <w:rPr>
          <w:sz w:val="24"/>
          <w:szCs w:val="24"/>
        </w:rPr>
        <w:t xml:space="preserve">Chiều dài của hình chữ nhật là </w:t>
      </w:r>
      <w:r w:rsidRPr="00F90D9F">
        <w:rPr>
          <w:position w:val="-10"/>
          <w:sz w:val="24"/>
          <w:szCs w:val="24"/>
        </w:rPr>
        <w:object w:dxaOrig="1120" w:dyaOrig="320">
          <v:shape id="_x0000_i2975" type="#_x0000_t75" style="width:56.4pt;height:15.6pt" o:ole="">
            <v:imagedata r:id="rId3807" o:title=""/>
          </v:shape>
          <o:OLEObject Type="Embed" ProgID="Equation.DSMT4" ShapeID="_x0000_i2975" DrawAspect="Content" ObjectID="_1817112510" r:id="rId3808"/>
        </w:object>
      </w:r>
    </w:p>
    <w:p w:rsidR="005C51E4" w:rsidRPr="00F90D9F" w:rsidRDefault="005C51E4" w:rsidP="005C51E4">
      <w:pPr>
        <w:rPr>
          <w:sz w:val="24"/>
          <w:szCs w:val="24"/>
        </w:rPr>
      </w:pPr>
      <w:r w:rsidRPr="00F90D9F">
        <w:rPr>
          <w:sz w:val="24"/>
          <w:szCs w:val="24"/>
        </w:rPr>
        <w:t xml:space="preserve">Diện tích của mảnh vườn là </w:t>
      </w:r>
      <w:r w:rsidRPr="00F90D9F">
        <w:rPr>
          <w:position w:val="-10"/>
          <w:sz w:val="24"/>
          <w:szCs w:val="24"/>
        </w:rPr>
        <w:object w:dxaOrig="3580" w:dyaOrig="360">
          <v:shape id="_x0000_i2976" type="#_x0000_t75" style="width:178.65pt;height:18.35pt" o:ole="">
            <v:imagedata r:id="rId3809" o:title=""/>
          </v:shape>
          <o:OLEObject Type="Embed" ProgID="Equation.DSMT4" ShapeID="_x0000_i2976" DrawAspect="Content" ObjectID="_1817112511" r:id="rId3810"/>
        </w:object>
      </w:r>
    </w:p>
    <w:p w:rsidR="005C51E4" w:rsidRPr="00F90D9F" w:rsidRDefault="005C51E4" w:rsidP="005C51E4">
      <w:pPr>
        <w:rPr>
          <w:sz w:val="24"/>
          <w:szCs w:val="24"/>
        </w:rPr>
      </w:pPr>
      <w:r w:rsidRPr="00F90D9F">
        <w:rPr>
          <w:sz w:val="24"/>
          <w:szCs w:val="24"/>
        </w:rPr>
        <w:t xml:space="preserve">b) Mảnh vườn hình chữ nhật có diện tích lớn nhất khi </w:t>
      </w:r>
      <w:r w:rsidRPr="00F90D9F">
        <w:rPr>
          <w:position w:val="-10"/>
          <w:sz w:val="24"/>
          <w:szCs w:val="24"/>
        </w:rPr>
        <w:object w:dxaOrig="1880" w:dyaOrig="360">
          <v:shape id="_x0000_i2977" type="#_x0000_t75" style="width:93.75pt;height:18.35pt" o:ole="">
            <v:imagedata r:id="rId3811" o:title=""/>
          </v:shape>
          <o:OLEObject Type="Embed" ProgID="Equation.DSMT4" ShapeID="_x0000_i2977" DrawAspect="Content" ObjectID="_1817112512" r:id="rId3812"/>
        </w:object>
      </w:r>
      <w:r w:rsidRPr="00F90D9F">
        <w:rPr>
          <w:sz w:val="24"/>
          <w:szCs w:val="24"/>
        </w:rPr>
        <w:t xml:space="preserve">đạt giá trị lớn nhất. </w:t>
      </w:r>
    </w:p>
    <w:p w:rsidR="005C51E4" w:rsidRPr="00F90D9F" w:rsidRDefault="005C51E4" w:rsidP="005C51E4">
      <w:pPr>
        <w:rPr>
          <w:sz w:val="24"/>
          <w:szCs w:val="24"/>
        </w:rPr>
      </w:pPr>
      <w:r w:rsidRPr="00F90D9F">
        <w:rPr>
          <w:sz w:val="24"/>
          <w:szCs w:val="24"/>
        </w:rPr>
        <w:t xml:space="preserve">Ta có </w:t>
      </w:r>
      <w:r w:rsidRPr="00F90D9F">
        <w:rPr>
          <w:position w:val="-10"/>
          <w:sz w:val="24"/>
          <w:szCs w:val="24"/>
        </w:rPr>
        <w:object w:dxaOrig="1880" w:dyaOrig="360">
          <v:shape id="_x0000_i2978" type="#_x0000_t75" style="width:93.75pt;height:18.35pt" o:ole="">
            <v:imagedata r:id="rId3811" o:title=""/>
          </v:shape>
          <o:OLEObject Type="Embed" ProgID="Equation.DSMT4" ShapeID="_x0000_i2978" DrawAspect="Content" ObjectID="_1817112513" r:id="rId3813"/>
        </w:object>
      </w:r>
      <w:r w:rsidRPr="00F90D9F">
        <w:rPr>
          <w:sz w:val="24"/>
          <w:szCs w:val="24"/>
        </w:rPr>
        <w:t xml:space="preserve">đạt giá trị lớn nhất tại hoành độ đỉnh parabol, tức là </w:t>
      </w:r>
      <w:r w:rsidRPr="00F90D9F">
        <w:rPr>
          <w:position w:val="-10"/>
          <w:sz w:val="24"/>
          <w:szCs w:val="24"/>
        </w:rPr>
        <w:object w:dxaOrig="2140" w:dyaOrig="320">
          <v:shape id="_x0000_i2979" type="#_x0000_t75" style="width:107.3pt;height:15.6pt" o:ole="">
            <v:imagedata r:id="rId3814" o:title=""/>
          </v:shape>
          <o:OLEObject Type="Embed" ProgID="Equation.DSMT4" ShapeID="_x0000_i2979" DrawAspect="Content" ObjectID="_1817112514" r:id="rId3815"/>
        </w:object>
      </w:r>
    </w:p>
    <w:p w:rsidR="005C51E4" w:rsidRPr="00F90D9F" w:rsidRDefault="005C51E4" w:rsidP="005C51E4">
      <w:pPr>
        <w:rPr>
          <w:sz w:val="24"/>
          <w:szCs w:val="24"/>
        </w:rPr>
      </w:pPr>
      <w:r w:rsidRPr="00F90D9F">
        <w:rPr>
          <w:sz w:val="24"/>
          <w:szCs w:val="24"/>
        </w:rPr>
        <w:t xml:space="preserve">Vậy kích thước của mảnh vườn hình chữ nhật có diện tích lớn nhất là </w:t>
      </w:r>
      <w:r w:rsidRPr="00F90D9F">
        <w:rPr>
          <w:position w:val="-10"/>
          <w:sz w:val="24"/>
          <w:szCs w:val="24"/>
        </w:rPr>
        <w:object w:dxaOrig="1840" w:dyaOrig="360">
          <v:shape id="_x0000_i2980" type="#_x0000_t75" style="width:92.4pt;height:18.35pt" o:ole="">
            <v:imagedata r:id="rId3816" o:title=""/>
          </v:shape>
          <o:OLEObject Type="Embed" ProgID="Equation.DSMT4" ShapeID="_x0000_i2980" DrawAspect="Content" ObjectID="_1817112515" r:id="rId3817"/>
        </w:object>
      </w:r>
    </w:p>
    <w:p w:rsidR="005C51E4" w:rsidRDefault="005C51E4" w:rsidP="001B295D">
      <w:pPr>
        <w:tabs>
          <w:tab w:val="left" w:pos="3402"/>
          <w:tab w:val="left" w:pos="5669"/>
          <w:tab w:val="left" w:pos="7937"/>
        </w:tabs>
        <w:ind w:left="992"/>
        <w:jc w:val="center"/>
        <w:rPr>
          <w:sz w:val="24"/>
          <w:szCs w:val="24"/>
        </w:rPr>
      </w:pPr>
    </w:p>
    <w:p w:rsidR="005C51E4" w:rsidRPr="00F90D9F" w:rsidRDefault="00A62197" w:rsidP="005C51E4">
      <w:pPr>
        <w:rPr>
          <w:sz w:val="24"/>
          <w:szCs w:val="24"/>
        </w:rPr>
      </w:pPr>
      <w:r>
        <w:rPr>
          <w:b/>
          <w:color w:val="0070C0"/>
          <w:sz w:val="24"/>
          <w:szCs w:val="24"/>
        </w:rPr>
        <w:t>Ví dụ 5</w:t>
      </w:r>
      <w:r w:rsidR="005C51E4" w:rsidRPr="00F90D9F">
        <w:rPr>
          <w:b/>
          <w:color w:val="0070C0"/>
          <w:sz w:val="24"/>
          <w:szCs w:val="24"/>
        </w:rPr>
        <w:t>:</w:t>
      </w:r>
      <w:r w:rsidR="005C51E4" w:rsidRPr="00F90D9F">
        <w:rPr>
          <w:color w:val="0070C0"/>
          <w:sz w:val="24"/>
          <w:szCs w:val="24"/>
        </w:rPr>
        <w:t xml:space="preserve"> </w:t>
      </w:r>
      <w:r w:rsidR="005C51E4" w:rsidRPr="00F90D9F">
        <w:rPr>
          <w:sz w:val="24"/>
          <w:szCs w:val="24"/>
        </w:rPr>
        <w:t xml:space="preserve">Bác An dùng </w:t>
      </w:r>
      <w:r w:rsidR="005C51E4" w:rsidRPr="00F90D9F">
        <w:rPr>
          <w:position w:val="-10"/>
          <w:sz w:val="24"/>
          <w:szCs w:val="24"/>
        </w:rPr>
        <w:object w:dxaOrig="660" w:dyaOrig="320">
          <v:shape id="_x0000_i2981" type="#_x0000_t75" style="width:33.3pt;height:15.6pt" o:ole="">
            <v:imagedata r:id="rId3818" o:title=""/>
          </v:shape>
          <o:OLEObject Type="Embed" ProgID="Equation.DSMT4" ShapeID="_x0000_i2981" DrawAspect="Content" ObjectID="_1817112516" r:id="rId3819"/>
        </w:object>
      </w:r>
      <w:r w:rsidR="005C51E4" w:rsidRPr="00F90D9F">
        <w:rPr>
          <w:sz w:val="24"/>
          <w:szCs w:val="24"/>
        </w:rPr>
        <w:t xml:space="preserve"> lưới thép gai rào thành một mảnh vườn hình chữ nhật để trồng hoa.</w:t>
      </w:r>
    </w:p>
    <w:p w:rsidR="005C51E4" w:rsidRPr="00F90D9F" w:rsidRDefault="005C51E4" w:rsidP="005C51E4">
      <w:pPr>
        <w:rPr>
          <w:sz w:val="24"/>
          <w:szCs w:val="24"/>
        </w:rPr>
      </w:pPr>
      <w:r w:rsidRPr="00F90D9F">
        <w:rPr>
          <w:sz w:val="24"/>
          <w:szCs w:val="24"/>
        </w:rPr>
        <w:t xml:space="preserve">a) Tính diện tích mảnh vườn hình chữ nhật rào được theo chiều rộng </w:t>
      </w:r>
      <w:r w:rsidRPr="00F90D9F">
        <w:rPr>
          <w:position w:val="-6"/>
          <w:sz w:val="24"/>
          <w:szCs w:val="24"/>
        </w:rPr>
        <w:object w:dxaOrig="200" w:dyaOrig="220">
          <v:shape id="_x0000_i2982" type="#_x0000_t75" style="width:9.5pt;height:10.85pt" o:ole="">
            <v:imagedata r:id="rId3820" o:title=""/>
          </v:shape>
          <o:OLEObject Type="Embed" ProgID="Equation.DSMT4" ShapeID="_x0000_i2982" DrawAspect="Content" ObjectID="_1817112517" r:id="rId3821"/>
        </w:object>
      </w:r>
      <w:r w:rsidRPr="00F90D9F">
        <w:rPr>
          <w:sz w:val="24"/>
          <w:szCs w:val="24"/>
        </w:rPr>
        <w:t xml:space="preserve"> (mét) của nó.</w:t>
      </w:r>
    </w:p>
    <w:p w:rsidR="005C51E4" w:rsidRPr="00F90D9F" w:rsidRDefault="005C51E4" w:rsidP="005C51E4">
      <w:pPr>
        <w:rPr>
          <w:sz w:val="24"/>
          <w:szCs w:val="24"/>
        </w:rPr>
      </w:pPr>
      <w:r w:rsidRPr="00F90D9F">
        <w:rPr>
          <w:sz w:val="24"/>
          <w:szCs w:val="24"/>
        </w:rPr>
        <w:t>b) Tìm kích thước của mảnh vườn hình chữ nhật có diện tích lớn nhất mà bác An có thể rào được.</w:t>
      </w:r>
    </w:p>
    <w:p w:rsidR="005C51E4" w:rsidRPr="00F90D9F" w:rsidRDefault="005C51E4" w:rsidP="005C51E4">
      <w:pPr>
        <w:tabs>
          <w:tab w:val="left" w:pos="3402"/>
          <w:tab w:val="left" w:pos="5669"/>
          <w:tab w:val="left" w:pos="7937"/>
        </w:tabs>
        <w:ind w:left="992"/>
        <w:jc w:val="center"/>
        <w:rPr>
          <w:sz w:val="24"/>
          <w:szCs w:val="24"/>
        </w:rPr>
      </w:pPr>
      <w:r w:rsidRPr="00F90D9F">
        <w:rPr>
          <w:b/>
          <w:color w:val="000099"/>
          <w:sz w:val="24"/>
          <w:szCs w:val="24"/>
        </w:rPr>
        <w:t>Lời giải</w:t>
      </w:r>
    </w:p>
    <w:p w:rsidR="005C51E4" w:rsidRPr="00F90D9F" w:rsidRDefault="005C51E4" w:rsidP="005C51E4">
      <w:pPr>
        <w:rPr>
          <w:sz w:val="24"/>
          <w:szCs w:val="24"/>
        </w:rPr>
      </w:pPr>
      <w:r w:rsidRPr="00F90D9F">
        <w:rPr>
          <w:sz w:val="24"/>
          <w:szCs w:val="24"/>
        </w:rPr>
        <w:t xml:space="preserve">a) Nửa chu vi của hình chữ nhật là </w:t>
      </w:r>
      <w:r w:rsidRPr="00F90D9F">
        <w:rPr>
          <w:position w:val="-10"/>
          <w:sz w:val="24"/>
          <w:szCs w:val="24"/>
        </w:rPr>
        <w:object w:dxaOrig="1380" w:dyaOrig="320">
          <v:shape id="_x0000_i2983" type="#_x0000_t75" style="width:69.3pt;height:15.6pt" o:ole="">
            <v:imagedata r:id="rId3822" o:title=""/>
          </v:shape>
          <o:OLEObject Type="Embed" ProgID="Equation.DSMT4" ShapeID="_x0000_i2983" DrawAspect="Content" ObjectID="_1817112518" r:id="rId3823"/>
        </w:object>
      </w:r>
    </w:p>
    <w:p w:rsidR="005C51E4" w:rsidRPr="00F90D9F" w:rsidRDefault="005C51E4" w:rsidP="005C51E4">
      <w:pPr>
        <w:rPr>
          <w:sz w:val="24"/>
          <w:szCs w:val="24"/>
        </w:rPr>
      </w:pPr>
      <w:r w:rsidRPr="00F90D9F">
        <w:rPr>
          <w:sz w:val="24"/>
          <w:szCs w:val="24"/>
        </w:rPr>
        <w:t xml:space="preserve">Chiều dài của hình chữ nhật là </w:t>
      </w:r>
      <w:r w:rsidRPr="00F90D9F">
        <w:rPr>
          <w:position w:val="-10"/>
          <w:sz w:val="24"/>
          <w:szCs w:val="24"/>
        </w:rPr>
        <w:object w:dxaOrig="1020" w:dyaOrig="320">
          <v:shape id="_x0000_i2984" type="#_x0000_t75" style="width:50.95pt;height:15.6pt" o:ole="">
            <v:imagedata r:id="rId3824" o:title=""/>
          </v:shape>
          <o:OLEObject Type="Embed" ProgID="Equation.DSMT4" ShapeID="_x0000_i2984" DrawAspect="Content" ObjectID="_1817112519" r:id="rId3825"/>
        </w:object>
      </w:r>
    </w:p>
    <w:p w:rsidR="005C51E4" w:rsidRPr="00F90D9F" w:rsidRDefault="005C51E4" w:rsidP="005C51E4">
      <w:pPr>
        <w:rPr>
          <w:sz w:val="24"/>
          <w:szCs w:val="24"/>
        </w:rPr>
      </w:pPr>
      <w:r w:rsidRPr="00F90D9F">
        <w:rPr>
          <w:sz w:val="24"/>
          <w:szCs w:val="24"/>
        </w:rPr>
        <w:t xml:space="preserve">Diện tích của mảnh vườn là </w:t>
      </w:r>
      <w:r w:rsidRPr="00F90D9F">
        <w:rPr>
          <w:position w:val="-10"/>
          <w:sz w:val="24"/>
          <w:szCs w:val="24"/>
        </w:rPr>
        <w:object w:dxaOrig="3360" w:dyaOrig="360">
          <v:shape id="_x0000_i2985" type="#_x0000_t75" style="width:167.75pt;height:18.35pt" o:ole="">
            <v:imagedata r:id="rId3826" o:title=""/>
          </v:shape>
          <o:OLEObject Type="Embed" ProgID="Equation.DSMT4" ShapeID="_x0000_i2985" DrawAspect="Content" ObjectID="_1817112520" r:id="rId3827"/>
        </w:object>
      </w:r>
    </w:p>
    <w:p w:rsidR="005C51E4" w:rsidRPr="00F90D9F" w:rsidRDefault="005C51E4" w:rsidP="005C51E4">
      <w:pPr>
        <w:rPr>
          <w:sz w:val="24"/>
          <w:szCs w:val="24"/>
        </w:rPr>
      </w:pPr>
      <w:r w:rsidRPr="00F90D9F">
        <w:rPr>
          <w:sz w:val="24"/>
          <w:szCs w:val="24"/>
        </w:rPr>
        <w:t xml:space="preserve">b) Mảnh vườn hình chữ nhật có diện tích lớn nhất khi </w:t>
      </w:r>
      <w:r w:rsidRPr="00F90D9F">
        <w:rPr>
          <w:position w:val="-10"/>
          <w:sz w:val="24"/>
          <w:szCs w:val="24"/>
        </w:rPr>
        <w:object w:dxaOrig="1780" w:dyaOrig="360">
          <v:shape id="_x0000_i2986" type="#_x0000_t75" style="width:89pt;height:18.35pt" o:ole="">
            <v:imagedata r:id="rId3828" o:title=""/>
          </v:shape>
          <o:OLEObject Type="Embed" ProgID="Equation.DSMT4" ShapeID="_x0000_i2986" DrawAspect="Content" ObjectID="_1817112521" r:id="rId3829"/>
        </w:object>
      </w:r>
      <w:r w:rsidRPr="00F90D9F">
        <w:rPr>
          <w:sz w:val="24"/>
          <w:szCs w:val="24"/>
        </w:rPr>
        <w:t xml:space="preserve">đạt giá trị lớn nhất. </w:t>
      </w:r>
    </w:p>
    <w:p w:rsidR="005C51E4" w:rsidRPr="00F90D9F" w:rsidRDefault="005C51E4" w:rsidP="005C51E4">
      <w:pPr>
        <w:rPr>
          <w:sz w:val="24"/>
          <w:szCs w:val="24"/>
        </w:rPr>
      </w:pPr>
      <w:r w:rsidRPr="00F90D9F">
        <w:rPr>
          <w:sz w:val="24"/>
          <w:szCs w:val="24"/>
        </w:rPr>
        <w:t xml:space="preserve">Ta có </w:t>
      </w:r>
      <w:r w:rsidRPr="00F90D9F">
        <w:rPr>
          <w:position w:val="-10"/>
          <w:sz w:val="24"/>
          <w:szCs w:val="24"/>
        </w:rPr>
        <w:object w:dxaOrig="1780" w:dyaOrig="360">
          <v:shape id="_x0000_i2987" type="#_x0000_t75" style="width:89pt;height:18.35pt" o:ole="">
            <v:imagedata r:id="rId3828" o:title=""/>
          </v:shape>
          <o:OLEObject Type="Embed" ProgID="Equation.DSMT4" ShapeID="_x0000_i2987" DrawAspect="Content" ObjectID="_1817112522" r:id="rId3830"/>
        </w:object>
      </w:r>
      <w:r w:rsidRPr="00F90D9F">
        <w:rPr>
          <w:sz w:val="24"/>
          <w:szCs w:val="24"/>
        </w:rPr>
        <w:t xml:space="preserve">đạt giá trị lớn nhất tại hoành độ đỉnh parabol, tức là </w:t>
      </w:r>
      <w:r w:rsidRPr="00F90D9F">
        <w:rPr>
          <w:position w:val="-10"/>
          <w:sz w:val="24"/>
          <w:szCs w:val="24"/>
        </w:rPr>
        <w:object w:dxaOrig="2079" w:dyaOrig="320">
          <v:shape id="_x0000_i2988" type="#_x0000_t75" style="width:103.9pt;height:15.6pt" o:ole="">
            <v:imagedata r:id="rId3831" o:title=""/>
          </v:shape>
          <o:OLEObject Type="Embed" ProgID="Equation.DSMT4" ShapeID="_x0000_i2988" DrawAspect="Content" ObjectID="_1817112523" r:id="rId3832"/>
        </w:object>
      </w:r>
    </w:p>
    <w:p w:rsidR="005C51E4" w:rsidRPr="00F90D9F" w:rsidRDefault="005C51E4" w:rsidP="005C51E4">
      <w:pPr>
        <w:rPr>
          <w:sz w:val="24"/>
          <w:szCs w:val="24"/>
        </w:rPr>
      </w:pPr>
      <w:r w:rsidRPr="00F90D9F">
        <w:rPr>
          <w:sz w:val="24"/>
          <w:szCs w:val="24"/>
        </w:rPr>
        <w:t xml:space="preserve">Vậy kích thước của mảnh vườn hình chữ nhật có diện tích lớn nhất là </w:t>
      </w:r>
      <w:r w:rsidRPr="00F90D9F">
        <w:rPr>
          <w:position w:val="-10"/>
          <w:sz w:val="24"/>
          <w:szCs w:val="24"/>
        </w:rPr>
        <w:object w:dxaOrig="1680" w:dyaOrig="360">
          <v:shape id="_x0000_i2989" type="#_x0000_t75" style="width:84.25pt;height:18.35pt" o:ole="">
            <v:imagedata r:id="rId3833" o:title=""/>
          </v:shape>
          <o:OLEObject Type="Embed" ProgID="Equation.DSMT4" ShapeID="_x0000_i2989" DrawAspect="Content" ObjectID="_1817112524" r:id="rId3834"/>
        </w:object>
      </w:r>
    </w:p>
    <w:p w:rsidR="005C51E4" w:rsidRDefault="005C51E4" w:rsidP="005C51E4">
      <w:pPr>
        <w:ind w:left="851" w:hanging="851"/>
        <w:rPr>
          <w:b/>
          <w:color w:val="0070C0"/>
          <w:sz w:val="24"/>
          <w:szCs w:val="24"/>
        </w:rPr>
      </w:pPr>
    </w:p>
    <w:p w:rsidR="005C51E4" w:rsidRDefault="005C51E4" w:rsidP="005C51E4">
      <w:pPr>
        <w:ind w:left="851" w:hanging="851"/>
        <w:rPr>
          <w:sz w:val="24"/>
          <w:szCs w:val="24"/>
          <w:lang w:val="fr-FR"/>
        </w:rPr>
      </w:pPr>
      <w:r w:rsidRPr="00F90D9F">
        <w:rPr>
          <w:b/>
          <w:color w:val="0070C0"/>
          <w:sz w:val="24"/>
          <w:szCs w:val="24"/>
        </w:rPr>
        <w:t xml:space="preserve">Ví dụ </w:t>
      </w:r>
      <w:r w:rsidR="00A62197">
        <w:rPr>
          <w:b/>
          <w:color w:val="0070C0"/>
          <w:sz w:val="24"/>
          <w:szCs w:val="24"/>
        </w:rPr>
        <w:t>6</w:t>
      </w:r>
      <w:r w:rsidRPr="00F90D9F">
        <w:rPr>
          <w:b/>
          <w:color w:val="0070C0"/>
          <w:sz w:val="24"/>
          <w:szCs w:val="24"/>
        </w:rPr>
        <w:t>:</w:t>
      </w:r>
      <w:r w:rsidRPr="00F90D9F">
        <w:rPr>
          <w:color w:val="0070C0"/>
          <w:sz w:val="24"/>
          <w:szCs w:val="24"/>
        </w:rPr>
        <w:t xml:space="preserve"> </w:t>
      </w:r>
      <w:r w:rsidRPr="00F90D9F">
        <w:rPr>
          <w:sz w:val="24"/>
          <w:szCs w:val="24"/>
          <w:lang w:val="fr-FR"/>
        </w:rPr>
        <w:t xml:space="preserve">Độ cao của quả bóng golf tính theo thời gian có thể được xác định bằng một hàm bậc hai. Với các thông số cho trong bảng sau, hãy xác định độ cao quả bóng đạt được tại thời điểm 3 giây ? </w:t>
      </w:r>
    </w:p>
    <w:tbl>
      <w:tblPr>
        <w:tblStyle w:val="TableGrid"/>
        <w:tblW w:w="0" w:type="auto"/>
        <w:tblInd w:w="851" w:type="dxa"/>
        <w:tblLook w:val="04A0" w:firstRow="1" w:lastRow="0" w:firstColumn="1" w:lastColumn="0" w:noHBand="0" w:noVBand="1"/>
      </w:tblPr>
      <w:tblGrid>
        <w:gridCol w:w="1843"/>
        <w:gridCol w:w="1791"/>
        <w:gridCol w:w="1811"/>
        <w:gridCol w:w="1804"/>
        <w:gridCol w:w="1364"/>
      </w:tblGrid>
      <w:tr w:rsidR="005C51E4" w:rsidTr="005C51E4">
        <w:tc>
          <w:tcPr>
            <w:tcW w:w="1843" w:type="dxa"/>
          </w:tcPr>
          <w:p w:rsidR="005C51E4" w:rsidRDefault="005C51E4" w:rsidP="005C51E4">
            <w:pPr>
              <w:rPr>
                <w:sz w:val="24"/>
                <w:szCs w:val="24"/>
                <w:lang w:val="fr-FR"/>
              </w:rPr>
            </w:pPr>
            <w:r>
              <w:rPr>
                <w:sz w:val="24"/>
                <w:szCs w:val="24"/>
                <w:lang w:val="fr-FR"/>
              </w:rPr>
              <w:t>Thời gian (giây)</w:t>
            </w:r>
          </w:p>
        </w:tc>
        <w:tc>
          <w:tcPr>
            <w:tcW w:w="1791" w:type="dxa"/>
          </w:tcPr>
          <w:p w:rsidR="005C51E4" w:rsidRDefault="005C51E4" w:rsidP="005C51E4">
            <w:pPr>
              <w:jc w:val="center"/>
              <w:rPr>
                <w:sz w:val="24"/>
                <w:szCs w:val="24"/>
                <w:lang w:val="fr-FR"/>
              </w:rPr>
            </w:pPr>
            <w:r>
              <w:rPr>
                <w:sz w:val="24"/>
                <w:szCs w:val="24"/>
                <w:lang w:val="fr-FR"/>
              </w:rPr>
              <w:t>0</w:t>
            </w:r>
          </w:p>
        </w:tc>
        <w:tc>
          <w:tcPr>
            <w:tcW w:w="1811" w:type="dxa"/>
          </w:tcPr>
          <w:p w:rsidR="005C51E4" w:rsidRDefault="005C51E4" w:rsidP="005C51E4">
            <w:pPr>
              <w:jc w:val="center"/>
              <w:rPr>
                <w:sz w:val="24"/>
                <w:szCs w:val="24"/>
                <w:lang w:val="fr-FR"/>
              </w:rPr>
            </w:pPr>
            <w:r>
              <w:rPr>
                <w:sz w:val="24"/>
                <w:szCs w:val="24"/>
                <w:lang w:val="fr-FR"/>
              </w:rPr>
              <w:t>0,5</w:t>
            </w:r>
          </w:p>
        </w:tc>
        <w:tc>
          <w:tcPr>
            <w:tcW w:w="1804" w:type="dxa"/>
          </w:tcPr>
          <w:p w:rsidR="005C51E4" w:rsidRDefault="005C51E4" w:rsidP="005C51E4">
            <w:pPr>
              <w:jc w:val="center"/>
              <w:rPr>
                <w:sz w:val="24"/>
                <w:szCs w:val="24"/>
                <w:lang w:val="fr-FR"/>
              </w:rPr>
            </w:pPr>
            <w:r>
              <w:rPr>
                <w:sz w:val="24"/>
                <w:szCs w:val="24"/>
                <w:lang w:val="fr-FR"/>
              </w:rPr>
              <w:t>1</w:t>
            </w:r>
          </w:p>
        </w:tc>
        <w:tc>
          <w:tcPr>
            <w:tcW w:w="1364" w:type="dxa"/>
          </w:tcPr>
          <w:p w:rsidR="005C51E4" w:rsidRDefault="005C51E4" w:rsidP="005C51E4">
            <w:pPr>
              <w:jc w:val="center"/>
              <w:rPr>
                <w:sz w:val="24"/>
                <w:szCs w:val="24"/>
                <w:lang w:val="fr-FR"/>
              </w:rPr>
            </w:pPr>
            <w:r>
              <w:rPr>
                <w:sz w:val="24"/>
                <w:szCs w:val="24"/>
                <w:lang w:val="fr-FR"/>
              </w:rPr>
              <w:t>2</w:t>
            </w:r>
          </w:p>
        </w:tc>
      </w:tr>
      <w:tr w:rsidR="005C51E4" w:rsidTr="005C51E4">
        <w:tc>
          <w:tcPr>
            <w:tcW w:w="1843" w:type="dxa"/>
          </w:tcPr>
          <w:p w:rsidR="005C51E4" w:rsidRDefault="005C51E4" w:rsidP="005C51E4">
            <w:pPr>
              <w:rPr>
                <w:sz w:val="24"/>
                <w:szCs w:val="24"/>
                <w:lang w:val="fr-FR"/>
              </w:rPr>
            </w:pPr>
            <w:r>
              <w:rPr>
                <w:sz w:val="24"/>
                <w:szCs w:val="24"/>
                <w:lang w:val="fr-FR"/>
              </w:rPr>
              <w:t>Độ cao (mét)</w:t>
            </w:r>
          </w:p>
        </w:tc>
        <w:tc>
          <w:tcPr>
            <w:tcW w:w="1791" w:type="dxa"/>
          </w:tcPr>
          <w:p w:rsidR="005C51E4" w:rsidRDefault="005C51E4" w:rsidP="005C51E4">
            <w:pPr>
              <w:jc w:val="center"/>
              <w:rPr>
                <w:sz w:val="24"/>
                <w:szCs w:val="24"/>
                <w:lang w:val="fr-FR"/>
              </w:rPr>
            </w:pPr>
            <w:r>
              <w:rPr>
                <w:sz w:val="24"/>
                <w:szCs w:val="24"/>
                <w:lang w:val="fr-FR"/>
              </w:rPr>
              <w:t>0</w:t>
            </w:r>
          </w:p>
        </w:tc>
        <w:tc>
          <w:tcPr>
            <w:tcW w:w="1811" w:type="dxa"/>
          </w:tcPr>
          <w:p w:rsidR="005C51E4" w:rsidRDefault="005C51E4" w:rsidP="005C51E4">
            <w:pPr>
              <w:jc w:val="center"/>
              <w:rPr>
                <w:sz w:val="24"/>
                <w:szCs w:val="24"/>
                <w:lang w:val="fr-FR"/>
              </w:rPr>
            </w:pPr>
            <w:r>
              <w:rPr>
                <w:sz w:val="24"/>
                <w:szCs w:val="24"/>
                <w:lang w:val="fr-FR"/>
              </w:rPr>
              <w:t>28</w:t>
            </w:r>
          </w:p>
        </w:tc>
        <w:tc>
          <w:tcPr>
            <w:tcW w:w="1804" w:type="dxa"/>
          </w:tcPr>
          <w:p w:rsidR="005C51E4" w:rsidRDefault="005C51E4" w:rsidP="005C51E4">
            <w:pPr>
              <w:jc w:val="center"/>
              <w:rPr>
                <w:sz w:val="24"/>
                <w:szCs w:val="24"/>
                <w:lang w:val="fr-FR"/>
              </w:rPr>
            </w:pPr>
            <w:r>
              <w:rPr>
                <w:sz w:val="24"/>
                <w:szCs w:val="24"/>
                <w:lang w:val="fr-FR"/>
              </w:rPr>
              <w:t>48</w:t>
            </w:r>
          </w:p>
        </w:tc>
        <w:tc>
          <w:tcPr>
            <w:tcW w:w="1364" w:type="dxa"/>
          </w:tcPr>
          <w:p w:rsidR="005C51E4" w:rsidRDefault="005C51E4" w:rsidP="005C51E4">
            <w:pPr>
              <w:jc w:val="center"/>
              <w:rPr>
                <w:sz w:val="24"/>
                <w:szCs w:val="24"/>
                <w:lang w:val="fr-FR"/>
              </w:rPr>
            </w:pPr>
            <w:r>
              <w:rPr>
                <w:sz w:val="24"/>
                <w:szCs w:val="24"/>
                <w:lang w:val="fr-FR"/>
              </w:rPr>
              <w:t>64</w:t>
            </w:r>
          </w:p>
        </w:tc>
      </w:tr>
    </w:tbl>
    <w:p w:rsidR="005C51E4" w:rsidRPr="00F90D9F" w:rsidRDefault="005C51E4" w:rsidP="005C51E4">
      <w:pPr>
        <w:ind w:left="993"/>
        <w:jc w:val="center"/>
        <w:rPr>
          <w:sz w:val="24"/>
          <w:szCs w:val="24"/>
        </w:rPr>
      </w:pPr>
    </w:p>
    <w:p w:rsidR="005C51E4" w:rsidRPr="00F90D9F" w:rsidRDefault="005C51E4" w:rsidP="005C51E4">
      <w:pPr>
        <w:tabs>
          <w:tab w:val="left" w:pos="3402"/>
          <w:tab w:val="left" w:pos="5669"/>
          <w:tab w:val="left" w:pos="7937"/>
        </w:tabs>
        <w:ind w:left="992"/>
        <w:jc w:val="center"/>
        <w:rPr>
          <w:sz w:val="24"/>
          <w:szCs w:val="24"/>
        </w:rPr>
      </w:pPr>
      <w:r w:rsidRPr="00F90D9F">
        <w:rPr>
          <w:b/>
          <w:color w:val="000099"/>
          <w:sz w:val="24"/>
          <w:szCs w:val="24"/>
        </w:rPr>
        <w:t>Lời giải</w:t>
      </w:r>
    </w:p>
    <w:p w:rsidR="005C51E4" w:rsidRPr="00F90D9F" w:rsidRDefault="005C51E4" w:rsidP="005C51E4">
      <w:pPr>
        <w:tabs>
          <w:tab w:val="left" w:pos="2268"/>
        </w:tabs>
        <w:ind w:left="993"/>
        <w:jc w:val="both"/>
        <w:rPr>
          <w:sz w:val="24"/>
          <w:szCs w:val="24"/>
        </w:rPr>
      </w:pPr>
      <w:r w:rsidRPr="00F90D9F">
        <w:rPr>
          <w:sz w:val="24"/>
          <w:szCs w:val="24"/>
        </w:rPr>
        <w:t xml:space="preserve">Độ cao của quả bóng tính theo thời gian được xác định bởi hàm số </w:t>
      </w:r>
      <w:r w:rsidRPr="00F90D9F">
        <w:rPr>
          <w:position w:val="-14"/>
          <w:sz w:val="24"/>
          <w:szCs w:val="24"/>
        </w:rPr>
        <w:object w:dxaOrig="1760" w:dyaOrig="400">
          <v:shape id="_x0000_i2990" type="#_x0000_t75" style="width:87.6pt;height:20.4pt" o:ole="">
            <v:imagedata r:id="rId3835" o:title=""/>
          </v:shape>
          <o:OLEObject Type="Embed" ProgID="Equation.DSMT4" ShapeID="_x0000_i2990" DrawAspect="Content" ObjectID="_1817112525" r:id="rId3836"/>
        </w:object>
      </w:r>
      <w:r w:rsidRPr="00F90D9F">
        <w:rPr>
          <w:sz w:val="24"/>
          <w:szCs w:val="24"/>
        </w:rPr>
        <w:t xml:space="preserve"> (tính bằng mét), </w:t>
      </w:r>
      <w:r w:rsidRPr="00F90D9F">
        <w:rPr>
          <w:i/>
          <w:sz w:val="24"/>
          <w:szCs w:val="24"/>
        </w:rPr>
        <w:t>t</w:t>
      </w:r>
      <w:r w:rsidRPr="00F90D9F">
        <w:rPr>
          <w:sz w:val="24"/>
          <w:szCs w:val="24"/>
        </w:rPr>
        <w:t xml:space="preserve"> : giây, </w:t>
      </w:r>
      <w:r w:rsidRPr="00F90D9F">
        <w:rPr>
          <w:position w:val="-6"/>
          <w:sz w:val="24"/>
          <w:szCs w:val="24"/>
        </w:rPr>
        <w:object w:dxaOrig="499" w:dyaOrig="279">
          <v:shape id="_x0000_i2991" type="#_x0000_t75" style="width:25.15pt;height:14.25pt" o:ole="">
            <v:imagedata r:id="rId3837" o:title=""/>
          </v:shape>
          <o:OLEObject Type="Embed" ProgID="Equation.DSMT4" ShapeID="_x0000_i2991" DrawAspect="Content" ObjectID="_1817112526" r:id="rId3838"/>
        </w:object>
      </w:r>
      <w:r w:rsidRPr="00F90D9F">
        <w:rPr>
          <w:sz w:val="24"/>
          <w:szCs w:val="24"/>
        </w:rPr>
        <w:t>.</w:t>
      </w:r>
    </w:p>
    <w:p w:rsidR="005C51E4" w:rsidRPr="00F90D9F" w:rsidRDefault="005C51E4" w:rsidP="005C51E4">
      <w:pPr>
        <w:tabs>
          <w:tab w:val="left" w:pos="2268"/>
        </w:tabs>
        <w:ind w:left="993"/>
        <w:jc w:val="both"/>
        <w:rPr>
          <w:sz w:val="24"/>
          <w:szCs w:val="24"/>
        </w:rPr>
      </w:pPr>
      <w:r w:rsidRPr="00F90D9F">
        <w:rPr>
          <w:sz w:val="24"/>
          <w:szCs w:val="24"/>
        </w:rPr>
        <w:t>Với các thông số cho bởi bảng trên ta có:</w:t>
      </w:r>
    </w:p>
    <w:p w:rsidR="005C51E4" w:rsidRPr="00F90D9F" w:rsidRDefault="005C51E4" w:rsidP="005C51E4">
      <w:pPr>
        <w:tabs>
          <w:tab w:val="left" w:pos="2268"/>
        </w:tabs>
        <w:ind w:left="993"/>
        <w:jc w:val="both"/>
        <w:rPr>
          <w:sz w:val="24"/>
          <w:szCs w:val="24"/>
        </w:rPr>
      </w:pPr>
      <w:r w:rsidRPr="00F90D9F">
        <w:rPr>
          <w:position w:val="-80"/>
          <w:sz w:val="24"/>
          <w:szCs w:val="24"/>
        </w:rPr>
        <w:object w:dxaOrig="1840" w:dyaOrig="1719">
          <v:shape id="_x0000_i2992" type="#_x0000_t75" style="width:92.4pt;height:86.25pt" o:ole="">
            <v:imagedata r:id="rId3839" o:title=""/>
          </v:shape>
          <o:OLEObject Type="Embed" ProgID="Equation.DSMT4" ShapeID="_x0000_i2992" DrawAspect="Content" ObjectID="_1817112527" r:id="rId3840"/>
        </w:object>
      </w:r>
      <w:r w:rsidRPr="00F90D9F">
        <w:rPr>
          <w:position w:val="-50"/>
          <w:sz w:val="24"/>
          <w:szCs w:val="24"/>
        </w:rPr>
        <w:object w:dxaOrig="1240" w:dyaOrig="1120">
          <v:shape id="_x0000_i2993" type="#_x0000_t75" style="width:62.5pt;height:56.4pt" o:ole="">
            <v:imagedata r:id="rId3841" o:title=""/>
          </v:shape>
          <o:OLEObject Type="Embed" ProgID="Equation.DSMT4" ShapeID="_x0000_i2993" DrawAspect="Content" ObjectID="_1817112528" r:id="rId3842"/>
        </w:object>
      </w:r>
      <w:r w:rsidRPr="00F90D9F">
        <w:rPr>
          <w:position w:val="-14"/>
          <w:sz w:val="24"/>
          <w:szCs w:val="24"/>
        </w:rPr>
        <w:object w:dxaOrig="2100" w:dyaOrig="400">
          <v:shape id="_x0000_i2994" type="#_x0000_t75" style="width:104.6pt;height:20.4pt" o:ole="">
            <v:imagedata r:id="rId3843" o:title=""/>
          </v:shape>
          <o:OLEObject Type="Embed" ProgID="Equation.DSMT4" ShapeID="_x0000_i2994" DrawAspect="Content" ObjectID="_1817112529" r:id="rId3844"/>
        </w:object>
      </w:r>
      <w:r w:rsidRPr="00F90D9F">
        <w:rPr>
          <w:position w:val="-14"/>
          <w:sz w:val="24"/>
          <w:szCs w:val="24"/>
        </w:rPr>
        <w:object w:dxaOrig="1280" w:dyaOrig="400">
          <v:shape id="_x0000_i2995" type="#_x0000_t75" style="width:63.85pt;height:20.4pt" o:ole="">
            <v:imagedata r:id="rId3845" o:title=""/>
          </v:shape>
          <o:OLEObject Type="Embed" ProgID="Equation.DSMT4" ShapeID="_x0000_i2995" DrawAspect="Content" ObjectID="_1817112530" r:id="rId3846"/>
        </w:object>
      </w:r>
      <w:r w:rsidRPr="00F90D9F">
        <w:rPr>
          <w:sz w:val="24"/>
          <w:szCs w:val="24"/>
        </w:rPr>
        <w:t>.</w:t>
      </w:r>
    </w:p>
    <w:p w:rsidR="005C51E4" w:rsidRPr="00F90D9F" w:rsidRDefault="005C51E4" w:rsidP="005C51E4">
      <w:pPr>
        <w:tabs>
          <w:tab w:val="left" w:pos="2268"/>
        </w:tabs>
        <w:ind w:left="993"/>
        <w:jc w:val="both"/>
        <w:rPr>
          <w:sz w:val="24"/>
          <w:szCs w:val="24"/>
        </w:rPr>
      </w:pPr>
      <w:r w:rsidRPr="00F90D9F">
        <w:rPr>
          <w:sz w:val="24"/>
          <w:szCs w:val="24"/>
        </w:rPr>
        <w:t xml:space="preserve">Vậy độ cao quả bóng đạt được tại thời điểm 3 giây là 48 m. </w:t>
      </w:r>
    </w:p>
    <w:p w:rsidR="005C51E4" w:rsidRDefault="005C51E4" w:rsidP="005C51E4">
      <w:pPr>
        <w:spacing w:line="360" w:lineRule="auto"/>
        <w:rPr>
          <w:b/>
          <w:color w:val="0070C0"/>
          <w:sz w:val="24"/>
          <w:szCs w:val="24"/>
        </w:rPr>
      </w:pPr>
    </w:p>
    <w:p w:rsidR="005C51E4" w:rsidRPr="00F90D9F" w:rsidRDefault="005C51E4" w:rsidP="005C51E4">
      <w:pPr>
        <w:spacing w:line="360" w:lineRule="auto"/>
        <w:rPr>
          <w:sz w:val="24"/>
          <w:szCs w:val="24"/>
        </w:rPr>
      </w:pPr>
      <w:r w:rsidRPr="00F90D9F">
        <w:rPr>
          <w:b/>
          <w:color w:val="0070C0"/>
          <w:sz w:val="24"/>
          <w:szCs w:val="24"/>
        </w:rPr>
        <w:t xml:space="preserve">Ví dụ </w:t>
      </w:r>
      <w:r w:rsidR="00A62197">
        <w:rPr>
          <w:b/>
          <w:color w:val="0070C0"/>
          <w:sz w:val="24"/>
          <w:szCs w:val="24"/>
        </w:rPr>
        <w:t>7</w:t>
      </w:r>
      <w:r w:rsidRPr="00F90D9F">
        <w:rPr>
          <w:b/>
          <w:color w:val="0070C0"/>
          <w:sz w:val="24"/>
          <w:szCs w:val="24"/>
        </w:rPr>
        <w:t>:</w:t>
      </w:r>
      <w:r w:rsidRPr="00F90D9F">
        <w:rPr>
          <w:color w:val="0070C0"/>
          <w:sz w:val="24"/>
          <w:szCs w:val="24"/>
        </w:rPr>
        <w:t xml:space="preserve"> </w:t>
      </w:r>
      <w:r w:rsidRPr="00F90D9F">
        <w:rPr>
          <w:sz w:val="24"/>
          <w:szCs w:val="24"/>
          <w:lang w:val="pt-BR"/>
        </w:rPr>
        <w:t xml:space="preserve"> Khi một quả bóng được đá lên, nó sẽ đạt đến độ cao nào đó rồi rơi xuống. Biết rằng quỹ đạo của quả bóng là một cung Parabol trong mặt phẳng với hệ tọa độ Oth, trong đó t là thời </w:t>
      </w:r>
      <w:r w:rsidRPr="00F90D9F">
        <w:rPr>
          <w:sz w:val="24"/>
          <w:szCs w:val="24"/>
          <w:lang w:val="pt-BR"/>
        </w:rPr>
        <w:lastRenderedPageBreak/>
        <w:t>gian(tính bằng giây) kể từ khi quả bóng được đá lên, h là độ cao( tính bằng mét)  của quả bóng. Giả thiết rằng quả bóng được đá lên từ độ cao 2,4m. Sau đó 1 giây nó đạt được độ cao 10,2m và 2 giây sau khi đá lên nó đạt độ cao 8,5m. Hỏi sau bao lâu thì quả bóng sẽ chạm đất kể từ khi đá lên( tính chính xác đến hàng phần trăm)?</w:t>
      </w:r>
    </w:p>
    <w:p w:rsidR="005C51E4" w:rsidRPr="00F90D9F" w:rsidRDefault="005C51E4" w:rsidP="005C51E4">
      <w:pPr>
        <w:spacing w:before="60"/>
        <w:rPr>
          <w:sz w:val="24"/>
          <w:szCs w:val="24"/>
        </w:rPr>
      </w:pPr>
      <w:r w:rsidRPr="00F90D9F">
        <w:rPr>
          <w:sz w:val="24"/>
          <w:szCs w:val="24"/>
          <w:lang w:val="pt-BR"/>
        </w:rPr>
        <w:t>Khi một quả bóng được đá lên, nó sẽ đạt đến độ cao nào đó rồi rơi xuống. Biết rằng quỹ đạo của quả bóng là một cung Parabol trong mặt phẳng với hệ tọa độ Oth, trong đó t là thời gian(tính bằng giây) kể từ khi quả bóng được đá lên, h là độ cao( tính bằng mét)  của quả bóng. Giả thiết rằng quả bóng được đá lên từ độ cao 2,4m. Sau đó 1 giây nó đạt được độ cao 10,2m và 2 giây sau khi đá lên nó đạt độ cao 8,5m. Hỏi sau bao lâu thì quả bóng sẽ chạm đất kể từ khi đá lên( tính chính xác đến hàng phần trăm)?</w:t>
      </w:r>
    </w:p>
    <w:p w:rsidR="005C51E4" w:rsidRPr="00F90D9F" w:rsidRDefault="005C51E4" w:rsidP="005C51E4">
      <w:pPr>
        <w:rPr>
          <w:position w:val="-24"/>
          <w:sz w:val="24"/>
          <w:szCs w:val="24"/>
        </w:rPr>
      </w:pPr>
      <w:r w:rsidRPr="00F90D9F">
        <w:rPr>
          <w:sz w:val="24"/>
          <w:szCs w:val="24"/>
        </w:rPr>
        <w:t xml:space="preserve">Giả sử phương trình Parabol </w:t>
      </w:r>
      <w:r w:rsidRPr="00F90D9F">
        <w:rPr>
          <w:position w:val="-10"/>
          <w:sz w:val="24"/>
          <w:szCs w:val="24"/>
          <w:lang w:val="vi-VN"/>
        </w:rPr>
        <w:object w:dxaOrig="2140" w:dyaOrig="360">
          <v:shape id="_x0000_i2996" type="#_x0000_t75" style="width:127pt;height:21.75pt" o:ole="">
            <v:imagedata r:id="rId3847" o:title=""/>
          </v:shape>
          <o:OLEObject Type="Embed" ProgID="Equation.DSMT4" ShapeID="_x0000_i2996" DrawAspect="Content" ObjectID="_1817112531" r:id="rId3848"/>
        </w:object>
      </w:r>
    </w:p>
    <w:p w:rsidR="005C51E4" w:rsidRPr="00F90D9F" w:rsidRDefault="005C51E4" w:rsidP="005C51E4">
      <w:pPr>
        <w:rPr>
          <w:position w:val="-24"/>
          <w:sz w:val="24"/>
          <w:szCs w:val="24"/>
        </w:rPr>
      </w:pPr>
      <w:r w:rsidRPr="00F90D9F">
        <w:rPr>
          <w:position w:val="-24"/>
          <w:sz w:val="24"/>
          <w:szCs w:val="24"/>
        </w:rPr>
        <w:t xml:space="preserve">Ta có hệ phương trình </w:t>
      </w:r>
      <w:r w:rsidRPr="00F90D9F">
        <w:rPr>
          <w:position w:val="-92"/>
          <w:sz w:val="24"/>
          <w:szCs w:val="24"/>
          <w:lang w:val="vi-VN"/>
        </w:rPr>
        <w:object w:dxaOrig="4580" w:dyaOrig="1960">
          <v:shape id="_x0000_i2997" type="#_x0000_t75" style="width:272.4pt;height:116.15pt" o:ole="">
            <v:imagedata r:id="rId3849" o:title=""/>
          </v:shape>
          <o:OLEObject Type="Embed" ProgID="Equation.DSMT4" ShapeID="_x0000_i2997" DrawAspect="Content" ObjectID="_1817112532" r:id="rId3850"/>
        </w:object>
      </w:r>
      <w:r w:rsidRPr="00F90D9F">
        <w:rPr>
          <w:position w:val="-24"/>
          <w:sz w:val="24"/>
          <w:szCs w:val="24"/>
        </w:rPr>
        <w:t>………..</w:t>
      </w:r>
    </w:p>
    <w:p w:rsidR="005C51E4" w:rsidRPr="00F90D9F" w:rsidRDefault="005C51E4" w:rsidP="005C51E4">
      <w:pPr>
        <w:rPr>
          <w:position w:val="-24"/>
          <w:sz w:val="24"/>
          <w:szCs w:val="24"/>
        </w:rPr>
      </w:pPr>
      <w:r w:rsidRPr="00F90D9F">
        <w:rPr>
          <w:position w:val="-24"/>
          <w:sz w:val="24"/>
          <w:szCs w:val="24"/>
        </w:rPr>
        <w:t xml:space="preserve">Vậy (P): </w:t>
      </w:r>
      <w:r w:rsidRPr="00F90D9F">
        <w:rPr>
          <w:position w:val="-24"/>
          <w:sz w:val="24"/>
          <w:szCs w:val="24"/>
          <w:lang w:val="vi-VN"/>
        </w:rPr>
        <w:object w:dxaOrig="2240" w:dyaOrig="620">
          <v:shape id="_x0000_i2998" type="#_x0000_t75" style="width:133.15pt;height:36.7pt" o:ole="">
            <v:imagedata r:id="rId3851" o:title=""/>
          </v:shape>
          <o:OLEObject Type="Embed" ProgID="Equation.DSMT4" ShapeID="_x0000_i2998" DrawAspect="Content" ObjectID="_1817112533" r:id="rId3852"/>
        </w:object>
      </w:r>
      <w:r w:rsidRPr="00F90D9F">
        <w:rPr>
          <w:position w:val="-24"/>
          <w:sz w:val="24"/>
          <w:szCs w:val="24"/>
        </w:rPr>
        <w:t>………………………………………………..</w:t>
      </w:r>
    </w:p>
    <w:p w:rsidR="005C51E4" w:rsidRPr="00F90D9F" w:rsidRDefault="005C51E4" w:rsidP="005C51E4">
      <w:pPr>
        <w:rPr>
          <w:position w:val="-24"/>
          <w:sz w:val="24"/>
          <w:szCs w:val="24"/>
        </w:rPr>
      </w:pPr>
      <w:r w:rsidRPr="00F90D9F">
        <w:rPr>
          <w:position w:val="-24"/>
          <w:sz w:val="24"/>
          <w:szCs w:val="24"/>
        </w:rPr>
        <w:t xml:space="preserve">Bóng chạm đất thì </w:t>
      </w:r>
      <w:r w:rsidRPr="00F90D9F">
        <w:rPr>
          <w:position w:val="-24"/>
          <w:sz w:val="24"/>
          <w:szCs w:val="24"/>
          <w:lang w:val="vi-VN"/>
        </w:rPr>
        <w:object w:dxaOrig="3340" w:dyaOrig="620">
          <v:shape id="_x0000_i2999" type="#_x0000_t75" style="width:198.35pt;height:36.7pt" o:ole="">
            <v:imagedata r:id="rId3853" o:title=""/>
          </v:shape>
          <o:OLEObject Type="Embed" ProgID="Equation.DSMT4" ShapeID="_x0000_i2999" DrawAspect="Content" ObjectID="_1817112534" r:id="rId3854"/>
        </w:object>
      </w:r>
      <w:r w:rsidRPr="00F90D9F">
        <w:rPr>
          <w:position w:val="-24"/>
          <w:sz w:val="24"/>
          <w:szCs w:val="24"/>
        </w:rPr>
        <w:t>(giây)…………………..</w:t>
      </w:r>
    </w:p>
    <w:p w:rsidR="005C51E4" w:rsidRPr="00F90D9F" w:rsidRDefault="005C51E4" w:rsidP="005C51E4">
      <w:pPr>
        <w:tabs>
          <w:tab w:val="left" w:pos="2268"/>
        </w:tabs>
        <w:ind w:left="993"/>
        <w:jc w:val="both"/>
        <w:rPr>
          <w:sz w:val="24"/>
          <w:szCs w:val="24"/>
        </w:rPr>
      </w:pPr>
    </w:p>
    <w:p w:rsidR="005C51E4" w:rsidRPr="00F90D9F" w:rsidRDefault="00A62197" w:rsidP="005C51E4">
      <w:pPr>
        <w:ind w:left="851" w:hanging="851"/>
        <w:rPr>
          <w:sz w:val="24"/>
          <w:szCs w:val="24"/>
        </w:rPr>
      </w:pPr>
      <w:r>
        <w:rPr>
          <w:b/>
          <w:color w:val="0070C0"/>
          <w:sz w:val="24"/>
          <w:szCs w:val="24"/>
        </w:rPr>
        <w:t>Ví dụ 8</w:t>
      </w:r>
      <w:r w:rsidR="005C51E4" w:rsidRPr="00F90D9F">
        <w:rPr>
          <w:b/>
          <w:color w:val="0070C0"/>
          <w:sz w:val="24"/>
          <w:szCs w:val="24"/>
        </w:rPr>
        <w:t>:</w:t>
      </w:r>
      <w:r w:rsidR="005C51E4" w:rsidRPr="00F90D9F">
        <w:rPr>
          <w:color w:val="0070C0"/>
          <w:sz w:val="24"/>
          <w:szCs w:val="24"/>
        </w:rPr>
        <w:t xml:space="preserve"> </w:t>
      </w:r>
      <w:r w:rsidR="005C51E4" w:rsidRPr="00F90D9F">
        <w:rPr>
          <w:sz w:val="24"/>
          <w:szCs w:val="24"/>
          <w:lang w:val="fr-FR"/>
        </w:rPr>
        <w:t>Một miếng nhôm có bề ngang 32 cm được uốn cong tạo thành máng dẫn nước bằng chia tấm</w:t>
      </w:r>
      <w:r w:rsidR="005C51E4" w:rsidRPr="00F90D9F">
        <w:rPr>
          <w:sz w:val="24"/>
          <w:szCs w:val="24"/>
          <w:lang w:val="vi-VN"/>
        </w:rPr>
        <w:t xml:space="preserve"> </w:t>
      </w:r>
      <w:r w:rsidR="005C51E4" w:rsidRPr="00F90D9F">
        <w:rPr>
          <w:sz w:val="24"/>
          <w:szCs w:val="24"/>
          <w:lang w:val="fr-FR"/>
        </w:rPr>
        <w:t xml:space="preserve">nhôm thành 3 phần rồi gấp 2 bên lại theo một góc vuông như hình vẽ dưới. </w:t>
      </w:r>
      <w:r w:rsidR="005C51E4" w:rsidRPr="00F90D9F">
        <w:rPr>
          <w:sz w:val="24"/>
          <w:szCs w:val="24"/>
        </w:rPr>
        <w:t xml:space="preserve">Hỏi </w:t>
      </w:r>
      <w:r w:rsidR="005C51E4" w:rsidRPr="00F90D9F">
        <w:rPr>
          <w:position w:val="-6"/>
          <w:sz w:val="24"/>
          <w:szCs w:val="24"/>
        </w:rPr>
        <w:object w:dxaOrig="200" w:dyaOrig="220">
          <v:shape id="_x0000_i3000" type="#_x0000_t75" style="width:9.5pt;height:10.85pt" o:ole="">
            <v:imagedata r:id="rId3855" o:title=""/>
          </v:shape>
          <o:OLEObject Type="Embed" ProgID="Equation.DSMT4" ShapeID="_x0000_i3000" DrawAspect="Content" ObjectID="_1817112535" r:id="rId3856"/>
        </w:object>
      </w:r>
      <w:r w:rsidR="005C51E4" w:rsidRPr="00F90D9F">
        <w:rPr>
          <w:sz w:val="24"/>
          <w:szCs w:val="24"/>
        </w:rPr>
        <w:t xml:space="preserve"> bằng bao nhiêu để tạo ra máng có có diện tích mặt ngang </w:t>
      </w:r>
      <w:r w:rsidR="005C51E4" w:rsidRPr="00F90D9F">
        <w:rPr>
          <w:position w:val="-6"/>
          <w:sz w:val="24"/>
          <w:szCs w:val="24"/>
        </w:rPr>
        <w:object w:dxaOrig="220" w:dyaOrig="279">
          <v:shape id="_x0000_i3001" type="#_x0000_t75" style="width:10.85pt;height:13.6pt" o:ole="">
            <v:imagedata r:id="rId3857" o:title=""/>
          </v:shape>
          <o:OLEObject Type="Embed" ProgID="Equation.DSMT4" ShapeID="_x0000_i3001" DrawAspect="Content" ObjectID="_1817112536" r:id="rId3858"/>
        </w:object>
      </w:r>
      <w:r w:rsidR="005C51E4" w:rsidRPr="00F90D9F">
        <w:rPr>
          <w:sz w:val="24"/>
          <w:szCs w:val="24"/>
        </w:rPr>
        <w:t xml:space="preserve"> lớn nhất để có thể cho nước đi qua nhiều nhất ?</w:t>
      </w:r>
    </w:p>
    <w:p w:rsidR="005C51E4" w:rsidRPr="00F90D9F" w:rsidRDefault="005C51E4" w:rsidP="005C51E4">
      <w:pPr>
        <w:ind w:left="993"/>
        <w:jc w:val="center"/>
        <w:rPr>
          <w:sz w:val="24"/>
          <w:szCs w:val="24"/>
        </w:rPr>
      </w:pPr>
      <w:r w:rsidRPr="00F90D9F">
        <w:rPr>
          <w:noProof/>
          <w:sz w:val="24"/>
          <w:szCs w:val="24"/>
        </w:rPr>
        <w:drawing>
          <wp:inline distT="0" distB="0" distL="0" distR="0" wp14:anchorId="0E28B46E" wp14:editId="4A9EA0A0">
            <wp:extent cx="3276600" cy="1390650"/>
            <wp:effectExtent l="0" t="0" r="0" b="0"/>
            <wp:docPr id="900" name="Picture 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3859">
                      <a:extLst>
                        <a:ext uri="{28A0092B-C50C-407E-A947-70E740481C1C}">
                          <a14:useLocalDpi xmlns:a14="http://schemas.microsoft.com/office/drawing/2010/main" val="0"/>
                        </a:ext>
                      </a:extLst>
                    </a:blip>
                    <a:srcRect/>
                    <a:stretch>
                      <a:fillRect/>
                    </a:stretch>
                  </pic:blipFill>
                  <pic:spPr bwMode="auto">
                    <a:xfrm>
                      <a:off x="0" y="0"/>
                      <a:ext cx="3276600" cy="1390650"/>
                    </a:xfrm>
                    <a:prstGeom prst="rect">
                      <a:avLst/>
                    </a:prstGeom>
                    <a:noFill/>
                    <a:ln>
                      <a:noFill/>
                    </a:ln>
                  </pic:spPr>
                </pic:pic>
              </a:graphicData>
            </a:graphic>
          </wp:inline>
        </w:drawing>
      </w:r>
    </w:p>
    <w:p w:rsidR="005C51E4" w:rsidRPr="00F90D9F" w:rsidRDefault="005C51E4" w:rsidP="005C51E4">
      <w:pPr>
        <w:tabs>
          <w:tab w:val="left" w:pos="3402"/>
          <w:tab w:val="left" w:pos="5669"/>
          <w:tab w:val="left" w:pos="7937"/>
        </w:tabs>
        <w:ind w:left="992"/>
        <w:jc w:val="center"/>
        <w:rPr>
          <w:sz w:val="24"/>
          <w:szCs w:val="24"/>
        </w:rPr>
      </w:pPr>
      <w:r w:rsidRPr="00F90D9F">
        <w:rPr>
          <w:b/>
          <w:color w:val="000099"/>
          <w:sz w:val="24"/>
          <w:szCs w:val="24"/>
        </w:rPr>
        <w:t>Lời giải</w:t>
      </w:r>
    </w:p>
    <w:p w:rsidR="005C51E4" w:rsidRPr="00F90D9F" w:rsidRDefault="005C51E4" w:rsidP="005C51E4">
      <w:pPr>
        <w:tabs>
          <w:tab w:val="left" w:pos="2268"/>
        </w:tabs>
        <w:ind w:left="993"/>
        <w:jc w:val="both"/>
        <w:rPr>
          <w:sz w:val="24"/>
          <w:szCs w:val="24"/>
        </w:rPr>
      </w:pPr>
      <w:r w:rsidRPr="00F90D9F">
        <w:rPr>
          <w:sz w:val="24"/>
          <w:szCs w:val="24"/>
        </w:rPr>
        <w:t xml:space="preserve">Gọi </w:t>
      </w:r>
      <w:r w:rsidRPr="00F90D9F">
        <w:rPr>
          <w:position w:val="-14"/>
          <w:sz w:val="24"/>
          <w:szCs w:val="24"/>
        </w:rPr>
        <w:object w:dxaOrig="560" w:dyaOrig="400">
          <v:shape id="_x0000_i3002" type="#_x0000_t75" style="width:27.85pt;height:20.4pt" o:ole="">
            <v:imagedata r:id="rId3860" o:title=""/>
          </v:shape>
          <o:OLEObject Type="Embed" ProgID="Equation.DSMT4" ShapeID="_x0000_i3002" DrawAspect="Content" ObjectID="_1817112537" r:id="rId3861"/>
        </w:object>
      </w:r>
      <w:r w:rsidRPr="00F90D9F">
        <w:rPr>
          <w:sz w:val="24"/>
          <w:szCs w:val="24"/>
        </w:rPr>
        <w:t xml:space="preserve"> là diện tích mặt ngang ứng với bề ngang </w:t>
      </w:r>
      <w:r w:rsidRPr="00F90D9F">
        <w:rPr>
          <w:position w:val="-6"/>
          <w:sz w:val="24"/>
          <w:szCs w:val="24"/>
        </w:rPr>
        <w:object w:dxaOrig="200" w:dyaOrig="220">
          <v:shape id="_x0000_i3003" type="#_x0000_t75" style="width:9.5pt;height:10.85pt" o:ole="">
            <v:imagedata r:id="rId3862" o:title=""/>
          </v:shape>
          <o:OLEObject Type="Embed" ProgID="Equation.DSMT4" ShapeID="_x0000_i3003" DrawAspect="Content" ObjectID="_1817112538" r:id="rId3863"/>
        </w:object>
      </w:r>
      <w:r w:rsidRPr="00F90D9F">
        <w:rPr>
          <w:sz w:val="24"/>
          <w:szCs w:val="24"/>
        </w:rPr>
        <w:t xml:space="preserve"> (cm) của phần gấp hai bên, ta có: </w:t>
      </w:r>
    </w:p>
    <w:p w:rsidR="005C51E4" w:rsidRPr="00F90D9F" w:rsidRDefault="005C51E4" w:rsidP="005C51E4">
      <w:pPr>
        <w:tabs>
          <w:tab w:val="left" w:pos="2268"/>
        </w:tabs>
        <w:ind w:left="993"/>
        <w:jc w:val="both"/>
        <w:rPr>
          <w:sz w:val="24"/>
          <w:szCs w:val="24"/>
        </w:rPr>
      </w:pPr>
      <w:r w:rsidRPr="00F90D9F">
        <w:rPr>
          <w:position w:val="-14"/>
          <w:sz w:val="24"/>
          <w:szCs w:val="24"/>
        </w:rPr>
        <w:object w:dxaOrig="1820" w:dyaOrig="400">
          <v:shape id="_x0000_i3004" type="#_x0000_t75" style="width:91pt;height:20.4pt" o:ole="">
            <v:imagedata r:id="rId3864" o:title=""/>
          </v:shape>
          <o:OLEObject Type="Embed" ProgID="Equation.DSMT4" ShapeID="_x0000_i3004" DrawAspect="Content" ObjectID="_1817112539" r:id="rId3865"/>
        </w:object>
      </w:r>
      <w:r w:rsidRPr="00F90D9F">
        <w:rPr>
          <w:sz w:val="24"/>
          <w:szCs w:val="24"/>
        </w:rPr>
        <w:t xml:space="preserve">, với </w:t>
      </w:r>
      <w:r w:rsidRPr="00F90D9F">
        <w:rPr>
          <w:position w:val="-6"/>
          <w:sz w:val="24"/>
          <w:szCs w:val="24"/>
        </w:rPr>
        <w:object w:dxaOrig="999" w:dyaOrig="279">
          <v:shape id="_x0000_i3005" type="#_x0000_t75" style="width:50.25pt;height:14.25pt" o:ole="">
            <v:imagedata r:id="rId3866" o:title=""/>
          </v:shape>
          <o:OLEObject Type="Embed" ProgID="Equation.DSMT4" ShapeID="_x0000_i3005" DrawAspect="Content" ObjectID="_1817112540" r:id="rId3867"/>
        </w:object>
      </w:r>
      <w:r w:rsidRPr="00F90D9F">
        <w:rPr>
          <w:sz w:val="24"/>
          <w:szCs w:val="24"/>
        </w:rPr>
        <w:t>.</w:t>
      </w:r>
    </w:p>
    <w:p w:rsidR="005C51E4" w:rsidRPr="00F90D9F" w:rsidRDefault="005C51E4" w:rsidP="005C51E4">
      <w:pPr>
        <w:tabs>
          <w:tab w:val="left" w:pos="2268"/>
        </w:tabs>
        <w:ind w:left="993"/>
        <w:jc w:val="both"/>
        <w:rPr>
          <w:sz w:val="24"/>
          <w:szCs w:val="24"/>
        </w:rPr>
      </w:pPr>
      <w:r w:rsidRPr="00F90D9F">
        <w:rPr>
          <w:sz w:val="24"/>
          <w:szCs w:val="24"/>
        </w:rPr>
        <w:t xml:space="preserve">Diện tích mặt ngang lớn nhất khi hàm số </w:t>
      </w:r>
      <w:r w:rsidRPr="00F90D9F">
        <w:rPr>
          <w:position w:val="-14"/>
          <w:sz w:val="24"/>
          <w:szCs w:val="24"/>
        </w:rPr>
        <w:object w:dxaOrig="560" w:dyaOrig="400">
          <v:shape id="_x0000_i3006" type="#_x0000_t75" style="width:27.85pt;height:20.4pt" o:ole="">
            <v:imagedata r:id="rId3868" o:title=""/>
          </v:shape>
          <o:OLEObject Type="Embed" ProgID="Equation.DSMT4" ShapeID="_x0000_i3006" DrawAspect="Content" ObjectID="_1817112541" r:id="rId3869"/>
        </w:object>
      </w:r>
      <w:r w:rsidRPr="00F90D9F">
        <w:rPr>
          <w:sz w:val="24"/>
          <w:szCs w:val="24"/>
        </w:rPr>
        <w:t xml:space="preserve"> đạt giá trị lớn nhất trên </w:t>
      </w:r>
      <w:r w:rsidRPr="00F90D9F">
        <w:rPr>
          <w:position w:val="-14"/>
          <w:sz w:val="24"/>
          <w:szCs w:val="24"/>
        </w:rPr>
        <w:object w:dxaOrig="680" w:dyaOrig="400">
          <v:shape id="_x0000_i3007" type="#_x0000_t75" style="width:34.65pt;height:20.4pt" o:ole="">
            <v:imagedata r:id="rId3870" o:title=""/>
          </v:shape>
          <o:OLEObject Type="Embed" ProgID="Equation.DSMT4" ShapeID="_x0000_i3007" DrawAspect="Content" ObjectID="_1817112542" r:id="rId3871"/>
        </w:object>
      </w:r>
      <w:r w:rsidRPr="00F90D9F">
        <w:rPr>
          <w:sz w:val="24"/>
          <w:szCs w:val="24"/>
        </w:rPr>
        <w:t>.</w:t>
      </w:r>
    </w:p>
    <w:p w:rsidR="005C51E4" w:rsidRPr="00F90D9F" w:rsidRDefault="005C51E4" w:rsidP="005C51E4">
      <w:pPr>
        <w:tabs>
          <w:tab w:val="left" w:pos="2268"/>
        </w:tabs>
        <w:ind w:left="993"/>
        <w:jc w:val="both"/>
        <w:rPr>
          <w:position w:val="-14"/>
          <w:sz w:val="24"/>
          <w:szCs w:val="24"/>
        </w:rPr>
      </w:pPr>
      <w:r w:rsidRPr="00F90D9F">
        <w:rPr>
          <w:sz w:val="24"/>
          <w:szCs w:val="24"/>
        </w:rPr>
        <w:t xml:space="preserve">Ta có: </w:t>
      </w:r>
      <w:r w:rsidRPr="00F90D9F">
        <w:rPr>
          <w:position w:val="-14"/>
          <w:sz w:val="24"/>
          <w:szCs w:val="24"/>
        </w:rPr>
        <w:object w:dxaOrig="5460" w:dyaOrig="440">
          <v:shape id="_x0000_i3008" type="#_x0000_t75" style="width:273.05pt;height:21.75pt" o:ole="">
            <v:imagedata r:id="rId3872" o:title=""/>
          </v:shape>
          <o:OLEObject Type="Embed" ProgID="Equation.DSMT4" ShapeID="_x0000_i3008" DrawAspect="Content" ObjectID="_1817112543" r:id="rId3873"/>
        </w:object>
      </w:r>
      <w:r w:rsidRPr="00F90D9F">
        <w:rPr>
          <w:sz w:val="24"/>
          <w:szCs w:val="24"/>
        </w:rPr>
        <w:t>.</w:t>
      </w:r>
    </w:p>
    <w:p w:rsidR="005C51E4" w:rsidRPr="00F90D9F" w:rsidRDefault="005C51E4" w:rsidP="005C51E4">
      <w:pPr>
        <w:tabs>
          <w:tab w:val="left" w:pos="2268"/>
        </w:tabs>
        <w:ind w:left="993"/>
        <w:jc w:val="both"/>
        <w:rPr>
          <w:sz w:val="24"/>
          <w:szCs w:val="24"/>
        </w:rPr>
      </w:pPr>
      <w:r w:rsidRPr="00F90D9F">
        <w:rPr>
          <w:position w:val="-14"/>
          <w:sz w:val="24"/>
          <w:szCs w:val="24"/>
        </w:rPr>
        <w:object w:dxaOrig="2560" w:dyaOrig="400">
          <v:shape id="_x0000_i3009" type="#_x0000_t75" style="width:128.4pt;height:20.4pt" o:ole="">
            <v:imagedata r:id="rId3874" o:title=""/>
          </v:shape>
          <o:OLEObject Type="Embed" ProgID="Equation.DSMT4" ShapeID="_x0000_i3009" DrawAspect="Content" ObjectID="_1817112544" r:id="rId3875"/>
        </w:object>
      </w:r>
      <w:r w:rsidRPr="00F90D9F">
        <w:rPr>
          <w:sz w:val="24"/>
          <w:szCs w:val="24"/>
        </w:rPr>
        <w:t>.</w:t>
      </w:r>
    </w:p>
    <w:p w:rsidR="005C51E4" w:rsidRPr="00F90D9F" w:rsidRDefault="005C51E4" w:rsidP="005C51E4">
      <w:pPr>
        <w:tabs>
          <w:tab w:val="left" w:pos="2268"/>
        </w:tabs>
        <w:ind w:left="993"/>
        <w:jc w:val="both"/>
        <w:rPr>
          <w:sz w:val="24"/>
          <w:szCs w:val="24"/>
        </w:rPr>
      </w:pPr>
      <w:r w:rsidRPr="00F90D9F">
        <w:rPr>
          <w:sz w:val="24"/>
          <w:szCs w:val="24"/>
        </w:rPr>
        <w:t xml:space="preserve">Vậy </w:t>
      </w:r>
      <w:r w:rsidRPr="00F90D9F">
        <w:rPr>
          <w:position w:val="-6"/>
          <w:sz w:val="24"/>
          <w:szCs w:val="24"/>
        </w:rPr>
        <w:object w:dxaOrig="540" w:dyaOrig="279">
          <v:shape id="_x0000_i3010" type="#_x0000_t75" style="width:27.15pt;height:14.25pt" o:ole="">
            <v:imagedata r:id="rId3876" o:title=""/>
          </v:shape>
          <o:OLEObject Type="Embed" ProgID="Equation.DSMT4" ShapeID="_x0000_i3010" DrawAspect="Content" ObjectID="_1817112545" r:id="rId3877"/>
        </w:object>
      </w:r>
      <w:r w:rsidRPr="00F90D9F">
        <w:rPr>
          <w:sz w:val="24"/>
          <w:szCs w:val="24"/>
        </w:rPr>
        <w:t xml:space="preserve"> cm thì diện tích mặt ngang lớn nhất. </w:t>
      </w:r>
    </w:p>
    <w:p w:rsidR="005C51E4" w:rsidRPr="00F90D9F" w:rsidRDefault="005C51E4" w:rsidP="005C51E4">
      <w:pPr>
        <w:tabs>
          <w:tab w:val="left" w:pos="2268"/>
        </w:tabs>
        <w:jc w:val="both"/>
        <w:rPr>
          <w:b/>
          <w:sz w:val="24"/>
          <w:szCs w:val="24"/>
        </w:rPr>
      </w:pPr>
    </w:p>
    <w:tbl>
      <w:tblPr>
        <w:tblW w:w="0" w:type="auto"/>
        <w:jc w:val="center"/>
        <w:tblLook w:val="04A0" w:firstRow="1" w:lastRow="0" w:firstColumn="1" w:lastColumn="0" w:noHBand="0" w:noVBand="1"/>
      </w:tblPr>
      <w:tblGrid>
        <w:gridCol w:w="6379"/>
        <w:gridCol w:w="3436"/>
      </w:tblGrid>
      <w:tr w:rsidR="005C51E4" w:rsidRPr="00F90D9F" w:rsidTr="009741C6">
        <w:trPr>
          <w:trHeight w:val="2370"/>
          <w:jc w:val="center"/>
        </w:trPr>
        <w:tc>
          <w:tcPr>
            <w:tcW w:w="6379" w:type="dxa"/>
          </w:tcPr>
          <w:p w:rsidR="005C51E4" w:rsidRPr="00F90D9F" w:rsidRDefault="005C51E4" w:rsidP="009741C6">
            <w:pPr>
              <w:pStyle w:val="NoSpacing"/>
              <w:ind w:left="888" w:hanging="888"/>
              <w:contextualSpacing/>
              <w:rPr>
                <w:rFonts w:ascii="Times New Roman" w:hAnsi="Times New Roman"/>
                <w:noProof/>
                <w:sz w:val="24"/>
                <w:szCs w:val="24"/>
                <w:lang w:val="vi-VN"/>
              </w:rPr>
            </w:pPr>
            <w:r w:rsidRPr="00F90D9F">
              <w:rPr>
                <w:b/>
                <w:color w:val="0070C0"/>
                <w:sz w:val="24"/>
                <w:szCs w:val="24"/>
              </w:rPr>
              <w:t xml:space="preserve">Ví dụ </w:t>
            </w:r>
            <w:r w:rsidR="00A62197">
              <w:rPr>
                <w:b/>
                <w:color w:val="0070C0"/>
                <w:sz w:val="24"/>
                <w:szCs w:val="24"/>
              </w:rPr>
              <w:t>9</w:t>
            </w:r>
            <w:r w:rsidRPr="00F90D9F">
              <w:rPr>
                <w:b/>
                <w:color w:val="0070C0"/>
                <w:sz w:val="24"/>
                <w:szCs w:val="24"/>
              </w:rPr>
              <w:t>:</w:t>
            </w:r>
            <w:r w:rsidRPr="00F90D9F">
              <w:rPr>
                <w:color w:val="0070C0"/>
                <w:sz w:val="24"/>
                <w:szCs w:val="24"/>
              </w:rPr>
              <w:t xml:space="preserve"> </w:t>
            </w:r>
            <w:r w:rsidRPr="00F90D9F">
              <w:rPr>
                <w:rFonts w:ascii="Times New Roman" w:hAnsi="Times New Roman"/>
                <w:noProof/>
                <w:sz w:val="24"/>
                <w:szCs w:val="24"/>
                <w:lang w:val="vi-VN"/>
              </w:rPr>
              <w:t xml:space="preserve">Hai con chuồn chuồn bay trên hai quĩ đạo khác nhau, xuất phát cùng thời điểm. </w:t>
            </w:r>
          </w:p>
          <w:p w:rsidR="005C51E4" w:rsidRPr="00F90D9F" w:rsidRDefault="005C51E4" w:rsidP="009741C6">
            <w:pPr>
              <w:pStyle w:val="NoSpacing"/>
              <w:ind w:left="888"/>
              <w:contextualSpacing/>
              <w:rPr>
                <w:rFonts w:ascii="Times New Roman" w:hAnsi="Times New Roman"/>
                <w:noProof/>
                <w:sz w:val="24"/>
                <w:szCs w:val="24"/>
                <w:lang w:val="vi-VN"/>
              </w:rPr>
            </w:pPr>
            <w:r w:rsidRPr="00F90D9F">
              <w:rPr>
                <w:rFonts w:ascii="Times New Roman" w:hAnsi="Times New Roman"/>
                <w:noProof/>
                <w:sz w:val="24"/>
                <w:szCs w:val="24"/>
                <w:lang w:val="vi-VN"/>
              </w:rPr>
              <w:t xml:space="preserve">Một con bay trên quỹ đạo là đường thẳng từ điểm </w:t>
            </w:r>
            <w:r w:rsidRPr="00F90D9F">
              <w:rPr>
                <w:rFonts w:ascii="Times New Roman" w:hAnsi="Times New Roman"/>
                <w:noProof/>
                <w:position w:val="-14"/>
                <w:sz w:val="24"/>
                <w:szCs w:val="24"/>
                <w:lang w:val="vi-VN"/>
              </w:rPr>
              <w:object w:dxaOrig="980" w:dyaOrig="400">
                <v:shape id="_x0000_i3011" type="#_x0000_t75" style="width:49.6pt;height:20.4pt" o:ole="">
                  <v:imagedata r:id="rId3878" o:title=""/>
                </v:shape>
                <o:OLEObject Type="Embed" ProgID="Equation.DSMT4" ShapeID="_x0000_i3011" DrawAspect="Content" ObjectID="_1817112546" r:id="rId3879"/>
              </w:object>
            </w:r>
            <w:r w:rsidRPr="00F90D9F">
              <w:rPr>
                <w:rFonts w:ascii="Times New Roman" w:hAnsi="Times New Roman"/>
                <w:noProof/>
                <w:sz w:val="24"/>
                <w:szCs w:val="24"/>
              </w:rPr>
              <w:t xml:space="preserve"> </w:t>
            </w:r>
            <w:r w:rsidRPr="00F90D9F">
              <w:rPr>
                <w:rFonts w:ascii="Times New Roman" w:hAnsi="Times New Roman"/>
                <w:noProof/>
                <w:sz w:val="24"/>
                <w:szCs w:val="24"/>
                <w:lang w:val="vi-VN"/>
              </w:rPr>
              <w:t xml:space="preserve">đến điểm </w:t>
            </w:r>
            <w:r w:rsidRPr="00F90D9F">
              <w:rPr>
                <w:rFonts w:ascii="Times New Roman" w:hAnsi="Times New Roman"/>
                <w:noProof/>
                <w:position w:val="-14"/>
                <w:sz w:val="24"/>
                <w:szCs w:val="24"/>
                <w:lang w:val="vi-VN"/>
              </w:rPr>
              <w:object w:dxaOrig="780" w:dyaOrig="400">
                <v:shape id="_x0000_i3012" type="#_x0000_t75" style="width:39.4pt;height:20.4pt" o:ole="">
                  <v:imagedata r:id="rId3880" o:title=""/>
                </v:shape>
                <o:OLEObject Type="Embed" ProgID="Equation.DSMT4" ShapeID="_x0000_i3012" DrawAspect="Content" ObjectID="_1817112547" r:id="rId3881"/>
              </w:object>
            </w:r>
            <w:r w:rsidRPr="00F90D9F">
              <w:rPr>
                <w:rFonts w:ascii="Times New Roman" w:hAnsi="Times New Roman"/>
                <w:noProof/>
                <w:sz w:val="24"/>
                <w:szCs w:val="24"/>
                <w:lang w:val="vi-VN"/>
              </w:rPr>
              <w:t xml:space="preserve"> với vận tốc </w:t>
            </w:r>
            <w:r w:rsidRPr="00F90D9F">
              <w:rPr>
                <w:rFonts w:ascii="Times New Roman" w:hAnsi="Times New Roman"/>
                <w:noProof/>
                <w:position w:val="-6"/>
                <w:sz w:val="24"/>
                <w:szCs w:val="24"/>
                <w:lang w:val="vi-VN"/>
              </w:rPr>
              <w:object w:dxaOrig="600" w:dyaOrig="279">
                <v:shape id="_x0000_i3013" type="#_x0000_t75" style="width:29.9pt;height:13.6pt" o:ole="">
                  <v:imagedata r:id="rId3882" o:title=""/>
                </v:shape>
                <o:OLEObject Type="Embed" ProgID="Equation.DSMT4" ShapeID="_x0000_i3013" DrawAspect="Content" ObjectID="_1817112548" r:id="rId3883"/>
              </w:object>
            </w:r>
            <w:r w:rsidRPr="00F90D9F">
              <w:rPr>
                <w:rFonts w:ascii="Times New Roman" w:hAnsi="Times New Roman"/>
                <w:noProof/>
                <w:sz w:val="24"/>
                <w:szCs w:val="24"/>
                <w:lang w:val="vi-VN"/>
              </w:rPr>
              <w:t xml:space="preserve">. </w:t>
            </w:r>
          </w:p>
          <w:p w:rsidR="005C51E4" w:rsidRPr="00F90D9F" w:rsidRDefault="005C51E4" w:rsidP="009741C6">
            <w:pPr>
              <w:pStyle w:val="NoSpacing"/>
              <w:ind w:left="888"/>
              <w:contextualSpacing/>
              <w:rPr>
                <w:rFonts w:ascii="Times New Roman" w:hAnsi="Times New Roman"/>
                <w:noProof/>
                <w:sz w:val="24"/>
                <w:szCs w:val="24"/>
              </w:rPr>
            </w:pPr>
            <w:r w:rsidRPr="00F90D9F">
              <w:rPr>
                <w:rFonts w:ascii="Times New Roman" w:hAnsi="Times New Roman"/>
                <w:noProof/>
                <w:sz w:val="24"/>
                <w:szCs w:val="24"/>
                <w:lang w:val="vi-VN"/>
              </w:rPr>
              <w:t xml:space="preserve">Con còn lại bay trên quĩ đạo là đường thẳng từ </w:t>
            </w:r>
            <w:r w:rsidRPr="00F90D9F">
              <w:rPr>
                <w:rFonts w:ascii="Times New Roman" w:hAnsi="Times New Roman"/>
                <w:noProof/>
                <w:position w:val="-14"/>
                <w:sz w:val="24"/>
                <w:szCs w:val="24"/>
                <w:lang w:val="vi-VN"/>
              </w:rPr>
              <w:object w:dxaOrig="999" w:dyaOrig="400">
                <v:shape id="_x0000_i3014" type="#_x0000_t75" style="width:50.25pt;height:20.4pt" o:ole="">
                  <v:imagedata r:id="rId3884" o:title=""/>
                </v:shape>
                <o:OLEObject Type="Embed" ProgID="Equation.DSMT4" ShapeID="_x0000_i3014" DrawAspect="Content" ObjectID="_1817112549" r:id="rId3885"/>
              </w:object>
            </w:r>
            <w:r w:rsidRPr="00F90D9F">
              <w:rPr>
                <w:rFonts w:ascii="Times New Roman" w:hAnsi="Times New Roman"/>
                <w:noProof/>
                <w:sz w:val="24"/>
                <w:szCs w:val="24"/>
              </w:rPr>
              <w:t xml:space="preserve"> </w:t>
            </w:r>
            <w:r w:rsidRPr="00F90D9F">
              <w:rPr>
                <w:rFonts w:ascii="Times New Roman" w:hAnsi="Times New Roman"/>
                <w:noProof/>
                <w:sz w:val="24"/>
                <w:szCs w:val="24"/>
                <w:lang w:val="vi-VN"/>
              </w:rPr>
              <w:t xml:space="preserve">đến điểm </w:t>
            </w:r>
            <w:r w:rsidRPr="00F90D9F">
              <w:rPr>
                <w:rFonts w:ascii="Times New Roman" w:hAnsi="Times New Roman"/>
                <w:noProof/>
                <w:position w:val="-14"/>
                <w:sz w:val="24"/>
                <w:szCs w:val="24"/>
                <w:lang w:val="vi-VN"/>
              </w:rPr>
              <w:object w:dxaOrig="780" w:dyaOrig="400">
                <v:shape id="_x0000_i3015" type="#_x0000_t75" style="width:39.4pt;height:20.4pt" o:ole="">
                  <v:imagedata r:id="rId3886" o:title=""/>
                </v:shape>
                <o:OLEObject Type="Embed" ProgID="Equation.DSMT4" ShapeID="_x0000_i3015" DrawAspect="Content" ObjectID="_1817112550" r:id="rId3887"/>
              </w:object>
            </w:r>
            <w:r w:rsidRPr="00F90D9F">
              <w:rPr>
                <w:rFonts w:ascii="Times New Roman" w:hAnsi="Times New Roman"/>
                <w:noProof/>
                <w:sz w:val="24"/>
                <w:szCs w:val="24"/>
              </w:rPr>
              <w:t xml:space="preserve"> </w:t>
            </w:r>
            <w:r w:rsidRPr="00F90D9F">
              <w:rPr>
                <w:rFonts w:ascii="Times New Roman" w:hAnsi="Times New Roman"/>
                <w:noProof/>
                <w:sz w:val="24"/>
                <w:szCs w:val="24"/>
                <w:lang w:val="vi-VN"/>
              </w:rPr>
              <w:t>với vận tốc</w:t>
            </w:r>
            <w:r w:rsidRPr="00F90D9F">
              <w:rPr>
                <w:rFonts w:ascii="Times New Roman" w:hAnsi="Times New Roman"/>
                <w:noProof/>
                <w:sz w:val="24"/>
                <w:szCs w:val="24"/>
              </w:rPr>
              <w:t xml:space="preserve"> </w:t>
            </w:r>
            <w:r w:rsidRPr="00F90D9F">
              <w:rPr>
                <w:rFonts w:ascii="Times New Roman" w:hAnsi="Times New Roman"/>
                <w:noProof/>
                <w:position w:val="-6"/>
                <w:sz w:val="24"/>
                <w:szCs w:val="24"/>
                <w:lang w:val="vi-VN"/>
              </w:rPr>
              <w:object w:dxaOrig="700" w:dyaOrig="279">
                <v:shape id="_x0000_i3016" type="#_x0000_t75" style="width:35.3pt;height:13.6pt" o:ole="">
                  <v:imagedata r:id="rId3888" o:title=""/>
                </v:shape>
                <o:OLEObject Type="Embed" ProgID="Equation.DSMT4" ShapeID="_x0000_i3016" DrawAspect="Content" ObjectID="_1817112551" r:id="rId3889"/>
              </w:object>
            </w:r>
            <w:r w:rsidRPr="00F90D9F">
              <w:rPr>
                <w:rFonts w:ascii="Times New Roman" w:hAnsi="Times New Roman"/>
                <w:noProof/>
                <w:sz w:val="24"/>
                <w:szCs w:val="24"/>
                <w:lang w:val="vi-VN"/>
              </w:rPr>
              <w:t>.</w:t>
            </w:r>
            <w:r w:rsidRPr="00F90D9F">
              <w:rPr>
                <w:rFonts w:ascii="Times New Roman" w:hAnsi="Times New Roman"/>
                <w:noProof/>
                <w:sz w:val="24"/>
                <w:szCs w:val="24"/>
              </w:rPr>
              <w:t xml:space="preserve"> </w:t>
            </w:r>
          </w:p>
          <w:p w:rsidR="005C51E4" w:rsidRPr="00F90D9F" w:rsidRDefault="005C51E4" w:rsidP="009741C6">
            <w:pPr>
              <w:pStyle w:val="NoSpacing"/>
              <w:ind w:left="888"/>
              <w:contextualSpacing/>
              <w:rPr>
                <w:rFonts w:ascii="Times New Roman" w:hAnsi="Times New Roman"/>
                <w:noProof/>
                <w:sz w:val="24"/>
                <w:szCs w:val="24"/>
                <w:lang w:val="vi-VN"/>
              </w:rPr>
            </w:pPr>
            <w:r w:rsidRPr="00F90D9F">
              <w:rPr>
                <w:rFonts w:ascii="Times New Roman" w:hAnsi="Times New Roman"/>
                <w:noProof/>
                <w:sz w:val="24"/>
                <w:szCs w:val="24"/>
                <w:lang w:val="vi-VN"/>
              </w:rPr>
              <w:t xml:space="preserve">Hỏi trong quá trình bay thì khoảng cách ngắn nhất hai con đạt được là bao nhiêu </w:t>
            </w:r>
            <w:r w:rsidRPr="00F90D9F">
              <w:rPr>
                <w:rFonts w:ascii="Times New Roman" w:hAnsi="Times New Roman"/>
                <w:noProof/>
                <w:sz w:val="24"/>
                <w:szCs w:val="24"/>
              </w:rPr>
              <w:t>?</w:t>
            </w:r>
          </w:p>
          <w:p w:rsidR="005C51E4" w:rsidRPr="00F90D9F" w:rsidRDefault="005C51E4" w:rsidP="009741C6">
            <w:pPr>
              <w:pStyle w:val="NoSpacing"/>
              <w:contextualSpacing/>
              <w:rPr>
                <w:rFonts w:ascii="Times New Roman" w:hAnsi="Times New Roman"/>
                <w:noProof/>
                <w:sz w:val="24"/>
                <w:szCs w:val="24"/>
                <w:lang w:val="vi-VN"/>
              </w:rPr>
            </w:pPr>
          </w:p>
        </w:tc>
        <w:tc>
          <w:tcPr>
            <w:tcW w:w="3436" w:type="dxa"/>
          </w:tcPr>
          <w:p w:rsidR="005C51E4" w:rsidRPr="00F90D9F" w:rsidRDefault="005C51E4" w:rsidP="009741C6">
            <w:pPr>
              <w:pStyle w:val="NoSpacing"/>
              <w:contextualSpacing/>
              <w:rPr>
                <w:rFonts w:ascii="Times New Roman" w:hAnsi="Times New Roman"/>
                <w:noProof/>
                <w:sz w:val="24"/>
                <w:szCs w:val="24"/>
                <w:lang w:val="vi-VN"/>
              </w:rPr>
            </w:pPr>
            <w:r w:rsidRPr="00F90D9F">
              <w:rPr>
                <w:rFonts w:ascii="Times New Roman" w:hAnsi="Times New Roman"/>
                <w:noProof/>
                <w:sz w:val="24"/>
                <w:szCs w:val="24"/>
              </w:rPr>
              <w:drawing>
                <wp:inline distT="0" distB="0" distL="0" distR="0" wp14:anchorId="4284EA99" wp14:editId="0028CC92">
                  <wp:extent cx="2009775" cy="1885950"/>
                  <wp:effectExtent l="0" t="0" r="0" b="0"/>
                  <wp:docPr id="899" name="Picture 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3890" cstate="print">
                            <a:extLst>
                              <a:ext uri="{28A0092B-C50C-407E-A947-70E740481C1C}">
                                <a14:useLocalDpi xmlns:a14="http://schemas.microsoft.com/office/drawing/2010/main" val="0"/>
                              </a:ext>
                            </a:extLst>
                          </a:blip>
                          <a:srcRect/>
                          <a:stretch>
                            <a:fillRect/>
                          </a:stretch>
                        </pic:blipFill>
                        <pic:spPr bwMode="auto">
                          <a:xfrm>
                            <a:off x="0" y="0"/>
                            <a:ext cx="2009775" cy="1885950"/>
                          </a:xfrm>
                          <a:prstGeom prst="rect">
                            <a:avLst/>
                          </a:prstGeom>
                          <a:noFill/>
                          <a:ln>
                            <a:noFill/>
                          </a:ln>
                        </pic:spPr>
                      </pic:pic>
                    </a:graphicData>
                  </a:graphic>
                </wp:inline>
              </w:drawing>
            </w:r>
          </w:p>
        </w:tc>
      </w:tr>
    </w:tbl>
    <w:p w:rsidR="005C51E4" w:rsidRPr="00F90D9F" w:rsidRDefault="005C51E4" w:rsidP="005C51E4">
      <w:pPr>
        <w:tabs>
          <w:tab w:val="left" w:pos="3402"/>
          <w:tab w:val="left" w:pos="5669"/>
          <w:tab w:val="left" w:pos="7937"/>
        </w:tabs>
        <w:ind w:left="992"/>
        <w:jc w:val="center"/>
        <w:rPr>
          <w:sz w:val="24"/>
          <w:szCs w:val="24"/>
        </w:rPr>
      </w:pPr>
      <w:r w:rsidRPr="00F90D9F">
        <w:rPr>
          <w:b/>
          <w:color w:val="000099"/>
          <w:sz w:val="24"/>
          <w:szCs w:val="24"/>
        </w:rPr>
        <w:t>Lời giải</w:t>
      </w:r>
    </w:p>
    <w:p w:rsidR="005C51E4" w:rsidRPr="00F90D9F" w:rsidRDefault="005C51E4" w:rsidP="005C51E4">
      <w:pPr>
        <w:tabs>
          <w:tab w:val="left" w:pos="2268"/>
        </w:tabs>
        <w:ind w:left="993"/>
        <w:jc w:val="both"/>
        <w:rPr>
          <w:sz w:val="24"/>
          <w:szCs w:val="24"/>
        </w:rPr>
      </w:pPr>
      <w:r w:rsidRPr="00F90D9F">
        <w:rPr>
          <w:sz w:val="24"/>
          <w:szCs w:val="24"/>
        </w:rPr>
        <w:t xml:space="preserve">Xét tại thời điểm </w:t>
      </w:r>
      <w:r w:rsidRPr="00F90D9F">
        <w:rPr>
          <w:position w:val="-6"/>
          <w:sz w:val="24"/>
          <w:szCs w:val="24"/>
        </w:rPr>
        <w:object w:dxaOrig="139" w:dyaOrig="240">
          <v:shape id="_x0000_i3017" type="#_x0000_t75" style="width:6.8pt;height:11.55pt" o:ole="">
            <v:imagedata r:id="rId3891" o:title=""/>
          </v:shape>
          <o:OLEObject Type="Embed" ProgID="Equation.DSMT4" ShapeID="_x0000_i3017" DrawAspect="Content" ObjectID="_1817112552" r:id="rId3892"/>
        </w:object>
      </w:r>
      <w:r w:rsidRPr="00F90D9F">
        <w:rPr>
          <w:sz w:val="24"/>
          <w:szCs w:val="24"/>
        </w:rPr>
        <w:t xml:space="preserve"> (giây),</w:t>
      </w:r>
      <w:r w:rsidRPr="00F90D9F">
        <w:rPr>
          <w:position w:val="-14"/>
          <w:sz w:val="24"/>
          <w:szCs w:val="24"/>
        </w:rPr>
        <w:t xml:space="preserve"> </w:t>
      </w:r>
      <w:r w:rsidRPr="00F90D9F">
        <w:rPr>
          <w:position w:val="-14"/>
          <w:sz w:val="24"/>
          <w:szCs w:val="24"/>
        </w:rPr>
        <w:object w:dxaOrig="980" w:dyaOrig="400">
          <v:shape id="_x0000_i3018" type="#_x0000_t75" style="width:49.6pt;height:20.4pt" o:ole="">
            <v:imagedata r:id="rId3893" o:title=""/>
          </v:shape>
          <o:OLEObject Type="Embed" ProgID="Equation.DSMT4" ShapeID="_x0000_i3018" DrawAspect="Content" ObjectID="_1817112553" r:id="rId3894"/>
        </w:object>
      </w:r>
      <w:r w:rsidRPr="00F90D9F">
        <w:rPr>
          <w:sz w:val="24"/>
          <w:szCs w:val="24"/>
        </w:rPr>
        <w:t xml:space="preserve">, con chuồn chuồn bay từ  </w:t>
      </w:r>
      <w:r w:rsidRPr="00F90D9F">
        <w:rPr>
          <w:i/>
          <w:sz w:val="24"/>
          <w:szCs w:val="24"/>
        </w:rPr>
        <w:t xml:space="preserve">A </w:t>
      </w:r>
      <w:r w:rsidRPr="00F90D9F">
        <w:rPr>
          <w:sz w:val="24"/>
          <w:szCs w:val="24"/>
        </w:rPr>
        <w:t xml:space="preserve"> về </w:t>
      </w:r>
      <w:r w:rsidRPr="00F90D9F">
        <w:rPr>
          <w:i/>
          <w:sz w:val="24"/>
          <w:szCs w:val="24"/>
        </w:rPr>
        <w:t xml:space="preserve">O </w:t>
      </w:r>
      <w:r w:rsidRPr="00F90D9F">
        <w:rPr>
          <w:sz w:val="24"/>
          <w:szCs w:val="24"/>
        </w:rPr>
        <w:t xml:space="preserve"> có tọa độ là </w:t>
      </w:r>
      <w:r w:rsidRPr="00F90D9F">
        <w:rPr>
          <w:position w:val="-14"/>
          <w:sz w:val="24"/>
          <w:szCs w:val="24"/>
        </w:rPr>
        <w:object w:dxaOrig="1440" w:dyaOrig="400">
          <v:shape id="_x0000_i3019" type="#_x0000_t75" style="width:1in;height:20.4pt" o:ole="">
            <v:imagedata r:id="rId3895" o:title=""/>
          </v:shape>
          <o:OLEObject Type="Embed" ProgID="Equation.DSMT4" ShapeID="_x0000_i3019" DrawAspect="Content" ObjectID="_1817112554" r:id="rId3896"/>
        </w:object>
      </w:r>
      <w:r w:rsidRPr="00F90D9F">
        <w:rPr>
          <w:sz w:val="24"/>
          <w:szCs w:val="24"/>
        </w:rPr>
        <w:t>.</w:t>
      </w:r>
    </w:p>
    <w:p w:rsidR="005C51E4" w:rsidRPr="00F90D9F" w:rsidRDefault="005C51E4" w:rsidP="005C51E4">
      <w:pPr>
        <w:tabs>
          <w:tab w:val="left" w:pos="2268"/>
        </w:tabs>
        <w:ind w:left="993"/>
        <w:jc w:val="both"/>
        <w:rPr>
          <w:sz w:val="24"/>
          <w:szCs w:val="24"/>
        </w:rPr>
      </w:pPr>
      <w:r w:rsidRPr="00F90D9F">
        <w:rPr>
          <w:sz w:val="24"/>
          <w:szCs w:val="24"/>
        </w:rPr>
        <w:t xml:space="preserve">Con chuồn chuồn bay từ </w:t>
      </w:r>
      <w:r w:rsidRPr="00F90D9F">
        <w:rPr>
          <w:position w:val="-14"/>
          <w:sz w:val="24"/>
          <w:szCs w:val="24"/>
        </w:rPr>
        <w:object w:dxaOrig="999" w:dyaOrig="400">
          <v:shape id="_x0000_i3020" type="#_x0000_t75" style="width:50.25pt;height:20.4pt" o:ole="">
            <v:imagedata r:id="rId3897" o:title=""/>
          </v:shape>
          <o:OLEObject Type="Embed" ProgID="Equation.DSMT4" ShapeID="_x0000_i3020" DrawAspect="Content" ObjectID="_1817112555" r:id="rId3898"/>
        </w:object>
      </w:r>
      <w:r w:rsidRPr="00F90D9F">
        <w:rPr>
          <w:sz w:val="24"/>
          <w:szCs w:val="24"/>
        </w:rPr>
        <w:t xml:space="preserve"> về </w:t>
      </w:r>
      <w:r w:rsidRPr="00F90D9F">
        <w:rPr>
          <w:position w:val="-14"/>
          <w:sz w:val="24"/>
          <w:szCs w:val="24"/>
        </w:rPr>
        <w:object w:dxaOrig="780" w:dyaOrig="400">
          <v:shape id="_x0000_i3021" type="#_x0000_t75" style="width:39.4pt;height:20.4pt" o:ole="">
            <v:imagedata r:id="rId3899" o:title=""/>
          </v:shape>
          <o:OLEObject Type="Embed" ProgID="Equation.DSMT4" ShapeID="_x0000_i3021" DrawAspect="Content" ObjectID="_1817112556" r:id="rId3900"/>
        </w:object>
      </w:r>
      <w:r w:rsidRPr="00F90D9F">
        <w:rPr>
          <w:sz w:val="24"/>
          <w:szCs w:val="24"/>
        </w:rPr>
        <w:t xml:space="preserve"> trên quĩ đạo là đường thẳng có hệ số góc là </w:t>
      </w:r>
      <w:r w:rsidRPr="00F90D9F">
        <w:rPr>
          <w:position w:val="-24"/>
          <w:sz w:val="24"/>
          <w:szCs w:val="24"/>
        </w:rPr>
        <w:object w:dxaOrig="3660" w:dyaOrig="620">
          <v:shape id="_x0000_i3022" type="#_x0000_t75" style="width:183.4pt;height:30.55pt" o:ole="">
            <v:imagedata r:id="rId3901" o:title=""/>
          </v:shape>
          <o:OLEObject Type="Embed" ProgID="Equation.DSMT4" ShapeID="_x0000_i3022" DrawAspect="Content" ObjectID="_1817112557" r:id="rId3902"/>
        </w:object>
      </w:r>
      <w:r w:rsidRPr="00F90D9F">
        <w:rPr>
          <w:sz w:val="24"/>
          <w:szCs w:val="24"/>
        </w:rPr>
        <w:t>.</w:t>
      </w:r>
    </w:p>
    <w:p w:rsidR="005C51E4" w:rsidRPr="00F90D9F" w:rsidRDefault="005C51E4" w:rsidP="005C51E4">
      <w:pPr>
        <w:tabs>
          <w:tab w:val="left" w:pos="2268"/>
        </w:tabs>
        <w:ind w:left="993"/>
        <w:jc w:val="both"/>
        <w:rPr>
          <w:sz w:val="24"/>
          <w:szCs w:val="24"/>
        </w:rPr>
      </w:pPr>
      <w:r w:rsidRPr="00F90D9F">
        <w:rPr>
          <w:sz w:val="24"/>
          <w:szCs w:val="24"/>
        </w:rPr>
        <w:t xml:space="preserve">Do đó tại thời điểm </w:t>
      </w:r>
      <w:r w:rsidRPr="00F90D9F">
        <w:rPr>
          <w:position w:val="-6"/>
          <w:sz w:val="24"/>
          <w:szCs w:val="24"/>
        </w:rPr>
        <w:object w:dxaOrig="139" w:dyaOrig="240">
          <v:shape id="_x0000_i3023" type="#_x0000_t75" style="width:6.8pt;height:11.55pt" o:ole="">
            <v:imagedata r:id="rId3903" o:title=""/>
          </v:shape>
          <o:OLEObject Type="Embed" ProgID="Equation.DSMT4" ShapeID="_x0000_i3023" DrawAspect="Content" ObjectID="_1817112558" r:id="rId3904"/>
        </w:object>
      </w:r>
      <w:r w:rsidRPr="00F90D9F">
        <w:rPr>
          <w:sz w:val="24"/>
          <w:szCs w:val="24"/>
        </w:rPr>
        <w:t xml:space="preserve">, nó có tọa độ là </w:t>
      </w:r>
      <w:r w:rsidRPr="00F90D9F">
        <w:rPr>
          <w:position w:val="-30"/>
          <w:sz w:val="24"/>
          <w:szCs w:val="24"/>
        </w:rPr>
        <w:object w:dxaOrig="1860" w:dyaOrig="720">
          <v:shape id="_x0000_i3024" type="#_x0000_t75" style="width:93.05pt;height:36pt" o:ole="">
            <v:imagedata r:id="rId3905" o:title=""/>
          </v:shape>
          <o:OLEObject Type="Embed" ProgID="Equation.DSMT4" ShapeID="_x0000_i3024" DrawAspect="Content" ObjectID="_1817112559" r:id="rId3906"/>
        </w:object>
      </w:r>
      <w:r w:rsidRPr="00F90D9F">
        <w:rPr>
          <w:position w:val="-30"/>
          <w:sz w:val="24"/>
          <w:szCs w:val="24"/>
        </w:rPr>
        <w:object w:dxaOrig="1520" w:dyaOrig="720">
          <v:shape id="_x0000_i3025" type="#_x0000_t75" style="width:76.1pt;height:36pt" o:ole="">
            <v:imagedata r:id="rId3907" o:title=""/>
          </v:shape>
          <o:OLEObject Type="Embed" ProgID="Equation.DSMT4" ShapeID="_x0000_i3025" DrawAspect="Content" ObjectID="_1817112560" r:id="rId3908"/>
        </w:object>
      </w:r>
      <w:r w:rsidRPr="00F90D9F">
        <w:rPr>
          <w:position w:val="-14"/>
          <w:sz w:val="24"/>
          <w:szCs w:val="24"/>
        </w:rPr>
        <w:object w:dxaOrig="2140" w:dyaOrig="400">
          <v:shape id="_x0000_i3026" type="#_x0000_t75" style="width:107.3pt;height:20.4pt" o:ole="">
            <v:imagedata r:id="rId3909" o:title=""/>
          </v:shape>
          <o:OLEObject Type="Embed" ProgID="Equation.DSMT4" ShapeID="_x0000_i3026" DrawAspect="Content" ObjectID="_1817112561" r:id="rId3910"/>
        </w:object>
      </w:r>
      <w:r w:rsidRPr="00F90D9F">
        <w:rPr>
          <w:sz w:val="24"/>
          <w:szCs w:val="24"/>
        </w:rPr>
        <w:t>.</w:t>
      </w:r>
    </w:p>
    <w:p w:rsidR="005C51E4" w:rsidRPr="00F90D9F" w:rsidRDefault="005C51E4" w:rsidP="005C51E4">
      <w:pPr>
        <w:tabs>
          <w:tab w:val="left" w:pos="2268"/>
        </w:tabs>
        <w:ind w:left="993"/>
        <w:jc w:val="both"/>
        <w:rPr>
          <w:sz w:val="24"/>
          <w:szCs w:val="24"/>
        </w:rPr>
      </w:pPr>
      <w:r w:rsidRPr="00F90D9F">
        <w:rPr>
          <w:sz w:val="24"/>
          <w:szCs w:val="24"/>
        </w:rPr>
        <w:t xml:space="preserve">Ta có: </w:t>
      </w:r>
      <w:r w:rsidRPr="00F90D9F">
        <w:rPr>
          <w:position w:val="-14"/>
          <w:sz w:val="24"/>
          <w:szCs w:val="24"/>
        </w:rPr>
        <w:object w:dxaOrig="2420" w:dyaOrig="420">
          <v:shape id="_x0000_i3027" type="#_x0000_t75" style="width:121.6pt;height:21.05pt" o:ole="">
            <v:imagedata r:id="rId3911" o:title=""/>
          </v:shape>
          <o:OLEObject Type="Embed" ProgID="Equation.DSMT4" ShapeID="_x0000_i3027" DrawAspect="Content" ObjectID="_1817112562" r:id="rId3912"/>
        </w:object>
      </w:r>
      <w:r w:rsidRPr="00F90D9F">
        <w:rPr>
          <w:sz w:val="24"/>
          <w:szCs w:val="24"/>
        </w:rPr>
        <w:t>.</w:t>
      </w:r>
    </w:p>
    <w:p w:rsidR="005C51E4" w:rsidRPr="00F90D9F" w:rsidRDefault="005C51E4" w:rsidP="005C51E4">
      <w:pPr>
        <w:tabs>
          <w:tab w:val="left" w:pos="2268"/>
        </w:tabs>
        <w:ind w:left="993"/>
        <w:jc w:val="both"/>
        <w:rPr>
          <w:sz w:val="24"/>
          <w:szCs w:val="24"/>
        </w:rPr>
      </w:pPr>
      <w:r w:rsidRPr="00F90D9F">
        <w:rPr>
          <w:sz w:val="24"/>
          <w:szCs w:val="24"/>
        </w:rPr>
        <w:t>Khi đó, khoảng cách giữa hai con chuồn chuồn là:</w:t>
      </w:r>
    </w:p>
    <w:p w:rsidR="005C51E4" w:rsidRPr="00F90D9F" w:rsidRDefault="005C51E4" w:rsidP="005C51E4">
      <w:pPr>
        <w:tabs>
          <w:tab w:val="left" w:pos="2268"/>
        </w:tabs>
        <w:ind w:left="993"/>
        <w:jc w:val="both"/>
        <w:rPr>
          <w:sz w:val="24"/>
          <w:szCs w:val="24"/>
        </w:rPr>
      </w:pPr>
      <w:r w:rsidRPr="00F90D9F">
        <w:rPr>
          <w:position w:val="-16"/>
          <w:sz w:val="24"/>
          <w:szCs w:val="24"/>
        </w:rPr>
        <w:object w:dxaOrig="3360" w:dyaOrig="520">
          <v:shape id="_x0000_i3028" type="#_x0000_t75" style="width:168.45pt;height:26.5pt" o:ole="">
            <v:imagedata r:id="rId3913" o:title=""/>
          </v:shape>
          <o:OLEObject Type="Embed" ProgID="Equation.DSMT4" ShapeID="_x0000_i3028" DrawAspect="Content" ObjectID="_1817112563" r:id="rId3914"/>
        </w:object>
      </w:r>
      <w:r w:rsidRPr="00F90D9F">
        <w:rPr>
          <w:position w:val="-8"/>
          <w:sz w:val="24"/>
          <w:szCs w:val="24"/>
        </w:rPr>
        <w:object w:dxaOrig="2700" w:dyaOrig="400">
          <v:shape id="_x0000_i3029" type="#_x0000_t75" style="width:134.5pt;height:20.4pt" o:ole="">
            <v:imagedata r:id="rId3915" o:title=""/>
          </v:shape>
          <o:OLEObject Type="Embed" ProgID="Equation.DSMT4" ShapeID="_x0000_i3029" DrawAspect="Content" ObjectID="_1817112564" r:id="rId3916"/>
        </w:object>
      </w:r>
    </w:p>
    <w:p w:rsidR="005C51E4" w:rsidRPr="00F90D9F" w:rsidRDefault="005C51E4" w:rsidP="005C51E4">
      <w:pPr>
        <w:tabs>
          <w:tab w:val="left" w:pos="2268"/>
        </w:tabs>
        <w:ind w:left="993"/>
        <w:jc w:val="both"/>
        <w:rPr>
          <w:sz w:val="24"/>
          <w:szCs w:val="24"/>
        </w:rPr>
      </w:pPr>
      <w:r w:rsidRPr="00F90D9F">
        <w:rPr>
          <w:position w:val="-6"/>
          <w:sz w:val="24"/>
          <w:szCs w:val="24"/>
        </w:rPr>
        <w:object w:dxaOrig="220" w:dyaOrig="279">
          <v:shape id="_x0000_i3030" type="#_x0000_t75" style="width:10.85pt;height:14.25pt" o:ole="">
            <v:imagedata r:id="rId3917" o:title=""/>
          </v:shape>
          <o:OLEObject Type="Embed" ProgID="Equation.DSMT4" ShapeID="_x0000_i3030" DrawAspect="Content" ObjectID="_1817112565" r:id="rId3918"/>
        </w:object>
      </w:r>
      <w:r w:rsidRPr="00F90D9F">
        <w:rPr>
          <w:sz w:val="24"/>
          <w:szCs w:val="24"/>
        </w:rPr>
        <w:t xml:space="preserve"> nhỏ nhất khi hàm số </w:t>
      </w:r>
      <w:r w:rsidRPr="00F90D9F">
        <w:rPr>
          <w:position w:val="-14"/>
          <w:sz w:val="24"/>
          <w:szCs w:val="24"/>
        </w:rPr>
        <w:object w:dxaOrig="2520" w:dyaOrig="400">
          <v:shape id="_x0000_i3031" type="#_x0000_t75" style="width:126.35pt;height:20.4pt" o:ole="">
            <v:imagedata r:id="rId3919" o:title=""/>
          </v:shape>
          <o:OLEObject Type="Embed" ProgID="Equation.DSMT4" ShapeID="_x0000_i3031" DrawAspect="Content" ObjectID="_1817112566" r:id="rId3920"/>
        </w:object>
      </w:r>
      <w:r w:rsidRPr="00F90D9F">
        <w:rPr>
          <w:position w:val="-10"/>
          <w:sz w:val="24"/>
          <w:szCs w:val="24"/>
        </w:rPr>
        <w:t xml:space="preserve"> </w:t>
      </w:r>
      <w:r w:rsidRPr="00F90D9F">
        <w:rPr>
          <w:sz w:val="24"/>
          <w:szCs w:val="24"/>
        </w:rPr>
        <w:t xml:space="preserve">đạt giá trị nhỏ nhất trên </w:t>
      </w:r>
      <w:r w:rsidRPr="00F90D9F">
        <w:rPr>
          <w:position w:val="-14"/>
          <w:sz w:val="24"/>
          <w:szCs w:val="24"/>
        </w:rPr>
        <w:object w:dxaOrig="680" w:dyaOrig="400">
          <v:shape id="_x0000_i3032" type="#_x0000_t75" style="width:33.95pt;height:20.4pt" o:ole="">
            <v:imagedata r:id="rId3921" o:title=""/>
          </v:shape>
          <o:OLEObject Type="Embed" ProgID="Equation.DSMT4" ShapeID="_x0000_i3032" DrawAspect="Content" ObjectID="_1817112567" r:id="rId3922"/>
        </w:object>
      </w:r>
      <w:r w:rsidRPr="00F90D9F">
        <w:rPr>
          <w:sz w:val="24"/>
          <w:szCs w:val="24"/>
        </w:rPr>
        <w:t>.</w:t>
      </w:r>
    </w:p>
    <w:p w:rsidR="005C51E4" w:rsidRPr="00F90D9F" w:rsidRDefault="005C51E4" w:rsidP="005C51E4">
      <w:pPr>
        <w:tabs>
          <w:tab w:val="left" w:pos="2268"/>
        </w:tabs>
        <w:ind w:left="993"/>
        <w:jc w:val="both"/>
        <w:rPr>
          <w:sz w:val="24"/>
          <w:szCs w:val="24"/>
        </w:rPr>
      </w:pPr>
      <w:r w:rsidRPr="00F90D9F">
        <w:rPr>
          <w:sz w:val="24"/>
          <w:szCs w:val="24"/>
        </w:rPr>
        <w:t xml:space="preserve">Ta có: </w:t>
      </w:r>
      <w:r w:rsidRPr="00F90D9F">
        <w:rPr>
          <w:position w:val="-14"/>
          <w:sz w:val="24"/>
          <w:szCs w:val="24"/>
        </w:rPr>
        <w:object w:dxaOrig="4459" w:dyaOrig="440">
          <v:shape id="_x0000_i3033" type="#_x0000_t75" style="width:222.8pt;height:21.75pt" o:ole="">
            <v:imagedata r:id="rId3923" o:title=""/>
          </v:shape>
          <o:OLEObject Type="Embed" ProgID="Equation.DSMT4" ShapeID="_x0000_i3033" DrawAspect="Content" ObjectID="_1817112568" r:id="rId3924"/>
        </w:object>
      </w:r>
    </w:p>
    <w:p w:rsidR="005C51E4" w:rsidRPr="00F90D9F" w:rsidRDefault="005C51E4" w:rsidP="005C51E4">
      <w:pPr>
        <w:tabs>
          <w:tab w:val="left" w:pos="2268"/>
        </w:tabs>
        <w:ind w:left="993"/>
        <w:jc w:val="both"/>
        <w:rPr>
          <w:sz w:val="24"/>
          <w:szCs w:val="24"/>
        </w:rPr>
      </w:pPr>
      <w:r w:rsidRPr="00F90D9F">
        <w:rPr>
          <w:position w:val="-28"/>
          <w:sz w:val="24"/>
          <w:szCs w:val="24"/>
        </w:rPr>
        <w:object w:dxaOrig="2980" w:dyaOrig="680">
          <v:shape id="_x0000_i3034" type="#_x0000_t75" style="width:149.45pt;height:33.95pt" o:ole="">
            <v:imagedata r:id="rId3925" o:title=""/>
          </v:shape>
          <o:OLEObject Type="Embed" ProgID="Equation.DSMT4" ShapeID="_x0000_i3034" DrawAspect="Content" ObjectID="_1817112569" r:id="rId3926"/>
        </w:object>
      </w:r>
      <w:r w:rsidRPr="00F90D9F">
        <w:rPr>
          <w:sz w:val="24"/>
          <w:szCs w:val="24"/>
        </w:rPr>
        <w:t>.</w:t>
      </w:r>
    </w:p>
    <w:p w:rsidR="005C51E4" w:rsidRPr="00F90D9F" w:rsidRDefault="005C51E4" w:rsidP="005C51E4">
      <w:pPr>
        <w:tabs>
          <w:tab w:val="left" w:pos="2268"/>
        </w:tabs>
        <w:ind w:left="993"/>
        <w:jc w:val="both"/>
        <w:rPr>
          <w:sz w:val="24"/>
          <w:szCs w:val="24"/>
          <w:lang w:val="vi-VN"/>
        </w:rPr>
      </w:pPr>
      <w:r w:rsidRPr="00F90D9F">
        <w:rPr>
          <w:sz w:val="24"/>
          <w:szCs w:val="24"/>
        </w:rPr>
        <w:t xml:space="preserve">Vậy khoảng cách ngắn nhất của hai con chuồn chuồn trong quá trình bay là </w:t>
      </w:r>
      <w:r w:rsidRPr="00F90D9F">
        <w:rPr>
          <w:position w:val="-8"/>
          <w:sz w:val="24"/>
          <w:szCs w:val="24"/>
        </w:rPr>
        <w:object w:dxaOrig="1500" w:dyaOrig="360">
          <v:shape id="_x0000_i3035" type="#_x0000_t75" style="width:75.4pt;height:18.35pt" o:ole="">
            <v:imagedata r:id="rId3927" o:title=""/>
          </v:shape>
          <o:OLEObject Type="Embed" ProgID="Equation.DSMT4" ShapeID="_x0000_i3035" DrawAspect="Content" ObjectID="_1817112570" r:id="rId3928"/>
        </w:object>
      </w:r>
      <w:r w:rsidRPr="00F90D9F">
        <w:rPr>
          <w:sz w:val="24"/>
          <w:szCs w:val="24"/>
        </w:rPr>
        <w:t>m.</w:t>
      </w:r>
    </w:p>
    <w:p w:rsidR="005C51E4" w:rsidRPr="00F90D9F" w:rsidRDefault="00A62197" w:rsidP="005C51E4">
      <w:pPr>
        <w:ind w:left="851" w:hanging="851"/>
        <w:rPr>
          <w:sz w:val="24"/>
          <w:szCs w:val="24"/>
        </w:rPr>
      </w:pPr>
      <w:r>
        <w:rPr>
          <w:b/>
          <w:color w:val="0070C0"/>
          <w:sz w:val="24"/>
          <w:szCs w:val="24"/>
        </w:rPr>
        <w:t>Ví dụ 10</w:t>
      </w:r>
      <w:r w:rsidR="005C51E4" w:rsidRPr="00F90D9F">
        <w:rPr>
          <w:b/>
          <w:color w:val="0070C0"/>
          <w:sz w:val="24"/>
          <w:szCs w:val="24"/>
        </w:rPr>
        <w:t>:</w:t>
      </w:r>
      <w:r w:rsidR="005C51E4" w:rsidRPr="00F90D9F">
        <w:rPr>
          <w:color w:val="0070C0"/>
          <w:sz w:val="24"/>
          <w:szCs w:val="24"/>
        </w:rPr>
        <w:t xml:space="preserve"> </w:t>
      </w:r>
      <w:r w:rsidR="005C51E4" w:rsidRPr="00F90D9F">
        <w:rPr>
          <w:sz w:val="24"/>
          <w:szCs w:val="24"/>
          <w:lang w:val="vi-VN"/>
        </w:rPr>
        <w:t>Một cửa hàng bán bưởi Đoan Hùng của Phú Thọ với giá bán mỗi quả là 50000 đồng. Với giá bán này thì mỗi ngày cửa hàng chỉ bán được 40 quả. Cửa hàng dự định giảm giá bán, ước tính nếu cửa hàng cứ giảm mỗi quả 1000 đồng thì số bưởi bán tăng thêm được là 10 quả. Xác định giá bán để của hàng thu được lợi nhuận cao nhất, biết rằng giá nhập về ban đầu cho mỗi quả là 30000 đồng.</w:t>
      </w:r>
    </w:p>
    <w:p w:rsidR="005C51E4" w:rsidRPr="00F90D9F" w:rsidRDefault="005C51E4" w:rsidP="005C51E4">
      <w:pPr>
        <w:tabs>
          <w:tab w:val="left" w:pos="3402"/>
          <w:tab w:val="left" w:pos="5669"/>
          <w:tab w:val="left" w:pos="7937"/>
        </w:tabs>
        <w:ind w:left="992"/>
        <w:jc w:val="center"/>
        <w:rPr>
          <w:sz w:val="24"/>
          <w:szCs w:val="24"/>
        </w:rPr>
      </w:pPr>
      <w:r w:rsidRPr="00F90D9F">
        <w:rPr>
          <w:b/>
          <w:color w:val="000099"/>
          <w:sz w:val="24"/>
          <w:szCs w:val="24"/>
        </w:rPr>
        <w:t>Lời giải</w:t>
      </w:r>
    </w:p>
    <w:p w:rsidR="005C51E4" w:rsidRPr="00F90D9F" w:rsidRDefault="005C51E4" w:rsidP="005C51E4">
      <w:pPr>
        <w:tabs>
          <w:tab w:val="left" w:pos="2268"/>
        </w:tabs>
        <w:ind w:left="993"/>
        <w:jc w:val="both"/>
        <w:rPr>
          <w:sz w:val="24"/>
          <w:szCs w:val="24"/>
        </w:rPr>
      </w:pPr>
      <w:r w:rsidRPr="00F90D9F">
        <w:rPr>
          <w:sz w:val="24"/>
          <w:szCs w:val="24"/>
        </w:rPr>
        <w:t xml:space="preserve">Gọi </w:t>
      </w:r>
      <w:r w:rsidRPr="00F90D9F">
        <w:rPr>
          <w:position w:val="-6"/>
          <w:sz w:val="24"/>
          <w:szCs w:val="24"/>
        </w:rPr>
        <w:object w:dxaOrig="200" w:dyaOrig="220">
          <v:shape id="_x0000_i3036" type="#_x0000_t75" style="width:9.5pt;height:10.85pt" o:ole="">
            <v:imagedata r:id="rId3929" o:title=""/>
          </v:shape>
          <o:OLEObject Type="Embed" ProgID="Equation.DSMT4" ShapeID="_x0000_i3036" DrawAspect="Content" ObjectID="_1817112571" r:id="rId3930"/>
        </w:object>
      </w:r>
      <w:r w:rsidRPr="00F90D9F">
        <w:rPr>
          <w:sz w:val="24"/>
          <w:szCs w:val="24"/>
        </w:rPr>
        <w:t xml:space="preserve"> là giá bán thực tế của mỗi quả bưởi Đoan Hùng (</w:t>
      </w:r>
      <w:r w:rsidRPr="00F90D9F">
        <w:rPr>
          <w:position w:val="-6"/>
          <w:sz w:val="24"/>
          <w:szCs w:val="24"/>
        </w:rPr>
        <w:object w:dxaOrig="200" w:dyaOrig="220">
          <v:shape id="_x0000_i3037" type="#_x0000_t75" style="width:9.5pt;height:10.85pt" o:ole="">
            <v:imagedata r:id="rId3931" o:title=""/>
          </v:shape>
          <o:OLEObject Type="Embed" ProgID="Equation.DSMT4" ShapeID="_x0000_i3037" DrawAspect="Content" ObjectID="_1817112572" r:id="rId3932"/>
        </w:object>
      </w:r>
      <w:r w:rsidRPr="00F90D9F">
        <w:rPr>
          <w:sz w:val="24"/>
          <w:szCs w:val="24"/>
        </w:rPr>
        <w:t xml:space="preserve">: đồng, </w:t>
      </w:r>
      <w:r w:rsidRPr="00F90D9F">
        <w:rPr>
          <w:position w:val="-6"/>
          <w:sz w:val="24"/>
          <w:szCs w:val="24"/>
        </w:rPr>
        <w:object w:dxaOrig="1860" w:dyaOrig="279">
          <v:shape id="_x0000_i3038" type="#_x0000_t75" style="width:93.05pt;height:14.25pt" o:ole="">
            <v:imagedata r:id="rId3933" o:title=""/>
          </v:shape>
          <o:OLEObject Type="Embed" ProgID="Equation.DSMT4" ShapeID="_x0000_i3038" DrawAspect="Content" ObjectID="_1817112573" r:id="rId3934"/>
        </w:object>
      </w:r>
      <w:r w:rsidRPr="00F90D9F">
        <w:rPr>
          <w:sz w:val="24"/>
          <w:szCs w:val="24"/>
        </w:rPr>
        <w:t>).</w:t>
      </w:r>
    </w:p>
    <w:p w:rsidR="005C51E4" w:rsidRPr="00F90D9F" w:rsidRDefault="005C51E4" w:rsidP="005C51E4">
      <w:pPr>
        <w:tabs>
          <w:tab w:val="left" w:pos="2268"/>
        </w:tabs>
        <w:ind w:left="993"/>
        <w:jc w:val="both"/>
        <w:rPr>
          <w:sz w:val="24"/>
          <w:szCs w:val="24"/>
        </w:rPr>
      </w:pPr>
      <w:r w:rsidRPr="00F90D9F">
        <w:rPr>
          <w:sz w:val="24"/>
          <w:szCs w:val="24"/>
        </w:rPr>
        <w:t xml:space="preserve">Tương ứng với giá bán là </w:t>
      </w:r>
      <w:r w:rsidRPr="00F90D9F">
        <w:rPr>
          <w:position w:val="-6"/>
          <w:sz w:val="24"/>
          <w:szCs w:val="24"/>
        </w:rPr>
        <w:object w:dxaOrig="200" w:dyaOrig="220">
          <v:shape id="_x0000_i3039" type="#_x0000_t75" style="width:9.5pt;height:10.85pt" o:ole="">
            <v:imagedata r:id="rId3935" o:title=""/>
          </v:shape>
          <o:OLEObject Type="Embed" ProgID="Equation.DSMT4" ShapeID="_x0000_i3039" DrawAspect="Content" ObjectID="_1817112574" r:id="rId3936"/>
        </w:object>
      </w:r>
      <w:r w:rsidRPr="00F90D9F">
        <w:rPr>
          <w:sz w:val="24"/>
          <w:szCs w:val="24"/>
        </w:rPr>
        <w:t xml:space="preserve"> thì số quả bán được là: </w:t>
      </w:r>
      <w:r w:rsidRPr="00F90D9F">
        <w:rPr>
          <w:position w:val="-24"/>
          <w:sz w:val="24"/>
          <w:szCs w:val="24"/>
        </w:rPr>
        <w:object w:dxaOrig="3660" w:dyaOrig="620">
          <v:shape id="_x0000_i3040" type="#_x0000_t75" style="width:183.4pt;height:30.55pt" o:ole="">
            <v:imagedata r:id="rId3937" o:title=""/>
          </v:shape>
          <o:OLEObject Type="Embed" ProgID="Equation.DSMT4" ShapeID="_x0000_i3040" DrawAspect="Content" ObjectID="_1817112575" r:id="rId3938"/>
        </w:object>
      </w:r>
      <w:r w:rsidRPr="00F90D9F">
        <w:rPr>
          <w:sz w:val="24"/>
          <w:szCs w:val="24"/>
        </w:rPr>
        <w:t>.</w:t>
      </w:r>
    </w:p>
    <w:p w:rsidR="005C51E4" w:rsidRPr="00F90D9F" w:rsidRDefault="005C51E4" w:rsidP="005C51E4">
      <w:pPr>
        <w:tabs>
          <w:tab w:val="left" w:pos="2268"/>
        </w:tabs>
        <w:ind w:left="993"/>
        <w:jc w:val="both"/>
        <w:rPr>
          <w:sz w:val="24"/>
          <w:szCs w:val="24"/>
          <w:lang w:val="vi-VN"/>
        </w:rPr>
      </w:pPr>
      <w:r w:rsidRPr="00F90D9F">
        <w:rPr>
          <w:sz w:val="24"/>
          <w:szCs w:val="24"/>
        </w:rPr>
        <w:lastRenderedPageBreak/>
        <w:t xml:space="preserve">Gọi </w:t>
      </w:r>
      <w:r w:rsidRPr="00F90D9F">
        <w:rPr>
          <w:position w:val="-14"/>
          <w:sz w:val="24"/>
          <w:szCs w:val="24"/>
        </w:rPr>
        <w:object w:dxaOrig="580" w:dyaOrig="400">
          <v:shape id="_x0000_i3041" type="#_x0000_t75" style="width:29.2pt;height:20.4pt" o:ole="">
            <v:imagedata r:id="rId3939" o:title=""/>
          </v:shape>
          <o:OLEObject Type="Embed" ProgID="Equation.DSMT4" ShapeID="_x0000_i3041" DrawAspect="Content" ObjectID="_1817112576" r:id="rId3940"/>
        </w:object>
      </w:r>
      <w:r w:rsidRPr="00F90D9F">
        <w:rPr>
          <w:sz w:val="24"/>
          <w:szCs w:val="24"/>
        </w:rPr>
        <w:t xml:space="preserve"> là hàm lợi nhuận thu được (</w:t>
      </w:r>
      <w:r w:rsidRPr="00F90D9F">
        <w:rPr>
          <w:position w:val="-10"/>
          <w:sz w:val="24"/>
          <w:szCs w:val="24"/>
        </w:rPr>
        <w:object w:dxaOrig="540" w:dyaOrig="320">
          <v:shape id="_x0000_i3042" type="#_x0000_t75" style="width:27.15pt;height:15.6pt" o:ole="">
            <v:imagedata r:id="rId3941" o:title=""/>
          </v:shape>
          <o:OLEObject Type="Embed" ProgID="Equation.DSMT4" ShapeID="_x0000_i3042" DrawAspect="Content" ObjectID="_1817112577" r:id="rId3942"/>
        </w:object>
      </w:r>
      <w:r w:rsidRPr="00F90D9F">
        <w:rPr>
          <w:sz w:val="24"/>
          <w:szCs w:val="24"/>
        </w:rPr>
        <w:t xml:space="preserve">: đồng), ta có: </w:t>
      </w:r>
    </w:p>
    <w:p w:rsidR="005C51E4" w:rsidRPr="00F90D9F" w:rsidRDefault="005C51E4" w:rsidP="005C51E4">
      <w:pPr>
        <w:tabs>
          <w:tab w:val="left" w:pos="2268"/>
        </w:tabs>
        <w:ind w:left="993"/>
        <w:jc w:val="both"/>
        <w:rPr>
          <w:position w:val="-10"/>
          <w:sz w:val="24"/>
          <w:szCs w:val="24"/>
        </w:rPr>
      </w:pPr>
      <w:r w:rsidRPr="00F90D9F">
        <w:rPr>
          <w:position w:val="-28"/>
          <w:sz w:val="24"/>
          <w:szCs w:val="24"/>
        </w:rPr>
        <w:object w:dxaOrig="6380" w:dyaOrig="680">
          <v:shape id="_x0000_i3043" type="#_x0000_t75" style="width:319.25pt;height:33.95pt" o:ole="">
            <v:imagedata r:id="rId3943" o:title=""/>
          </v:shape>
          <o:OLEObject Type="Embed" ProgID="Equation.DSMT4" ShapeID="_x0000_i3043" DrawAspect="Content" ObjectID="_1817112578" r:id="rId3944"/>
        </w:object>
      </w:r>
    </w:p>
    <w:p w:rsidR="005C51E4" w:rsidRPr="00F90D9F" w:rsidRDefault="005C51E4" w:rsidP="005C51E4">
      <w:pPr>
        <w:tabs>
          <w:tab w:val="left" w:pos="2268"/>
        </w:tabs>
        <w:ind w:left="993"/>
        <w:jc w:val="both"/>
        <w:rPr>
          <w:sz w:val="24"/>
          <w:szCs w:val="24"/>
        </w:rPr>
      </w:pPr>
      <w:r w:rsidRPr="00F90D9F">
        <w:rPr>
          <w:sz w:val="24"/>
          <w:szCs w:val="24"/>
        </w:rPr>
        <w:t>L</w:t>
      </w:r>
      <w:r w:rsidRPr="00F90D9F">
        <w:rPr>
          <w:sz w:val="24"/>
          <w:szCs w:val="24"/>
          <w:lang w:val="vi-VN"/>
        </w:rPr>
        <w:t>ợ</w:t>
      </w:r>
      <w:r w:rsidRPr="00F90D9F">
        <w:rPr>
          <w:sz w:val="24"/>
          <w:szCs w:val="24"/>
        </w:rPr>
        <w:t xml:space="preserve">i nhuận thu được lớn nhất khi hàm </w:t>
      </w:r>
      <w:r w:rsidRPr="00F90D9F">
        <w:rPr>
          <w:position w:val="-14"/>
          <w:sz w:val="24"/>
          <w:szCs w:val="24"/>
        </w:rPr>
        <w:object w:dxaOrig="580" w:dyaOrig="400">
          <v:shape id="_x0000_i3044" type="#_x0000_t75" style="width:29.2pt;height:20.4pt" o:ole="">
            <v:imagedata r:id="rId3945" o:title=""/>
          </v:shape>
          <o:OLEObject Type="Embed" ProgID="Equation.DSMT4" ShapeID="_x0000_i3044" DrawAspect="Content" ObjectID="_1817112579" r:id="rId3946"/>
        </w:object>
      </w:r>
      <w:r w:rsidRPr="00F90D9F">
        <w:rPr>
          <w:sz w:val="24"/>
          <w:szCs w:val="24"/>
        </w:rPr>
        <w:t xml:space="preserve"> đạt giá trị lớn nhất trên </w:t>
      </w:r>
      <w:r w:rsidRPr="00F90D9F">
        <w:rPr>
          <w:position w:val="-14"/>
          <w:sz w:val="24"/>
          <w:szCs w:val="24"/>
        </w:rPr>
        <w:object w:dxaOrig="1520" w:dyaOrig="400">
          <v:shape id="_x0000_i3045" type="#_x0000_t75" style="width:76.1pt;height:20.4pt" o:ole="">
            <v:imagedata r:id="rId3947" o:title=""/>
          </v:shape>
          <o:OLEObject Type="Embed" ProgID="Equation.DSMT4" ShapeID="_x0000_i3045" DrawAspect="Content" ObjectID="_1817112580" r:id="rId3948"/>
        </w:object>
      </w:r>
      <w:r w:rsidRPr="00F90D9F">
        <w:rPr>
          <w:position w:val="-10"/>
          <w:sz w:val="24"/>
          <w:szCs w:val="24"/>
        </w:rPr>
        <w:t xml:space="preserve"> </w:t>
      </w:r>
    </w:p>
    <w:p w:rsidR="005C51E4" w:rsidRPr="00F90D9F" w:rsidRDefault="005C51E4" w:rsidP="005C51E4">
      <w:pPr>
        <w:tabs>
          <w:tab w:val="left" w:pos="2268"/>
        </w:tabs>
        <w:ind w:left="993"/>
        <w:jc w:val="both"/>
        <w:rPr>
          <w:sz w:val="24"/>
          <w:szCs w:val="24"/>
        </w:rPr>
      </w:pPr>
      <w:r w:rsidRPr="00F90D9F">
        <w:rPr>
          <w:sz w:val="24"/>
          <w:szCs w:val="24"/>
        </w:rPr>
        <w:t xml:space="preserve">Ta có: </w:t>
      </w:r>
      <w:r w:rsidRPr="00F90D9F">
        <w:rPr>
          <w:position w:val="-28"/>
          <w:sz w:val="24"/>
          <w:szCs w:val="24"/>
        </w:rPr>
        <w:object w:dxaOrig="6600" w:dyaOrig="740">
          <v:shape id="_x0000_i3046" type="#_x0000_t75" style="width:330.1pt;height:36.7pt" o:ole="">
            <v:imagedata r:id="rId3949" o:title=""/>
          </v:shape>
          <o:OLEObject Type="Embed" ProgID="Equation.DSMT4" ShapeID="_x0000_i3046" DrawAspect="Content" ObjectID="_1817112581" r:id="rId3950"/>
        </w:object>
      </w:r>
    </w:p>
    <w:p w:rsidR="005C51E4" w:rsidRPr="00F90D9F" w:rsidRDefault="005C51E4" w:rsidP="005C51E4">
      <w:pPr>
        <w:ind w:left="993"/>
        <w:rPr>
          <w:sz w:val="24"/>
          <w:szCs w:val="24"/>
        </w:rPr>
      </w:pPr>
      <w:r w:rsidRPr="00F90D9F">
        <w:rPr>
          <w:position w:val="-24"/>
          <w:sz w:val="24"/>
          <w:szCs w:val="24"/>
        </w:rPr>
        <w:object w:dxaOrig="4180" w:dyaOrig="499">
          <v:shape id="_x0000_i3047" type="#_x0000_t75" style="width:209.2pt;height:25.15pt" o:ole="">
            <v:imagedata r:id="rId3951" o:title=""/>
          </v:shape>
          <o:OLEObject Type="Embed" ProgID="Equation.DSMT4" ShapeID="_x0000_i3047" DrawAspect="Content" ObjectID="_1817112582" r:id="rId3952"/>
        </w:object>
      </w:r>
      <w:r w:rsidRPr="00F90D9F">
        <w:rPr>
          <w:sz w:val="24"/>
          <w:szCs w:val="24"/>
        </w:rPr>
        <w:t>.</w:t>
      </w:r>
    </w:p>
    <w:p w:rsidR="005C51E4" w:rsidRPr="00F90D9F" w:rsidRDefault="005C51E4" w:rsidP="005C51E4">
      <w:pPr>
        <w:tabs>
          <w:tab w:val="left" w:pos="2268"/>
        </w:tabs>
        <w:ind w:left="993"/>
        <w:jc w:val="both"/>
        <w:rPr>
          <w:sz w:val="24"/>
          <w:szCs w:val="24"/>
        </w:rPr>
      </w:pPr>
      <w:r w:rsidRPr="00F90D9F">
        <w:rPr>
          <w:sz w:val="24"/>
          <w:szCs w:val="24"/>
        </w:rPr>
        <w:t xml:space="preserve">Vậy với giá bán 42000 đồng mỗi quả bưởi thì cửa hàng thu được lợi nhuận lớn nhất. </w:t>
      </w:r>
    </w:p>
    <w:p w:rsidR="005C51E4" w:rsidRDefault="005C51E4" w:rsidP="005C51E4">
      <w:pPr>
        <w:tabs>
          <w:tab w:val="left" w:pos="993"/>
        </w:tabs>
        <w:spacing w:line="276" w:lineRule="auto"/>
        <w:jc w:val="both"/>
        <w:rPr>
          <w:b/>
          <w:color w:val="0070C0"/>
          <w:sz w:val="24"/>
          <w:szCs w:val="24"/>
          <w:lang w:val="fr-FR"/>
        </w:rPr>
      </w:pPr>
    </w:p>
    <w:p w:rsidR="003A628B" w:rsidRPr="00F90D9F" w:rsidRDefault="003A628B" w:rsidP="00360ED7">
      <w:pPr>
        <w:rPr>
          <w:sz w:val="24"/>
          <w:szCs w:val="24"/>
        </w:rPr>
      </w:pPr>
      <w:r w:rsidRPr="00F90D9F">
        <w:rPr>
          <w:b/>
          <w:color w:val="0070C0"/>
          <w:sz w:val="24"/>
          <w:szCs w:val="24"/>
        </w:rPr>
        <w:t>Ví dụ</w:t>
      </w:r>
      <w:r w:rsidR="005C51E4">
        <w:rPr>
          <w:b/>
          <w:color w:val="0070C0"/>
          <w:sz w:val="24"/>
          <w:szCs w:val="24"/>
        </w:rPr>
        <w:t>1</w:t>
      </w:r>
      <w:r w:rsidR="00A62197">
        <w:rPr>
          <w:b/>
          <w:color w:val="0070C0"/>
          <w:sz w:val="24"/>
          <w:szCs w:val="24"/>
        </w:rPr>
        <w:t>1</w:t>
      </w:r>
      <w:r w:rsidRPr="00F90D9F">
        <w:rPr>
          <w:b/>
          <w:color w:val="0070C0"/>
          <w:sz w:val="24"/>
          <w:szCs w:val="24"/>
        </w:rPr>
        <w:t>:</w:t>
      </w:r>
      <w:r w:rsidRPr="00F90D9F">
        <w:rPr>
          <w:color w:val="0070C0"/>
          <w:sz w:val="24"/>
          <w:szCs w:val="24"/>
        </w:rPr>
        <w:t xml:space="preserve"> </w:t>
      </w:r>
      <w:r w:rsidRPr="00F90D9F">
        <w:rPr>
          <w:sz w:val="24"/>
          <w:szCs w:val="24"/>
        </w:rPr>
        <w:t xml:space="preserve">Quỹ đạo của một vật được ném lên từ gốc </w:t>
      </w:r>
      <w:r w:rsidRPr="00F90D9F">
        <w:rPr>
          <w:position w:val="-6"/>
          <w:sz w:val="24"/>
          <w:szCs w:val="24"/>
        </w:rPr>
        <w:object w:dxaOrig="240" w:dyaOrig="279">
          <v:shape id="_x0000_i3048" type="#_x0000_t75" style="width:11.55pt;height:13.6pt" o:ole="">
            <v:imagedata r:id="rId3953" o:title=""/>
          </v:shape>
          <o:OLEObject Type="Embed" ProgID="Equation.DSMT4" ShapeID="_x0000_i3048" DrawAspect="Content" ObjectID="_1817112583" r:id="rId3954"/>
        </w:object>
      </w:r>
      <w:r w:rsidRPr="00F90D9F">
        <w:rPr>
          <w:sz w:val="24"/>
          <w:szCs w:val="24"/>
        </w:rPr>
        <w:t xml:space="preserve"> (được chọn là điểm ném) trong mặt phẳng toạ độ Oxy là một parabol có phương trình </w:t>
      </w:r>
      <w:r w:rsidRPr="00F90D9F">
        <w:rPr>
          <w:position w:val="-24"/>
          <w:sz w:val="24"/>
          <w:szCs w:val="24"/>
        </w:rPr>
        <w:object w:dxaOrig="1540" w:dyaOrig="620">
          <v:shape id="_x0000_i3049" type="#_x0000_t75" style="width:77.45pt;height:30.55pt" o:ole="">
            <v:imagedata r:id="rId3955" o:title=""/>
          </v:shape>
          <o:OLEObject Type="Embed" ProgID="Equation.DSMT4" ShapeID="_x0000_i3049" DrawAspect="Content" ObjectID="_1817112584" r:id="rId3956"/>
        </w:object>
      </w:r>
      <w:r w:rsidRPr="00F90D9F">
        <w:rPr>
          <w:sz w:val="24"/>
          <w:szCs w:val="24"/>
        </w:rPr>
        <w:t xml:space="preserve">, trong đó </w:t>
      </w:r>
      <w:r w:rsidRPr="00F90D9F">
        <w:rPr>
          <w:position w:val="-6"/>
          <w:sz w:val="24"/>
          <w:szCs w:val="24"/>
        </w:rPr>
        <w:object w:dxaOrig="200" w:dyaOrig="220">
          <v:shape id="_x0000_i3050" type="#_x0000_t75" style="width:9.5pt;height:10.85pt" o:ole="">
            <v:imagedata r:id="rId3957" o:title=""/>
          </v:shape>
          <o:OLEObject Type="Embed" ProgID="Equation.DSMT4" ShapeID="_x0000_i3050" DrawAspect="Content" ObjectID="_1817112585" r:id="rId3958"/>
        </w:object>
      </w:r>
      <w:r w:rsidRPr="00F90D9F">
        <w:rPr>
          <w:sz w:val="24"/>
          <w:szCs w:val="24"/>
        </w:rPr>
        <w:t xml:space="preserve"> (mét) là khoảng cách theo phương ngang trên mặt đất từ vị trí của vật đến gốc</w:t>
      </w:r>
      <w:r w:rsidRPr="00F90D9F">
        <w:rPr>
          <w:position w:val="-10"/>
          <w:sz w:val="24"/>
          <w:szCs w:val="24"/>
        </w:rPr>
        <w:object w:dxaOrig="420" w:dyaOrig="320">
          <v:shape id="_x0000_i3051" type="#_x0000_t75" style="width:21.05pt;height:17pt" o:ole="">
            <v:imagedata r:id="rId3959" o:title=""/>
          </v:shape>
          <o:OLEObject Type="Embed" ProgID="Equation.DSMT4" ShapeID="_x0000_i3051" DrawAspect="Content" ObjectID="_1817112586" r:id="rId3960"/>
        </w:object>
      </w:r>
      <w:r w:rsidRPr="00F90D9F">
        <w:rPr>
          <w:sz w:val="24"/>
          <w:szCs w:val="24"/>
        </w:rPr>
        <w:t>(mét) là độ cao của vật so với mặt đất (H.6.15).</w:t>
      </w:r>
    </w:p>
    <w:p w:rsidR="003A628B" w:rsidRPr="00F90D9F" w:rsidRDefault="003A628B" w:rsidP="003A628B">
      <w:pPr>
        <w:ind w:left="993"/>
        <w:rPr>
          <w:sz w:val="24"/>
          <w:szCs w:val="24"/>
        </w:rPr>
      </w:pPr>
      <w:r w:rsidRPr="00F90D9F">
        <w:rPr>
          <w:sz w:val="24"/>
          <w:szCs w:val="24"/>
        </w:rPr>
        <w:t>a) Tìm độ cao cực đại của vật trong quá trình bay.</w:t>
      </w:r>
    </w:p>
    <w:p w:rsidR="003A628B" w:rsidRDefault="003A628B" w:rsidP="003A628B">
      <w:pPr>
        <w:ind w:left="993"/>
        <w:rPr>
          <w:sz w:val="24"/>
          <w:szCs w:val="24"/>
        </w:rPr>
      </w:pPr>
      <w:r w:rsidRPr="00F90D9F">
        <w:rPr>
          <w:sz w:val="24"/>
          <w:szCs w:val="24"/>
        </w:rPr>
        <w:t xml:space="preserve">b) Tính khoảng cách từ điểm chạm đất sau khi bay của vật đến gốc </w:t>
      </w:r>
      <w:r w:rsidRPr="00F90D9F">
        <w:rPr>
          <w:position w:val="-6"/>
          <w:sz w:val="24"/>
          <w:szCs w:val="24"/>
        </w:rPr>
        <w:object w:dxaOrig="240" w:dyaOrig="279">
          <v:shape id="_x0000_i3052" type="#_x0000_t75" style="width:11.55pt;height:13.6pt" o:ole="">
            <v:imagedata r:id="rId3961" o:title=""/>
          </v:shape>
          <o:OLEObject Type="Embed" ProgID="Equation.DSMT4" ShapeID="_x0000_i3052" DrawAspect="Content" ObjectID="_1817112587" r:id="rId3962"/>
        </w:object>
      </w:r>
      <w:r w:rsidRPr="00F90D9F">
        <w:rPr>
          <w:sz w:val="24"/>
          <w:szCs w:val="24"/>
        </w:rPr>
        <w:t>. Khoảng cách này gọi là tầm xa của quỹ đạo.</w:t>
      </w:r>
    </w:p>
    <w:p w:rsidR="00360ED7" w:rsidRDefault="00360ED7" w:rsidP="00360ED7">
      <w:pPr>
        <w:ind w:left="993"/>
        <w:jc w:val="center"/>
        <w:rPr>
          <w:sz w:val="24"/>
          <w:szCs w:val="24"/>
        </w:rPr>
      </w:pPr>
      <w:r>
        <w:rPr>
          <w:noProof/>
          <w:sz w:val="24"/>
          <w:szCs w:val="24"/>
        </w:rPr>
        <w:drawing>
          <wp:inline distT="0" distB="0" distL="0" distR="0">
            <wp:extent cx="2101393" cy="1444708"/>
            <wp:effectExtent l="0" t="0" r="0" b="3175"/>
            <wp:docPr id="1347" name="Picture 1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3"/>
                    <pic:cNvPicPr>
                      <a:picLocks noChangeAspect="1" noChangeArrowheads="1"/>
                    </pic:cNvPicPr>
                  </pic:nvPicPr>
                  <pic:blipFill>
                    <a:blip r:embed="rId3963">
                      <a:extLst>
                        <a:ext uri="{28A0092B-C50C-407E-A947-70E740481C1C}">
                          <a14:useLocalDpi xmlns:a14="http://schemas.microsoft.com/office/drawing/2010/main" val="0"/>
                        </a:ext>
                      </a:extLst>
                    </a:blip>
                    <a:srcRect/>
                    <a:stretch>
                      <a:fillRect/>
                    </a:stretch>
                  </pic:blipFill>
                  <pic:spPr bwMode="auto">
                    <a:xfrm>
                      <a:off x="0" y="0"/>
                      <a:ext cx="2101567" cy="1444827"/>
                    </a:xfrm>
                    <a:prstGeom prst="rect">
                      <a:avLst/>
                    </a:prstGeom>
                    <a:noFill/>
                    <a:ln>
                      <a:noFill/>
                    </a:ln>
                  </pic:spPr>
                </pic:pic>
              </a:graphicData>
            </a:graphic>
          </wp:inline>
        </w:drawing>
      </w:r>
    </w:p>
    <w:p w:rsidR="005C51E4" w:rsidRPr="00F90D9F" w:rsidRDefault="005C51E4" w:rsidP="003A628B">
      <w:pPr>
        <w:ind w:left="993"/>
        <w:rPr>
          <w:sz w:val="24"/>
          <w:szCs w:val="24"/>
        </w:rPr>
      </w:pPr>
    </w:p>
    <w:p w:rsidR="006B0C79" w:rsidRPr="00F90D9F" w:rsidRDefault="006B0C79" w:rsidP="006B0C79">
      <w:pPr>
        <w:tabs>
          <w:tab w:val="left" w:pos="3402"/>
          <w:tab w:val="left" w:pos="5669"/>
          <w:tab w:val="left" w:pos="7937"/>
        </w:tabs>
        <w:ind w:left="992"/>
        <w:jc w:val="center"/>
        <w:rPr>
          <w:sz w:val="24"/>
          <w:szCs w:val="24"/>
        </w:rPr>
      </w:pPr>
      <w:r w:rsidRPr="00F90D9F">
        <w:rPr>
          <w:b/>
          <w:color w:val="000099"/>
          <w:sz w:val="24"/>
          <w:szCs w:val="24"/>
        </w:rPr>
        <w:t>Lời giải</w:t>
      </w:r>
    </w:p>
    <w:p w:rsidR="003A628B" w:rsidRPr="00F90D9F" w:rsidRDefault="00DD7B36" w:rsidP="009069E0">
      <w:pPr>
        <w:tabs>
          <w:tab w:val="left" w:pos="993"/>
        </w:tabs>
        <w:spacing w:line="276" w:lineRule="auto"/>
        <w:jc w:val="both"/>
        <w:rPr>
          <w:sz w:val="24"/>
          <w:szCs w:val="24"/>
        </w:rPr>
      </w:pPr>
      <w:r w:rsidRPr="00F90D9F">
        <w:rPr>
          <w:sz w:val="24"/>
          <w:szCs w:val="24"/>
          <w:lang w:val="fr-FR"/>
        </w:rPr>
        <w:t xml:space="preserve">Vật đạt độ cao lớn nhất khi </w:t>
      </w:r>
      <w:r w:rsidR="009069E0" w:rsidRPr="00F90D9F">
        <w:rPr>
          <w:position w:val="-24"/>
          <w:sz w:val="24"/>
          <w:szCs w:val="24"/>
        </w:rPr>
        <w:object w:dxaOrig="1540" w:dyaOrig="620">
          <v:shape id="_x0000_i3053" type="#_x0000_t75" style="width:77.45pt;height:30.55pt" o:ole="">
            <v:imagedata r:id="rId3955" o:title=""/>
          </v:shape>
          <o:OLEObject Type="Embed" ProgID="Equation.DSMT4" ShapeID="_x0000_i3053" DrawAspect="Content" ObjectID="_1817112588" r:id="rId3964"/>
        </w:object>
      </w:r>
      <w:r w:rsidRPr="00F90D9F">
        <w:rPr>
          <w:sz w:val="24"/>
          <w:szCs w:val="24"/>
        </w:rPr>
        <w:t xml:space="preserve"> đạt giá trị lớn nhất.</w:t>
      </w:r>
    </w:p>
    <w:p w:rsidR="00DD7B36" w:rsidRPr="00F90D9F" w:rsidRDefault="00DD7B36" w:rsidP="009069E0">
      <w:pPr>
        <w:tabs>
          <w:tab w:val="left" w:pos="993"/>
        </w:tabs>
        <w:spacing w:line="276" w:lineRule="auto"/>
        <w:jc w:val="both"/>
        <w:rPr>
          <w:sz w:val="24"/>
          <w:szCs w:val="24"/>
          <w:lang w:val="fr-FR"/>
        </w:rPr>
      </w:pPr>
      <w:r w:rsidRPr="00F90D9F">
        <w:rPr>
          <w:sz w:val="24"/>
          <w:szCs w:val="24"/>
          <w:lang w:val="fr-FR"/>
        </w:rPr>
        <w:t xml:space="preserve">Ta có tọa độ đỉnh của parabol là </w:t>
      </w:r>
      <w:r w:rsidRPr="00F90D9F">
        <w:rPr>
          <w:position w:val="-24"/>
          <w:sz w:val="24"/>
          <w:szCs w:val="24"/>
        </w:rPr>
        <w:object w:dxaOrig="1260" w:dyaOrig="620">
          <v:shape id="_x0000_i3054" type="#_x0000_t75" style="width:63.15pt;height:30.55pt" o:ole="">
            <v:imagedata r:id="rId3965" o:title=""/>
          </v:shape>
          <o:OLEObject Type="Embed" ProgID="Equation.DSMT4" ShapeID="_x0000_i3054" DrawAspect="Content" ObjectID="_1817112589" r:id="rId3966"/>
        </w:object>
      </w:r>
    </w:p>
    <w:p w:rsidR="003A628B" w:rsidRPr="00F90D9F" w:rsidRDefault="00765568" w:rsidP="009069E0">
      <w:pPr>
        <w:spacing w:line="360" w:lineRule="auto"/>
        <w:jc w:val="both"/>
        <w:rPr>
          <w:sz w:val="24"/>
          <w:szCs w:val="24"/>
        </w:rPr>
      </w:pPr>
      <w:r w:rsidRPr="00F90D9F">
        <w:rPr>
          <w:sz w:val="24"/>
          <w:szCs w:val="24"/>
        </w:rPr>
        <w:t>Vậy</w:t>
      </w:r>
      <w:r w:rsidRPr="00F90D9F">
        <w:rPr>
          <w:sz w:val="24"/>
          <w:szCs w:val="24"/>
          <w:lang w:val="fr-FR"/>
        </w:rPr>
        <w:t xml:space="preserve"> </w:t>
      </w:r>
      <w:r w:rsidR="009069E0" w:rsidRPr="00F90D9F">
        <w:rPr>
          <w:sz w:val="24"/>
          <w:szCs w:val="24"/>
          <w:lang w:val="fr-FR"/>
        </w:rPr>
        <w:t>v</w:t>
      </w:r>
      <w:r w:rsidRPr="00F90D9F">
        <w:rPr>
          <w:sz w:val="24"/>
          <w:szCs w:val="24"/>
          <w:lang w:val="fr-FR"/>
        </w:rPr>
        <w:t xml:space="preserve">ật đạt độ cao lớn nhất </w:t>
      </w:r>
      <w:r w:rsidR="009069E0" w:rsidRPr="00F90D9F">
        <w:rPr>
          <w:sz w:val="24"/>
          <w:szCs w:val="24"/>
          <w:lang w:val="fr-FR"/>
        </w:rPr>
        <w:t>là</w:t>
      </w:r>
      <w:r w:rsidRPr="00F90D9F">
        <w:rPr>
          <w:sz w:val="24"/>
          <w:szCs w:val="24"/>
        </w:rPr>
        <w:t xml:space="preserve"> </w:t>
      </w:r>
      <w:r w:rsidR="009069E0" w:rsidRPr="00F90D9F">
        <w:rPr>
          <w:position w:val="-24"/>
          <w:sz w:val="24"/>
          <w:szCs w:val="24"/>
        </w:rPr>
        <w:object w:dxaOrig="840" w:dyaOrig="620">
          <v:shape id="_x0000_i3055" type="#_x0000_t75" style="width:42.1pt;height:30.55pt" o:ole="">
            <v:imagedata r:id="rId3967" o:title=""/>
          </v:shape>
          <o:OLEObject Type="Embed" ProgID="Equation.DSMT4" ShapeID="_x0000_i3055" DrawAspect="Content" ObjectID="_1817112590" r:id="rId3968"/>
        </w:object>
      </w:r>
      <w:r w:rsidR="009069E0" w:rsidRPr="00F90D9F">
        <w:rPr>
          <w:sz w:val="24"/>
          <w:szCs w:val="24"/>
        </w:rPr>
        <w:t>.</w:t>
      </w:r>
    </w:p>
    <w:p w:rsidR="009069E0" w:rsidRPr="00F90D9F" w:rsidRDefault="009069E0" w:rsidP="009069E0">
      <w:pPr>
        <w:spacing w:line="360" w:lineRule="auto"/>
        <w:jc w:val="both"/>
        <w:rPr>
          <w:sz w:val="24"/>
          <w:szCs w:val="24"/>
        </w:rPr>
      </w:pPr>
      <w:r w:rsidRPr="00F90D9F">
        <w:rPr>
          <w:sz w:val="24"/>
          <w:szCs w:val="24"/>
        </w:rPr>
        <w:t xml:space="preserve">b) Vật chạm mặt đất tức là </w:t>
      </w:r>
      <w:r w:rsidRPr="00F90D9F">
        <w:rPr>
          <w:position w:val="-46"/>
          <w:sz w:val="24"/>
          <w:szCs w:val="24"/>
        </w:rPr>
        <w:object w:dxaOrig="3700" w:dyaOrig="1040">
          <v:shape id="_x0000_i3056" type="#_x0000_t75" style="width:185.45pt;height:51.6pt" o:ole="">
            <v:imagedata r:id="rId3969" o:title=""/>
          </v:shape>
          <o:OLEObject Type="Embed" ProgID="Equation.DSMT4" ShapeID="_x0000_i3056" DrawAspect="Content" ObjectID="_1817112591" r:id="rId3970"/>
        </w:object>
      </w:r>
    </w:p>
    <w:p w:rsidR="009069E0" w:rsidRPr="00F90D9F" w:rsidRDefault="009069E0" w:rsidP="009069E0">
      <w:pPr>
        <w:spacing w:line="360" w:lineRule="auto"/>
        <w:jc w:val="both"/>
        <w:rPr>
          <w:sz w:val="24"/>
          <w:szCs w:val="24"/>
        </w:rPr>
      </w:pPr>
      <w:r w:rsidRPr="00F90D9F">
        <w:rPr>
          <w:sz w:val="24"/>
          <w:szCs w:val="24"/>
        </w:rPr>
        <w:t xml:space="preserve">Vậy tầm xa của quỹ đạo là </w:t>
      </w:r>
      <w:r w:rsidRPr="00F90D9F">
        <w:rPr>
          <w:position w:val="-24"/>
          <w:sz w:val="24"/>
          <w:szCs w:val="24"/>
        </w:rPr>
        <w:object w:dxaOrig="940" w:dyaOrig="620">
          <v:shape id="_x0000_i3057" type="#_x0000_t75" style="width:46.85pt;height:30.55pt" o:ole="">
            <v:imagedata r:id="rId3971" o:title=""/>
          </v:shape>
          <o:OLEObject Type="Embed" ProgID="Equation.DSMT4" ShapeID="_x0000_i3057" DrawAspect="Content" ObjectID="_1817112592" r:id="rId3972"/>
        </w:object>
      </w:r>
    </w:p>
    <w:p w:rsidR="004A7827" w:rsidRPr="00F90D9F" w:rsidRDefault="004A7827" w:rsidP="004A7827">
      <w:pPr>
        <w:tabs>
          <w:tab w:val="left" w:pos="993"/>
        </w:tabs>
        <w:spacing w:line="276" w:lineRule="auto"/>
        <w:jc w:val="both"/>
        <w:rPr>
          <w:b/>
          <w:color w:val="0070C0"/>
          <w:sz w:val="24"/>
          <w:szCs w:val="24"/>
          <w:lang w:val="fr-FR"/>
        </w:rPr>
      </w:pPr>
      <w:r w:rsidRPr="00F90D9F">
        <w:rPr>
          <w:b/>
          <w:color w:val="0070C0"/>
          <w:sz w:val="24"/>
          <w:szCs w:val="24"/>
          <w:lang w:val="fr-FR"/>
        </w:rPr>
        <w:t>II. BÀI TẬP TRẮC NGHIỆM</w:t>
      </w:r>
    </w:p>
    <w:tbl>
      <w:tblPr>
        <w:tblW w:w="0" w:type="auto"/>
        <w:tblLook w:val="04A0" w:firstRow="1" w:lastRow="0" w:firstColumn="1" w:lastColumn="0" w:noHBand="0" w:noVBand="1"/>
      </w:tblPr>
      <w:tblGrid>
        <w:gridCol w:w="7380"/>
        <w:gridCol w:w="2196"/>
      </w:tblGrid>
      <w:tr w:rsidR="00535F4B" w:rsidRPr="00F90D9F" w:rsidTr="004A7827">
        <w:tc>
          <w:tcPr>
            <w:tcW w:w="7380" w:type="dxa"/>
            <w:shd w:val="clear" w:color="auto" w:fill="auto"/>
          </w:tcPr>
          <w:p w:rsidR="00535F4B" w:rsidRPr="00F90D9F" w:rsidRDefault="004A7827" w:rsidP="00FA2BFD">
            <w:pPr>
              <w:spacing w:line="276" w:lineRule="auto"/>
              <w:jc w:val="both"/>
              <w:rPr>
                <w:sz w:val="24"/>
                <w:szCs w:val="24"/>
              </w:rPr>
            </w:pPr>
            <w:r w:rsidRPr="00F90D9F">
              <w:rPr>
                <w:b/>
                <w:sz w:val="24"/>
                <w:szCs w:val="24"/>
              </w:rPr>
              <w:lastRenderedPageBreak/>
              <w:t>Câu 1</w:t>
            </w:r>
            <w:r w:rsidR="00535F4B" w:rsidRPr="00F90D9F">
              <w:rPr>
                <w:b/>
                <w:sz w:val="24"/>
                <w:szCs w:val="24"/>
              </w:rPr>
              <w:t>:</w:t>
            </w:r>
            <w:r w:rsidR="00535F4B" w:rsidRPr="00F90D9F">
              <w:rPr>
                <w:sz w:val="24"/>
                <w:szCs w:val="24"/>
              </w:rPr>
              <w:t xml:space="preserve"> Chiều cao </w:t>
            </w:r>
            <w:r w:rsidR="00535F4B" w:rsidRPr="00F90D9F">
              <w:rPr>
                <w:position w:val="-6"/>
                <w:sz w:val="24"/>
                <w:szCs w:val="24"/>
              </w:rPr>
              <w:object w:dxaOrig="200" w:dyaOrig="279">
                <v:shape id="_x0000_i3058" type="#_x0000_t75" style="width:9.5pt;height:14.25pt" o:ole="">
                  <v:imagedata r:id="rId3973" o:title=""/>
                </v:shape>
                <o:OLEObject Type="Embed" ProgID="Equation.DSMT4" ShapeID="_x0000_i3058" DrawAspect="Content" ObjectID="_1817112593" r:id="rId3974"/>
              </w:object>
            </w:r>
            <w:r w:rsidR="00535F4B" w:rsidRPr="00F90D9F">
              <w:rPr>
                <w:sz w:val="24"/>
                <w:szCs w:val="24"/>
              </w:rPr>
              <w:t xml:space="preserve"> mét của tên lửa sau </w:t>
            </w:r>
            <w:r w:rsidR="00535F4B" w:rsidRPr="00F90D9F">
              <w:rPr>
                <w:position w:val="-6"/>
                <w:sz w:val="24"/>
                <w:szCs w:val="24"/>
              </w:rPr>
              <w:object w:dxaOrig="139" w:dyaOrig="240">
                <v:shape id="_x0000_i3059" type="#_x0000_t75" style="width:6.8pt;height:12.25pt" o:ole="">
                  <v:imagedata r:id="rId3975" o:title=""/>
                </v:shape>
                <o:OLEObject Type="Embed" ProgID="Equation.DSMT4" ShapeID="_x0000_i3059" DrawAspect="Content" ObjectID="_1817112594" r:id="rId3976"/>
              </w:object>
            </w:r>
            <w:r w:rsidR="00535F4B" w:rsidRPr="00F90D9F">
              <w:rPr>
                <w:sz w:val="24"/>
                <w:szCs w:val="24"/>
              </w:rPr>
              <w:t xml:space="preserve"> giây khi nó được bắn lên theo chiều dọc cho bởi công thức </w:t>
            </w:r>
            <w:r w:rsidR="00535F4B" w:rsidRPr="00F90D9F">
              <w:rPr>
                <w:position w:val="-10"/>
                <w:sz w:val="24"/>
                <w:szCs w:val="24"/>
              </w:rPr>
              <w:object w:dxaOrig="2220" w:dyaOrig="360">
                <v:shape id="_x0000_i3060" type="#_x0000_t75" style="width:111.4pt;height:18.35pt" o:ole="">
                  <v:imagedata r:id="rId3977" o:title=""/>
                </v:shape>
                <o:OLEObject Type="Embed" ProgID="Equation.DSMT4" ShapeID="_x0000_i3060" DrawAspect="Content" ObjectID="_1817112595" r:id="rId3978"/>
              </w:object>
            </w:r>
            <w:r w:rsidR="00535F4B" w:rsidRPr="00F90D9F">
              <w:rPr>
                <w:sz w:val="24"/>
                <w:szCs w:val="24"/>
              </w:rPr>
              <w:t xml:space="preserve"> Sau bao lâu thì tên lửa đạt độ cao tối đa?</w:t>
            </w:r>
            <w:r w:rsidR="00535F4B" w:rsidRPr="00F90D9F">
              <w:rPr>
                <w:noProof/>
                <w:sz w:val="24"/>
                <w:szCs w:val="24"/>
              </w:rPr>
              <w:t xml:space="preserve"> </w:t>
            </w:r>
          </w:p>
          <w:p w:rsidR="00535F4B" w:rsidRPr="00F90D9F" w:rsidRDefault="00535F4B" w:rsidP="00FA2BFD">
            <w:pPr>
              <w:spacing w:line="276" w:lineRule="auto"/>
              <w:jc w:val="both"/>
              <w:rPr>
                <w:sz w:val="24"/>
                <w:szCs w:val="24"/>
              </w:rPr>
            </w:pPr>
            <w:r w:rsidRPr="00F90D9F">
              <w:rPr>
                <w:sz w:val="24"/>
                <w:szCs w:val="24"/>
              </w:rPr>
              <w:t xml:space="preserve">A. </w:t>
            </w:r>
            <w:r w:rsidRPr="00F90D9F">
              <w:rPr>
                <w:position w:val="-6"/>
                <w:sz w:val="24"/>
                <w:szCs w:val="24"/>
              </w:rPr>
              <w:object w:dxaOrig="499" w:dyaOrig="279">
                <v:shape id="_x0000_i3061" type="#_x0000_t75" style="width:25.15pt;height:14.25pt" o:ole="">
                  <v:imagedata r:id="rId3979" o:title=""/>
                </v:shape>
                <o:OLEObject Type="Embed" ProgID="Equation.DSMT4" ShapeID="_x0000_i3061" DrawAspect="Content" ObjectID="_1817112596" r:id="rId3980"/>
              </w:object>
            </w:r>
            <w:r w:rsidRPr="00F90D9F">
              <w:rPr>
                <w:sz w:val="24"/>
                <w:szCs w:val="24"/>
              </w:rPr>
              <w:t xml:space="preserve"> giây</w:t>
            </w:r>
          </w:p>
          <w:p w:rsidR="00535F4B" w:rsidRPr="00F90D9F" w:rsidRDefault="00535F4B" w:rsidP="00FA2BFD">
            <w:pPr>
              <w:spacing w:line="276" w:lineRule="auto"/>
              <w:jc w:val="both"/>
              <w:rPr>
                <w:sz w:val="24"/>
                <w:szCs w:val="24"/>
              </w:rPr>
            </w:pPr>
            <w:r w:rsidRPr="00F90D9F">
              <w:rPr>
                <w:sz w:val="24"/>
                <w:szCs w:val="24"/>
              </w:rPr>
              <w:t xml:space="preserve">B. </w:t>
            </w:r>
            <w:r w:rsidRPr="00F90D9F">
              <w:rPr>
                <w:position w:val="-6"/>
                <w:sz w:val="24"/>
                <w:szCs w:val="24"/>
              </w:rPr>
              <w:object w:dxaOrig="499" w:dyaOrig="279">
                <v:shape id="_x0000_i3062" type="#_x0000_t75" style="width:25.15pt;height:14.25pt" o:ole="">
                  <v:imagedata r:id="rId3981" o:title=""/>
                </v:shape>
                <o:OLEObject Type="Embed" ProgID="Equation.DSMT4" ShapeID="_x0000_i3062" DrawAspect="Content" ObjectID="_1817112597" r:id="rId3982"/>
              </w:object>
            </w:r>
            <w:r w:rsidRPr="00F90D9F">
              <w:rPr>
                <w:sz w:val="24"/>
                <w:szCs w:val="24"/>
              </w:rPr>
              <w:t xml:space="preserve"> giây</w:t>
            </w:r>
          </w:p>
          <w:p w:rsidR="00535F4B" w:rsidRPr="00F90D9F" w:rsidRDefault="00535F4B" w:rsidP="00FA2BFD">
            <w:pPr>
              <w:spacing w:line="276" w:lineRule="auto"/>
              <w:jc w:val="both"/>
              <w:rPr>
                <w:sz w:val="24"/>
                <w:szCs w:val="24"/>
              </w:rPr>
            </w:pPr>
            <w:r w:rsidRPr="00F90D9F">
              <w:rPr>
                <w:sz w:val="24"/>
                <w:szCs w:val="24"/>
              </w:rPr>
              <w:t xml:space="preserve">C. </w:t>
            </w:r>
            <w:r w:rsidRPr="00F90D9F">
              <w:rPr>
                <w:position w:val="-6"/>
                <w:sz w:val="24"/>
                <w:szCs w:val="24"/>
              </w:rPr>
              <w:object w:dxaOrig="600" w:dyaOrig="279">
                <v:shape id="_x0000_i3063" type="#_x0000_t75" style="width:30.55pt;height:14.25pt" o:ole="">
                  <v:imagedata r:id="rId3983" o:title=""/>
                </v:shape>
                <o:OLEObject Type="Embed" ProgID="Equation.DSMT4" ShapeID="_x0000_i3063" DrawAspect="Content" ObjectID="_1817112598" r:id="rId3984"/>
              </w:object>
            </w:r>
            <w:r w:rsidRPr="00F90D9F">
              <w:rPr>
                <w:sz w:val="24"/>
                <w:szCs w:val="24"/>
              </w:rPr>
              <w:t xml:space="preserve"> giây</w:t>
            </w:r>
          </w:p>
          <w:p w:rsidR="00535F4B" w:rsidRPr="00F90D9F" w:rsidRDefault="00535F4B" w:rsidP="00FA2BFD">
            <w:pPr>
              <w:spacing w:line="276" w:lineRule="auto"/>
              <w:jc w:val="both"/>
              <w:rPr>
                <w:sz w:val="24"/>
                <w:szCs w:val="24"/>
              </w:rPr>
            </w:pPr>
            <w:r w:rsidRPr="00F90D9F">
              <w:rPr>
                <w:sz w:val="24"/>
                <w:szCs w:val="24"/>
              </w:rPr>
              <w:t xml:space="preserve">D. </w:t>
            </w:r>
            <w:r w:rsidRPr="00F90D9F">
              <w:rPr>
                <w:position w:val="-6"/>
                <w:sz w:val="24"/>
                <w:szCs w:val="24"/>
              </w:rPr>
              <w:object w:dxaOrig="600" w:dyaOrig="279">
                <v:shape id="_x0000_i3064" type="#_x0000_t75" style="width:30.55pt;height:14.25pt" o:ole="">
                  <v:imagedata r:id="rId3985" o:title=""/>
                </v:shape>
                <o:OLEObject Type="Embed" ProgID="Equation.DSMT4" ShapeID="_x0000_i3064" DrawAspect="Content" ObjectID="_1817112599" r:id="rId3986"/>
              </w:object>
            </w:r>
            <w:r w:rsidRPr="00F90D9F">
              <w:rPr>
                <w:sz w:val="24"/>
                <w:szCs w:val="24"/>
              </w:rPr>
              <w:t xml:space="preserve"> giây</w:t>
            </w:r>
          </w:p>
          <w:p w:rsidR="006B0C79" w:rsidRPr="00F90D9F" w:rsidRDefault="006B0C79" w:rsidP="006B0C79">
            <w:pPr>
              <w:tabs>
                <w:tab w:val="left" w:pos="3402"/>
                <w:tab w:val="left" w:pos="5669"/>
                <w:tab w:val="left" w:pos="7937"/>
              </w:tabs>
              <w:ind w:left="992"/>
              <w:jc w:val="center"/>
              <w:rPr>
                <w:sz w:val="24"/>
                <w:szCs w:val="24"/>
              </w:rPr>
            </w:pPr>
            <w:r w:rsidRPr="00F90D9F">
              <w:rPr>
                <w:b/>
                <w:color w:val="000099"/>
                <w:sz w:val="24"/>
                <w:szCs w:val="24"/>
              </w:rPr>
              <w:t>Lời giải</w:t>
            </w:r>
          </w:p>
          <w:p w:rsidR="00535F4B" w:rsidRPr="00F90D9F" w:rsidRDefault="00535F4B" w:rsidP="00FA2BFD">
            <w:pPr>
              <w:spacing w:line="276" w:lineRule="auto"/>
              <w:jc w:val="both"/>
              <w:rPr>
                <w:sz w:val="24"/>
                <w:szCs w:val="24"/>
              </w:rPr>
            </w:pPr>
          </w:p>
        </w:tc>
        <w:tc>
          <w:tcPr>
            <w:tcW w:w="2196" w:type="dxa"/>
            <w:shd w:val="clear" w:color="auto" w:fill="auto"/>
          </w:tcPr>
          <w:p w:rsidR="00535F4B" w:rsidRPr="00F90D9F" w:rsidRDefault="00535F4B" w:rsidP="00FA2BFD">
            <w:pPr>
              <w:spacing w:line="276" w:lineRule="auto"/>
              <w:jc w:val="both"/>
              <w:rPr>
                <w:b/>
                <w:sz w:val="24"/>
                <w:szCs w:val="24"/>
              </w:rPr>
            </w:pPr>
            <w:r w:rsidRPr="00F90D9F">
              <w:rPr>
                <w:noProof/>
                <w:sz w:val="24"/>
                <w:szCs w:val="24"/>
              </w:rPr>
              <w:drawing>
                <wp:inline distT="0" distB="0" distL="0" distR="0" wp14:anchorId="0D15578D" wp14:editId="06CC65D0">
                  <wp:extent cx="1257300" cy="1285875"/>
                  <wp:effectExtent l="0" t="0" r="0" b="9525"/>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3987">
                            <a:extLst>
                              <a:ext uri="{28A0092B-C50C-407E-A947-70E740481C1C}">
                                <a14:useLocalDpi xmlns:a14="http://schemas.microsoft.com/office/drawing/2010/main" val="0"/>
                              </a:ext>
                            </a:extLst>
                          </a:blip>
                          <a:srcRect/>
                          <a:stretch>
                            <a:fillRect/>
                          </a:stretch>
                        </pic:blipFill>
                        <pic:spPr bwMode="auto">
                          <a:xfrm>
                            <a:off x="0" y="0"/>
                            <a:ext cx="1257300" cy="1285875"/>
                          </a:xfrm>
                          <a:prstGeom prst="rect">
                            <a:avLst/>
                          </a:prstGeom>
                          <a:noFill/>
                          <a:ln>
                            <a:noFill/>
                          </a:ln>
                        </pic:spPr>
                      </pic:pic>
                    </a:graphicData>
                  </a:graphic>
                </wp:inline>
              </w:drawing>
            </w:r>
          </w:p>
        </w:tc>
      </w:tr>
    </w:tbl>
    <w:p w:rsidR="00535F4B" w:rsidRPr="00F90D9F" w:rsidRDefault="00535F4B" w:rsidP="00535F4B">
      <w:pPr>
        <w:widowControl w:val="0"/>
        <w:tabs>
          <w:tab w:val="left" w:pos="454"/>
          <w:tab w:val="left" w:pos="567"/>
          <w:tab w:val="left" w:pos="737"/>
          <w:tab w:val="left" w:pos="851"/>
          <w:tab w:val="left" w:pos="1021"/>
          <w:tab w:val="left" w:pos="1985"/>
          <w:tab w:val="left" w:pos="3969"/>
          <w:tab w:val="left" w:pos="5954"/>
          <w:tab w:val="right" w:pos="7938"/>
        </w:tabs>
        <w:spacing w:before="40"/>
        <w:jc w:val="both"/>
        <w:rPr>
          <w:b/>
          <w:sz w:val="24"/>
          <w:szCs w:val="24"/>
          <w:lang w:val="nl-NL"/>
        </w:rPr>
      </w:pPr>
      <w:r w:rsidRPr="00F90D9F">
        <w:rPr>
          <w:b/>
          <w:sz w:val="24"/>
          <w:szCs w:val="24"/>
          <w:lang w:val="nl-NL"/>
        </w:rPr>
        <w:t>Chọn A.</w:t>
      </w:r>
    </w:p>
    <w:p w:rsidR="00535F4B" w:rsidRPr="00F90D9F" w:rsidRDefault="00535F4B" w:rsidP="00535F4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both"/>
        <w:rPr>
          <w:sz w:val="24"/>
          <w:szCs w:val="24"/>
        </w:rPr>
      </w:pPr>
      <w:r w:rsidRPr="00F90D9F">
        <w:rPr>
          <w:sz w:val="24"/>
          <w:szCs w:val="24"/>
          <w:lang w:val="nl-NL"/>
        </w:rPr>
        <w:t xml:space="preserve">Tên lửa đạt độ cao tối đa khi vị trí tên lửa trùng với đỉnh của Parabol </w:t>
      </w:r>
      <w:r w:rsidRPr="00F90D9F">
        <w:rPr>
          <w:position w:val="-10"/>
          <w:sz w:val="24"/>
          <w:szCs w:val="24"/>
        </w:rPr>
        <w:object w:dxaOrig="2220" w:dyaOrig="360">
          <v:shape id="_x0000_i3065" type="#_x0000_t75" style="width:111.4pt;height:18.35pt" o:ole="">
            <v:imagedata r:id="rId3977" o:title=""/>
          </v:shape>
          <o:OLEObject Type="Embed" ProgID="Equation.DSMT4" ShapeID="_x0000_i3065" DrawAspect="Content" ObjectID="_1817112600" r:id="rId3988"/>
        </w:object>
      </w:r>
    </w:p>
    <w:p w:rsidR="00535F4B" w:rsidRPr="00F90D9F" w:rsidRDefault="00535F4B" w:rsidP="00535F4B">
      <w:pPr>
        <w:spacing w:line="276" w:lineRule="auto"/>
        <w:jc w:val="both"/>
        <w:rPr>
          <w:sz w:val="24"/>
          <w:szCs w:val="24"/>
        </w:rPr>
      </w:pPr>
      <w:r w:rsidRPr="00F90D9F">
        <w:rPr>
          <w:sz w:val="24"/>
          <w:szCs w:val="24"/>
        </w:rPr>
        <w:t xml:space="preserve">Khi đó </w:t>
      </w:r>
      <w:r w:rsidRPr="00F90D9F">
        <w:rPr>
          <w:position w:val="-28"/>
          <w:sz w:val="24"/>
          <w:szCs w:val="24"/>
        </w:rPr>
        <w:object w:dxaOrig="1540" w:dyaOrig="660">
          <v:shape id="_x0000_i3066" type="#_x0000_t75" style="width:77.45pt;height:32.6pt" o:ole="">
            <v:imagedata r:id="rId3989" o:title=""/>
          </v:shape>
          <o:OLEObject Type="Embed" ProgID="Equation.DSMT4" ShapeID="_x0000_i3066" DrawAspect="Content" ObjectID="_1817112601" r:id="rId3990"/>
        </w:object>
      </w:r>
      <w:r w:rsidRPr="00F90D9F">
        <w:rPr>
          <w:sz w:val="24"/>
          <w:szCs w:val="24"/>
        </w:rPr>
        <w:t xml:space="preserve"> giây.</w:t>
      </w:r>
    </w:p>
    <w:p w:rsidR="005E59E5" w:rsidRPr="00F90D9F" w:rsidRDefault="004A7827" w:rsidP="005E59E5">
      <w:pPr>
        <w:tabs>
          <w:tab w:val="left" w:pos="2268"/>
        </w:tabs>
        <w:spacing w:line="276" w:lineRule="auto"/>
        <w:ind w:left="964" w:hanging="964"/>
        <w:jc w:val="both"/>
        <w:rPr>
          <w:sz w:val="24"/>
          <w:szCs w:val="24"/>
          <w:lang w:val="vi-VN"/>
        </w:rPr>
      </w:pPr>
      <w:r w:rsidRPr="00F90D9F">
        <w:rPr>
          <w:b/>
          <w:sz w:val="24"/>
          <w:szCs w:val="24"/>
        </w:rPr>
        <w:t>Câu 2:</w:t>
      </w:r>
      <w:r w:rsidRPr="00F90D9F">
        <w:rPr>
          <w:sz w:val="24"/>
          <w:szCs w:val="24"/>
        </w:rPr>
        <w:t xml:space="preserve"> </w:t>
      </w:r>
      <w:r w:rsidR="005E59E5" w:rsidRPr="00F90D9F">
        <w:rPr>
          <w:sz w:val="24"/>
          <w:szCs w:val="24"/>
        </w:rPr>
        <w:t xml:space="preserve">Biết một viên đạn được bắn ra theo quỹ đạo là một parabol có phương trình </w:t>
      </w:r>
      <w:r w:rsidR="005E59E5" w:rsidRPr="00F90D9F">
        <w:rPr>
          <w:position w:val="-14"/>
          <w:sz w:val="24"/>
          <w:szCs w:val="24"/>
        </w:rPr>
        <w:object w:dxaOrig="2400" w:dyaOrig="400">
          <v:shape id="_x0000_i3067" type="#_x0000_t75" style="width:122.25pt;height:21.75pt" o:ole="">
            <v:imagedata r:id="rId3991" o:title=""/>
          </v:shape>
          <o:OLEObject Type="Embed" ProgID="Equation.DSMT4" ShapeID="_x0000_i3067" DrawAspect="Content" ObjectID="_1817112602" r:id="rId3992"/>
        </w:object>
      </w:r>
      <w:r w:rsidR="005E59E5" w:rsidRPr="00F90D9F">
        <w:rPr>
          <w:sz w:val="24"/>
          <w:szCs w:val="24"/>
        </w:rPr>
        <w:t xml:space="preserve">, với </w:t>
      </w:r>
      <w:r w:rsidR="005E59E5" w:rsidRPr="00F90D9F">
        <w:rPr>
          <w:position w:val="-6"/>
          <w:sz w:val="24"/>
          <w:szCs w:val="24"/>
        </w:rPr>
        <w:object w:dxaOrig="139" w:dyaOrig="240">
          <v:shape id="_x0000_i3068" type="#_x0000_t75" style="width:6.8pt;height:14.25pt" o:ole="">
            <v:imagedata r:id="rId3993" o:title=""/>
          </v:shape>
          <o:OLEObject Type="Embed" ProgID="Equation.DSMT4" ShapeID="_x0000_i3068" DrawAspect="Content" ObjectID="_1817112603" r:id="rId3994"/>
        </w:object>
      </w:r>
      <w:r w:rsidR="005E59E5" w:rsidRPr="00F90D9F">
        <w:rPr>
          <w:sz w:val="24"/>
          <w:szCs w:val="24"/>
        </w:rPr>
        <w:t xml:space="preserve"> là thời gian tính bằng giây. Hỏi khi nào viên đạn đạt độ cao </w:t>
      </w:r>
      <w:r w:rsidR="005E59E5" w:rsidRPr="00F90D9F">
        <w:rPr>
          <w:position w:val="-10"/>
          <w:sz w:val="24"/>
          <w:szCs w:val="24"/>
        </w:rPr>
        <w:object w:dxaOrig="499" w:dyaOrig="320">
          <v:shape id="_x0000_i3069" type="#_x0000_t75" style="width:21.75pt;height:14.25pt" o:ole="">
            <v:imagedata r:id="rId3995" o:title=""/>
          </v:shape>
          <o:OLEObject Type="Embed" ProgID="Equation.DSMT4" ShapeID="_x0000_i3069" DrawAspect="Content" ObjectID="_1817112604" r:id="rId3996"/>
        </w:object>
      </w:r>
      <w:r w:rsidR="005E59E5" w:rsidRPr="00F90D9F">
        <w:rPr>
          <w:sz w:val="24"/>
          <w:szCs w:val="24"/>
        </w:rPr>
        <w:t>?</w:t>
      </w:r>
    </w:p>
    <w:p w:rsidR="005E59E5" w:rsidRPr="00F90D9F" w:rsidRDefault="005E59E5" w:rsidP="005E59E5">
      <w:pPr>
        <w:tabs>
          <w:tab w:val="left" w:pos="3402"/>
          <w:tab w:val="left" w:pos="5669"/>
          <w:tab w:val="left" w:pos="7937"/>
        </w:tabs>
        <w:spacing w:line="276" w:lineRule="auto"/>
        <w:ind w:left="992"/>
        <w:jc w:val="both"/>
        <w:rPr>
          <w:sz w:val="24"/>
          <w:szCs w:val="24"/>
        </w:rPr>
      </w:pPr>
      <w:r w:rsidRPr="00F90D9F">
        <w:rPr>
          <w:b/>
          <w:color w:val="0000FF"/>
          <w:sz w:val="24"/>
          <w:szCs w:val="24"/>
        </w:rPr>
        <w:t>A.</w:t>
      </w:r>
      <w:r w:rsidRPr="00F90D9F">
        <w:rPr>
          <w:color w:val="000000"/>
          <w:position w:val="-10"/>
          <w:sz w:val="24"/>
          <w:szCs w:val="24"/>
        </w:rPr>
        <w:object w:dxaOrig="639" w:dyaOrig="320">
          <v:shape id="_x0000_i3070" type="#_x0000_t75" style="width:29.2pt;height:14.25pt" o:ole="">
            <v:imagedata r:id="rId3997" o:title=""/>
          </v:shape>
          <o:OLEObject Type="Embed" ProgID="Equation.DSMT4" ShapeID="_x0000_i3070" DrawAspect="Content" ObjectID="_1817112605" r:id="rId3998"/>
        </w:object>
      </w:r>
      <w:r w:rsidRPr="00F90D9F">
        <w:rPr>
          <w:color w:val="000000"/>
          <w:sz w:val="24"/>
          <w:szCs w:val="24"/>
        </w:rPr>
        <w:t>.</w:t>
      </w:r>
      <w:r w:rsidRPr="00F90D9F">
        <w:rPr>
          <w:sz w:val="24"/>
          <w:szCs w:val="24"/>
        </w:rPr>
        <w:tab/>
      </w:r>
      <w:r w:rsidRPr="00F90D9F">
        <w:rPr>
          <w:sz w:val="24"/>
          <w:szCs w:val="24"/>
        </w:rPr>
        <w:tab/>
      </w:r>
      <w:r w:rsidRPr="00F90D9F">
        <w:rPr>
          <w:b/>
          <w:color w:val="0000FF"/>
          <w:sz w:val="24"/>
          <w:szCs w:val="24"/>
        </w:rPr>
        <w:t>B.</w:t>
      </w:r>
      <w:r w:rsidRPr="00F90D9F">
        <w:rPr>
          <w:b/>
          <w:color w:val="0000FF"/>
          <w:position w:val="-10"/>
          <w:sz w:val="24"/>
          <w:szCs w:val="24"/>
        </w:rPr>
        <w:object w:dxaOrig="639" w:dyaOrig="320">
          <v:shape id="_x0000_i3071" type="#_x0000_t75" style="width:29.2pt;height:14.25pt" o:ole="">
            <v:imagedata r:id="rId3999" o:title=""/>
          </v:shape>
          <o:OLEObject Type="Embed" ProgID="Equation.DSMT4" ShapeID="_x0000_i3071" DrawAspect="Content" ObjectID="_1817112606" r:id="rId4000"/>
        </w:object>
      </w:r>
      <w:r w:rsidRPr="00F90D9F">
        <w:rPr>
          <w:color w:val="000000"/>
          <w:sz w:val="24"/>
          <w:szCs w:val="24"/>
        </w:rPr>
        <w:t>.</w:t>
      </w:r>
    </w:p>
    <w:p w:rsidR="005E59E5" w:rsidRPr="00F90D9F" w:rsidRDefault="005E59E5" w:rsidP="005E59E5">
      <w:pPr>
        <w:tabs>
          <w:tab w:val="left" w:pos="3402"/>
          <w:tab w:val="left" w:pos="5669"/>
          <w:tab w:val="left" w:pos="7937"/>
        </w:tabs>
        <w:spacing w:line="276" w:lineRule="auto"/>
        <w:ind w:left="992"/>
        <w:jc w:val="both"/>
        <w:rPr>
          <w:sz w:val="24"/>
          <w:szCs w:val="24"/>
        </w:rPr>
      </w:pPr>
      <w:r w:rsidRPr="00F90D9F">
        <w:rPr>
          <w:b/>
          <w:color w:val="0000FF"/>
          <w:sz w:val="24"/>
          <w:szCs w:val="24"/>
        </w:rPr>
        <w:t>C.</w:t>
      </w:r>
      <w:r w:rsidRPr="00F90D9F">
        <w:rPr>
          <w:sz w:val="24"/>
          <w:szCs w:val="24"/>
        </w:rPr>
        <w:t xml:space="preserve"> </w:t>
      </w:r>
      <w:r w:rsidRPr="00F90D9F">
        <w:rPr>
          <w:position w:val="-6"/>
          <w:sz w:val="24"/>
          <w:szCs w:val="24"/>
        </w:rPr>
        <w:object w:dxaOrig="600" w:dyaOrig="279">
          <v:shape id="_x0000_i3072" type="#_x0000_t75" style="width:29.2pt;height:14.25pt" o:ole="">
            <v:imagedata r:id="rId4001" o:title=""/>
          </v:shape>
          <o:OLEObject Type="Embed" ProgID="Equation.DSMT4" ShapeID="_x0000_i3072" DrawAspect="Content" ObjectID="_1817112607" r:id="rId4002"/>
        </w:object>
      </w:r>
      <w:r w:rsidRPr="00F90D9F">
        <w:rPr>
          <w:color w:val="000000"/>
          <w:sz w:val="24"/>
          <w:szCs w:val="24"/>
        </w:rPr>
        <w:t>.</w:t>
      </w:r>
      <w:r w:rsidRPr="00F90D9F">
        <w:rPr>
          <w:sz w:val="24"/>
          <w:szCs w:val="24"/>
        </w:rPr>
        <w:tab/>
      </w:r>
      <w:r w:rsidRPr="00F90D9F">
        <w:rPr>
          <w:sz w:val="24"/>
          <w:szCs w:val="24"/>
        </w:rPr>
        <w:tab/>
      </w:r>
      <w:r w:rsidRPr="00246049">
        <w:rPr>
          <w:b/>
          <w:color w:val="0000FF"/>
          <w:sz w:val="24"/>
          <w:szCs w:val="24"/>
          <w:highlight w:val="yellow"/>
          <w:u w:val="single"/>
        </w:rPr>
        <w:t>D.</w:t>
      </w:r>
      <w:r w:rsidRPr="00246049">
        <w:rPr>
          <w:b/>
          <w:color w:val="0000FF"/>
          <w:sz w:val="24"/>
          <w:szCs w:val="24"/>
          <w:highlight w:val="yellow"/>
        </w:rPr>
        <w:t xml:space="preserve"> </w:t>
      </w:r>
      <w:r w:rsidRPr="00246049">
        <w:rPr>
          <w:color w:val="000000"/>
          <w:position w:val="-10"/>
          <w:sz w:val="24"/>
          <w:szCs w:val="24"/>
          <w:highlight w:val="yellow"/>
        </w:rPr>
        <w:object w:dxaOrig="639" w:dyaOrig="320">
          <v:shape id="_x0000_i3073" type="#_x0000_t75" style="width:29.2pt;height:14.25pt" o:ole="">
            <v:imagedata r:id="rId4003" o:title=""/>
          </v:shape>
          <o:OLEObject Type="Embed" ProgID="Equation.DSMT4" ShapeID="_x0000_i3073" DrawAspect="Content" ObjectID="_1817112608" r:id="rId4004"/>
        </w:object>
      </w:r>
      <w:r w:rsidRPr="00246049">
        <w:rPr>
          <w:color w:val="000000"/>
          <w:sz w:val="24"/>
          <w:szCs w:val="24"/>
          <w:highlight w:val="yellow"/>
        </w:rPr>
        <w:t>.</w:t>
      </w:r>
    </w:p>
    <w:p w:rsidR="006B0C79" w:rsidRPr="00F90D9F" w:rsidRDefault="006B0C79" w:rsidP="006B0C79">
      <w:pPr>
        <w:tabs>
          <w:tab w:val="left" w:pos="3402"/>
          <w:tab w:val="left" w:pos="5669"/>
          <w:tab w:val="left" w:pos="7937"/>
        </w:tabs>
        <w:ind w:left="992"/>
        <w:jc w:val="center"/>
        <w:rPr>
          <w:sz w:val="24"/>
          <w:szCs w:val="24"/>
        </w:rPr>
      </w:pPr>
      <w:r w:rsidRPr="00F90D9F">
        <w:rPr>
          <w:b/>
          <w:color w:val="000099"/>
          <w:sz w:val="24"/>
          <w:szCs w:val="24"/>
        </w:rPr>
        <w:t>Lời giải</w:t>
      </w:r>
    </w:p>
    <w:p w:rsidR="005E59E5" w:rsidRPr="00F90D9F" w:rsidRDefault="005E59E5" w:rsidP="005E59E5">
      <w:pPr>
        <w:tabs>
          <w:tab w:val="left" w:pos="2268"/>
        </w:tabs>
        <w:spacing w:line="276" w:lineRule="auto"/>
        <w:ind w:left="964" w:firstLine="29"/>
        <w:jc w:val="both"/>
        <w:rPr>
          <w:sz w:val="24"/>
          <w:szCs w:val="24"/>
        </w:rPr>
      </w:pPr>
      <w:r w:rsidRPr="00F90D9F">
        <w:rPr>
          <w:sz w:val="24"/>
          <w:szCs w:val="24"/>
        </w:rPr>
        <w:t xml:space="preserve">Quả đạn đạt độ cao </w:t>
      </w:r>
      <w:r w:rsidRPr="00F90D9F">
        <w:rPr>
          <w:position w:val="-10"/>
          <w:sz w:val="24"/>
          <w:szCs w:val="24"/>
        </w:rPr>
        <w:object w:dxaOrig="480" w:dyaOrig="320">
          <v:shape id="_x0000_i3074" type="#_x0000_t75" style="width:21.75pt;height:14.25pt" o:ole="">
            <v:imagedata r:id="rId4005" o:title=""/>
          </v:shape>
          <o:OLEObject Type="Embed" ProgID="Equation.DSMT4" ShapeID="_x0000_i3074" DrawAspect="Content" ObjectID="_1817112609" r:id="rId4006"/>
        </w:object>
      </w:r>
      <w:r w:rsidRPr="00F90D9F">
        <w:rPr>
          <w:sz w:val="24"/>
          <w:szCs w:val="24"/>
        </w:rPr>
        <w:t xml:space="preserve"> khi </w:t>
      </w:r>
    </w:p>
    <w:p w:rsidR="005E59E5" w:rsidRPr="00F90D9F" w:rsidRDefault="005E59E5" w:rsidP="004A7827">
      <w:pPr>
        <w:pStyle w:val="ListParagraph"/>
        <w:tabs>
          <w:tab w:val="left" w:pos="992"/>
        </w:tabs>
        <w:spacing w:before="120" w:after="0" w:line="259" w:lineRule="auto"/>
        <w:ind w:left="992"/>
        <w:jc w:val="both"/>
        <w:rPr>
          <w:b/>
          <w:color w:val="0000FF"/>
          <w:sz w:val="24"/>
          <w:szCs w:val="24"/>
        </w:rPr>
      </w:pPr>
      <w:r w:rsidRPr="00F90D9F">
        <w:rPr>
          <w:position w:val="-36"/>
          <w:sz w:val="24"/>
          <w:szCs w:val="24"/>
        </w:rPr>
        <w:object w:dxaOrig="5780" w:dyaOrig="840">
          <v:shape id="_x0000_i3075" type="#_x0000_t75" style="width:4in;height:42.8pt" o:ole="">
            <v:imagedata r:id="rId4007" o:title=""/>
          </v:shape>
          <o:OLEObject Type="Embed" ProgID="Equation.DSMT4" ShapeID="_x0000_i3075" DrawAspect="Content" ObjectID="_1817112610" r:id="rId4008"/>
        </w:object>
      </w:r>
      <w:r w:rsidRPr="00F90D9F">
        <w:rPr>
          <w:sz w:val="24"/>
          <w:szCs w:val="24"/>
          <w:lang w:val="fr-FR"/>
        </w:rPr>
        <w:t xml:space="preserve"> Parabol</w:t>
      </w:r>
      <w:r w:rsidRPr="00F90D9F">
        <w:rPr>
          <w:sz w:val="24"/>
          <w:szCs w:val="24"/>
        </w:rPr>
        <w:t xml:space="preserve"> </w:t>
      </w:r>
    </w:p>
    <w:p w:rsidR="0045478A" w:rsidRPr="00F90D9F" w:rsidRDefault="004A7827" w:rsidP="004A7827">
      <w:pPr>
        <w:pStyle w:val="MTDisplayEquation"/>
        <w:tabs>
          <w:tab w:val="left" w:pos="992"/>
          <w:tab w:val="left" w:pos="3402"/>
          <w:tab w:val="left" w:pos="5669"/>
          <w:tab w:val="left" w:pos="7937"/>
        </w:tabs>
        <w:rPr>
          <w:noProof/>
          <w:sz w:val="24"/>
          <w:szCs w:val="24"/>
          <w:lang w:val="vi-VN"/>
        </w:rPr>
      </w:pPr>
      <w:r w:rsidRPr="00F90D9F">
        <w:rPr>
          <w:b/>
          <w:sz w:val="24"/>
          <w:szCs w:val="24"/>
        </w:rPr>
        <w:t xml:space="preserve">Câu </w:t>
      </w:r>
      <w:r w:rsidRPr="00F90D9F">
        <w:rPr>
          <w:b/>
          <w:sz w:val="24"/>
          <w:szCs w:val="24"/>
          <w:lang w:val="en-US"/>
        </w:rPr>
        <w:t>3</w:t>
      </w:r>
      <w:r w:rsidRPr="00F90D9F">
        <w:rPr>
          <w:b/>
          <w:sz w:val="24"/>
          <w:szCs w:val="24"/>
        </w:rPr>
        <w:t>:</w:t>
      </w:r>
      <w:r w:rsidRPr="00F90D9F">
        <w:rPr>
          <w:sz w:val="24"/>
          <w:szCs w:val="24"/>
        </w:rPr>
        <w:t xml:space="preserve"> </w:t>
      </w:r>
      <w:r w:rsidR="0045478A" w:rsidRPr="00F90D9F">
        <w:rPr>
          <w:sz w:val="24"/>
          <w:szCs w:val="24"/>
          <w:lang w:val="vi-VN"/>
        </w:rPr>
        <w:t xml:space="preserve">Một người nông dân có </w:t>
      </w:r>
      <w:r w:rsidR="0045478A" w:rsidRPr="00F90D9F">
        <w:rPr>
          <w:position w:val="-4"/>
          <w:sz w:val="24"/>
          <w:szCs w:val="24"/>
          <w:lang w:val="vi-VN"/>
        </w:rPr>
        <w:object w:dxaOrig="1160" w:dyaOrig="260">
          <v:shape id="_x0000_i3076" type="#_x0000_t75" style="width:58.4pt;height:12.9pt" o:ole="">
            <v:imagedata r:id="rId4009" o:title=""/>
          </v:shape>
          <o:OLEObject Type="Embed" ProgID="Equation.DSMT4" ShapeID="_x0000_i3076" DrawAspect="Content" ObjectID="_1817112611" r:id="rId4010"/>
        </w:object>
      </w:r>
      <w:r w:rsidR="0045478A" w:rsidRPr="00F90D9F">
        <w:rPr>
          <w:sz w:val="24"/>
          <w:szCs w:val="24"/>
        </w:rPr>
        <w:t>vn</w:t>
      </w:r>
      <w:r w:rsidR="0045478A" w:rsidRPr="00F90D9F">
        <w:rPr>
          <w:sz w:val="24"/>
          <w:szCs w:val="24"/>
          <w:lang w:val="vi-VN"/>
        </w:rPr>
        <w:t xml:space="preserve">đ để làm một cái hàng rào hình chữ </w:t>
      </w:r>
      <w:r w:rsidR="0045478A" w:rsidRPr="00F90D9F">
        <w:rPr>
          <w:position w:val="-4"/>
          <w:sz w:val="24"/>
          <w:szCs w:val="24"/>
          <w:lang w:val="vi-VN"/>
        </w:rPr>
        <w:object w:dxaOrig="260" w:dyaOrig="260">
          <v:shape id="_x0000_i3077" type="#_x0000_t75" style="width:12.9pt;height:12.9pt" o:ole="">
            <v:imagedata r:id="rId4011" o:title=""/>
          </v:shape>
          <o:OLEObject Type="Embed" ProgID="Equation.DSMT4" ShapeID="_x0000_i3077" DrawAspect="Content" ObjectID="_1817112612" r:id="rId4012"/>
        </w:object>
      </w:r>
      <w:r w:rsidR="0045478A" w:rsidRPr="00F90D9F">
        <w:rPr>
          <w:sz w:val="24"/>
          <w:szCs w:val="24"/>
          <w:lang w:val="vi-VN"/>
        </w:rPr>
        <w:t xml:space="preserve"> dọc theo một con sông (như hình vẽ) để làm một khu đất có hai phần chữ nhật để trồng rau. Đối với mặt hàng rào song song với bờ sông thì chi phí nguyên vật liệu là </w:t>
      </w:r>
      <w:r w:rsidR="0045478A" w:rsidRPr="00F90D9F">
        <w:rPr>
          <w:position w:val="-4"/>
          <w:sz w:val="24"/>
          <w:szCs w:val="24"/>
          <w:lang w:val="vi-VN"/>
        </w:rPr>
        <w:object w:dxaOrig="740" w:dyaOrig="260">
          <v:shape id="_x0000_i3078" type="#_x0000_t75" style="width:36.7pt;height:12.9pt" o:ole="">
            <v:imagedata r:id="rId4013" o:title=""/>
          </v:shape>
          <o:OLEObject Type="Embed" ProgID="Equation.DSMT4" ShapeID="_x0000_i3078" DrawAspect="Content" ObjectID="_1817112613" r:id="rId4014"/>
        </w:object>
      </w:r>
      <w:r w:rsidR="0045478A" w:rsidRPr="00F90D9F">
        <w:rPr>
          <w:sz w:val="24"/>
          <w:szCs w:val="24"/>
        </w:rPr>
        <w:t>vnđ/m</w:t>
      </w:r>
      <w:r w:rsidR="0045478A" w:rsidRPr="00F90D9F">
        <w:rPr>
          <w:sz w:val="24"/>
          <w:szCs w:val="24"/>
          <w:lang w:val="vi-VN"/>
        </w:rPr>
        <w:t xml:space="preserve">, còn đối với ba mặt hàng rào song song nhau thì chi phí nguyên vật liệu là </w:t>
      </w:r>
      <w:r w:rsidR="0045478A" w:rsidRPr="00F90D9F">
        <w:rPr>
          <w:position w:val="-4"/>
          <w:sz w:val="24"/>
          <w:szCs w:val="24"/>
        </w:rPr>
        <w:object w:dxaOrig="740" w:dyaOrig="240">
          <v:shape id="_x0000_i3079" type="#_x0000_t75" style="width:36.7pt;height:12.25pt" o:ole="">
            <v:imagedata r:id="rId4015" o:title=""/>
          </v:shape>
          <o:OLEObject Type="Embed" ProgID="Equation.DSMT4" ShapeID="_x0000_i3079" DrawAspect="Content" ObjectID="_1817112614" r:id="rId4016"/>
        </w:object>
      </w:r>
      <w:r w:rsidR="0045478A" w:rsidRPr="00F90D9F">
        <w:rPr>
          <w:sz w:val="24"/>
          <w:szCs w:val="24"/>
        </w:rPr>
        <w:t>vnđ/m</w:t>
      </w:r>
      <w:r w:rsidR="0045478A" w:rsidRPr="00F90D9F">
        <w:rPr>
          <w:sz w:val="24"/>
          <w:szCs w:val="24"/>
          <w:lang w:val="vi-VN"/>
        </w:rPr>
        <w:t>. Tìm diện tích lớn nhất của đất rào thu được.</w:t>
      </w:r>
    </w:p>
    <w:p w:rsidR="0045478A" w:rsidRPr="00F90D9F" w:rsidRDefault="0045478A" w:rsidP="0045478A">
      <w:pPr>
        <w:pStyle w:val="ListParagraph"/>
        <w:tabs>
          <w:tab w:val="left" w:pos="2268"/>
        </w:tabs>
        <w:spacing w:line="276" w:lineRule="auto"/>
        <w:ind w:left="992"/>
        <w:jc w:val="both"/>
        <w:rPr>
          <w:sz w:val="24"/>
          <w:szCs w:val="24"/>
          <w:lang w:val="vi-VN"/>
        </w:rPr>
      </w:pPr>
    </w:p>
    <w:p w:rsidR="0045478A" w:rsidRPr="00F90D9F" w:rsidRDefault="0045478A" w:rsidP="0045478A">
      <w:pPr>
        <w:pStyle w:val="ListParagraph"/>
        <w:tabs>
          <w:tab w:val="left" w:pos="3402"/>
          <w:tab w:val="left" w:pos="5669"/>
          <w:tab w:val="left" w:pos="7937"/>
        </w:tabs>
        <w:spacing w:line="276" w:lineRule="auto"/>
        <w:ind w:left="992"/>
        <w:jc w:val="both"/>
        <w:rPr>
          <w:sz w:val="24"/>
          <w:szCs w:val="24"/>
        </w:rPr>
      </w:pPr>
      <w:r w:rsidRPr="00F90D9F">
        <w:rPr>
          <w:b/>
          <w:color w:val="0000FF"/>
          <w:sz w:val="24"/>
          <w:szCs w:val="24"/>
        </w:rPr>
        <w:t xml:space="preserve">A. </w:t>
      </w:r>
      <w:r w:rsidRPr="00F90D9F">
        <w:rPr>
          <w:sz w:val="24"/>
          <w:szCs w:val="24"/>
        </w:rPr>
        <w:t xml:space="preserve">50 </w:t>
      </w:r>
      <w:r w:rsidRPr="00F90D9F">
        <w:rPr>
          <w:sz w:val="24"/>
          <w:szCs w:val="24"/>
        </w:rPr>
        <w:object w:dxaOrig="340" w:dyaOrig="320">
          <v:shape id="_x0000_i3080" type="#_x0000_t75" style="width:17pt;height:15.6pt" o:ole="">
            <v:imagedata r:id="rId4017" o:title=""/>
          </v:shape>
          <o:OLEObject Type="Embed" ProgID="Equation.DSMT4" ShapeID="_x0000_i3080" DrawAspect="Content" ObjectID="_1817112615" r:id="rId4018"/>
        </w:object>
      </w:r>
      <w:r w:rsidRPr="00F90D9F">
        <w:rPr>
          <w:sz w:val="24"/>
          <w:szCs w:val="24"/>
        </w:rPr>
        <w:t>.</w:t>
      </w:r>
      <w:r w:rsidRPr="00F90D9F">
        <w:rPr>
          <w:sz w:val="24"/>
          <w:szCs w:val="24"/>
        </w:rPr>
        <w:tab/>
      </w:r>
      <w:r w:rsidRPr="00F90D9F">
        <w:rPr>
          <w:b/>
          <w:color w:val="0000FF"/>
          <w:sz w:val="24"/>
          <w:szCs w:val="24"/>
        </w:rPr>
        <w:t xml:space="preserve">B. </w:t>
      </w:r>
      <w:r w:rsidRPr="00F90D9F">
        <w:rPr>
          <w:sz w:val="24"/>
          <w:szCs w:val="24"/>
        </w:rPr>
        <w:t xml:space="preserve">3125 </w:t>
      </w:r>
      <w:r w:rsidRPr="00F90D9F">
        <w:rPr>
          <w:sz w:val="24"/>
          <w:szCs w:val="24"/>
        </w:rPr>
        <w:object w:dxaOrig="340" w:dyaOrig="320">
          <v:shape id="_x0000_i3081" type="#_x0000_t75" style="width:17pt;height:15.6pt" o:ole="">
            <v:imagedata r:id="rId4019" o:title=""/>
          </v:shape>
          <o:OLEObject Type="Embed" ProgID="Equation.DSMT4" ShapeID="_x0000_i3081" DrawAspect="Content" ObjectID="_1817112616" r:id="rId4020"/>
        </w:object>
      </w:r>
      <w:r w:rsidRPr="00F90D9F">
        <w:rPr>
          <w:sz w:val="24"/>
          <w:szCs w:val="24"/>
        </w:rPr>
        <w:t>.</w:t>
      </w:r>
      <w:r w:rsidRPr="00F90D9F">
        <w:rPr>
          <w:sz w:val="24"/>
          <w:szCs w:val="24"/>
        </w:rPr>
        <w:tab/>
      </w:r>
      <w:r w:rsidRPr="00F90D9F">
        <w:rPr>
          <w:b/>
          <w:color w:val="0000FF"/>
          <w:sz w:val="24"/>
          <w:szCs w:val="24"/>
        </w:rPr>
        <w:t xml:space="preserve">C. </w:t>
      </w:r>
      <w:r w:rsidRPr="00F90D9F">
        <w:rPr>
          <w:sz w:val="24"/>
          <w:szCs w:val="24"/>
        </w:rPr>
        <w:t xml:space="preserve">1250 </w:t>
      </w:r>
      <w:r w:rsidRPr="00F90D9F">
        <w:rPr>
          <w:sz w:val="24"/>
          <w:szCs w:val="24"/>
        </w:rPr>
        <w:object w:dxaOrig="340" w:dyaOrig="320">
          <v:shape id="_x0000_i3082" type="#_x0000_t75" style="width:17pt;height:15.6pt" o:ole="">
            <v:imagedata r:id="rId4021" o:title=""/>
          </v:shape>
          <o:OLEObject Type="Embed" ProgID="Equation.DSMT4" ShapeID="_x0000_i3082" DrawAspect="Content" ObjectID="_1817112617" r:id="rId4022"/>
        </w:object>
      </w:r>
      <w:r w:rsidRPr="00F90D9F">
        <w:rPr>
          <w:sz w:val="24"/>
          <w:szCs w:val="24"/>
        </w:rPr>
        <w:t>.</w:t>
      </w:r>
      <w:r w:rsidRPr="00F90D9F">
        <w:rPr>
          <w:sz w:val="24"/>
          <w:szCs w:val="24"/>
        </w:rPr>
        <w:tab/>
      </w:r>
      <w:r w:rsidRPr="00246049">
        <w:rPr>
          <w:b/>
          <w:color w:val="0000FF"/>
          <w:sz w:val="24"/>
          <w:szCs w:val="24"/>
          <w:highlight w:val="yellow"/>
          <w:u w:val="single"/>
        </w:rPr>
        <w:t>D.</w:t>
      </w:r>
      <w:r w:rsidRPr="00246049">
        <w:rPr>
          <w:b/>
          <w:color w:val="0000FF"/>
          <w:sz w:val="24"/>
          <w:szCs w:val="24"/>
          <w:highlight w:val="yellow"/>
        </w:rPr>
        <w:t xml:space="preserve"> </w:t>
      </w:r>
      <w:r w:rsidRPr="00246049">
        <w:rPr>
          <w:sz w:val="24"/>
          <w:szCs w:val="24"/>
          <w:highlight w:val="yellow"/>
        </w:rPr>
        <w:object w:dxaOrig="552" w:dyaOrig="288">
          <v:shape id="_x0000_i3083" type="#_x0000_t75" style="width:27.85pt;height:14.25pt" o:ole="">
            <v:imagedata r:id="rId4023" o:title=""/>
          </v:shape>
          <o:OLEObject Type="Embed" ProgID="Equation.DSMT4" ShapeID="_x0000_i3083" DrawAspect="Content" ObjectID="_1817112618" r:id="rId4024"/>
        </w:object>
      </w:r>
      <w:r w:rsidRPr="00246049">
        <w:rPr>
          <w:sz w:val="24"/>
          <w:szCs w:val="24"/>
          <w:highlight w:val="yellow"/>
        </w:rPr>
        <w:t xml:space="preserve"> </w:t>
      </w:r>
      <w:r w:rsidRPr="00246049">
        <w:rPr>
          <w:sz w:val="24"/>
          <w:szCs w:val="24"/>
          <w:highlight w:val="yellow"/>
        </w:rPr>
        <w:object w:dxaOrig="340" w:dyaOrig="320">
          <v:shape id="_x0000_i3084" type="#_x0000_t75" style="width:17pt;height:15.6pt" o:ole="">
            <v:imagedata r:id="rId4025" o:title=""/>
          </v:shape>
          <o:OLEObject Type="Embed" ProgID="Equation.DSMT4" ShapeID="_x0000_i3084" DrawAspect="Content" ObjectID="_1817112619" r:id="rId4026"/>
        </w:object>
      </w:r>
      <w:r w:rsidRPr="00246049">
        <w:rPr>
          <w:sz w:val="24"/>
          <w:szCs w:val="24"/>
          <w:highlight w:val="yellow"/>
        </w:rPr>
        <w:t>.</w:t>
      </w:r>
    </w:p>
    <w:p w:rsidR="0045478A" w:rsidRPr="00F90D9F" w:rsidRDefault="0045478A" w:rsidP="0045478A">
      <w:pPr>
        <w:pStyle w:val="ListParagraph"/>
        <w:tabs>
          <w:tab w:val="left" w:pos="2268"/>
        </w:tabs>
        <w:ind w:left="992"/>
        <w:rPr>
          <w:b/>
          <w:color w:val="0000FF"/>
          <w:sz w:val="24"/>
          <w:szCs w:val="24"/>
        </w:rPr>
      </w:pPr>
      <w:r w:rsidRPr="00F90D9F">
        <w:rPr>
          <w:noProof/>
          <w:sz w:val="24"/>
          <w:szCs w:val="24"/>
          <w:vertAlign w:val="superscript"/>
        </w:rPr>
        <w:drawing>
          <wp:inline distT="0" distB="0" distL="0" distR="0" wp14:anchorId="6A6A88C5" wp14:editId="140DCDDA">
            <wp:extent cx="3381375" cy="1257300"/>
            <wp:effectExtent l="0" t="0" r="9525"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695"/>
                    <pic:cNvPicPr>
                      <a:picLocks noChangeAspect="1" noChangeArrowheads="1"/>
                    </pic:cNvPicPr>
                  </pic:nvPicPr>
                  <pic:blipFill>
                    <a:blip r:embed="rId4027">
                      <a:extLst>
                        <a:ext uri="{28A0092B-C50C-407E-A947-70E740481C1C}">
                          <a14:useLocalDpi xmlns:a14="http://schemas.microsoft.com/office/drawing/2010/main" val="0"/>
                        </a:ext>
                      </a:extLst>
                    </a:blip>
                    <a:srcRect/>
                    <a:stretch>
                      <a:fillRect/>
                    </a:stretch>
                  </pic:blipFill>
                  <pic:spPr bwMode="auto">
                    <a:xfrm>
                      <a:off x="0" y="0"/>
                      <a:ext cx="3381375" cy="1257300"/>
                    </a:xfrm>
                    <a:prstGeom prst="rect">
                      <a:avLst/>
                    </a:prstGeom>
                    <a:noFill/>
                    <a:ln>
                      <a:noFill/>
                    </a:ln>
                  </pic:spPr>
                </pic:pic>
              </a:graphicData>
            </a:graphic>
          </wp:inline>
        </w:drawing>
      </w:r>
    </w:p>
    <w:p w:rsidR="006B0C79" w:rsidRPr="00F90D9F" w:rsidRDefault="006B0C79" w:rsidP="006B0C79">
      <w:pPr>
        <w:tabs>
          <w:tab w:val="left" w:pos="3402"/>
          <w:tab w:val="left" w:pos="5669"/>
          <w:tab w:val="left" w:pos="7937"/>
        </w:tabs>
        <w:ind w:left="992"/>
        <w:jc w:val="center"/>
        <w:rPr>
          <w:sz w:val="24"/>
          <w:szCs w:val="24"/>
        </w:rPr>
      </w:pPr>
      <w:r w:rsidRPr="00F90D9F">
        <w:rPr>
          <w:b/>
          <w:color w:val="000099"/>
          <w:sz w:val="24"/>
          <w:szCs w:val="24"/>
        </w:rPr>
        <w:t>Lời giải</w:t>
      </w:r>
    </w:p>
    <w:p w:rsidR="0045478A" w:rsidRPr="00F90D9F" w:rsidRDefault="0045478A" w:rsidP="0045478A">
      <w:pPr>
        <w:pStyle w:val="ListParagraph"/>
        <w:tabs>
          <w:tab w:val="left" w:pos="993"/>
        </w:tabs>
        <w:ind w:left="992"/>
        <w:rPr>
          <w:sz w:val="24"/>
          <w:szCs w:val="24"/>
        </w:rPr>
      </w:pPr>
      <w:r w:rsidRPr="00F90D9F">
        <w:rPr>
          <w:sz w:val="24"/>
          <w:szCs w:val="24"/>
        </w:rPr>
        <w:t>Phân tích ta đặt các kích thước của hàng rào như hình vẽ</w:t>
      </w:r>
    </w:p>
    <w:p w:rsidR="0045478A" w:rsidRPr="00F90D9F" w:rsidRDefault="0045478A" w:rsidP="0045478A">
      <w:pPr>
        <w:pStyle w:val="ListParagraph"/>
        <w:tabs>
          <w:tab w:val="left" w:pos="993"/>
        </w:tabs>
        <w:ind w:left="992"/>
        <w:rPr>
          <w:sz w:val="24"/>
          <w:szCs w:val="24"/>
        </w:rPr>
      </w:pPr>
      <w:r w:rsidRPr="00F90D9F">
        <w:rPr>
          <w:noProof/>
          <w:sz w:val="24"/>
          <w:szCs w:val="24"/>
        </w:rPr>
        <w:lastRenderedPageBreak/>
        <w:drawing>
          <wp:inline distT="0" distB="0" distL="0" distR="0" wp14:anchorId="709EE754" wp14:editId="1B1D7821">
            <wp:extent cx="2981325" cy="1076325"/>
            <wp:effectExtent l="0" t="0" r="9525"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694"/>
                    <pic:cNvPicPr>
                      <a:picLocks noChangeAspect="1" noChangeArrowheads="1"/>
                    </pic:cNvPicPr>
                  </pic:nvPicPr>
                  <pic:blipFill>
                    <a:blip r:embed="rId4028">
                      <a:extLst>
                        <a:ext uri="{28A0092B-C50C-407E-A947-70E740481C1C}">
                          <a14:useLocalDpi xmlns:a14="http://schemas.microsoft.com/office/drawing/2010/main" val="0"/>
                        </a:ext>
                      </a:extLst>
                    </a:blip>
                    <a:srcRect/>
                    <a:stretch>
                      <a:fillRect/>
                    </a:stretch>
                  </pic:blipFill>
                  <pic:spPr bwMode="auto">
                    <a:xfrm>
                      <a:off x="0" y="0"/>
                      <a:ext cx="2981325" cy="1076325"/>
                    </a:xfrm>
                    <a:prstGeom prst="rect">
                      <a:avLst/>
                    </a:prstGeom>
                    <a:noFill/>
                    <a:ln>
                      <a:noFill/>
                    </a:ln>
                  </pic:spPr>
                </pic:pic>
              </a:graphicData>
            </a:graphic>
          </wp:inline>
        </w:drawing>
      </w:r>
    </w:p>
    <w:p w:rsidR="0045478A" w:rsidRPr="00F90D9F" w:rsidRDefault="0045478A" w:rsidP="0045478A">
      <w:pPr>
        <w:pStyle w:val="ListParagraph"/>
        <w:tabs>
          <w:tab w:val="left" w:pos="993"/>
        </w:tabs>
        <w:ind w:left="992"/>
        <w:rPr>
          <w:sz w:val="24"/>
          <w:szCs w:val="24"/>
        </w:rPr>
      </w:pPr>
      <w:r w:rsidRPr="00F90D9F">
        <w:rPr>
          <w:sz w:val="24"/>
          <w:szCs w:val="24"/>
        </w:rPr>
        <w:t>Giá thành làm rào là:</w:t>
      </w:r>
    </w:p>
    <w:p w:rsidR="0045478A" w:rsidRPr="00F90D9F" w:rsidRDefault="0045478A" w:rsidP="0045478A">
      <w:pPr>
        <w:pStyle w:val="ListParagraph"/>
        <w:tabs>
          <w:tab w:val="left" w:pos="993"/>
        </w:tabs>
        <w:ind w:left="992"/>
        <w:rPr>
          <w:sz w:val="24"/>
          <w:szCs w:val="24"/>
        </w:rPr>
      </w:pPr>
      <w:r w:rsidRPr="00F90D9F">
        <w:rPr>
          <w:position w:val="-10"/>
          <w:sz w:val="24"/>
          <w:szCs w:val="24"/>
        </w:rPr>
        <w:object w:dxaOrig="3372" w:dyaOrig="324">
          <v:shape id="_x0000_i3085" type="#_x0000_t75" style="width:168.45pt;height:15.6pt" o:ole="">
            <v:imagedata r:id="rId4029" o:title=""/>
          </v:shape>
          <o:OLEObject Type="Embed" ProgID="Equation.DSMT4" ShapeID="_x0000_i3085" DrawAspect="Content" ObjectID="_1817112620" r:id="rId4030"/>
        </w:object>
      </w:r>
      <w:r w:rsidRPr="00F90D9F">
        <w:rPr>
          <w:position w:val="-14"/>
          <w:sz w:val="24"/>
          <w:szCs w:val="24"/>
        </w:rPr>
        <w:t xml:space="preserve"> </w:t>
      </w:r>
      <w:r w:rsidRPr="00F90D9F">
        <w:rPr>
          <w:sz w:val="24"/>
          <w:szCs w:val="24"/>
        </w:rPr>
        <w:sym w:font="Symbol" w:char="F0DB"/>
      </w:r>
      <w:r w:rsidRPr="00F90D9F">
        <w:rPr>
          <w:sz w:val="24"/>
          <w:szCs w:val="24"/>
        </w:rPr>
        <w:t xml:space="preserve"> </w:t>
      </w:r>
      <w:r w:rsidRPr="00F90D9F">
        <w:rPr>
          <w:position w:val="-10"/>
          <w:sz w:val="24"/>
          <w:szCs w:val="24"/>
        </w:rPr>
        <w:object w:dxaOrig="1416" w:dyaOrig="324">
          <v:shape id="_x0000_i3086" type="#_x0000_t75" style="width:71.3pt;height:15.6pt" o:ole="">
            <v:imagedata r:id="rId4031" o:title=""/>
          </v:shape>
          <o:OLEObject Type="Embed" ProgID="Equation.DSMT4" ShapeID="_x0000_i3086" DrawAspect="Content" ObjectID="_1817112621" r:id="rId4032"/>
        </w:object>
      </w:r>
      <w:r w:rsidRPr="00F90D9F">
        <w:rPr>
          <w:sz w:val="24"/>
          <w:szCs w:val="24"/>
        </w:rPr>
        <w:t xml:space="preserve"> </w:t>
      </w:r>
      <w:r w:rsidRPr="00F90D9F">
        <w:rPr>
          <w:sz w:val="24"/>
          <w:szCs w:val="24"/>
        </w:rPr>
        <w:sym w:font="Symbol" w:char="F0DB"/>
      </w:r>
      <w:r w:rsidRPr="00F90D9F">
        <w:rPr>
          <w:sz w:val="24"/>
          <w:szCs w:val="24"/>
        </w:rPr>
        <w:t xml:space="preserve"> </w:t>
      </w:r>
      <w:r w:rsidRPr="00F90D9F">
        <w:rPr>
          <w:position w:val="-24"/>
          <w:sz w:val="24"/>
          <w:szCs w:val="24"/>
        </w:rPr>
        <w:object w:dxaOrig="1272" w:dyaOrig="624">
          <v:shape id="_x0000_i3087" type="#_x0000_t75" style="width:63.85pt;height:30.55pt" o:ole="">
            <v:imagedata r:id="rId4033" o:title=""/>
          </v:shape>
          <o:OLEObject Type="Embed" ProgID="Equation.DSMT4" ShapeID="_x0000_i3087" DrawAspect="Content" ObjectID="_1817112622" r:id="rId4034"/>
        </w:object>
      </w:r>
      <w:r w:rsidRPr="00F90D9F">
        <w:rPr>
          <w:sz w:val="24"/>
          <w:szCs w:val="24"/>
        </w:rPr>
        <w:t>.</w:t>
      </w:r>
    </w:p>
    <w:p w:rsidR="0045478A" w:rsidRPr="00F90D9F" w:rsidRDefault="0045478A" w:rsidP="0045478A">
      <w:pPr>
        <w:pStyle w:val="ListParagraph"/>
        <w:tabs>
          <w:tab w:val="left" w:pos="993"/>
        </w:tabs>
        <w:ind w:left="992"/>
        <w:rPr>
          <w:sz w:val="24"/>
          <w:szCs w:val="24"/>
        </w:rPr>
      </w:pPr>
      <w:r w:rsidRPr="00F90D9F">
        <w:rPr>
          <w:sz w:val="24"/>
          <w:szCs w:val="24"/>
        </w:rPr>
        <w:t xml:space="preserve">Diện tích khu vườn sau khi được rào là: </w:t>
      </w:r>
      <w:r w:rsidRPr="00F90D9F">
        <w:rPr>
          <w:position w:val="-24"/>
          <w:sz w:val="24"/>
          <w:szCs w:val="24"/>
        </w:rPr>
        <w:object w:dxaOrig="2680" w:dyaOrig="620">
          <v:shape id="_x0000_i3088" type="#_x0000_t75" style="width:133.15pt;height:30.55pt" o:ole="">
            <v:imagedata r:id="rId4035" o:title=""/>
          </v:shape>
          <o:OLEObject Type="Embed" ProgID="Equation.DSMT4" ShapeID="_x0000_i3088" DrawAspect="Content" ObjectID="_1817112623" r:id="rId4036"/>
        </w:object>
      </w:r>
      <w:r w:rsidRPr="00F90D9F">
        <w:rPr>
          <w:position w:val="-24"/>
          <w:sz w:val="24"/>
          <w:szCs w:val="24"/>
        </w:rPr>
        <w:object w:dxaOrig="1536" w:dyaOrig="624">
          <v:shape id="_x0000_i3089" type="#_x0000_t75" style="width:76.75pt;height:30.55pt" o:ole="">
            <v:imagedata r:id="rId4037" o:title=""/>
          </v:shape>
          <o:OLEObject Type="Embed" ProgID="Equation.DSMT4" ShapeID="_x0000_i3089" DrawAspect="Content" ObjectID="_1817112624" r:id="rId4038"/>
        </w:object>
      </w:r>
      <w:r w:rsidRPr="00F90D9F">
        <w:rPr>
          <w:sz w:val="24"/>
          <w:szCs w:val="24"/>
        </w:rPr>
        <w:t>.</w:t>
      </w:r>
    </w:p>
    <w:p w:rsidR="0045478A" w:rsidRPr="00F90D9F" w:rsidRDefault="0045478A" w:rsidP="0045478A">
      <w:pPr>
        <w:pStyle w:val="ListParagraph"/>
        <w:tabs>
          <w:tab w:val="left" w:pos="993"/>
        </w:tabs>
        <w:ind w:left="992"/>
        <w:rPr>
          <w:sz w:val="24"/>
          <w:szCs w:val="24"/>
        </w:rPr>
      </w:pPr>
      <w:r w:rsidRPr="00F90D9F">
        <w:rPr>
          <w:sz w:val="24"/>
          <w:szCs w:val="24"/>
        </w:rPr>
        <w:t xml:space="preserve">Diện tích khu vườn lớn nhất khi hàm số </w:t>
      </w:r>
      <w:r w:rsidRPr="00F90D9F">
        <w:rPr>
          <w:position w:val="-24"/>
          <w:sz w:val="24"/>
          <w:szCs w:val="24"/>
        </w:rPr>
        <w:object w:dxaOrig="2079" w:dyaOrig="620">
          <v:shape id="_x0000_i3090" type="#_x0000_t75" style="width:103.9pt;height:30.55pt" o:ole="">
            <v:imagedata r:id="rId4039" o:title=""/>
          </v:shape>
          <o:OLEObject Type="Embed" ProgID="Equation.DSMT4" ShapeID="_x0000_i3090" DrawAspect="Content" ObjectID="_1817112625" r:id="rId4040"/>
        </w:object>
      </w:r>
      <w:r w:rsidRPr="00F90D9F">
        <w:rPr>
          <w:sz w:val="24"/>
          <w:szCs w:val="24"/>
        </w:rPr>
        <w:t xml:space="preserve"> đạt giá trị lớn nhất.</w:t>
      </w:r>
    </w:p>
    <w:p w:rsidR="0045478A" w:rsidRPr="00F90D9F" w:rsidRDefault="0045478A" w:rsidP="0045478A">
      <w:pPr>
        <w:pStyle w:val="ListParagraph"/>
        <w:tabs>
          <w:tab w:val="left" w:pos="993"/>
        </w:tabs>
        <w:ind w:left="992"/>
        <w:rPr>
          <w:sz w:val="24"/>
          <w:szCs w:val="24"/>
        </w:rPr>
      </w:pPr>
      <w:r w:rsidRPr="00F90D9F">
        <w:rPr>
          <w:sz w:val="24"/>
          <w:szCs w:val="24"/>
        </w:rPr>
        <w:t xml:space="preserve">Khi đó: </w:t>
      </w:r>
      <w:r w:rsidRPr="00F90D9F">
        <w:rPr>
          <w:position w:val="-24"/>
          <w:sz w:val="24"/>
          <w:szCs w:val="24"/>
        </w:rPr>
        <w:object w:dxaOrig="1880" w:dyaOrig="620">
          <v:shape id="_x0000_i3091" type="#_x0000_t75" style="width:93.75pt;height:30.55pt" o:ole="">
            <v:imagedata r:id="rId4041" o:title=""/>
          </v:shape>
          <o:OLEObject Type="Embed" ProgID="Equation.DSMT4" ShapeID="_x0000_i3091" DrawAspect="Content" ObjectID="_1817112626" r:id="rId4042"/>
        </w:object>
      </w:r>
      <w:r w:rsidRPr="00F90D9F">
        <w:rPr>
          <w:sz w:val="24"/>
          <w:szCs w:val="24"/>
        </w:rPr>
        <w:t xml:space="preserve"> </w:t>
      </w:r>
      <w:r w:rsidRPr="00F90D9F">
        <w:rPr>
          <w:position w:val="-6"/>
          <w:sz w:val="24"/>
          <w:szCs w:val="24"/>
        </w:rPr>
        <w:object w:dxaOrig="340" w:dyaOrig="320">
          <v:shape id="_x0000_i3092" type="#_x0000_t75" style="width:17pt;height:15.6pt" o:ole="">
            <v:imagedata r:id="rId4043" o:title=""/>
          </v:shape>
          <o:OLEObject Type="Embed" ProgID="Equation.DSMT4" ShapeID="_x0000_i3092" DrawAspect="Content" ObjectID="_1817112627" r:id="rId4044"/>
        </w:object>
      </w:r>
      <w:r w:rsidRPr="00F90D9F">
        <w:rPr>
          <w:sz w:val="24"/>
          <w:szCs w:val="24"/>
        </w:rPr>
        <w:t>.</w:t>
      </w:r>
    </w:p>
    <w:p w:rsidR="0045478A" w:rsidRPr="00F90D9F" w:rsidRDefault="0045478A" w:rsidP="0045478A">
      <w:pPr>
        <w:pStyle w:val="ListParagraph"/>
        <w:tabs>
          <w:tab w:val="left" w:pos="993"/>
        </w:tabs>
        <w:ind w:left="992"/>
        <w:rPr>
          <w:sz w:val="24"/>
          <w:szCs w:val="24"/>
        </w:rPr>
      </w:pPr>
      <w:r w:rsidRPr="00F90D9F">
        <w:rPr>
          <w:sz w:val="24"/>
          <w:szCs w:val="24"/>
        </w:rPr>
        <w:t xml:space="preserve">Vậy diện tích lớn nhất của đất rào thu được là </w:t>
      </w:r>
      <w:r w:rsidRPr="00F90D9F">
        <w:rPr>
          <w:position w:val="-6"/>
          <w:sz w:val="24"/>
          <w:szCs w:val="24"/>
        </w:rPr>
        <w:object w:dxaOrig="552" w:dyaOrig="288">
          <v:shape id="_x0000_i3093" type="#_x0000_t75" style="width:27.85pt;height:14.25pt" o:ole="">
            <v:imagedata r:id="rId4023" o:title=""/>
          </v:shape>
          <o:OLEObject Type="Embed" ProgID="Equation.DSMT4" ShapeID="_x0000_i3093" DrawAspect="Content" ObjectID="_1817112628" r:id="rId4045"/>
        </w:object>
      </w:r>
      <w:r w:rsidRPr="00F90D9F">
        <w:rPr>
          <w:sz w:val="24"/>
          <w:szCs w:val="24"/>
        </w:rPr>
        <w:t xml:space="preserve"> </w:t>
      </w:r>
      <w:r w:rsidRPr="00F90D9F">
        <w:rPr>
          <w:position w:val="-6"/>
          <w:sz w:val="24"/>
          <w:szCs w:val="24"/>
        </w:rPr>
        <w:object w:dxaOrig="340" w:dyaOrig="320">
          <v:shape id="_x0000_i3094" type="#_x0000_t75" style="width:17pt;height:15.6pt" o:ole="">
            <v:imagedata r:id="rId4046" o:title=""/>
          </v:shape>
          <o:OLEObject Type="Embed" ProgID="Equation.DSMT4" ShapeID="_x0000_i3094" DrawAspect="Content" ObjectID="_1817112629" r:id="rId4047"/>
        </w:object>
      </w:r>
      <w:r w:rsidRPr="00F90D9F">
        <w:rPr>
          <w:sz w:val="24"/>
          <w:szCs w:val="24"/>
        </w:rPr>
        <w:t>.</w:t>
      </w:r>
    </w:p>
    <w:p w:rsidR="00987D7C" w:rsidRPr="00F90D9F" w:rsidRDefault="00987D7C" w:rsidP="0064145A">
      <w:pPr>
        <w:tabs>
          <w:tab w:val="left" w:pos="3402"/>
          <w:tab w:val="left" w:pos="5669"/>
          <w:tab w:val="left" w:pos="7937"/>
        </w:tabs>
        <w:ind w:left="992"/>
        <w:jc w:val="both"/>
        <w:rPr>
          <w:noProof/>
          <w:sz w:val="24"/>
          <w:szCs w:val="24"/>
        </w:rPr>
      </w:pPr>
    </w:p>
    <w:p w:rsidR="006C12B8" w:rsidRPr="00F90D9F" w:rsidRDefault="004A7827" w:rsidP="006C12B8">
      <w:pPr>
        <w:tabs>
          <w:tab w:val="left" w:pos="0"/>
        </w:tabs>
        <w:spacing w:before="120" w:line="240" w:lineRule="atLeast"/>
        <w:jc w:val="both"/>
        <w:rPr>
          <w:sz w:val="24"/>
          <w:szCs w:val="24"/>
        </w:rPr>
      </w:pPr>
      <w:r w:rsidRPr="00F90D9F">
        <w:rPr>
          <w:b/>
          <w:sz w:val="24"/>
          <w:szCs w:val="24"/>
        </w:rPr>
        <w:t>Câu 4:</w:t>
      </w:r>
      <w:r w:rsidRPr="00F90D9F">
        <w:rPr>
          <w:sz w:val="24"/>
          <w:szCs w:val="24"/>
        </w:rPr>
        <w:t xml:space="preserve"> </w:t>
      </w:r>
      <w:r w:rsidR="006C12B8" w:rsidRPr="00F90D9F">
        <w:rPr>
          <w:sz w:val="24"/>
          <w:szCs w:val="24"/>
        </w:rPr>
        <w:t xml:space="preserve">Cổng Arch tại thành phố St.Louis của Mỹ có hình dạng là một parabol (hình vẽ). Biết khoảng cách giữa hai chân cổng bằng </w:t>
      </w:r>
      <w:r w:rsidR="006C12B8" w:rsidRPr="00F90D9F">
        <w:rPr>
          <w:position w:val="-6"/>
          <w:sz w:val="24"/>
          <w:szCs w:val="24"/>
        </w:rPr>
        <w:object w:dxaOrig="390" w:dyaOrig="285">
          <v:shape id="_x0000_i3095" type="#_x0000_t75" style="width:19.7pt;height:13.6pt" o:ole="">
            <v:imagedata r:id="rId4048" o:title=""/>
          </v:shape>
          <o:OLEObject Type="Embed" ProgID="Equation.DSMT4" ShapeID="_x0000_i3095" DrawAspect="Content" ObjectID="_1817112630" r:id="rId4049"/>
        </w:object>
      </w:r>
      <w:r w:rsidR="006C12B8" w:rsidRPr="00F90D9F">
        <w:rPr>
          <w:sz w:val="24"/>
          <w:szCs w:val="24"/>
        </w:rPr>
        <w:t xml:space="preserve">m. Trên thành cổng, tại vị trí có độ cao </w:t>
      </w:r>
      <w:r w:rsidR="006C12B8" w:rsidRPr="00F90D9F">
        <w:rPr>
          <w:position w:val="-6"/>
          <w:sz w:val="24"/>
          <w:szCs w:val="24"/>
        </w:rPr>
        <w:object w:dxaOrig="285" w:dyaOrig="285">
          <v:shape id="_x0000_i3096" type="#_x0000_t75" style="width:13.6pt;height:13.6pt" o:ole="">
            <v:imagedata r:id="rId4050" o:title=""/>
          </v:shape>
          <o:OLEObject Type="Embed" ProgID="Equation.DSMT4" ShapeID="_x0000_i3096" DrawAspect="Content" ObjectID="_1817112631" r:id="rId4051"/>
        </w:object>
      </w:r>
      <w:r w:rsidR="006C12B8" w:rsidRPr="00F90D9F">
        <w:rPr>
          <w:sz w:val="24"/>
          <w:szCs w:val="24"/>
        </w:rPr>
        <w:t xml:space="preserve">m so với mặt đất (điểm M), người ta thả một sợi dây chạm đất (dây căng thẳng theo phương vuông góc với mặt đất). Vị trí chạm đất của đầu sợi dây này cách chân cổng </w:t>
      </w:r>
      <w:r w:rsidR="006C12B8" w:rsidRPr="00F90D9F">
        <w:rPr>
          <w:position w:val="-4"/>
          <w:sz w:val="24"/>
          <w:szCs w:val="24"/>
        </w:rPr>
        <w:object w:dxaOrig="240" w:dyaOrig="255">
          <v:shape id="_x0000_i3097" type="#_x0000_t75" style="width:11.55pt;height:12.9pt" o:ole="">
            <v:imagedata r:id="rId4052" o:title=""/>
          </v:shape>
          <o:OLEObject Type="Embed" ProgID="Equation.DSMT4" ShapeID="_x0000_i3097" DrawAspect="Content" ObjectID="_1817112632" r:id="rId4053"/>
        </w:object>
      </w:r>
      <w:r w:rsidR="006C12B8" w:rsidRPr="00F90D9F">
        <w:rPr>
          <w:sz w:val="24"/>
          <w:szCs w:val="24"/>
        </w:rPr>
        <w:t xml:space="preserve"> một đoạn </w:t>
      </w:r>
      <w:r w:rsidR="006C12B8" w:rsidRPr="00F90D9F">
        <w:rPr>
          <w:position w:val="-6"/>
          <w:sz w:val="24"/>
          <w:szCs w:val="24"/>
        </w:rPr>
        <w:object w:dxaOrig="285" w:dyaOrig="285">
          <v:shape id="_x0000_i3098" type="#_x0000_t75" style="width:13.6pt;height:13.6pt" o:ole="">
            <v:imagedata r:id="rId4054" o:title=""/>
          </v:shape>
          <o:OLEObject Type="Embed" ProgID="Equation.DSMT4" ShapeID="_x0000_i3098" DrawAspect="Content" ObjectID="_1817112633" r:id="rId4055"/>
        </w:object>
      </w:r>
      <w:r w:rsidR="006C12B8" w:rsidRPr="00F90D9F">
        <w:rPr>
          <w:sz w:val="24"/>
          <w:szCs w:val="24"/>
        </w:rPr>
        <w:t>m. Giả sử các số liệu trên là chính xác. Hãy tính độ cao của cổng Arch (tính từ mặt đất đến điểm cao nhất của cổng).</w:t>
      </w:r>
    </w:p>
    <w:p w:rsidR="006C12B8" w:rsidRPr="00F90D9F" w:rsidRDefault="006C12B8" w:rsidP="006C12B8">
      <w:pPr>
        <w:tabs>
          <w:tab w:val="left" w:pos="0"/>
        </w:tabs>
        <w:spacing w:line="240" w:lineRule="atLeast"/>
        <w:jc w:val="center"/>
        <w:rPr>
          <w:b/>
          <w:sz w:val="24"/>
          <w:szCs w:val="24"/>
        </w:rPr>
      </w:pPr>
      <w:r w:rsidRPr="00F90D9F">
        <w:rPr>
          <w:noProof/>
          <w:sz w:val="24"/>
          <w:szCs w:val="24"/>
        </w:rPr>
        <w:drawing>
          <wp:inline distT="0" distB="0" distL="0" distR="0" wp14:anchorId="54965225" wp14:editId="25DA2C36">
            <wp:extent cx="4124325" cy="1381125"/>
            <wp:effectExtent l="0" t="0" r="9525" b="9525"/>
            <wp:docPr id="897" name="Picture 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4056" cstate="print">
                      <a:extLst>
                        <a:ext uri="{28A0092B-C50C-407E-A947-70E740481C1C}">
                          <a14:useLocalDpi xmlns:a14="http://schemas.microsoft.com/office/drawing/2010/main" val="0"/>
                        </a:ext>
                      </a:extLst>
                    </a:blip>
                    <a:srcRect/>
                    <a:stretch>
                      <a:fillRect/>
                    </a:stretch>
                  </pic:blipFill>
                  <pic:spPr bwMode="auto">
                    <a:xfrm>
                      <a:off x="0" y="0"/>
                      <a:ext cx="4124325" cy="1381125"/>
                    </a:xfrm>
                    <a:prstGeom prst="rect">
                      <a:avLst/>
                    </a:prstGeom>
                    <a:noFill/>
                    <a:ln>
                      <a:noFill/>
                    </a:ln>
                  </pic:spPr>
                </pic:pic>
              </a:graphicData>
            </a:graphic>
          </wp:inline>
        </w:drawing>
      </w:r>
    </w:p>
    <w:p w:rsidR="006B0C79" w:rsidRDefault="006C12B8" w:rsidP="006C12B8">
      <w:pPr>
        <w:spacing w:line="276" w:lineRule="auto"/>
        <w:jc w:val="both"/>
        <w:rPr>
          <w:sz w:val="24"/>
          <w:szCs w:val="24"/>
        </w:rPr>
      </w:pPr>
      <w:r w:rsidRPr="00F90D9F">
        <w:rPr>
          <w:b/>
          <w:sz w:val="24"/>
          <w:szCs w:val="24"/>
        </w:rPr>
        <w:t xml:space="preserve">A. </w:t>
      </w:r>
      <w:r w:rsidRPr="00F90D9F">
        <w:rPr>
          <w:position w:val="-10"/>
          <w:sz w:val="24"/>
          <w:szCs w:val="24"/>
        </w:rPr>
        <w:object w:dxaOrig="600" w:dyaOrig="315">
          <v:shape id="_x0000_i3099" type="#_x0000_t75" style="width:29.9pt;height:17pt" o:ole="">
            <v:imagedata r:id="rId4057" o:title=""/>
          </v:shape>
          <o:OLEObject Type="Embed" ProgID="Equation.DSMT4" ShapeID="_x0000_i3099" DrawAspect="Content" ObjectID="_1817112634" r:id="rId4058"/>
        </w:object>
      </w:r>
      <w:r w:rsidRPr="00F90D9F">
        <w:rPr>
          <w:sz w:val="24"/>
          <w:szCs w:val="24"/>
        </w:rPr>
        <w:t>m.</w:t>
      </w:r>
      <w:r w:rsidRPr="00F90D9F">
        <w:rPr>
          <w:b/>
          <w:sz w:val="24"/>
          <w:szCs w:val="24"/>
        </w:rPr>
        <w:tab/>
        <w:t xml:space="preserve">B. </w:t>
      </w:r>
      <w:r w:rsidRPr="00F90D9F">
        <w:rPr>
          <w:position w:val="-10"/>
          <w:sz w:val="24"/>
          <w:szCs w:val="24"/>
        </w:rPr>
        <w:object w:dxaOrig="600" w:dyaOrig="315">
          <v:shape id="_x0000_i3100" type="#_x0000_t75" style="width:29.9pt;height:17pt" o:ole="">
            <v:imagedata r:id="rId4059" o:title=""/>
          </v:shape>
          <o:OLEObject Type="Embed" ProgID="Equation.DSMT4" ShapeID="_x0000_i3100" DrawAspect="Content" ObjectID="_1817112635" r:id="rId4060"/>
        </w:object>
      </w:r>
      <w:r w:rsidRPr="00F90D9F">
        <w:rPr>
          <w:sz w:val="24"/>
          <w:szCs w:val="24"/>
        </w:rPr>
        <w:t>m.</w:t>
      </w:r>
      <w:r w:rsidRPr="00F90D9F">
        <w:rPr>
          <w:b/>
          <w:sz w:val="24"/>
          <w:szCs w:val="24"/>
        </w:rPr>
        <w:tab/>
        <w:t xml:space="preserve">C. </w:t>
      </w:r>
      <w:r w:rsidRPr="00F90D9F">
        <w:rPr>
          <w:position w:val="-6"/>
          <w:sz w:val="24"/>
          <w:szCs w:val="24"/>
        </w:rPr>
        <w:object w:dxaOrig="450" w:dyaOrig="285">
          <v:shape id="_x0000_i3101" type="#_x0000_t75" style="width:22.4pt;height:13.6pt" o:ole="">
            <v:imagedata r:id="rId4061" o:title=""/>
          </v:shape>
          <o:OLEObject Type="Embed" ProgID="Equation.DSMT4" ShapeID="_x0000_i3101" DrawAspect="Content" ObjectID="_1817112636" r:id="rId4062"/>
        </w:object>
      </w:r>
      <w:r w:rsidRPr="00F90D9F">
        <w:rPr>
          <w:sz w:val="24"/>
          <w:szCs w:val="24"/>
        </w:rPr>
        <w:t>m.</w:t>
      </w:r>
      <w:r w:rsidRPr="00F90D9F">
        <w:rPr>
          <w:sz w:val="24"/>
          <w:szCs w:val="24"/>
        </w:rPr>
        <w:tab/>
      </w:r>
      <w:r w:rsidRPr="00246049">
        <w:rPr>
          <w:b/>
          <w:sz w:val="24"/>
          <w:szCs w:val="24"/>
          <w:highlight w:val="yellow"/>
        </w:rPr>
        <w:t xml:space="preserve">D. </w:t>
      </w:r>
      <w:r w:rsidRPr="00246049">
        <w:rPr>
          <w:position w:val="-10"/>
          <w:sz w:val="24"/>
          <w:szCs w:val="24"/>
          <w:highlight w:val="yellow"/>
        </w:rPr>
        <w:object w:dxaOrig="600" w:dyaOrig="315">
          <v:shape id="_x0000_i3102" type="#_x0000_t75" style="width:29.9pt;height:17pt" o:ole="">
            <v:imagedata r:id="rId4063" o:title=""/>
          </v:shape>
          <o:OLEObject Type="Embed" ProgID="Equation.DSMT4" ShapeID="_x0000_i3102" DrawAspect="Content" ObjectID="_1817112637" r:id="rId4064"/>
        </w:object>
      </w:r>
      <w:r w:rsidRPr="00246049">
        <w:rPr>
          <w:sz w:val="24"/>
          <w:szCs w:val="24"/>
          <w:highlight w:val="yellow"/>
        </w:rPr>
        <w:t>m.</w:t>
      </w:r>
    </w:p>
    <w:p w:rsidR="006B0C79" w:rsidRPr="00F90D9F" w:rsidRDefault="006B0C79" w:rsidP="006B0C79">
      <w:pPr>
        <w:tabs>
          <w:tab w:val="left" w:pos="3402"/>
          <w:tab w:val="left" w:pos="5669"/>
          <w:tab w:val="left" w:pos="7937"/>
        </w:tabs>
        <w:ind w:left="992"/>
        <w:jc w:val="center"/>
        <w:rPr>
          <w:sz w:val="24"/>
          <w:szCs w:val="24"/>
        </w:rPr>
      </w:pPr>
      <w:r w:rsidRPr="00F90D9F">
        <w:rPr>
          <w:b/>
          <w:color w:val="000099"/>
          <w:sz w:val="24"/>
          <w:szCs w:val="24"/>
        </w:rPr>
        <w:t>Lời giải</w:t>
      </w:r>
    </w:p>
    <w:p w:rsidR="006C12B8" w:rsidRPr="00F90D9F" w:rsidRDefault="006C12B8" w:rsidP="006C12B8">
      <w:pPr>
        <w:spacing w:line="276" w:lineRule="auto"/>
        <w:jc w:val="both"/>
        <w:rPr>
          <w:sz w:val="24"/>
          <w:szCs w:val="24"/>
        </w:rPr>
      </w:pPr>
      <w:r w:rsidRPr="00F90D9F">
        <w:rPr>
          <w:b/>
          <w:bCs/>
          <w:sz w:val="24"/>
          <w:szCs w:val="24"/>
        </w:rPr>
        <w:t>Chọn D</w:t>
      </w:r>
    </w:p>
    <w:p w:rsidR="006C12B8" w:rsidRPr="00F90D9F" w:rsidRDefault="006C12B8" w:rsidP="006C12B8">
      <w:pPr>
        <w:spacing w:line="276" w:lineRule="auto"/>
        <w:ind w:left="720"/>
        <w:jc w:val="both"/>
        <w:rPr>
          <w:sz w:val="24"/>
          <w:szCs w:val="24"/>
        </w:rPr>
      </w:pPr>
      <w:r w:rsidRPr="00F90D9F">
        <w:rPr>
          <w:sz w:val="24"/>
          <w:szCs w:val="24"/>
        </w:rPr>
        <w:t>+ Chọn hệ trục tọa độ Oxy sao cho O trùng với A, tia Ox cùng hướng với tia OB và tia Oy hướng lên (như hình bên dưới).</w:t>
      </w:r>
    </w:p>
    <w:p w:rsidR="006C12B8" w:rsidRPr="00F90D9F" w:rsidRDefault="006C12B8" w:rsidP="006C12B8">
      <w:pPr>
        <w:spacing w:line="276" w:lineRule="auto"/>
        <w:ind w:left="720"/>
        <w:jc w:val="center"/>
        <w:rPr>
          <w:sz w:val="24"/>
          <w:szCs w:val="24"/>
        </w:rPr>
      </w:pPr>
      <w:r w:rsidRPr="00F90D9F">
        <w:rPr>
          <w:noProof/>
          <w:sz w:val="24"/>
          <w:szCs w:val="24"/>
        </w:rPr>
        <w:drawing>
          <wp:inline distT="0" distB="0" distL="0" distR="0" wp14:anchorId="3DDED422" wp14:editId="287CDEE4">
            <wp:extent cx="2771775" cy="1857375"/>
            <wp:effectExtent l="0" t="0" r="9525" b="9525"/>
            <wp:docPr id="896" name="Picture 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65">
                      <a:extLst>
                        <a:ext uri="{28A0092B-C50C-407E-A947-70E740481C1C}">
                          <a14:useLocalDpi xmlns:a14="http://schemas.microsoft.com/office/drawing/2010/main" val="0"/>
                        </a:ext>
                      </a:extLst>
                    </a:blip>
                    <a:srcRect/>
                    <a:stretch>
                      <a:fillRect/>
                    </a:stretch>
                  </pic:blipFill>
                  <pic:spPr bwMode="auto">
                    <a:xfrm>
                      <a:off x="0" y="0"/>
                      <a:ext cx="2771775" cy="1857375"/>
                    </a:xfrm>
                    <a:prstGeom prst="rect">
                      <a:avLst/>
                    </a:prstGeom>
                    <a:noFill/>
                    <a:ln>
                      <a:noFill/>
                    </a:ln>
                  </pic:spPr>
                </pic:pic>
              </a:graphicData>
            </a:graphic>
          </wp:inline>
        </w:drawing>
      </w:r>
    </w:p>
    <w:p w:rsidR="006C12B8" w:rsidRPr="00F90D9F" w:rsidRDefault="006C12B8" w:rsidP="006C12B8">
      <w:pPr>
        <w:spacing w:line="276" w:lineRule="auto"/>
        <w:ind w:left="720"/>
        <w:jc w:val="both"/>
        <w:rPr>
          <w:sz w:val="24"/>
          <w:szCs w:val="24"/>
          <w:lang w:val="nl-NL"/>
        </w:rPr>
      </w:pPr>
      <w:r w:rsidRPr="00F90D9F">
        <w:rPr>
          <w:sz w:val="24"/>
          <w:szCs w:val="24"/>
        </w:rPr>
        <w:lastRenderedPageBreak/>
        <w:t xml:space="preserve">+ Hàm số bậc hai có dạng </w:t>
      </w:r>
      <w:r w:rsidRPr="00F90D9F">
        <w:rPr>
          <w:position w:val="-14"/>
          <w:sz w:val="24"/>
          <w:szCs w:val="24"/>
          <w:lang w:val="nl-NL"/>
        </w:rPr>
        <w:object w:dxaOrig="2380" w:dyaOrig="440">
          <v:shape id="_x0000_i3103" type="#_x0000_t75" style="width:119.55pt;height:21.75pt" o:ole="">
            <v:imagedata r:id="rId4066" o:title=""/>
          </v:shape>
          <o:OLEObject Type="Embed" ProgID="Equation.DSMT4" ShapeID="_x0000_i3103" DrawAspect="Content" ObjectID="_1817112638" r:id="rId4067"/>
        </w:object>
      </w:r>
    </w:p>
    <w:p w:rsidR="006C12B8" w:rsidRPr="00F90D9F" w:rsidRDefault="006C12B8" w:rsidP="006C12B8">
      <w:pPr>
        <w:spacing w:line="276" w:lineRule="auto"/>
        <w:ind w:left="720"/>
        <w:jc w:val="both"/>
        <w:rPr>
          <w:sz w:val="24"/>
          <w:szCs w:val="24"/>
          <w:lang w:val="nl-NL"/>
        </w:rPr>
      </w:pPr>
      <w:r w:rsidRPr="00F90D9F">
        <w:rPr>
          <w:sz w:val="24"/>
          <w:szCs w:val="24"/>
          <w:lang w:val="nl-NL"/>
        </w:rPr>
        <w:t xml:space="preserve">+ Theo đề ta có hệ phương trình: </w:t>
      </w:r>
      <w:r w:rsidRPr="00F90D9F">
        <w:rPr>
          <w:position w:val="-90"/>
          <w:sz w:val="24"/>
          <w:szCs w:val="24"/>
          <w:lang w:val="nl-NL"/>
        </w:rPr>
        <w:object w:dxaOrig="3780" w:dyaOrig="1920">
          <v:shape id="_x0000_i3104" type="#_x0000_t75" style="width:189.5pt;height:95.75pt" o:ole="">
            <v:imagedata r:id="rId4068" o:title=""/>
          </v:shape>
          <o:OLEObject Type="Embed" ProgID="Equation.DSMT4" ShapeID="_x0000_i3104" DrawAspect="Content" ObjectID="_1817112639" r:id="rId4069"/>
        </w:object>
      </w:r>
    </w:p>
    <w:p w:rsidR="006C12B8" w:rsidRPr="00F90D9F" w:rsidRDefault="006C12B8" w:rsidP="006C12B8">
      <w:pPr>
        <w:spacing w:line="276" w:lineRule="auto"/>
        <w:ind w:left="720"/>
        <w:jc w:val="both"/>
        <w:rPr>
          <w:sz w:val="24"/>
          <w:szCs w:val="24"/>
          <w:lang w:val="nl-NL"/>
        </w:rPr>
      </w:pPr>
      <w:r w:rsidRPr="00F90D9F">
        <w:rPr>
          <w:sz w:val="24"/>
          <w:szCs w:val="24"/>
          <w:lang w:val="nl-NL"/>
        </w:rPr>
        <w:t xml:space="preserve">+ Vậy, hàm số bậc hai là: </w:t>
      </w:r>
      <w:r w:rsidRPr="00F90D9F">
        <w:rPr>
          <w:position w:val="-24"/>
          <w:sz w:val="24"/>
          <w:szCs w:val="24"/>
          <w:lang w:val="nl-NL"/>
        </w:rPr>
        <w:object w:dxaOrig="2320" w:dyaOrig="620">
          <v:shape id="_x0000_i3105" type="#_x0000_t75" style="width:116.15pt;height:30.55pt" o:ole="">
            <v:imagedata r:id="rId4070" o:title=""/>
          </v:shape>
          <o:OLEObject Type="Embed" ProgID="Equation.DSMT4" ShapeID="_x0000_i3105" DrawAspect="Content" ObjectID="_1817112640" r:id="rId4071"/>
        </w:object>
      </w:r>
    </w:p>
    <w:p w:rsidR="006C12B8" w:rsidRPr="00F90D9F" w:rsidRDefault="006C12B8" w:rsidP="006C12B8">
      <w:pPr>
        <w:spacing w:line="276" w:lineRule="auto"/>
        <w:ind w:left="720"/>
        <w:jc w:val="both"/>
        <w:rPr>
          <w:sz w:val="24"/>
          <w:szCs w:val="24"/>
          <w:lang w:val="nl-NL"/>
        </w:rPr>
      </w:pPr>
      <w:r w:rsidRPr="00F90D9F">
        <w:rPr>
          <w:sz w:val="24"/>
          <w:szCs w:val="24"/>
          <w:lang w:val="nl-NL"/>
        </w:rPr>
        <w:t xml:space="preserve">+ Chiều cao h của cổng là tung độ đỉnh của parabol nên </w:t>
      </w:r>
      <w:r w:rsidRPr="00F90D9F">
        <w:rPr>
          <w:position w:val="-24"/>
          <w:sz w:val="24"/>
          <w:szCs w:val="24"/>
          <w:lang w:val="nl-NL"/>
        </w:rPr>
        <w:object w:dxaOrig="2200" w:dyaOrig="620">
          <v:shape id="_x0000_i3106" type="#_x0000_t75" style="width:110.05pt;height:30.55pt" o:ole="">
            <v:imagedata r:id="rId4072" o:title=""/>
          </v:shape>
          <o:OLEObject Type="Embed" ProgID="Equation.DSMT4" ShapeID="_x0000_i3106" DrawAspect="Content" ObjectID="_1817112641" r:id="rId4073"/>
        </w:object>
      </w:r>
    </w:p>
    <w:p w:rsidR="00624A5A" w:rsidRPr="00F90D9F" w:rsidRDefault="004A7827" w:rsidP="004A7827">
      <w:pPr>
        <w:tabs>
          <w:tab w:val="left" w:pos="992"/>
        </w:tabs>
        <w:spacing w:before="120" w:line="259" w:lineRule="auto"/>
        <w:jc w:val="both"/>
        <w:rPr>
          <w:sz w:val="24"/>
          <w:szCs w:val="24"/>
        </w:rPr>
      </w:pPr>
      <w:r w:rsidRPr="00F90D9F">
        <w:rPr>
          <w:b/>
          <w:sz w:val="24"/>
          <w:szCs w:val="24"/>
        </w:rPr>
        <w:t>Câu 5:</w:t>
      </w:r>
      <w:r w:rsidRPr="00F90D9F">
        <w:rPr>
          <w:sz w:val="24"/>
          <w:szCs w:val="24"/>
        </w:rPr>
        <w:t xml:space="preserve"> </w:t>
      </w:r>
      <w:r w:rsidR="00624A5A" w:rsidRPr="00F90D9F">
        <w:rPr>
          <w:sz w:val="24"/>
          <w:szCs w:val="24"/>
          <w:lang w:val="fr-FR"/>
        </w:rPr>
        <w:t>Khi</w:t>
      </w:r>
      <w:r w:rsidR="00624A5A" w:rsidRPr="00F90D9F">
        <w:rPr>
          <w:sz w:val="24"/>
          <w:szCs w:val="24"/>
        </w:rPr>
        <w:t xml:space="preserve"> quả bóng được đá lên, nó sẽ đạt độ cao nào đó rồi rơi xuống đất. Biết rằng quỹ đạo của quả là một cung parabol trong mặt phẳng với hệ tọa độ </w:t>
      </w:r>
      <w:r w:rsidR="00624A5A" w:rsidRPr="00F90D9F">
        <w:rPr>
          <w:position w:val="-6"/>
          <w:sz w:val="24"/>
          <w:szCs w:val="24"/>
        </w:rPr>
        <w:object w:dxaOrig="440" w:dyaOrig="279">
          <v:shape id="_x0000_i3107" type="#_x0000_t75" style="width:21.75pt;height:14.25pt" o:ole="">
            <v:imagedata r:id="rId4074" o:title=""/>
          </v:shape>
          <o:OLEObject Type="Embed" ProgID="Equation.DSMT4" ShapeID="_x0000_i3107" DrawAspect="Content" ObjectID="_1817112642" r:id="rId4075"/>
        </w:object>
      </w:r>
      <w:r w:rsidR="00624A5A" w:rsidRPr="00F90D9F">
        <w:rPr>
          <w:sz w:val="24"/>
          <w:szCs w:val="24"/>
        </w:rPr>
        <w:t xml:space="preserve">,trong đó </w:t>
      </w:r>
      <w:r w:rsidR="00624A5A" w:rsidRPr="00F90D9F">
        <w:rPr>
          <w:position w:val="-6"/>
          <w:sz w:val="24"/>
          <w:szCs w:val="24"/>
        </w:rPr>
        <w:object w:dxaOrig="139" w:dyaOrig="240">
          <v:shape id="_x0000_i3108" type="#_x0000_t75" style="width:6.8pt;height:12.25pt" o:ole="">
            <v:imagedata r:id="rId3719" o:title=""/>
          </v:shape>
          <o:OLEObject Type="Embed" ProgID="Equation.DSMT4" ShapeID="_x0000_i3108" DrawAspect="Content" ObjectID="_1817112643" r:id="rId4076"/>
        </w:object>
      </w:r>
      <w:r w:rsidR="00624A5A" w:rsidRPr="00F90D9F">
        <w:rPr>
          <w:sz w:val="24"/>
          <w:szCs w:val="24"/>
        </w:rPr>
        <w:t xml:space="preserve"> là thời gian (tính bằng giây ), kể từ khi quả bóng được đá lên; </w:t>
      </w:r>
      <w:r w:rsidR="00624A5A" w:rsidRPr="00F90D9F">
        <w:rPr>
          <w:position w:val="-6"/>
          <w:sz w:val="24"/>
          <w:szCs w:val="24"/>
        </w:rPr>
        <w:object w:dxaOrig="200" w:dyaOrig="279">
          <v:shape id="_x0000_i3109" type="#_x0000_t75" style="width:9.5pt;height:14.25pt" o:ole="">
            <v:imagedata r:id="rId4077" o:title=""/>
          </v:shape>
          <o:OLEObject Type="Embed" ProgID="Equation.DSMT4" ShapeID="_x0000_i3109" DrawAspect="Content" ObjectID="_1817112644" r:id="rId4078"/>
        </w:object>
      </w:r>
      <w:r w:rsidR="00624A5A" w:rsidRPr="00F90D9F">
        <w:rPr>
          <w:sz w:val="24"/>
          <w:szCs w:val="24"/>
        </w:rPr>
        <w:t xml:space="preserve"> là độ cao( tính bằng mét ) của quả bóng. Giả thiết rằng quả bóng được đá lên từ độ cao </w:t>
      </w:r>
      <w:r w:rsidR="00624A5A" w:rsidRPr="00F90D9F">
        <w:rPr>
          <w:position w:val="-10"/>
          <w:sz w:val="24"/>
          <w:szCs w:val="24"/>
        </w:rPr>
        <w:object w:dxaOrig="560" w:dyaOrig="320">
          <v:shape id="_x0000_i3110" type="#_x0000_t75" style="width:27.85pt;height:15.6pt" o:ole="">
            <v:imagedata r:id="rId4079" o:title=""/>
          </v:shape>
          <o:OLEObject Type="Embed" ProgID="Equation.DSMT4" ShapeID="_x0000_i3110" DrawAspect="Content" ObjectID="_1817112645" r:id="rId4080"/>
        </w:object>
      </w:r>
      <w:r w:rsidR="00624A5A" w:rsidRPr="00F90D9F">
        <w:rPr>
          <w:sz w:val="24"/>
          <w:szCs w:val="24"/>
        </w:rPr>
        <w:t xml:space="preserve">. Sau đó </w:t>
      </w:r>
      <w:r w:rsidR="00624A5A" w:rsidRPr="00F90D9F">
        <w:rPr>
          <w:position w:val="-4"/>
          <w:sz w:val="24"/>
          <w:szCs w:val="24"/>
        </w:rPr>
        <w:object w:dxaOrig="139" w:dyaOrig="260">
          <v:shape id="_x0000_i3111" type="#_x0000_t75" style="width:6.8pt;height:12.9pt" o:ole="">
            <v:imagedata r:id="rId4081" o:title=""/>
          </v:shape>
          <o:OLEObject Type="Embed" ProgID="Equation.DSMT4" ShapeID="_x0000_i3111" DrawAspect="Content" ObjectID="_1817112646" r:id="rId4082"/>
        </w:object>
      </w:r>
      <w:r w:rsidR="00624A5A" w:rsidRPr="00F90D9F">
        <w:rPr>
          <w:sz w:val="24"/>
          <w:szCs w:val="24"/>
        </w:rPr>
        <w:t xml:space="preserve"> giây, nó đạt độ cao </w:t>
      </w:r>
      <w:r w:rsidR="00624A5A" w:rsidRPr="00F90D9F">
        <w:rPr>
          <w:position w:val="-10"/>
          <w:sz w:val="24"/>
          <w:szCs w:val="24"/>
        </w:rPr>
        <w:object w:dxaOrig="560" w:dyaOrig="320">
          <v:shape id="_x0000_i3112" type="#_x0000_t75" style="width:27.85pt;height:15.6pt" o:ole="">
            <v:imagedata r:id="rId4083" o:title=""/>
          </v:shape>
          <o:OLEObject Type="Embed" ProgID="Equation.DSMT4" ShapeID="_x0000_i3112" DrawAspect="Content" ObjectID="_1817112647" r:id="rId4084"/>
        </w:object>
      </w:r>
      <w:r w:rsidR="00624A5A" w:rsidRPr="00F90D9F">
        <w:rPr>
          <w:sz w:val="24"/>
          <w:szCs w:val="24"/>
        </w:rPr>
        <w:t xml:space="preserve">và </w:t>
      </w:r>
      <w:r w:rsidR="00624A5A" w:rsidRPr="00F90D9F">
        <w:rPr>
          <w:position w:val="-4"/>
          <w:sz w:val="24"/>
          <w:szCs w:val="24"/>
        </w:rPr>
        <w:object w:dxaOrig="200" w:dyaOrig="260">
          <v:shape id="_x0000_i3113" type="#_x0000_t75" style="width:9.5pt;height:12.9pt" o:ole="">
            <v:imagedata r:id="rId4085" o:title=""/>
          </v:shape>
          <o:OLEObject Type="Embed" ProgID="Equation.DSMT4" ShapeID="_x0000_i3113" DrawAspect="Content" ObjectID="_1817112648" r:id="rId4086"/>
        </w:object>
      </w:r>
      <w:r w:rsidR="00624A5A" w:rsidRPr="00F90D9F">
        <w:rPr>
          <w:sz w:val="24"/>
          <w:szCs w:val="24"/>
        </w:rPr>
        <w:t xml:space="preserve"> giây sau khi đá lên, nó ở độ cao </w:t>
      </w:r>
      <w:r w:rsidR="00624A5A" w:rsidRPr="00F90D9F">
        <w:rPr>
          <w:position w:val="-6"/>
          <w:sz w:val="24"/>
          <w:szCs w:val="24"/>
        </w:rPr>
        <w:object w:dxaOrig="380" w:dyaOrig="279">
          <v:shape id="_x0000_i3114" type="#_x0000_t75" style="width:19pt;height:14.25pt" o:ole="">
            <v:imagedata r:id="rId4087" o:title=""/>
          </v:shape>
          <o:OLEObject Type="Embed" ProgID="Equation.DSMT4" ShapeID="_x0000_i3114" DrawAspect="Content" ObjectID="_1817112649" r:id="rId4088"/>
        </w:object>
      </w:r>
      <w:r w:rsidR="00624A5A" w:rsidRPr="00F90D9F">
        <w:rPr>
          <w:sz w:val="24"/>
          <w:szCs w:val="24"/>
        </w:rPr>
        <w:t xml:space="preserve">. Hãy tìm hàm số bậc hai biểu thị độ cao </w:t>
      </w:r>
      <w:r w:rsidR="00624A5A" w:rsidRPr="00F90D9F">
        <w:rPr>
          <w:position w:val="-6"/>
          <w:sz w:val="24"/>
          <w:szCs w:val="24"/>
        </w:rPr>
        <w:object w:dxaOrig="200" w:dyaOrig="279">
          <v:shape id="_x0000_i3115" type="#_x0000_t75" style="width:9.5pt;height:14.25pt" o:ole="">
            <v:imagedata r:id="rId4089" o:title=""/>
          </v:shape>
          <o:OLEObject Type="Embed" ProgID="Equation.DSMT4" ShapeID="_x0000_i3115" DrawAspect="Content" ObjectID="_1817112650" r:id="rId4090"/>
        </w:object>
      </w:r>
      <w:r w:rsidR="00624A5A" w:rsidRPr="00F90D9F">
        <w:rPr>
          <w:sz w:val="24"/>
          <w:szCs w:val="24"/>
        </w:rPr>
        <w:t xml:space="preserve"> theo thời gian </w:t>
      </w:r>
      <w:r w:rsidR="00624A5A" w:rsidRPr="00F90D9F">
        <w:rPr>
          <w:position w:val="-6"/>
          <w:sz w:val="24"/>
          <w:szCs w:val="24"/>
        </w:rPr>
        <w:object w:dxaOrig="139" w:dyaOrig="240">
          <v:shape id="_x0000_i3116" type="#_x0000_t75" style="width:6.8pt;height:12.25pt" o:ole="">
            <v:imagedata r:id="rId4091" o:title=""/>
          </v:shape>
          <o:OLEObject Type="Embed" ProgID="Equation.DSMT4" ShapeID="_x0000_i3116" DrawAspect="Content" ObjectID="_1817112651" r:id="rId4092"/>
        </w:object>
      </w:r>
      <w:r w:rsidR="00624A5A" w:rsidRPr="00F90D9F">
        <w:rPr>
          <w:sz w:val="24"/>
          <w:szCs w:val="24"/>
        </w:rPr>
        <w:t xml:space="preserve"> và có phần đồ thị trùng với quỹ đạo của quả bóng trong tình huống trên.</w:t>
      </w:r>
    </w:p>
    <w:p w:rsidR="00624A5A" w:rsidRPr="00F90D9F" w:rsidRDefault="00624A5A" w:rsidP="00624A5A">
      <w:pPr>
        <w:tabs>
          <w:tab w:val="left" w:pos="5670"/>
        </w:tabs>
        <w:ind w:left="993"/>
        <w:jc w:val="both"/>
        <w:rPr>
          <w:sz w:val="24"/>
          <w:szCs w:val="24"/>
        </w:rPr>
      </w:pPr>
      <w:r w:rsidRPr="00F90D9F">
        <w:rPr>
          <w:b/>
          <w:color w:val="000099"/>
          <w:sz w:val="24"/>
          <w:szCs w:val="24"/>
        </w:rPr>
        <w:t xml:space="preserve">A. </w:t>
      </w:r>
      <w:r w:rsidRPr="00F90D9F">
        <w:rPr>
          <w:position w:val="-10"/>
          <w:sz w:val="24"/>
          <w:szCs w:val="24"/>
        </w:rPr>
        <w:object w:dxaOrig="2160" w:dyaOrig="360">
          <v:shape id="_x0000_i3117" type="#_x0000_t75" style="width:108pt;height:18.35pt" o:ole="">
            <v:imagedata r:id="rId4093" o:title=""/>
          </v:shape>
          <o:OLEObject Type="Embed" ProgID="Equation.DSMT4" ShapeID="_x0000_i3117" DrawAspect="Content" ObjectID="_1817112652" r:id="rId4094"/>
        </w:object>
      </w:r>
      <w:r w:rsidRPr="00F90D9F">
        <w:rPr>
          <w:sz w:val="24"/>
          <w:szCs w:val="24"/>
        </w:rPr>
        <w:t>.</w:t>
      </w:r>
      <w:r w:rsidRPr="00F90D9F">
        <w:rPr>
          <w:sz w:val="24"/>
          <w:szCs w:val="24"/>
        </w:rPr>
        <w:tab/>
      </w:r>
      <w:r w:rsidRPr="00F90D9F">
        <w:rPr>
          <w:b/>
          <w:color w:val="000099"/>
          <w:sz w:val="24"/>
          <w:szCs w:val="24"/>
          <w:highlight w:val="yellow"/>
        </w:rPr>
        <w:t xml:space="preserve">B. </w:t>
      </w:r>
      <w:r w:rsidRPr="00F90D9F">
        <w:rPr>
          <w:position w:val="-10"/>
          <w:sz w:val="24"/>
          <w:szCs w:val="24"/>
          <w:highlight w:val="yellow"/>
        </w:rPr>
        <w:object w:dxaOrig="2299" w:dyaOrig="360">
          <v:shape id="_x0000_i3118" type="#_x0000_t75" style="width:114.8pt;height:18.35pt" o:ole="">
            <v:imagedata r:id="rId4095" o:title=""/>
          </v:shape>
          <o:OLEObject Type="Embed" ProgID="Equation.DSMT4" ShapeID="_x0000_i3118" DrawAspect="Content" ObjectID="_1817112653" r:id="rId4096"/>
        </w:object>
      </w:r>
      <w:r w:rsidRPr="00F90D9F">
        <w:rPr>
          <w:sz w:val="24"/>
          <w:szCs w:val="24"/>
          <w:highlight w:val="yellow"/>
        </w:rPr>
        <w:t>.</w:t>
      </w:r>
    </w:p>
    <w:p w:rsidR="00624A5A" w:rsidRPr="00F90D9F" w:rsidRDefault="00624A5A" w:rsidP="00624A5A">
      <w:pPr>
        <w:tabs>
          <w:tab w:val="left" w:pos="5670"/>
        </w:tabs>
        <w:ind w:left="993"/>
        <w:jc w:val="both"/>
        <w:rPr>
          <w:sz w:val="24"/>
          <w:szCs w:val="24"/>
        </w:rPr>
      </w:pPr>
      <w:r w:rsidRPr="00F90D9F">
        <w:rPr>
          <w:b/>
          <w:color w:val="000099"/>
          <w:sz w:val="24"/>
          <w:szCs w:val="24"/>
        </w:rPr>
        <w:t xml:space="preserve">C. </w:t>
      </w:r>
      <w:r w:rsidRPr="00F90D9F">
        <w:rPr>
          <w:position w:val="-10"/>
          <w:sz w:val="24"/>
          <w:szCs w:val="24"/>
        </w:rPr>
        <w:object w:dxaOrig="2280" w:dyaOrig="360">
          <v:shape id="_x0000_i3119" type="#_x0000_t75" style="width:114.1pt;height:18.35pt" o:ole="">
            <v:imagedata r:id="rId4097" o:title=""/>
          </v:shape>
          <o:OLEObject Type="Embed" ProgID="Equation.DSMT4" ShapeID="_x0000_i3119" DrawAspect="Content" ObjectID="_1817112654" r:id="rId4098"/>
        </w:object>
      </w:r>
      <w:r w:rsidRPr="00F90D9F">
        <w:rPr>
          <w:sz w:val="24"/>
          <w:szCs w:val="24"/>
        </w:rPr>
        <w:t>.</w:t>
      </w:r>
      <w:r w:rsidRPr="00F90D9F">
        <w:rPr>
          <w:sz w:val="24"/>
          <w:szCs w:val="24"/>
        </w:rPr>
        <w:tab/>
      </w:r>
      <w:r w:rsidRPr="00F90D9F">
        <w:rPr>
          <w:b/>
          <w:color w:val="000099"/>
          <w:sz w:val="24"/>
          <w:szCs w:val="24"/>
        </w:rPr>
        <w:t xml:space="preserve">D. </w:t>
      </w:r>
      <w:r w:rsidRPr="00F90D9F">
        <w:rPr>
          <w:position w:val="-10"/>
          <w:sz w:val="24"/>
          <w:szCs w:val="24"/>
        </w:rPr>
        <w:object w:dxaOrig="2280" w:dyaOrig="360">
          <v:shape id="_x0000_i3120" type="#_x0000_t75" style="width:114.1pt;height:18.35pt" o:ole="">
            <v:imagedata r:id="rId4099" o:title=""/>
          </v:shape>
          <o:OLEObject Type="Embed" ProgID="Equation.DSMT4" ShapeID="_x0000_i3120" DrawAspect="Content" ObjectID="_1817112655" r:id="rId4100"/>
        </w:object>
      </w:r>
      <w:r w:rsidRPr="00F90D9F">
        <w:rPr>
          <w:sz w:val="24"/>
          <w:szCs w:val="24"/>
        </w:rPr>
        <w:t>.</w:t>
      </w:r>
    </w:p>
    <w:p w:rsidR="006B0C79" w:rsidRPr="00F90D9F" w:rsidRDefault="006B0C79" w:rsidP="006B0C79">
      <w:pPr>
        <w:tabs>
          <w:tab w:val="left" w:pos="3402"/>
          <w:tab w:val="left" w:pos="5669"/>
          <w:tab w:val="left" w:pos="7937"/>
        </w:tabs>
        <w:ind w:left="992"/>
        <w:jc w:val="center"/>
        <w:rPr>
          <w:sz w:val="24"/>
          <w:szCs w:val="24"/>
        </w:rPr>
      </w:pPr>
      <w:r w:rsidRPr="00F90D9F">
        <w:rPr>
          <w:b/>
          <w:color w:val="000099"/>
          <w:sz w:val="24"/>
          <w:szCs w:val="24"/>
        </w:rPr>
        <w:t>Lời giải</w:t>
      </w:r>
    </w:p>
    <w:p w:rsidR="00624A5A" w:rsidRPr="00F90D9F" w:rsidRDefault="00624A5A" w:rsidP="00624A5A">
      <w:pPr>
        <w:tabs>
          <w:tab w:val="left" w:pos="993"/>
        </w:tabs>
        <w:ind w:left="993"/>
        <w:rPr>
          <w:b/>
          <w:sz w:val="24"/>
          <w:szCs w:val="24"/>
          <w:highlight w:val="yellow"/>
          <w:lang w:val="sv-SE"/>
        </w:rPr>
      </w:pPr>
      <w:r w:rsidRPr="00F90D9F">
        <w:rPr>
          <w:b/>
          <w:color w:val="000099"/>
          <w:sz w:val="24"/>
          <w:szCs w:val="24"/>
          <w:highlight w:val="green"/>
          <w:lang w:val="sv-SE"/>
        </w:rPr>
        <w:t xml:space="preserve">Chọn B. </w:t>
      </w:r>
    </w:p>
    <w:p w:rsidR="00624A5A" w:rsidRPr="00F90D9F" w:rsidRDefault="00624A5A" w:rsidP="00624A5A">
      <w:pPr>
        <w:tabs>
          <w:tab w:val="left" w:pos="3402"/>
          <w:tab w:val="left" w:pos="5670"/>
          <w:tab w:val="left" w:pos="7938"/>
        </w:tabs>
        <w:ind w:left="993"/>
        <w:rPr>
          <w:sz w:val="24"/>
          <w:szCs w:val="24"/>
        </w:rPr>
      </w:pPr>
      <w:r w:rsidRPr="00F90D9F">
        <w:rPr>
          <w:sz w:val="24"/>
          <w:szCs w:val="24"/>
        </w:rPr>
        <w:t xml:space="preserve">Tại </w:t>
      </w:r>
      <w:r w:rsidRPr="00F90D9F">
        <w:rPr>
          <w:position w:val="-6"/>
          <w:sz w:val="24"/>
          <w:szCs w:val="24"/>
        </w:rPr>
        <w:object w:dxaOrig="499" w:dyaOrig="279">
          <v:shape id="_x0000_i3121" type="#_x0000_t75" style="width:25.15pt;height:14.25pt" o:ole="">
            <v:imagedata r:id="rId4101" o:title=""/>
          </v:shape>
          <o:OLEObject Type="Embed" ProgID="Equation.DSMT4" ShapeID="_x0000_i3121" DrawAspect="Content" ObjectID="_1817112656" r:id="rId4102"/>
        </w:object>
      </w:r>
      <w:r w:rsidRPr="00F90D9F">
        <w:rPr>
          <w:sz w:val="24"/>
          <w:szCs w:val="24"/>
        </w:rPr>
        <w:t xml:space="preserve"> ta có </w:t>
      </w:r>
      <w:r w:rsidRPr="00F90D9F">
        <w:rPr>
          <w:position w:val="-10"/>
          <w:sz w:val="24"/>
          <w:szCs w:val="24"/>
        </w:rPr>
        <w:object w:dxaOrig="1100" w:dyaOrig="320">
          <v:shape id="_x0000_i3122" type="#_x0000_t75" style="width:55pt;height:15.6pt" o:ole="">
            <v:imagedata r:id="rId4103" o:title=""/>
          </v:shape>
          <o:OLEObject Type="Embed" ProgID="Equation.DSMT4" ShapeID="_x0000_i3122" DrawAspect="Content" ObjectID="_1817112657" r:id="rId4104"/>
        </w:object>
      </w:r>
      <w:r w:rsidRPr="00F90D9F">
        <w:rPr>
          <w:sz w:val="24"/>
          <w:szCs w:val="24"/>
        </w:rPr>
        <w:t xml:space="preserve">; tại </w:t>
      </w:r>
      <w:r w:rsidRPr="00F90D9F">
        <w:rPr>
          <w:position w:val="-6"/>
          <w:sz w:val="24"/>
          <w:szCs w:val="24"/>
        </w:rPr>
        <w:object w:dxaOrig="460" w:dyaOrig="279">
          <v:shape id="_x0000_i3123" type="#_x0000_t75" style="width:23.1pt;height:14.25pt" o:ole="">
            <v:imagedata r:id="rId4105" o:title=""/>
          </v:shape>
          <o:OLEObject Type="Embed" ProgID="Equation.DSMT4" ShapeID="_x0000_i3123" DrawAspect="Content" ObjectID="_1817112658" r:id="rId4106"/>
        </w:object>
      </w:r>
      <w:r w:rsidRPr="00F90D9F">
        <w:rPr>
          <w:sz w:val="24"/>
          <w:szCs w:val="24"/>
        </w:rPr>
        <w:t xml:space="preserve"> ta có </w:t>
      </w:r>
      <w:r w:rsidRPr="00F90D9F">
        <w:rPr>
          <w:position w:val="-10"/>
          <w:sz w:val="24"/>
          <w:szCs w:val="24"/>
        </w:rPr>
        <w:object w:dxaOrig="1120" w:dyaOrig="320">
          <v:shape id="_x0000_i3124" type="#_x0000_t75" style="width:56.4pt;height:15.6pt" o:ole="">
            <v:imagedata r:id="rId4107" o:title=""/>
          </v:shape>
          <o:OLEObject Type="Embed" ProgID="Equation.DSMT4" ShapeID="_x0000_i3124" DrawAspect="Content" ObjectID="_1817112659" r:id="rId4108"/>
        </w:object>
      </w:r>
      <w:r w:rsidRPr="00F90D9F">
        <w:rPr>
          <w:sz w:val="24"/>
          <w:szCs w:val="24"/>
        </w:rPr>
        <w:t xml:space="preserve">; tại </w:t>
      </w:r>
      <w:r w:rsidRPr="00F90D9F">
        <w:rPr>
          <w:position w:val="-6"/>
          <w:sz w:val="24"/>
          <w:szCs w:val="24"/>
        </w:rPr>
        <w:object w:dxaOrig="499" w:dyaOrig="279">
          <v:shape id="_x0000_i3125" type="#_x0000_t75" style="width:25.15pt;height:14.25pt" o:ole="">
            <v:imagedata r:id="rId4109" o:title=""/>
          </v:shape>
          <o:OLEObject Type="Embed" ProgID="Equation.DSMT4" ShapeID="_x0000_i3125" DrawAspect="Content" ObjectID="_1817112660" r:id="rId4110"/>
        </w:object>
      </w:r>
      <w:r w:rsidRPr="00F90D9F">
        <w:rPr>
          <w:sz w:val="24"/>
          <w:szCs w:val="24"/>
        </w:rPr>
        <w:t xml:space="preserve">, ta có </w:t>
      </w:r>
      <w:r w:rsidRPr="00F90D9F">
        <w:rPr>
          <w:position w:val="-10"/>
          <w:sz w:val="24"/>
          <w:szCs w:val="24"/>
        </w:rPr>
        <w:object w:dxaOrig="940" w:dyaOrig="320">
          <v:shape id="_x0000_i3126" type="#_x0000_t75" style="width:46.85pt;height:15.6pt" o:ole="">
            <v:imagedata r:id="rId4111" o:title=""/>
          </v:shape>
          <o:OLEObject Type="Embed" ProgID="Equation.DSMT4" ShapeID="_x0000_i3126" DrawAspect="Content" ObjectID="_1817112661" r:id="rId4112"/>
        </w:object>
      </w:r>
      <w:r w:rsidRPr="00F90D9F">
        <w:rPr>
          <w:sz w:val="24"/>
          <w:szCs w:val="24"/>
        </w:rPr>
        <w:t xml:space="preserve">. </w:t>
      </w:r>
    </w:p>
    <w:p w:rsidR="00624A5A" w:rsidRPr="00F90D9F" w:rsidRDefault="006B3B62" w:rsidP="00624A5A">
      <w:pPr>
        <w:tabs>
          <w:tab w:val="left" w:pos="2750"/>
          <w:tab w:val="left" w:pos="5216"/>
          <w:tab w:val="left" w:pos="7682"/>
        </w:tabs>
        <w:ind w:left="993"/>
        <w:jc w:val="center"/>
        <w:rPr>
          <w:sz w:val="24"/>
          <w:szCs w:val="24"/>
        </w:rPr>
      </w:pPr>
      <w:r>
        <w:rPr>
          <w:sz w:val="24"/>
          <w:szCs w:val="24"/>
        </w:rPr>
      </w:r>
      <w:r>
        <w:rPr>
          <w:sz w:val="24"/>
          <w:szCs w:val="24"/>
        </w:rPr>
        <w:pict>
          <v:group id="_x0000_s4738" style="width:107.4pt;height:192.15pt;mso-position-horizontal-relative:char;mso-position-vertical-relative:line" coordorigin="5133,3371" coordsize="2148,3843">
            <v:shape id="_x0000_s4739" type="#_x0000_t32" style="position:absolute;left:5133;top:6873;width:2148;height:1" o:connectortype="straight" strokeweight="1pt">
              <v:stroke endarrow="classic" endarrowwidth="narrow"/>
            </v:shape>
            <v:shape id="_x0000_s4740" type="#_x0000_t32" style="position:absolute;left:5667;top:3401;width:1;height:3813;flip:y" o:connectortype="straight" strokeweight="1pt">
              <v:stroke endarrow="classic" endarrowwidth="narrow"/>
            </v:shape>
            <v:shape id="_x0000_s4741" type="#_x0000_t75" style="position:absolute;left:5668;top:6874;width:240;height:279">
              <v:imagedata r:id="rId4113" o:title=""/>
            </v:shape>
            <v:oval id="_x0000_s4742" style="position:absolute;left:5640;top:6842;width:57;height:57" fillcolor="red"/>
            <v:shape id="_x0000_s4743" type="#_x0000_t75" style="position:absolute;left:7119;top:6892;width:139;height:240">
              <v:imagedata r:id="rId4114" o:title=""/>
            </v:shape>
            <v:shape id="_x0000_s4744" type="#_x0000_t75" style="position:absolute;left:5427;top:3371;width:200;height:279">
              <v:imagedata r:id="rId4115" o:title=""/>
            </v:shape>
            <v:shape id="_x0000_s4745" style="position:absolute;left:5598;top:3713;width:600;height:3501" coordsize="600,3501" path="m,3501c167,1750,335,,600,13e" filled="f" strokecolor="#009" strokeweight="1.5pt">
              <v:path arrowok="t"/>
            </v:shape>
            <v:shape id="_x0000_s4746" style="position:absolute;left:6216;top:3713;width:600;height:3501;flip:x" coordsize="600,3501" path="m,3501c167,1750,335,,600,13e" filled="f" strokecolor="#009" strokeweight="1.5pt">
              <v:path arrowok="t"/>
            </v:shape>
            <v:oval id="_x0000_s4747" style="position:absolute;left:6171;top:3689;width:57;height:57" fillcolor="red"/>
            <v:shape id="_x0000_s4748" type="#_x0000_t32" style="position:absolute;left:5667;top:3822;width:423;height:0" o:connectortype="straight">
              <v:stroke dashstyle="dash"/>
            </v:shape>
            <v:shape id="_x0000_s4749" type="#_x0000_t32" style="position:absolute;left:5667;top:4722;width:879;height:0" o:connectortype="straight">
              <v:stroke dashstyle="dash"/>
            </v:shape>
            <v:shape id="_x0000_s4750" type="#_x0000_t32" style="position:absolute;left:6546;top:4722;width:0;height:2152" o:connectortype="straight">
              <v:stroke dashstyle="dash"/>
            </v:shape>
            <v:shape id="_x0000_s4751" type="#_x0000_t32" style="position:absolute;left:6102;top:3822;width:0;height:3051" o:connectortype="straight">
              <v:stroke dashstyle="dash"/>
            </v:shape>
            <v:shape id="_x0000_s4752" type="#_x0000_t75" style="position:absolute;left:6030;top:6874;width:139;height:260">
              <v:imagedata r:id="rId4116" o:title=""/>
            </v:shape>
            <v:shape id="_x0000_s4753" type="#_x0000_t75" style="position:absolute;left:6462;top:6874;width:200;height:260">
              <v:imagedata r:id="rId4117" o:title=""/>
            </v:shape>
            <v:shape id="_x0000_s4754" type="#_x0000_t75" style="position:absolute;left:5429;top:4588;width:200;height:279">
              <v:imagedata r:id="rId4118" o:title=""/>
            </v:shape>
            <v:shape id="_x0000_s4755" type="#_x0000_t75" style="position:absolute;left:5291;top:3683;width:380;height:320">
              <v:imagedata r:id="rId4119" o:title=""/>
            </v:shape>
            <v:shape id="_x0000_s4756" type="#_x0000_t75" style="position:absolute;left:6574;top:4588;width:240;height:279">
              <v:imagedata r:id="rId4120" o:title=""/>
            </v:shape>
            <v:shape id="_x0000_s4757" type="#_x0000_t75" style="position:absolute;left:5874;top:3543;width:240;height:260">
              <v:imagedata r:id="rId4121" o:title=""/>
            </v:shape>
            <v:shape id="_x0000_s4758" type="#_x0000_t75" style="position:absolute;left:6162;top:3423;width:260;height:279">
              <v:imagedata r:id="rId4122" o:title=""/>
            </v:shape>
            <v:oval id="_x0000_s4759" style="position:absolute;left:6063;top:3792;width:57;height:57" fillcolor="red"/>
            <v:oval id="_x0000_s4760" style="position:absolute;left:6517;top:4686;width:57;height:57" fillcolor="red"/>
            <w10:wrap type="none"/>
            <w10:anchorlock/>
          </v:group>
          <o:OLEObject Type="Embed" ProgID="Equation.DSMT4" ShapeID="_x0000_s4741" DrawAspect="Content" ObjectID="_1817113436" r:id="rId4123"/>
          <o:OLEObject Type="Embed" ProgID="Equation.DSMT4" ShapeID="_x0000_s4743" DrawAspect="Content" ObjectID="_1817113437" r:id="rId4124"/>
          <o:OLEObject Type="Embed" ProgID="Equation.DSMT4" ShapeID="_x0000_s4744" DrawAspect="Content" ObjectID="_1817113438" r:id="rId4125"/>
          <o:OLEObject Type="Embed" ProgID="Equation.DSMT4" ShapeID="_x0000_s4752" DrawAspect="Content" ObjectID="_1817113439" r:id="rId4126"/>
          <o:OLEObject Type="Embed" ProgID="Equation.DSMT4" ShapeID="_x0000_s4753" DrawAspect="Content" ObjectID="_1817113440" r:id="rId4127"/>
          <o:OLEObject Type="Embed" ProgID="Equation.DSMT4" ShapeID="_x0000_s4754" DrawAspect="Content" ObjectID="_1817113441" r:id="rId4128"/>
          <o:OLEObject Type="Embed" ProgID="Equation.DSMT4" ShapeID="_x0000_s4755" DrawAspect="Content" ObjectID="_1817113442" r:id="rId4129"/>
          <o:OLEObject Type="Embed" ProgID="Equation.DSMT4" ShapeID="_x0000_s4756" DrawAspect="Content" ObjectID="_1817113443" r:id="rId4130"/>
          <o:OLEObject Type="Embed" ProgID="Equation.DSMT4" ShapeID="_x0000_s4757" DrawAspect="Content" ObjectID="_1817113444" r:id="rId4131"/>
          <o:OLEObject Type="Embed" ProgID="Equation.DSMT4" ShapeID="_x0000_s4758" DrawAspect="Content" ObjectID="_1817113445" r:id="rId4132"/>
        </w:pict>
      </w:r>
    </w:p>
    <w:p w:rsidR="00624A5A" w:rsidRPr="00F90D9F" w:rsidRDefault="00624A5A" w:rsidP="00624A5A">
      <w:pPr>
        <w:tabs>
          <w:tab w:val="left" w:pos="2750"/>
          <w:tab w:val="left" w:pos="5216"/>
          <w:tab w:val="left" w:pos="7682"/>
        </w:tabs>
        <w:ind w:left="993"/>
        <w:jc w:val="both"/>
        <w:rPr>
          <w:sz w:val="24"/>
          <w:szCs w:val="24"/>
        </w:rPr>
      </w:pPr>
      <w:r w:rsidRPr="00F90D9F">
        <w:rPr>
          <w:sz w:val="24"/>
          <w:szCs w:val="24"/>
        </w:rPr>
        <w:t xml:space="preserve">Chọn hệ trục </w:t>
      </w:r>
      <w:r w:rsidRPr="00F90D9F">
        <w:rPr>
          <w:position w:val="-6"/>
          <w:sz w:val="24"/>
          <w:szCs w:val="24"/>
        </w:rPr>
        <w:object w:dxaOrig="440" w:dyaOrig="279">
          <v:shape id="_x0000_i3127" type="#_x0000_t75" style="width:21.75pt;height:14.25pt" o:ole="">
            <v:imagedata r:id="rId4133" o:title=""/>
          </v:shape>
          <o:OLEObject Type="Embed" ProgID="Equation.DSMT4" ShapeID="_x0000_i3127" DrawAspect="Content" ObjectID="_1817112662" r:id="rId4134"/>
        </w:object>
      </w:r>
      <w:r w:rsidRPr="00F90D9F">
        <w:rPr>
          <w:sz w:val="24"/>
          <w:szCs w:val="24"/>
        </w:rPr>
        <w:t xml:space="preserve"> như hình vẽ.</w:t>
      </w:r>
    </w:p>
    <w:p w:rsidR="00624A5A" w:rsidRPr="00F90D9F" w:rsidRDefault="00624A5A" w:rsidP="00624A5A">
      <w:pPr>
        <w:tabs>
          <w:tab w:val="left" w:pos="2750"/>
          <w:tab w:val="left" w:pos="5216"/>
          <w:tab w:val="left" w:pos="7682"/>
        </w:tabs>
        <w:ind w:left="993"/>
        <w:jc w:val="both"/>
        <w:rPr>
          <w:sz w:val="24"/>
          <w:szCs w:val="24"/>
        </w:rPr>
      </w:pPr>
      <w:r w:rsidRPr="00F90D9F">
        <w:rPr>
          <w:sz w:val="24"/>
          <w:szCs w:val="24"/>
        </w:rPr>
        <w:t xml:space="preserve">Parabol </w:t>
      </w:r>
      <w:r w:rsidRPr="00F90D9F">
        <w:rPr>
          <w:position w:val="-14"/>
          <w:sz w:val="24"/>
          <w:szCs w:val="24"/>
        </w:rPr>
        <w:object w:dxaOrig="420" w:dyaOrig="400">
          <v:shape id="_x0000_i3128" type="#_x0000_t75" style="width:21.05pt;height:20.4pt" o:ole="">
            <v:imagedata r:id="rId4135" o:title=""/>
          </v:shape>
          <o:OLEObject Type="Embed" ProgID="Equation.DSMT4" ShapeID="_x0000_i3128" DrawAspect="Content" ObjectID="_1817112663" r:id="rId4136"/>
        </w:object>
      </w:r>
      <w:r w:rsidRPr="00F90D9F">
        <w:rPr>
          <w:sz w:val="24"/>
          <w:szCs w:val="24"/>
        </w:rPr>
        <w:t xml:space="preserve"> có phương trình: </w:t>
      </w:r>
      <w:r w:rsidRPr="00F90D9F">
        <w:rPr>
          <w:position w:val="-10"/>
          <w:sz w:val="24"/>
          <w:szCs w:val="24"/>
        </w:rPr>
        <w:object w:dxaOrig="1480" w:dyaOrig="360">
          <v:shape id="_x0000_i3129" type="#_x0000_t75" style="width:74.05pt;height:18.35pt" o:ole="">
            <v:imagedata r:id="rId4137" o:title=""/>
          </v:shape>
          <o:OLEObject Type="Embed" ProgID="Equation.DSMT4" ShapeID="_x0000_i3129" DrawAspect="Content" ObjectID="_1817112664" r:id="rId4138"/>
        </w:object>
      </w:r>
      <w:r w:rsidRPr="00F90D9F">
        <w:rPr>
          <w:sz w:val="24"/>
          <w:szCs w:val="24"/>
        </w:rPr>
        <w:t xml:space="preserve">, với </w:t>
      </w:r>
      <w:r w:rsidRPr="00F90D9F">
        <w:rPr>
          <w:position w:val="-6"/>
          <w:sz w:val="24"/>
          <w:szCs w:val="24"/>
        </w:rPr>
        <w:object w:dxaOrig="560" w:dyaOrig="279">
          <v:shape id="_x0000_i3130" type="#_x0000_t75" style="width:27.85pt;height:14.25pt" o:ole="">
            <v:imagedata r:id="rId4139" o:title=""/>
          </v:shape>
          <o:OLEObject Type="Embed" ProgID="Equation.DSMT4" ShapeID="_x0000_i3130" DrawAspect="Content" ObjectID="_1817112665" r:id="rId4140"/>
        </w:object>
      </w:r>
      <w:r w:rsidRPr="00F90D9F">
        <w:rPr>
          <w:sz w:val="24"/>
          <w:szCs w:val="24"/>
        </w:rPr>
        <w:t>.</w:t>
      </w:r>
    </w:p>
    <w:p w:rsidR="00624A5A" w:rsidRPr="00F90D9F" w:rsidRDefault="00624A5A" w:rsidP="00624A5A">
      <w:pPr>
        <w:tabs>
          <w:tab w:val="left" w:pos="2750"/>
          <w:tab w:val="left" w:pos="5216"/>
          <w:tab w:val="left" w:pos="7682"/>
        </w:tabs>
        <w:ind w:left="993"/>
        <w:jc w:val="both"/>
        <w:rPr>
          <w:sz w:val="24"/>
          <w:szCs w:val="24"/>
        </w:rPr>
      </w:pPr>
      <w:r w:rsidRPr="00F90D9F">
        <w:rPr>
          <w:sz w:val="24"/>
          <w:szCs w:val="24"/>
        </w:rPr>
        <w:t xml:space="preserve">Giả sử tại thời điểm </w:t>
      </w:r>
      <w:r w:rsidRPr="00F90D9F">
        <w:rPr>
          <w:position w:val="-6"/>
          <w:sz w:val="24"/>
          <w:szCs w:val="24"/>
        </w:rPr>
        <w:object w:dxaOrig="200" w:dyaOrig="279">
          <v:shape id="_x0000_i3131" type="#_x0000_t75" style="width:9.5pt;height:14.25pt" o:ole="">
            <v:imagedata r:id="rId4141" o:title=""/>
          </v:shape>
          <o:OLEObject Type="Embed" ProgID="Equation.DSMT4" ShapeID="_x0000_i3131" DrawAspect="Content" ObjectID="_1817112666" r:id="rId4142"/>
        </w:object>
      </w:r>
      <w:r w:rsidRPr="00F90D9F">
        <w:rPr>
          <w:sz w:val="24"/>
          <w:szCs w:val="24"/>
        </w:rPr>
        <w:t xml:space="preserve"> thì quả bóng đạt độ cao lớn nhất </w:t>
      </w:r>
      <w:r w:rsidRPr="00F90D9F">
        <w:rPr>
          <w:position w:val="-6"/>
          <w:sz w:val="24"/>
          <w:szCs w:val="24"/>
        </w:rPr>
        <w:object w:dxaOrig="260" w:dyaOrig="279">
          <v:shape id="_x0000_i3132" type="#_x0000_t75" style="width:12.9pt;height:14.25pt" o:ole="">
            <v:imagedata r:id="rId4143" o:title=""/>
          </v:shape>
          <o:OLEObject Type="Embed" ProgID="Equation.DSMT4" ShapeID="_x0000_i3132" DrawAspect="Content" ObjectID="_1817112667" r:id="rId4144"/>
        </w:object>
      </w:r>
      <w:r w:rsidRPr="00F90D9F">
        <w:rPr>
          <w:sz w:val="24"/>
          <w:szCs w:val="24"/>
        </w:rPr>
        <w:t xml:space="preserve">. </w:t>
      </w:r>
    </w:p>
    <w:p w:rsidR="00624A5A" w:rsidRPr="00F90D9F" w:rsidRDefault="00624A5A" w:rsidP="00624A5A">
      <w:pPr>
        <w:tabs>
          <w:tab w:val="left" w:pos="2750"/>
          <w:tab w:val="left" w:pos="5216"/>
          <w:tab w:val="left" w:pos="7682"/>
        </w:tabs>
        <w:ind w:left="993"/>
        <w:jc w:val="both"/>
        <w:rPr>
          <w:sz w:val="24"/>
          <w:szCs w:val="24"/>
        </w:rPr>
      </w:pPr>
      <w:r w:rsidRPr="00F90D9F">
        <w:rPr>
          <w:sz w:val="24"/>
          <w:szCs w:val="24"/>
        </w:rPr>
        <w:t xml:space="preserve">Theo bài ra ta có: tại </w:t>
      </w:r>
      <w:r w:rsidRPr="00F90D9F">
        <w:rPr>
          <w:position w:val="-6"/>
          <w:sz w:val="24"/>
          <w:szCs w:val="24"/>
        </w:rPr>
        <w:object w:dxaOrig="499" w:dyaOrig="279">
          <v:shape id="_x0000_i3133" type="#_x0000_t75" style="width:25.15pt;height:14.25pt" o:ole="">
            <v:imagedata r:id="rId4145" o:title=""/>
          </v:shape>
          <o:OLEObject Type="Embed" ProgID="Equation.DSMT4" ShapeID="_x0000_i3133" DrawAspect="Content" ObjectID="_1817112668" r:id="rId4146"/>
        </w:object>
      </w:r>
      <w:r w:rsidRPr="00F90D9F">
        <w:rPr>
          <w:sz w:val="24"/>
          <w:szCs w:val="24"/>
        </w:rPr>
        <w:t xml:space="preserve"> thì </w:t>
      </w:r>
      <w:r w:rsidRPr="00F90D9F">
        <w:rPr>
          <w:position w:val="-10"/>
          <w:sz w:val="24"/>
          <w:szCs w:val="24"/>
        </w:rPr>
        <w:object w:dxaOrig="720" w:dyaOrig="320">
          <v:shape id="_x0000_i3134" type="#_x0000_t75" style="width:36pt;height:15.6pt" o:ole="">
            <v:imagedata r:id="rId4147" o:title=""/>
          </v:shape>
          <o:OLEObject Type="Embed" ProgID="Equation.DSMT4" ShapeID="_x0000_i3134" DrawAspect="Content" ObjectID="_1817112669" r:id="rId4148"/>
        </w:object>
      </w:r>
      <w:r w:rsidRPr="00F90D9F">
        <w:rPr>
          <w:sz w:val="24"/>
          <w:szCs w:val="24"/>
        </w:rPr>
        <w:t xml:space="preserve"> nên </w:t>
      </w:r>
      <w:r w:rsidRPr="00F90D9F">
        <w:rPr>
          <w:position w:val="-14"/>
          <w:sz w:val="24"/>
          <w:szCs w:val="24"/>
        </w:rPr>
        <w:object w:dxaOrig="1560" w:dyaOrig="400">
          <v:shape id="_x0000_i3135" type="#_x0000_t75" style="width:78.1pt;height:20.4pt" o:ole="">
            <v:imagedata r:id="rId4149" o:title=""/>
          </v:shape>
          <o:OLEObject Type="Embed" ProgID="Equation.DSMT4" ShapeID="_x0000_i3135" DrawAspect="Content" ObjectID="_1817112670" r:id="rId4150"/>
        </w:object>
      </w:r>
      <w:r w:rsidRPr="00F90D9F">
        <w:rPr>
          <w:sz w:val="24"/>
          <w:szCs w:val="24"/>
        </w:rPr>
        <w:t xml:space="preserve">. </w:t>
      </w:r>
    </w:p>
    <w:p w:rsidR="00624A5A" w:rsidRPr="00F90D9F" w:rsidRDefault="00624A5A" w:rsidP="00624A5A">
      <w:pPr>
        <w:tabs>
          <w:tab w:val="left" w:pos="2750"/>
          <w:tab w:val="left" w:pos="5216"/>
          <w:tab w:val="left" w:pos="7682"/>
        </w:tabs>
        <w:ind w:left="993"/>
        <w:jc w:val="both"/>
        <w:rPr>
          <w:sz w:val="24"/>
          <w:szCs w:val="24"/>
        </w:rPr>
      </w:pPr>
      <w:r w:rsidRPr="00F90D9F">
        <w:rPr>
          <w:sz w:val="24"/>
          <w:szCs w:val="24"/>
        </w:rPr>
        <w:t xml:space="preserve">Tại </w:t>
      </w:r>
      <w:r w:rsidRPr="00F90D9F">
        <w:rPr>
          <w:position w:val="-6"/>
          <w:sz w:val="24"/>
          <w:szCs w:val="24"/>
        </w:rPr>
        <w:object w:dxaOrig="460" w:dyaOrig="279">
          <v:shape id="_x0000_i3136" type="#_x0000_t75" style="width:23.1pt;height:14.25pt" o:ole="">
            <v:imagedata r:id="rId4151" o:title=""/>
          </v:shape>
          <o:OLEObject Type="Embed" ProgID="Equation.DSMT4" ShapeID="_x0000_i3136" DrawAspect="Content" ObjectID="_1817112671" r:id="rId4152"/>
        </w:object>
      </w:r>
      <w:r w:rsidRPr="00F90D9F">
        <w:rPr>
          <w:sz w:val="24"/>
          <w:szCs w:val="24"/>
        </w:rPr>
        <w:t xml:space="preserve"> thì </w:t>
      </w:r>
      <w:r w:rsidRPr="00F90D9F">
        <w:rPr>
          <w:position w:val="-10"/>
          <w:sz w:val="24"/>
          <w:szCs w:val="24"/>
        </w:rPr>
        <w:object w:dxaOrig="740" w:dyaOrig="320">
          <v:shape id="_x0000_i3137" type="#_x0000_t75" style="width:36.7pt;height:15.6pt" o:ole="">
            <v:imagedata r:id="rId4153" o:title=""/>
          </v:shape>
          <o:OLEObject Type="Embed" ProgID="Equation.DSMT4" ShapeID="_x0000_i3137" DrawAspect="Content" ObjectID="_1817112672" r:id="rId4154"/>
        </w:object>
      </w:r>
      <w:r w:rsidRPr="00F90D9F">
        <w:rPr>
          <w:sz w:val="24"/>
          <w:szCs w:val="24"/>
        </w:rPr>
        <w:t xml:space="preserve"> nên </w:t>
      </w:r>
      <w:r w:rsidRPr="00F90D9F">
        <w:rPr>
          <w:position w:val="-14"/>
          <w:sz w:val="24"/>
          <w:szCs w:val="24"/>
        </w:rPr>
        <w:object w:dxaOrig="1520" w:dyaOrig="400">
          <v:shape id="_x0000_i3138" type="#_x0000_t75" style="width:76.1pt;height:20.4pt" o:ole="">
            <v:imagedata r:id="rId4155" o:title=""/>
          </v:shape>
          <o:OLEObject Type="Embed" ProgID="Equation.DSMT4" ShapeID="_x0000_i3138" DrawAspect="Content" ObjectID="_1817112673" r:id="rId4156"/>
        </w:object>
      </w:r>
      <w:r w:rsidRPr="00F90D9F">
        <w:rPr>
          <w:sz w:val="24"/>
          <w:szCs w:val="24"/>
        </w:rPr>
        <w:t>.</w:t>
      </w:r>
    </w:p>
    <w:p w:rsidR="00624A5A" w:rsidRPr="00F90D9F" w:rsidRDefault="00624A5A" w:rsidP="00624A5A">
      <w:pPr>
        <w:tabs>
          <w:tab w:val="left" w:pos="2750"/>
          <w:tab w:val="left" w:pos="5216"/>
          <w:tab w:val="left" w:pos="7682"/>
        </w:tabs>
        <w:ind w:left="993"/>
        <w:jc w:val="both"/>
        <w:rPr>
          <w:sz w:val="24"/>
          <w:szCs w:val="24"/>
        </w:rPr>
      </w:pPr>
      <w:r w:rsidRPr="00F90D9F">
        <w:rPr>
          <w:sz w:val="24"/>
          <w:szCs w:val="24"/>
        </w:rPr>
        <w:t xml:space="preserve">Tại </w:t>
      </w:r>
      <w:r w:rsidRPr="00F90D9F">
        <w:rPr>
          <w:position w:val="-6"/>
          <w:sz w:val="24"/>
          <w:szCs w:val="24"/>
        </w:rPr>
        <w:object w:dxaOrig="499" w:dyaOrig="279">
          <v:shape id="_x0000_i3139" type="#_x0000_t75" style="width:25.15pt;height:14.25pt" o:ole="">
            <v:imagedata r:id="rId4157" o:title=""/>
          </v:shape>
          <o:OLEObject Type="Embed" ProgID="Equation.DSMT4" ShapeID="_x0000_i3139" DrawAspect="Content" ObjectID="_1817112674" r:id="rId4158"/>
        </w:object>
      </w:r>
      <w:r w:rsidRPr="00F90D9F">
        <w:rPr>
          <w:sz w:val="24"/>
          <w:szCs w:val="24"/>
        </w:rPr>
        <w:t xml:space="preserve"> thì </w:t>
      </w:r>
      <w:r w:rsidRPr="00F90D9F">
        <w:rPr>
          <w:position w:val="-6"/>
          <w:sz w:val="24"/>
          <w:szCs w:val="24"/>
        </w:rPr>
        <w:object w:dxaOrig="560" w:dyaOrig="279">
          <v:shape id="_x0000_i3140" type="#_x0000_t75" style="width:27.85pt;height:14.25pt" o:ole="">
            <v:imagedata r:id="rId4159" o:title=""/>
          </v:shape>
          <o:OLEObject Type="Embed" ProgID="Equation.DSMT4" ShapeID="_x0000_i3140" DrawAspect="Content" ObjectID="_1817112675" r:id="rId4160"/>
        </w:object>
      </w:r>
      <w:r w:rsidRPr="00F90D9F">
        <w:rPr>
          <w:sz w:val="24"/>
          <w:szCs w:val="24"/>
        </w:rPr>
        <w:t xml:space="preserve"> nên </w:t>
      </w:r>
      <w:r w:rsidRPr="00F90D9F">
        <w:rPr>
          <w:position w:val="-14"/>
          <w:sz w:val="24"/>
          <w:szCs w:val="24"/>
        </w:rPr>
        <w:object w:dxaOrig="1400" w:dyaOrig="400">
          <v:shape id="_x0000_i3141" type="#_x0000_t75" style="width:69.95pt;height:20.4pt" o:ole="">
            <v:imagedata r:id="rId4161" o:title=""/>
          </v:shape>
          <o:OLEObject Type="Embed" ProgID="Equation.DSMT4" ShapeID="_x0000_i3141" DrawAspect="Content" ObjectID="_1817112676" r:id="rId4162"/>
        </w:object>
      </w:r>
      <w:r w:rsidRPr="00F90D9F">
        <w:rPr>
          <w:sz w:val="24"/>
          <w:szCs w:val="24"/>
        </w:rPr>
        <w:t>.</w:t>
      </w:r>
    </w:p>
    <w:p w:rsidR="00624A5A" w:rsidRPr="00F90D9F" w:rsidRDefault="00624A5A" w:rsidP="00624A5A">
      <w:pPr>
        <w:tabs>
          <w:tab w:val="left" w:pos="2750"/>
          <w:tab w:val="left" w:pos="5216"/>
          <w:tab w:val="left" w:pos="7682"/>
        </w:tabs>
        <w:ind w:left="993"/>
        <w:jc w:val="both"/>
        <w:rPr>
          <w:sz w:val="24"/>
          <w:szCs w:val="24"/>
        </w:rPr>
      </w:pPr>
      <w:r w:rsidRPr="00F90D9F">
        <w:rPr>
          <w:sz w:val="24"/>
          <w:szCs w:val="24"/>
        </w:rPr>
        <w:lastRenderedPageBreak/>
        <w:t xml:space="preserve">Vậy ta có hệ: </w:t>
      </w:r>
      <w:r w:rsidRPr="00F90D9F">
        <w:rPr>
          <w:position w:val="-50"/>
          <w:sz w:val="24"/>
          <w:szCs w:val="24"/>
        </w:rPr>
        <w:object w:dxaOrig="3019" w:dyaOrig="1120">
          <v:shape id="_x0000_i3142" type="#_x0000_t75" style="width:150.8pt;height:56.4pt" o:ole="">
            <v:imagedata r:id="rId4163" o:title=""/>
          </v:shape>
          <o:OLEObject Type="Embed" ProgID="Equation.DSMT4" ShapeID="_x0000_i3142" DrawAspect="Content" ObjectID="_1817112677" r:id="rId4164"/>
        </w:object>
      </w:r>
      <w:r w:rsidRPr="00F90D9F">
        <w:rPr>
          <w:sz w:val="24"/>
          <w:szCs w:val="24"/>
        </w:rPr>
        <w:t xml:space="preserve">. </w:t>
      </w:r>
    </w:p>
    <w:p w:rsidR="00624A5A" w:rsidRPr="00F90D9F" w:rsidRDefault="00624A5A" w:rsidP="00624A5A">
      <w:pPr>
        <w:tabs>
          <w:tab w:val="left" w:pos="2750"/>
          <w:tab w:val="left" w:pos="5216"/>
          <w:tab w:val="left" w:pos="7682"/>
        </w:tabs>
        <w:ind w:left="993"/>
        <w:jc w:val="both"/>
        <w:rPr>
          <w:sz w:val="24"/>
          <w:szCs w:val="24"/>
        </w:rPr>
      </w:pPr>
      <w:r w:rsidRPr="00F90D9F">
        <w:rPr>
          <w:sz w:val="24"/>
          <w:szCs w:val="24"/>
        </w:rPr>
        <w:t xml:space="preserve">Vậy hàm số Parabol cần tìm có dạng: </w:t>
      </w:r>
      <w:r w:rsidRPr="00F90D9F">
        <w:rPr>
          <w:position w:val="-10"/>
          <w:sz w:val="24"/>
          <w:szCs w:val="24"/>
        </w:rPr>
        <w:object w:dxaOrig="2299" w:dyaOrig="360">
          <v:shape id="_x0000_i3143" type="#_x0000_t75" style="width:114.8pt;height:18.35pt" o:ole="">
            <v:imagedata r:id="rId4165" o:title=""/>
          </v:shape>
          <o:OLEObject Type="Embed" ProgID="Equation.DSMT4" ShapeID="_x0000_i3143" DrawAspect="Content" ObjectID="_1817112678" r:id="rId4166"/>
        </w:object>
      </w:r>
      <w:r w:rsidRPr="00F90D9F">
        <w:rPr>
          <w:sz w:val="24"/>
          <w:szCs w:val="24"/>
        </w:rPr>
        <w:t>.</w:t>
      </w:r>
    </w:p>
    <w:p w:rsidR="00624A5A" w:rsidRPr="00F90D9F" w:rsidRDefault="00624A5A" w:rsidP="006C12B8">
      <w:pPr>
        <w:spacing w:line="276" w:lineRule="auto"/>
        <w:ind w:left="720"/>
        <w:jc w:val="both"/>
        <w:rPr>
          <w:sz w:val="24"/>
          <w:szCs w:val="24"/>
          <w:lang w:val="nl-NL"/>
        </w:rPr>
      </w:pPr>
    </w:p>
    <w:p w:rsidR="00B54D86" w:rsidRPr="00F90D9F" w:rsidRDefault="004A7827" w:rsidP="004A7827">
      <w:pPr>
        <w:tabs>
          <w:tab w:val="left" w:pos="992"/>
        </w:tabs>
        <w:spacing w:before="120" w:line="259" w:lineRule="auto"/>
        <w:jc w:val="both"/>
        <w:rPr>
          <w:sz w:val="24"/>
          <w:szCs w:val="24"/>
        </w:rPr>
      </w:pPr>
      <w:r w:rsidRPr="00F90D9F">
        <w:rPr>
          <w:b/>
          <w:sz w:val="24"/>
          <w:szCs w:val="24"/>
        </w:rPr>
        <w:t>Câu 6:</w:t>
      </w:r>
      <w:r w:rsidRPr="00F90D9F">
        <w:rPr>
          <w:sz w:val="24"/>
          <w:szCs w:val="24"/>
        </w:rPr>
        <w:t xml:space="preserve"> </w:t>
      </w:r>
      <w:r w:rsidR="00B54D86" w:rsidRPr="00F90D9F">
        <w:rPr>
          <w:sz w:val="24"/>
          <w:szCs w:val="24"/>
        </w:rPr>
        <w:t xml:space="preserve">Khi nuôi cá thí nghiệm trong hồ, một nhà sinh học thấy rằng: Nếu trên mỗi đơn vị diện tích của mặt hồ có </w:t>
      </w:r>
      <w:r w:rsidR="00B54D86" w:rsidRPr="00F90D9F">
        <w:rPr>
          <w:position w:val="-6"/>
          <w:sz w:val="24"/>
          <w:szCs w:val="24"/>
        </w:rPr>
        <w:object w:dxaOrig="200" w:dyaOrig="220">
          <v:shape id="_x0000_i3144" type="#_x0000_t75" style="width:9.5pt;height:10.85pt" o:ole="">
            <v:imagedata r:id="rId4167" o:title=""/>
          </v:shape>
          <o:OLEObject Type="Embed" ProgID="Equation.DSMT4" ShapeID="_x0000_i3144" DrawAspect="Content" ObjectID="_1817112679" r:id="rId4168"/>
        </w:object>
      </w:r>
      <w:r w:rsidR="00B54D86" w:rsidRPr="00F90D9F">
        <w:rPr>
          <w:sz w:val="24"/>
          <w:szCs w:val="24"/>
        </w:rPr>
        <w:t xml:space="preserve"> con cá thì trung bình mỗi con cá sau một vụ cân nặng </w:t>
      </w:r>
      <w:r w:rsidR="00B54D86" w:rsidRPr="00F90D9F">
        <w:rPr>
          <w:position w:val="-14"/>
          <w:sz w:val="24"/>
          <w:szCs w:val="24"/>
        </w:rPr>
        <w:object w:dxaOrig="1719" w:dyaOrig="400">
          <v:shape id="_x0000_i3145" type="#_x0000_t75" style="width:86.25pt;height:20.4pt" o:ole="">
            <v:imagedata r:id="rId4169" o:title=""/>
          </v:shape>
          <o:OLEObject Type="Embed" ProgID="Equation.DSMT4" ShapeID="_x0000_i3145" DrawAspect="Content" ObjectID="_1817112680" r:id="rId4170"/>
        </w:object>
      </w:r>
      <w:r w:rsidR="00B54D86" w:rsidRPr="00F90D9F">
        <w:rPr>
          <w:sz w:val="24"/>
          <w:szCs w:val="24"/>
        </w:rPr>
        <w:t>(gam). Hỏi phải thả bao nhiêu con cá trên một đơn vị diện tích để trọng lương cá sau một vụ thu được nhiều nhất?</w:t>
      </w:r>
    </w:p>
    <w:p w:rsidR="00B54D86" w:rsidRPr="00F90D9F" w:rsidRDefault="00B54D86" w:rsidP="00B54D86">
      <w:pPr>
        <w:tabs>
          <w:tab w:val="left" w:pos="3402"/>
          <w:tab w:val="left" w:pos="5670"/>
          <w:tab w:val="left" w:pos="7938"/>
        </w:tabs>
        <w:ind w:left="993"/>
        <w:rPr>
          <w:sz w:val="24"/>
          <w:szCs w:val="24"/>
        </w:rPr>
      </w:pPr>
      <w:r w:rsidRPr="00F90D9F">
        <w:rPr>
          <w:b/>
          <w:color w:val="000099"/>
          <w:sz w:val="24"/>
          <w:szCs w:val="24"/>
        </w:rPr>
        <w:t xml:space="preserve">A. </w:t>
      </w:r>
      <w:r w:rsidRPr="00F90D9F">
        <w:rPr>
          <w:position w:val="-4"/>
          <w:sz w:val="24"/>
          <w:szCs w:val="24"/>
        </w:rPr>
        <w:object w:dxaOrig="279" w:dyaOrig="260">
          <v:shape id="_x0000_i3146" type="#_x0000_t75" style="width:14.25pt;height:12.9pt" o:ole="">
            <v:imagedata r:id="rId4171" o:title=""/>
          </v:shape>
          <o:OLEObject Type="Embed" ProgID="Equation.DSMT4" ShapeID="_x0000_i3146" DrawAspect="Content" ObjectID="_1817112681" r:id="rId4172"/>
        </w:object>
      </w:r>
      <w:r w:rsidRPr="00F90D9F">
        <w:rPr>
          <w:sz w:val="24"/>
          <w:szCs w:val="24"/>
        </w:rPr>
        <w:t>.</w:t>
      </w:r>
      <w:r w:rsidRPr="00F90D9F">
        <w:rPr>
          <w:sz w:val="24"/>
          <w:szCs w:val="24"/>
        </w:rPr>
        <w:tab/>
      </w:r>
      <w:r w:rsidRPr="00F90D9F">
        <w:rPr>
          <w:b/>
          <w:color w:val="000099"/>
          <w:sz w:val="24"/>
          <w:szCs w:val="24"/>
          <w:highlight w:val="yellow"/>
        </w:rPr>
        <w:t xml:space="preserve">B. </w:t>
      </w:r>
      <w:r w:rsidRPr="00F90D9F">
        <w:rPr>
          <w:position w:val="-6"/>
          <w:sz w:val="24"/>
          <w:szCs w:val="24"/>
          <w:highlight w:val="yellow"/>
        </w:rPr>
        <w:object w:dxaOrig="279" w:dyaOrig="279">
          <v:shape id="_x0000_i3147" type="#_x0000_t75" style="width:14.25pt;height:14.25pt" o:ole="">
            <v:imagedata r:id="rId4173" o:title=""/>
          </v:shape>
          <o:OLEObject Type="Embed" ProgID="Equation.DSMT4" ShapeID="_x0000_i3147" DrawAspect="Content" ObjectID="_1817112682" r:id="rId4174"/>
        </w:object>
      </w:r>
      <w:r w:rsidRPr="00F90D9F">
        <w:rPr>
          <w:sz w:val="24"/>
          <w:szCs w:val="24"/>
          <w:highlight w:val="yellow"/>
        </w:rPr>
        <w:t>.</w:t>
      </w:r>
      <w:r w:rsidRPr="00F90D9F">
        <w:rPr>
          <w:sz w:val="24"/>
          <w:szCs w:val="24"/>
        </w:rPr>
        <w:tab/>
      </w:r>
      <w:r w:rsidRPr="00F90D9F">
        <w:rPr>
          <w:b/>
          <w:color w:val="000099"/>
          <w:sz w:val="24"/>
          <w:szCs w:val="24"/>
        </w:rPr>
        <w:t xml:space="preserve">C. </w:t>
      </w:r>
      <w:r w:rsidRPr="00F90D9F">
        <w:rPr>
          <w:position w:val="-6"/>
          <w:sz w:val="24"/>
          <w:szCs w:val="24"/>
        </w:rPr>
        <w:object w:dxaOrig="300" w:dyaOrig="279">
          <v:shape id="_x0000_i3148" type="#_x0000_t75" style="width:14.95pt;height:14.25pt" o:ole="">
            <v:imagedata r:id="rId4175" o:title=""/>
          </v:shape>
          <o:OLEObject Type="Embed" ProgID="Equation.DSMT4" ShapeID="_x0000_i3148" DrawAspect="Content" ObjectID="_1817112683" r:id="rId4176"/>
        </w:object>
      </w:r>
      <w:r w:rsidRPr="00F90D9F">
        <w:rPr>
          <w:sz w:val="24"/>
          <w:szCs w:val="24"/>
        </w:rPr>
        <w:t>.</w:t>
      </w:r>
      <w:r w:rsidRPr="00F90D9F">
        <w:rPr>
          <w:sz w:val="24"/>
          <w:szCs w:val="24"/>
        </w:rPr>
        <w:tab/>
      </w:r>
      <w:r w:rsidRPr="00F90D9F">
        <w:rPr>
          <w:b/>
          <w:color w:val="000099"/>
          <w:sz w:val="24"/>
          <w:szCs w:val="24"/>
        </w:rPr>
        <w:t xml:space="preserve">D. </w:t>
      </w:r>
      <w:r w:rsidRPr="00F90D9F">
        <w:rPr>
          <w:position w:val="-6"/>
          <w:sz w:val="24"/>
          <w:szCs w:val="24"/>
        </w:rPr>
        <w:object w:dxaOrig="320" w:dyaOrig="279">
          <v:shape id="_x0000_i3149" type="#_x0000_t75" style="width:15.6pt;height:14.25pt" o:ole="">
            <v:imagedata r:id="rId4177" o:title=""/>
          </v:shape>
          <o:OLEObject Type="Embed" ProgID="Equation.DSMT4" ShapeID="_x0000_i3149" DrawAspect="Content" ObjectID="_1817112684" r:id="rId4178"/>
        </w:object>
      </w:r>
      <w:r w:rsidRPr="00F90D9F">
        <w:rPr>
          <w:sz w:val="24"/>
          <w:szCs w:val="24"/>
        </w:rPr>
        <w:t>.</w:t>
      </w:r>
    </w:p>
    <w:p w:rsidR="00B54D86" w:rsidRPr="00F90D9F" w:rsidRDefault="00B54D86" w:rsidP="00B54D86">
      <w:pPr>
        <w:tabs>
          <w:tab w:val="left" w:pos="5670"/>
        </w:tabs>
        <w:ind w:left="993"/>
        <w:jc w:val="center"/>
        <w:rPr>
          <w:sz w:val="24"/>
          <w:szCs w:val="24"/>
        </w:rPr>
      </w:pPr>
      <w:r w:rsidRPr="00F90D9F">
        <w:rPr>
          <w:b/>
          <w:color w:val="000099"/>
          <w:sz w:val="24"/>
          <w:szCs w:val="24"/>
        </w:rPr>
        <w:t>Lời giải</w:t>
      </w:r>
    </w:p>
    <w:p w:rsidR="00B54D86" w:rsidRPr="00F90D9F" w:rsidRDefault="00B54D86" w:rsidP="00B54D86">
      <w:pPr>
        <w:tabs>
          <w:tab w:val="left" w:pos="5670"/>
        </w:tabs>
        <w:ind w:left="993"/>
        <w:jc w:val="both"/>
        <w:rPr>
          <w:sz w:val="24"/>
          <w:szCs w:val="24"/>
        </w:rPr>
      </w:pPr>
      <w:r w:rsidRPr="00F90D9F">
        <w:rPr>
          <w:b/>
          <w:color w:val="000099"/>
          <w:sz w:val="24"/>
          <w:szCs w:val="24"/>
          <w:highlight w:val="green"/>
        </w:rPr>
        <w:t xml:space="preserve">Chọn B. </w:t>
      </w:r>
    </w:p>
    <w:p w:rsidR="00B54D86" w:rsidRPr="00F90D9F" w:rsidRDefault="00B54D86" w:rsidP="00B54D86">
      <w:pPr>
        <w:tabs>
          <w:tab w:val="left" w:pos="5670"/>
        </w:tabs>
        <w:ind w:left="993"/>
        <w:jc w:val="both"/>
        <w:rPr>
          <w:sz w:val="24"/>
          <w:szCs w:val="24"/>
        </w:rPr>
      </w:pPr>
      <w:r w:rsidRPr="00F90D9F">
        <w:rPr>
          <w:sz w:val="24"/>
          <w:szCs w:val="24"/>
        </w:rPr>
        <w:t>Trọng lượng cá trên đơn vị diện tích là</w:t>
      </w:r>
    </w:p>
    <w:p w:rsidR="00B54D86" w:rsidRPr="00F90D9F" w:rsidRDefault="00B54D86" w:rsidP="00B54D86">
      <w:pPr>
        <w:ind w:left="993"/>
        <w:jc w:val="both"/>
        <w:rPr>
          <w:sz w:val="24"/>
          <w:szCs w:val="24"/>
        </w:rPr>
      </w:pPr>
      <w:r w:rsidRPr="00F90D9F">
        <w:rPr>
          <w:position w:val="-14"/>
          <w:sz w:val="24"/>
          <w:szCs w:val="24"/>
        </w:rPr>
        <w:object w:dxaOrig="3060" w:dyaOrig="400">
          <v:shape id="_x0000_i3150" type="#_x0000_t75" style="width:152.85pt;height:20.4pt" o:ole="">
            <v:imagedata r:id="rId4179" o:title=""/>
          </v:shape>
          <o:OLEObject Type="Embed" ProgID="Equation.DSMT4" ShapeID="_x0000_i3150" DrawAspect="Content" ObjectID="_1817112685" r:id="rId4180"/>
        </w:object>
      </w:r>
      <w:r w:rsidRPr="00F90D9F">
        <w:rPr>
          <w:position w:val="-16"/>
          <w:sz w:val="24"/>
          <w:szCs w:val="24"/>
        </w:rPr>
        <w:object w:dxaOrig="3000" w:dyaOrig="440">
          <v:shape id="_x0000_i3151" type="#_x0000_t75" style="width:150.1pt;height:21.75pt" o:ole="">
            <v:imagedata r:id="rId4181" o:title=""/>
          </v:shape>
          <o:OLEObject Type="Embed" ProgID="Equation.DSMT4" ShapeID="_x0000_i3151" DrawAspect="Content" ObjectID="_1817112686" r:id="rId4182"/>
        </w:object>
      </w:r>
      <w:r w:rsidRPr="00F90D9F">
        <w:rPr>
          <w:position w:val="-14"/>
          <w:sz w:val="24"/>
          <w:szCs w:val="24"/>
        </w:rPr>
        <w:object w:dxaOrig="2400" w:dyaOrig="440">
          <v:shape id="_x0000_i3152" type="#_x0000_t75" style="width:120.25pt;height:21.75pt" o:ole="">
            <v:imagedata r:id="rId4183" o:title=""/>
          </v:shape>
          <o:OLEObject Type="Embed" ProgID="Equation.DSMT4" ShapeID="_x0000_i3152" DrawAspect="Content" ObjectID="_1817112687" r:id="rId4184"/>
        </w:object>
      </w:r>
    </w:p>
    <w:p w:rsidR="00B54D86" w:rsidRPr="00F90D9F" w:rsidRDefault="00B54D86" w:rsidP="00B54D86">
      <w:pPr>
        <w:ind w:left="993"/>
        <w:rPr>
          <w:sz w:val="24"/>
          <w:szCs w:val="24"/>
        </w:rPr>
      </w:pPr>
      <w:r w:rsidRPr="00F90D9F">
        <w:rPr>
          <w:position w:val="-12"/>
          <w:sz w:val="24"/>
          <w:szCs w:val="24"/>
        </w:rPr>
        <w:object w:dxaOrig="1440" w:dyaOrig="360">
          <v:shape id="_x0000_i3153" type="#_x0000_t75" style="width:1in;height:18.35pt" o:ole="">
            <v:imagedata r:id="rId4185" o:title=""/>
          </v:shape>
          <o:OLEObject Type="Embed" ProgID="Equation.DSMT4" ShapeID="_x0000_i3153" DrawAspect="Content" ObjectID="_1817112688" r:id="rId4186"/>
        </w:object>
      </w:r>
      <w:r w:rsidRPr="00F90D9F">
        <w:rPr>
          <w:sz w:val="24"/>
          <w:szCs w:val="24"/>
        </w:rPr>
        <w:t xml:space="preserve"> khi </w:t>
      </w:r>
      <w:r w:rsidRPr="00F90D9F">
        <w:rPr>
          <w:position w:val="-6"/>
          <w:sz w:val="24"/>
          <w:szCs w:val="24"/>
        </w:rPr>
        <w:object w:dxaOrig="639" w:dyaOrig="279">
          <v:shape id="_x0000_i3154" type="#_x0000_t75" style="width:31.9pt;height:14.25pt" o:ole="">
            <v:imagedata r:id="rId4187" o:title=""/>
          </v:shape>
          <o:OLEObject Type="Embed" ProgID="Equation.DSMT4" ShapeID="_x0000_i3154" DrawAspect="Content" ObjectID="_1817112689" r:id="rId4188"/>
        </w:object>
      </w:r>
      <w:r w:rsidRPr="00F90D9F">
        <w:rPr>
          <w:sz w:val="24"/>
          <w:szCs w:val="24"/>
        </w:rPr>
        <w:t>.</w:t>
      </w:r>
    </w:p>
    <w:p w:rsidR="0044197B" w:rsidRPr="00F90D9F" w:rsidRDefault="004A7827" w:rsidP="004A7827">
      <w:pPr>
        <w:tabs>
          <w:tab w:val="left" w:pos="993"/>
        </w:tabs>
        <w:spacing w:before="120" w:line="259" w:lineRule="auto"/>
        <w:jc w:val="both"/>
        <w:rPr>
          <w:rFonts w:eastAsia="Arial"/>
          <w:sz w:val="24"/>
          <w:szCs w:val="24"/>
        </w:rPr>
      </w:pPr>
      <w:r w:rsidRPr="00F90D9F">
        <w:rPr>
          <w:b/>
          <w:sz w:val="24"/>
          <w:szCs w:val="24"/>
        </w:rPr>
        <w:t>Câu 7:</w:t>
      </w:r>
      <w:r w:rsidRPr="00F90D9F">
        <w:rPr>
          <w:sz w:val="24"/>
          <w:szCs w:val="24"/>
        </w:rPr>
        <w:t xml:space="preserve"> </w:t>
      </w:r>
      <w:r w:rsidR="0044197B" w:rsidRPr="00F90D9F">
        <w:rPr>
          <w:rFonts w:eastAsia="Arial"/>
          <w:sz w:val="24"/>
          <w:szCs w:val="24"/>
        </w:rPr>
        <w:t xml:space="preserve">Một của hàng buôn giày nhập một đôi với giá là </w:t>
      </w:r>
      <w:r w:rsidR="0044197B" w:rsidRPr="00F90D9F">
        <w:rPr>
          <w:rFonts w:eastAsia="Arial"/>
          <w:position w:val="-6"/>
          <w:sz w:val="24"/>
          <w:szCs w:val="24"/>
        </w:rPr>
        <w:object w:dxaOrig="320" w:dyaOrig="279">
          <v:shape id="_x0000_i3155" type="#_x0000_t75" style="width:15.6pt;height:14.25pt" o:ole="">
            <v:imagedata r:id="rId4189" o:title=""/>
          </v:shape>
          <o:OLEObject Type="Embed" ProgID="Equation.DSMT4" ShapeID="_x0000_i3155" DrawAspect="Content" ObjectID="_1817112690" r:id="rId4190"/>
        </w:object>
      </w:r>
      <w:r w:rsidR="0044197B" w:rsidRPr="00F90D9F">
        <w:rPr>
          <w:rFonts w:eastAsia="Arial"/>
          <w:sz w:val="24"/>
          <w:szCs w:val="24"/>
        </w:rPr>
        <w:t xml:space="preserve"> đôla. Cửa hàng ước tính rằng nếu đôi giày được bán với giá </w:t>
      </w:r>
      <w:r w:rsidR="0044197B" w:rsidRPr="00F90D9F">
        <w:rPr>
          <w:rFonts w:eastAsia="Arial"/>
          <w:position w:val="-6"/>
          <w:sz w:val="24"/>
          <w:szCs w:val="24"/>
        </w:rPr>
        <w:object w:dxaOrig="200" w:dyaOrig="220">
          <v:shape id="_x0000_i3156" type="#_x0000_t75" style="width:9.5pt;height:10.85pt" o:ole="">
            <v:imagedata r:id="rId4191" o:title=""/>
          </v:shape>
          <o:OLEObject Type="Embed" ProgID="Equation.DSMT4" ShapeID="_x0000_i3156" DrawAspect="Content" ObjectID="_1817112691" r:id="rId4192"/>
        </w:object>
      </w:r>
      <w:r w:rsidR="0044197B" w:rsidRPr="00F90D9F">
        <w:rPr>
          <w:rFonts w:eastAsia="Arial"/>
          <w:sz w:val="24"/>
          <w:szCs w:val="24"/>
        </w:rPr>
        <w:t xml:space="preserve"> đôla thì mỗi tháng khách hàng sẽ mua </w:t>
      </w:r>
      <w:r w:rsidR="0044197B" w:rsidRPr="00F90D9F">
        <w:rPr>
          <w:rFonts w:eastAsia="Arial"/>
          <w:position w:val="-14"/>
          <w:sz w:val="24"/>
          <w:szCs w:val="24"/>
        </w:rPr>
        <w:object w:dxaOrig="920" w:dyaOrig="400">
          <v:shape id="_x0000_i3157" type="#_x0000_t75" style="width:45.5pt;height:20.4pt" o:ole="">
            <v:imagedata r:id="rId4193" o:title=""/>
          </v:shape>
          <o:OLEObject Type="Embed" ProgID="Equation.DSMT4" ShapeID="_x0000_i3157" DrawAspect="Content" ObjectID="_1817112692" r:id="rId4194"/>
        </w:object>
      </w:r>
      <w:r w:rsidR="0044197B" w:rsidRPr="00F90D9F">
        <w:rPr>
          <w:rFonts w:eastAsia="Arial"/>
          <w:sz w:val="24"/>
          <w:szCs w:val="24"/>
        </w:rPr>
        <w:t xml:space="preserve"> đôi. Hỏi của hàng bán một đôi giày giá bao nhiêu thì thu được nhiều lãi nhất?</w:t>
      </w:r>
    </w:p>
    <w:p w:rsidR="0044197B" w:rsidRPr="00F90D9F" w:rsidRDefault="0044197B" w:rsidP="0044197B">
      <w:pPr>
        <w:tabs>
          <w:tab w:val="left" w:pos="3402"/>
          <w:tab w:val="left" w:pos="5669"/>
          <w:tab w:val="left" w:pos="7937"/>
        </w:tabs>
        <w:ind w:left="993"/>
        <w:rPr>
          <w:sz w:val="24"/>
          <w:szCs w:val="24"/>
        </w:rPr>
      </w:pPr>
      <w:r w:rsidRPr="00F90D9F">
        <w:rPr>
          <w:b/>
          <w:color w:val="000099"/>
          <w:sz w:val="24"/>
          <w:szCs w:val="24"/>
          <w:highlight w:val="yellow"/>
        </w:rPr>
        <w:t xml:space="preserve">A. </w:t>
      </w:r>
      <w:r w:rsidRPr="00F90D9F">
        <w:rPr>
          <w:position w:val="-6"/>
          <w:sz w:val="24"/>
          <w:szCs w:val="24"/>
          <w:highlight w:val="yellow"/>
        </w:rPr>
        <w:object w:dxaOrig="300" w:dyaOrig="279">
          <v:shape id="_x0000_i3158" type="#_x0000_t75" style="width:14.95pt;height:14.25pt" o:ole="">
            <v:imagedata r:id="rId4195" o:title=""/>
          </v:shape>
          <o:OLEObject Type="Embed" ProgID="Equation.DSMT4" ShapeID="_x0000_i3158" DrawAspect="Content" ObjectID="_1817112693" r:id="rId4196"/>
        </w:object>
      </w:r>
      <w:r w:rsidRPr="00F90D9F">
        <w:rPr>
          <w:sz w:val="24"/>
          <w:szCs w:val="24"/>
          <w:highlight w:val="yellow"/>
        </w:rPr>
        <w:t xml:space="preserve"> USD. </w:t>
      </w:r>
      <w:r w:rsidRPr="00F90D9F">
        <w:rPr>
          <w:sz w:val="24"/>
          <w:szCs w:val="24"/>
        </w:rPr>
        <w:tab/>
      </w:r>
      <w:r w:rsidRPr="00F90D9F">
        <w:rPr>
          <w:b/>
          <w:color w:val="000099"/>
          <w:sz w:val="24"/>
          <w:szCs w:val="24"/>
        </w:rPr>
        <w:t xml:space="preserve">B. </w:t>
      </w:r>
      <w:r w:rsidRPr="00F90D9F">
        <w:rPr>
          <w:position w:val="-6"/>
          <w:sz w:val="24"/>
          <w:szCs w:val="24"/>
        </w:rPr>
        <w:object w:dxaOrig="400" w:dyaOrig="279">
          <v:shape id="_x0000_i3159" type="#_x0000_t75" style="width:20.4pt;height:14.25pt" o:ole="">
            <v:imagedata r:id="rId4197" o:title=""/>
          </v:shape>
          <o:OLEObject Type="Embed" ProgID="Equation.DSMT4" ShapeID="_x0000_i3159" DrawAspect="Content" ObjectID="_1817112694" r:id="rId4198"/>
        </w:object>
      </w:r>
      <w:r w:rsidRPr="00F90D9F">
        <w:rPr>
          <w:sz w:val="24"/>
          <w:szCs w:val="24"/>
        </w:rPr>
        <w:t xml:space="preserve"> USD. </w:t>
      </w:r>
      <w:r w:rsidRPr="00F90D9F">
        <w:rPr>
          <w:sz w:val="24"/>
          <w:szCs w:val="24"/>
        </w:rPr>
        <w:tab/>
      </w:r>
      <w:r w:rsidRPr="00F90D9F">
        <w:rPr>
          <w:b/>
          <w:color w:val="000099"/>
          <w:sz w:val="24"/>
          <w:szCs w:val="24"/>
        </w:rPr>
        <w:t xml:space="preserve">C. </w:t>
      </w:r>
      <w:r w:rsidRPr="00F90D9F">
        <w:rPr>
          <w:position w:val="-6"/>
          <w:sz w:val="24"/>
          <w:szCs w:val="24"/>
        </w:rPr>
        <w:object w:dxaOrig="320" w:dyaOrig="279">
          <v:shape id="_x0000_i3160" type="#_x0000_t75" style="width:15.6pt;height:14.25pt" o:ole="">
            <v:imagedata r:id="rId4199" o:title=""/>
          </v:shape>
          <o:OLEObject Type="Embed" ProgID="Equation.DSMT4" ShapeID="_x0000_i3160" DrawAspect="Content" ObjectID="_1817112695" r:id="rId4200"/>
        </w:object>
      </w:r>
      <w:r w:rsidRPr="00F90D9F">
        <w:rPr>
          <w:sz w:val="24"/>
          <w:szCs w:val="24"/>
        </w:rPr>
        <w:t xml:space="preserve"> USD. </w:t>
      </w:r>
      <w:r w:rsidRPr="00F90D9F">
        <w:rPr>
          <w:sz w:val="24"/>
          <w:szCs w:val="24"/>
        </w:rPr>
        <w:tab/>
      </w:r>
      <w:r w:rsidRPr="00F90D9F">
        <w:rPr>
          <w:b/>
          <w:color w:val="000099"/>
          <w:sz w:val="24"/>
          <w:szCs w:val="24"/>
        </w:rPr>
        <w:t xml:space="preserve">D. </w:t>
      </w:r>
      <w:r w:rsidRPr="00F90D9F">
        <w:rPr>
          <w:position w:val="-6"/>
          <w:sz w:val="24"/>
          <w:szCs w:val="24"/>
        </w:rPr>
        <w:object w:dxaOrig="440" w:dyaOrig="279">
          <v:shape id="_x0000_i3161" type="#_x0000_t75" style="width:21.75pt;height:14.25pt" o:ole="">
            <v:imagedata r:id="rId4201" o:title=""/>
          </v:shape>
          <o:OLEObject Type="Embed" ProgID="Equation.DSMT4" ShapeID="_x0000_i3161" DrawAspect="Content" ObjectID="_1817112696" r:id="rId4202"/>
        </w:object>
      </w:r>
      <w:r w:rsidRPr="00F90D9F">
        <w:rPr>
          <w:sz w:val="24"/>
          <w:szCs w:val="24"/>
        </w:rPr>
        <w:t xml:space="preserve"> USD. </w:t>
      </w:r>
    </w:p>
    <w:p w:rsidR="0044197B" w:rsidRPr="00F90D9F" w:rsidRDefault="0044197B" w:rsidP="0044197B">
      <w:pPr>
        <w:jc w:val="center"/>
        <w:rPr>
          <w:sz w:val="24"/>
          <w:szCs w:val="24"/>
        </w:rPr>
      </w:pPr>
      <w:r w:rsidRPr="00F90D9F">
        <w:rPr>
          <w:b/>
          <w:color w:val="000099"/>
          <w:sz w:val="24"/>
          <w:szCs w:val="24"/>
        </w:rPr>
        <w:t>Lời giải</w:t>
      </w:r>
    </w:p>
    <w:p w:rsidR="0044197B" w:rsidRPr="00F90D9F" w:rsidRDefault="0044197B" w:rsidP="0044197B">
      <w:pPr>
        <w:ind w:left="993"/>
        <w:rPr>
          <w:sz w:val="24"/>
          <w:szCs w:val="24"/>
        </w:rPr>
      </w:pPr>
      <w:r w:rsidRPr="00F90D9F">
        <w:rPr>
          <w:b/>
          <w:color w:val="000099"/>
          <w:sz w:val="24"/>
          <w:szCs w:val="24"/>
          <w:highlight w:val="green"/>
        </w:rPr>
        <w:t xml:space="preserve">Chọn A. </w:t>
      </w:r>
    </w:p>
    <w:p w:rsidR="0044197B" w:rsidRPr="00F90D9F" w:rsidRDefault="0044197B" w:rsidP="0044197B">
      <w:pPr>
        <w:ind w:left="993"/>
        <w:rPr>
          <w:sz w:val="24"/>
          <w:szCs w:val="24"/>
        </w:rPr>
      </w:pPr>
      <w:r w:rsidRPr="00F90D9F">
        <w:rPr>
          <w:sz w:val="24"/>
          <w:szCs w:val="24"/>
        </w:rPr>
        <w:t xml:space="preserve">Gọi </w:t>
      </w:r>
      <w:r w:rsidRPr="00F90D9F">
        <w:rPr>
          <w:position w:val="-10"/>
          <w:sz w:val="24"/>
          <w:szCs w:val="24"/>
        </w:rPr>
        <w:object w:dxaOrig="220" w:dyaOrig="260">
          <v:shape id="_x0000_i3162" type="#_x0000_t75" style="width:10.85pt;height:12.9pt" o:ole="">
            <v:imagedata r:id="rId4203" o:title=""/>
          </v:shape>
          <o:OLEObject Type="Embed" ProgID="Equation.DSMT4" ShapeID="_x0000_i3162" DrawAspect="Content" ObjectID="_1817112697" r:id="rId4204"/>
        </w:object>
      </w:r>
      <w:r w:rsidRPr="00F90D9F">
        <w:rPr>
          <w:sz w:val="24"/>
          <w:szCs w:val="24"/>
        </w:rPr>
        <w:t xml:space="preserve"> là số tiền lãi của cửa hàng bán giày.</w:t>
      </w:r>
    </w:p>
    <w:p w:rsidR="0044197B" w:rsidRPr="00F90D9F" w:rsidRDefault="0044197B" w:rsidP="0044197B">
      <w:pPr>
        <w:ind w:left="993"/>
        <w:rPr>
          <w:sz w:val="24"/>
          <w:szCs w:val="24"/>
        </w:rPr>
      </w:pPr>
      <w:r w:rsidRPr="00F90D9F">
        <w:rPr>
          <w:sz w:val="24"/>
          <w:szCs w:val="24"/>
        </w:rPr>
        <w:t xml:space="preserve">Ta có </w:t>
      </w:r>
      <w:r w:rsidRPr="00F90D9F">
        <w:rPr>
          <w:position w:val="-14"/>
          <w:sz w:val="24"/>
          <w:szCs w:val="24"/>
        </w:rPr>
        <w:object w:dxaOrig="2100" w:dyaOrig="400">
          <v:shape id="_x0000_i3163" type="#_x0000_t75" style="width:105.3pt;height:20.4pt" o:ole="">
            <v:imagedata r:id="rId4205" o:title=""/>
          </v:shape>
          <o:OLEObject Type="Embed" ProgID="Equation.DSMT4" ShapeID="_x0000_i3163" DrawAspect="Content" ObjectID="_1817112698" r:id="rId4206"/>
        </w:object>
      </w:r>
      <w:r w:rsidRPr="00F90D9F">
        <w:rPr>
          <w:position w:val="-6"/>
          <w:sz w:val="24"/>
          <w:szCs w:val="24"/>
        </w:rPr>
        <w:object w:dxaOrig="2000" w:dyaOrig="320">
          <v:shape id="_x0000_i3164" type="#_x0000_t75" style="width:99.85pt;height:15.6pt" o:ole="">
            <v:imagedata r:id="rId4207" o:title=""/>
          </v:shape>
          <o:OLEObject Type="Embed" ProgID="Equation.DSMT4" ShapeID="_x0000_i3164" DrawAspect="Content" ObjectID="_1817112699" r:id="rId4208"/>
        </w:object>
      </w:r>
      <w:r w:rsidRPr="00F90D9F">
        <w:rPr>
          <w:position w:val="-14"/>
          <w:sz w:val="24"/>
          <w:szCs w:val="24"/>
        </w:rPr>
        <w:object w:dxaOrig="2640" w:dyaOrig="440">
          <v:shape id="_x0000_i3165" type="#_x0000_t75" style="width:131.75pt;height:21.75pt" o:ole="">
            <v:imagedata r:id="rId4209" o:title=""/>
          </v:shape>
          <o:OLEObject Type="Embed" ProgID="Equation.DSMT4" ShapeID="_x0000_i3165" DrawAspect="Content" ObjectID="_1817112700" r:id="rId4210"/>
        </w:object>
      </w:r>
      <w:r w:rsidRPr="00F90D9F">
        <w:rPr>
          <w:sz w:val="24"/>
          <w:szCs w:val="24"/>
        </w:rPr>
        <w:t>.</w:t>
      </w:r>
    </w:p>
    <w:p w:rsidR="0044197B" w:rsidRPr="00F90D9F" w:rsidRDefault="0044197B" w:rsidP="0044197B">
      <w:pPr>
        <w:ind w:left="993"/>
        <w:rPr>
          <w:sz w:val="24"/>
          <w:szCs w:val="24"/>
        </w:rPr>
      </w:pPr>
      <w:r w:rsidRPr="00F90D9F">
        <w:rPr>
          <w:sz w:val="24"/>
          <w:szCs w:val="24"/>
        </w:rPr>
        <w:t xml:space="preserve">Dấu </w:t>
      </w:r>
      <w:r w:rsidRPr="00F90D9F">
        <w:rPr>
          <w:position w:val="-4"/>
          <w:sz w:val="24"/>
          <w:szCs w:val="24"/>
        </w:rPr>
        <w:object w:dxaOrig="460" w:dyaOrig="260">
          <v:shape id="_x0000_i3166" type="#_x0000_t75" style="width:23.1pt;height:12.9pt" o:ole="">
            <v:imagedata r:id="rId4211" o:title=""/>
          </v:shape>
          <o:OLEObject Type="Embed" ProgID="Equation.DSMT4" ShapeID="_x0000_i3166" DrawAspect="Content" ObjectID="_1817112701" r:id="rId4212"/>
        </w:object>
      </w:r>
      <w:r w:rsidRPr="00F90D9F">
        <w:rPr>
          <w:sz w:val="24"/>
          <w:szCs w:val="24"/>
        </w:rPr>
        <w:t xml:space="preserve"> xảy ra </w:t>
      </w:r>
      <w:r w:rsidRPr="00F90D9F">
        <w:rPr>
          <w:position w:val="-6"/>
          <w:sz w:val="24"/>
          <w:szCs w:val="24"/>
        </w:rPr>
        <w:object w:dxaOrig="980" w:dyaOrig="279">
          <v:shape id="_x0000_i3167" type="#_x0000_t75" style="width:48.9pt;height:14.25pt" o:ole="">
            <v:imagedata r:id="rId4213" o:title=""/>
          </v:shape>
          <o:OLEObject Type="Embed" ProgID="Equation.DSMT4" ShapeID="_x0000_i3167" DrawAspect="Content" ObjectID="_1817112702" r:id="rId4214"/>
        </w:object>
      </w:r>
      <w:r w:rsidRPr="00F90D9F">
        <w:rPr>
          <w:sz w:val="24"/>
          <w:szCs w:val="24"/>
        </w:rPr>
        <w:t>.</w:t>
      </w:r>
    </w:p>
    <w:p w:rsidR="0044197B" w:rsidRPr="00F90D9F" w:rsidRDefault="0044197B" w:rsidP="0044197B">
      <w:pPr>
        <w:ind w:left="993"/>
        <w:rPr>
          <w:sz w:val="24"/>
          <w:szCs w:val="24"/>
        </w:rPr>
      </w:pPr>
      <w:r w:rsidRPr="00F90D9F">
        <w:rPr>
          <w:sz w:val="24"/>
          <w:szCs w:val="24"/>
        </w:rPr>
        <w:t xml:space="preserve">Vậy cửa hàng lãi nhiều nhất khi bán đôi giày với giá </w:t>
      </w:r>
      <w:r w:rsidRPr="00F90D9F">
        <w:rPr>
          <w:position w:val="-6"/>
          <w:sz w:val="24"/>
          <w:szCs w:val="24"/>
        </w:rPr>
        <w:object w:dxaOrig="300" w:dyaOrig="279">
          <v:shape id="_x0000_i3168" type="#_x0000_t75" style="width:14.95pt;height:14.25pt" o:ole="">
            <v:imagedata r:id="rId4215" o:title=""/>
          </v:shape>
          <o:OLEObject Type="Embed" ProgID="Equation.DSMT4" ShapeID="_x0000_i3168" DrawAspect="Content" ObjectID="_1817112703" r:id="rId4216"/>
        </w:object>
      </w:r>
      <w:r w:rsidRPr="00F90D9F">
        <w:rPr>
          <w:sz w:val="24"/>
          <w:szCs w:val="24"/>
        </w:rPr>
        <w:t xml:space="preserve"> US</w:t>
      </w:r>
      <w:r w:rsidRPr="00F90D9F">
        <w:rPr>
          <w:b/>
          <w:color w:val="000099"/>
          <w:sz w:val="24"/>
          <w:szCs w:val="24"/>
        </w:rPr>
        <w:t xml:space="preserve">D. </w:t>
      </w:r>
    </w:p>
    <w:p w:rsidR="009879CE" w:rsidRPr="00F90D9F" w:rsidRDefault="004A7827" w:rsidP="004A7827">
      <w:pPr>
        <w:tabs>
          <w:tab w:val="left" w:pos="992"/>
        </w:tabs>
        <w:spacing w:before="120" w:line="259" w:lineRule="auto"/>
        <w:jc w:val="both"/>
        <w:rPr>
          <w:sz w:val="24"/>
          <w:szCs w:val="24"/>
        </w:rPr>
      </w:pPr>
      <w:r w:rsidRPr="00F90D9F">
        <w:rPr>
          <w:b/>
          <w:sz w:val="24"/>
          <w:szCs w:val="24"/>
        </w:rPr>
        <w:t>Câu 8:</w:t>
      </w:r>
      <w:r w:rsidRPr="00F90D9F">
        <w:rPr>
          <w:sz w:val="24"/>
          <w:szCs w:val="24"/>
        </w:rPr>
        <w:t xml:space="preserve"> </w:t>
      </w:r>
      <w:r w:rsidR="009879CE" w:rsidRPr="00F90D9F">
        <w:rPr>
          <w:sz w:val="24"/>
          <w:szCs w:val="24"/>
        </w:rPr>
        <w:t xml:space="preserve">Dây truyền đỡ trên cầu treo có dạng Parabol </w:t>
      </w:r>
      <w:r w:rsidR="009879CE" w:rsidRPr="00F90D9F">
        <w:rPr>
          <w:position w:val="-6"/>
          <w:sz w:val="24"/>
          <w:szCs w:val="24"/>
        </w:rPr>
        <w:object w:dxaOrig="560" w:dyaOrig="279">
          <v:shape id="_x0000_i3169" type="#_x0000_t75" style="width:27.85pt;height:14.25pt" o:ole="">
            <v:imagedata r:id="rId4217" o:title=""/>
          </v:shape>
          <o:OLEObject Type="Embed" ProgID="Equation.DSMT4" ShapeID="_x0000_i3169" DrawAspect="Content" ObjectID="_1817112704" r:id="rId4218"/>
        </w:object>
      </w:r>
      <w:r w:rsidR="009879CE" w:rsidRPr="00F90D9F">
        <w:rPr>
          <w:sz w:val="24"/>
          <w:szCs w:val="24"/>
        </w:rPr>
        <w:t xml:space="preserve"> như hình vẽ. Đầu, cuối của dây được gắn vào các điểm </w:t>
      </w:r>
      <w:r w:rsidR="009879CE" w:rsidRPr="00F90D9F">
        <w:rPr>
          <w:position w:val="-4"/>
          <w:sz w:val="24"/>
          <w:szCs w:val="24"/>
        </w:rPr>
        <w:object w:dxaOrig="240" w:dyaOrig="260">
          <v:shape id="_x0000_i3170" type="#_x0000_t75" style="width:12.25pt;height:12.9pt" o:ole="">
            <v:imagedata r:id="rId4219" o:title=""/>
          </v:shape>
          <o:OLEObject Type="Embed" ProgID="Equation.DSMT4" ShapeID="_x0000_i3170" DrawAspect="Content" ObjectID="_1817112705" r:id="rId4220"/>
        </w:object>
      </w:r>
      <w:r w:rsidR="009879CE" w:rsidRPr="00F90D9F">
        <w:rPr>
          <w:sz w:val="24"/>
          <w:szCs w:val="24"/>
        </w:rPr>
        <w:t xml:space="preserve">, </w:t>
      </w:r>
      <w:r w:rsidR="009879CE" w:rsidRPr="00F90D9F">
        <w:rPr>
          <w:position w:val="-4"/>
          <w:sz w:val="24"/>
          <w:szCs w:val="24"/>
        </w:rPr>
        <w:object w:dxaOrig="240" w:dyaOrig="260">
          <v:shape id="_x0000_i3171" type="#_x0000_t75" style="width:12.25pt;height:12.9pt" o:ole="">
            <v:imagedata r:id="rId4221" o:title=""/>
          </v:shape>
          <o:OLEObject Type="Embed" ProgID="Equation.DSMT4" ShapeID="_x0000_i3171" DrawAspect="Content" ObjectID="_1817112706" r:id="rId4222"/>
        </w:object>
      </w:r>
      <w:r w:rsidR="009879CE" w:rsidRPr="00F90D9F">
        <w:rPr>
          <w:sz w:val="24"/>
          <w:szCs w:val="24"/>
        </w:rPr>
        <w:t xml:space="preserve"> trên mỗi trục </w:t>
      </w:r>
      <w:r w:rsidR="009879CE" w:rsidRPr="00F90D9F">
        <w:rPr>
          <w:position w:val="-4"/>
          <w:sz w:val="24"/>
          <w:szCs w:val="24"/>
        </w:rPr>
        <w:object w:dxaOrig="440" w:dyaOrig="260">
          <v:shape id="_x0000_i3172" type="#_x0000_t75" style="width:21.75pt;height:12.9pt" o:ole="">
            <v:imagedata r:id="rId4223" o:title=""/>
          </v:shape>
          <o:OLEObject Type="Embed" ProgID="Equation.DSMT4" ShapeID="_x0000_i3172" DrawAspect="Content" ObjectID="_1817112707" r:id="rId4224"/>
        </w:object>
      </w:r>
      <w:r w:rsidR="009879CE" w:rsidRPr="00F90D9F">
        <w:rPr>
          <w:sz w:val="24"/>
          <w:szCs w:val="24"/>
        </w:rPr>
        <w:t xml:space="preserve"> và </w:t>
      </w:r>
      <w:r w:rsidR="009879CE" w:rsidRPr="00F90D9F">
        <w:rPr>
          <w:position w:val="-4"/>
          <w:sz w:val="24"/>
          <w:szCs w:val="24"/>
        </w:rPr>
        <w:object w:dxaOrig="440" w:dyaOrig="260">
          <v:shape id="_x0000_i3173" type="#_x0000_t75" style="width:21.75pt;height:12.9pt" o:ole="">
            <v:imagedata r:id="rId4225" o:title=""/>
          </v:shape>
          <o:OLEObject Type="Embed" ProgID="Equation.DSMT4" ShapeID="_x0000_i3173" DrawAspect="Content" ObjectID="_1817112708" r:id="rId4226"/>
        </w:object>
      </w:r>
      <w:r w:rsidR="009879CE" w:rsidRPr="00F90D9F">
        <w:rPr>
          <w:sz w:val="24"/>
          <w:szCs w:val="24"/>
        </w:rPr>
        <w:t xml:space="preserve"> với độ cao </w:t>
      </w:r>
      <w:r w:rsidR="009879CE" w:rsidRPr="00F90D9F">
        <w:rPr>
          <w:position w:val="-10"/>
          <w:sz w:val="24"/>
          <w:szCs w:val="24"/>
        </w:rPr>
        <w:object w:dxaOrig="520" w:dyaOrig="320">
          <v:shape id="_x0000_i3174" type="#_x0000_t75" style="width:26.5pt;height:15.6pt" o:ole="">
            <v:imagedata r:id="rId4227" o:title=""/>
          </v:shape>
          <o:OLEObject Type="Embed" ProgID="Equation.DSMT4" ShapeID="_x0000_i3174" DrawAspect="Content" ObjectID="_1817112709" r:id="rId4228"/>
        </w:object>
      </w:r>
      <w:r w:rsidR="009879CE" w:rsidRPr="00F90D9F">
        <w:rPr>
          <w:sz w:val="24"/>
          <w:szCs w:val="24"/>
        </w:rPr>
        <w:t xml:space="preserve">. Chiều dài đoạn </w:t>
      </w:r>
      <w:r w:rsidR="009879CE" w:rsidRPr="00F90D9F">
        <w:rPr>
          <w:position w:val="-4"/>
          <w:sz w:val="24"/>
          <w:szCs w:val="24"/>
        </w:rPr>
        <w:object w:dxaOrig="499" w:dyaOrig="260">
          <v:shape id="_x0000_i3175" type="#_x0000_t75" style="width:25.15pt;height:12.9pt" o:ole="">
            <v:imagedata r:id="rId4229" o:title=""/>
          </v:shape>
          <o:OLEObject Type="Embed" ProgID="Equation.DSMT4" ShapeID="_x0000_i3175" DrawAspect="Content" ObjectID="_1817112710" r:id="rId4230"/>
        </w:object>
      </w:r>
      <w:r w:rsidR="009879CE" w:rsidRPr="00F90D9F">
        <w:rPr>
          <w:sz w:val="24"/>
          <w:szCs w:val="24"/>
        </w:rPr>
        <w:t xml:space="preserve"> trên nền cầu bằng </w:t>
      </w:r>
      <w:r w:rsidR="009879CE" w:rsidRPr="00F90D9F">
        <w:rPr>
          <w:position w:val="-10"/>
          <w:sz w:val="24"/>
          <w:szCs w:val="24"/>
        </w:rPr>
        <w:object w:dxaOrig="660" w:dyaOrig="320">
          <v:shape id="_x0000_i3176" type="#_x0000_t75" style="width:33.3pt;height:15.6pt" o:ole="">
            <v:imagedata r:id="rId4231" o:title=""/>
          </v:shape>
          <o:OLEObject Type="Embed" ProgID="Equation.DSMT4" ShapeID="_x0000_i3176" DrawAspect="Content" ObjectID="_1817112711" r:id="rId4232"/>
        </w:object>
      </w:r>
      <w:r w:rsidR="009879CE" w:rsidRPr="00F90D9F">
        <w:rPr>
          <w:sz w:val="24"/>
          <w:szCs w:val="24"/>
        </w:rPr>
        <w:t xml:space="preserve">. Độ cao ngắn nhất của dây truyền trên cầu là </w:t>
      </w:r>
      <w:r w:rsidR="009879CE" w:rsidRPr="00F90D9F">
        <w:rPr>
          <w:position w:val="-10"/>
          <w:sz w:val="24"/>
          <w:szCs w:val="24"/>
        </w:rPr>
        <w:object w:dxaOrig="980" w:dyaOrig="320">
          <v:shape id="_x0000_i3177" type="#_x0000_t75" style="width:48.9pt;height:15.6pt" o:ole="">
            <v:imagedata r:id="rId4233" o:title=""/>
          </v:shape>
          <o:OLEObject Type="Embed" ProgID="Equation.DSMT4" ShapeID="_x0000_i3177" DrawAspect="Content" ObjectID="_1817112712" r:id="rId4234"/>
        </w:object>
      </w:r>
      <w:r w:rsidR="009879CE" w:rsidRPr="00F90D9F">
        <w:rPr>
          <w:sz w:val="24"/>
          <w:szCs w:val="24"/>
        </w:rPr>
        <w:t xml:space="preserve">. Gọi </w:t>
      </w:r>
      <w:r w:rsidR="009879CE" w:rsidRPr="00F90D9F">
        <w:rPr>
          <w:position w:val="-10"/>
          <w:sz w:val="24"/>
          <w:szCs w:val="24"/>
        </w:rPr>
        <w:object w:dxaOrig="300" w:dyaOrig="320">
          <v:shape id="_x0000_i3178" type="#_x0000_t75" style="width:14.95pt;height:15.6pt" o:ole="">
            <v:imagedata r:id="rId4235" o:title=""/>
          </v:shape>
          <o:OLEObject Type="Embed" ProgID="Equation.DSMT4" ShapeID="_x0000_i3178" DrawAspect="Content" ObjectID="_1817112713" r:id="rId4236"/>
        </w:object>
      </w:r>
      <w:r w:rsidR="009879CE" w:rsidRPr="00F90D9F">
        <w:rPr>
          <w:sz w:val="24"/>
          <w:szCs w:val="24"/>
        </w:rPr>
        <w:t xml:space="preserve">, </w:t>
      </w:r>
      <w:r w:rsidR="009879CE" w:rsidRPr="00F90D9F">
        <w:rPr>
          <w:position w:val="-4"/>
          <w:sz w:val="24"/>
          <w:szCs w:val="24"/>
        </w:rPr>
        <w:object w:dxaOrig="279" w:dyaOrig="260">
          <v:shape id="_x0000_i3179" type="#_x0000_t75" style="width:14.25pt;height:12.9pt" o:ole="">
            <v:imagedata r:id="rId4237" o:title=""/>
          </v:shape>
          <o:OLEObject Type="Embed" ProgID="Equation.DSMT4" ShapeID="_x0000_i3179" DrawAspect="Content" ObjectID="_1817112714" r:id="rId4238"/>
        </w:object>
      </w:r>
      <w:r w:rsidR="009879CE" w:rsidRPr="00F90D9F">
        <w:rPr>
          <w:sz w:val="24"/>
          <w:szCs w:val="24"/>
        </w:rPr>
        <w:t xml:space="preserve">, </w:t>
      </w:r>
      <w:r w:rsidR="009879CE" w:rsidRPr="00F90D9F">
        <w:rPr>
          <w:position w:val="-4"/>
          <w:sz w:val="24"/>
          <w:szCs w:val="24"/>
        </w:rPr>
        <w:object w:dxaOrig="340" w:dyaOrig="260">
          <v:shape id="_x0000_i3180" type="#_x0000_t75" style="width:17pt;height:12.9pt" o:ole="">
            <v:imagedata r:id="rId4239" o:title=""/>
          </v:shape>
          <o:OLEObject Type="Embed" ProgID="Equation.DSMT4" ShapeID="_x0000_i3180" DrawAspect="Content" ObjectID="_1817112715" r:id="rId4240"/>
        </w:object>
      </w:r>
      <w:r w:rsidR="009879CE" w:rsidRPr="00F90D9F">
        <w:rPr>
          <w:sz w:val="24"/>
          <w:szCs w:val="24"/>
        </w:rPr>
        <w:t xml:space="preserve">, </w:t>
      </w:r>
      <w:r w:rsidR="009879CE" w:rsidRPr="00F90D9F">
        <w:rPr>
          <w:position w:val="-6"/>
          <w:sz w:val="24"/>
          <w:szCs w:val="24"/>
        </w:rPr>
        <w:object w:dxaOrig="240" w:dyaOrig="279">
          <v:shape id="_x0000_i3181" type="#_x0000_t75" style="width:12.25pt;height:14.25pt" o:ole="">
            <v:imagedata r:id="rId4241" o:title=""/>
          </v:shape>
          <o:OLEObject Type="Embed" ProgID="Equation.DSMT4" ShapeID="_x0000_i3181" DrawAspect="Content" ObjectID="_1817112716" r:id="rId4242"/>
        </w:object>
      </w:r>
      <w:r w:rsidR="009879CE" w:rsidRPr="00F90D9F">
        <w:rPr>
          <w:sz w:val="24"/>
          <w:szCs w:val="24"/>
        </w:rPr>
        <w:t xml:space="preserve">, </w:t>
      </w:r>
      <w:r w:rsidR="009879CE" w:rsidRPr="00F90D9F">
        <w:rPr>
          <w:position w:val="-4"/>
          <w:sz w:val="24"/>
          <w:szCs w:val="24"/>
        </w:rPr>
        <w:object w:dxaOrig="240" w:dyaOrig="260">
          <v:shape id="_x0000_i3182" type="#_x0000_t75" style="width:12.25pt;height:12.9pt" o:ole="">
            <v:imagedata r:id="rId4243" o:title=""/>
          </v:shape>
          <o:OLEObject Type="Embed" ProgID="Equation.DSMT4" ShapeID="_x0000_i3182" DrawAspect="Content" ObjectID="_1817112717" r:id="rId4244"/>
        </w:object>
      </w:r>
      <w:r w:rsidR="009879CE" w:rsidRPr="00F90D9F">
        <w:rPr>
          <w:sz w:val="24"/>
          <w:szCs w:val="24"/>
        </w:rPr>
        <w:t xml:space="preserve">, </w:t>
      </w:r>
      <w:r w:rsidR="009879CE" w:rsidRPr="00F90D9F">
        <w:rPr>
          <w:position w:val="-6"/>
          <w:sz w:val="24"/>
          <w:szCs w:val="24"/>
        </w:rPr>
        <w:object w:dxaOrig="279" w:dyaOrig="279">
          <v:shape id="_x0000_i3183" type="#_x0000_t75" style="width:14.25pt;height:14.25pt" o:ole="">
            <v:imagedata r:id="rId4245" o:title=""/>
          </v:shape>
          <o:OLEObject Type="Embed" ProgID="Equation.DSMT4" ShapeID="_x0000_i3183" DrawAspect="Content" ObjectID="_1817112718" r:id="rId4246"/>
        </w:object>
      </w:r>
      <w:r w:rsidR="009879CE" w:rsidRPr="00F90D9F">
        <w:rPr>
          <w:sz w:val="24"/>
          <w:szCs w:val="24"/>
        </w:rPr>
        <w:t xml:space="preserve">, </w:t>
      </w:r>
      <w:r w:rsidR="009879CE" w:rsidRPr="00F90D9F">
        <w:rPr>
          <w:position w:val="-4"/>
          <w:sz w:val="24"/>
          <w:szCs w:val="24"/>
        </w:rPr>
        <w:object w:dxaOrig="320" w:dyaOrig="260">
          <v:shape id="_x0000_i3184" type="#_x0000_t75" style="width:15.6pt;height:12.9pt" o:ole="">
            <v:imagedata r:id="rId4247" o:title=""/>
          </v:shape>
          <o:OLEObject Type="Embed" ProgID="Equation.DSMT4" ShapeID="_x0000_i3184" DrawAspect="Content" ObjectID="_1817112719" r:id="rId4248"/>
        </w:object>
      </w:r>
      <w:r w:rsidR="009879CE" w:rsidRPr="00F90D9F">
        <w:rPr>
          <w:sz w:val="24"/>
          <w:szCs w:val="24"/>
        </w:rPr>
        <w:t xml:space="preserve"> là các điểm chia đoạn </w:t>
      </w:r>
      <w:r w:rsidR="009879CE" w:rsidRPr="00F90D9F">
        <w:rPr>
          <w:position w:val="-4"/>
          <w:sz w:val="24"/>
          <w:szCs w:val="24"/>
        </w:rPr>
        <w:object w:dxaOrig="499" w:dyaOrig="260">
          <v:shape id="_x0000_i3185" type="#_x0000_t75" style="width:25.15pt;height:12.9pt" o:ole="">
            <v:imagedata r:id="rId4249" o:title=""/>
          </v:shape>
          <o:OLEObject Type="Embed" ProgID="Equation.DSMT4" ShapeID="_x0000_i3185" DrawAspect="Content" ObjectID="_1817112720" r:id="rId4250"/>
        </w:object>
      </w:r>
      <w:r w:rsidR="009879CE" w:rsidRPr="00F90D9F">
        <w:rPr>
          <w:sz w:val="24"/>
          <w:szCs w:val="24"/>
        </w:rPr>
        <w:t xml:space="preserve"> thành các phần bằng nhau. Các thanh thẳng đứng nối nền cầu với đáy dây truyền: </w:t>
      </w:r>
      <w:r w:rsidR="009879CE" w:rsidRPr="00F90D9F">
        <w:rPr>
          <w:position w:val="-10"/>
          <w:sz w:val="24"/>
          <w:szCs w:val="24"/>
        </w:rPr>
        <w:object w:dxaOrig="480" w:dyaOrig="320">
          <v:shape id="_x0000_i3186" type="#_x0000_t75" style="width:23.75pt;height:15.6pt" o:ole="">
            <v:imagedata r:id="rId4251" o:title=""/>
          </v:shape>
          <o:OLEObject Type="Embed" ProgID="Equation.DSMT4" ShapeID="_x0000_i3186" DrawAspect="Content" ObjectID="_1817112721" r:id="rId4252"/>
        </w:object>
      </w:r>
      <w:r w:rsidR="009879CE" w:rsidRPr="00F90D9F">
        <w:rPr>
          <w:sz w:val="24"/>
          <w:szCs w:val="24"/>
        </w:rPr>
        <w:t xml:space="preserve">, </w:t>
      </w:r>
      <w:r w:rsidR="009879CE" w:rsidRPr="00F90D9F">
        <w:rPr>
          <w:position w:val="-4"/>
          <w:sz w:val="24"/>
          <w:szCs w:val="24"/>
        </w:rPr>
        <w:object w:dxaOrig="440" w:dyaOrig="260">
          <v:shape id="_x0000_i3187" type="#_x0000_t75" style="width:21.75pt;height:12.9pt" o:ole="">
            <v:imagedata r:id="rId4253" o:title=""/>
          </v:shape>
          <o:OLEObject Type="Embed" ProgID="Equation.DSMT4" ShapeID="_x0000_i3187" DrawAspect="Content" ObjectID="_1817112722" r:id="rId4254"/>
        </w:object>
      </w:r>
      <w:r w:rsidR="009879CE" w:rsidRPr="00F90D9F">
        <w:rPr>
          <w:sz w:val="24"/>
          <w:szCs w:val="24"/>
        </w:rPr>
        <w:t xml:space="preserve">, </w:t>
      </w:r>
      <w:r w:rsidR="009879CE" w:rsidRPr="00F90D9F">
        <w:rPr>
          <w:position w:val="-4"/>
          <w:sz w:val="24"/>
          <w:szCs w:val="24"/>
        </w:rPr>
        <w:object w:dxaOrig="520" w:dyaOrig="260">
          <v:shape id="_x0000_i3188" type="#_x0000_t75" style="width:26.5pt;height:12.9pt" o:ole="">
            <v:imagedata r:id="rId4255" o:title=""/>
          </v:shape>
          <o:OLEObject Type="Embed" ProgID="Equation.DSMT4" ShapeID="_x0000_i3188" DrawAspect="Content" ObjectID="_1817112723" r:id="rId4256"/>
        </w:object>
      </w:r>
      <w:r w:rsidR="009879CE" w:rsidRPr="00F90D9F">
        <w:rPr>
          <w:sz w:val="24"/>
          <w:szCs w:val="24"/>
        </w:rPr>
        <w:t xml:space="preserve">, </w:t>
      </w:r>
      <w:r w:rsidR="009879CE" w:rsidRPr="00F90D9F">
        <w:rPr>
          <w:position w:val="-6"/>
          <w:sz w:val="24"/>
          <w:szCs w:val="24"/>
        </w:rPr>
        <w:object w:dxaOrig="420" w:dyaOrig="279">
          <v:shape id="_x0000_i3189" type="#_x0000_t75" style="width:21.05pt;height:14.25pt" o:ole="">
            <v:imagedata r:id="rId4257" o:title=""/>
          </v:shape>
          <o:OLEObject Type="Embed" ProgID="Equation.DSMT4" ShapeID="_x0000_i3189" DrawAspect="Content" ObjectID="_1817112724" r:id="rId4258"/>
        </w:object>
      </w:r>
      <w:r w:rsidR="009879CE" w:rsidRPr="00F90D9F">
        <w:rPr>
          <w:sz w:val="24"/>
          <w:szCs w:val="24"/>
        </w:rPr>
        <w:t xml:space="preserve">, </w:t>
      </w:r>
      <w:r w:rsidR="009879CE" w:rsidRPr="00F90D9F">
        <w:rPr>
          <w:position w:val="-4"/>
          <w:sz w:val="24"/>
          <w:szCs w:val="24"/>
        </w:rPr>
        <w:object w:dxaOrig="320" w:dyaOrig="260">
          <v:shape id="_x0000_i3190" type="#_x0000_t75" style="width:15.6pt;height:12.9pt" o:ole="">
            <v:imagedata r:id="rId4259" o:title=""/>
          </v:shape>
          <o:OLEObject Type="Embed" ProgID="Equation.DSMT4" ShapeID="_x0000_i3190" DrawAspect="Content" ObjectID="_1817112725" r:id="rId4260"/>
        </w:object>
      </w:r>
      <w:r w:rsidR="009879CE" w:rsidRPr="00F90D9F">
        <w:rPr>
          <w:sz w:val="24"/>
          <w:szCs w:val="24"/>
        </w:rPr>
        <w:t xml:space="preserve">, </w:t>
      </w:r>
      <w:r w:rsidR="009879CE" w:rsidRPr="00F90D9F">
        <w:rPr>
          <w:position w:val="-6"/>
          <w:sz w:val="24"/>
          <w:szCs w:val="24"/>
        </w:rPr>
        <w:object w:dxaOrig="380" w:dyaOrig="279">
          <v:shape id="_x0000_i3191" type="#_x0000_t75" style="width:19pt;height:14.25pt" o:ole="">
            <v:imagedata r:id="rId4261" o:title=""/>
          </v:shape>
          <o:OLEObject Type="Embed" ProgID="Equation.DSMT4" ShapeID="_x0000_i3191" DrawAspect="Content" ObjectID="_1817112726" r:id="rId4262"/>
        </w:object>
      </w:r>
      <w:r w:rsidR="009879CE" w:rsidRPr="00F90D9F">
        <w:rPr>
          <w:sz w:val="24"/>
          <w:szCs w:val="24"/>
        </w:rPr>
        <w:t xml:space="preserve">, </w:t>
      </w:r>
      <w:r w:rsidR="009879CE" w:rsidRPr="00F90D9F">
        <w:rPr>
          <w:position w:val="-4"/>
          <w:sz w:val="24"/>
          <w:szCs w:val="24"/>
        </w:rPr>
        <w:object w:dxaOrig="480" w:dyaOrig="260">
          <v:shape id="_x0000_i3192" type="#_x0000_t75" style="width:23.75pt;height:12.9pt" o:ole="">
            <v:imagedata r:id="rId4263" o:title=""/>
          </v:shape>
          <o:OLEObject Type="Embed" ProgID="Equation.DSMT4" ShapeID="_x0000_i3192" DrawAspect="Content" ObjectID="_1817112727" r:id="rId4264"/>
        </w:object>
      </w:r>
      <w:r w:rsidR="009879CE" w:rsidRPr="00F90D9F">
        <w:rPr>
          <w:sz w:val="24"/>
          <w:szCs w:val="24"/>
        </w:rPr>
        <w:t xml:space="preserve"> gọi là các dây cáp treo. Tính tổng độ dài của các dây cáp treo?</w:t>
      </w:r>
    </w:p>
    <w:p w:rsidR="009879CE" w:rsidRPr="00F90D9F" w:rsidRDefault="006B3B62" w:rsidP="009879CE">
      <w:pPr>
        <w:tabs>
          <w:tab w:val="left" w:pos="3402"/>
          <w:tab w:val="left" w:pos="5669"/>
          <w:tab w:val="left" w:pos="7937"/>
        </w:tabs>
        <w:ind w:left="1080"/>
        <w:jc w:val="center"/>
        <w:rPr>
          <w:b/>
          <w:color w:val="000099"/>
          <w:sz w:val="24"/>
          <w:szCs w:val="24"/>
        </w:rPr>
      </w:pPr>
      <w:r>
        <w:rPr>
          <w:b/>
          <w:color w:val="000099"/>
          <w:sz w:val="24"/>
          <w:szCs w:val="24"/>
        </w:rPr>
      </w:r>
      <w:r>
        <w:rPr>
          <w:b/>
          <w:color w:val="000099"/>
          <w:sz w:val="24"/>
          <w:szCs w:val="24"/>
        </w:rPr>
        <w:pict>
          <v:group id="_x0000_s4684" style="width:272.05pt;height:90.5pt;mso-position-horizontal-relative:char;mso-position-vertical-relative:line" coordorigin="3726,11218" coordsize="5441,1810">
            <v:shape id="_x0000_s4685" style="position:absolute;left:4655;top:11485;width:1796;height:827" coordsize="1796,827" path="m1796,827c1262,791,728,756,,e" filled="f" strokecolor="#009" strokeweight="1pt">
              <v:path arrowok="t"/>
            </v:shape>
            <v:shape id="_x0000_s4686" style="position:absolute;left:6451;top:11485;width:1796;height:827;flip:x" coordsize="1796,827" path="m1796,827c1262,791,728,756,,e" filled="f" strokecolor="#009" strokeweight="1pt">
              <v:path arrowok="t"/>
            </v:shape>
            <v:shape id="_x0000_s4687" type="#_x0000_t32" style="position:absolute;left:3763;top:12706;width:5378;height:0" o:connectortype="straight" strokecolor="#009" strokeweight="1pt"/>
            <v:shape id="_x0000_s4688" type="#_x0000_t32" style="position:absolute;left:4655;top:11485;width:0;height:1221" o:connectortype="straight" strokecolor="#009" strokeweight="1pt"/>
            <v:shape id="_x0000_s4689" type="#_x0000_t32" style="position:absolute;left:8247;top:11485;width:0;height:1221" o:connectortype="straight" strokecolor="#009" strokeweight="1pt"/>
            <v:shape id="_x0000_s4690" type="#_x0000_t32" style="position:absolute;left:3763;top:11485;width:892;height:1221;flip:x" o:connectortype="straight" strokecolor="#009" strokeweight="1pt"/>
            <v:shape id="_x0000_s4691" type="#_x0000_t32" style="position:absolute;left:8247;top:11485;width:894;height:1221" o:connectortype="straight" strokecolor="#009" strokeweight="1pt"/>
            <v:shape id="_x0000_s4692" type="#_x0000_t32" style="position:absolute;left:7796;top:11885;width:0;height:821" o:connectortype="straight" strokecolor="#009" strokeweight="1pt"/>
            <v:shape id="_x0000_s4693" type="#_x0000_t32" style="position:absolute;left:5102;top:11885;width:0;height:821" o:connectortype="straight" strokecolor="#009" strokeweight="1pt"/>
            <v:shape id="_x0000_s4694" type="#_x0000_t32" style="position:absolute;left:5552;top:12132;width:0;height:574" o:connectortype="straight" strokecolor="#009" strokeweight="1pt"/>
            <v:shape id="_x0000_s4695" type="#_x0000_t32" style="position:absolute;left:7346;top:12132;width:0;height:574" o:connectortype="straight" strokecolor="#009" strokeweight="1pt"/>
            <v:shape id="_x0000_s4696" type="#_x0000_t32" style="position:absolute;left:5999;top:12264;width:0;height:442" o:connectortype="straight" strokecolor="#009" strokeweight="1pt"/>
            <v:shape id="_x0000_s4697" type="#_x0000_t32" style="position:absolute;left:6895;top:12264;width:0;height:442" o:connectortype="straight" strokecolor="#009" strokeweight="1pt"/>
            <v:shape id="_x0000_s4698" type="#_x0000_t32" style="position:absolute;left:6451;top:12312;width:0;height:394" o:connectortype="straight" strokecolor="#009" strokeweight="1pt"/>
            <v:oval id="_x0000_s4699" style="position:absolute;left:4625;top:11452;width:57;height:57" strokecolor="#009" strokeweight="1pt"/>
            <v:oval id="_x0000_s4700" style="position:absolute;left:4625;top:12677;width:57;height:57" strokecolor="#009" strokeweight="1pt"/>
            <v:oval id="_x0000_s4701" style="position:absolute;left:5072;top:12677;width:57;height:57" strokecolor="#009" strokeweight="1pt"/>
            <v:oval id="_x0000_s4702" style="position:absolute;left:5521;top:12677;width:57;height:57" strokecolor="#009" strokeweight="1pt"/>
            <v:oval id="_x0000_s4703" style="position:absolute;left:5968;top:12677;width:57;height:57" strokecolor="#009" strokeweight="1pt"/>
            <v:oval id="_x0000_s4704" style="position:absolute;left:6425;top:12677;width:57;height:57" strokecolor="#009" strokeweight="1pt"/>
            <v:oval id="_x0000_s4705" style="position:absolute;left:6865;top:12677;width:57;height:57" strokecolor="#009" strokeweight="1pt"/>
            <v:oval id="_x0000_s4706" style="position:absolute;left:7317;top:12677;width:57;height:57" strokecolor="#009" strokeweight="1pt"/>
            <v:oval id="_x0000_s4707" style="position:absolute;left:7767;top:12677;width:57;height:57" strokecolor="#009" strokeweight="1pt"/>
            <v:oval id="_x0000_s4708" style="position:absolute;left:8222;top:12677;width:57;height:57" strokecolor="#009" strokeweight="1pt"/>
            <v:oval id="_x0000_s4709" style="position:absolute;left:4625;top:11458;width:57;height:57" strokecolor="#009" strokeweight="1pt"/>
            <v:oval id="_x0000_s4710" style="position:absolute;left:8222;top:11458;width:57;height:57" strokecolor="#009" strokeweight="1pt"/>
            <v:oval id="_x0000_s4711" style="position:absolute;left:5072;top:11855;width:57;height:57" strokecolor="#009" strokeweight="1pt"/>
            <v:oval id="_x0000_s4712" style="position:absolute;left:7767;top:11855;width:57;height:57" strokecolor="#009" strokeweight="1pt"/>
            <v:oval id="_x0000_s4713" style="position:absolute;left:5521;top:12108;width:57;height:57" strokecolor="#009" strokeweight="1pt"/>
            <v:oval id="_x0000_s4714" style="position:absolute;left:7317;top:12108;width:57;height:57" strokecolor="#009" strokeweight="1pt"/>
            <v:oval id="_x0000_s4715" style="position:absolute;left:5968;top:12235;width:57;height:57" strokecolor="#009" strokeweight="1pt"/>
            <v:oval id="_x0000_s4716" style="position:absolute;left:6865;top:12235;width:57;height:57" strokecolor="#009" strokeweight="1pt"/>
            <v:oval id="_x0000_s4717" style="position:absolute;left:6425;top:12276;width:57;height:57" strokecolor="#009" strokeweight="1pt"/>
            <v:oval id="_x0000_s4718" style="position:absolute;left:3726;top:12677;width:57;height:57" strokecolor="#009" strokeweight="1pt"/>
            <v:oval id="_x0000_s4719" style="position:absolute;left:9110;top:12677;width:57;height:57" strokecolor="#009" strokeweight="1pt"/>
            <v:shape id="_x0000_s4720" type="#_x0000_t75" style="position:absolute;left:8100;top:11218;width:247;height:234">
              <v:imagedata r:id="rId4265" o:title=""/>
            </v:shape>
            <v:shape id="_x0000_s4721" type="#_x0000_t75" style="position:absolute;left:4555;top:11218;width:247;height:234">
              <v:imagedata r:id="rId4266" o:title=""/>
            </v:shape>
            <v:shape id="_x0000_s4722" type="#_x0000_t75" style="position:absolute;left:5040;top:11588;width:247;height:288">
              <v:imagedata r:id="rId4267" o:title=""/>
            </v:shape>
            <v:shape id="_x0000_s4723" type="#_x0000_t75" style="position:absolute;left:5436;top:11763;width:247;height:234">
              <v:imagedata r:id="rId4268" o:title=""/>
            </v:shape>
            <v:shape id="_x0000_s4724" type="#_x0000_t75" style="position:absolute;left:5891;top:11997;width:287;height:234">
              <v:imagedata r:id="rId4269" o:title=""/>
            </v:shape>
            <v:shape id="_x0000_s4725" type="#_x0000_t75" style="position:absolute;left:6356;top:12027;width:247;height:251">
              <v:imagedata r:id="rId4270" o:title=""/>
            </v:shape>
            <v:shape id="_x0000_s4726" type="#_x0000_t75" style="position:absolute;left:6773;top:11980;width:206;height:234">
              <v:imagedata r:id="rId4271" o:title=""/>
            </v:shape>
            <v:shape id="_x0000_s4727" type="#_x0000_t75" style="position:absolute;left:7221;top:11855;width:227;height:251">
              <v:imagedata r:id="rId4272" o:title=""/>
            </v:shape>
            <v:shape id="_x0000_s4728" type="#_x0000_t75" style="position:absolute;left:7643;top:11588;width:268;height:234">
              <v:imagedata r:id="rId4273" o:title=""/>
            </v:shape>
            <v:shape id="_x0000_s4729" type="#_x0000_t75" style="position:absolute;left:4520;top:12764;width:287;height:234">
              <v:imagedata r:id="rId4274" o:title=""/>
            </v:shape>
            <v:shape id="_x0000_s4730" type="#_x0000_t75" style="position:absolute;left:4970;top:12723;width:309;height:288">
              <v:imagedata r:id="rId4275" o:title=""/>
            </v:shape>
            <v:shape id="_x0000_s4731" type="#_x0000_t75" style="position:absolute;left:5436;top:12767;width:287;height:234">
              <v:imagedata r:id="rId4276" o:title=""/>
            </v:shape>
            <v:shape id="_x0000_s4732" type="#_x0000_t75" style="position:absolute;left:5851;top:12777;width:350;height:234">
              <v:imagedata r:id="rId4277" o:title=""/>
            </v:shape>
            <v:shape id="_x0000_s4733" type="#_x0000_t75" style="position:absolute;left:6306;top:12777;width:309;height:251">
              <v:imagedata r:id="rId4278" o:title=""/>
            </v:shape>
            <v:shape id="_x0000_s4734" type="#_x0000_t75" style="position:absolute;left:6773;top:12764;width:247;height:234">
              <v:imagedata r:id="rId4279" o:title=""/>
            </v:shape>
            <v:shape id="_x0000_s4735" type="#_x0000_t75" style="position:absolute;left:7221;top:12768;width:288;height:251">
              <v:imagedata r:id="rId4280" o:title=""/>
            </v:shape>
            <v:shape id="_x0000_s4736" type="#_x0000_t75" style="position:absolute;left:7643;top:12768;width:330;height:234">
              <v:imagedata r:id="rId4281" o:title=""/>
            </v:shape>
            <v:shape id="_x0000_s4737" type="#_x0000_t75" style="position:absolute;left:8100;top:12769;width:287;height:234">
              <v:imagedata r:id="rId4282" o:title=""/>
            </v:shape>
            <w10:wrap type="none"/>
            <w10:anchorlock/>
          </v:group>
          <o:OLEObject Type="Embed" ProgID="Equation.DSMT4" ShapeID="_x0000_s4720" DrawAspect="Content" ObjectID="_1817113446" r:id="rId4283"/>
          <o:OLEObject Type="Embed" ProgID="Equation.DSMT4" ShapeID="_x0000_s4721" DrawAspect="Content" ObjectID="_1817113447" r:id="rId4284"/>
          <o:OLEObject Type="Embed" ProgID="Equation.DSMT4" ShapeID="_x0000_s4722" DrawAspect="Content" ObjectID="_1817113448" r:id="rId4285"/>
          <o:OLEObject Type="Embed" ProgID="Equation.DSMT4" ShapeID="_x0000_s4723" DrawAspect="Content" ObjectID="_1817113449" r:id="rId4286"/>
          <o:OLEObject Type="Embed" ProgID="Equation.DSMT4" ShapeID="_x0000_s4724" DrawAspect="Content" ObjectID="_1817113450" r:id="rId4287"/>
          <o:OLEObject Type="Embed" ProgID="Equation.DSMT4" ShapeID="_x0000_s4725" DrawAspect="Content" ObjectID="_1817113451" r:id="rId4288"/>
          <o:OLEObject Type="Embed" ProgID="Equation.DSMT4" ShapeID="_x0000_s4726" DrawAspect="Content" ObjectID="_1817113452" r:id="rId4289"/>
          <o:OLEObject Type="Embed" ProgID="Equation.DSMT4" ShapeID="_x0000_s4727" DrawAspect="Content" ObjectID="_1817113453" r:id="rId4290"/>
          <o:OLEObject Type="Embed" ProgID="Equation.DSMT4" ShapeID="_x0000_s4728" DrawAspect="Content" ObjectID="_1817113454" r:id="rId4291"/>
          <o:OLEObject Type="Embed" ProgID="Equation.DSMT4" ShapeID="_x0000_s4729" DrawAspect="Content" ObjectID="_1817113455" r:id="rId4292"/>
          <o:OLEObject Type="Embed" ProgID="Equation.DSMT4" ShapeID="_x0000_s4730" DrawAspect="Content" ObjectID="_1817113456" r:id="rId4293"/>
          <o:OLEObject Type="Embed" ProgID="Equation.DSMT4" ShapeID="_x0000_s4731" DrawAspect="Content" ObjectID="_1817113457" r:id="rId4294"/>
          <o:OLEObject Type="Embed" ProgID="Equation.DSMT4" ShapeID="_x0000_s4732" DrawAspect="Content" ObjectID="_1817113458" r:id="rId4295"/>
          <o:OLEObject Type="Embed" ProgID="Equation.DSMT4" ShapeID="_x0000_s4733" DrawAspect="Content" ObjectID="_1817113459" r:id="rId4296"/>
          <o:OLEObject Type="Embed" ProgID="Equation.DSMT4" ShapeID="_x0000_s4734" DrawAspect="Content" ObjectID="_1817113460" r:id="rId4297"/>
          <o:OLEObject Type="Embed" ProgID="Equation.DSMT4" ShapeID="_x0000_s4735" DrawAspect="Content" ObjectID="_1817113461" r:id="rId4298"/>
          <o:OLEObject Type="Embed" ProgID="Equation.DSMT4" ShapeID="_x0000_s4736" DrawAspect="Content" ObjectID="_1817113462" r:id="rId4299"/>
          <o:OLEObject Type="Embed" ProgID="Equation.DSMT4" ShapeID="_x0000_s4737" DrawAspect="Content" ObjectID="_1817113463" r:id="rId4300"/>
        </w:pict>
      </w:r>
    </w:p>
    <w:p w:rsidR="009879CE" w:rsidRPr="00246049" w:rsidRDefault="009879CE" w:rsidP="009879CE">
      <w:pPr>
        <w:tabs>
          <w:tab w:val="left" w:pos="3402"/>
          <w:tab w:val="left" w:pos="5669"/>
          <w:tab w:val="left" w:pos="7937"/>
        </w:tabs>
        <w:ind w:left="1080"/>
        <w:rPr>
          <w:sz w:val="24"/>
          <w:szCs w:val="24"/>
        </w:rPr>
      </w:pPr>
      <w:r w:rsidRPr="00246049">
        <w:rPr>
          <w:b/>
          <w:sz w:val="24"/>
          <w:szCs w:val="24"/>
        </w:rPr>
        <w:t xml:space="preserve">A. </w:t>
      </w:r>
      <w:r w:rsidRPr="00246049">
        <w:rPr>
          <w:sz w:val="24"/>
          <w:szCs w:val="24"/>
        </w:rPr>
        <w:t>Đáp án khác.</w:t>
      </w:r>
      <w:r w:rsidRPr="00246049">
        <w:rPr>
          <w:sz w:val="24"/>
          <w:szCs w:val="24"/>
        </w:rPr>
        <w:tab/>
      </w:r>
      <w:r w:rsidRPr="00246049">
        <w:rPr>
          <w:b/>
          <w:sz w:val="24"/>
          <w:szCs w:val="24"/>
        </w:rPr>
        <w:t xml:space="preserve">B. </w:t>
      </w:r>
      <w:r w:rsidRPr="00246049">
        <w:rPr>
          <w:position w:val="-10"/>
          <w:sz w:val="24"/>
          <w:szCs w:val="24"/>
        </w:rPr>
        <w:object w:dxaOrig="840" w:dyaOrig="320">
          <v:shape id="_x0000_i3193" type="#_x0000_t75" style="width:42.1pt;height:15.6pt" o:ole="">
            <v:imagedata r:id="rId4301" o:title=""/>
          </v:shape>
          <o:OLEObject Type="Embed" ProgID="Equation.DSMT4" ShapeID="_x0000_i3193" DrawAspect="Content" ObjectID="_1817112728" r:id="rId4302"/>
        </w:object>
      </w:r>
      <w:r w:rsidRPr="00246049">
        <w:rPr>
          <w:sz w:val="24"/>
          <w:szCs w:val="24"/>
        </w:rPr>
        <w:t>.</w:t>
      </w:r>
      <w:r w:rsidRPr="00246049">
        <w:rPr>
          <w:sz w:val="24"/>
          <w:szCs w:val="24"/>
        </w:rPr>
        <w:tab/>
      </w:r>
      <w:r w:rsidRPr="00246049">
        <w:rPr>
          <w:b/>
          <w:sz w:val="24"/>
          <w:szCs w:val="24"/>
        </w:rPr>
        <w:t xml:space="preserve">C. </w:t>
      </w:r>
      <w:r w:rsidRPr="00246049">
        <w:rPr>
          <w:position w:val="-10"/>
          <w:sz w:val="24"/>
          <w:szCs w:val="24"/>
        </w:rPr>
        <w:object w:dxaOrig="840" w:dyaOrig="320">
          <v:shape id="_x0000_i3194" type="#_x0000_t75" style="width:42.1pt;height:15.6pt" o:ole="">
            <v:imagedata r:id="rId4303" o:title=""/>
          </v:shape>
          <o:OLEObject Type="Embed" ProgID="Equation.DSMT4" ShapeID="_x0000_i3194" DrawAspect="Content" ObjectID="_1817112729" r:id="rId4304"/>
        </w:object>
      </w:r>
      <w:r w:rsidRPr="00246049">
        <w:rPr>
          <w:sz w:val="24"/>
          <w:szCs w:val="24"/>
        </w:rPr>
        <w:t>.</w:t>
      </w:r>
      <w:r w:rsidRPr="00246049">
        <w:rPr>
          <w:sz w:val="24"/>
          <w:szCs w:val="24"/>
        </w:rPr>
        <w:tab/>
      </w:r>
      <w:r w:rsidRPr="00246049">
        <w:rPr>
          <w:b/>
          <w:sz w:val="24"/>
          <w:szCs w:val="24"/>
          <w:highlight w:val="yellow"/>
        </w:rPr>
        <w:t xml:space="preserve">D. </w:t>
      </w:r>
      <w:r w:rsidRPr="00246049">
        <w:rPr>
          <w:position w:val="-10"/>
          <w:sz w:val="24"/>
          <w:szCs w:val="24"/>
          <w:highlight w:val="yellow"/>
        </w:rPr>
        <w:object w:dxaOrig="840" w:dyaOrig="320">
          <v:shape id="_x0000_i3195" type="#_x0000_t75" style="width:42.1pt;height:15.6pt" o:ole="">
            <v:imagedata r:id="rId4305" o:title=""/>
          </v:shape>
          <o:OLEObject Type="Embed" ProgID="Equation.DSMT4" ShapeID="_x0000_i3195" DrawAspect="Content" ObjectID="_1817112730" r:id="rId4306"/>
        </w:object>
      </w:r>
      <w:r w:rsidRPr="00246049">
        <w:rPr>
          <w:sz w:val="24"/>
          <w:szCs w:val="24"/>
          <w:highlight w:val="yellow"/>
        </w:rPr>
        <w:t>.</w:t>
      </w:r>
    </w:p>
    <w:p w:rsidR="009879CE" w:rsidRPr="00F90D9F" w:rsidRDefault="009879CE" w:rsidP="009879CE">
      <w:pPr>
        <w:ind w:left="992"/>
        <w:jc w:val="center"/>
        <w:rPr>
          <w:rFonts w:eastAsia="Arial"/>
          <w:sz w:val="24"/>
          <w:szCs w:val="24"/>
        </w:rPr>
      </w:pPr>
      <w:r w:rsidRPr="00F90D9F">
        <w:rPr>
          <w:rFonts w:eastAsia="Arial"/>
          <w:b/>
          <w:color w:val="000099"/>
          <w:sz w:val="24"/>
          <w:szCs w:val="24"/>
        </w:rPr>
        <w:t>Lời giải</w:t>
      </w:r>
    </w:p>
    <w:p w:rsidR="009879CE" w:rsidRPr="00F90D9F" w:rsidRDefault="009879CE" w:rsidP="009879CE">
      <w:pPr>
        <w:ind w:left="1080"/>
        <w:jc w:val="both"/>
        <w:rPr>
          <w:rFonts w:eastAsia="Arial"/>
          <w:sz w:val="24"/>
          <w:szCs w:val="24"/>
          <w:highlight w:val="green"/>
        </w:rPr>
      </w:pPr>
      <w:r w:rsidRPr="00F90D9F">
        <w:rPr>
          <w:rFonts w:eastAsia="Arial"/>
          <w:b/>
          <w:color w:val="000099"/>
          <w:sz w:val="24"/>
          <w:szCs w:val="24"/>
          <w:highlight w:val="green"/>
        </w:rPr>
        <w:t xml:space="preserve">Chọn D. </w:t>
      </w:r>
    </w:p>
    <w:p w:rsidR="009879CE" w:rsidRPr="00F90D9F" w:rsidRDefault="006B3B62" w:rsidP="009879CE">
      <w:pPr>
        <w:ind w:left="1080"/>
        <w:jc w:val="center"/>
        <w:rPr>
          <w:rFonts w:eastAsia="Arial"/>
          <w:sz w:val="24"/>
          <w:szCs w:val="24"/>
        </w:rPr>
      </w:pPr>
      <w:r>
        <w:rPr>
          <w:rFonts w:eastAsia="Arial"/>
          <w:sz w:val="24"/>
          <w:szCs w:val="24"/>
        </w:rPr>
      </w:r>
      <w:r>
        <w:rPr>
          <w:rFonts w:eastAsia="Arial"/>
          <w:sz w:val="24"/>
          <w:szCs w:val="24"/>
        </w:rPr>
        <w:pict>
          <v:group id="_x0000_s4620" style="width:300.05pt;height:119.9pt;mso-position-horizontal-relative:char;mso-position-vertical-relative:line" coordorigin="3614,908" coordsize="6001,2398">
            <v:shape id="_x0000_s4621" style="position:absolute;left:4701;top:1323;width:1796;height:827" coordsize="1796,827" path="m1796,827c1262,791,728,756,,e" filled="f" strokecolor="#009" strokeweight="1pt">
              <v:path arrowok="t"/>
            </v:shape>
            <v:shape id="_x0000_s4622" style="position:absolute;left:6497;top:1323;width:1796;height:827;flip:x" coordsize="1796,827" path="m1796,827c1262,791,728,756,,e" filled="f" strokecolor="#009" strokeweight="1pt">
              <v:path arrowok="t"/>
            </v:shape>
            <v:shape id="_x0000_s4623" type="#_x0000_t32" style="position:absolute;left:4701;top:1323;width:0;height:1221" o:connectortype="straight" strokecolor="#009" strokeweight="1.5pt"/>
            <v:shape id="_x0000_s4624" type="#_x0000_t32" style="position:absolute;left:8293;top:1323;width:0;height:1221" o:connectortype="straight" strokecolor="#009" strokeweight="1.5pt"/>
            <v:shape id="_x0000_s4625" type="#_x0000_t32" style="position:absolute;left:3809;top:1323;width:892;height:1221;flip:x" o:connectortype="straight" strokecolor="#009" strokeweight="1pt"/>
            <v:shape id="_x0000_s4626" type="#_x0000_t32" style="position:absolute;left:8293;top:1323;width:894;height:1221" o:connectortype="straight" strokecolor="#009" strokeweight="1pt"/>
            <v:shape id="_x0000_s4627" type="#_x0000_t32" style="position:absolute;left:7842;top:1723;width:0;height:821" o:connectortype="straight" strokecolor="#009" strokeweight="1pt"/>
            <v:shape id="_x0000_s4628" type="#_x0000_t32" style="position:absolute;left:5148;top:1723;width:0;height:821" o:connectortype="straight" strokecolor="#009" strokeweight="1pt"/>
            <v:shape id="_x0000_s4629" type="#_x0000_t32" style="position:absolute;left:5598;top:1970;width:0;height:574" o:connectortype="straight" strokecolor="#009" strokeweight="1pt"/>
            <v:shape id="_x0000_s4630" type="#_x0000_t32" style="position:absolute;left:7392;top:1970;width:0;height:574" o:connectortype="straight" strokecolor="#009" strokeweight="1pt"/>
            <v:shape id="_x0000_s4631" type="#_x0000_t32" style="position:absolute;left:6045;top:2102;width:0;height:442" o:connectortype="straight" strokecolor="#009" strokeweight="1pt"/>
            <v:shape id="_x0000_s4632" type="#_x0000_t32" style="position:absolute;left:6941;top:2102;width:0;height:442" o:connectortype="straight" strokecolor="#009" strokeweight="1pt"/>
            <v:shape id="_x0000_s4633" type="#_x0000_t32" style="position:absolute;left:6497;top:2150;width:0;height:394" o:connectortype="straight" strokecolor="#009" strokeweight="1pt"/>
            <v:oval id="_x0000_s4634" style="position:absolute;left:4671;top:1290;width:57;height:57" strokecolor="#009" strokeweight="1pt"/>
            <v:oval id="_x0000_s4635" style="position:absolute;left:4671;top:1296;width:57;height:57" strokecolor="#009" strokeweight="1pt"/>
            <v:oval id="_x0000_s4636" style="position:absolute;left:8268;top:1296;width:57;height:57" strokecolor="#009" strokeweight="1pt"/>
            <v:oval id="_x0000_s4637" style="position:absolute;left:5118;top:1693;width:57;height:57" strokecolor="#009" strokeweight="1pt"/>
            <v:oval id="_x0000_s4638" style="position:absolute;left:7813;top:1693;width:57;height:57" strokecolor="#009" strokeweight="1pt"/>
            <v:oval id="_x0000_s4639" style="position:absolute;left:5567;top:1946;width:57;height:57" strokecolor="#009" strokeweight="1pt"/>
            <v:oval id="_x0000_s4640" style="position:absolute;left:7363;top:1946;width:57;height:57" strokecolor="#009" strokeweight="1pt"/>
            <v:oval id="_x0000_s4641" style="position:absolute;left:6014;top:2073;width:57;height:57" strokecolor="#009" strokeweight="1pt"/>
            <v:oval id="_x0000_s4642" style="position:absolute;left:6911;top:2073;width:57;height:57" strokecolor="#009" strokeweight="1pt"/>
            <v:shape id="_x0000_s4643" type="#_x0000_t75" style="position:absolute;left:8146;top:1056;width:247;height:234">
              <v:imagedata r:id="rId4265" o:title=""/>
            </v:shape>
            <v:shape id="_x0000_s4644" type="#_x0000_t75" style="position:absolute;left:4601;top:1056;width:247;height:234">
              <v:imagedata r:id="rId4266" o:title=""/>
            </v:shape>
            <v:shape id="_x0000_s4645" type="#_x0000_t75" style="position:absolute;left:5086;top:1426;width:247;height:288">
              <v:imagedata r:id="rId4267" o:title=""/>
            </v:shape>
            <v:shape id="_x0000_s4646" type="#_x0000_t75" style="position:absolute;left:5482;top:1601;width:247;height:234">
              <v:imagedata r:id="rId4268" o:title=""/>
            </v:shape>
            <v:shape id="_x0000_s4647" type="#_x0000_t75" style="position:absolute;left:5937;top:1835;width:287;height:234">
              <v:imagedata r:id="rId4269" o:title=""/>
            </v:shape>
            <v:shape id="_x0000_s4648" type="#_x0000_t75" style="position:absolute;left:6254;top:1865;width:247;height:251">
              <v:imagedata r:id="rId4270" o:title=""/>
            </v:shape>
            <v:shape id="_x0000_s4649" type="#_x0000_t75" style="position:absolute;left:6819;top:1818;width:206;height:234">
              <v:imagedata r:id="rId4271" o:title=""/>
            </v:shape>
            <v:shape id="_x0000_s4650" type="#_x0000_t75" style="position:absolute;left:7267;top:1693;width:227;height:251">
              <v:imagedata r:id="rId4272" o:title=""/>
            </v:shape>
            <v:shape id="_x0000_s4651" type="#_x0000_t75" style="position:absolute;left:7689;top:1426;width:268;height:234">
              <v:imagedata r:id="rId4273" o:title=""/>
            </v:shape>
            <v:shape id="_x0000_s4652" type="#_x0000_t75" style="position:absolute;left:4566;top:2602;width:287;height:234">
              <v:imagedata r:id="rId4274" o:title=""/>
            </v:shape>
            <v:shape id="_x0000_s4653" type="#_x0000_t75" style="position:absolute;left:5016;top:2561;width:309;height:288">
              <v:imagedata r:id="rId4275" o:title=""/>
            </v:shape>
            <v:shape id="_x0000_s4654" type="#_x0000_t75" style="position:absolute;left:5482;top:2605;width:287;height:234">
              <v:imagedata r:id="rId4276" o:title=""/>
            </v:shape>
            <v:shape id="_x0000_s4655" type="#_x0000_t75" style="position:absolute;left:5897;top:2615;width:350;height:234">
              <v:imagedata r:id="rId4277" o:title=""/>
            </v:shape>
            <v:shape id="_x0000_s4656" type="#_x0000_t75" style="position:absolute;left:6819;top:2602;width:247;height:234">
              <v:imagedata r:id="rId4279" o:title=""/>
            </v:shape>
            <v:shape id="_x0000_s4657" type="#_x0000_t75" style="position:absolute;left:7267;top:2606;width:288;height:251">
              <v:imagedata r:id="rId4280" o:title=""/>
            </v:shape>
            <v:shape id="_x0000_s4658" type="#_x0000_t75" style="position:absolute;left:7689;top:2606;width:330;height:234">
              <v:imagedata r:id="rId4281" o:title=""/>
            </v:shape>
            <v:shape id="_x0000_s4659" type="#_x0000_t75" style="position:absolute;left:8146;top:2607;width:287;height:234">
              <v:imagedata r:id="rId4282" o:title=""/>
            </v:shape>
            <v:shape id="_x0000_s4660" type="#_x0000_t75" style="position:absolute;left:6227;top:2594;width:240;height:279">
              <v:imagedata r:id="rId1201" o:title=""/>
            </v:shape>
            <v:shape id="_x0000_s4661" type="#_x0000_t75" style="position:absolute;left:6254;top:908;width:220;height:260">
              <v:imagedata r:id="rId1203" o:title=""/>
            </v:shape>
            <v:shape id="_x0000_s4662" type="#_x0000_t75" style="position:absolute;left:9409;top:2607;width:206;height:198">
              <v:imagedata r:id="rId4307" o:title=""/>
            </v:shape>
            <v:shape id="_x0000_s4663" type="#_x0000_t32" style="position:absolute;left:3614;top:2539;width:5953;height:1" o:connectortype="straight" strokecolor="#009">
              <v:stroke endarrow="classic" endarrowwidth="narrow"/>
            </v:shape>
            <v:oval id="_x0000_s4664" style="position:absolute;left:4671;top:2515;width:57;height:57" strokecolor="#009" strokeweight="1pt"/>
            <v:oval id="_x0000_s4665" style="position:absolute;left:5118;top:2515;width:57;height:57" strokecolor="#009" strokeweight="1pt"/>
            <v:oval id="_x0000_s4666" style="position:absolute;left:5567;top:2515;width:57;height:57" strokecolor="#009" strokeweight="1pt"/>
            <v:oval id="_x0000_s4667" style="position:absolute;left:6014;top:2515;width:57;height:57" strokecolor="#009" strokeweight="1pt"/>
            <v:oval id="_x0000_s4668" style="position:absolute;left:6911;top:2515;width:57;height:57" strokecolor="#009" strokeweight="1pt"/>
            <v:oval id="_x0000_s4669" style="position:absolute;left:7363;top:2515;width:57;height:57" strokecolor="#009" strokeweight="1pt"/>
            <v:oval id="_x0000_s4670" style="position:absolute;left:7813;top:2515;width:57;height:57" strokecolor="#009" strokeweight="1pt"/>
            <v:oval id="_x0000_s4671" style="position:absolute;left:8268;top:2515;width:57;height:57" strokecolor="#009" strokeweight="1pt"/>
            <v:oval id="_x0000_s4672" style="position:absolute;left:3772;top:2515;width:57;height:57" strokecolor="#009" strokeweight="1pt"/>
            <v:oval id="_x0000_s4673" style="position:absolute;left:9156;top:2515;width:57;height:57" strokecolor="#009" strokeweight="1pt"/>
            <v:shape id="_x0000_s4674" type="#_x0000_t75" style="position:absolute;left:8307;top:2024;width:514;height:251">
              <v:imagedata r:id="rId4308" o:title=""/>
            </v:shape>
            <v:shape id="_x0000_s4675" type="#_x0000_t75" style="position:absolute;left:6491;top:2222;width:392;height:251">
              <v:imagedata r:id="rId4309" o:title=""/>
            </v:shape>
            <v:shape id="_x0000_s4676" type="#_x0000_t32" style="position:absolute;left:6497;top:954;width:1;height:1984;flip:y" o:connectortype="straight" strokecolor="#009">
              <v:stroke endarrow="classic" endarrowwidth="narrow"/>
            </v:shape>
            <v:oval id="_x0000_s4677" style="position:absolute;left:6471;top:2114;width:57;height:57" strokecolor="#009" strokeweight="1pt"/>
            <v:oval id="_x0000_s4678" style="position:absolute;left:6471;top:2512;width:57;height:57" fillcolor="red" strokecolor="#009"/>
            <v:shape id="_x0000_s4679" type="#_x0000_t32" style="position:absolute;left:4701;top:3055;width:3592;height:0" o:connectortype="straight" strokecolor="#009">
              <v:stroke startarrow="classic" startarrowwidth="narrow" endarrow="classic" endarrowwidth="narrow"/>
            </v:shape>
            <v:shape id="_x0000_s4680" type="#_x0000_t75" style="position:absolute;left:6178;top:3055;width:639;height:251">
              <v:imagedata r:id="rId4310" o:title=""/>
            </v:shape>
            <v:shape id="_x0000_s4681" type="#_x0000_t75" style="position:absolute;left:7384;top:2052;width:288;height:324">
              <v:imagedata r:id="rId4311" o:title=""/>
            </v:shape>
            <v:shape id="_x0000_s4682" type="#_x0000_t75" style="position:absolute;left:6929;top:2130;width:268;height:324">
              <v:imagedata r:id="rId4312" o:title=""/>
            </v:shape>
            <v:shape id="_x0000_s4683" type="#_x0000_t75" style="position:absolute;left:7836;top:1951;width:288;height:324">
              <v:imagedata r:id="rId4313" o:title=""/>
            </v:shape>
            <w10:wrap type="none"/>
            <w10:anchorlock/>
          </v:group>
          <o:OLEObject Type="Embed" ProgID="Equation.DSMT4" ShapeID="_x0000_s4643" DrawAspect="Content" ObjectID="_1817113464" r:id="rId4314"/>
          <o:OLEObject Type="Embed" ProgID="Equation.DSMT4" ShapeID="_x0000_s4644" DrawAspect="Content" ObjectID="_1817113465" r:id="rId4315"/>
          <o:OLEObject Type="Embed" ProgID="Equation.DSMT4" ShapeID="_x0000_s4645" DrawAspect="Content" ObjectID="_1817113466" r:id="rId4316"/>
          <o:OLEObject Type="Embed" ProgID="Equation.DSMT4" ShapeID="_x0000_s4646" DrawAspect="Content" ObjectID="_1817113467" r:id="rId4317"/>
          <o:OLEObject Type="Embed" ProgID="Equation.DSMT4" ShapeID="_x0000_s4647" DrawAspect="Content" ObjectID="_1817113468" r:id="rId4318"/>
          <o:OLEObject Type="Embed" ProgID="Equation.DSMT4" ShapeID="_x0000_s4648" DrawAspect="Content" ObjectID="_1817113469" r:id="rId4319"/>
          <o:OLEObject Type="Embed" ProgID="Equation.DSMT4" ShapeID="_x0000_s4649" DrawAspect="Content" ObjectID="_1817113470" r:id="rId4320"/>
          <o:OLEObject Type="Embed" ProgID="Equation.DSMT4" ShapeID="_x0000_s4650" DrawAspect="Content" ObjectID="_1817113471" r:id="rId4321"/>
          <o:OLEObject Type="Embed" ProgID="Equation.DSMT4" ShapeID="_x0000_s4651" DrawAspect="Content" ObjectID="_1817113472" r:id="rId4322"/>
          <o:OLEObject Type="Embed" ProgID="Equation.DSMT4" ShapeID="_x0000_s4652" DrawAspect="Content" ObjectID="_1817113473" r:id="rId4323"/>
          <o:OLEObject Type="Embed" ProgID="Equation.DSMT4" ShapeID="_x0000_s4653" DrawAspect="Content" ObjectID="_1817113474" r:id="rId4324"/>
          <o:OLEObject Type="Embed" ProgID="Equation.DSMT4" ShapeID="_x0000_s4654" DrawAspect="Content" ObjectID="_1817113475" r:id="rId4325"/>
          <o:OLEObject Type="Embed" ProgID="Equation.DSMT4" ShapeID="_x0000_s4655" DrawAspect="Content" ObjectID="_1817113476" r:id="rId4326"/>
          <o:OLEObject Type="Embed" ProgID="Equation.DSMT4" ShapeID="_x0000_s4656" DrawAspect="Content" ObjectID="_1817113477" r:id="rId4327"/>
          <o:OLEObject Type="Embed" ProgID="Equation.DSMT4" ShapeID="_x0000_s4657" DrawAspect="Content" ObjectID="_1817113478" r:id="rId4328"/>
          <o:OLEObject Type="Embed" ProgID="Equation.DSMT4" ShapeID="_x0000_s4658" DrawAspect="Content" ObjectID="_1817113479" r:id="rId4329"/>
          <o:OLEObject Type="Embed" ProgID="Equation.DSMT4" ShapeID="_x0000_s4659" DrawAspect="Content" ObjectID="_1817113480" r:id="rId4330"/>
          <o:OLEObject Type="Embed" ProgID="Equation.DSMT4" ShapeID="_x0000_s4660" DrawAspect="Content" ObjectID="_1817113481" r:id="rId4331"/>
          <o:OLEObject Type="Embed" ProgID="Equation.DSMT4" ShapeID="_x0000_s4661" DrawAspect="Content" ObjectID="_1817113482" r:id="rId4332"/>
          <o:OLEObject Type="Embed" ProgID="Equation.DSMT4" ShapeID="_x0000_s4662" DrawAspect="Content" ObjectID="_1817113483" r:id="rId4333"/>
          <o:OLEObject Type="Embed" ProgID="Equation.DSMT4" ShapeID="_x0000_s4674" DrawAspect="Content" ObjectID="_1817113484" r:id="rId4334"/>
          <o:OLEObject Type="Embed" ProgID="Equation.DSMT4" ShapeID="_x0000_s4675" DrawAspect="Content" ObjectID="_1817113485" r:id="rId4335"/>
          <o:OLEObject Type="Embed" ProgID="Equation.DSMT4" ShapeID="_x0000_s4680" DrawAspect="Content" ObjectID="_1817113486" r:id="rId4336"/>
          <o:OLEObject Type="Embed" ProgID="Equation.DSMT4" ShapeID="_x0000_s4681" DrawAspect="Content" ObjectID="_1817113487" r:id="rId4337"/>
          <o:OLEObject Type="Embed" ProgID="Equation.DSMT4" ShapeID="_x0000_s4682" DrawAspect="Content" ObjectID="_1817113488" r:id="rId4338"/>
          <o:OLEObject Type="Embed" ProgID="Equation.DSMT4" ShapeID="_x0000_s4683" DrawAspect="Content" ObjectID="_1817113489" r:id="rId4339"/>
        </w:pict>
      </w:r>
    </w:p>
    <w:p w:rsidR="009879CE" w:rsidRPr="00F90D9F" w:rsidRDefault="009879CE" w:rsidP="009879CE">
      <w:pPr>
        <w:ind w:left="1080"/>
        <w:jc w:val="both"/>
        <w:rPr>
          <w:rFonts w:eastAsia="Arial"/>
          <w:sz w:val="24"/>
          <w:szCs w:val="24"/>
        </w:rPr>
      </w:pPr>
      <w:r w:rsidRPr="00F90D9F">
        <w:rPr>
          <w:rFonts w:eastAsia="Arial"/>
          <w:sz w:val="24"/>
          <w:szCs w:val="24"/>
        </w:rPr>
        <w:t xml:space="preserve">Giả sử Parabol có dạng: </w:t>
      </w:r>
      <w:r w:rsidRPr="00F90D9F">
        <w:rPr>
          <w:rFonts w:eastAsia="Arial"/>
          <w:position w:val="-10"/>
          <w:sz w:val="24"/>
          <w:szCs w:val="24"/>
        </w:rPr>
        <w:object w:dxaOrig="1540" w:dyaOrig="360">
          <v:shape id="_x0000_i3196" type="#_x0000_t75" style="width:77.45pt;height:18.35pt" o:ole="">
            <v:imagedata r:id="rId4340" o:title=""/>
          </v:shape>
          <o:OLEObject Type="Embed" ProgID="Equation.DSMT4" ShapeID="_x0000_i3196" DrawAspect="Content" ObjectID="_1817112731" r:id="rId4341"/>
        </w:object>
      </w:r>
      <w:r w:rsidRPr="00F90D9F">
        <w:rPr>
          <w:rFonts w:eastAsia="Arial"/>
          <w:sz w:val="24"/>
          <w:szCs w:val="24"/>
        </w:rPr>
        <w:t xml:space="preserve">, </w:t>
      </w:r>
      <w:r w:rsidRPr="00F90D9F">
        <w:rPr>
          <w:rFonts w:eastAsia="Arial"/>
          <w:position w:val="-6"/>
          <w:sz w:val="24"/>
          <w:szCs w:val="24"/>
        </w:rPr>
        <w:object w:dxaOrig="560" w:dyaOrig="279">
          <v:shape id="_x0000_i3197" type="#_x0000_t75" style="width:27.85pt;height:14.25pt" o:ole="">
            <v:imagedata r:id="rId4342" o:title=""/>
          </v:shape>
          <o:OLEObject Type="Embed" ProgID="Equation.DSMT4" ShapeID="_x0000_i3197" DrawAspect="Content" ObjectID="_1817112732" r:id="rId4343"/>
        </w:object>
      </w:r>
      <w:r w:rsidRPr="00F90D9F">
        <w:rPr>
          <w:rFonts w:eastAsia="Arial"/>
          <w:sz w:val="24"/>
          <w:szCs w:val="24"/>
        </w:rPr>
        <w:t>.</w:t>
      </w:r>
    </w:p>
    <w:p w:rsidR="009879CE" w:rsidRPr="00F90D9F" w:rsidRDefault="009879CE" w:rsidP="009879CE">
      <w:pPr>
        <w:ind w:left="1080"/>
        <w:jc w:val="both"/>
        <w:rPr>
          <w:rFonts w:eastAsia="Arial"/>
          <w:sz w:val="24"/>
          <w:szCs w:val="24"/>
        </w:rPr>
      </w:pPr>
      <w:r w:rsidRPr="00F90D9F">
        <w:rPr>
          <w:rFonts w:eastAsia="Arial"/>
          <w:sz w:val="24"/>
          <w:szCs w:val="24"/>
        </w:rPr>
        <w:t xml:space="preserve">Chọn hệ trục </w:t>
      </w:r>
      <w:r w:rsidRPr="00F90D9F">
        <w:rPr>
          <w:rFonts w:eastAsia="Arial"/>
          <w:position w:val="-10"/>
          <w:sz w:val="24"/>
          <w:szCs w:val="24"/>
        </w:rPr>
        <w:object w:dxaOrig="460" w:dyaOrig="320">
          <v:shape id="_x0000_i3198" type="#_x0000_t75" style="width:23.1pt;height:15.6pt" o:ole="">
            <v:imagedata r:id="rId4344" o:title=""/>
          </v:shape>
          <o:OLEObject Type="Embed" ProgID="Equation.DSMT4" ShapeID="_x0000_i3198" DrawAspect="Content" ObjectID="_1817112733" r:id="rId4345"/>
        </w:object>
      </w:r>
      <w:r w:rsidRPr="00F90D9F">
        <w:rPr>
          <w:rFonts w:eastAsia="Arial"/>
          <w:sz w:val="24"/>
          <w:szCs w:val="24"/>
        </w:rPr>
        <w:t xml:space="preserve"> như hình vẽ, khi đó parabol đi qua điểm </w:t>
      </w:r>
      <w:r w:rsidRPr="00F90D9F">
        <w:rPr>
          <w:rFonts w:eastAsia="Arial"/>
          <w:position w:val="-14"/>
          <w:sz w:val="24"/>
          <w:szCs w:val="24"/>
        </w:rPr>
        <w:object w:dxaOrig="1120" w:dyaOrig="400">
          <v:shape id="_x0000_i3199" type="#_x0000_t75" style="width:56.4pt;height:20.4pt" o:ole="">
            <v:imagedata r:id="rId4346" o:title=""/>
          </v:shape>
          <o:OLEObject Type="Embed" ProgID="Equation.DSMT4" ShapeID="_x0000_i3199" DrawAspect="Content" ObjectID="_1817112734" r:id="rId4347"/>
        </w:object>
      </w:r>
      <w:r w:rsidRPr="00F90D9F">
        <w:rPr>
          <w:rFonts w:eastAsia="Arial"/>
          <w:sz w:val="24"/>
          <w:szCs w:val="24"/>
        </w:rPr>
        <w:t xml:space="preserve">, và có đỉnh </w:t>
      </w:r>
      <w:r w:rsidRPr="00F90D9F">
        <w:rPr>
          <w:rFonts w:eastAsia="Arial"/>
          <w:position w:val="-14"/>
          <w:sz w:val="24"/>
          <w:szCs w:val="24"/>
        </w:rPr>
        <w:object w:dxaOrig="760" w:dyaOrig="400">
          <v:shape id="_x0000_i3200" type="#_x0000_t75" style="width:38.05pt;height:20.4pt" o:ole="">
            <v:imagedata r:id="rId4348" o:title=""/>
          </v:shape>
          <o:OLEObject Type="Embed" ProgID="Equation.DSMT4" ShapeID="_x0000_i3200" DrawAspect="Content" ObjectID="_1817112735" r:id="rId4349"/>
        </w:object>
      </w:r>
      <w:r w:rsidRPr="00F90D9F">
        <w:rPr>
          <w:rFonts w:eastAsia="Arial"/>
          <w:sz w:val="24"/>
          <w:szCs w:val="24"/>
        </w:rPr>
        <w:t xml:space="preserve">. Đoạn </w:t>
      </w:r>
      <w:r w:rsidRPr="00F90D9F">
        <w:rPr>
          <w:rFonts w:eastAsia="Arial"/>
          <w:position w:val="-4"/>
          <w:sz w:val="24"/>
          <w:szCs w:val="24"/>
        </w:rPr>
        <w:object w:dxaOrig="400" w:dyaOrig="260">
          <v:shape id="_x0000_i3201" type="#_x0000_t75" style="width:20.4pt;height:12.9pt" o:ole="">
            <v:imagedata r:id="rId4350" o:title=""/>
          </v:shape>
          <o:OLEObject Type="Embed" ProgID="Equation.DSMT4" ShapeID="_x0000_i3201" DrawAspect="Content" ObjectID="_1817112736" r:id="rId4351"/>
        </w:object>
      </w:r>
      <w:r w:rsidRPr="00F90D9F">
        <w:rPr>
          <w:rFonts w:eastAsia="Arial"/>
          <w:sz w:val="24"/>
          <w:szCs w:val="24"/>
        </w:rPr>
        <w:t xml:space="preserve"> chia làm </w:t>
      </w:r>
      <w:r w:rsidRPr="00F90D9F">
        <w:rPr>
          <w:rFonts w:eastAsia="Arial"/>
          <w:position w:val="-6"/>
          <w:sz w:val="24"/>
          <w:szCs w:val="24"/>
        </w:rPr>
        <w:object w:dxaOrig="180" w:dyaOrig="279">
          <v:shape id="_x0000_i3202" type="#_x0000_t75" style="width:8.85pt;height:14.25pt" o:ole="">
            <v:imagedata r:id="rId4352" o:title=""/>
          </v:shape>
          <o:OLEObject Type="Embed" ProgID="Equation.DSMT4" ShapeID="_x0000_i3202" DrawAspect="Content" ObjectID="_1817112737" r:id="rId4353"/>
        </w:object>
      </w:r>
      <w:r w:rsidRPr="00F90D9F">
        <w:rPr>
          <w:rFonts w:eastAsia="Arial"/>
          <w:sz w:val="24"/>
          <w:szCs w:val="24"/>
        </w:rPr>
        <w:t xml:space="preserve"> phần, mỗi phần </w:t>
      </w:r>
      <w:r w:rsidRPr="00F90D9F">
        <w:rPr>
          <w:rFonts w:eastAsia="Arial"/>
          <w:position w:val="-10"/>
          <w:sz w:val="24"/>
          <w:szCs w:val="24"/>
        </w:rPr>
        <w:object w:dxaOrig="540" w:dyaOrig="320">
          <v:shape id="_x0000_i3203" type="#_x0000_t75" style="width:27.15pt;height:15.6pt" o:ole="">
            <v:imagedata r:id="rId4354" o:title=""/>
          </v:shape>
          <o:OLEObject Type="Embed" ProgID="Equation.DSMT4" ShapeID="_x0000_i3203" DrawAspect="Content" ObjectID="_1817112738" r:id="rId4355"/>
        </w:object>
      </w:r>
      <w:r w:rsidRPr="00F90D9F">
        <w:rPr>
          <w:rFonts w:eastAsia="Arial"/>
          <w:sz w:val="24"/>
          <w:szCs w:val="24"/>
        </w:rPr>
        <w:t>.</w:t>
      </w:r>
    </w:p>
    <w:p w:rsidR="009879CE" w:rsidRPr="00F90D9F" w:rsidRDefault="009879CE" w:rsidP="009879CE">
      <w:pPr>
        <w:ind w:left="1080"/>
        <w:jc w:val="both"/>
        <w:rPr>
          <w:rFonts w:eastAsia="Arial"/>
          <w:sz w:val="24"/>
          <w:szCs w:val="24"/>
        </w:rPr>
      </w:pPr>
      <w:r w:rsidRPr="00F90D9F">
        <w:rPr>
          <w:rFonts w:eastAsia="Arial"/>
          <w:sz w:val="24"/>
          <w:szCs w:val="24"/>
        </w:rPr>
        <w:t>Suy ra:</w:t>
      </w:r>
      <w:r w:rsidRPr="00F90D9F">
        <w:rPr>
          <w:rFonts w:eastAsia="Arial"/>
          <w:position w:val="-64"/>
          <w:sz w:val="24"/>
          <w:szCs w:val="24"/>
        </w:rPr>
        <w:object w:dxaOrig="2360" w:dyaOrig="1400">
          <v:shape id="_x0000_i3204" type="#_x0000_t75" style="width:117.5pt;height:69.95pt" o:ole="">
            <v:imagedata r:id="rId4356" o:title=""/>
          </v:shape>
          <o:OLEObject Type="Embed" ProgID="Equation.DSMT4" ShapeID="_x0000_i3204" DrawAspect="Content" ObjectID="_1817112739" r:id="rId4357"/>
        </w:object>
      </w:r>
      <w:r w:rsidRPr="00F90D9F">
        <w:rPr>
          <w:rFonts w:eastAsia="Arial"/>
          <w:sz w:val="24"/>
          <w:szCs w:val="24"/>
        </w:rPr>
        <w:t xml:space="preserve"> </w:t>
      </w:r>
      <w:r w:rsidRPr="00F90D9F">
        <w:rPr>
          <w:rFonts w:eastAsia="Arial"/>
          <w:position w:val="-78"/>
          <w:sz w:val="24"/>
          <w:szCs w:val="24"/>
        </w:rPr>
        <w:object w:dxaOrig="1280" w:dyaOrig="1680">
          <v:shape id="_x0000_i3205" type="#_x0000_t75" style="width:63.85pt;height:84.25pt" o:ole="">
            <v:imagedata r:id="rId4358" o:title=""/>
          </v:shape>
          <o:OLEObject Type="Embed" ProgID="Equation.DSMT4" ShapeID="_x0000_i3205" DrawAspect="Content" ObjectID="_1817112740" r:id="rId4359"/>
        </w:object>
      </w:r>
      <w:r w:rsidRPr="00F90D9F">
        <w:rPr>
          <w:rFonts w:eastAsia="Arial"/>
          <w:sz w:val="24"/>
          <w:szCs w:val="24"/>
        </w:rPr>
        <w:t xml:space="preserve"> </w:t>
      </w:r>
      <w:r w:rsidRPr="00F90D9F">
        <w:rPr>
          <w:rFonts w:eastAsia="Arial"/>
          <w:position w:val="-24"/>
          <w:sz w:val="24"/>
          <w:szCs w:val="24"/>
        </w:rPr>
        <w:object w:dxaOrig="2200" w:dyaOrig="620">
          <v:shape id="_x0000_i3206" type="#_x0000_t75" style="width:110.05pt;height:30.55pt" o:ole="">
            <v:imagedata r:id="rId4360" o:title=""/>
          </v:shape>
          <o:OLEObject Type="Embed" ProgID="Equation.DSMT4" ShapeID="_x0000_i3206" DrawAspect="Content" ObjectID="_1817112741" r:id="rId4361"/>
        </w:object>
      </w:r>
      <w:r w:rsidRPr="00F90D9F">
        <w:rPr>
          <w:rFonts w:eastAsia="Arial"/>
          <w:sz w:val="24"/>
          <w:szCs w:val="24"/>
        </w:rPr>
        <w:t>.</w:t>
      </w:r>
    </w:p>
    <w:p w:rsidR="009879CE" w:rsidRPr="00F90D9F" w:rsidRDefault="009879CE" w:rsidP="009879CE">
      <w:pPr>
        <w:ind w:left="1080"/>
        <w:jc w:val="both"/>
        <w:rPr>
          <w:rFonts w:eastAsia="Arial"/>
          <w:sz w:val="24"/>
          <w:szCs w:val="24"/>
        </w:rPr>
      </w:pPr>
      <w:r w:rsidRPr="00F90D9F">
        <w:rPr>
          <w:rFonts w:eastAsia="Arial"/>
          <w:sz w:val="24"/>
          <w:szCs w:val="24"/>
        </w:rPr>
        <w:t xml:space="preserve">Khi đó, tổng độ dài của các dây cáp treo bằng </w:t>
      </w:r>
      <w:r w:rsidRPr="00F90D9F">
        <w:rPr>
          <w:rFonts w:eastAsia="Arial"/>
          <w:position w:val="-12"/>
          <w:sz w:val="24"/>
          <w:szCs w:val="24"/>
        </w:rPr>
        <w:object w:dxaOrig="2060" w:dyaOrig="360">
          <v:shape id="_x0000_i3207" type="#_x0000_t75" style="width:102.55pt;height:18.35pt" o:ole="">
            <v:imagedata r:id="rId4362" o:title=""/>
          </v:shape>
          <o:OLEObject Type="Embed" ProgID="Equation.DSMT4" ShapeID="_x0000_i3207" DrawAspect="Content" ObjectID="_1817112742" r:id="rId4363"/>
        </w:object>
      </w:r>
    </w:p>
    <w:p w:rsidR="009879CE" w:rsidRPr="00F90D9F" w:rsidRDefault="009879CE" w:rsidP="009879CE">
      <w:pPr>
        <w:ind w:left="1080"/>
        <w:jc w:val="both"/>
        <w:rPr>
          <w:rFonts w:eastAsia="Arial"/>
          <w:sz w:val="24"/>
          <w:szCs w:val="24"/>
        </w:rPr>
      </w:pPr>
      <w:r w:rsidRPr="00F90D9F">
        <w:rPr>
          <w:rFonts w:eastAsia="Arial"/>
          <w:position w:val="-28"/>
          <w:sz w:val="24"/>
          <w:szCs w:val="24"/>
        </w:rPr>
        <w:object w:dxaOrig="5580" w:dyaOrig="680">
          <v:shape id="_x0000_i3208" type="#_x0000_t75" style="width:279.15pt;height:33.95pt" o:ole="">
            <v:imagedata r:id="rId4364" o:title=""/>
          </v:shape>
          <o:OLEObject Type="Embed" ProgID="Equation.DSMT4" ShapeID="_x0000_i3208" DrawAspect="Content" ObjectID="_1817112743" r:id="rId4365"/>
        </w:object>
      </w:r>
      <w:r w:rsidRPr="00F90D9F">
        <w:rPr>
          <w:rFonts w:eastAsia="Arial"/>
          <w:sz w:val="24"/>
          <w:szCs w:val="24"/>
        </w:rPr>
        <w:t xml:space="preserve"> </w:t>
      </w:r>
    </w:p>
    <w:p w:rsidR="009879CE" w:rsidRPr="00F90D9F" w:rsidRDefault="009879CE" w:rsidP="009879CE">
      <w:pPr>
        <w:ind w:left="1080"/>
        <w:jc w:val="both"/>
        <w:rPr>
          <w:rFonts w:eastAsia="Arial"/>
          <w:sz w:val="24"/>
          <w:szCs w:val="24"/>
        </w:rPr>
      </w:pPr>
      <w:r w:rsidRPr="00F90D9F">
        <w:rPr>
          <w:rFonts w:eastAsia="Arial"/>
          <w:position w:val="-14"/>
          <w:sz w:val="24"/>
          <w:szCs w:val="24"/>
        </w:rPr>
        <w:object w:dxaOrig="1219" w:dyaOrig="400">
          <v:shape id="_x0000_i3209" type="#_x0000_t75" style="width:61.15pt;height:20.4pt" o:ole="">
            <v:imagedata r:id="rId4366" o:title=""/>
          </v:shape>
          <o:OLEObject Type="Embed" ProgID="Equation.DSMT4" ShapeID="_x0000_i3209" DrawAspect="Content" ObjectID="_1817112744" r:id="rId4367"/>
        </w:object>
      </w:r>
      <w:r w:rsidRPr="00F90D9F">
        <w:rPr>
          <w:rFonts w:eastAsia="Arial"/>
          <w:sz w:val="24"/>
          <w:szCs w:val="24"/>
        </w:rPr>
        <w:t>.</w:t>
      </w:r>
    </w:p>
    <w:p w:rsidR="005E59E5" w:rsidRPr="00F90D9F" w:rsidRDefault="004A7827" w:rsidP="005E59E5">
      <w:pPr>
        <w:pStyle w:val="Normal0"/>
        <w:spacing w:before="60" w:after="160" w:line="259" w:lineRule="auto"/>
        <w:rPr>
          <w:rFonts w:hint="default"/>
          <w:sz w:val="24"/>
          <w:szCs w:val="24"/>
          <w:lang w:val="pt-BR"/>
        </w:rPr>
      </w:pPr>
      <w:r w:rsidRPr="00F90D9F">
        <w:rPr>
          <w:rFonts w:eastAsia="Times New Roman"/>
          <w:b/>
          <w:sz w:val="24"/>
          <w:szCs w:val="24"/>
        </w:rPr>
        <w:t xml:space="preserve">Câu </w:t>
      </w:r>
      <w:r w:rsidR="005E59E5" w:rsidRPr="00F90D9F">
        <w:rPr>
          <w:rFonts w:eastAsia="Times New Roman"/>
          <w:b/>
          <w:sz w:val="24"/>
          <w:szCs w:val="24"/>
        </w:rPr>
        <w:t xml:space="preserve">9: </w:t>
      </w:r>
      <w:r w:rsidR="005E59E5" w:rsidRPr="00F90D9F">
        <w:rPr>
          <w:rFonts w:hint="default"/>
          <w:sz w:val="24"/>
          <w:szCs w:val="24"/>
          <w:lang w:val="pt-BR"/>
        </w:rPr>
        <w:t>Khi một quả bóng được đá lên, nó sẽ đạt đến độ cao nào đó rồi rơi xuống. Biết rằng quỹ đạo của quả bóng là một cung Parabol trong mặt phẳng với hệ tọa độ Oth, trong đó t là thời gian(tính bằng giây) kể từ khi quả bóng được đá lên, h là độ cao( tính bằng mét)  của quả bóng. Giả thiết rằng quả bóng được đá lên từ độ cao 2,4m. Sau đó 1 giây nó đạt được độ cao 10,2m và 2 giây sau khi đá lên nó đạt độ cao 8,5m. Hỏi sau bao lâu thì quả bóng sẽ chạm đất kể từ khi đá lên( tính chính xác đến hàng phần trăm)?</w:t>
      </w:r>
    </w:p>
    <w:p w:rsidR="005E59E5" w:rsidRDefault="005E59E5" w:rsidP="005E59E5">
      <w:pPr>
        <w:ind w:left="200"/>
        <w:rPr>
          <w:color w:val="000000"/>
          <w:sz w:val="24"/>
          <w:szCs w:val="24"/>
          <w:lang w:val="pt-BR"/>
        </w:rPr>
      </w:pPr>
      <w:r w:rsidRPr="00F90D9F">
        <w:rPr>
          <w:b/>
          <w:sz w:val="24"/>
          <w:szCs w:val="24"/>
        </w:rPr>
        <w:t xml:space="preserve">A. </w:t>
      </w:r>
      <w:r w:rsidRPr="00F90D9F">
        <w:rPr>
          <w:rFonts w:eastAsia="Calibri" w:hint="eastAsia"/>
          <w:position w:val="-10"/>
          <w:sz w:val="24"/>
          <w:szCs w:val="24"/>
          <w:lang w:val="pt-BR"/>
        </w:rPr>
        <w:object w:dxaOrig="812" w:dyaOrig="323">
          <v:shape id="_x0000_i3210" type="#_x0000_t75" style="width:40.75pt;height:16.3pt" o:ole="">
            <v:imagedata r:id="rId4368" o:title=""/>
          </v:shape>
          <o:OLEObject Type="Embed" ProgID="Equation.DSMT4" ShapeID="_x0000_i3210" DrawAspect="Content" ObjectID="_1817112745" r:id="rId4369"/>
        </w:object>
      </w:r>
      <w:r w:rsidRPr="00F90D9F">
        <w:rPr>
          <w:color w:val="000000"/>
          <w:sz w:val="24"/>
          <w:szCs w:val="24"/>
          <w:lang w:val="pt-BR"/>
        </w:rPr>
        <w:t xml:space="preserve"> giây</w:t>
      </w:r>
      <w:r w:rsidRPr="00F90D9F">
        <w:rPr>
          <w:color w:val="000000"/>
          <w:sz w:val="24"/>
          <w:szCs w:val="24"/>
          <w:lang w:val="pt-BR"/>
        </w:rPr>
        <w:tab/>
      </w:r>
      <w:r w:rsidRPr="00F90D9F">
        <w:rPr>
          <w:color w:val="000000"/>
          <w:sz w:val="24"/>
          <w:szCs w:val="24"/>
          <w:lang w:val="pt-BR"/>
        </w:rPr>
        <w:tab/>
      </w:r>
      <w:r w:rsidRPr="00F90D9F">
        <w:rPr>
          <w:b/>
          <w:sz w:val="24"/>
          <w:szCs w:val="24"/>
          <w:highlight w:val="yellow"/>
        </w:rPr>
        <w:t xml:space="preserve">B. </w:t>
      </w:r>
      <w:r w:rsidRPr="00F90D9F">
        <w:rPr>
          <w:rFonts w:eastAsia="Calibri" w:hint="eastAsia"/>
          <w:position w:val="-10"/>
          <w:sz w:val="24"/>
          <w:szCs w:val="24"/>
          <w:highlight w:val="yellow"/>
          <w:lang w:val="pt-BR"/>
        </w:rPr>
        <w:object w:dxaOrig="812" w:dyaOrig="323">
          <v:shape id="_x0000_i3211" type="#_x0000_t75" style="width:40.75pt;height:16.3pt" o:ole="">
            <v:imagedata r:id="rId4370" o:title=""/>
          </v:shape>
          <o:OLEObject Type="Embed" ProgID="Equation.DSMT4" ShapeID="_x0000_i3211" DrawAspect="Content" ObjectID="_1817112746" r:id="rId4371"/>
        </w:object>
      </w:r>
      <w:r w:rsidRPr="00F90D9F">
        <w:rPr>
          <w:color w:val="000000"/>
          <w:sz w:val="24"/>
          <w:szCs w:val="24"/>
          <w:highlight w:val="yellow"/>
          <w:lang w:val="pt-BR"/>
        </w:rPr>
        <w:t xml:space="preserve"> giây</w:t>
      </w:r>
      <w:r w:rsidRPr="00F90D9F">
        <w:rPr>
          <w:color w:val="000000"/>
          <w:sz w:val="24"/>
          <w:szCs w:val="24"/>
          <w:lang w:val="pt-BR"/>
        </w:rPr>
        <w:t xml:space="preserve"> </w:t>
      </w:r>
      <w:r w:rsidRPr="00F90D9F">
        <w:rPr>
          <w:color w:val="000000"/>
          <w:sz w:val="24"/>
          <w:szCs w:val="24"/>
          <w:lang w:val="pt-BR"/>
        </w:rPr>
        <w:tab/>
      </w:r>
      <w:r w:rsidRPr="00F90D9F">
        <w:rPr>
          <w:b/>
          <w:sz w:val="24"/>
          <w:szCs w:val="24"/>
        </w:rPr>
        <w:t xml:space="preserve">C. </w:t>
      </w:r>
      <w:r w:rsidRPr="00F90D9F">
        <w:rPr>
          <w:rFonts w:eastAsia="Calibri" w:hint="eastAsia"/>
          <w:position w:val="-10"/>
          <w:sz w:val="24"/>
          <w:szCs w:val="24"/>
          <w:lang w:val="pt-BR"/>
        </w:rPr>
        <w:object w:dxaOrig="700" w:dyaOrig="323">
          <v:shape id="_x0000_i3212" type="#_x0000_t75" style="width:35.3pt;height:16.3pt" o:ole="">
            <v:imagedata r:id="rId4372" o:title=""/>
          </v:shape>
          <o:OLEObject Type="Embed" ProgID="Equation.DSMT4" ShapeID="_x0000_i3212" DrawAspect="Content" ObjectID="_1817112747" r:id="rId4373"/>
        </w:object>
      </w:r>
      <w:r w:rsidRPr="00F90D9F">
        <w:rPr>
          <w:color w:val="000000"/>
          <w:sz w:val="24"/>
          <w:szCs w:val="24"/>
          <w:lang w:val="pt-BR"/>
        </w:rPr>
        <w:t xml:space="preserve"> giây </w:t>
      </w:r>
      <w:r w:rsidRPr="00F90D9F">
        <w:rPr>
          <w:color w:val="000000"/>
          <w:sz w:val="24"/>
          <w:szCs w:val="24"/>
          <w:lang w:val="pt-BR"/>
        </w:rPr>
        <w:tab/>
      </w:r>
      <w:r w:rsidRPr="00F90D9F">
        <w:rPr>
          <w:b/>
          <w:sz w:val="24"/>
          <w:szCs w:val="24"/>
        </w:rPr>
        <w:t xml:space="preserve">D. </w:t>
      </w:r>
      <w:r w:rsidRPr="00F90D9F">
        <w:rPr>
          <w:rFonts w:eastAsia="Calibri" w:hint="eastAsia"/>
          <w:position w:val="-10"/>
          <w:sz w:val="24"/>
          <w:szCs w:val="24"/>
          <w:lang w:val="pt-BR"/>
        </w:rPr>
        <w:object w:dxaOrig="800" w:dyaOrig="323">
          <v:shape id="_x0000_i3213" type="#_x0000_t75" style="width:40.1pt;height:16.3pt" o:ole="">
            <v:imagedata r:id="rId4374" o:title=""/>
          </v:shape>
          <o:OLEObject Type="Embed" ProgID="Equation.DSMT4" ShapeID="_x0000_i3213" DrawAspect="Content" ObjectID="_1817112748" r:id="rId4375"/>
        </w:object>
      </w:r>
      <w:r w:rsidRPr="00F90D9F">
        <w:rPr>
          <w:color w:val="000000"/>
          <w:sz w:val="24"/>
          <w:szCs w:val="24"/>
          <w:lang w:val="pt-BR"/>
        </w:rPr>
        <w:t xml:space="preserve"> giây</w:t>
      </w:r>
    </w:p>
    <w:p w:rsidR="00F34E29" w:rsidRDefault="00F34E29" w:rsidP="005E59E5">
      <w:pPr>
        <w:ind w:left="200"/>
        <w:rPr>
          <w:sz w:val="24"/>
          <w:szCs w:val="24"/>
        </w:rPr>
      </w:pPr>
    </w:p>
    <w:p w:rsidR="00F34E29" w:rsidRDefault="00F34E29" w:rsidP="005E59E5">
      <w:pPr>
        <w:ind w:left="200"/>
        <w:rPr>
          <w:sz w:val="24"/>
          <w:szCs w:val="24"/>
        </w:rPr>
      </w:pPr>
    </w:p>
    <w:p w:rsidR="00F34E29" w:rsidRDefault="00F34E29" w:rsidP="005E59E5">
      <w:pPr>
        <w:ind w:left="200"/>
        <w:rPr>
          <w:sz w:val="24"/>
          <w:szCs w:val="24"/>
        </w:rPr>
      </w:pPr>
    </w:p>
    <w:p w:rsidR="00C37075" w:rsidRPr="00E259C3" w:rsidRDefault="00C37075" w:rsidP="00C37075">
      <w:pPr>
        <w:tabs>
          <w:tab w:val="left" w:pos="5670"/>
        </w:tabs>
        <w:rPr>
          <w:b/>
          <w:color w:val="3333FF"/>
          <w:lang w:val="fr-FR"/>
        </w:rPr>
      </w:pPr>
      <w:r w:rsidRPr="00E259C3">
        <w:rPr>
          <w:b/>
          <w:color w:val="3333FF"/>
          <w:lang w:val="fr-FR"/>
        </w:rPr>
        <w:t>C.</w:t>
      </w:r>
      <w:r w:rsidR="00F34E29" w:rsidRPr="00E259C3">
        <w:rPr>
          <w:b/>
          <w:color w:val="3333FF"/>
          <w:lang w:val="fr-FR"/>
        </w:rPr>
        <w:t xml:space="preserve">BÀI TẬP TRẮC NGHIỆM </w:t>
      </w:r>
      <w:r w:rsidR="00A22003" w:rsidRPr="00E259C3">
        <w:rPr>
          <w:b/>
          <w:color w:val="3333FF"/>
          <w:lang w:val="fr-FR"/>
        </w:rPr>
        <w:t>HÀM SỐ BẬC HAI</w:t>
      </w:r>
    </w:p>
    <w:p w:rsidR="00F34E29" w:rsidRPr="00087931" w:rsidRDefault="00F34E29" w:rsidP="00F34E29">
      <w:pPr>
        <w:pStyle w:val="ListParagraph"/>
        <w:numPr>
          <w:ilvl w:val="0"/>
          <w:numId w:val="6"/>
        </w:numPr>
        <w:tabs>
          <w:tab w:val="left" w:pos="993"/>
        </w:tabs>
        <w:spacing w:after="0" w:line="276" w:lineRule="auto"/>
        <w:ind w:left="993" w:hanging="993"/>
        <w:jc w:val="both"/>
        <w:rPr>
          <w:color w:val="000000"/>
          <w:szCs w:val="24"/>
          <w:lang w:val="fr-FR"/>
        </w:rPr>
      </w:pPr>
      <w:r w:rsidRPr="00087931">
        <w:rPr>
          <w:color w:val="000000"/>
          <w:szCs w:val="24"/>
          <w:lang w:val="fr-FR"/>
        </w:rPr>
        <w:t xml:space="preserve">Tung độ đỉnh </w:t>
      </w:r>
      <w:r w:rsidRPr="00087931">
        <w:rPr>
          <w:position w:val="-4"/>
          <w:szCs w:val="24"/>
        </w:rPr>
        <w:object w:dxaOrig="200" w:dyaOrig="260">
          <v:shape id="_x0000_i3214" type="#_x0000_t75" style="width:10.2pt;height:12.9pt" o:ole="">
            <v:imagedata r:id="rId4376" o:title=""/>
          </v:shape>
          <o:OLEObject Type="Embed" ProgID="Equation.DSMT4" ShapeID="_x0000_i3214" DrawAspect="Content" ObjectID="_1817112749" r:id="rId4377"/>
        </w:object>
      </w:r>
      <w:r w:rsidRPr="00087931">
        <w:rPr>
          <w:color w:val="000000"/>
          <w:szCs w:val="24"/>
          <w:lang w:val="fr-FR"/>
        </w:rPr>
        <w:t xml:space="preserve"> của parabol </w:t>
      </w:r>
      <w:r w:rsidRPr="00087931">
        <w:rPr>
          <w:position w:val="-10"/>
          <w:szCs w:val="24"/>
        </w:rPr>
        <w:object w:dxaOrig="2060" w:dyaOrig="360">
          <v:shape id="_x0000_i3215" type="#_x0000_t75" style="width:103.25pt;height:18.35pt" o:ole="">
            <v:imagedata r:id="rId4378" o:title=""/>
          </v:shape>
          <o:OLEObject Type="Embed" ProgID="Equation.DSMT4" ShapeID="_x0000_i3215" DrawAspect="Content" ObjectID="_1817112750" r:id="rId4379"/>
        </w:object>
      </w:r>
      <w:r w:rsidRPr="00087931">
        <w:rPr>
          <w:color w:val="000000"/>
          <w:szCs w:val="24"/>
          <w:lang w:val="fr-FR"/>
        </w:rPr>
        <w:t xml:space="preserve"> là</w:t>
      </w:r>
    </w:p>
    <w:p w:rsidR="00F34E29" w:rsidRPr="00087931" w:rsidRDefault="00F34E29" w:rsidP="00F34E29">
      <w:pPr>
        <w:tabs>
          <w:tab w:val="left" w:pos="992"/>
          <w:tab w:val="left" w:pos="3402"/>
          <w:tab w:val="left" w:pos="5669"/>
          <w:tab w:val="left" w:pos="7937"/>
        </w:tabs>
        <w:spacing w:line="276" w:lineRule="auto"/>
        <w:ind w:left="992"/>
        <w:rPr>
          <w:color w:val="000000"/>
          <w:lang w:val="fr-FR"/>
        </w:rPr>
      </w:pPr>
      <w:r w:rsidRPr="00087931">
        <w:rPr>
          <w:b/>
          <w:color w:val="0000FF"/>
          <w:lang w:val="fr-FR"/>
        </w:rPr>
        <w:t xml:space="preserve">A. </w:t>
      </w:r>
      <w:r w:rsidRPr="00087931">
        <w:rPr>
          <w:position w:val="-4"/>
        </w:rPr>
        <w:object w:dxaOrig="300" w:dyaOrig="260">
          <v:shape id="_x0000_i3216" type="#_x0000_t75" style="width:14.95pt;height:12.9pt" o:ole="">
            <v:imagedata r:id="rId4380" o:title=""/>
          </v:shape>
          <o:OLEObject Type="Embed" ProgID="Equation.DSMT4" ShapeID="_x0000_i3216" DrawAspect="Content" ObjectID="_1817112751" r:id="rId4381"/>
        </w:object>
      </w:r>
      <w:r w:rsidRPr="00087931">
        <w:rPr>
          <w:color w:val="000000"/>
          <w:lang w:val="fr-FR"/>
        </w:rPr>
        <w:t>.</w:t>
      </w:r>
      <w:r w:rsidRPr="00087931">
        <w:rPr>
          <w:color w:val="000000"/>
          <w:lang w:val="fr-FR"/>
        </w:rPr>
        <w:tab/>
      </w:r>
      <w:r w:rsidRPr="00087931">
        <w:rPr>
          <w:b/>
          <w:color w:val="0000FF"/>
          <w:lang w:val="fr-FR"/>
        </w:rPr>
        <w:t xml:space="preserve">B. </w:t>
      </w:r>
      <w:r w:rsidRPr="00087931">
        <w:rPr>
          <w:position w:val="-4"/>
        </w:rPr>
        <w:object w:dxaOrig="139" w:dyaOrig="260">
          <v:shape id="_x0000_i3217" type="#_x0000_t75" style="width:6.8pt;height:12.9pt" o:ole="">
            <v:imagedata r:id="rId4382" o:title=""/>
          </v:shape>
          <o:OLEObject Type="Embed" ProgID="Equation.DSMT4" ShapeID="_x0000_i3217" DrawAspect="Content" ObjectID="_1817112752" r:id="rId4383"/>
        </w:object>
      </w:r>
      <w:r w:rsidRPr="00087931">
        <w:rPr>
          <w:color w:val="000000"/>
          <w:lang w:val="fr-FR"/>
        </w:rPr>
        <w:t>.</w:t>
      </w:r>
      <w:r w:rsidRPr="00087931">
        <w:rPr>
          <w:color w:val="000000"/>
          <w:lang w:val="fr-FR"/>
        </w:rPr>
        <w:tab/>
      </w:r>
      <w:r w:rsidRPr="00087931">
        <w:rPr>
          <w:b/>
          <w:color w:val="0000FF"/>
          <w:lang w:val="fr-FR"/>
        </w:rPr>
        <w:t xml:space="preserve">C. </w:t>
      </w:r>
      <w:r w:rsidRPr="00087931">
        <w:rPr>
          <w:position w:val="-6"/>
        </w:rPr>
        <w:object w:dxaOrig="180" w:dyaOrig="279">
          <v:shape id="_x0000_i3218" type="#_x0000_t75" style="width:8.85pt;height:14.25pt" o:ole="">
            <v:imagedata r:id="rId4384" o:title=""/>
          </v:shape>
          <o:OLEObject Type="Embed" ProgID="Equation.DSMT4" ShapeID="_x0000_i3218" DrawAspect="Content" ObjectID="_1817112753" r:id="rId4385"/>
        </w:object>
      </w:r>
      <w:r w:rsidRPr="00087931">
        <w:rPr>
          <w:color w:val="000000"/>
          <w:lang w:val="fr-FR"/>
        </w:rPr>
        <w:t>.</w:t>
      </w:r>
      <w:r w:rsidRPr="00087931">
        <w:rPr>
          <w:color w:val="000000"/>
          <w:lang w:val="fr-FR"/>
        </w:rPr>
        <w:tab/>
      </w:r>
      <w:r w:rsidRPr="00087931">
        <w:rPr>
          <w:b/>
          <w:color w:val="0000FF"/>
          <w:lang w:val="fr-FR"/>
        </w:rPr>
        <w:t xml:space="preserve">D. </w:t>
      </w:r>
      <w:r w:rsidRPr="00087931">
        <w:rPr>
          <w:position w:val="-6"/>
        </w:rPr>
        <w:object w:dxaOrig="320" w:dyaOrig="279">
          <v:shape id="_x0000_i3219" type="#_x0000_t75" style="width:16.3pt;height:14.25pt" o:ole="">
            <v:imagedata r:id="rId4386" o:title=""/>
          </v:shape>
          <o:OLEObject Type="Embed" ProgID="Equation.DSMT4" ShapeID="_x0000_i3219" DrawAspect="Content" ObjectID="_1817112754" r:id="rId4387"/>
        </w:object>
      </w:r>
      <w:r w:rsidRPr="00087931">
        <w:rPr>
          <w:color w:val="000000"/>
          <w:lang w:val="fr-FR"/>
        </w:rPr>
        <w:t>.</w:t>
      </w:r>
    </w:p>
    <w:p w:rsidR="00F34E29" w:rsidRPr="00087931" w:rsidRDefault="00F34E29" w:rsidP="00F34E29">
      <w:pPr>
        <w:tabs>
          <w:tab w:val="left" w:pos="992"/>
          <w:tab w:val="left" w:pos="3402"/>
          <w:tab w:val="left" w:pos="5669"/>
          <w:tab w:val="left" w:pos="7937"/>
        </w:tabs>
        <w:spacing w:line="276" w:lineRule="auto"/>
        <w:ind w:left="992"/>
        <w:jc w:val="center"/>
        <w:rPr>
          <w:b/>
          <w:color w:val="000000"/>
          <w:lang w:val="fr-FR"/>
        </w:rPr>
      </w:pPr>
      <w:r w:rsidRPr="00087931">
        <w:rPr>
          <w:b/>
          <w:color w:val="000000"/>
          <w:lang w:val="fr-FR"/>
        </w:rPr>
        <w:t>Lời giải</w:t>
      </w:r>
    </w:p>
    <w:p w:rsidR="00F34E29" w:rsidRPr="00087931" w:rsidRDefault="00F34E29" w:rsidP="00F34E29">
      <w:pPr>
        <w:tabs>
          <w:tab w:val="left" w:pos="992"/>
          <w:tab w:val="left" w:pos="3402"/>
          <w:tab w:val="left" w:pos="5669"/>
          <w:tab w:val="left" w:pos="7937"/>
        </w:tabs>
        <w:spacing w:line="276" w:lineRule="auto"/>
        <w:ind w:left="992"/>
        <w:rPr>
          <w:b/>
          <w:color w:val="000000"/>
          <w:lang w:val="fr-FR"/>
        </w:rPr>
      </w:pPr>
      <w:r w:rsidRPr="00087931">
        <w:rPr>
          <w:b/>
          <w:color w:val="000000"/>
          <w:lang w:val="fr-FR"/>
        </w:rPr>
        <w:t>Chọn B</w:t>
      </w:r>
    </w:p>
    <w:p w:rsidR="00F34E29" w:rsidRPr="00087931" w:rsidRDefault="00F34E29" w:rsidP="00F34E29">
      <w:pPr>
        <w:tabs>
          <w:tab w:val="left" w:pos="992"/>
          <w:tab w:val="left" w:pos="3402"/>
          <w:tab w:val="left" w:pos="5669"/>
          <w:tab w:val="left" w:pos="7937"/>
        </w:tabs>
        <w:spacing w:line="276" w:lineRule="auto"/>
        <w:ind w:left="992"/>
        <w:rPr>
          <w:color w:val="000000"/>
          <w:lang w:val="fr-FR"/>
        </w:rPr>
      </w:pPr>
      <w:r w:rsidRPr="00087931">
        <w:rPr>
          <w:color w:val="000000"/>
          <w:lang w:val="fr-FR"/>
        </w:rPr>
        <w:t xml:space="preserve">Ta có :Tung độ đỉnh </w:t>
      </w:r>
      <w:r w:rsidRPr="00087931">
        <w:rPr>
          <w:position w:val="-4"/>
        </w:rPr>
        <w:object w:dxaOrig="200" w:dyaOrig="260">
          <v:shape id="_x0000_i3220" type="#_x0000_t75" style="width:10.2pt;height:12.9pt" o:ole="">
            <v:imagedata r:id="rId4388" o:title=""/>
          </v:shape>
          <o:OLEObject Type="Embed" ProgID="Equation.DSMT4" ShapeID="_x0000_i3220" DrawAspect="Content" ObjectID="_1817112755" r:id="rId4389"/>
        </w:object>
      </w:r>
      <w:r w:rsidRPr="00087931">
        <w:rPr>
          <w:color w:val="000000"/>
          <w:lang w:val="fr-FR"/>
        </w:rPr>
        <w:t xml:space="preserve"> là </w:t>
      </w:r>
      <w:r w:rsidRPr="00087931">
        <w:rPr>
          <w:position w:val="-28"/>
        </w:rPr>
        <w:object w:dxaOrig="1980" w:dyaOrig="680">
          <v:shape id="_x0000_i3221" type="#_x0000_t75" style="width:99.15pt;height:33.95pt" o:ole="">
            <v:imagedata r:id="rId4390" o:title=""/>
          </v:shape>
          <o:OLEObject Type="Embed" ProgID="Equation.DSMT4" ShapeID="_x0000_i3221" DrawAspect="Content" ObjectID="_1817112756" r:id="rId4391"/>
        </w:object>
      </w:r>
      <w:r w:rsidRPr="00087931">
        <w:rPr>
          <w:color w:val="000000"/>
          <w:lang w:val="fr-FR"/>
        </w:rPr>
        <w:t>.</w:t>
      </w:r>
    </w:p>
    <w:p w:rsidR="00F34E29" w:rsidRPr="00087931" w:rsidRDefault="00F34E29" w:rsidP="00F34E29">
      <w:pPr>
        <w:pStyle w:val="ListParagraph"/>
        <w:numPr>
          <w:ilvl w:val="0"/>
          <w:numId w:val="6"/>
        </w:numPr>
        <w:tabs>
          <w:tab w:val="left" w:pos="993"/>
        </w:tabs>
        <w:spacing w:after="0" w:line="276" w:lineRule="auto"/>
        <w:ind w:left="993" w:hanging="993"/>
        <w:jc w:val="both"/>
        <w:rPr>
          <w:color w:val="000000"/>
          <w:szCs w:val="24"/>
          <w:lang w:val="fr-FR"/>
        </w:rPr>
      </w:pPr>
      <w:r w:rsidRPr="00087931">
        <w:rPr>
          <w:color w:val="000000"/>
          <w:szCs w:val="24"/>
          <w:lang w:val="fr-FR"/>
        </w:rPr>
        <w:t xml:space="preserve">Hàm số nào sau đây có giá trị nhỏ nhất tại </w:t>
      </w:r>
      <w:r w:rsidRPr="00087931">
        <w:rPr>
          <w:position w:val="-24"/>
          <w:szCs w:val="24"/>
        </w:rPr>
        <w:object w:dxaOrig="600" w:dyaOrig="620">
          <v:shape id="_x0000_i3222" type="#_x0000_t75" style="width:29.9pt;height:31.25pt" o:ole="">
            <v:imagedata r:id="rId4392" o:title=""/>
          </v:shape>
          <o:OLEObject Type="Embed" ProgID="Equation.DSMT4" ShapeID="_x0000_i3222" DrawAspect="Content" ObjectID="_1817112757" r:id="rId4393"/>
        </w:object>
      </w:r>
      <w:r w:rsidRPr="00087931">
        <w:rPr>
          <w:color w:val="000000"/>
          <w:szCs w:val="24"/>
          <w:lang w:val="fr-FR"/>
        </w:rPr>
        <w:t>?</w:t>
      </w:r>
    </w:p>
    <w:p w:rsidR="00F34E29" w:rsidRPr="00087931" w:rsidRDefault="00F34E29" w:rsidP="00F34E29">
      <w:pPr>
        <w:tabs>
          <w:tab w:val="left" w:pos="992"/>
          <w:tab w:val="left" w:pos="3402"/>
          <w:tab w:val="left" w:pos="5669"/>
          <w:tab w:val="left" w:pos="7937"/>
        </w:tabs>
        <w:spacing w:line="276" w:lineRule="auto"/>
        <w:ind w:left="992"/>
        <w:rPr>
          <w:color w:val="000000"/>
          <w:lang w:val="fr-FR"/>
        </w:rPr>
      </w:pPr>
      <w:r w:rsidRPr="00087931">
        <w:rPr>
          <w:b/>
          <w:color w:val="0000FF"/>
          <w:lang w:val="fr-FR"/>
        </w:rPr>
        <w:lastRenderedPageBreak/>
        <w:t xml:space="preserve">A. </w:t>
      </w:r>
      <w:r w:rsidRPr="00087931">
        <w:rPr>
          <w:position w:val="-10"/>
        </w:rPr>
        <w:object w:dxaOrig="1620" w:dyaOrig="360">
          <v:shape id="_x0000_i3223" type="#_x0000_t75" style="width:80.85pt;height:18.35pt" o:ole="">
            <v:imagedata r:id="rId4394" o:title=""/>
          </v:shape>
          <o:OLEObject Type="Embed" ProgID="Equation.DSMT4" ShapeID="_x0000_i3223" DrawAspect="Content" ObjectID="_1817112758" r:id="rId4395"/>
        </w:object>
      </w:r>
      <w:r w:rsidRPr="00087931">
        <w:rPr>
          <w:color w:val="000000"/>
          <w:lang w:val="fr-FR"/>
        </w:rPr>
        <w:t>.</w:t>
      </w:r>
      <w:r w:rsidRPr="00087931">
        <w:rPr>
          <w:b/>
          <w:color w:val="0000FF"/>
          <w:lang w:val="fr-FR"/>
        </w:rPr>
        <w:t xml:space="preserve">B. </w:t>
      </w:r>
      <w:r w:rsidRPr="00087931">
        <w:rPr>
          <w:position w:val="-24"/>
        </w:rPr>
        <w:object w:dxaOrig="1640" w:dyaOrig="620">
          <v:shape id="_x0000_i3224" type="#_x0000_t75" style="width:82.2pt;height:31.25pt" o:ole="">
            <v:imagedata r:id="rId4396" o:title=""/>
          </v:shape>
          <o:OLEObject Type="Embed" ProgID="Equation.DSMT4" ShapeID="_x0000_i3224" DrawAspect="Content" ObjectID="_1817112759" r:id="rId4397"/>
        </w:object>
      </w:r>
      <w:r w:rsidRPr="00087931">
        <w:rPr>
          <w:color w:val="000000"/>
          <w:lang w:val="fr-FR"/>
        </w:rPr>
        <w:t>.</w:t>
      </w:r>
      <w:r w:rsidRPr="00087931">
        <w:rPr>
          <w:b/>
          <w:color w:val="0000FF"/>
          <w:lang w:val="fr-FR"/>
        </w:rPr>
        <w:t xml:space="preserve">C. </w:t>
      </w:r>
      <w:r w:rsidRPr="00087931">
        <w:rPr>
          <w:position w:val="-10"/>
        </w:rPr>
        <w:object w:dxaOrig="1660" w:dyaOrig="360">
          <v:shape id="_x0000_i3225" type="#_x0000_t75" style="width:82.85pt;height:18.35pt" o:ole="">
            <v:imagedata r:id="rId4398" o:title=""/>
          </v:shape>
          <o:OLEObject Type="Embed" ProgID="Equation.DSMT4" ShapeID="_x0000_i3225" DrawAspect="Content" ObjectID="_1817112760" r:id="rId4399"/>
        </w:object>
      </w:r>
      <w:r w:rsidRPr="00087931">
        <w:rPr>
          <w:color w:val="000000"/>
          <w:lang w:val="fr-FR"/>
        </w:rPr>
        <w:t>.</w:t>
      </w:r>
      <w:r w:rsidRPr="00087931">
        <w:rPr>
          <w:b/>
          <w:color w:val="0000FF"/>
          <w:lang w:val="fr-FR"/>
        </w:rPr>
        <w:t xml:space="preserve">D. </w:t>
      </w:r>
      <w:r w:rsidRPr="00087931">
        <w:rPr>
          <w:position w:val="-24"/>
        </w:rPr>
        <w:object w:dxaOrig="1480" w:dyaOrig="620">
          <v:shape id="_x0000_i3226" type="#_x0000_t75" style="width:74.05pt;height:31.25pt" o:ole="">
            <v:imagedata r:id="rId4400" o:title=""/>
          </v:shape>
          <o:OLEObject Type="Embed" ProgID="Equation.DSMT4" ShapeID="_x0000_i3226" DrawAspect="Content" ObjectID="_1817112761" r:id="rId4401"/>
        </w:object>
      </w:r>
      <w:r w:rsidRPr="00087931">
        <w:rPr>
          <w:color w:val="000000"/>
          <w:lang w:val="fr-FR"/>
        </w:rPr>
        <w:t>.</w:t>
      </w:r>
    </w:p>
    <w:p w:rsidR="00F34E29" w:rsidRPr="00087931" w:rsidRDefault="00F34E29" w:rsidP="00F34E29">
      <w:pPr>
        <w:tabs>
          <w:tab w:val="left" w:pos="992"/>
          <w:tab w:val="left" w:pos="3402"/>
          <w:tab w:val="left" w:pos="5669"/>
          <w:tab w:val="left" w:pos="7937"/>
        </w:tabs>
        <w:spacing w:line="276" w:lineRule="auto"/>
        <w:ind w:left="992"/>
        <w:jc w:val="center"/>
        <w:rPr>
          <w:b/>
          <w:color w:val="000000"/>
          <w:lang w:val="fr-FR"/>
        </w:rPr>
      </w:pPr>
      <w:r w:rsidRPr="00087931">
        <w:rPr>
          <w:b/>
          <w:color w:val="000000"/>
          <w:lang w:val="fr-FR"/>
        </w:rPr>
        <w:t>Lời giải</w:t>
      </w:r>
    </w:p>
    <w:p w:rsidR="00F34E29" w:rsidRPr="00087931" w:rsidRDefault="00F34E29" w:rsidP="00F34E29">
      <w:pPr>
        <w:tabs>
          <w:tab w:val="left" w:pos="992"/>
          <w:tab w:val="left" w:pos="3402"/>
          <w:tab w:val="left" w:pos="5669"/>
          <w:tab w:val="left" w:pos="7937"/>
        </w:tabs>
        <w:spacing w:line="276" w:lineRule="auto"/>
        <w:ind w:left="992"/>
        <w:rPr>
          <w:b/>
          <w:color w:val="000000"/>
          <w:lang w:val="fr-FR"/>
        </w:rPr>
      </w:pPr>
      <w:r w:rsidRPr="00087931">
        <w:rPr>
          <w:b/>
          <w:color w:val="000000"/>
          <w:lang w:val="fr-FR"/>
        </w:rPr>
        <w:t>Chọn D</w:t>
      </w:r>
    </w:p>
    <w:p w:rsidR="00F34E29" w:rsidRPr="00087931" w:rsidRDefault="00F34E29" w:rsidP="00F34E29">
      <w:pPr>
        <w:tabs>
          <w:tab w:val="left" w:pos="992"/>
          <w:tab w:val="left" w:pos="3402"/>
          <w:tab w:val="left" w:pos="5669"/>
          <w:tab w:val="left" w:pos="7937"/>
        </w:tabs>
        <w:spacing w:line="276" w:lineRule="auto"/>
        <w:ind w:left="992"/>
        <w:rPr>
          <w:color w:val="000000"/>
          <w:lang w:val="fr-FR"/>
        </w:rPr>
      </w:pPr>
      <w:r w:rsidRPr="00087931">
        <w:rPr>
          <w:color w:val="000000"/>
          <w:lang w:val="fr-FR"/>
        </w:rPr>
        <w:t>Hàm số đạt GTNN nên loại phương án B và C.</w:t>
      </w:r>
    </w:p>
    <w:p w:rsidR="00F34E29" w:rsidRPr="00087931" w:rsidRDefault="00F34E29" w:rsidP="00F34E29">
      <w:pPr>
        <w:tabs>
          <w:tab w:val="left" w:pos="992"/>
          <w:tab w:val="left" w:pos="3402"/>
          <w:tab w:val="left" w:pos="5669"/>
          <w:tab w:val="left" w:pos="7937"/>
        </w:tabs>
        <w:spacing w:line="276" w:lineRule="auto"/>
        <w:ind w:left="992"/>
        <w:rPr>
          <w:color w:val="000000"/>
          <w:lang w:val="fr-FR"/>
        </w:rPr>
      </w:pPr>
      <w:r w:rsidRPr="00087931">
        <w:rPr>
          <w:color w:val="000000"/>
          <w:lang w:val="fr-FR"/>
        </w:rPr>
        <w:t xml:space="preserve">Phương án A: Hàm số có giá trị nhỏ nhất tại </w:t>
      </w:r>
      <w:r w:rsidRPr="00087931">
        <w:rPr>
          <w:position w:val="-24"/>
        </w:rPr>
        <w:object w:dxaOrig="1280" w:dyaOrig="620">
          <v:shape id="_x0000_i3227" type="#_x0000_t75" style="width:63.85pt;height:31.25pt" o:ole="">
            <v:imagedata r:id="rId4402" o:title=""/>
          </v:shape>
          <o:OLEObject Type="Embed" ProgID="Equation.DSMT4" ShapeID="_x0000_i3227" DrawAspect="Content" ObjectID="_1817112762" r:id="rId4403"/>
        </w:object>
      </w:r>
      <w:r w:rsidRPr="00087931">
        <w:rPr>
          <w:color w:val="000000"/>
          <w:lang w:val="fr-FR"/>
        </w:rPr>
        <w:t xml:space="preserve"> nên loại.</w:t>
      </w:r>
    </w:p>
    <w:p w:rsidR="00F34E29" w:rsidRPr="00087931" w:rsidRDefault="00F34E29" w:rsidP="00F34E29">
      <w:pPr>
        <w:tabs>
          <w:tab w:val="left" w:pos="992"/>
          <w:tab w:val="left" w:pos="3402"/>
          <w:tab w:val="left" w:pos="5669"/>
          <w:tab w:val="left" w:pos="7937"/>
        </w:tabs>
        <w:spacing w:line="276" w:lineRule="auto"/>
        <w:ind w:left="992"/>
        <w:rPr>
          <w:color w:val="000000"/>
          <w:lang w:val="fr-FR"/>
        </w:rPr>
      </w:pPr>
      <w:r w:rsidRPr="00087931">
        <w:rPr>
          <w:color w:val="000000"/>
          <w:lang w:val="fr-FR"/>
        </w:rPr>
        <w:t>Còn lại chọn phương án D.</w:t>
      </w:r>
    </w:p>
    <w:p w:rsidR="00F34E29" w:rsidRPr="00087931" w:rsidRDefault="00F34E29" w:rsidP="00F34E29">
      <w:pPr>
        <w:pStyle w:val="ListParagraph"/>
        <w:numPr>
          <w:ilvl w:val="0"/>
          <w:numId w:val="6"/>
        </w:numPr>
        <w:tabs>
          <w:tab w:val="left" w:pos="993"/>
        </w:tabs>
        <w:spacing w:after="0" w:line="276" w:lineRule="auto"/>
        <w:ind w:left="993" w:hanging="993"/>
        <w:jc w:val="both"/>
        <w:rPr>
          <w:color w:val="000000"/>
          <w:szCs w:val="24"/>
          <w:lang w:val="fr-FR"/>
        </w:rPr>
      </w:pPr>
      <w:r w:rsidRPr="00087931">
        <w:rPr>
          <w:color w:val="000000"/>
          <w:szCs w:val="24"/>
          <w:lang w:val="fr-FR"/>
        </w:rPr>
        <w:t xml:space="preserve">Cho hàm số </w:t>
      </w:r>
      <w:r w:rsidRPr="00087931">
        <w:rPr>
          <w:position w:val="-10"/>
          <w:szCs w:val="24"/>
        </w:rPr>
        <w:object w:dxaOrig="2360" w:dyaOrig="360">
          <v:shape id="_x0000_i3228" type="#_x0000_t75" style="width:118.2pt;height:18.35pt" o:ole="">
            <v:imagedata r:id="rId4404" o:title=""/>
          </v:shape>
          <o:OLEObject Type="Embed" ProgID="Equation.DSMT4" ShapeID="_x0000_i3228" DrawAspect="Content" ObjectID="_1817112763" r:id="rId4405"/>
        </w:object>
      </w:r>
      <w:r w:rsidRPr="00087931">
        <w:rPr>
          <w:color w:val="000000"/>
          <w:szCs w:val="24"/>
          <w:lang w:val="fr-FR"/>
        </w:rPr>
        <w:t xml:space="preserve">. Mệnh đề nào sau đây là </w:t>
      </w:r>
      <w:r w:rsidRPr="00087931">
        <w:rPr>
          <w:b/>
          <w:color w:val="000000"/>
          <w:szCs w:val="24"/>
          <w:lang w:val="fr-FR"/>
        </w:rPr>
        <w:t>đúng</w:t>
      </w:r>
      <w:r w:rsidRPr="00087931">
        <w:rPr>
          <w:color w:val="000000"/>
          <w:szCs w:val="24"/>
          <w:lang w:val="fr-FR"/>
        </w:rPr>
        <w:t>?</w:t>
      </w:r>
    </w:p>
    <w:p w:rsidR="00F34E29" w:rsidRPr="00087931" w:rsidRDefault="00F34E29" w:rsidP="00F34E29">
      <w:pPr>
        <w:tabs>
          <w:tab w:val="left" w:pos="992"/>
          <w:tab w:val="left" w:pos="5669"/>
        </w:tabs>
        <w:spacing w:line="276" w:lineRule="auto"/>
        <w:ind w:left="992"/>
        <w:rPr>
          <w:color w:val="000000"/>
          <w:lang w:val="fr-FR"/>
        </w:rPr>
      </w:pPr>
      <w:r w:rsidRPr="00087931">
        <w:rPr>
          <w:b/>
          <w:color w:val="0000FF"/>
          <w:lang w:val="fr-FR"/>
        </w:rPr>
        <w:t xml:space="preserve">A. </w:t>
      </w:r>
      <w:r w:rsidRPr="00087931">
        <w:rPr>
          <w:position w:val="-10"/>
        </w:rPr>
        <w:object w:dxaOrig="220" w:dyaOrig="260">
          <v:shape id="_x0000_i3229" type="#_x0000_t75" style="width:10.85pt;height:12.9pt" o:ole="">
            <v:imagedata r:id="rId4406" o:title=""/>
          </v:shape>
          <o:OLEObject Type="Embed" ProgID="Equation.DSMT4" ShapeID="_x0000_i3229" DrawAspect="Content" ObjectID="_1817112764" r:id="rId4407"/>
        </w:object>
      </w:r>
      <w:r w:rsidRPr="00087931">
        <w:rPr>
          <w:color w:val="000000"/>
          <w:lang w:val="fr-FR"/>
        </w:rPr>
        <w:t xml:space="preserve"> giảm trên </w:t>
      </w:r>
      <w:r w:rsidRPr="00087931">
        <w:rPr>
          <w:position w:val="-12"/>
        </w:rPr>
        <w:object w:dxaOrig="820" w:dyaOrig="380">
          <v:shape id="_x0000_i3230" type="#_x0000_t75" style="width:40.75pt;height:19pt" o:ole="">
            <v:imagedata r:id="rId4408" o:title=""/>
          </v:shape>
          <o:OLEObject Type="Embed" ProgID="Equation.DSMT4" ShapeID="_x0000_i3230" DrawAspect="Content" ObjectID="_1817112765" r:id="rId4409"/>
        </w:object>
      </w:r>
      <w:r w:rsidRPr="00087931">
        <w:rPr>
          <w:color w:val="000000"/>
          <w:lang w:val="fr-FR"/>
        </w:rPr>
        <w:t>.</w:t>
      </w:r>
      <w:r w:rsidRPr="00087931">
        <w:rPr>
          <w:color w:val="000000"/>
          <w:lang w:val="fr-FR"/>
        </w:rPr>
        <w:tab/>
      </w:r>
      <w:r w:rsidRPr="00087931">
        <w:rPr>
          <w:b/>
          <w:color w:val="0000FF"/>
          <w:lang w:val="fr-FR"/>
        </w:rPr>
        <w:t xml:space="preserve">B. </w:t>
      </w:r>
      <w:r w:rsidRPr="00087931">
        <w:rPr>
          <w:position w:val="-10"/>
        </w:rPr>
        <w:object w:dxaOrig="220" w:dyaOrig="260">
          <v:shape id="_x0000_i3231" type="#_x0000_t75" style="width:10.85pt;height:12.9pt" o:ole="">
            <v:imagedata r:id="rId4410" o:title=""/>
          </v:shape>
          <o:OLEObject Type="Embed" ProgID="Equation.DSMT4" ShapeID="_x0000_i3231" DrawAspect="Content" ObjectID="_1817112766" r:id="rId4411"/>
        </w:object>
      </w:r>
      <w:r w:rsidRPr="00087931">
        <w:rPr>
          <w:color w:val="000000"/>
          <w:lang w:val="fr-FR"/>
        </w:rPr>
        <w:t xml:space="preserve"> giảm trên </w:t>
      </w:r>
      <w:r w:rsidRPr="00087931">
        <w:rPr>
          <w:position w:val="-12"/>
        </w:rPr>
        <w:object w:dxaOrig="780" w:dyaOrig="380">
          <v:shape id="_x0000_i3232" type="#_x0000_t75" style="width:38.7pt;height:19pt" o:ole="">
            <v:imagedata r:id="rId4412" o:title=""/>
          </v:shape>
          <o:OLEObject Type="Embed" ProgID="Equation.DSMT4" ShapeID="_x0000_i3232" DrawAspect="Content" ObjectID="_1817112767" r:id="rId4413"/>
        </w:object>
      </w:r>
      <w:r w:rsidRPr="00087931">
        <w:rPr>
          <w:color w:val="000000"/>
          <w:lang w:val="fr-FR"/>
        </w:rPr>
        <w:t>.</w:t>
      </w:r>
    </w:p>
    <w:p w:rsidR="00F34E29" w:rsidRPr="00087931" w:rsidRDefault="00F34E29" w:rsidP="00F34E29">
      <w:pPr>
        <w:tabs>
          <w:tab w:val="left" w:pos="992"/>
          <w:tab w:val="left" w:pos="5669"/>
        </w:tabs>
        <w:spacing w:line="276" w:lineRule="auto"/>
        <w:ind w:left="992"/>
        <w:rPr>
          <w:color w:val="000000"/>
          <w:lang w:val="fr-FR"/>
        </w:rPr>
      </w:pPr>
      <w:r w:rsidRPr="00087931">
        <w:rPr>
          <w:b/>
          <w:color w:val="0000FF"/>
          <w:lang w:val="fr-FR"/>
        </w:rPr>
        <w:t xml:space="preserve">C. </w:t>
      </w:r>
      <w:r w:rsidRPr="00087931">
        <w:rPr>
          <w:position w:val="-10"/>
        </w:rPr>
        <w:object w:dxaOrig="220" w:dyaOrig="260">
          <v:shape id="_x0000_i3233" type="#_x0000_t75" style="width:10.85pt;height:12.9pt" o:ole="">
            <v:imagedata r:id="rId4414" o:title=""/>
          </v:shape>
          <o:OLEObject Type="Embed" ProgID="Equation.DSMT4" ShapeID="_x0000_i3233" DrawAspect="Content" ObjectID="_1817112768" r:id="rId4415"/>
        </w:object>
      </w:r>
      <w:r w:rsidRPr="00087931">
        <w:rPr>
          <w:color w:val="000000"/>
          <w:lang w:val="fr-FR"/>
        </w:rPr>
        <w:t xml:space="preserve"> tăng trên </w:t>
      </w:r>
      <w:r w:rsidRPr="00087931">
        <w:rPr>
          <w:position w:val="-12"/>
        </w:rPr>
        <w:object w:dxaOrig="820" w:dyaOrig="380">
          <v:shape id="_x0000_i3234" type="#_x0000_t75" style="width:40.75pt;height:19pt" o:ole="">
            <v:imagedata r:id="rId4416" o:title=""/>
          </v:shape>
          <o:OLEObject Type="Embed" ProgID="Equation.DSMT4" ShapeID="_x0000_i3234" DrawAspect="Content" ObjectID="_1817112769" r:id="rId4417"/>
        </w:object>
      </w:r>
      <w:r w:rsidRPr="00087931">
        <w:rPr>
          <w:color w:val="000000"/>
          <w:lang w:val="fr-FR"/>
        </w:rPr>
        <w:t>.</w:t>
      </w:r>
      <w:r w:rsidRPr="00087931">
        <w:rPr>
          <w:color w:val="000000"/>
          <w:lang w:val="fr-FR"/>
        </w:rPr>
        <w:tab/>
      </w:r>
      <w:r w:rsidRPr="00087931">
        <w:rPr>
          <w:b/>
          <w:color w:val="0000FF"/>
          <w:lang w:val="fr-FR"/>
        </w:rPr>
        <w:t xml:space="preserve">D. </w:t>
      </w:r>
      <w:r w:rsidRPr="00087931">
        <w:rPr>
          <w:position w:val="-10"/>
        </w:rPr>
        <w:object w:dxaOrig="220" w:dyaOrig="260">
          <v:shape id="_x0000_i3235" type="#_x0000_t75" style="width:10.85pt;height:12.9pt" o:ole="">
            <v:imagedata r:id="rId4418" o:title=""/>
          </v:shape>
          <o:OLEObject Type="Embed" ProgID="Equation.DSMT4" ShapeID="_x0000_i3235" DrawAspect="Content" ObjectID="_1817112770" r:id="rId4419"/>
        </w:object>
      </w:r>
      <w:r w:rsidRPr="00087931">
        <w:rPr>
          <w:color w:val="000000"/>
          <w:lang w:val="fr-FR"/>
        </w:rPr>
        <w:t xml:space="preserve"> tăng trên </w:t>
      </w:r>
      <w:r w:rsidRPr="00087931">
        <w:rPr>
          <w:position w:val="-12"/>
        </w:rPr>
        <w:object w:dxaOrig="999" w:dyaOrig="380">
          <v:shape id="_x0000_i3236" type="#_x0000_t75" style="width:50.25pt;height:19pt" o:ole="">
            <v:imagedata r:id="rId4420" o:title=""/>
          </v:shape>
          <o:OLEObject Type="Embed" ProgID="Equation.DSMT4" ShapeID="_x0000_i3236" DrawAspect="Content" ObjectID="_1817112771" r:id="rId4421"/>
        </w:object>
      </w:r>
      <w:r w:rsidRPr="00087931">
        <w:rPr>
          <w:color w:val="000000"/>
          <w:lang w:val="fr-FR"/>
        </w:rPr>
        <w:t>.</w:t>
      </w:r>
    </w:p>
    <w:p w:rsidR="00F34E29" w:rsidRPr="00087931" w:rsidRDefault="00F34E29" w:rsidP="00F34E29">
      <w:pPr>
        <w:tabs>
          <w:tab w:val="left" w:pos="992"/>
          <w:tab w:val="left" w:pos="3402"/>
          <w:tab w:val="left" w:pos="5669"/>
          <w:tab w:val="left" w:pos="7937"/>
        </w:tabs>
        <w:spacing w:line="276" w:lineRule="auto"/>
        <w:ind w:left="992"/>
        <w:jc w:val="center"/>
        <w:rPr>
          <w:b/>
          <w:color w:val="000000"/>
          <w:lang w:val="fr-FR"/>
        </w:rPr>
      </w:pPr>
      <w:r w:rsidRPr="00087931">
        <w:rPr>
          <w:b/>
          <w:color w:val="000000"/>
          <w:lang w:val="fr-FR"/>
        </w:rPr>
        <w:t>Lời giải</w:t>
      </w:r>
    </w:p>
    <w:p w:rsidR="00F34E29" w:rsidRPr="00087931" w:rsidRDefault="00F34E29" w:rsidP="00F34E29">
      <w:pPr>
        <w:tabs>
          <w:tab w:val="left" w:pos="992"/>
          <w:tab w:val="left" w:pos="3402"/>
          <w:tab w:val="left" w:pos="5669"/>
          <w:tab w:val="left" w:pos="7937"/>
        </w:tabs>
        <w:spacing w:line="276" w:lineRule="auto"/>
        <w:ind w:left="992"/>
        <w:rPr>
          <w:b/>
          <w:color w:val="000000"/>
          <w:lang w:val="fr-FR"/>
        </w:rPr>
      </w:pPr>
      <w:r w:rsidRPr="00087931">
        <w:rPr>
          <w:b/>
          <w:color w:val="000000"/>
          <w:lang w:val="fr-FR"/>
        </w:rPr>
        <w:t>Chọn A</w:t>
      </w:r>
    </w:p>
    <w:p w:rsidR="00F34E29" w:rsidRPr="00087931" w:rsidRDefault="00F34E29" w:rsidP="00F34E29">
      <w:pPr>
        <w:tabs>
          <w:tab w:val="left" w:pos="992"/>
          <w:tab w:val="left" w:pos="5669"/>
        </w:tabs>
        <w:spacing w:line="276" w:lineRule="auto"/>
        <w:ind w:left="992"/>
        <w:rPr>
          <w:color w:val="000000"/>
          <w:lang w:val="fr-FR"/>
        </w:rPr>
      </w:pPr>
      <w:r w:rsidRPr="00087931">
        <w:rPr>
          <w:color w:val="000000"/>
          <w:lang w:val="fr-FR"/>
        </w:rPr>
        <w:t xml:space="preserve">Ta có </w:t>
      </w:r>
      <w:r w:rsidRPr="00087931">
        <w:rPr>
          <w:position w:val="-6"/>
        </w:rPr>
        <w:object w:dxaOrig="1020" w:dyaOrig="279">
          <v:shape id="_x0000_i3237" type="#_x0000_t75" style="width:50.95pt;height:14.25pt" o:ole="">
            <v:imagedata r:id="rId4422" o:title=""/>
          </v:shape>
          <o:OLEObject Type="Embed" ProgID="Equation.DSMT4" ShapeID="_x0000_i3237" DrawAspect="Content" ObjectID="_1817112772" r:id="rId4423"/>
        </w:object>
      </w:r>
      <w:r w:rsidRPr="00087931">
        <w:rPr>
          <w:color w:val="000000"/>
          <w:lang w:val="fr-FR"/>
        </w:rPr>
        <w:t xml:space="preserve"> nên hàm số </w:t>
      </w:r>
      <w:r w:rsidRPr="00087931">
        <w:rPr>
          <w:position w:val="-10"/>
        </w:rPr>
        <w:object w:dxaOrig="220" w:dyaOrig="260">
          <v:shape id="_x0000_i3238" type="#_x0000_t75" style="width:10.85pt;height:12.9pt" o:ole="">
            <v:imagedata r:id="rId4424" o:title=""/>
          </v:shape>
          <o:OLEObject Type="Embed" ProgID="Equation.DSMT4" ShapeID="_x0000_i3238" DrawAspect="Content" ObjectID="_1817112773" r:id="rId4425"/>
        </w:object>
      </w:r>
      <w:r w:rsidRPr="00087931">
        <w:rPr>
          <w:color w:val="000000"/>
          <w:lang w:val="fr-FR"/>
        </w:rPr>
        <w:t xml:space="preserve"> tăng trên </w:t>
      </w:r>
      <w:r w:rsidRPr="00087931">
        <w:rPr>
          <w:position w:val="-12"/>
        </w:rPr>
        <w:object w:dxaOrig="780" w:dyaOrig="380">
          <v:shape id="_x0000_i3239" type="#_x0000_t75" style="width:38.7pt;height:19pt" o:ole="">
            <v:imagedata r:id="rId4426" o:title=""/>
          </v:shape>
          <o:OLEObject Type="Embed" ProgID="Equation.DSMT4" ShapeID="_x0000_i3239" DrawAspect="Content" ObjectID="_1817112774" r:id="rId4427"/>
        </w:object>
      </w:r>
      <w:r w:rsidRPr="00087931">
        <w:rPr>
          <w:color w:val="000000"/>
          <w:lang w:val="fr-FR"/>
        </w:rPr>
        <w:t xml:space="preserve">và </w:t>
      </w:r>
      <w:r w:rsidRPr="00087931">
        <w:rPr>
          <w:position w:val="-10"/>
        </w:rPr>
        <w:object w:dxaOrig="220" w:dyaOrig="260">
          <v:shape id="_x0000_i3240" type="#_x0000_t75" style="width:10.85pt;height:12.9pt" o:ole="">
            <v:imagedata r:id="rId4428" o:title=""/>
          </v:shape>
          <o:OLEObject Type="Embed" ProgID="Equation.DSMT4" ShapeID="_x0000_i3240" DrawAspect="Content" ObjectID="_1817112775" r:id="rId4429"/>
        </w:object>
      </w:r>
      <w:r w:rsidRPr="00087931">
        <w:rPr>
          <w:color w:val="000000"/>
          <w:lang w:val="fr-FR"/>
        </w:rPr>
        <w:t xml:space="preserve"> giảm trên </w:t>
      </w:r>
      <w:r w:rsidRPr="00087931">
        <w:rPr>
          <w:position w:val="-12"/>
        </w:rPr>
        <w:object w:dxaOrig="820" w:dyaOrig="380">
          <v:shape id="_x0000_i3241" type="#_x0000_t75" style="width:40.75pt;height:19pt" o:ole="">
            <v:imagedata r:id="rId4430" o:title=""/>
          </v:shape>
          <o:OLEObject Type="Embed" ProgID="Equation.DSMT4" ShapeID="_x0000_i3241" DrawAspect="Content" ObjectID="_1817112776" r:id="rId4431"/>
        </w:object>
      </w:r>
      <w:r w:rsidRPr="00087931">
        <w:rPr>
          <w:color w:val="000000"/>
          <w:lang w:val="fr-FR"/>
        </w:rPr>
        <w:t>nên chọn phương án A.</w:t>
      </w:r>
    </w:p>
    <w:p w:rsidR="00F34E29" w:rsidRPr="00087931" w:rsidRDefault="00F34E29" w:rsidP="00F34E29">
      <w:pPr>
        <w:pStyle w:val="ListParagraph"/>
        <w:numPr>
          <w:ilvl w:val="0"/>
          <w:numId w:val="6"/>
        </w:numPr>
        <w:tabs>
          <w:tab w:val="left" w:pos="993"/>
        </w:tabs>
        <w:spacing w:after="0" w:line="276" w:lineRule="auto"/>
        <w:ind w:left="993" w:hanging="993"/>
        <w:jc w:val="both"/>
        <w:rPr>
          <w:color w:val="000000"/>
          <w:szCs w:val="24"/>
          <w:lang w:val="fr-FR"/>
        </w:rPr>
      </w:pPr>
      <w:r w:rsidRPr="00087931">
        <w:rPr>
          <w:color w:val="000000"/>
          <w:szCs w:val="24"/>
          <w:lang w:val="fr-FR"/>
        </w:rPr>
        <w:t xml:space="preserve">Hàm số nào sau đây nghịch biến trong khoảng </w:t>
      </w:r>
      <w:r w:rsidRPr="00087931">
        <w:rPr>
          <w:position w:val="-12"/>
          <w:szCs w:val="24"/>
        </w:rPr>
        <w:object w:dxaOrig="760" w:dyaOrig="380">
          <v:shape id="_x0000_i3242" type="#_x0000_t75" style="width:38.05pt;height:19pt" o:ole="">
            <v:imagedata r:id="rId4432" o:title=""/>
          </v:shape>
          <o:OLEObject Type="Embed" ProgID="Equation.DSMT4" ShapeID="_x0000_i3242" DrawAspect="Content" ObjectID="_1817112777" r:id="rId4433"/>
        </w:object>
      </w:r>
      <w:r w:rsidRPr="00087931">
        <w:rPr>
          <w:color w:val="000000"/>
          <w:szCs w:val="24"/>
          <w:lang w:val="fr-FR"/>
        </w:rPr>
        <w:t>?</w:t>
      </w:r>
    </w:p>
    <w:p w:rsidR="00F34E29" w:rsidRPr="00087931" w:rsidRDefault="00F34E29" w:rsidP="00F34E29">
      <w:pPr>
        <w:tabs>
          <w:tab w:val="left" w:pos="992"/>
          <w:tab w:val="left" w:pos="3402"/>
          <w:tab w:val="left" w:pos="5669"/>
          <w:tab w:val="left" w:pos="7937"/>
        </w:tabs>
        <w:spacing w:line="276" w:lineRule="auto"/>
        <w:ind w:left="992"/>
        <w:rPr>
          <w:color w:val="000000"/>
          <w:lang w:val="fr-FR"/>
        </w:rPr>
      </w:pPr>
      <w:r w:rsidRPr="00087931">
        <w:rPr>
          <w:b/>
          <w:color w:val="0000FF"/>
          <w:lang w:val="fr-FR"/>
        </w:rPr>
        <w:t xml:space="preserve">A. </w:t>
      </w:r>
      <w:r w:rsidRPr="00087931">
        <w:rPr>
          <w:position w:val="-10"/>
        </w:rPr>
        <w:object w:dxaOrig="1260" w:dyaOrig="380">
          <v:shape id="_x0000_i3243" type="#_x0000_t75" style="width:63.15pt;height:19pt" o:ole="">
            <v:imagedata r:id="rId4434" o:title=""/>
          </v:shape>
          <o:OLEObject Type="Embed" ProgID="Equation.DSMT4" ShapeID="_x0000_i3243" DrawAspect="Content" ObjectID="_1817112778" r:id="rId4435"/>
        </w:object>
      </w:r>
      <w:r w:rsidRPr="00087931">
        <w:rPr>
          <w:color w:val="000000"/>
          <w:lang w:val="fr-FR"/>
        </w:rPr>
        <w:t>.</w:t>
      </w:r>
      <w:r w:rsidRPr="00087931">
        <w:rPr>
          <w:color w:val="000000"/>
          <w:lang w:val="fr-FR"/>
        </w:rPr>
        <w:tab/>
      </w:r>
      <w:r w:rsidRPr="00087931">
        <w:rPr>
          <w:b/>
          <w:color w:val="0000FF"/>
          <w:lang w:val="fr-FR"/>
        </w:rPr>
        <w:t xml:space="preserve">B. </w:t>
      </w:r>
      <w:r w:rsidRPr="00087931">
        <w:rPr>
          <w:position w:val="-10"/>
        </w:rPr>
        <w:object w:dxaOrig="1400" w:dyaOrig="380">
          <v:shape id="_x0000_i3244" type="#_x0000_t75" style="width:69.95pt;height:19pt" o:ole="">
            <v:imagedata r:id="rId4436" o:title=""/>
          </v:shape>
          <o:OLEObject Type="Embed" ProgID="Equation.DSMT4" ShapeID="_x0000_i3244" DrawAspect="Content" ObjectID="_1817112779" r:id="rId4437"/>
        </w:object>
      </w:r>
      <w:r w:rsidRPr="00087931">
        <w:rPr>
          <w:color w:val="000000"/>
          <w:lang w:val="fr-FR"/>
        </w:rPr>
        <w:t>.</w:t>
      </w:r>
      <w:r w:rsidRPr="00087931">
        <w:rPr>
          <w:color w:val="000000"/>
          <w:lang w:val="fr-FR"/>
        </w:rPr>
        <w:tab/>
      </w:r>
      <w:r w:rsidRPr="00087931">
        <w:rPr>
          <w:b/>
          <w:color w:val="0000FF"/>
          <w:lang w:val="fr-FR"/>
        </w:rPr>
        <w:t xml:space="preserve">C. </w:t>
      </w:r>
      <w:r w:rsidRPr="00087931">
        <w:rPr>
          <w:position w:val="-10"/>
        </w:rPr>
        <w:object w:dxaOrig="1460" w:dyaOrig="400">
          <v:shape id="_x0000_i3245" type="#_x0000_t75" style="width:73.35pt;height:19.7pt" o:ole="">
            <v:imagedata r:id="rId4438" o:title=""/>
          </v:shape>
          <o:OLEObject Type="Embed" ProgID="Equation.DSMT4" ShapeID="_x0000_i3245" DrawAspect="Content" ObjectID="_1817112780" r:id="rId4439"/>
        </w:object>
      </w:r>
      <w:r w:rsidRPr="00087931">
        <w:rPr>
          <w:color w:val="000000"/>
          <w:lang w:val="fr-FR"/>
        </w:rPr>
        <w:t>.</w:t>
      </w:r>
      <w:r w:rsidRPr="00087931">
        <w:rPr>
          <w:color w:val="000000"/>
          <w:lang w:val="fr-FR"/>
        </w:rPr>
        <w:tab/>
      </w:r>
      <w:r w:rsidRPr="00087931">
        <w:rPr>
          <w:b/>
          <w:color w:val="0000FF"/>
          <w:lang w:val="fr-FR"/>
        </w:rPr>
        <w:t xml:space="preserve">D. </w:t>
      </w:r>
      <w:r w:rsidRPr="00087931">
        <w:rPr>
          <w:position w:val="-10"/>
        </w:rPr>
        <w:object w:dxaOrig="1600" w:dyaOrig="400">
          <v:shape id="_x0000_i3246" type="#_x0000_t75" style="width:80.15pt;height:19.7pt" o:ole="">
            <v:imagedata r:id="rId4440" o:title=""/>
          </v:shape>
          <o:OLEObject Type="Embed" ProgID="Equation.DSMT4" ShapeID="_x0000_i3246" DrawAspect="Content" ObjectID="_1817112781" r:id="rId4441"/>
        </w:object>
      </w:r>
      <w:r w:rsidRPr="00087931">
        <w:rPr>
          <w:color w:val="000000"/>
          <w:lang w:val="fr-FR"/>
        </w:rPr>
        <w:t>.</w:t>
      </w:r>
    </w:p>
    <w:p w:rsidR="00F34E29" w:rsidRPr="00087931" w:rsidRDefault="00F34E29" w:rsidP="00F34E29">
      <w:pPr>
        <w:tabs>
          <w:tab w:val="left" w:pos="992"/>
          <w:tab w:val="left" w:pos="3402"/>
          <w:tab w:val="left" w:pos="5669"/>
          <w:tab w:val="left" w:pos="7937"/>
        </w:tabs>
        <w:spacing w:line="276" w:lineRule="auto"/>
        <w:ind w:left="992"/>
        <w:jc w:val="center"/>
        <w:rPr>
          <w:b/>
          <w:color w:val="000000"/>
          <w:lang w:val="fr-FR"/>
        </w:rPr>
      </w:pPr>
      <w:r w:rsidRPr="00087931">
        <w:rPr>
          <w:b/>
          <w:color w:val="000000"/>
          <w:lang w:val="fr-FR"/>
        </w:rPr>
        <w:t>Lời giải</w:t>
      </w:r>
    </w:p>
    <w:p w:rsidR="00F34E29" w:rsidRPr="00087931" w:rsidRDefault="00F34E29" w:rsidP="00F34E29">
      <w:pPr>
        <w:tabs>
          <w:tab w:val="left" w:pos="992"/>
          <w:tab w:val="left" w:pos="3402"/>
          <w:tab w:val="left" w:pos="5669"/>
          <w:tab w:val="left" w:pos="7937"/>
        </w:tabs>
        <w:spacing w:line="276" w:lineRule="auto"/>
        <w:ind w:left="992"/>
        <w:rPr>
          <w:b/>
          <w:color w:val="000000"/>
          <w:lang w:val="fr-FR"/>
        </w:rPr>
      </w:pPr>
      <w:r w:rsidRPr="00087931">
        <w:rPr>
          <w:b/>
          <w:color w:val="000000"/>
          <w:lang w:val="fr-FR"/>
        </w:rPr>
        <w:t>Chọn A</w:t>
      </w:r>
    </w:p>
    <w:p w:rsidR="00F34E29" w:rsidRPr="00087931" w:rsidRDefault="00F34E29" w:rsidP="00F34E29">
      <w:pPr>
        <w:tabs>
          <w:tab w:val="left" w:pos="992"/>
          <w:tab w:val="left" w:pos="3402"/>
          <w:tab w:val="left" w:pos="5669"/>
          <w:tab w:val="left" w:pos="7937"/>
        </w:tabs>
        <w:spacing w:line="276" w:lineRule="auto"/>
        <w:ind w:left="992"/>
        <w:rPr>
          <w:color w:val="000000"/>
          <w:lang w:val="fr-FR"/>
        </w:rPr>
      </w:pPr>
      <w:r w:rsidRPr="00087931">
        <w:rPr>
          <w:color w:val="000000"/>
          <w:lang w:val="fr-FR"/>
        </w:rPr>
        <w:t xml:space="preserve">Hàm số nghịch biến trong khoảng </w:t>
      </w:r>
      <w:r w:rsidRPr="00087931">
        <w:rPr>
          <w:position w:val="-12"/>
        </w:rPr>
        <w:object w:dxaOrig="760" w:dyaOrig="380">
          <v:shape id="_x0000_i3247" type="#_x0000_t75" style="width:38.05pt;height:19pt" o:ole="">
            <v:imagedata r:id="rId4442" o:title=""/>
          </v:shape>
          <o:OLEObject Type="Embed" ProgID="Equation.DSMT4" ShapeID="_x0000_i3247" DrawAspect="Content" ObjectID="_1817112782" r:id="rId4443"/>
        </w:object>
      </w:r>
      <w:r w:rsidRPr="00087931">
        <w:rPr>
          <w:color w:val="000000"/>
          <w:lang w:val="fr-FR"/>
        </w:rPr>
        <w:t xml:space="preserve"> nên loại phương án B và </w:t>
      </w:r>
      <w:r w:rsidRPr="00087931">
        <w:rPr>
          <w:b/>
          <w:color w:val="0000FF"/>
          <w:lang w:val="fr-FR"/>
        </w:rPr>
        <w:t xml:space="preserve">D. </w:t>
      </w:r>
    </w:p>
    <w:p w:rsidR="00F34E29" w:rsidRPr="00087931" w:rsidRDefault="00F34E29" w:rsidP="00F34E29">
      <w:pPr>
        <w:tabs>
          <w:tab w:val="left" w:pos="992"/>
          <w:tab w:val="left" w:pos="3402"/>
          <w:tab w:val="left" w:pos="5669"/>
          <w:tab w:val="left" w:pos="7937"/>
        </w:tabs>
        <w:spacing w:line="276" w:lineRule="auto"/>
        <w:ind w:left="992"/>
        <w:rPr>
          <w:color w:val="000000"/>
          <w:lang w:val="fr-FR"/>
        </w:rPr>
      </w:pPr>
      <w:r w:rsidRPr="00087931">
        <w:rPr>
          <w:color w:val="000000"/>
          <w:lang w:val="fr-FR"/>
        </w:rPr>
        <w:t xml:space="preserve">Phương án A: hàm số </w:t>
      </w:r>
      <w:r w:rsidRPr="00087931">
        <w:rPr>
          <w:position w:val="-10"/>
        </w:rPr>
        <w:object w:dxaOrig="220" w:dyaOrig="260">
          <v:shape id="_x0000_i3248" type="#_x0000_t75" style="width:10.85pt;height:12.9pt" o:ole="">
            <v:imagedata r:id="rId4444" o:title=""/>
          </v:shape>
          <o:OLEObject Type="Embed" ProgID="Equation.DSMT4" ShapeID="_x0000_i3248" DrawAspect="Content" ObjectID="_1817112783" r:id="rId4445"/>
        </w:object>
      </w:r>
      <w:r w:rsidRPr="00087931">
        <w:rPr>
          <w:color w:val="000000"/>
          <w:lang w:val="fr-FR"/>
        </w:rPr>
        <w:t xml:space="preserve">nghịch biến trên </w:t>
      </w:r>
      <w:r w:rsidRPr="00087931">
        <w:rPr>
          <w:position w:val="-12"/>
        </w:rPr>
        <w:object w:dxaOrig="760" w:dyaOrig="380">
          <v:shape id="_x0000_i3249" type="#_x0000_t75" style="width:38.05pt;height:19pt" o:ole="">
            <v:imagedata r:id="rId4446" o:title=""/>
          </v:shape>
          <o:OLEObject Type="Embed" ProgID="Equation.DSMT4" ShapeID="_x0000_i3249" DrawAspect="Content" ObjectID="_1817112784" r:id="rId4447"/>
        </w:object>
      </w:r>
      <w:r w:rsidRPr="00087931">
        <w:rPr>
          <w:color w:val="000000"/>
          <w:lang w:val="fr-FR"/>
        </w:rPr>
        <w:t xml:space="preserve">và </w:t>
      </w:r>
      <w:r w:rsidRPr="00087931">
        <w:rPr>
          <w:position w:val="-10"/>
        </w:rPr>
        <w:object w:dxaOrig="220" w:dyaOrig="260">
          <v:shape id="_x0000_i3250" type="#_x0000_t75" style="width:10.85pt;height:12.9pt" o:ole="">
            <v:imagedata r:id="rId4448" o:title=""/>
          </v:shape>
          <o:OLEObject Type="Embed" ProgID="Equation.DSMT4" ShapeID="_x0000_i3250" DrawAspect="Content" ObjectID="_1817112785" r:id="rId4449"/>
        </w:object>
      </w:r>
      <w:r w:rsidRPr="00087931">
        <w:rPr>
          <w:color w:val="000000"/>
          <w:lang w:val="fr-FR"/>
        </w:rPr>
        <w:t xml:space="preserve">đồng biến trên </w:t>
      </w:r>
      <w:r w:rsidRPr="00087931">
        <w:rPr>
          <w:position w:val="-12"/>
        </w:rPr>
        <w:object w:dxaOrig="800" w:dyaOrig="380">
          <v:shape id="_x0000_i3251" type="#_x0000_t75" style="width:40.1pt;height:19pt" o:ole="">
            <v:imagedata r:id="rId4450" o:title=""/>
          </v:shape>
          <o:OLEObject Type="Embed" ProgID="Equation.DSMT4" ShapeID="_x0000_i3251" DrawAspect="Content" ObjectID="_1817112786" r:id="rId4451"/>
        </w:object>
      </w:r>
      <w:r w:rsidRPr="00087931">
        <w:rPr>
          <w:color w:val="000000"/>
          <w:lang w:val="fr-FR"/>
        </w:rPr>
        <w:t>nên chọn phương án A.</w:t>
      </w:r>
    </w:p>
    <w:p w:rsidR="00F34E29" w:rsidRPr="00087931" w:rsidRDefault="00F34E29" w:rsidP="00F34E29">
      <w:pPr>
        <w:pStyle w:val="ListParagraph"/>
        <w:numPr>
          <w:ilvl w:val="0"/>
          <w:numId w:val="6"/>
        </w:numPr>
        <w:tabs>
          <w:tab w:val="left" w:pos="993"/>
        </w:tabs>
        <w:spacing w:after="0" w:line="276" w:lineRule="auto"/>
        <w:ind w:left="993" w:hanging="993"/>
        <w:jc w:val="both"/>
        <w:rPr>
          <w:color w:val="000000"/>
          <w:szCs w:val="24"/>
          <w:lang w:val="fr-FR"/>
        </w:rPr>
      </w:pPr>
      <w:r w:rsidRPr="00087931">
        <w:rPr>
          <w:color w:val="000000"/>
          <w:szCs w:val="24"/>
          <w:lang w:val="fr-FR"/>
        </w:rPr>
        <w:t xml:space="preserve">Cho hàm số: </w:t>
      </w:r>
      <w:r w:rsidRPr="00087931">
        <w:rPr>
          <w:position w:val="-10"/>
          <w:szCs w:val="24"/>
        </w:rPr>
        <w:object w:dxaOrig="1460" w:dyaOrig="360">
          <v:shape id="_x0000_i3252" type="#_x0000_t75" style="width:73.35pt;height:18.35pt" o:ole="">
            <v:imagedata r:id="rId4452" o:title=""/>
          </v:shape>
          <o:OLEObject Type="Embed" ProgID="Equation.DSMT4" ShapeID="_x0000_i3252" DrawAspect="Content" ObjectID="_1817112787" r:id="rId4453"/>
        </w:object>
      </w:r>
      <w:r w:rsidRPr="00087931">
        <w:rPr>
          <w:color w:val="000000"/>
          <w:szCs w:val="24"/>
          <w:lang w:val="fr-FR"/>
        </w:rPr>
        <w:t xml:space="preserve">. Trong các mệnh đề sau, tìm mệnh đề </w:t>
      </w:r>
      <w:r w:rsidRPr="00087931">
        <w:rPr>
          <w:b/>
          <w:color w:val="000000"/>
          <w:szCs w:val="24"/>
          <w:lang w:val="fr-FR"/>
        </w:rPr>
        <w:t>đúng</w:t>
      </w:r>
      <w:r w:rsidRPr="00087931">
        <w:rPr>
          <w:color w:val="000000"/>
          <w:szCs w:val="24"/>
          <w:lang w:val="fr-FR"/>
        </w:rPr>
        <w:t>?</w:t>
      </w:r>
    </w:p>
    <w:p w:rsidR="00F34E29" w:rsidRPr="00087931" w:rsidRDefault="00F34E29" w:rsidP="00F34E29">
      <w:pPr>
        <w:tabs>
          <w:tab w:val="left" w:pos="992"/>
          <w:tab w:val="left" w:pos="5669"/>
        </w:tabs>
        <w:spacing w:line="276" w:lineRule="auto"/>
        <w:ind w:left="992"/>
        <w:rPr>
          <w:color w:val="000000"/>
          <w:lang w:val="fr-FR"/>
        </w:rPr>
      </w:pPr>
      <w:r w:rsidRPr="00087931">
        <w:rPr>
          <w:b/>
          <w:color w:val="0000FF"/>
          <w:lang w:val="fr-FR"/>
        </w:rPr>
        <w:t xml:space="preserve">A. </w:t>
      </w:r>
      <w:r w:rsidRPr="00087931">
        <w:rPr>
          <w:position w:val="-10"/>
        </w:rPr>
        <w:object w:dxaOrig="220" w:dyaOrig="260">
          <v:shape id="_x0000_i3253" type="#_x0000_t75" style="width:10.85pt;height:12.9pt" o:ole="">
            <v:imagedata r:id="rId4454" o:title=""/>
          </v:shape>
          <o:OLEObject Type="Embed" ProgID="Equation.DSMT4" ShapeID="_x0000_i3253" DrawAspect="Content" ObjectID="_1817112788" r:id="rId4455"/>
        </w:object>
      </w:r>
      <w:r w:rsidRPr="00087931">
        <w:rPr>
          <w:color w:val="000000"/>
          <w:lang w:val="fr-FR"/>
        </w:rPr>
        <w:t xml:space="preserve"> tăng trên </w:t>
      </w:r>
      <w:r w:rsidRPr="00087931">
        <w:rPr>
          <w:position w:val="-12"/>
        </w:rPr>
        <w:object w:dxaOrig="800" w:dyaOrig="380">
          <v:shape id="_x0000_i3254" type="#_x0000_t75" style="width:40.1pt;height:19pt" o:ole="">
            <v:imagedata r:id="rId4456" o:title=""/>
          </v:shape>
          <o:OLEObject Type="Embed" ProgID="Equation.DSMT4" ShapeID="_x0000_i3254" DrawAspect="Content" ObjectID="_1817112789" r:id="rId4457"/>
        </w:object>
      </w:r>
      <w:r w:rsidRPr="00087931">
        <w:rPr>
          <w:color w:val="000000"/>
          <w:lang w:val="fr-FR"/>
        </w:rPr>
        <w:t>.</w:t>
      </w:r>
      <w:r w:rsidRPr="00087931">
        <w:rPr>
          <w:color w:val="000000"/>
          <w:lang w:val="fr-FR"/>
        </w:rPr>
        <w:tab/>
      </w:r>
      <w:r w:rsidRPr="00087931">
        <w:rPr>
          <w:b/>
          <w:color w:val="0000FF"/>
          <w:lang w:val="fr-FR"/>
        </w:rPr>
        <w:t xml:space="preserve">B. </w:t>
      </w:r>
      <w:r w:rsidRPr="00087931">
        <w:rPr>
          <w:position w:val="-10"/>
        </w:rPr>
        <w:object w:dxaOrig="220" w:dyaOrig="260">
          <v:shape id="_x0000_i3255" type="#_x0000_t75" style="width:10.85pt;height:12.9pt" o:ole="">
            <v:imagedata r:id="rId4458" o:title=""/>
          </v:shape>
          <o:OLEObject Type="Embed" ProgID="Equation.DSMT4" ShapeID="_x0000_i3255" DrawAspect="Content" ObjectID="_1817112790" r:id="rId4459"/>
        </w:object>
      </w:r>
      <w:r w:rsidRPr="00087931">
        <w:rPr>
          <w:color w:val="000000"/>
          <w:lang w:val="fr-FR"/>
        </w:rPr>
        <w:t xml:space="preserve"> giảm trên </w:t>
      </w:r>
      <w:r w:rsidRPr="00087931">
        <w:rPr>
          <w:position w:val="-12"/>
        </w:rPr>
        <w:object w:dxaOrig="780" w:dyaOrig="380">
          <v:shape id="_x0000_i3256" type="#_x0000_t75" style="width:38.7pt;height:19pt" o:ole="">
            <v:imagedata r:id="rId4460" o:title=""/>
          </v:shape>
          <o:OLEObject Type="Embed" ProgID="Equation.DSMT4" ShapeID="_x0000_i3256" DrawAspect="Content" ObjectID="_1817112791" r:id="rId4461"/>
        </w:object>
      </w:r>
      <w:r w:rsidRPr="00087931">
        <w:rPr>
          <w:color w:val="000000"/>
          <w:lang w:val="fr-FR"/>
        </w:rPr>
        <w:t>.</w:t>
      </w:r>
    </w:p>
    <w:p w:rsidR="00F34E29" w:rsidRPr="00087931" w:rsidRDefault="00F34E29" w:rsidP="00F34E29">
      <w:pPr>
        <w:tabs>
          <w:tab w:val="left" w:pos="992"/>
          <w:tab w:val="left" w:pos="5669"/>
        </w:tabs>
        <w:spacing w:line="276" w:lineRule="auto"/>
        <w:ind w:left="992"/>
        <w:rPr>
          <w:color w:val="000000"/>
          <w:lang w:val="fr-FR"/>
        </w:rPr>
      </w:pPr>
      <w:r w:rsidRPr="00087931">
        <w:rPr>
          <w:b/>
          <w:color w:val="0000FF"/>
          <w:lang w:val="fr-FR"/>
        </w:rPr>
        <w:t xml:space="preserve">C. </w:t>
      </w:r>
      <w:r w:rsidRPr="00087931">
        <w:rPr>
          <w:color w:val="000000"/>
          <w:lang w:val="fr-FR"/>
        </w:rPr>
        <w:t xml:space="preserve">Đồ thị của </w:t>
      </w:r>
      <w:r w:rsidRPr="00087931">
        <w:rPr>
          <w:position w:val="-10"/>
        </w:rPr>
        <w:object w:dxaOrig="220" w:dyaOrig="260">
          <v:shape id="_x0000_i3257" type="#_x0000_t75" style="width:10.85pt;height:12.9pt" o:ole="">
            <v:imagedata r:id="rId4462" o:title=""/>
          </v:shape>
          <o:OLEObject Type="Embed" ProgID="Equation.DSMT4" ShapeID="_x0000_i3257" DrawAspect="Content" ObjectID="_1817112792" r:id="rId4463"/>
        </w:object>
      </w:r>
      <w:r w:rsidRPr="00087931">
        <w:rPr>
          <w:color w:val="000000"/>
          <w:lang w:val="fr-FR"/>
        </w:rPr>
        <w:t xml:space="preserve"> có đỉnh </w:t>
      </w:r>
      <w:r w:rsidRPr="00087931">
        <w:rPr>
          <w:position w:val="-12"/>
        </w:rPr>
        <w:object w:dxaOrig="680" w:dyaOrig="380">
          <v:shape id="_x0000_i3258" type="#_x0000_t75" style="width:33.95pt;height:19pt" o:ole="">
            <v:imagedata r:id="rId4464" o:title=""/>
          </v:shape>
          <o:OLEObject Type="Embed" ProgID="Equation.DSMT4" ShapeID="_x0000_i3258" DrawAspect="Content" ObjectID="_1817112793" r:id="rId4465"/>
        </w:object>
      </w:r>
      <w:r w:rsidRPr="00087931">
        <w:rPr>
          <w:color w:val="000000"/>
          <w:lang w:val="fr-FR"/>
        </w:rPr>
        <w:t>.</w:t>
      </w:r>
      <w:r w:rsidRPr="00087931">
        <w:rPr>
          <w:color w:val="000000"/>
          <w:lang w:val="fr-FR"/>
        </w:rPr>
        <w:tab/>
      </w:r>
      <w:r w:rsidRPr="00087931">
        <w:rPr>
          <w:b/>
          <w:color w:val="0000FF"/>
          <w:lang w:val="fr-FR"/>
        </w:rPr>
        <w:t xml:space="preserve">D. </w:t>
      </w:r>
      <w:r w:rsidRPr="00087931">
        <w:rPr>
          <w:position w:val="-10"/>
        </w:rPr>
        <w:object w:dxaOrig="220" w:dyaOrig="260">
          <v:shape id="_x0000_i3259" type="#_x0000_t75" style="width:10.85pt;height:12.9pt" o:ole="">
            <v:imagedata r:id="rId4466" o:title=""/>
          </v:shape>
          <o:OLEObject Type="Embed" ProgID="Equation.DSMT4" ShapeID="_x0000_i3259" DrawAspect="Content" ObjectID="_1817112794" r:id="rId4467"/>
        </w:object>
      </w:r>
      <w:r w:rsidRPr="00087931">
        <w:rPr>
          <w:color w:val="000000"/>
          <w:lang w:val="fr-FR"/>
        </w:rPr>
        <w:t xml:space="preserve"> tăng trên </w:t>
      </w:r>
      <w:r w:rsidRPr="00087931">
        <w:rPr>
          <w:position w:val="-12"/>
        </w:rPr>
        <w:object w:dxaOrig="820" w:dyaOrig="380">
          <v:shape id="_x0000_i3260" type="#_x0000_t75" style="width:40.75pt;height:19pt" o:ole="">
            <v:imagedata r:id="rId4468" o:title=""/>
          </v:shape>
          <o:OLEObject Type="Embed" ProgID="Equation.DSMT4" ShapeID="_x0000_i3260" DrawAspect="Content" ObjectID="_1817112795" r:id="rId4469"/>
        </w:object>
      </w:r>
      <w:r w:rsidRPr="00087931">
        <w:rPr>
          <w:color w:val="000000"/>
          <w:lang w:val="fr-FR"/>
        </w:rPr>
        <w:t>.</w:t>
      </w:r>
    </w:p>
    <w:p w:rsidR="00F34E29" w:rsidRPr="00087931" w:rsidRDefault="00F34E29" w:rsidP="00F34E29">
      <w:pPr>
        <w:tabs>
          <w:tab w:val="left" w:pos="992"/>
          <w:tab w:val="left" w:pos="3402"/>
          <w:tab w:val="left" w:pos="5669"/>
          <w:tab w:val="left" w:pos="7937"/>
        </w:tabs>
        <w:spacing w:line="276" w:lineRule="auto"/>
        <w:ind w:left="992"/>
        <w:jc w:val="center"/>
        <w:rPr>
          <w:b/>
          <w:color w:val="000000"/>
          <w:lang w:val="fr-FR"/>
        </w:rPr>
      </w:pPr>
      <w:r w:rsidRPr="00087931">
        <w:rPr>
          <w:b/>
          <w:color w:val="000000"/>
          <w:lang w:val="fr-FR"/>
        </w:rPr>
        <w:t>Lời giải</w:t>
      </w:r>
    </w:p>
    <w:p w:rsidR="00F34E29" w:rsidRPr="00087931" w:rsidRDefault="00F34E29" w:rsidP="00F34E29">
      <w:pPr>
        <w:tabs>
          <w:tab w:val="left" w:pos="992"/>
          <w:tab w:val="left" w:pos="3402"/>
          <w:tab w:val="left" w:pos="5669"/>
          <w:tab w:val="left" w:pos="7937"/>
        </w:tabs>
        <w:spacing w:line="276" w:lineRule="auto"/>
        <w:ind w:left="992"/>
        <w:rPr>
          <w:b/>
          <w:color w:val="000000"/>
          <w:lang w:val="fr-FR"/>
        </w:rPr>
      </w:pPr>
      <w:r w:rsidRPr="00087931">
        <w:rPr>
          <w:b/>
          <w:color w:val="000000"/>
          <w:lang w:val="fr-FR"/>
        </w:rPr>
        <w:t>Chọn D</w:t>
      </w:r>
    </w:p>
    <w:p w:rsidR="00F34E29" w:rsidRPr="00087931" w:rsidRDefault="00F34E29" w:rsidP="00F34E29">
      <w:pPr>
        <w:tabs>
          <w:tab w:val="left" w:pos="992"/>
          <w:tab w:val="left" w:pos="5669"/>
        </w:tabs>
        <w:spacing w:line="276" w:lineRule="auto"/>
        <w:ind w:left="992"/>
        <w:rPr>
          <w:color w:val="000000"/>
          <w:lang w:val="fr-FR"/>
        </w:rPr>
      </w:pPr>
      <w:r w:rsidRPr="00087931">
        <w:rPr>
          <w:color w:val="000000"/>
          <w:lang w:val="fr-FR"/>
        </w:rPr>
        <w:t xml:space="preserve">Ta có </w:t>
      </w:r>
      <w:r w:rsidRPr="00087931">
        <w:rPr>
          <w:position w:val="-6"/>
        </w:rPr>
        <w:object w:dxaOrig="880" w:dyaOrig="279">
          <v:shape id="_x0000_i3261" type="#_x0000_t75" style="width:44.15pt;height:14.25pt" o:ole="">
            <v:imagedata r:id="rId4470" o:title=""/>
          </v:shape>
          <o:OLEObject Type="Embed" ProgID="Equation.DSMT4" ShapeID="_x0000_i3261" DrawAspect="Content" ObjectID="_1817112796" r:id="rId4471"/>
        </w:object>
      </w:r>
      <w:r w:rsidRPr="00087931">
        <w:rPr>
          <w:color w:val="000000"/>
          <w:lang w:val="fr-FR"/>
        </w:rPr>
        <w:t xml:space="preserve"> nên hàm số </w:t>
      </w:r>
      <w:r w:rsidRPr="00087931">
        <w:rPr>
          <w:position w:val="-10"/>
        </w:rPr>
        <w:object w:dxaOrig="220" w:dyaOrig="260">
          <v:shape id="_x0000_i3262" type="#_x0000_t75" style="width:10.85pt;height:12.9pt" o:ole="">
            <v:imagedata r:id="rId4472" o:title=""/>
          </v:shape>
          <o:OLEObject Type="Embed" ProgID="Equation.DSMT4" ShapeID="_x0000_i3262" DrawAspect="Content" ObjectID="_1817112797" r:id="rId4473"/>
        </w:object>
      </w:r>
      <w:r w:rsidRPr="00087931">
        <w:rPr>
          <w:color w:val="000000"/>
          <w:lang w:val="fr-FR"/>
        </w:rPr>
        <w:t xml:space="preserve"> giảm trên </w:t>
      </w:r>
      <w:r w:rsidRPr="00087931">
        <w:rPr>
          <w:position w:val="-12"/>
        </w:rPr>
        <w:object w:dxaOrig="720" w:dyaOrig="380">
          <v:shape id="_x0000_i3263" type="#_x0000_t75" style="width:36pt;height:19pt" o:ole="">
            <v:imagedata r:id="rId4474" o:title=""/>
          </v:shape>
          <o:OLEObject Type="Embed" ProgID="Equation.DSMT4" ShapeID="_x0000_i3263" DrawAspect="Content" ObjectID="_1817112798" r:id="rId4475"/>
        </w:object>
      </w:r>
      <w:r w:rsidRPr="00087931">
        <w:rPr>
          <w:color w:val="000000"/>
          <w:lang w:val="fr-FR"/>
        </w:rPr>
        <w:t xml:space="preserve">và </w:t>
      </w:r>
      <w:r w:rsidRPr="00087931">
        <w:rPr>
          <w:position w:val="-10"/>
        </w:rPr>
        <w:object w:dxaOrig="220" w:dyaOrig="260">
          <v:shape id="_x0000_i3264" type="#_x0000_t75" style="width:10.85pt;height:12.9pt" o:ole="">
            <v:imagedata r:id="rId4476" o:title=""/>
          </v:shape>
          <o:OLEObject Type="Embed" ProgID="Equation.DSMT4" ShapeID="_x0000_i3264" DrawAspect="Content" ObjectID="_1817112799" r:id="rId4477"/>
        </w:object>
      </w:r>
      <w:r w:rsidRPr="00087931">
        <w:rPr>
          <w:color w:val="000000"/>
          <w:lang w:val="fr-FR"/>
        </w:rPr>
        <w:t xml:space="preserve"> tăng trên </w:t>
      </w:r>
      <w:r w:rsidRPr="00087931">
        <w:rPr>
          <w:position w:val="-12"/>
        </w:rPr>
        <w:object w:dxaOrig="760" w:dyaOrig="380">
          <v:shape id="_x0000_i3265" type="#_x0000_t75" style="width:38.05pt;height:19pt" o:ole="">
            <v:imagedata r:id="rId4478" o:title=""/>
          </v:shape>
          <o:OLEObject Type="Embed" ProgID="Equation.DSMT4" ShapeID="_x0000_i3265" DrawAspect="Content" ObjectID="_1817112800" r:id="rId4479"/>
        </w:object>
      </w:r>
      <w:r w:rsidRPr="00087931">
        <w:rPr>
          <w:color w:val="000000"/>
          <w:lang w:val="fr-FR"/>
        </w:rPr>
        <w:t xml:space="preserve"> và có đỉnh </w:t>
      </w:r>
      <w:r w:rsidRPr="00087931">
        <w:rPr>
          <w:position w:val="-12"/>
        </w:rPr>
        <w:object w:dxaOrig="680" w:dyaOrig="380">
          <v:shape id="_x0000_i3266" type="#_x0000_t75" style="width:33.95pt;height:19pt" o:ole="">
            <v:imagedata r:id="rId4480" o:title=""/>
          </v:shape>
          <o:OLEObject Type="Embed" ProgID="Equation.DSMT4" ShapeID="_x0000_i3266" DrawAspect="Content" ObjectID="_1817112801" r:id="rId4481"/>
        </w:object>
      </w:r>
      <w:r w:rsidRPr="00087931">
        <w:rPr>
          <w:color w:val="000000"/>
          <w:lang w:val="fr-FR"/>
        </w:rPr>
        <w:t xml:space="preserve"> nên chọn phương án </w:t>
      </w:r>
      <w:r w:rsidRPr="00087931">
        <w:rPr>
          <w:b/>
          <w:color w:val="0000FF"/>
          <w:lang w:val="fr-FR"/>
        </w:rPr>
        <w:t xml:space="preserve">D. </w:t>
      </w:r>
      <w:r w:rsidRPr="00087931">
        <w:rPr>
          <w:color w:val="000000"/>
          <w:lang w:val="fr-FR"/>
        </w:rPr>
        <w:t xml:space="preserve">Vì </w:t>
      </w:r>
      <w:r w:rsidRPr="00087931">
        <w:rPr>
          <w:position w:val="-10"/>
        </w:rPr>
        <w:object w:dxaOrig="220" w:dyaOrig="260">
          <v:shape id="_x0000_i3267" type="#_x0000_t75" style="width:10.85pt;height:12.9pt" o:ole="">
            <v:imagedata r:id="rId4482" o:title=""/>
          </v:shape>
          <o:OLEObject Type="Embed" ProgID="Equation.DSMT4" ShapeID="_x0000_i3267" DrawAspect="Content" ObjectID="_1817112802" r:id="rId4483"/>
        </w:object>
      </w:r>
      <w:r w:rsidRPr="00087931">
        <w:rPr>
          <w:color w:val="000000"/>
          <w:lang w:val="fr-FR"/>
        </w:rPr>
        <w:t xml:space="preserve"> tăng trên </w:t>
      </w:r>
      <w:r w:rsidRPr="00087931">
        <w:rPr>
          <w:position w:val="-12"/>
        </w:rPr>
        <w:object w:dxaOrig="760" w:dyaOrig="380">
          <v:shape id="_x0000_i3268" type="#_x0000_t75" style="width:38.05pt;height:19pt" o:ole="">
            <v:imagedata r:id="rId4484" o:title=""/>
          </v:shape>
          <o:OLEObject Type="Embed" ProgID="Equation.DSMT4" ShapeID="_x0000_i3268" DrawAspect="Content" ObjectID="_1817112803" r:id="rId4485"/>
        </w:object>
      </w:r>
      <w:r w:rsidRPr="00087931">
        <w:rPr>
          <w:color w:val="000000"/>
          <w:lang w:val="fr-FR"/>
        </w:rPr>
        <w:t xml:space="preserve"> nên </w:t>
      </w:r>
      <w:r w:rsidRPr="00087931">
        <w:rPr>
          <w:position w:val="-10"/>
        </w:rPr>
        <w:object w:dxaOrig="220" w:dyaOrig="260">
          <v:shape id="_x0000_i3269" type="#_x0000_t75" style="width:10.85pt;height:12.9pt" o:ole="">
            <v:imagedata r:id="rId4486" o:title=""/>
          </v:shape>
          <o:OLEObject Type="Embed" ProgID="Equation.DSMT4" ShapeID="_x0000_i3269" DrawAspect="Content" ObjectID="_1817112804" r:id="rId4487"/>
        </w:object>
      </w:r>
      <w:r w:rsidRPr="00087931">
        <w:rPr>
          <w:color w:val="000000"/>
          <w:lang w:val="fr-FR"/>
        </w:rPr>
        <w:t xml:space="preserve"> tăng trên </w:t>
      </w:r>
      <w:r w:rsidRPr="00087931">
        <w:rPr>
          <w:position w:val="-12"/>
        </w:rPr>
        <w:object w:dxaOrig="820" w:dyaOrig="380">
          <v:shape id="_x0000_i3270" type="#_x0000_t75" style="width:40.75pt;height:19pt" o:ole="">
            <v:imagedata r:id="rId4488" o:title=""/>
          </v:shape>
          <o:OLEObject Type="Embed" ProgID="Equation.DSMT4" ShapeID="_x0000_i3270" DrawAspect="Content" ObjectID="_1817112805" r:id="rId4489"/>
        </w:object>
      </w:r>
      <w:r w:rsidRPr="00087931">
        <w:rPr>
          <w:color w:val="000000"/>
          <w:lang w:val="fr-FR"/>
        </w:rPr>
        <w:t>.</w:t>
      </w:r>
    </w:p>
    <w:p w:rsidR="00F34E29" w:rsidRPr="00087931" w:rsidRDefault="00F34E29" w:rsidP="00F34E29">
      <w:pPr>
        <w:pStyle w:val="ListParagraph"/>
        <w:numPr>
          <w:ilvl w:val="0"/>
          <w:numId w:val="6"/>
        </w:numPr>
        <w:tabs>
          <w:tab w:val="left" w:pos="993"/>
        </w:tabs>
        <w:spacing w:after="0" w:line="276" w:lineRule="auto"/>
        <w:ind w:left="993" w:hanging="993"/>
        <w:jc w:val="both"/>
        <w:rPr>
          <w:color w:val="000000"/>
          <w:szCs w:val="24"/>
          <w:lang w:val="fr-FR"/>
        </w:rPr>
      </w:pPr>
      <w:r w:rsidRPr="00087931">
        <w:rPr>
          <w:color w:val="000000"/>
          <w:szCs w:val="24"/>
          <w:lang w:val="fr-FR"/>
        </w:rPr>
        <w:t xml:space="preserve">Bảng biến thiên của hàm số </w:t>
      </w:r>
      <w:r w:rsidRPr="00087931">
        <w:rPr>
          <w:position w:val="-10"/>
          <w:szCs w:val="24"/>
        </w:rPr>
        <w:object w:dxaOrig="1680" w:dyaOrig="360">
          <v:shape id="_x0000_i3271" type="#_x0000_t75" style="width:84.25pt;height:18.35pt" o:ole="">
            <v:imagedata r:id="rId4490" o:title=""/>
          </v:shape>
          <o:OLEObject Type="Embed" ProgID="Equation.DSMT4" ShapeID="_x0000_i3271" DrawAspect="Content" ObjectID="_1817112806" r:id="rId4491"/>
        </w:object>
      </w:r>
      <w:r w:rsidRPr="00087931">
        <w:rPr>
          <w:color w:val="000000"/>
          <w:szCs w:val="24"/>
          <w:lang w:val="fr-FR"/>
        </w:rPr>
        <w:t xml:space="preserve"> là bảng nào sau đây?</w:t>
      </w:r>
    </w:p>
    <w:p w:rsidR="00F34E29" w:rsidRPr="00087931" w:rsidRDefault="00F34E29" w:rsidP="00F34E29">
      <w:pPr>
        <w:tabs>
          <w:tab w:val="left" w:pos="992"/>
          <w:tab w:val="left" w:pos="3402"/>
          <w:tab w:val="left" w:pos="5669"/>
          <w:tab w:val="left" w:pos="7937"/>
        </w:tabs>
        <w:spacing w:line="276" w:lineRule="auto"/>
        <w:ind w:left="992"/>
        <w:rPr>
          <w:color w:val="000000"/>
          <w:lang w:val="fr-FR"/>
        </w:rPr>
      </w:pPr>
      <w:r w:rsidRPr="00087931">
        <w:rPr>
          <w:b/>
          <w:color w:val="0000FF"/>
          <w:lang w:val="fr-FR"/>
        </w:rPr>
        <w:lastRenderedPageBreak/>
        <w:t xml:space="preserve">A. </w:t>
      </w:r>
      <w:r>
        <w:rPr>
          <w:noProof/>
          <w:color w:val="000000"/>
        </w:rPr>
        <mc:AlternateContent>
          <mc:Choice Requires="wpg">
            <w:drawing>
              <wp:inline distT="0" distB="0" distL="0" distR="0">
                <wp:extent cx="1743075" cy="676275"/>
                <wp:effectExtent l="13970" t="9525" r="0" b="0"/>
                <wp:docPr id="861" name="Group 8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43075" cy="676275"/>
                          <a:chOff x="1674" y="6819"/>
                          <a:chExt cx="2745" cy="1065"/>
                        </a:xfrm>
                      </wpg:grpSpPr>
                      <wps:wsp>
                        <wps:cNvPr id="862" name="Line 224"/>
                        <wps:cNvCnPr/>
                        <wps:spPr bwMode="auto">
                          <a:xfrm>
                            <a:off x="1674" y="7074"/>
                            <a:ext cx="26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3" name="Line 225"/>
                        <wps:cNvCnPr/>
                        <wps:spPr bwMode="auto">
                          <a:xfrm>
                            <a:off x="2109" y="6819"/>
                            <a:ext cx="0" cy="10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4" name="Text Box 226"/>
                        <wps:cNvSpPr txBox="1">
                          <a:spLocks noChangeArrowheads="1"/>
                        </wps:cNvSpPr>
                        <wps:spPr bwMode="auto">
                          <a:xfrm>
                            <a:off x="4014" y="681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CEF" w:rsidRPr="002C6CA6" w:rsidRDefault="000B3CEF" w:rsidP="00F34E29">
                              <w:r>
                                <w:t>+∞</w:t>
                              </w:r>
                            </w:p>
                          </w:txbxContent>
                        </wps:txbx>
                        <wps:bodyPr rot="0" vert="horz" wrap="square" lIns="0" tIns="0" rIns="0" bIns="0" anchor="t" anchorCtr="0" upright="1">
                          <a:noAutofit/>
                        </wps:bodyPr>
                      </wps:wsp>
                      <wps:wsp>
                        <wps:cNvPr id="865" name="Text Box 227"/>
                        <wps:cNvSpPr txBox="1">
                          <a:spLocks noChangeArrowheads="1"/>
                        </wps:cNvSpPr>
                        <wps:spPr bwMode="auto">
                          <a:xfrm>
                            <a:off x="2184" y="681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CEF" w:rsidRPr="002C6CA6" w:rsidRDefault="000B3CEF" w:rsidP="00F34E29">
                              <w:r>
                                <w:t>–∞</w:t>
                              </w:r>
                            </w:p>
                          </w:txbxContent>
                        </wps:txbx>
                        <wps:bodyPr rot="0" vert="horz" wrap="square" lIns="0" tIns="0" rIns="0" bIns="0" anchor="t" anchorCtr="0" upright="1">
                          <a:noAutofit/>
                        </wps:bodyPr>
                      </wps:wsp>
                      <wps:wsp>
                        <wps:cNvPr id="866" name="Text Box 228"/>
                        <wps:cNvSpPr txBox="1">
                          <a:spLocks noChangeArrowheads="1"/>
                        </wps:cNvSpPr>
                        <wps:spPr bwMode="auto">
                          <a:xfrm>
                            <a:off x="1794" y="6819"/>
                            <a:ext cx="205"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CEF" w:rsidRPr="002C6CA6" w:rsidRDefault="000B3CEF" w:rsidP="00F34E29">
                              <w:r w:rsidRPr="009A5D68">
                                <w:rPr>
                                  <w:position w:val="-6"/>
                                </w:rPr>
                                <w:object w:dxaOrig="200" w:dyaOrig="220">
                                  <v:shape id="_x0000_i3982" type="#_x0000_t75" style="width:10.2pt;height:10.85pt" o:ole="">
                                    <v:imagedata r:id="rId4492" o:title=""/>
                                  </v:shape>
                                  <o:OLEObject Type="Embed" ProgID="Equation.DSMT4" ShapeID="_x0000_i3982" DrawAspect="Content" ObjectID="_1817113509" r:id="rId4493"/>
                                </w:object>
                              </w:r>
                            </w:p>
                          </w:txbxContent>
                        </wps:txbx>
                        <wps:bodyPr rot="0" vert="horz" wrap="none" lIns="0" tIns="0" rIns="0" bIns="0" anchor="t" anchorCtr="0" upright="1">
                          <a:spAutoFit/>
                        </wps:bodyPr>
                      </wps:wsp>
                      <wps:wsp>
                        <wps:cNvPr id="867" name="Text Box 229"/>
                        <wps:cNvSpPr txBox="1">
                          <a:spLocks noChangeArrowheads="1"/>
                        </wps:cNvSpPr>
                        <wps:spPr bwMode="auto">
                          <a:xfrm>
                            <a:off x="1794" y="7119"/>
                            <a:ext cx="21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CEF" w:rsidRPr="002C6CA6" w:rsidRDefault="000B3CEF" w:rsidP="00F34E29">
                              <w:r w:rsidRPr="009A5D68">
                                <w:rPr>
                                  <w:position w:val="-10"/>
                                </w:rPr>
                                <w:object w:dxaOrig="220" w:dyaOrig="260">
                                  <v:shape id="_x0000_i3983" type="#_x0000_t75" style="width:10.85pt;height:12.9pt" o:ole="">
                                    <v:imagedata r:id="rId4494" o:title=""/>
                                  </v:shape>
                                  <o:OLEObject Type="Embed" ProgID="Equation.DSMT4" ShapeID="_x0000_i3983" DrawAspect="Content" ObjectID="_1817113510" r:id="rId4495"/>
                                </w:object>
                              </w:r>
                            </w:p>
                          </w:txbxContent>
                        </wps:txbx>
                        <wps:bodyPr rot="0" vert="horz" wrap="none" lIns="0" tIns="0" rIns="0" bIns="0" anchor="t" anchorCtr="0" upright="1">
                          <a:spAutoFit/>
                        </wps:bodyPr>
                      </wps:wsp>
                      <wps:wsp>
                        <wps:cNvPr id="868" name="Line 230"/>
                        <wps:cNvCnPr/>
                        <wps:spPr bwMode="auto">
                          <a:xfrm flipV="1">
                            <a:off x="2394" y="7254"/>
                            <a:ext cx="72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69" name="Line 231"/>
                        <wps:cNvCnPr/>
                        <wps:spPr bwMode="auto">
                          <a:xfrm flipH="1" flipV="1">
                            <a:off x="3324" y="7284"/>
                            <a:ext cx="720" cy="36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870" name="Text Box 232"/>
                        <wps:cNvSpPr txBox="1">
                          <a:spLocks noChangeArrowheads="1"/>
                        </wps:cNvSpPr>
                        <wps:spPr bwMode="auto">
                          <a:xfrm>
                            <a:off x="2169" y="752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CEF" w:rsidRPr="002C6CA6" w:rsidRDefault="000B3CEF" w:rsidP="00F34E29">
                              <w:r>
                                <w:t>–∞</w:t>
                              </w:r>
                            </w:p>
                          </w:txbxContent>
                        </wps:txbx>
                        <wps:bodyPr rot="0" vert="horz" wrap="square" lIns="0" tIns="0" rIns="0" bIns="0" anchor="t" anchorCtr="0" upright="1">
                          <a:noAutofit/>
                        </wps:bodyPr>
                      </wps:wsp>
                      <wps:wsp>
                        <wps:cNvPr id="871" name="Text Box 233"/>
                        <wps:cNvSpPr txBox="1">
                          <a:spLocks noChangeArrowheads="1"/>
                        </wps:cNvSpPr>
                        <wps:spPr bwMode="auto">
                          <a:xfrm>
                            <a:off x="4059" y="747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CEF" w:rsidRPr="002C6CA6" w:rsidRDefault="000B3CEF" w:rsidP="00F34E29">
                              <w:r>
                                <w:t>–∞</w:t>
                              </w:r>
                            </w:p>
                          </w:txbxContent>
                        </wps:txbx>
                        <wps:bodyPr rot="0" vert="horz" wrap="square" lIns="0" tIns="0" rIns="0" bIns="0" anchor="t" anchorCtr="0" upright="1">
                          <a:noAutofit/>
                        </wps:bodyPr>
                      </wps:wsp>
                      <wps:wsp>
                        <wps:cNvPr id="872" name="Text Box 234"/>
                        <wps:cNvSpPr txBox="1">
                          <a:spLocks noChangeArrowheads="1"/>
                        </wps:cNvSpPr>
                        <wps:spPr bwMode="auto">
                          <a:xfrm>
                            <a:off x="3144" y="713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CEF" w:rsidRPr="002C6CA6" w:rsidRDefault="000B3CEF" w:rsidP="00F34E29">
                              <w:r>
                                <w:t>1</w:t>
                              </w:r>
                            </w:p>
                          </w:txbxContent>
                        </wps:txbx>
                        <wps:bodyPr rot="0" vert="horz" wrap="square" lIns="0" tIns="0" rIns="0" bIns="0" anchor="t" anchorCtr="0" upright="1">
                          <a:noAutofit/>
                        </wps:bodyPr>
                      </wps:wsp>
                      <wps:wsp>
                        <wps:cNvPr id="873" name="Text Box 235"/>
                        <wps:cNvSpPr txBox="1">
                          <a:spLocks noChangeArrowheads="1"/>
                        </wps:cNvSpPr>
                        <wps:spPr bwMode="auto">
                          <a:xfrm>
                            <a:off x="3159" y="681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CEF" w:rsidRPr="002C6CA6" w:rsidRDefault="000B3CEF" w:rsidP="00F34E29">
                              <w:r>
                                <w:t>2</w:t>
                              </w:r>
                            </w:p>
                          </w:txbxContent>
                        </wps:txbx>
                        <wps:bodyPr rot="0" vert="horz" wrap="square" lIns="0" tIns="0" rIns="0" bIns="0" anchor="t" anchorCtr="0" upright="1">
                          <a:noAutofit/>
                        </wps:bodyPr>
                      </wps:wsp>
                    </wpg:wgp>
                  </a:graphicData>
                </a:graphic>
              </wp:inline>
            </w:drawing>
          </mc:Choice>
          <mc:Fallback>
            <w:pict>
              <v:group id="Group 861" o:spid="_x0000_s1154" style="width:137.25pt;height:53.25pt;mso-position-horizontal-relative:char;mso-position-vertical-relative:line" coordorigin="1674,6819" coordsize="2745,106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4KnHYewUAACwuAAAOAAAAZHJzL2Uyb0RvYy54bWzsWl1z6jYQfe9M/4PG7wRLNjZ4Qu4kENLO pG1m7m3fhW3AU9tyJSeQdvrfu5Is8RGY0KThpjfmAWTLFqvV6uzZXZ1/WhU5eki5yFg5dPCZ66C0 jFmSlfOh8+uXSafvIFHTMqE5K9Oh85gK59PF99+dL6soJWzB8iTlCAYpRbSshs6irquo2xXxIi2o OGNVWkLnjPGC1nDJ592E0yWMXuRd4rpBd8l4UnEWp0LA3bHudC7U+LNZGte/zGYirVE+dEC2Wn1z 9T2V392LcxrNOa0WWdyIQV8gRUGzEv7UDjWmNUX3PHsyVJHFnAk2q89iVnTZbJbFqZoDzAa7O7O5 4ey+UnOZR8t5ZdUEqt3R04uHjX9+uOMoS4ZOP8AOKmkBi6T+F8kboJ5lNY/gqRtefa7uuJ4jNG9Z /LuA7u5uv7ye64fRdPkTS2BAel8zpZ7VjBdyCJg4WqlVeLSrkK5qFMNNHPqeG/YcFENfEAYE2mqZ 4gWspXwNB6HvINnbxwPTd928TkK/eRe7gXqzSyP9v0rWRjY5MTA5sdaqeJ1WPy9olarFElJfVqvE aPU2K1NEiK+Vqh4alXdcqVhEApT7rL7sxEMXNKCUYrRGAi/QKlNGbedMo4qL+iZlBZKNoZODGGot 6MOtqOUKrh+RS1OySZbnauy8RMuhM+iRnnpBsDxLZKd8TPD5dJRz9EDlzlIfKRAMtvUYWHCZqMEW KU2um3ZNs1y34fm8lOPBPECcpqW3zl8Dd3Ddv+77HZ8E1x3fHY87l5OR3wkmOOyNvfFoNMZ/S9Gw Hy2yJElLKZ3Zxtg/bkEbQNEb0G5kq4bu9uhqiiCs+VVCg2HpFdRWNWXJo1pYdR9s7GTG5u0Ym7J/ KRxY5L81NoLdwc4uM8YGSCo3J3bx9gZbW1JrbGd7MflbMjbAYO0vvki7uGIrQLdgA92kv0D1CjrA VDSCaLeBSjZa0HKeXnLOlhIYAHuVs1EbBmxVuxqzq57FRd/Fuw7BmKoXNMYqGxqgjBPaAUYOZOFo YJRAtQER7xTEtqB4C7En6vMUsQ+inUJog8uY+O4VGXQmQT/s+BO/1xmEbr/j4sHVIHD9gT+ebOOy 8n2a5QGcvhSXX+2NiqwGtplnBdAd67JodMg1WbcixTeAb373AX+9mq4UmSK44U4i0s4AcQa+F0wR uDI0Foz/6aAl8M6hI/64pzx1UP5jCdtAklTT4KYxNQ1axvDq0KkdpJujWpPZ+4pn8wWMrDdayS6B cs0y5d/lNtJSgOzy4pQeCbjYE5AIvwpIENxvQUKGTjtMpwWJbcp6QpAgZiN8cJCAyOUJSPSNbho6 cBomgcPBIZAgbhNXekSt2+EQq2USECK2TGIjyH0Nk/DMRngWJEpIsf23PEJUkkdM3gGPCPdAhMr9 NNHt6YINCxEhNtknE2wQDGLKyLiFiM30UBtsvHGwYXOKHxoioNSgWYTOtHoq3m/g4ajkF5rlWfWb iaGaHDXxGkYQkt5OzjUkx+YW3lHSFdWPFaTka55BBiYHfwEp3iJNwG+kUMGRLZ0ladOyqgK1N4sn i077CjaHagCQR92yTJscODYtqyzzB2mZe23U86CsIAsiIYEYV6XbjUv639joUXZJo7Z08DZ1qhCg bDcG82x8etIYjOBAFx7Cnq6W6dyjrA222dy99beWYL0xwbJ1tGcJ1jedzQ3tEYF1ycez8elJQcJ3 ew1I+GFzBsC4vBYkWpCw5xROmM21tc8PDhL2xMsGSNgI9aQg4WG/4cXY2+HFLUi0IPE1QMLWPj84 SNiTShsgYVnWiUGiYRLr04Qtk5An/A4e92vDjTcON2zt872CBBwjUUeS1WGY5vi0PPO8ea0Om6wP eV/8AwAA//8DAFBLAwQUAAYACAAAACEARUV7YNwAAAAFAQAADwAAAGRycy9kb3ducmV2LnhtbEyP QUvDQBCF74L/YRnBm92kmioxm1KKeipCW0G8TZNpEpqdDdltkv57Ry96eTC8x3vfZMvJtmqg3jeO DcSzCBRx4cqGKwMf+9e7J1A+IJfYOiYDF/KwzK+vMkxLN/KWhl2olJSwT9FAHUKXau2Lmiz6meuI xTu63mKQs6902eMo5bbV8yhaaIsNy0KNHa1rKk67szXwNuK4uo9fhs3puL587ZP3z01MxtzeTKtn UIGm8BeGH3xBh1yYDu7MpVetAXkk/Kp488eHBNRBQtEiAZ1n+j99/g0AAP//AwBQSwECLQAUAAYA CAAAACEAtoM4kv4AAADhAQAAEwAAAAAAAAAAAAAAAAAAAAAAW0NvbnRlbnRfVHlwZXNdLnhtbFBL AQItABQABgAIAAAAIQA4/SH/1gAAAJQBAAALAAAAAAAAAAAAAAAAAC8BAABfcmVscy8ucmVsc1BL AQItABQABgAIAAAAIQC4KnHYewUAACwuAAAOAAAAAAAAAAAAAAAAAC4CAABkcnMvZTJvRG9jLnht bFBLAQItABQABgAIAAAAIQBFRXtg3AAAAAUBAAAPAAAAAAAAAAAAAAAAANUHAABkcnMvZG93bnJl di54bWxQSwUGAAAAAAQABADzAAAA3ggAAAAA ">
                <v:line id="Line 224" o:spid="_x0000_s1155" style="position:absolute;visibility:visible;mso-wrap-style:square" from="1674,7074" to="4310,70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EeIPMYAAADcAAAADwAAAGRycy9kb3ducmV2LnhtbESPQWvCQBSE70L/w/IK3nSjQpDUVUQR tIeittAen9nXJG32bdjdJum/dwXB4zAz3zCLVW9q0ZLzlWUFk3ECgji3uuJCwcf7bjQH4QOyxtoy KfgnD6vl02CBmbYdn6g9h0JECPsMFZQhNJmUPi/JoB/bhjh639YZDFG6QmqHXYSbWk6TJJUGK44L JTa0KSn/Pf8ZBW+zY9quD6/7/vOQXvLt6fL10zmlhs/9+gVEoD48wvf2XiuYp1O4nYlHQC6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RHiDzGAAAA3AAAAA8AAAAAAAAA AAAAAAAAoQIAAGRycy9kb3ducmV2LnhtbFBLBQYAAAAABAAEAPkAAACUAwAAAAA= "/>
                <v:line id="Line 225" o:spid="_x0000_s1156" style="position:absolute;visibility:visible;mso-wrap-style:square" from="2109,6819" to="2109,78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stp8YAAADcAAAADwAAAGRycy9kb3ducmV2LnhtbESPQWvCQBSE70L/w/IK3nSjQpDUVUQR tIeittAen9nXJG32bdjdJum/dwXB4zAz3zCLVW9q0ZLzlWUFk3ECgji3uuJCwcf7bjQH4QOyxtoy KfgnD6vl02CBmbYdn6g9h0JECPsMFZQhNJmUPi/JoB/bhjh639YZDFG6QmqHXYSbWk6TJJUGK44L JTa0KSn/Pf8ZBW+zY9quD6/7/vOQXvLt6fL10zmlhs/9+gVEoD48wvf2XiuYpzO4nYlHQC6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sLLafGAAAA3AAAAA8AAAAAAAAA AAAAAAAAoQIAAGRycy9kb3ducmV2LnhtbFBLBQYAAAAABAAEAPkAAACUAwAAAAA= "/>
                <v:shape id="Text Box 226" o:spid="_x0000_s1157" type="#_x0000_t202" style="position:absolute;left:4014;top:6819;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8Xk4sUA AADcAAAADwAAAGRycy9kb3ducmV2LnhtbESPQWvCQBSE7wX/w/KE3urGIkGjq4hUEAqlMR48PrPP ZDH7NmZXTf99t1DwOMzMN8xi1dtG3KnzxrGC8SgBQVw6bbhScCi2b1MQPiBrbByTgh/ysFoOXhaY affgnO77UIkIYZ+hgjqENpPSlzVZ9CPXEkfv7DqLIcqukrrDR4TbRr4nSSotGo4LNba0qam87G9W wfrI+Ye5fp2+83NuimKW8Gd6Uep12K/nIAL14Rn+b++0gmk6gb8z8QjI5S8AAAD//wMAUEsBAi0A FAAGAAgAAAAhAPD3irv9AAAA4gEAABMAAAAAAAAAAAAAAAAAAAAAAFtDb250ZW50X1R5cGVzXS54 bWxQSwECLQAUAAYACAAAACEAMd1fYdIAAACPAQAACwAAAAAAAAAAAAAAAAAuAQAAX3JlbHMvLnJl bHNQSwECLQAUAAYACAAAACEAMy8FnkEAAAA5AAAAEAAAAAAAAAAAAAAAAAApAgAAZHJzL3NoYXBl eG1sLnhtbFBLAQItABQABgAIAAAAIQCDxeTixQAAANwAAAAPAAAAAAAAAAAAAAAAAJgCAABkcnMv ZG93bnJldi54bWxQSwUGAAAAAAQABAD1AAAAigMAAAAA " filled="f" stroked="f">
                  <v:textbox inset="0,0,0,0">
                    <w:txbxContent>
                      <w:p w:rsidR="000B3CEF" w:rsidRPr="002C6CA6" w:rsidRDefault="000B3CEF" w:rsidP="00F34E29">
                        <w:r>
                          <w:t>+∞</w:t>
                        </w:r>
                      </w:p>
                    </w:txbxContent>
                  </v:textbox>
                </v:shape>
                <v:shape id="Text Box 227" o:spid="_x0000_s1158" type="#_x0000_t202" style="position:absolute;left:2184;top:6819;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IlBecUA AADcAAAADwAAAGRycy9kb3ducmV2LnhtbESPQWvCQBSE7wX/w/KE3urGgkGjq4hUEAqlMR48PrPP ZDH7NmZXTf99t1DwOMzMN8xi1dtG3KnzxrGC8SgBQVw6bbhScCi2b1MQPiBrbByTgh/ysFoOXhaY affgnO77UIkIYZ+hgjqENpPSlzVZ9CPXEkfv7DqLIcqukrrDR4TbRr4nSSotGo4LNba0qam87G9W wfrI+Ye5fp2+83NuimKW8Gd6Uep12K/nIAL14Rn+b++0gmk6gb8z8QjI5S8AAAD//wMAUEsBAi0A FAAGAAgAAAAhAPD3irv9AAAA4gEAABMAAAAAAAAAAAAAAAAAAAAAAFtDb250ZW50X1R5cGVzXS54 bWxQSwECLQAUAAYACAAAACEAMd1fYdIAAACPAQAACwAAAAAAAAAAAAAAAAAuAQAAX3JlbHMvLnJl bHNQSwECLQAUAAYACAAAACEAMy8FnkEAAAA5AAAAEAAAAAAAAAAAAAAAAAApAgAAZHJzL3NoYXBl eG1sLnhtbFBLAQItABQABgAIAAAAIQDsiUF5xQAAANwAAAAPAAAAAAAAAAAAAAAAAJgCAABkcnMv ZG93bnJldi54bWxQSwUGAAAAAAQABAD1AAAAigMAAAAA " filled="f" stroked="f">
                  <v:textbox inset="0,0,0,0">
                    <w:txbxContent>
                      <w:p w:rsidR="000B3CEF" w:rsidRPr="002C6CA6" w:rsidRDefault="000B3CEF" w:rsidP="00F34E29">
                        <w:r>
                          <w:t>–∞</w:t>
                        </w:r>
                      </w:p>
                    </w:txbxContent>
                  </v:textbox>
                </v:shape>
                <v:shape id="Text Box 228" o:spid="_x0000_s1159" type="#_x0000_t202" style="position:absolute;left:1794;top:6819;width:205;height:32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AZu9MEA AADcAAAADwAAAGRycy9kb3ducmV2LnhtbESPQYvCMBSE74L/IbwFb5quh27pGkUEQbytK8LeHs2z KTYvJYm1/fcbQfA4zMw3zGoz2Fb05EPjWMHnIgNBXDndcK3g/LufFyBCRNbYOiYFIwXYrKeTFZba PfiH+lOsRYJwKFGBibErpQyVIYth4Tri5F2dtxiT9LXUHh8Jblu5zLJcWmw4LRjsaGeoup3uVsHX cHHUBdrR37WvvGnGoj2OSs0+hu03iEhDfIdf7YNWUOQ5PM+kIyDX/wAAAP//AwBQSwECLQAUAAYA CAAAACEA8PeKu/0AAADiAQAAEwAAAAAAAAAAAAAAAAAAAAAAW0NvbnRlbnRfVHlwZXNdLnhtbFBL AQItABQABgAIAAAAIQAx3V9h0gAAAI8BAAALAAAAAAAAAAAAAAAAAC4BAABfcmVscy8ucmVsc1BL AQItABQABgAIAAAAIQAzLwWeQQAAADkAAAAQAAAAAAAAAAAAAAAAACkCAABkcnMvc2hhcGV4bWwu eG1sUEsBAi0AFAAGAAgAAAAhAKwGbvTBAAAA3AAAAA8AAAAAAAAAAAAAAAAAmAIAAGRycy9kb3du cmV2LnhtbFBLBQYAAAAABAAEAPUAAACGAwAAAAA= " filled="f" stroked="f">
                  <v:textbox style="mso-fit-shape-to-text:t" inset="0,0,0,0">
                    <w:txbxContent>
                      <w:p w:rsidR="000B3CEF" w:rsidRPr="002C6CA6" w:rsidRDefault="000B3CEF" w:rsidP="00F34E29">
                        <w:r w:rsidRPr="009A5D68">
                          <w:rPr>
                            <w:position w:val="-6"/>
                          </w:rPr>
                          <w:object w:dxaOrig="200" w:dyaOrig="220">
                            <v:shape id="_x0000_i3982" type="#_x0000_t75" style="width:10.3pt;height:10.75pt" o:ole="">
                              <v:imagedata r:id="rId4496" o:title=""/>
                            </v:shape>
                            <o:OLEObject Type="Embed" ProgID="Equation.DSMT4" ShapeID="_x0000_i3982" DrawAspect="Content" ObjectID="_1721513573" r:id="rId4497"/>
                          </w:object>
                        </w:r>
                      </w:p>
                    </w:txbxContent>
                  </v:textbox>
                </v:shape>
                <v:shape id="Text Box 229" o:spid="_x0000_s1160" type="#_x0000_t202" style="position:absolute;left:1794;top:7119;width:217;height:32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0rLb8AA AADcAAAADwAAAGRycy9kb3ducmV2LnhtbESPQYvCMBSE74L/ITzBm6buQUs1igjC4k13WfD2aJ5N sXkpSaztvzeCsMdhZr5hNrveNqIjH2rHChbzDARx6XTNlYLfn+MsBxEissbGMSkYKMBuOx5tsNDu yWfqLrESCcKhQAUmxraQMpSGLIa5a4mTd3PeYkzSV1J7fCa4beRXli2lxZrTgsGWDobK++VhFaz6 P0dtoANdb13pTT3kzWlQajrp92sQkfr4H/60v7WCfLmC95l0BOT2BQAA//8DAFBLAQItABQABgAI AAAAIQDw94q7/QAAAOIBAAATAAAAAAAAAAAAAAAAAAAAAABbQ29udGVudF9UeXBlc10ueG1sUEsB Ai0AFAAGAAgAAAAhADHdX2HSAAAAjwEAAAsAAAAAAAAAAAAAAAAALgEAAF9yZWxzLy5yZWxzUEsB Ai0AFAAGAAgAAAAhADMvBZ5BAAAAOQAAABAAAAAAAAAAAAAAAAAAKQIAAGRycy9zaGFwZXhtbC54 bWxQSwECLQAUAAYACAAAACEAw0rLb8AAAADcAAAADwAAAAAAAAAAAAAAAACYAgAAZHJzL2Rvd25y ZXYueG1sUEsFBgAAAAAEAAQA9QAAAIUDAAAAAA== " filled="f" stroked="f">
                  <v:textbox style="mso-fit-shape-to-text:t" inset="0,0,0,0">
                    <w:txbxContent>
                      <w:p w:rsidR="000B3CEF" w:rsidRPr="002C6CA6" w:rsidRDefault="000B3CEF" w:rsidP="00F34E29">
                        <w:r w:rsidRPr="009A5D68">
                          <w:rPr>
                            <w:position w:val="-10"/>
                          </w:rPr>
                          <w:object w:dxaOrig="220" w:dyaOrig="260">
                            <v:shape id="_x0000_i3983" type="#_x0000_t75" style="width:10.75pt;height:13.1pt" o:ole="">
                              <v:imagedata r:id="rId4498" o:title=""/>
                            </v:shape>
                            <o:OLEObject Type="Embed" ProgID="Equation.DSMT4" ShapeID="_x0000_i3983" DrawAspect="Content" ObjectID="_1721513574" r:id="rId4499"/>
                          </w:object>
                        </w:r>
                      </w:p>
                    </w:txbxContent>
                  </v:textbox>
                </v:shape>
                <v:line id="Line 230" o:spid="_x0000_s1161" style="position:absolute;flip:y;visibility:visible;mso-wrap-style:square" from="2394,7254" to="3114,76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ugo0cUAAADcAAAADwAAAGRycy9kb3ducmV2LnhtbESPwWrCQBCG74W+wzIFL0E3KoiNrtLa CoXSQ60Hj0N2TILZ2ZCdavr2nUOhx+Gf/5tv1tshtOZKfWoiO5hOcjDEZfQNVw6OX/vxEkwSZI9t ZHLwQwm2m/u7NRY+3viTrgepjEI4FeigFukKa1NZU8A0iR2xZufYBxQd+8r6Hm8KD62d5fnCBmxY L9TY0a6m8nL4Dqqx/+CX+Tx7DjbLHun1JO+5FedGD8PTCozQIP/Lf+0372C5UFt9RglgN7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0ugo0cUAAADcAAAADwAAAAAAAAAA AAAAAAChAgAAZHJzL2Rvd25yZXYueG1sUEsFBgAAAAAEAAQA+QAAAJMDAAAAAA== ">
                  <v:stroke endarrow="block"/>
                </v:line>
                <v:line id="Line 231" o:spid="_x0000_s1162" style="position:absolute;flip:x y;visibility:visible;mso-wrap-style:square" from="3324,7284" to="4044,76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VQOZsQAAADcAAAADwAAAGRycy9kb3ducmV2LnhtbESPQWsCMRSE70L/Q3gFb5q1yKpbo4hQ EA+lrqXnx+a5u3TzsiRRo7++KQgeh5n5hlmuo+nEhZxvLSuYjDMQxJXVLdcKvo8fozkIH5A1dpZJ wY08rFcvgyUW2l75QJcy1CJB2BeooAmhL6T0VUMG/dj2xMk7WWcwJOlqqR1eE9x08i3Lcmmw5bTQ YE/bhqrf8mwUlJ9f7me2uE1P97M85DHuZ2GyV2r4GjfvIALF8Aw/2jutYJ4v4P9MOgJy9Q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dVA5mxAAAANwAAAAPAAAAAAAAAAAA AAAAAKECAABkcnMvZG93bnJldi54bWxQSwUGAAAAAAQABAD5AAAAkgMAAAAA ">
                  <v:stroke startarrow="block"/>
                </v:line>
                <v:shape id="Text Box 232" o:spid="_x0000_s1163" type="#_x0000_t202" style="position:absolute;left:2169;top:7524;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Sd0PMMA AADcAAAADwAAAGRycy9kb3ducmV2LnhtbERPz2vCMBS+C/sfwht409QdaleNImMDYSDW7rDjW/Ns g81L12Rt99+bw2DHj+/3dj/ZVgzUe+NYwWqZgCCunDZcK/go3xYZCB+QNbaOScEvedjvHmZbzLUb uaDhEmoRQ9jnqKAJocul9FVDFv3SdcSRu7reYoiwr6XucYzhtpVPSZJKi4ZjQ4MdvTRU3S4/VsHh k4tX8336OhfXwpTlc8Lv6U2p+eN02IAINIV/8Z/7qBVk6zg/nolHQO7uAAAA//8DAFBLAQItABQA BgAIAAAAIQDw94q7/QAAAOIBAAATAAAAAAAAAAAAAAAAAAAAAABbQ29udGVudF9UeXBlc10ueG1s UEsBAi0AFAAGAAgAAAAhADHdX2HSAAAAjwEAAAsAAAAAAAAAAAAAAAAALgEAAF9yZWxzLy5yZWxz UEsBAi0AFAAGAAgAAAAhADMvBZ5BAAAAOQAAABAAAAAAAAAAAAAAAAAAKQIAAGRycy9zaGFwZXht bC54bWxQSwECLQAUAAYACAAAACEAeSd0PMMAAADcAAAADwAAAAAAAAAAAAAAAACYAgAAZHJzL2Rv d25yZXYueG1sUEsFBgAAAAAEAAQA9QAAAIgDAAAAAA== " filled="f" stroked="f">
                  <v:textbox inset="0,0,0,0">
                    <w:txbxContent>
                      <w:p w:rsidR="000B3CEF" w:rsidRPr="002C6CA6" w:rsidRDefault="000B3CEF" w:rsidP="00F34E29">
                        <w:r>
                          <w:t>–∞</w:t>
                        </w:r>
                      </w:p>
                    </w:txbxContent>
                  </v:textbox>
                </v:shape>
                <v:shape id="Text Box 233" o:spid="_x0000_s1164" type="#_x0000_t202" style="position:absolute;left:4059;top:7479;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mvRp8YA AADcAAAADwAAAGRycy9kb3ducmV2LnhtbESPQWvCQBSE74X+h+UVvDUbe1CbuhGRCkJBGuPB42v2 mSzJvo3ZVdN/3y0Uehxm5htmuRptJ240eONYwTRJQRBXThuuFRzL7fMChA/IGjvHpOCbPKzyx4cl ZtrduaDbIdQiQthnqKAJoc+k9FVDFn3ieuLond1gMUQ51FIPeI9w28mXNJ1Ji4bjQoM9bRqq2sPV KlifuHg3l/3XZ3EuTFm+pvwxa5WaPI3rNxCBxvAf/mvvtILFfAq/Z+IRkPkPAAAA//8DAFBLAQIt ABQABgAIAAAAIQDw94q7/QAAAOIBAAATAAAAAAAAAAAAAAAAAAAAAABbQ29udGVudF9UeXBlc10u eG1sUEsBAi0AFAAGAAgAAAAhADHdX2HSAAAAjwEAAAsAAAAAAAAAAAAAAAAALgEAAF9yZWxzLy5y ZWxzUEsBAi0AFAAGAAgAAAAhADMvBZ5BAAAAOQAAABAAAAAAAAAAAAAAAAAAKQIAAGRycy9zaGFw ZXhtbC54bWxQSwECLQAUAAYACAAAACEAFmvRp8YAAADcAAAADwAAAAAAAAAAAAAAAACYAgAAZHJz L2Rvd25yZXYueG1sUEsFBgAAAAAEAAQA9QAAAIsDAAAAAA== " filled="f" stroked="f">
                  <v:textbox inset="0,0,0,0">
                    <w:txbxContent>
                      <w:p w:rsidR="000B3CEF" w:rsidRPr="002C6CA6" w:rsidRDefault="000B3CEF" w:rsidP="00F34E29">
                        <w:r>
                          <w:t>–∞</w:t>
                        </w:r>
                      </w:p>
                    </w:txbxContent>
                  </v:textbox>
                </v:shape>
                <v:shape id="Text Box 234" o:spid="_x0000_s1165" type="#_x0000_t202" style="position:absolute;left:3144;top:7134;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rlP0MUA AADcAAAADwAAAGRycy9kb3ducmV2LnhtbESPQWvCQBSE7wX/w/IKvTWberCauoqIQkEojfHg8TX7 TBazb2N21fjvu4LgcZiZb5jpvLeNuFDnjWMFH0kKgrh02nClYFes38cgfEDW2DgmBTfyMJ8NXqaY aXflnC7bUIkIYZ+hgjqENpPSlzVZ9IlriaN3cJ3FEGVXSd3hNcJtI4dpOpIWDceFGlta1lQet2er YLHnfGVOP3+/+SE3RTFJeTM6KvX22i++QATqwzP8aH9rBePPIdzPxCMgZ/8AAAD//wMAUEsBAi0A FAAGAAgAAAAhAPD3irv9AAAA4gEAABMAAAAAAAAAAAAAAAAAAAAAAFtDb250ZW50X1R5cGVzXS54 bWxQSwECLQAUAAYACAAAACEAMd1fYdIAAACPAQAACwAAAAAAAAAAAAAAAAAuAQAAX3JlbHMvLnJl bHNQSwECLQAUAAYACAAAACEAMy8FnkEAAAA5AAAAEAAAAAAAAAAAAAAAAAApAgAAZHJzL3NoYXBl eG1sLnhtbFBLAQItABQABgAIAAAAIQDmuU/QxQAAANwAAAAPAAAAAAAAAAAAAAAAAJgCAABkcnMv ZG93bnJldi54bWxQSwUGAAAAAAQABAD1AAAAigMAAAAA " filled="f" stroked="f">
                  <v:textbox inset="0,0,0,0">
                    <w:txbxContent>
                      <w:p w:rsidR="000B3CEF" w:rsidRPr="002C6CA6" w:rsidRDefault="000B3CEF" w:rsidP="00F34E29">
                        <w:r>
                          <w:t>1</w:t>
                        </w:r>
                      </w:p>
                    </w:txbxContent>
                  </v:textbox>
                </v:shape>
                <v:shape id="Text Box 235" o:spid="_x0000_s1166" type="#_x0000_t202" style="position:absolute;left:3159;top:6819;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fXqS8UA AADcAAAADwAAAGRycy9kb3ducmV2LnhtbESPQWvCQBSE7wX/w/KE3upGBWujq4hUEARpTA89vmaf yWL2bZrdavz3riB4HGbmG2a+7GwtztR641jBcJCAIC6cNlwq+M43b1MQPiBrrB2Tgit5WC56L3NM tbtwRudDKEWEsE9RQRVCk0rpi4os+oFriKN3dK3FEGVbSt3iJcJtLUdJMpEWDceFChtaV1ScDv9W weqHs0/zt//9yo6ZyfOPhHeTk1Kv/W41AxGoC8/wo73VCqbvY7ifiUdALm4AAAD//wMAUEsBAi0A FAAGAAgAAAAhAPD3irv9AAAA4gEAABMAAAAAAAAAAAAAAAAAAAAAAFtDb250ZW50X1R5cGVzXS54 bWxQSwECLQAUAAYACAAAACEAMd1fYdIAAACPAQAACwAAAAAAAAAAAAAAAAAuAQAAX3JlbHMvLnJl bHNQSwECLQAUAAYACAAAACEAMy8FnkEAAAA5AAAAEAAAAAAAAAAAAAAAAAApAgAAZHJzL3NoYXBl eG1sLnhtbFBLAQItABQABgAIAAAAIQCJ9epLxQAAANwAAAAPAAAAAAAAAAAAAAAAAJgCAABkcnMv ZG93bnJldi54bWxQSwUGAAAAAAQABAD1AAAAigMAAAAA " filled="f" stroked="f">
                  <v:textbox inset="0,0,0,0">
                    <w:txbxContent>
                      <w:p w:rsidR="000B3CEF" w:rsidRPr="002C6CA6" w:rsidRDefault="000B3CEF" w:rsidP="00F34E29">
                        <w:r>
                          <w:t>2</w:t>
                        </w:r>
                      </w:p>
                    </w:txbxContent>
                  </v:textbox>
                </v:shape>
                <w10:anchorlock/>
              </v:group>
            </w:pict>
          </mc:Fallback>
        </mc:AlternateContent>
      </w:r>
      <w:r w:rsidRPr="00087931">
        <w:rPr>
          <w:color w:val="000000"/>
          <w:lang w:val="fr-FR"/>
        </w:rPr>
        <w:t>.</w:t>
      </w:r>
      <w:r w:rsidRPr="00087931">
        <w:rPr>
          <w:color w:val="000000"/>
          <w:lang w:val="fr-FR"/>
        </w:rPr>
        <w:tab/>
      </w:r>
      <w:r w:rsidRPr="00087931">
        <w:rPr>
          <w:b/>
          <w:color w:val="0000FF"/>
          <w:lang w:val="fr-FR"/>
        </w:rPr>
        <w:t xml:space="preserve">B. </w:t>
      </w:r>
      <w:r>
        <w:rPr>
          <w:noProof/>
          <w:color w:val="000000"/>
        </w:rPr>
        <mc:AlternateContent>
          <mc:Choice Requires="wpg">
            <w:drawing>
              <wp:inline distT="0" distB="0" distL="0" distR="0">
                <wp:extent cx="1714500" cy="704850"/>
                <wp:effectExtent l="12065" t="9525" r="0" b="0"/>
                <wp:docPr id="848" name="Group 8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4500" cy="704850"/>
                          <a:chOff x="6609" y="6789"/>
                          <a:chExt cx="2700" cy="1110"/>
                        </a:xfrm>
                      </wpg:grpSpPr>
                      <wps:wsp>
                        <wps:cNvPr id="849" name="Line 211"/>
                        <wps:cNvCnPr/>
                        <wps:spPr bwMode="auto">
                          <a:xfrm>
                            <a:off x="6609" y="7044"/>
                            <a:ext cx="26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0" name="Line 212"/>
                        <wps:cNvCnPr/>
                        <wps:spPr bwMode="auto">
                          <a:xfrm>
                            <a:off x="7044" y="6789"/>
                            <a:ext cx="0" cy="10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1" name="Text Box 213"/>
                        <wps:cNvSpPr txBox="1">
                          <a:spLocks noChangeArrowheads="1"/>
                        </wps:cNvSpPr>
                        <wps:spPr bwMode="auto">
                          <a:xfrm>
                            <a:off x="8949" y="678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CEF" w:rsidRPr="002C6CA6" w:rsidRDefault="000B3CEF" w:rsidP="00F34E29">
                              <w:r>
                                <w:t>+∞</w:t>
                              </w:r>
                            </w:p>
                          </w:txbxContent>
                        </wps:txbx>
                        <wps:bodyPr rot="0" vert="horz" wrap="square" lIns="0" tIns="0" rIns="0" bIns="0" anchor="t" anchorCtr="0" upright="1">
                          <a:noAutofit/>
                        </wps:bodyPr>
                      </wps:wsp>
                      <wps:wsp>
                        <wps:cNvPr id="852" name="Text Box 214"/>
                        <wps:cNvSpPr txBox="1">
                          <a:spLocks noChangeArrowheads="1"/>
                        </wps:cNvSpPr>
                        <wps:spPr bwMode="auto">
                          <a:xfrm>
                            <a:off x="7119" y="678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CEF" w:rsidRPr="002C6CA6" w:rsidRDefault="000B3CEF" w:rsidP="00F34E29">
                              <w:r>
                                <w:t>–∞</w:t>
                              </w:r>
                            </w:p>
                          </w:txbxContent>
                        </wps:txbx>
                        <wps:bodyPr rot="0" vert="horz" wrap="square" lIns="0" tIns="0" rIns="0" bIns="0" anchor="t" anchorCtr="0" upright="1">
                          <a:noAutofit/>
                        </wps:bodyPr>
                      </wps:wsp>
                      <wps:wsp>
                        <wps:cNvPr id="853" name="Text Box 215"/>
                        <wps:cNvSpPr txBox="1">
                          <a:spLocks noChangeArrowheads="1"/>
                        </wps:cNvSpPr>
                        <wps:spPr bwMode="auto">
                          <a:xfrm>
                            <a:off x="6729" y="6789"/>
                            <a:ext cx="205"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CEF" w:rsidRPr="002C6CA6" w:rsidRDefault="000B3CEF" w:rsidP="00F34E29">
                              <w:r w:rsidRPr="009A5D68">
                                <w:rPr>
                                  <w:position w:val="-6"/>
                                </w:rPr>
                                <w:object w:dxaOrig="200" w:dyaOrig="220">
                                  <v:shape id="_x0000_i3984" type="#_x0000_t75" style="width:10.2pt;height:10.85pt" o:ole="">
                                    <v:imagedata r:id="rId4500" o:title=""/>
                                  </v:shape>
                                  <o:OLEObject Type="Embed" ProgID="Equation.DSMT4" ShapeID="_x0000_i3984" DrawAspect="Content" ObjectID="_1817113511" r:id="rId4501"/>
                                </w:object>
                              </w:r>
                            </w:p>
                          </w:txbxContent>
                        </wps:txbx>
                        <wps:bodyPr rot="0" vert="horz" wrap="none" lIns="0" tIns="0" rIns="0" bIns="0" anchor="t" anchorCtr="0" upright="1">
                          <a:spAutoFit/>
                        </wps:bodyPr>
                      </wps:wsp>
                      <wps:wsp>
                        <wps:cNvPr id="854" name="Text Box 216"/>
                        <wps:cNvSpPr txBox="1">
                          <a:spLocks noChangeArrowheads="1"/>
                        </wps:cNvSpPr>
                        <wps:spPr bwMode="auto">
                          <a:xfrm>
                            <a:off x="6729" y="7089"/>
                            <a:ext cx="21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CEF" w:rsidRPr="002C6CA6" w:rsidRDefault="000B3CEF" w:rsidP="00F34E29">
                              <w:r w:rsidRPr="009A5D68">
                                <w:rPr>
                                  <w:position w:val="-10"/>
                                </w:rPr>
                                <w:object w:dxaOrig="220" w:dyaOrig="260">
                                  <v:shape id="_x0000_i3985" type="#_x0000_t75" style="width:10.85pt;height:12.9pt" o:ole="">
                                    <v:imagedata r:id="rId4502" o:title=""/>
                                  </v:shape>
                                  <o:OLEObject Type="Embed" ProgID="Equation.DSMT4" ShapeID="_x0000_i3985" DrawAspect="Content" ObjectID="_1817113512" r:id="rId4503"/>
                                </w:object>
                              </w:r>
                            </w:p>
                          </w:txbxContent>
                        </wps:txbx>
                        <wps:bodyPr rot="0" vert="horz" wrap="none" lIns="0" tIns="0" rIns="0" bIns="0" anchor="t" anchorCtr="0" upright="1">
                          <a:spAutoFit/>
                        </wps:bodyPr>
                      </wps:wsp>
                      <wps:wsp>
                        <wps:cNvPr id="855" name="Line 217"/>
                        <wps:cNvCnPr/>
                        <wps:spPr bwMode="auto">
                          <a:xfrm>
                            <a:off x="7329" y="7314"/>
                            <a:ext cx="72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56" name="Line 218"/>
                        <wps:cNvCnPr/>
                        <wps:spPr bwMode="auto">
                          <a:xfrm flipH="1">
                            <a:off x="8259" y="7344"/>
                            <a:ext cx="720" cy="36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857" name="Text Box 219"/>
                        <wps:cNvSpPr txBox="1">
                          <a:spLocks noChangeArrowheads="1"/>
                        </wps:cNvSpPr>
                        <wps:spPr bwMode="auto">
                          <a:xfrm>
                            <a:off x="7134" y="705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CEF" w:rsidRPr="002C6CA6" w:rsidRDefault="000B3CEF" w:rsidP="00F34E29">
                              <w:r>
                                <w:t>+∞</w:t>
                              </w:r>
                            </w:p>
                          </w:txbxContent>
                        </wps:txbx>
                        <wps:bodyPr rot="0" vert="horz" wrap="square" lIns="0" tIns="0" rIns="0" bIns="0" anchor="t" anchorCtr="0" upright="1">
                          <a:noAutofit/>
                        </wps:bodyPr>
                      </wps:wsp>
                      <wps:wsp>
                        <wps:cNvPr id="858" name="Text Box 220"/>
                        <wps:cNvSpPr txBox="1">
                          <a:spLocks noChangeArrowheads="1"/>
                        </wps:cNvSpPr>
                        <wps:spPr bwMode="auto">
                          <a:xfrm>
                            <a:off x="8949" y="711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CEF" w:rsidRPr="002C6CA6" w:rsidRDefault="000B3CEF" w:rsidP="00F34E29">
                              <w:r>
                                <w:t>+∞</w:t>
                              </w:r>
                            </w:p>
                          </w:txbxContent>
                        </wps:txbx>
                        <wps:bodyPr rot="0" vert="horz" wrap="square" lIns="0" tIns="0" rIns="0" bIns="0" anchor="t" anchorCtr="0" upright="1">
                          <a:noAutofit/>
                        </wps:bodyPr>
                      </wps:wsp>
                      <wps:wsp>
                        <wps:cNvPr id="859" name="Text Box 221"/>
                        <wps:cNvSpPr txBox="1">
                          <a:spLocks noChangeArrowheads="1"/>
                        </wps:cNvSpPr>
                        <wps:spPr bwMode="auto">
                          <a:xfrm>
                            <a:off x="8079" y="753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CEF" w:rsidRPr="002C6CA6" w:rsidRDefault="000B3CEF" w:rsidP="00F34E29">
                              <w:r>
                                <w:t>1</w:t>
                              </w:r>
                            </w:p>
                          </w:txbxContent>
                        </wps:txbx>
                        <wps:bodyPr rot="0" vert="horz" wrap="square" lIns="0" tIns="0" rIns="0" bIns="0" anchor="t" anchorCtr="0" upright="1">
                          <a:noAutofit/>
                        </wps:bodyPr>
                      </wps:wsp>
                      <wps:wsp>
                        <wps:cNvPr id="860" name="Text Box 222"/>
                        <wps:cNvSpPr txBox="1">
                          <a:spLocks noChangeArrowheads="1"/>
                        </wps:cNvSpPr>
                        <wps:spPr bwMode="auto">
                          <a:xfrm>
                            <a:off x="8094" y="678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CEF" w:rsidRPr="002C6CA6" w:rsidRDefault="000B3CEF" w:rsidP="00F34E29">
                              <w:r>
                                <w:t>2</w:t>
                              </w:r>
                            </w:p>
                          </w:txbxContent>
                        </wps:txbx>
                        <wps:bodyPr rot="0" vert="horz" wrap="square" lIns="0" tIns="0" rIns="0" bIns="0" anchor="t" anchorCtr="0" upright="1">
                          <a:noAutofit/>
                        </wps:bodyPr>
                      </wps:wsp>
                    </wpg:wgp>
                  </a:graphicData>
                </a:graphic>
              </wp:inline>
            </w:drawing>
          </mc:Choice>
          <mc:Fallback>
            <w:pict>
              <v:group id="Group 848" o:spid="_x0000_s1167" style="width:135pt;height:55.5pt;mso-position-horizontal-relative:char;mso-position-vertical-relative:line" coordorigin="6609,6789" coordsize="2700,111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3UDz0aQUAABguAAAOAAAAZHJzL2Uyb0RvYy54bWzsWttu4zYQfS/QfyD07ljU1RLiLBI73hZI 2wC7/QBaF0uoJKqkEjst+u8dkhJtOTaSJo2bbuQHmxIlejgzPHM4w/NPm7JA9wnjOa2mBj4zDZRU EY3zajU1fv26GE0MxBtSxaSgVTI1HhJufLr4/rvzdR0mFs1oEScMwSAVD9f11Miapg7HYx5lSUn4 Ga2TCjpTykrSwCVbjWNG1jB6WYwt0/TGa8rimtEo4RzuzlWncSHHT9Mkan5JU540qJgaIFsjv5n8 Xorv8cU5CVeM1FketWKQF0hRkryCP9VDzUlD0B3LHw1V5hGjnKbNWUTLMU3TPErkHGA22NybzWdG 72o5l1W4XtVaTaDaPT29eNjo5/tbhvJ4akwcMFVFSjCS/F8kboB61vUqhKc+s/pLfcvUHKF5Q6Pf OHSP9/vF9Uo9jJbrn2gMA5K7hkr1bFJWiiFg4mgjrfCgrZBsGhTBTexjxzXBWBH0+aYzcVszRRnY UrzmeWZgIOj1/EmgTBhl1+3rlt+9izGWb45JqP5XytrKJiYGLse3WuWv0+qXjNSJNBYX+tJaBUmV Vm/yKkEWxkqp8qFZdcukinnIQblP6ktPHNTiqIl3WrM821Mq68+ZhDXjzeeElkg0pkYBYkhbkPsb 3ggLbh8RpqnoIi8KuE/CokLrqRG4litf4LTIY9Ep+jhbLWcFQ/dErCz5EQLBYL3HwIOrWA6WJSS+ btsNyQvVhueLSowH8wBx2pZaOn8GZnA9uZ44I8fyrkeOOZ+PLhczZ+QtsO/O7flsNsd/CdGwE2Z5 HCeVkK5bxth5nkFbQFELUC9krYZxf3Q5RRC2+5VCg2MpCyqvWtL4QRpW3gcfO5WzwUrpO5v1CmeT PtZfZZ2ztYsTm9htjd4t7MHZdOw6iMnfkrPhztm+Cr+4ohtAN3vH4US8QM0GOgDUFYKosIEqOstI tUouGaNrAQyAvRIX5YIB9FShpltVT+LiJHD2A0LnqrbXOqtoKIA64qsMyMKzgVEA1Q5EvFMQ60Fx D7EX8tMqZOexo2gnEbrDZWw55pUVjBbexB85C8cdBb45GZk4uAo80wmc+aKPyzL2KZYHcPpSXH51 NCrzBthmkZdAd3TIIuGx0KTDihC/A/zu9xDwN5vlRpIpC0teIhxYBQPEKMRecEXgytDIKPvDQGvg nVOD/35HWGKg4scKlgE80nQN1jWWXYNUEbw6NRoDqeasUWT2rmb5KoOR1UKr6CVQrjSX8X0rBcgu Lk4ZkawDICGpixCkXemnAQkfg1EOx7MBJA7SugEk3hYkLBmRtsvzw4KEfQAkJLM8OUh4vnUMJCzT VRss25K0Wm8rt/undos1MAnYIg5MYmeT+womYemEwZNMooIU27/LI3gteMTiHfAI5wBEeP/JZkND BFDeNvvUbTYs7A8Q8Tg9NPCIN+YROs3zoSECwnMv0+rvwMM/zbT6dssDfBvvZVp9oG0yN/1kRuEd pVpR81BDIr5hOeRdCogSkNgtkxiiRQJ1G9FSuZEhGSvrTgdzd6LUdKhMcyTz70I+vuePbTnl+Zl/ lBZ5/UO3p29rJhPLVQzVt/drAP8bz3yWN5JwKBO8TU3KBZaiPHMnc6sTVidOytjA7GShD9xaFoo6 MjUkZYakjC43ni5za+kSxpNk6tvO3OrjAFuQ2CasTgoSurwjU7gDSHSHTXbqNnsF+WHH9cY7Ll3C +OAgAVR0n0lsE1anBQnTb3mxaw9MYqwPsgwg0T+RdEImoUsYHxskxAmMRyChU1YnBolAbTe2JweH 7YY4zXf0aN/AJN6YSegixnsFCTgyIo8fy4Mv7VFpcb5591oeLNke6L74GwAA//8DAFBLAwQUAAYA CAAAACEASoZjcNsAAAAFAQAADwAAAGRycy9kb3ducmV2LnhtbEyPQUvDQBCF74L/YRnBm93dilpi NqUU9VQEW0F6m2anSWh2N2S3SfrvHb3oZeDxHm++ly8n14qB+tgEb0DPFAjyZbCNrwx87l7vFiBi Qm+xDZ4MXCjCsri+yjGzYfQfNGxTJbjExwwN1Cl1mZSxrMlhnIWOPHvH0DtMLPtK2h5HLnetnCv1 KB02nj/U2NG6pvK0PTsDbyOOq3v9MmxOx/Vlv3t4/9poMub2Zlo9g0g0pb8w/OAzOhTMdAhnb6No DfCQ9HvZmz8plgcOaa1AFrn8T198AwAA//8DAFBLAQItABQABgAIAAAAIQC2gziS/gAAAOEBAAAT AAAAAAAAAAAAAAAAAAAAAABbQ29udGVudF9UeXBlc10ueG1sUEsBAi0AFAAGAAgAAAAhADj9If/W AAAAlAEAAAsAAAAAAAAAAAAAAAAALwEAAF9yZWxzLy5yZWxzUEsBAi0AFAAGAAgAAAAhAPdQPPRp BQAAGC4AAA4AAAAAAAAAAAAAAAAALgIAAGRycy9lMm9Eb2MueG1sUEsBAi0AFAAGAAgAAAAhAEqG Y3DbAAAABQEAAA8AAAAAAAAAAAAAAAAAwwcAAGRycy9kb3ducmV2LnhtbFBLBQYAAAAABAAEAPMA AADLCAAAAAA= ">
                <v:line id="Line 211" o:spid="_x0000_s1168" style="position:absolute;visibility:visible;mso-wrap-style:square" from="6609,7044" to="9245,70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VZGLccAAADcAAAADwAAAGRycy9kb3ducmV2LnhtbESPT2vCQBTE74V+h+UVvNVN/xA0uoq0 FLQHUSvo8Zl9Jmmzb8PumqTf3i0IPQ4z8xtmOu9NLVpyvrKs4GmYgCDOra64ULD/+ngcgfABWWNt mRT8kof57P5uipm2HW+p3YVCRAj7DBWUITSZlD4vyaAf2oY4emfrDIYoXSG1wy7CTS2fkySVBiuO CyU29FZS/rO7GAXrl03aLlafy/6wSk/5+/Z0/O6cUoOHfjEBEagP/+Fbe6kVjF7H8HcmHgE5uw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RVkYtxwAAANwAAAAPAAAAAAAA AAAAAAAAAKECAABkcnMvZG93bnJldi54bWxQSwUGAAAAAAQABAD5AAAAlQMAAAAA "/>
                <v:line id="Line 212" o:spid="_x0000_s1169" style="position:absolute;visibility:visible;mso-wrap-style:square" from="7044,6789" to="7044,78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bV5bcQAAADcAAAADwAAAGRycy9kb3ducmV2LnhtbERPy2rCQBTdF/yH4Qrd1YmVBomOIhZB uyj1Abq8Zq5JNHMnzEyT9O87i0KXh/OeL3tTi5acrywrGI8SEMS51RUXCk7HzcsUhA/IGmvLpOCH PCwXg6c5Ztp2vKf2EAoRQ9hnqKAMocmk9HlJBv3INsSRu1lnMEToCqkddjHc1PI1SVJpsOLYUGJD 65Lyx+HbKPicfKXtavex7c+79Jq/76+Xe+eUeh72qxmIQH34F/+5t1rB9C3Oj2fiEZCL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FtXltxAAAANwAAAAPAAAAAAAAAAAA AAAAAKECAABkcnMvZG93bnJldi54bWxQSwUGAAAAAAQABAD5AAAAkgMAAAAA "/>
                <v:shape id="Text Box 213" o:spid="_x0000_s1170" type="#_x0000_t202" style="position:absolute;left:8949;top:6789;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d6Nx8UA AADcAAAADwAAAGRycy9kb3ducmV2LnhtbESPQWvCQBSE74X+h+UVems2FhRN3YhIBaFQGuPB42v2 mSzJvo3ZVdN/3y0UPA4z8w2zXI22E1cavHGsYJKkIIgrpw3XCg7l9mUOwgdkjZ1jUvBDHlb548MS M+1uXNB1H2oRIewzVNCE0GdS+qohiz5xPXH0Tm6wGKIcaqkHvEW47eRrms6kRcNxocGeNg1V7f5i FayPXLyb8+f3V3EqTFkuUv6YtUo9P43rNxCBxnAP/7d3WsF8OoG/M/EIyPwXAAD//wMAUEsBAi0A FAAGAAgAAAAhAPD3irv9AAAA4gEAABMAAAAAAAAAAAAAAAAAAAAAAFtDb250ZW50X1R5cGVzXS54 bWxQSwECLQAUAAYACAAAACEAMd1fYdIAAACPAQAACwAAAAAAAAAAAAAAAAAuAQAAX3JlbHMvLnJl bHNQSwECLQAUAAYACAAAACEAMy8FnkEAAAA5AAAAEAAAAAAAAAAAAAAAAAApAgAAZHJzL3NoYXBl eG1sLnhtbFBLAQItABQABgAIAAAAIQBd3o3HxQAAANwAAAAPAAAAAAAAAAAAAAAAAJgCAABkcnMv ZG93bnJldi54bWxQSwUGAAAAAAQABAD1AAAAigMAAAAA " filled="f" stroked="f">
                  <v:textbox inset="0,0,0,0">
                    <w:txbxContent>
                      <w:p w:rsidR="000B3CEF" w:rsidRPr="002C6CA6" w:rsidRDefault="000B3CEF" w:rsidP="00F34E29">
                        <w:r>
                          <w:t>+∞</w:t>
                        </w:r>
                      </w:p>
                    </w:txbxContent>
                  </v:textbox>
                </v:shape>
                <v:shape id="Text Box 214" o:spid="_x0000_s1171" type="#_x0000_t202" style="position:absolute;left:7119;top:6789;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QwTsMQA AADcAAAADwAAAGRycy9kb3ducmV2LnhtbESPQWvCQBSE74L/YXkFb7qpoNjUVUQqCIIY48Hja/aZ LGbfptlV4793C4Ueh5n5hpkvO1uLO7XeOFbwPkpAEBdOGy4VnPLNcAbCB2SNtWNS8CQPy0W/N8dU uwdndD+GUkQI+xQVVCE0qZS+qMiiH7mGOHoX11oMUbal1C0+ItzWcpwkU2nRcFyosKF1RcX1eLMK VmfOvszP/vuQXTKT5x8J76ZXpQZv3eoTRKAu/If/2lutYDYZw++ZeATk4gUAAP//AwBQSwECLQAU AAYACAAAACEA8PeKu/0AAADiAQAAEwAAAAAAAAAAAAAAAAAAAAAAW0NvbnRlbnRfVHlwZXNdLnht bFBLAQItABQABgAIAAAAIQAx3V9h0gAAAI8BAAALAAAAAAAAAAAAAAAAAC4BAABfcmVscy8ucmVs c1BLAQItABQABgAIAAAAIQAzLwWeQQAAADkAAAAQAAAAAAAAAAAAAAAAACkCAABkcnMvc2hhcGV4 bWwueG1sUEsBAi0AFAAGAAgAAAAhAK0ME7DEAAAA3AAAAA8AAAAAAAAAAAAAAAAAmAIAAGRycy9k b3ducmV2LnhtbFBLBQYAAAAABAAEAPUAAACJAwAAAAA= " filled="f" stroked="f">
                  <v:textbox inset="0,0,0,0">
                    <w:txbxContent>
                      <w:p w:rsidR="000B3CEF" w:rsidRPr="002C6CA6" w:rsidRDefault="000B3CEF" w:rsidP="00F34E29">
                        <w:r>
                          <w:t>–∞</w:t>
                        </w:r>
                      </w:p>
                    </w:txbxContent>
                  </v:textbox>
                </v:shape>
                <v:shape id="Text Box 215" o:spid="_x0000_s1172" type="#_x0000_t202" style="position:absolute;left:6729;top:6789;width:205;height:32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h0H0cMA AADcAAAADwAAAGRycy9kb3ducmV2LnhtbESPzWrDMBCE74G+g9hCbrHclqTGjWxKoFByyw+F3hZr Y5laKyOpjv32UaDQ4zAz3zDberK9GMmHzrGCpywHQdw43XGr4Hz6WBUgQkTW2DsmBTMFqKuHxRZL 7a58oPEYW5EgHEpUYGIcSilDY8hiyNxAnLyL8xZjkr6V2uM1wW0vn/N8Iy12nBYMDrQz1Pwcf62C 1+nL0RBoR9+XsfGmm4t+Pyu1fJze30BEmuJ/+K/9qRUU6xe4n0lHQFY3AAAA//8DAFBLAQItABQA BgAIAAAAIQDw94q7/QAAAOIBAAATAAAAAAAAAAAAAAAAAAAAAABbQ29udGVudF9UeXBlc10ueG1s UEsBAi0AFAAGAAgAAAAhADHdX2HSAAAAjwEAAAsAAAAAAAAAAAAAAAAALgEAAF9yZWxzLy5yZWxz UEsBAi0AFAAGAAgAAAAhADMvBZ5BAAAAOQAAABAAAAAAAAAAAAAAAAAAKQIAAGRycy9zaGFwZXht bC54bWxQSwECLQAUAAYACAAAACEAch0H0cMAAADcAAAADwAAAAAAAAAAAAAAAACYAgAAZHJzL2Rv d25yZXYueG1sUEsFBgAAAAAEAAQA9QAAAIgDAAAAAA== " filled="f" stroked="f">
                  <v:textbox style="mso-fit-shape-to-text:t" inset="0,0,0,0">
                    <w:txbxContent>
                      <w:p w:rsidR="000B3CEF" w:rsidRPr="002C6CA6" w:rsidRDefault="000B3CEF" w:rsidP="00F34E29">
                        <w:r w:rsidRPr="009A5D68">
                          <w:rPr>
                            <w:position w:val="-6"/>
                          </w:rPr>
                          <w:object w:dxaOrig="200" w:dyaOrig="220">
                            <v:shape id="_x0000_i3984" type="#_x0000_t75" style="width:10.3pt;height:10.75pt" o:ole="">
                              <v:imagedata r:id="rId4504" o:title=""/>
                            </v:shape>
                            <o:OLEObject Type="Embed" ProgID="Equation.DSMT4" ShapeID="_x0000_i3984" DrawAspect="Content" ObjectID="_1721513575" r:id="rId4505"/>
                          </w:object>
                        </w:r>
                      </w:p>
                    </w:txbxContent>
                  </v:textbox>
                </v:shape>
                <v:shape id="Text Box 216" o:spid="_x0000_s1173" type="#_x0000_t202" style="position:absolute;left:6729;top:7089;width:217;height:32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SfpcMA AADcAAAADwAAAGRycy9kb3ducmV2LnhtbESPzWrDMBCE74G+g9hCbrHc0qTGjWxKoFByyw+F3hZr Y5laKyOpjv32UaDQ4zAz3zDberK9GMmHzrGCpywHQdw43XGr4Hz6WBUgQkTW2DsmBTMFqKuHxRZL 7a58oPEYW5EgHEpUYGIcSilDY8hiyNxAnLyL8xZjkr6V2uM1wW0vn/N8Iy12nBYMDrQz1Pwcf62C 1+nL0RBoR9+XsfGmm4t+Pyu1fJze30BEmuJ/+K/9qRUU6xe4n0lHQFY3AAAA//8DAFBLAQItABQA BgAIAAAAIQDw94q7/QAAAOIBAAATAAAAAAAAAAAAAAAAAAAAAABbQ29udGVudF9UeXBlc10ueG1s UEsBAi0AFAAGAAgAAAAhADHdX2HSAAAAjwEAAAsAAAAAAAAAAAAAAAAALgEAAF9yZWxzLy5yZWxz UEsBAi0AFAAGAAgAAAAhADMvBZ5BAAAAOQAAABAAAAAAAAAAAAAAAAAAKQIAAGRycy9zaGFwZXht bC54bWxQSwECLQAUAAYACAAAACEA/fSfpcMAAADcAAAADwAAAAAAAAAAAAAAAACYAgAAZHJzL2Rv d25yZXYueG1sUEsFBgAAAAAEAAQA9QAAAIgDAAAAAA== " filled="f" stroked="f">
                  <v:textbox style="mso-fit-shape-to-text:t" inset="0,0,0,0">
                    <w:txbxContent>
                      <w:p w:rsidR="000B3CEF" w:rsidRPr="002C6CA6" w:rsidRDefault="000B3CEF" w:rsidP="00F34E29">
                        <w:r w:rsidRPr="009A5D68">
                          <w:rPr>
                            <w:position w:val="-10"/>
                          </w:rPr>
                          <w:object w:dxaOrig="220" w:dyaOrig="260">
                            <v:shape id="_x0000_i3985" type="#_x0000_t75" style="width:10.75pt;height:13.1pt" o:ole="">
                              <v:imagedata r:id="rId4506" o:title=""/>
                            </v:shape>
                            <o:OLEObject Type="Embed" ProgID="Equation.DSMT4" ShapeID="_x0000_i3985" DrawAspect="Content" ObjectID="_1721513576" r:id="rId4507"/>
                          </w:object>
                        </w:r>
                      </w:p>
                    </w:txbxContent>
                  </v:textbox>
                </v:shape>
                <v:line id="Line 217" o:spid="_x0000_s1174" style="position:absolute;visibility:visible;mso-wrap-style:square" from="7329,7314" to="8049,76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foKYcUAAADcAAAADwAAAGRycy9kb3ducmV2LnhtbESPT2sCMRTE7wW/Q3iCt5q1YNWtUaSL 4KEW/EPPr5vXzeLmZdnENf32jVDwOMzMb5jlOtpG9NT52rGCyTgDQVw6XXOl4HzaPs9B+ICssXFM Cn7Jw3o1eFpirt2ND9QfQyUShH2OCkwIbS6lLw1Z9GPXEifvx3UWQ5JdJXWHtwS3jXzJsldpsea0 YLCld0Pl5Xi1CmamOMiZLD5On0VfTxZxH7++F0qNhnHzBiJQDI/wf3unFcynU7ifSUdArv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foKYcUAAADcAAAADwAAAAAAAAAA AAAAAAChAgAAZHJzL2Rvd25yZXYueG1sUEsFBgAAAAAEAAQA+QAAAJMDAAAAAA== ">
                  <v:stroke endarrow="block"/>
                </v:line>
                <v:line id="Line 218" o:spid="_x0000_s1175" style="position:absolute;flip:x;visibility:visible;mso-wrap-style:square" from="8259,7344" to="8979,77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JAOIcQAAADcAAAADwAAAGRycy9kb3ducmV2LnhtbESPzWrDMBCE74W8g9hALyWRG5JgnCgh BAqlp/zeF2stm1grY6m266evCoUch5n5htnuB1uLjlpfOVbwPk9AEOdOV2wU3K4fsxSED8gaa8ek 4Ic87HeTly1m2vV8pu4SjIgQ9hkqKENoMil9XpJFP3cNcfQK11oMUbZG6hb7CLe1XCTJWlqsOC6U 2NCxpPxx+bYKFm/j4E1enNOxG79OrjfLe3FQ6nU6HDYgAg3hGf5vf2oF6WoNf2fiEZC7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0kA4hxAAAANwAAAAPAAAAAAAAAAAA AAAAAKECAABkcnMvZG93bnJldi54bWxQSwUGAAAAAAQABAD5AAAAkgMAAAAA ">
                  <v:stroke startarrow="block"/>
                </v:line>
                <v:shape id="Text Box 219" o:spid="_x0000_s1176" type="#_x0000_t202" style="position:absolute;left:7134;top:7059;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XuwKMUA AADcAAAADwAAAGRycy9kb3ducmV2LnhtbESPQWvCQBSE7wX/w/KE3upGQWujq4hUEARpTA89vmaf yWL2bZrdavz3riB4HGbmG2a+7GwtztR641jBcJCAIC6cNlwq+M43b1MQPiBrrB2Tgit5WC56L3NM tbtwRudDKEWEsE9RQRVCk0rpi4os+oFriKN3dK3FEGVbSt3iJcJtLUdJMpEWDceFChtaV1ScDv9W weqHs0/zt//9yo6ZyfOPhHeTk1Kv/W41AxGoC8/wo73VCqbjd7ifiUdALm4AAAD//wMAUEsBAi0A FAAGAAgAAAAhAPD3irv9AAAA4gEAABMAAAAAAAAAAAAAAAAAAAAAAFtDb250ZW50X1R5cGVzXS54 bWxQSwECLQAUAAYACAAAACEAMd1fYdIAAACPAQAACwAAAAAAAAAAAAAAAAAuAQAAX3JlbHMvLnJl bHNQSwECLQAUAAYACAAAACEAMy8FnkEAAAA5AAAAEAAAAAAAAAAAAAAAAAApAgAAZHJzL3NoYXBl eG1sLnhtbFBLAQItABQABgAIAAAAIQC9e7AoxQAAANwAAAAPAAAAAAAAAAAAAAAAAJgCAABkcnMv ZG93bnJldi54bWxQSwUGAAAAAAQABAD1AAAAigMAAAAA " filled="f" stroked="f">
                  <v:textbox inset="0,0,0,0">
                    <w:txbxContent>
                      <w:p w:rsidR="000B3CEF" w:rsidRPr="002C6CA6" w:rsidRDefault="000B3CEF" w:rsidP="00F34E29">
                        <w:r>
                          <w:t>+∞</w:t>
                        </w:r>
                      </w:p>
                    </w:txbxContent>
                  </v:textbox>
                </v:shape>
                <v:shape id="Text Box 220" o:spid="_x0000_s1177" type="#_x0000_t202" style="position:absolute;left:8949;top:7119;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OQkWsEA AADcAAAADwAAAGRycy9kb3ducmV2LnhtbERPTYvCMBC9C/sfwix401RB0WoUWVwQBLHWwx5nm7EN NpNuk9X6781B8Ph438t1Z2txo9YbxwpGwwQEceG04VLBOf8ezED4gKyxdkwKHuRhvfroLTHV7s4Z 3U6hFDGEfYoKqhCaVEpfVGTRD11DHLmLay2GCNtS6hbvMdzWcpwkU2nRcGyosKGviorr6d8q2Pxw tjV/h99jdslMns8T3k+vSvU/u80CRKAuvMUv904rmE3i2ngmHgG5egIAAP//AwBQSwECLQAUAAYA CAAAACEA8PeKu/0AAADiAQAAEwAAAAAAAAAAAAAAAAAAAAAAW0NvbnRlbnRfVHlwZXNdLnhtbFBL AQItABQABgAIAAAAIQAx3V9h0gAAAI8BAAALAAAAAAAAAAAAAAAAAC4BAABfcmVscy8ucmVsc1BL AQItABQABgAIAAAAIQAzLwWeQQAAADkAAAAQAAAAAAAAAAAAAAAAACkCAABkcnMvc2hhcGV4bWwu eG1sUEsBAi0AFAAGAAgAAAAhAMzkJFrBAAAA3AAAAA8AAAAAAAAAAAAAAAAAmAIAAGRycy9kb3du cmV2LnhtbFBLBQYAAAAABAAEAPUAAACGAwAAAAA= " filled="f" stroked="f">
                  <v:textbox inset="0,0,0,0">
                    <w:txbxContent>
                      <w:p w:rsidR="000B3CEF" w:rsidRPr="002C6CA6" w:rsidRDefault="000B3CEF" w:rsidP="00F34E29">
                        <w:r>
                          <w:t>+∞</w:t>
                        </w:r>
                      </w:p>
                    </w:txbxContent>
                  </v:textbox>
                </v:shape>
                <v:shape id="Text Box 221" o:spid="_x0000_s1178" type="#_x0000_t202" style="position:absolute;left:8079;top:7539;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6iBwcUA AADcAAAADwAAAGRycy9kb3ducmV2LnhtbESPQWvCQBSE74X+h+UVvNVNhYpJ3YgUCwVBGuOhx9fs S7KYfZtmtxr/fVcQPA4z8w2zXI22EycavHGs4GWagCCunDbcKDiUH88LED4ga+wck4ILeVjljw9L zLQ7c0GnfWhEhLDPUEEbQp9J6auWLPqp64mjV7vBYohyaKQe8BzhtpOzJJlLi4bjQos9vbdUHfd/ VsH6m4uN+d39fBV1YcoyTXg7Pyo1eRrXbyACjeEevrU/tYLFawrXM/EIyPwfAAD//wMAUEsBAi0A FAAGAAgAAAAhAPD3irv9AAAA4gEAABMAAAAAAAAAAAAAAAAAAAAAAFtDb250ZW50X1R5cGVzXS54 bWxQSwECLQAUAAYACAAAACEAMd1fYdIAAACPAQAACwAAAAAAAAAAAAAAAAAuAQAAX3JlbHMvLnJl bHNQSwECLQAUAAYACAAAACEAMy8FnkEAAAA5AAAAEAAAAAAAAAAAAAAAAAApAgAAZHJzL3NoYXBl eG1sLnhtbFBLAQItABQABgAIAAAAIQCjqIHBxQAAANwAAAAPAAAAAAAAAAAAAAAAAJgCAABkcnMv ZG93bnJldi54bWxQSwUGAAAAAAQABAD1AAAAigMAAAAA " filled="f" stroked="f">
                  <v:textbox inset="0,0,0,0">
                    <w:txbxContent>
                      <w:p w:rsidR="000B3CEF" w:rsidRPr="002C6CA6" w:rsidRDefault="000B3CEF" w:rsidP="00F34E29">
                        <w:r>
                          <w:t>1</w:t>
                        </w:r>
                      </w:p>
                    </w:txbxContent>
                  </v:textbox>
                </v:shape>
                <v:shape id="Text Box 222" o:spid="_x0000_s1179" type="#_x0000_t202" style="position:absolute;left:8094;top:6789;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7i4cMA AADcAAAADwAAAGRycy9kb3ducmV2LnhtbERPPWvDMBDdA/0P4gLdYjkdTOJaMSG0UCiUOs7Q8WJd bGHr5Fpq4v77aihkfLzvopztIK40eeNYwTpJQRA3ThtuFZzq19UGhA/IGgfHpOCXPJS7h0WBuXY3 ruh6DK2IIexzVNCFMOZS+qYjiz5xI3HkLm6yGCKcWqknvMVwO8inNM2kRcOxocORDh01/fHHKth/ cfVivj/On9WlMnW9Tfk965V6XM77ZxCB5nAX/7vftIJNFufHM/EIyN0fAAAA//8DAFBLAQItABQA BgAIAAAAIQDw94q7/QAAAOIBAAATAAAAAAAAAAAAAAAAAAAAAABbQ29udGVudF9UeXBlc10ueG1s UEsBAi0AFAAGAAgAAAAhADHdX2HSAAAAjwEAAAsAAAAAAAAAAAAAAAAALgEAAF9yZWxzLy5yZWxz UEsBAi0AFAAGAAgAAAAhADMvBZ5BAAAAOQAAABAAAAAAAAAAAAAAAAAAKQIAAGRycy9zaGFwZXht bC54bWxQSwECLQAUAAYACAAAACEA/P7i4cMAAADcAAAADwAAAAAAAAAAAAAAAACYAgAAZHJzL2Rv d25yZXYueG1sUEsFBgAAAAAEAAQA9QAAAIgDAAAAAA== " filled="f" stroked="f">
                  <v:textbox inset="0,0,0,0">
                    <w:txbxContent>
                      <w:p w:rsidR="000B3CEF" w:rsidRPr="002C6CA6" w:rsidRDefault="000B3CEF" w:rsidP="00F34E29">
                        <w:r>
                          <w:t>2</w:t>
                        </w:r>
                      </w:p>
                    </w:txbxContent>
                  </v:textbox>
                </v:shape>
                <w10:anchorlock/>
              </v:group>
            </w:pict>
          </mc:Fallback>
        </mc:AlternateContent>
      </w:r>
      <w:r w:rsidRPr="00087931">
        <w:rPr>
          <w:color w:val="000000"/>
          <w:lang w:val="fr-FR"/>
        </w:rPr>
        <w:t>.</w:t>
      </w:r>
    </w:p>
    <w:p w:rsidR="00F34E29" w:rsidRPr="00087931" w:rsidRDefault="00F34E29" w:rsidP="00F34E29">
      <w:pPr>
        <w:tabs>
          <w:tab w:val="left" w:pos="992"/>
          <w:tab w:val="left" w:pos="3402"/>
          <w:tab w:val="left" w:pos="5669"/>
          <w:tab w:val="left" w:pos="7937"/>
        </w:tabs>
        <w:spacing w:line="276" w:lineRule="auto"/>
        <w:ind w:left="992"/>
        <w:rPr>
          <w:color w:val="000000"/>
          <w:lang w:val="fr-FR"/>
        </w:rPr>
      </w:pPr>
      <w:r w:rsidRPr="00087931">
        <w:rPr>
          <w:b/>
          <w:color w:val="0000FF"/>
          <w:lang w:val="fr-FR"/>
        </w:rPr>
        <w:t xml:space="preserve">C. </w:t>
      </w:r>
      <w:r>
        <w:rPr>
          <w:noProof/>
          <w:color w:val="000000"/>
        </w:rPr>
        <mc:AlternateContent>
          <mc:Choice Requires="wpg">
            <w:drawing>
              <wp:inline distT="0" distB="0" distL="0" distR="0">
                <wp:extent cx="1743075" cy="676275"/>
                <wp:effectExtent l="13970" t="12065" r="0" b="0"/>
                <wp:docPr id="835" name="Group 8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43075" cy="676275"/>
                          <a:chOff x="1674" y="6819"/>
                          <a:chExt cx="2745" cy="1065"/>
                        </a:xfrm>
                      </wpg:grpSpPr>
                      <wps:wsp>
                        <wps:cNvPr id="836" name="Line 237"/>
                        <wps:cNvCnPr/>
                        <wps:spPr bwMode="auto">
                          <a:xfrm>
                            <a:off x="1674" y="7074"/>
                            <a:ext cx="26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7" name="Line 238"/>
                        <wps:cNvCnPr/>
                        <wps:spPr bwMode="auto">
                          <a:xfrm>
                            <a:off x="2109" y="6819"/>
                            <a:ext cx="0" cy="10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8" name="Text Box 239"/>
                        <wps:cNvSpPr txBox="1">
                          <a:spLocks noChangeArrowheads="1"/>
                        </wps:cNvSpPr>
                        <wps:spPr bwMode="auto">
                          <a:xfrm>
                            <a:off x="4014" y="681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CEF" w:rsidRPr="002C6CA6" w:rsidRDefault="000B3CEF" w:rsidP="00F34E29">
                              <w:r>
                                <w:t>+∞</w:t>
                              </w:r>
                            </w:p>
                          </w:txbxContent>
                        </wps:txbx>
                        <wps:bodyPr rot="0" vert="horz" wrap="square" lIns="0" tIns="0" rIns="0" bIns="0" anchor="t" anchorCtr="0" upright="1">
                          <a:noAutofit/>
                        </wps:bodyPr>
                      </wps:wsp>
                      <wps:wsp>
                        <wps:cNvPr id="839" name="Text Box 240"/>
                        <wps:cNvSpPr txBox="1">
                          <a:spLocks noChangeArrowheads="1"/>
                        </wps:cNvSpPr>
                        <wps:spPr bwMode="auto">
                          <a:xfrm>
                            <a:off x="2184" y="681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CEF" w:rsidRPr="002C6CA6" w:rsidRDefault="000B3CEF" w:rsidP="00F34E29">
                              <w:r>
                                <w:t>–∞</w:t>
                              </w:r>
                            </w:p>
                          </w:txbxContent>
                        </wps:txbx>
                        <wps:bodyPr rot="0" vert="horz" wrap="square" lIns="0" tIns="0" rIns="0" bIns="0" anchor="t" anchorCtr="0" upright="1">
                          <a:noAutofit/>
                        </wps:bodyPr>
                      </wps:wsp>
                      <wps:wsp>
                        <wps:cNvPr id="840" name="Text Box 241"/>
                        <wps:cNvSpPr txBox="1">
                          <a:spLocks noChangeArrowheads="1"/>
                        </wps:cNvSpPr>
                        <wps:spPr bwMode="auto">
                          <a:xfrm>
                            <a:off x="1794" y="6819"/>
                            <a:ext cx="205"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CEF" w:rsidRPr="002C6CA6" w:rsidRDefault="000B3CEF" w:rsidP="00F34E29">
                              <w:r w:rsidRPr="009A5D68">
                                <w:rPr>
                                  <w:position w:val="-6"/>
                                </w:rPr>
                                <w:object w:dxaOrig="200" w:dyaOrig="220">
                                  <v:shape id="_x0000_i3986" type="#_x0000_t75" style="width:10.2pt;height:10.85pt" o:ole="">
                                    <v:imagedata r:id="rId4508" o:title=""/>
                                  </v:shape>
                                  <o:OLEObject Type="Embed" ProgID="Equation.DSMT4" ShapeID="_x0000_i3986" DrawAspect="Content" ObjectID="_1817113513" r:id="rId4509"/>
                                </w:object>
                              </w:r>
                            </w:p>
                          </w:txbxContent>
                        </wps:txbx>
                        <wps:bodyPr rot="0" vert="horz" wrap="none" lIns="0" tIns="0" rIns="0" bIns="0" anchor="t" anchorCtr="0" upright="1">
                          <a:spAutoFit/>
                        </wps:bodyPr>
                      </wps:wsp>
                      <wps:wsp>
                        <wps:cNvPr id="841" name="Text Box 242"/>
                        <wps:cNvSpPr txBox="1">
                          <a:spLocks noChangeArrowheads="1"/>
                        </wps:cNvSpPr>
                        <wps:spPr bwMode="auto">
                          <a:xfrm>
                            <a:off x="1794" y="7119"/>
                            <a:ext cx="21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CEF" w:rsidRPr="002C6CA6" w:rsidRDefault="000B3CEF" w:rsidP="00F34E29">
                              <w:r w:rsidRPr="009A5D68">
                                <w:rPr>
                                  <w:position w:val="-10"/>
                                </w:rPr>
                                <w:object w:dxaOrig="220" w:dyaOrig="260">
                                  <v:shape id="_x0000_i3987" type="#_x0000_t75" style="width:10.85pt;height:12.9pt" o:ole="">
                                    <v:imagedata r:id="rId4510" o:title=""/>
                                  </v:shape>
                                  <o:OLEObject Type="Embed" ProgID="Equation.DSMT4" ShapeID="_x0000_i3987" DrawAspect="Content" ObjectID="_1817113514" r:id="rId4511"/>
                                </w:object>
                              </w:r>
                            </w:p>
                          </w:txbxContent>
                        </wps:txbx>
                        <wps:bodyPr rot="0" vert="horz" wrap="none" lIns="0" tIns="0" rIns="0" bIns="0" anchor="t" anchorCtr="0" upright="1">
                          <a:spAutoFit/>
                        </wps:bodyPr>
                      </wps:wsp>
                      <wps:wsp>
                        <wps:cNvPr id="842" name="Line 243"/>
                        <wps:cNvCnPr/>
                        <wps:spPr bwMode="auto">
                          <a:xfrm flipV="1">
                            <a:off x="2394" y="7254"/>
                            <a:ext cx="72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43" name="Line 244"/>
                        <wps:cNvCnPr/>
                        <wps:spPr bwMode="auto">
                          <a:xfrm flipH="1" flipV="1">
                            <a:off x="3324" y="7284"/>
                            <a:ext cx="720" cy="36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844" name="Text Box 245"/>
                        <wps:cNvSpPr txBox="1">
                          <a:spLocks noChangeArrowheads="1"/>
                        </wps:cNvSpPr>
                        <wps:spPr bwMode="auto">
                          <a:xfrm>
                            <a:off x="2169" y="752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CEF" w:rsidRPr="002C6CA6" w:rsidRDefault="000B3CEF" w:rsidP="00F34E29">
                              <w:r>
                                <w:t>–∞</w:t>
                              </w:r>
                            </w:p>
                          </w:txbxContent>
                        </wps:txbx>
                        <wps:bodyPr rot="0" vert="horz" wrap="square" lIns="0" tIns="0" rIns="0" bIns="0" anchor="t" anchorCtr="0" upright="1">
                          <a:noAutofit/>
                        </wps:bodyPr>
                      </wps:wsp>
                      <wps:wsp>
                        <wps:cNvPr id="845" name="Text Box 246"/>
                        <wps:cNvSpPr txBox="1">
                          <a:spLocks noChangeArrowheads="1"/>
                        </wps:cNvSpPr>
                        <wps:spPr bwMode="auto">
                          <a:xfrm>
                            <a:off x="4059" y="747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CEF" w:rsidRPr="002C6CA6" w:rsidRDefault="000B3CEF" w:rsidP="00F34E29">
                              <w:r>
                                <w:t>–∞</w:t>
                              </w:r>
                            </w:p>
                          </w:txbxContent>
                        </wps:txbx>
                        <wps:bodyPr rot="0" vert="horz" wrap="square" lIns="0" tIns="0" rIns="0" bIns="0" anchor="t" anchorCtr="0" upright="1">
                          <a:noAutofit/>
                        </wps:bodyPr>
                      </wps:wsp>
                      <wps:wsp>
                        <wps:cNvPr id="846" name="Text Box 247"/>
                        <wps:cNvSpPr txBox="1">
                          <a:spLocks noChangeArrowheads="1"/>
                        </wps:cNvSpPr>
                        <wps:spPr bwMode="auto">
                          <a:xfrm>
                            <a:off x="3144" y="713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CEF" w:rsidRPr="002C6CA6" w:rsidRDefault="000B3CEF" w:rsidP="00F34E29">
                              <w:r>
                                <w:t>3</w:t>
                              </w:r>
                            </w:p>
                          </w:txbxContent>
                        </wps:txbx>
                        <wps:bodyPr rot="0" vert="horz" wrap="square" lIns="0" tIns="0" rIns="0" bIns="0" anchor="t" anchorCtr="0" upright="1">
                          <a:noAutofit/>
                        </wps:bodyPr>
                      </wps:wsp>
                      <wps:wsp>
                        <wps:cNvPr id="847" name="Text Box 248"/>
                        <wps:cNvSpPr txBox="1">
                          <a:spLocks noChangeArrowheads="1"/>
                        </wps:cNvSpPr>
                        <wps:spPr bwMode="auto">
                          <a:xfrm>
                            <a:off x="3159" y="681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CEF" w:rsidRPr="002C6CA6" w:rsidRDefault="000B3CEF" w:rsidP="00F34E29">
                              <w:r>
                                <w:t>1</w:t>
                              </w:r>
                            </w:p>
                          </w:txbxContent>
                        </wps:txbx>
                        <wps:bodyPr rot="0" vert="horz" wrap="square" lIns="0" tIns="0" rIns="0" bIns="0" anchor="t" anchorCtr="0" upright="1">
                          <a:noAutofit/>
                        </wps:bodyPr>
                      </wps:wsp>
                    </wpg:wgp>
                  </a:graphicData>
                </a:graphic>
              </wp:inline>
            </w:drawing>
          </mc:Choice>
          <mc:Fallback>
            <w:pict>
              <v:group id="Group 835" o:spid="_x0000_s1180" style="width:137.25pt;height:53.25pt;mso-position-horizontal-relative:char;mso-position-vertical-relative:line" coordorigin="1674,6819" coordsize="2745,106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U+p+ZwUAACwuAAAOAAAAZHJzL2Uyb0RvYy54bWzsWltzqzYQfu9M/4OGdwckMBgmzpnEjtPO pD2ZOef0XeZimAKigsROO/3vXUkgX+JM3KRx0hP8YAsLxGq1++2nXZ1+WhU5uot5nbFybOATy0Bx GbIoKxdj49vX2WBkoLqhZURzVsZj4z6ujU9nP/5wuqyCmLCU5VHMEQxS1sGyGhtp01SBadZhGhe0 PmFVXEJnwnhBG7jkCzPidAmjF7lJLMs1l4xHFWdhXNfw71R1Gmdy/CSJw+ZzktRxg/KxAbI18pvL 77n4Ns9OabDgtEqzsBWDPkOKgmYlvFQPNaUNRbc8ezBUkYWc1SxpTkJWmCxJsjCWc4DZYGtnNlec 3VZyLotguai0mkC1O3p69rDhr3c3HGXR2BjZQwOVtIBFku9F4g9Qz7JaBHDXFa++VDdczRGa1yz8 vYZuc7dfXC/UzWi+/IVFMCC9bZhUzyrhhRgCJo5WchXu9SrEqwaF8Cf2HNvyQJgQ+lzPJdCWyxSm sJbiMex6joFE7wj7Xd9l+zjxnPZZbLnySZMG6r1S1lY2MTEwuXqt1fplWv2S0iqWi1ULfWmtup1W r7MyRsT2lFLlTZPyhksV10ENyn1SX3ringUakErptEZcG94kVCaNWs+ZBhWvm6uYFUg0xkYOYsi1 oHfXdSNWcH2LWJqSzbI8l2PnJVqODX9IhvKBmuVZJDrFbTVfzCc5R3dUeJb8CIFgsK3bwILLSA6W xjS6bNsNzXLVhvvzUowH8wBx2pZynb98y78cXY6cgUPcy4FjTaeD89nEGbgz7A2n9nQymeK/hWjY CdIsiuJSSNe5MXYOW9AWUJQDakfWajC3R5dTBGG7Xyk0GJZaQWVVcxbdy4WV/4ONHc3YvB1jG73A 2Ai2/B0v64wNkFRYGrbwtoOtLak3tpO9mPw9GRuEdhUvvgq7uGArQDcJx8IbAAJFvEDNCjrAVBSC qLCBSjZJabmIzzlnSwEMgL1YwsfGo8ppDsJFx8K7AaEzVdttjVU0FEB1QWgHGDmQhYOBUQDVBkS8 UxDbguItxJ7Jz0PEfhTtJEJ3uIyJY10QfzBzR97AmTnDge9Zo4GF/QvftRzfmc62cVnGPsXyAE6f i8svjkZF1gDbzLMC6I4OWTR4LDTpsCLE7wC/+90H/M1qvpJkihAd5lUwQJxB7AVTBK4MjZTxPw20 BN45Nuo/bimPDZT/XIIbCJLaNXjXmHcNWobw6NhoDKSak0aR2duKZ4sURlaOVrJzoFxJJuO78Ckl BcguLo4ZkSCE7IKEIx1xw9OPAxIEj3qQEFunHabTg8Q2ZT0iSGh69rFBAgDhIUhIPnB0kMCe/xhI EKvdV9qE9ExC7/16JvHKTEJT6idBooQU23/LI+pK8IjZ2/MIB++BCOmGbwcRHu6yT91mg2DYgIud cQ8Rm+mhHiJeFyJsTag/NESQDiJUptWxRZRu4eGgTCtK8qz6rdtDtTlqyGkoRuCR4U7O1SOH5hbe UdIVNfcVpOQbnkEGJod4ASneIo4gbsRQwREtlSXp07KyArU3iyeKTvsKNo/UAMASW37bWqa0o39t mT8Jy9xro7ZNOhuFPa5Mt3ch6X9jowfZJQ360sHr1KkcMKAHiZq2AHjkbC7Brio8eEMw6y1r7rO5 e+tvPcF6ZYKlkxFPEqzvOpsrKusPQMLdoFnHLPkMW5BwvPYMQBfyepDoQUKfUzheNtfW6YgPDhL6 xMu6LuzocthR68I2FrQG8jEetnsmYerDLX3J561KPrZOSnxwkNAnlTZAQpfDjgwSLZNYnybsmYQ4 4ffocb9+u/HK2w2dH3qvICFP0sKRZHkYpj0+Lc48b17LwybrQ95n/wAAAP//AwBQSwMEFAAGAAgA AAAhAEVFe2DcAAAABQEAAA8AAABkcnMvZG93bnJldi54bWxMj0FLw0AQhe+C/2EZwZvdpJoqMZtS inoqQltBvE2TaRKanQ3ZbZL+e0cvenkwvMd732TLybZqoN43jg3EswgUceHKhisDH/vXuydQPiCX 2DomAxfysMyvrzJMSzfyloZdqJSUsE/RQB1Cl2rti5os+pnriMU7ut5ikLOvdNnjKOW21fMoWmiL DctCjR2taypOu7M18DbiuLqPX4bN6bi+fO2T989NTMbc3kyrZ1CBpvAXhh98QYdcmA7uzKVXrQF5 JPyqePPHhwTUQULRIgGdZ/o/ff4NAAD//wMAUEsBAi0AFAAGAAgAAAAhALaDOJL+AAAA4QEAABMA AAAAAAAAAAAAAAAAAAAAAFtDb250ZW50X1R5cGVzXS54bWxQSwECLQAUAAYACAAAACEAOP0h/9YA AACUAQAACwAAAAAAAAAAAAAAAAAvAQAAX3JlbHMvLnJlbHNQSwECLQAUAAYACAAAACEABFPqfmcF AAAsLgAADgAAAAAAAAAAAAAAAAAuAgAAZHJzL2Uyb0RvYy54bWxQSwECLQAUAAYACAAAACEARUV7 YNwAAAAFAQAADwAAAAAAAAAAAAAAAADBBwAAZHJzL2Rvd25yZXYueG1sUEsFBgAAAAAEAAQA8wAA AMoIAAAAAA== ">
                <v:line id="Line 237" o:spid="_x0000_s1181" style="position:absolute;visibility:visible;mso-wrap-style:square" from="1674,7074" to="4310,70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hIsYAAADcAAAADwAAAGRycy9kb3ducmV2LnhtbESPQWvCQBSE70L/w/IK3nSjQpDUVUQR tIeittAen9nXJG32bdjdJum/dwXB4zAz3zCLVW9q0ZLzlWUFk3ECgji3uuJCwcf7bjQH4QOyxtoy KfgnD6vl02CBmbYdn6g9h0JECPsMFZQhNJmUPi/JoB/bhjh639YZDFG6QmqHXYSbWk6TJJUGK44L JTa0KSn/Pf8ZBW+zY9quD6/7/vOQXvLt6fL10zmlhs/9+gVEoD48wvf2XiuYz1K4nYlHQC6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jPoSLGAAAA3AAAAA8AAAAAAAAA AAAAAAAAoQIAAGRycy9kb3ducmV2LnhtbFBLBQYAAAAABAAEAPkAAACUAwAAAAA= "/>
                <v:line id="Line 238" o:spid="_x0000_s1182" style="position:absolute;visibility:visible;mso-wrap-style:square" from="2109,6819" to="2109,78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4MEuccAAADcAAAADwAAAGRycy9kb3ducmV2LnhtbESPT2vCQBTE7wW/w/KE3uqmFVKJriIt Be2h1D+gx2f2maTNvg272yT99q4geBxm5jfMbNGbWrTkfGVZwfMoAUGcW11xoWC/+3iagPABWWNt mRT8k4fFfPAww0zbjjfUbkMhIoR9hgrKEJpMSp+XZNCPbEMcvbN1BkOUrpDaYRfhppYvSZJKgxXH hRIbeisp/93+GQVf4++0Xa4/V/1hnZ7y983p+NM5pR6H/XIKIlAf7uFbe6UVTMavcD0Tj4Cc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XgwS5xwAAANwAAAAPAAAAAAAA AAAAAAAAAKECAABkcnMvZG93bnJldi54bWxQSwUGAAAAAAQABAD5AAAAlQMAAAAA "/>
                <v:shape id="Text Box 239" o:spid="_x0000_s1183" type="#_x0000_t202" style="position:absolute;left:4014;top:6819;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TvB+sEA AADcAAAADwAAAGRycy9kb3ducmV2LnhtbERPTYvCMBC9C/sfwix401QF0WoUWVwQBLHWwx5nm7EN NpNuk9X6781B8Ph438t1Z2txo9YbxwpGwwQEceG04VLBOf8ezED4gKyxdkwKHuRhvfroLTHV7s4Z 3U6hFDGEfYoKqhCaVEpfVGTRD11DHLmLay2GCNtS6hbvMdzWcpwkU2nRcGyosKGviorr6d8q2Pxw tjV/h99jdslMns8T3k+vSvU/u80CRKAuvMUv904rmE3i2ngmHgG5egIAAP//AwBQSwECLQAUAAYA CAAAACEA8PeKu/0AAADiAQAAEwAAAAAAAAAAAAAAAAAAAAAAW0NvbnRlbnRfVHlwZXNdLnhtbFBL AQItABQABgAIAAAAIQAx3V9h0gAAAI8BAAALAAAAAAAAAAAAAAAAAC4BAABfcmVscy8ucmVsc1BL AQItABQABgAIAAAAIQAzLwWeQQAAADkAAAAQAAAAAAAAAAAAAAAAACkCAABkcnMvc2hhcGV4bWwu eG1sUEsBAi0AFAAGAAgAAAAhABE7wfrBAAAA3AAAAA8AAAAAAAAAAAAAAAAAmAIAAGRycy9kb3du cmV2LnhtbFBLBQYAAAAABAAEAPUAAACGAwAAAAA= " filled="f" stroked="f">
                  <v:textbox inset="0,0,0,0">
                    <w:txbxContent>
                      <w:p w:rsidR="000B3CEF" w:rsidRPr="002C6CA6" w:rsidRDefault="000B3CEF" w:rsidP="00F34E29">
                        <w:r>
                          <w:t>+∞</w:t>
                        </w:r>
                      </w:p>
                    </w:txbxContent>
                  </v:textbox>
                </v:shape>
                <v:shape id="Text Box 240" o:spid="_x0000_s1184" type="#_x0000_t202" style="position:absolute;left:2184;top:6819;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ndkYcUA AADcAAAADwAAAGRycy9kb3ducmV2LnhtbESPQWvCQBSE74X+h+UVvNVNLYhJ3YgUCwVBGuOhx9fs S7KYfZtmtxr/fVcQPA4z8w2zXI22EycavHGs4GWagCCunDbcKDiUH88LED4ga+wck4ILeVjljw9L zLQ7c0GnfWhEhLDPUEEbQp9J6auWLPqp64mjV7vBYohyaKQe8BzhtpOzJJlLi4bjQos9vbdUHfd/ VsH6m4uN+d39fBV1YcoyTXg7Pyo1eRrXbyACjeEevrU/tYLFawrXM/EIyPwfAAD//wMAUEsBAi0A FAAGAAgAAAAhAPD3irv9AAAA4gEAABMAAAAAAAAAAAAAAAAAAAAAAFtDb250ZW50X1R5cGVzXS54 bWxQSwECLQAUAAYACAAAACEAMd1fYdIAAACPAQAACwAAAAAAAAAAAAAAAAAuAQAAX3JlbHMvLnJl bHNQSwECLQAUAAYACAAAACEAMy8FnkEAAAA5AAAAEAAAAAAAAAAAAAAAAAApAgAAZHJzL3NoYXBl eG1sLnhtbFBLAQItABQABgAIAAAAIQB+d2RhxQAAANwAAAAPAAAAAAAAAAAAAAAAAJgCAABkcnMv ZG93bnJldi54bWxQSwUGAAAAAAQABAD1AAAAigMAAAAA " filled="f" stroked="f">
                  <v:textbox inset="0,0,0,0">
                    <w:txbxContent>
                      <w:p w:rsidR="000B3CEF" w:rsidRPr="002C6CA6" w:rsidRDefault="000B3CEF" w:rsidP="00F34E29">
                        <w:r>
                          <w:t>–∞</w:t>
                        </w:r>
                      </w:p>
                    </w:txbxContent>
                  </v:textbox>
                </v:shape>
                <v:shape id="Text Box 241" o:spid="_x0000_s1185" type="#_x0000_t202" style="position:absolute;left:1794;top:6819;width:205;height:32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xYPe78A AADcAAAADwAAAGRycy9kb3ducmV2LnhtbERPz0vDMBS+D/wfwhO8ralDZqnNxhgMxJtTBt4eyWtT 1ryUJHbtf28Owo4f3+9mP7tBTBRi71nBc1GCINbe9Nwp+P46rSsQMSEbHDyTgoUi7HcPqwZr42/8 SdM5dSKHcKxRgU1prKWM2pLDWPiROHOtDw5ThqGTJuAth7tBbspyKx32nBssjnS0pK/nX6fgdb54 GiMd6aeddLD9Ug0fi1JPj/PhDUSiOd3F/+53o6B6yfPzmXwE5O4PAAD//wMAUEsBAi0AFAAGAAgA AAAhAPD3irv9AAAA4gEAABMAAAAAAAAAAAAAAAAAAAAAAFtDb250ZW50X1R5cGVzXS54bWxQSwEC LQAUAAYACAAAACEAMd1fYdIAAACPAQAACwAAAAAAAAAAAAAAAAAuAQAAX3JlbHMvLnJlbHNQSwEC LQAUAAYACAAAACEAMy8FnkEAAAA5AAAAEAAAAAAAAAAAAAAAAAApAgAAZHJzL3NoYXBleG1sLnht bFBLAQItABQABgAIAAAAIQAHFg97vwAAANwAAAAPAAAAAAAAAAAAAAAAAJgCAABkcnMvZG93bnJl di54bWxQSwUGAAAAAAQABAD1AAAAhAMAAAAA " filled="f" stroked="f">
                  <v:textbox style="mso-fit-shape-to-text:t" inset="0,0,0,0">
                    <w:txbxContent>
                      <w:p w:rsidR="000B3CEF" w:rsidRPr="002C6CA6" w:rsidRDefault="000B3CEF" w:rsidP="00F34E29">
                        <w:r w:rsidRPr="009A5D68">
                          <w:rPr>
                            <w:position w:val="-6"/>
                          </w:rPr>
                          <w:object w:dxaOrig="200" w:dyaOrig="220">
                            <v:shape id="_x0000_i3986" type="#_x0000_t75" style="width:10.3pt;height:10.75pt" o:ole="">
                              <v:imagedata r:id="rId4512" o:title=""/>
                            </v:shape>
                            <o:OLEObject Type="Embed" ProgID="Equation.DSMT4" ShapeID="_x0000_i3986" DrawAspect="Content" ObjectID="_1721513577" r:id="rId4513"/>
                          </w:object>
                        </w:r>
                      </w:p>
                    </w:txbxContent>
                  </v:textbox>
                </v:shape>
                <v:shape id="Text Box 242" o:spid="_x0000_s1186" type="#_x0000_t202" style="position:absolute;left:1794;top:7119;width:217;height:32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Fqq4MEA AADcAAAADwAAAGRycy9kb3ducmV2LnhtbESPT4vCMBTE74LfITxhb5oqi5auUURYkL35B2Fvj+bZ FJuXkmRr++03guBxmJnfMOttbxvRkQ+1YwXzWQaCuHS65krB5fw9zUGEiKyxcUwKBgqw3YxHayy0 e/CRulOsRIJwKFCBibEtpAylIYth5lri5N2ctxiT9JXUHh8Jbhu5yLKltFhzWjDY0t5QeT/9WQWr /uqoDbSn31tXelMPefMzKPUx6XdfICL18R1+tQ9aQf45h+eZdATk5h8AAP//AwBQSwECLQAUAAYA CAAAACEA8PeKu/0AAADiAQAAEwAAAAAAAAAAAAAAAAAAAAAAW0NvbnRlbnRfVHlwZXNdLnhtbFBL AQItABQABgAIAAAAIQAx3V9h0gAAAI8BAAALAAAAAAAAAAAAAAAAAC4BAABfcmVscy8ucmVsc1BL AQItABQABgAIAAAAIQAzLwWeQQAAADkAAAAQAAAAAAAAAAAAAAAAACkCAABkcnMvc2hhcGV4bWwu eG1sUEsBAi0AFAAGAAgAAAAhAGhaquDBAAAA3AAAAA8AAAAAAAAAAAAAAAAAmAIAAGRycy9kb3du cmV2LnhtbFBLBQYAAAAABAAEAPUAAACGAwAAAAA= " filled="f" stroked="f">
                  <v:textbox style="mso-fit-shape-to-text:t" inset="0,0,0,0">
                    <w:txbxContent>
                      <w:p w:rsidR="000B3CEF" w:rsidRPr="002C6CA6" w:rsidRDefault="000B3CEF" w:rsidP="00F34E29">
                        <w:r w:rsidRPr="009A5D68">
                          <w:rPr>
                            <w:position w:val="-10"/>
                          </w:rPr>
                          <w:object w:dxaOrig="220" w:dyaOrig="260">
                            <v:shape id="_x0000_i3987" type="#_x0000_t75" style="width:10.75pt;height:13.1pt" o:ole="">
                              <v:imagedata r:id="rId4514" o:title=""/>
                            </v:shape>
                            <o:OLEObject Type="Embed" ProgID="Equation.DSMT4" ShapeID="_x0000_i3987" DrawAspect="Content" ObjectID="_1721513578" r:id="rId4515"/>
                          </w:object>
                        </w:r>
                      </w:p>
                    </w:txbxContent>
                  </v:textbox>
                </v:shape>
                <v:line id="Line 243" o:spid="_x0000_s1187" style="position:absolute;flip:y;visibility:visible;mso-wrap-style:square" from="2394,7254" to="3114,76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VDW8UAAADcAAAADwAAAGRycy9kb3ducmV2LnhtbESPT2vCQBDF70K/wzIFL6FuqqXY6Cr1 HxTEQ20PHofsmASzsyE7avz2bqHg8fHm/d686bxztbpQGyrPBl4HKSji3NuKCwO/P5uXMaggyBZr z2TgRgHms6feFDPrr/xNl70UKkI4ZGigFGkyrUNeksMw8A1x9I6+dShRtoW2LV4j3NV6mKbv2mHF saHEhpYl5af92cU3NjtejUbJwukk+aD1QbapFmP6z93nBJRQJ4/j//SXNTB+G8LfmEgAPbs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VDW8UAAADcAAAADwAAAAAAAAAA AAAAAAChAgAAZHJzL2Rvd25yZXYueG1sUEsFBgAAAAAEAAQA+QAAAJMDAAAAAA== ">
                  <v:stroke endarrow="block"/>
                </v:line>
                <v:line id="Line 244" o:spid="_x0000_s1188" style="position:absolute;flip:x y;visibility:visible;mso-wrap-style:square" from="3324,7284" to="4044,76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wll7MQAAADcAAAADwAAAGRycy9kb3ducmV2LnhtbESPQWsCMRSE74L/ITyhN81qRe3WKCIU ioeia+n5sXnuLm5eliRq7K9vCoLHYWa+YZbraFpxJecbywrGowwEcWl1w5WC7+PHcAHCB2SNrWVS cCcP61W/t8Rc2xsf6FqESiQI+xwV1CF0uZS+rMmgH9mOOHkn6wyGJF0ltcNbgptWTrJsJg02nBZq 7GhbU3kuLkZB8bV3P/O3+/T0e5GHWYy7eRjvlHoZxM07iEAxPMOP9qdWsJi+wv+ZdATk6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3CWXsxAAAANwAAAAPAAAAAAAAAAAA AAAAAKECAABkcnMvZG93bnJldi54bWxQSwUGAAAAAAQABAD5AAAAkgMAAAAA ">
                  <v:stroke startarrow="block"/>
                </v:line>
                <v:shape id="Text Box 245" o:spid="_x0000_s1189" type="#_x0000_t202" style="position:absolute;left:2169;top:7524;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HC4gsUA AADcAAAADwAAAGRycy9kb3ducmV2LnhtbESPQWvCQBSE74L/YXmF3nRTEbGpGxGpIBRKYzx4fM0+ kyXZt2l21fTfdwWhx2FmvmFW68G24kq9N44VvEwTEMSl04YrBcdiN1mC8AFZY+uYFPySh3U2Hq0w 1e7GOV0PoRIRwj5FBXUIXSqlL2uy6KeuI47e2fUWQ5R9JXWPtwi3rZwlyUJaNBwXauxoW1PZHC5W webE+bv5+fz+ys+5KYrXhD8WjVLPT8PmDUSgIfyHH+29VrCcz+F+Jh4Bmf0BAAD//wMAUEsBAi0A FAAGAAgAAAAhAPD3irv9AAAA4gEAABMAAAAAAAAAAAAAAAAAAAAAAFtDb250ZW50X1R5cGVzXS54 bWxQSwECLQAUAAYACAAAACEAMd1fYdIAAACPAQAACwAAAAAAAAAAAAAAAAAuAQAAX3JlbHMvLnJl bHNQSwECLQAUAAYACAAAACEAMy8FnkEAAAA5AAAAEAAAAAAAAAAAAAAAAAApAgAAZHJzL3NoYXBl eG1sLnhtbFBLAQItABQABgAIAAAAIQDIcLiCxQAAANwAAAAPAAAAAAAAAAAAAAAAAJgCAABkcnMv ZG93bnJldi54bWxQSwUGAAAAAAQABAD1AAAAigMAAAAA " filled="f" stroked="f">
                  <v:textbox inset="0,0,0,0">
                    <w:txbxContent>
                      <w:p w:rsidR="000B3CEF" w:rsidRPr="002C6CA6" w:rsidRDefault="000B3CEF" w:rsidP="00F34E29">
                        <w:r>
                          <w:t>–∞</w:t>
                        </w:r>
                      </w:p>
                    </w:txbxContent>
                  </v:textbox>
                </v:shape>
                <v:shape id="Text Box 246" o:spid="_x0000_s1190" type="#_x0000_t202" style="position:absolute;left:4059;top:7479;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zwdGcUA AADcAAAADwAAAGRycy9kb3ducmV2LnhtbESPQWvCQBSE7wX/w/IEb3WjtKLRVURaEARpjAePz+wz Wcy+TbOrpv/eLRR6HGbmG2ax6mwt7tR641jBaJiAIC6cNlwqOOafr1MQPiBrrB2Tgh/ysFr2XhaY avfgjO6HUIoIYZ+igiqEJpXSFxVZ9EPXEEfv4lqLIcq2lLrFR4TbWo6TZCItGo4LFTa0qai4Hm5W wfrE2Yf53p+/sktm8nyW8G5yVWrQ79ZzEIG68B/+a2+1gunbO/yeiUdALp8AAAD//wMAUEsBAi0A FAAGAAgAAAAhAPD3irv9AAAA4gEAABMAAAAAAAAAAAAAAAAAAAAAAFtDb250ZW50X1R5cGVzXS54 bWxQSwECLQAUAAYACAAAACEAMd1fYdIAAACPAQAACwAAAAAAAAAAAAAAAAAuAQAAX3JlbHMvLnJl bHNQSwECLQAUAAYACAAAACEAMy8FnkEAAAA5AAAAEAAAAAAAAAAAAAAAAAApAgAAZHJzL3NoYXBl eG1sLnhtbFBLAQItABQABgAIAAAAIQCnPB0ZxQAAANwAAAAPAAAAAAAAAAAAAAAAAJgCAABkcnMv ZG93bnJldi54bWxQSwUGAAAAAAQABAD1AAAAigMAAAAA " filled="f" stroked="f">
                  <v:textbox inset="0,0,0,0">
                    <w:txbxContent>
                      <w:p w:rsidR="000B3CEF" w:rsidRPr="002C6CA6" w:rsidRDefault="000B3CEF" w:rsidP="00F34E29">
                        <w:r>
                          <w:t>–∞</w:t>
                        </w:r>
                      </w:p>
                    </w:txbxContent>
                  </v:textbox>
                </v:shape>
                <v:shape id="Text Box 247" o:spid="_x0000_s1191" type="#_x0000_t202" style="position:absolute;left:3144;top:7134;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6DbsUA AADcAAAADwAAAGRycy9kb3ducmV2LnhtbESPQWvCQBSE7wX/w/KE3urGIkGjq4hUEAqlMR48PrPP ZDH7NmZXTf99t1DwOMzMN8xi1dtG3KnzxrGC8SgBQVw6bbhScCi2b1MQPiBrbByTgh/ysFoOXhaY affgnO77UIkIYZ+hgjqENpPSlzVZ9CPXEkfv7DqLIcqukrrDR4TbRr4nSSotGo4LNba0qam87G9W wfrI+Ye5fp2+83NuimKW8Gd6Uep12K/nIAL14Rn+b++0gukkhb8z8QjI5S8AAAD//wMAUEsBAi0A FAAGAAgAAAAhAPD3irv9AAAA4gEAABMAAAAAAAAAAAAAAAAAAAAAAFtDb250ZW50X1R5cGVzXS54 bWxQSwECLQAUAAYACAAAACEAMd1fYdIAAACPAQAACwAAAAAAAAAAAAAAAAAuAQAAX3JlbHMvLnJl bHNQSwECLQAUAAYACAAAACEAMy8FnkEAAAA5AAAAEAAAAAAAAAAAAAAAAAApAgAAZHJzL3NoYXBl eG1sLnhtbFBLAQItABQABgAIAAAAIQBX7oNuxQAAANwAAAAPAAAAAAAAAAAAAAAAAJgCAABkcnMv ZG93bnJldi54bWxQSwUGAAAAAAQABAD1AAAAigMAAAAA " filled="f" stroked="f">
                  <v:textbox inset="0,0,0,0">
                    <w:txbxContent>
                      <w:p w:rsidR="000B3CEF" w:rsidRPr="002C6CA6" w:rsidRDefault="000B3CEF" w:rsidP="00F34E29">
                        <w:r>
                          <w:t>3</w:t>
                        </w:r>
                      </w:p>
                    </w:txbxContent>
                  </v:textbox>
                </v:shape>
                <v:shape id="Text Box 248" o:spid="_x0000_s1192" type="#_x0000_t202" style="position:absolute;left:3159;top:6819;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KIm9cUA AADcAAAADwAAAGRycy9kb3ducmV2LnhtbESPQWvCQBSE7wX/w/KE3upGEWujq4hUEARpTA89vmaf yWL2bZrdavz3riB4HGbmG2a+7GwtztR641jBcJCAIC6cNlwq+M43b1MQPiBrrB2Tgit5WC56L3NM tbtwRudDKEWEsE9RQRVCk0rpi4os+oFriKN3dK3FEGVbSt3iJcJtLUdJMpEWDceFChtaV1ScDv9W weqHs0/zt//9yo6ZyfOPhHeTk1Kv/W41AxGoC8/wo73VCqbjd7ifiUdALm4AAAD//wMAUEsBAi0A FAAGAAgAAAAhAPD3irv9AAAA4gEAABMAAAAAAAAAAAAAAAAAAAAAAFtDb250ZW50X1R5cGVzXS54 bWxQSwECLQAUAAYACAAAACEAMd1fYdIAAACPAQAACwAAAAAAAAAAAAAAAAAuAQAAX3JlbHMvLnJl bHNQSwECLQAUAAYACAAAACEAMy8FnkEAAAA5AAAAEAAAAAAAAAAAAAAAAAApAgAAZHJzL3NoYXBl eG1sLnhtbFBLAQItABQABgAIAAAAIQA4oib1xQAAANwAAAAPAAAAAAAAAAAAAAAAAJgCAABkcnMv ZG93bnJldi54bWxQSwUGAAAAAAQABAD1AAAAigMAAAAA " filled="f" stroked="f">
                  <v:textbox inset="0,0,0,0">
                    <w:txbxContent>
                      <w:p w:rsidR="000B3CEF" w:rsidRPr="002C6CA6" w:rsidRDefault="000B3CEF" w:rsidP="00F34E29">
                        <w:r>
                          <w:t>1</w:t>
                        </w:r>
                      </w:p>
                    </w:txbxContent>
                  </v:textbox>
                </v:shape>
                <w10:anchorlock/>
              </v:group>
            </w:pict>
          </mc:Fallback>
        </mc:AlternateContent>
      </w:r>
      <w:r w:rsidRPr="00087931">
        <w:rPr>
          <w:color w:val="000000"/>
          <w:lang w:val="fr-FR"/>
        </w:rPr>
        <w:t>.</w:t>
      </w:r>
      <w:r w:rsidRPr="00087931">
        <w:rPr>
          <w:color w:val="000000"/>
          <w:lang w:val="fr-FR"/>
        </w:rPr>
        <w:tab/>
      </w:r>
      <w:r w:rsidRPr="00087931">
        <w:rPr>
          <w:b/>
          <w:color w:val="0000FF"/>
          <w:lang w:val="fr-FR"/>
        </w:rPr>
        <w:t xml:space="preserve">D. </w:t>
      </w:r>
      <w:r>
        <w:rPr>
          <w:noProof/>
          <w:color w:val="000000"/>
        </w:rPr>
        <mc:AlternateContent>
          <mc:Choice Requires="wpg">
            <w:drawing>
              <wp:inline distT="0" distB="0" distL="0" distR="0">
                <wp:extent cx="1714500" cy="704850"/>
                <wp:effectExtent l="12065" t="12065" r="0" b="0"/>
                <wp:docPr id="758" name="Group 7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4500" cy="704850"/>
                          <a:chOff x="6609" y="6789"/>
                          <a:chExt cx="2700" cy="1110"/>
                        </a:xfrm>
                      </wpg:grpSpPr>
                      <wps:wsp>
                        <wps:cNvPr id="759" name="Line 198"/>
                        <wps:cNvCnPr/>
                        <wps:spPr bwMode="auto">
                          <a:xfrm>
                            <a:off x="6609" y="7044"/>
                            <a:ext cx="26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0" name="Line 199"/>
                        <wps:cNvCnPr/>
                        <wps:spPr bwMode="auto">
                          <a:xfrm>
                            <a:off x="7044" y="6789"/>
                            <a:ext cx="0" cy="10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1" name="Text Box 200"/>
                        <wps:cNvSpPr txBox="1">
                          <a:spLocks noChangeArrowheads="1"/>
                        </wps:cNvSpPr>
                        <wps:spPr bwMode="auto">
                          <a:xfrm>
                            <a:off x="8949" y="678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CEF" w:rsidRPr="002C6CA6" w:rsidRDefault="000B3CEF" w:rsidP="00F34E29">
                              <w:r>
                                <w:t>+∞</w:t>
                              </w:r>
                            </w:p>
                          </w:txbxContent>
                        </wps:txbx>
                        <wps:bodyPr rot="0" vert="horz" wrap="square" lIns="0" tIns="0" rIns="0" bIns="0" anchor="t" anchorCtr="0" upright="1">
                          <a:noAutofit/>
                        </wps:bodyPr>
                      </wps:wsp>
                      <wps:wsp>
                        <wps:cNvPr id="762" name="Text Box 201"/>
                        <wps:cNvSpPr txBox="1">
                          <a:spLocks noChangeArrowheads="1"/>
                        </wps:cNvSpPr>
                        <wps:spPr bwMode="auto">
                          <a:xfrm>
                            <a:off x="7119" y="678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CEF" w:rsidRPr="002C6CA6" w:rsidRDefault="000B3CEF" w:rsidP="00F34E29">
                              <w:r>
                                <w:t>–∞</w:t>
                              </w:r>
                            </w:p>
                          </w:txbxContent>
                        </wps:txbx>
                        <wps:bodyPr rot="0" vert="horz" wrap="square" lIns="0" tIns="0" rIns="0" bIns="0" anchor="t" anchorCtr="0" upright="1">
                          <a:noAutofit/>
                        </wps:bodyPr>
                      </wps:wsp>
                      <wps:wsp>
                        <wps:cNvPr id="763" name="Text Box 202"/>
                        <wps:cNvSpPr txBox="1">
                          <a:spLocks noChangeArrowheads="1"/>
                        </wps:cNvSpPr>
                        <wps:spPr bwMode="auto">
                          <a:xfrm>
                            <a:off x="6729" y="6789"/>
                            <a:ext cx="205"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CEF" w:rsidRPr="002C6CA6" w:rsidRDefault="000B3CEF" w:rsidP="00F34E29">
                              <w:r w:rsidRPr="009A5D68">
                                <w:rPr>
                                  <w:position w:val="-6"/>
                                </w:rPr>
                                <w:object w:dxaOrig="200" w:dyaOrig="220">
                                  <v:shape id="_x0000_i3988" type="#_x0000_t75" style="width:10.2pt;height:10.85pt" o:ole="">
                                    <v:imagedata r:id="rId4516" o:title=""/>
                                  </v:shape>
                                  <o:OLEObject Type="Embed" ProgID="Equation.DSMT4" ShapeID="_x0000_i3988" DrawAspect="Content" ObjectID="_1817113515" r:id="rId4517"/>
                                </w:object>
                              </w:r>
                            </w:p>
                          </w:txbxContent>
                        </wps:txbx>
                        <wps:bodyPr rot="0" vert="horz" wrap="none" lIns="0" tIns="0" rIns="0" bIns="0" anchor="t" anchorCtr="0" upright="1">
                          <a:spAutoFit/>
                        </wps:bodyPr>
                      </wps:wsp>
                      <wps:wsp>
                        <wps:cNvPr id="764" name="Text Box 203"/>
                        <wps:cNvSpPr txBox="1">
                          <a:spLocks noChangeArrowheads="1"/>
                        </wps:cNvSpPr>
                        <wps:spPr bwMode="auto">
                          <a:xfrm>
                            <a:off x="6729" y="7089"/>
                            <a:ext cx="21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CEF" w:rsidRPr="002C6CA6" w:rsidRDefault="000B3CEF" w:rsidP="00F34E29">
                              <w:r w:rsidRPr="009A5D68">
                                <w:rPr>
                                  <w:position w:val="-10"/>
                                </w:rPr>
                                <w:object w:dxaOrig="220" w:dyaOrig="260">
                                  <v:shape id="_x0000_i3989" type="#_x0000_t75" style="width:10.85pt;height:12.9pt" o:ole="">
                                    <v:imagedata r:id="rId4518" o:title=""/>
                                  </v:shape>
                                  <o:OLEObject Type="Embed" ProgID="Equation.DSMT4" ShapeID="_x0000_i3989" DrawAspect="Content" ObjectID="_1817113516" r:id="rId4519"/>
                                </w:object>
                              </w:r>
                            </w:p>
                          </w:txbxContent>
                        </wps:txbx>
                        <wps:bodyPr rot="0" vert="horz" wrap="none" lIns="0" tIns="0" rIns="0" bIns="0" anchor="t" anchorCtr="0" upright="1">
                          <a:spAutoFit/>
                        </wps:bodyPr>
                      </wps:wsp>
                      <wps:wsp>
                        <wps:cNvPr id="765" name="Line 204"/>
                        <wps:cNvCnPr/>
                        <wps:spPr bwMode="auto">
                          <a:xfrm>
                            <a:off x="7329" y="7314"/>
                            <a:ext cx="72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66" name="Line 205"/>
                        <wps:cNvCnPr/>
                        <wps:spPr bwMode="auto">
                          <a:xfrm flipH="1">
                            <a:off x="8259" y="7344"/>
                            <a:ext cx="720" cy="36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767" name="Text Box 206"/>
                        <wps:cNvSpPr txBox="1">
                          <a:spLocks noChangeArrowheads="1"/>
                        </wps:cNvSpPr>
                        <wps:spPr bwMode="auto">
                          <a:xfrm>
                            <a:off x="7134" y="705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CEF" w:rsidRPr="002C6CA6" w:rsidRDefault="000B3CEF" w:rsidP="00F34E29">
                              <w:r>
                                <w:t>+∞</w:t>
                              </w:r>
                            </w:p>
                          </w:txbxContent>
                        </wps:txbx>
                        <wps:bodyPr rot="0" vert="horz" wrap="square" lIns="0" tIns="0" rIns="0" bIns="0" anchor="t" anchorCtr="0" upright="1">
                          <a:noAutofit/>
                        </wps:bodyPr>
                      </wps:wsp>
                      <wps:wsp>
                        <wps:cNvPr id="832" name="Text Box 207"/>
                        <wps:cNvSpPr txBox="1">
                          <a:spLocks noChangeArrowheads="1"/>
                        </wps:cNvSpPr>
                        <wps:spPr bwMode="auto">
                          <a:xfrm>
                            <a:off x="8949" y="711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CEF" w:rsidRPr="002C6CA6" w:rsidRDefault="000B3CEF" w:rsidP="00F34E29">
                              <w:r>
                                <w:t>+∞</w:t>
                              </w:r>
                            </w:p>
                          </w:txbxContent>
                        </wps:txbx>
                        <wps:bodyPr rot="0" vert="horz" wrap="square" lIns="0" tIns="0" rIns="0" bIns="0" anchor="t" anchorCtr="0" upright="1">
                          <a:noAutofit/>
                        </wps:bodyPr>
                      </wps:wsp>
                      <wps:wsp>
                        <wps:cNvPr id="833" name="Text Box 208"/>
                        <wps:cNvSpPr txBox="1">
                          <a:spLocks noChangeArrowheads="1"/>
                        </wps:cNvSpPr>
                        <wps:spPr bwMode="auto">
                          <a:xfrm>
                            <a:off x="8079" y="753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CEF" w:rsidRPr="002C6CA6" w:rsidRDefault="000B3CEF" w:rsidP="00F34E29">
                              <w:r>
                                <w:t>3</w:t>
                              </w:r>
                            </w:p>
                          </w:txbxContent>
                        </wps:txbx>
                        <wps:bodyPr rot="0" vert="horz" wrap="square" lIns="0" tIns="0" rIns="0" bIns="0" anchor="t" anchorCtr="0" upright="1">
                          <a:noAutofit/>
                        </wps:bodyPr>
                      </wps:wsp>
                      <wps:wsp>
                        <wps:cNvPr id="834" name="Text Box 209"/>
                        <wps:cNvSpPr txBox="1">
                          <a:spLocks noChangeArrowheads="1"/>
                        </wps:cNvSpPr>
                        <wps:spPr bwMode="auto">
                          <a:xfrm>
                            <a:off x="8094" y="678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CEF" w:rsidRPr="002C6CA6" w:rsidRDefault="000B3CEF" w:rsidP="00F34E29">
                              <w:r>
                                <w:t>1</w:t>
                              </w:r>
                            </w:p>
                          </w:txbxContent>
                        </wps:txbx>
                        <wps:bodyPr rot="0" vert="horz" wrap="square" lIns="0" tIns="0" rIns="0" bIns="0" anchor="t" anchorCtr="0" upright="1">
                          <a:noAutofit/>
                        </wps:bodyPr>
                      </wps:wsp>
                    </wpg:wgp>
                  </a:graphicData>
                </a:graphic>
              </wp:inline>
            </w:drawing>
          </mc:Choice>
          <mc:Fallback>
            <w:pict>
              <v:group id="Group 758" o:spid="_x0000_s1193" style="width:135pt;height:55.5pt;mso-position-horizontal-relative:char;mso-position-vertical-relative:line" coordorigin="6609,6789" coordsize="2700,111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9beHZZgUAABguAAAOAAAAZHJzL2Uyb0RvYy54bWzsWm1zozYQ/t6Z/gcN3x0Qr4aJc5PYcdqZ tJeZu/sBMmDDFBAVSuy00//elQTyy9kTX9L40gv+YAsE8mq1++yjXZ1/WJUFekhZk9NqZOAzy0Bp FdMkrxYj48vn6WBooIaTKiEFrdKR8Zg2xoeLn386X9ZRatOMFknKEAxSNdGyHhkZ53Vkmk2cpSVp zmidVtA5p6wkHC7ZwkwYWcLoZWHaluWbS8qSmtE4bRq4O1GdxoUcfz5PY/5xPm9SjoqRAbJx+c3k 90x8mxfnJFowUmd53IpBniFFSfIK/lQPNSGcoHuWfzVUmceMNnTOz2JamnQ+z+NUzgFmg62d2dww el/LuSyi5aLWagLV7ujp2cPGvz/cMZQnIyPwYKkqUsIiyf9F4gaoZ1kvInjqhtWf6jum5gjNWxr/ 0UC3udsvrhfqYTRb/kYTGJDccyrVs5qzUgwBE0cruQqPehXSFUcx3MQBdj0LFiuGvsByh167THEG ayle830rNBD0+sEwVEsYZ9ft63bQvYsxlm+aJFL/K2VtZRMTA5Nr1lptXqbVTxmpU7lYjdCX1ipI qrR6m1cpwmGrVPnQuLpjUsVN1IByn9SXnjioxVUT77Rm+46vVLY9ZxLVrOE3KS2RaIyMAsSQa0Ee bhsuVnD9iFiaik7zooD7JCoqtBwZoWd78oWGFnkiOkVfwxazccHQAxGeJT9CIBhs6zGw4CqRg2Up Sa7bNid5odrwfFGJ8WAeIE7bUq7zd2iF18ProTtwbf964FqTyeByOnYH/hQH3sSZjMcT/I8QDbtR lidJWgnpOjfG7nEL2gKKckDtyFoN5vbocoogbPcrhQbDUiuorGpGk0e5sPI+2NipjM0Hr9kyNukd QjiwyG81Nmlj217WGVvrnNjCXrvonWP3xqZj115M/pGMDXfG9lnYxRVdIYjIwh5agxPxAvEVdACo KwRRYQNVdJyRapFeMkaXAhgAe7G0pI1X1ThH4eIwdHcDQmeqjvAJEUlEQwHUAVtlQBaOBkYBVBsQ 8UZBbAuKtxB7Kj+tQjYeO4h2EqE7XMa2a13Z4WDqD4OBO3W9QRhYw4GFw6vQt9zQnUy3cVnGPsXy AE6fi8svjkZlzoFtFnk5MoY6ZJHoUGjSYUWI3wF+97sP+PlqtpJkynYkMAprVsEAMQqxF0wRuDI0 Msr+MtASeOfIaP68Jyw1UPFrBW4Aj/CuwbrGrGuQKoZXRwY3kGqOuSKz9zXLFxmMrBytopdAuea5 jO9rKUB2cXHKiGTvAQnp6huefhqQCDDuQUJsnXaYzob379C6HiReGST8Llq+c5Bw9oCE3ekGqOvp mIQf2IdAwra8lknYUja9rVzvn9otVs8kYIvYM4mNTe5LmETQOcKTIFFBiu2/5RFNLXjE9A3wCHcP RDidZr4PRADlbbNP3WbDxkEPEV+nh3oe8co8QucU3zVEQHjeSH7ZlsyQttuMb05+OS0PCBy8k2kN 7GMzCm8o1Yr4Yw2JeM5yyLsUECUgsVumCUSLFOo2oqVyI30yVtad9ubuRKlpX5nmQObfh3z8lj3q lMCxyVg0L/L6l25P39ZMhranGGrg7NYA/jeWeZQ1kqgvE7xOTcoHlqIscyNzq/eiJyVTAXaA2clC H5i1LBR1ZKrP3O6ttfVk6pXJlK6ZPUmmfuTM7dDZl7nVe9GTgoQu78gUbg8S3WGTPnO7fdjgdOUd V9c53zlI7Mvc6t3oaUHCClpe7Dk9kzD1QZYeJL4bSOg65zsHiX25W82yTgwSodpurE8O9tsNcZrv 4NG+frvxutsNV9c53ypIyFOzcPxYHnxpj0qL882b1/JgyfpA98W/AAAA//8DAFBLAwQUAAYACAAA ACEASoZjcNsAAAAFAQAADwAAAGRycy9kb3ducmV2LnhtbEyPQUvDQBCF74L/YRnBm93dilpiNqUU 9VQEW0F6m2anSWh2N2S3SfrvHb3oZeDxHm++ly8n14qB+tgEb0DPFAjyZbCNrwx87l7vFiBiQm+x DZ4MXCjCsri+yjGzYfQfNGxTJbjExwwN1Cl1mZSxrMlhnIWOPHvH0DtMLPtK2h5HLnetnCv1KB02 nj/U2NG6pvK0PTsDbyOOq3v9MmxOx/Vlv3t4/9poMub2Zlo9g0g0pb8w/OAzOhTMdAhnb6NoDfCQ 9HvZmz8plgcOaa1AFrn8T198AwAA//8DAFBLAQItABQABgAIAAAAIQC2gziS/gAAAOEBAAATAAAA AAAAAAAAAAAAAAAAAABbQ29udGVudF9UeXBlc10ueG1sUEsBAi0AFAAGAAgAAAAhADj9If/WAAAA lAEAAAsAAAAAAAAAAAAAAAAALwEAAF9yZWxzLy5yZWxzUEsBAi0AFAAGAAgAAAAhAP1t4dlmBQAA GC4AAA4AAAAAAAAAAAAAAAAALgIAAGRycy9lMm9Eb2MueG1sUEsBAi0AFAAGAAgAAAAhAEqGY3Db AAAABQEAAA8AAAAAAAAAAAAAAAAAwAcAAGRycy9kb3ducmV2LnhtbFBLBQYAAAAABAAEAPMAAADI CAAAAAA= ">
                <v:line id="Line 198" o:spid="_x0000_s1194" style="position:absolute;visibility:visible;mso-wrap-style:square" from="6609,7044" to="9245,70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jtEpsgAAADcAAAADwAAAGRycy9kb3ducmV2LnhtbESPT0vDQBTE7wW/w/IEb+1GpbGN3Zai FFoPYv9Ae3zNPpNo9m3Y3Sbx23cFweMwM79hZove1KIl5yvLCu5HCQji3OqKCwWH/Wo4AeEDssba Min4IQ+L+c1ghpm2HW+p3YVCRAj7DBWUITSZlD4vyaAf2YY4ep/WGQxRukJqh12Em1o+JEkqDVYc F0ps6KWk/Ht3MQreHz/Sdrl5W/fHTXrOX7fn01fnlLq77ZfPIAL14T/8115rBU/jKfyeiUdAzq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ojtEpsgAAADcAAAADwAAAAAA AAAAAAAAAAChAgAAZHJzL2Rvd25yZXYueG1sUEsFBgAAAAAEAAQA+QAAAJYDAAAAAA== "/>
                <v:line id="Line 199" o:spid="_x0000_s1195" style="position:absolute;visibility:visible;mso-wrap-style:square" from="7044,6789" to="7044,78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0nhsQAAADcAAAADwAAAGRycy9kb3ducmV2LnhtbERPy2rCQBTdF/yH4Qru6sQKqURHkZaC dlHqA3R5zVyTaOZOmJkm6d93FgWXh/NerHpTi5acrywrmIwTEMS51RUXCo6Hj+cZCB+QNdaWScEv eVgtB08LzLTteEftPhQihrDPUEEZQpNJ6fOSDPqxbYgjd7XOYIjQFVI77GK4qeVLkqTSYMWxocSG 3krK7/sfo+Br+p226+3npj9t00v+vrucb51TajTs13MQgfrwEP+7N1rBaxrnxzPxCMjl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9bSeGxAAAANwAAAAPAAAAAAAAAAAA AAAAAKECAABkcnMvZG93bnJldi54bWxQSwUGAAAAAAQABAD5AAAAkgMAAAAA "/>
                <v:shape id="Text Box 200" o:spid="_x0000_s1196" type="#_x0000_t202" style="position:absolute;left:8949;top:6789;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QbTLMUA AADcAAAADwAAAGRycy9kb3ducmV2LnhtbESPQWvCQBSE7wX/w/IEb3VjD7FGVxFpQRBKYzx4fGaf yWL2bZpdNf33bqHgcZiZb5jFqreNuFHnjWMFk3ECgrh02nCl4FB8vr6D8AFZY+OYFPySh9Vy8LLA TLs753Tbh0pECPsMFdQhtJmUvqzJoh+7ljh6Z9dZDFF2ldQd3iPcNvItSVJp0XBcqLGlTU3lZX+1 CtZHzj/Mz9fpOz/npihmCe/Si1KjYb+egwjUh2f4v73VCqbpBP7OxCMglw8AAAD//wMAUEsBAi0A FAAGAAgAAAAhAPD3irv9AAAA4gEAABMAAAAAAAAAAAAAAAAAAAAAAFtDb250ZW50X1R5cGVzXS54 bWxQSwECLQAUAAYACAAAACEAMd1fYdIAAACPAQAACwAAAAAAAAAAAAAAAAAuAQAAX3JlbHMvLnJl bHNQSwECLQAUAAYACAAAACEAMy8FnkEAAAA5AAAAEAAAAAAAAAAAAAAAAAApAgAAZHJzL3NoYXBl eG1sLnhtbFBLAQItABQABgAIAAAAIQBlBtMsxQAAANwAAAAPAAAAAAAAAAAAAAAAAJgCAABkcnMv ZG93bnJldi54bWxQSwUGAAAAAAQABAD1AAAAigMAAAAA " filled="f" stroked="f">
                  <v:textbox inset="0,0,0,0">
                    <w:txbxContent>
                      <w:p w:rsidR="000B3CEF" w:rsidRPr="002C6CA6" w:rsidRDefault="000B3CEF" w:rsidP="00F34E29">
                        <w:r>
                          <w:t>+∞</w:t>
                        </w:r>
                      </w:p>
                    </w:txbxContent>
                  </v:textbox>
                </v:shape>
                <v:shape id="Text Box 201" o:spid="_x0000_s1197" type="#_x0000_t202" style="position:absolute;left:7119;top:6789;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dRNW8UA AADcAAAADwAAAGRycy9kb3ducmV2LnhtbESPQWvCQBSE74X+h+UVvNWNHmKNriLSQkEQYzz0+Jp9 JovZtzG71fjvXaHgcZiZb5j5sreNuFDnjWMFo2ECgrh02nCl4FB8vX+A8AFZY+OYFNzIw3Lx+jLH TLsr53TZh0pECPsMFdQhtJmUvqzJoh+6ljh6R9dZDFF2ldQdXiPcNnKcJKm0aDgu1NjSuqbytP+z ClY/nH+a8/Z3lx9zUxTThDfpSanBW7+agQjUh2f4v/2tFUzSMTzOxCMgF3cAAAD//wMAUEsBAi0A FAAGAAgAAAAhAPD3irv9AAAA4gEAABMAAAAAAAAAAAAAAAAAAAAAAFtDb250ZW50X1R5cGVzXS54 bWxQSwECLQAUAAYACAAAACEAMd1fYdIAAACPAQAACwAAAAAAAAAAAAAAAAAuAQAAX3JlbHMvLnJl bHNQSwECLQAUAAYACAAAACEAMy8FnkEAAAA5AAAAEAAAAAAAAAAAAAAAAAApAgAAZHJzL3NoYXBl eG1sLnhtbFBLAQItABQABgAIAAAAIQCV1E1bxQAAANwAAAAPAAAAAAAAAAAAAAAAAJgCAABkcnMv ZG93bnJldi54bWxQSwUGAAAAAAQABAD1AAAAigMAAAAA " filled="f" stroked="f">
                  <v:textbox inset="0,0,0,0">
                    <w:txbxContent>
                      <w:p w:rsidR="000B3CEF" w:rsidRPr="002C6CA6" w:rsidRDefault="000B3CEF" w:rsidP="00F34E29">
                        <w:r>
                          <w:t>–∞</w:t>
                        </w:r>
                      </w:p>
                    </w:txbxContent>
                  </v:textbox>
                </v:shape>
                <v:shape id="Text Box 202" o:spid="_x0000_s1198" type="#_x0000_t202" style="position:absolute;left:6729;top:6789;width:205;height:32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sVZOsIA AADcAAAADwAAAGRycy9kb3ducmV2LnhtbESPzWrDMBCE74W8g9hAb42cFlzjRAkhUAi5NS2B3BZr bZlYKyMp/nn7qlDocZj5ZpjtfrKdGMiH1rGC9SoDQVw53XKj4Pvr46UAESKyxs4xKZgpwH63eNpi qd3InzRcYiNSCYcSFZgY+1LKUBmyGFauJ05e7bzFmKRvpPY4pnLbydcsy6XFltOCwZ6Ohqr75WEV vE9XR32gI93qofKmnYvuPCv1vJwOGxCRpvgf/qNPOnH5G/yeSUdA7n4AAAD//wMAUEsBAi0AFAAG AAgAAAAhAPD3irv9AAAA4gEAABMAAAAAAAAAAAAAAAAAAAAAAFtDb250ZW50X1R5cGVzXS54bWxQ SwECLQAUAAYACAAAACEAMd1fYdIAAACPAQAACwAAAAAAAAAAAAAAAAAuAQAAX3JlbHMvLnJlbHNQ SwECLQAUAAYACAAAACEAMy8FnkEAAAA5AAAAEAAAAAAAAAAAAAAAAAApAgAAZHJzL3NoYXBleG1s LnhtbFBLAQItABQABgAIAAAAIQBKxVk6wgAAANwAAAAPAAAAAAAAAAAAAAAAAJgCAABkcnMvZG93 bnJldi54bWxQSwUGAAAAAAQABAD1AAAAhwMAAAAA " filled="f" stroked="f">
                  <v:textbox style="mso-fit-shape-to-text:t" inset="0,0,0,0">
                    <w:txbxContent>
                      <w:p w:rsidR="000B3CEF" w:rsidRPr="002C6CA6" w:rsidRDefault="000B3CEF" w:rsidP="00F34E29">
                        <w:r w:rsidRPr="009A5D68">
                          <w:rPr>
                            <w:position w:val="-6"/>
                          </w:rPr>
                          <w:object w:dxaOrig="200" w:dyaOrig="220">
                            <v:shape id="_x0000_i3988" type="#_x0000_t75" style="width:10.3pt;height:10.75pt" o:ole="">
                              <v:imagedata r:id="rId4520" o:title=""/>
                            </v:shape>
                            <o:OLEObject Type="Embed" ProgID="Equation.DSMT4" ShapeID="_x0000_i3988" DrawAspect="Content" ObjectID="_1721513579" r:id="rId4521"/>
                          </w:object>
                        </w:r>
                      </w:p>
                    </w:txbxContent>
                  </v:textbox>
                </v:shape>
                <v:shape id="Text Box 203" o:spid="_x0000_s1199" type="#_x0000_t202" style="position:absolute;left:6729;top:7089;width:217;height:32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SzBTsIA AADcAAAADwAAAGRycy9kb3ducmV2LnhtbESPzWrDMBCE74W8g9hAb42cUlzjRAkhUAi5NS2B3BZr bZlYKyMp/nn7qlDocZj5ZpjtfrKdGMiH1rGC9SoDQVw53XKj4Pvr46UAESKyxs4xKZgpwH63eNpi qd3InzRcYiNSCYcSFZgY+1LKUBmyGFauJ05e7bzFmKRvpPY4pnLbydcsy6XFltOCwZ6Ohqr75WEV vE9XR32gI93qofKmnYvuPCv1vJwOGxCRpvgf/qNPOnH5G/yeSUdA7n4AAAD//wMAUEsBAi0AFAAG AAgAAAAhAPD3irv9AAAA4gEAABMAAAAAAAAAAAAAAAAAAAAAAFtDb250ZW50X1R5cGVzXS54bWxQ SwECLQAUAAYACAAAACEAMd1fYdIAAACPAQAACwAAAAAAAAAAAAAAAAAuAQAAX3JlbHMvLnJlbHNQ SwECLQAUAAYACAAAACEAMy8FnkEAAAA5AAAAEAAAAAAAAAAAAAAAAAApAgAAZHJzL3NoYXBleG1s LnhtbFBLAQItABQABgAIAAAAIQDFLMFOwgAAANwAAAAPAAAAAAAAAAAAAAAAAJgCAABkcnMvZG93 bnJldi54bWxQSwUGAAAAAAQABAD1AAAAhwMAAAAA " filled="f" stroked="f">
                  <v:textbox style="mso-fit-shape-to-text:t" inset="0,0,0,0">
                    <w:txbxContent>
                      <w:p w:rsidR="000B3CEF" w:rsidRPr="002C6CA6" w:rsidRDefault="000B3CEF" w:rsidP="00F34E29">
                        <w:r w:rsidRPr="009A5D68">
                          <w:rPr>
                            <w:position w:val="-10"/>
                          </w:rPr>
                          <w:object w:dxaOrig="220" w:dyaOrig="260">
                            <v:shape id="_x0000_i3989" type="#_x0000_t75" style="width:10.75pt;height:13.1pt" o:ole="">
                              <v:imagedata r:id="rId4522" o:title=""/>
                            </v:shape>
                            <o:OLEObject Type="Embed" ProgID="Equation.DSMT4" ShapeID="_x0000_i3989" DrawAspect="Content" ObjectID="_1721513580" r:id="rId4523"/>
                          </w:object>
                        </w:r>
                      </w:p>
                    </w:txbxContent>
                  </v:textbox>
                </v:shape>
                <v:line id="Line 204" o:spid="_x0000_s1200" style="position:absolute;visibility:visible;mso-wrap-style:square" from="7329,7314" to="8049,76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SJUisUAAADcAAAADwAAAGRycy9kb3ducmV2LnhtbESPzWrDMBCE74G+g9hCbomcQP7cKKHE BHpoC3FCz1tra5laK2Mpjvr2VaGQ4zDzzTDbfbStGKj3jWMFs2kGgrhyuuFaweV8nKxB+ICssXVM Cn7Iw373MNpirt2NTzSUoRaphH2OCkwIXS6lrwxZ9FPXESfvy/UWQ5J9LXWPt1RuWznPsqW02HBa MNjRwVD1XV6tgpUpTnIli9fzezE0s018ix+fG6XGj/H5CUSgGO7hf/pFJ265gL8z6QjI3S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8SJUisUAAADcAAAADwAAAAAAAAAA AAAAAAChAgAAZHJzL2Rvd25yZXYueG1sUEsFBgAAAAAEAAQA+QAAAJMDAAAAAA== ">
                  <v:stroke endarrow="block"/>
                </v:line>
                <v:line id="Line 205" o:spid="_x0000_s1201" style="position:absolute;flip:x;visibility:visible;mso-wrap-style:square" from="8259,7344" to="8979,77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EhQysQAAADcAAAADwAAAGRycy9kb3ducmV2LnhtbESPzWrDMBCE74G8g9hALqGRG4oTnCgh FAqhp/z1vlhr2cRaGUu1XT99VCj0OMzMN8zuMNhadNT6yrGC12UCgjh3umKj4H77eNmA8AFZY+2Y FPyQh8N+Otlhpl3PF+quwYgIYZ+hgjKEJpPS5yVZ9EvXEEevcK3FEGVrpG6xj3Bby1WSpNJixXGh xIbeS8of12+rYLUYB2/y4rIZu/Hz7Hrz9lUclZrPhuMWRKAh/If/2ietYJ2m8HsmHgG5fw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MSFDKxAAAANwAAAAPAAAAAAAAAAAA AAAAAKECAABkcnMvZG93bnJldi54bWxQSwUGAAAAAAQABAD5AAAAkgMAAAAA ">
                  <v:stroke startarrow="block"/>
                </v:line>
                <v:shape id="Text Box 206" o:spid="_x0000_s1202" type="#_x0000_t202" style="position:absolute;left:7134;top:7059;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aPuw8UA AADcAAAADwAAAGRycy9kb3ducmV2LnhtbESPQWvCQBSE7wX/w/IEb3VjD7FGVxGpIBRKYzx4fGaf yWL2bcyumv77bqHgcZiZb5jFqreNuFPnjWMFk3ECgrh02nCl4FBsX99B+ICssXFMCn7Iw2o5eFlg pt2Dc7rvQyUihH2GCuoQ2kxKX9Zk0Y9dSxy9s+sshii7SuoOHxFuG/mWJKm0aDgu1NjSpqbysr9Z Besj5x/m+nX6zs+5KYpZwp/pRanRsF/PQQTqwzP8395pBdN0Cn9n4hGQy18AAAD//wMAUEsBAi0A FAAGAAgAAAAhAPD3irv9AAAA4gEAABMAAAAAAAAAAAAAAAAAAAAAAFtDb250ZW50X1R5cGVzXS54 bWxQSwECLQAUAAYACAAAACEAMd1fYdIAAACPAQAACwAAAAAAAAAAAAAAAAAuAQAAX3JlbHMvLnJl bHNQSwECLQAUAAYACAAAACEAMy8FnkEAAAA5AAAAEAAAAAAAAAAAAAAAAAApAgAAZHJzL3NoYXBl eG1sLnhtbFBLAQItABQABgAIAAAAIQCFo+7DxQAAANwAAAAPAAAAAAAAAAAAAAAAAJgCAABkcnMv ZG93bnJldi54bWxQSwUGAAAAAAQABAD1AAAAigMAAAAA " filled="f" stroked="f">
                  <v:textbox inset="0,0,0,0">
                    <w:txbxContent>
                      <w:p w:rsidR="000B3CEF" w:rsidRPr="002C6CA6" w:rsidRDefault="000B3CEF" w:rsidP="00F34E29">
                        <w:r>
                          <w:t>+∞</w:t>
                        </w:r>
                      </w:p>
                    </w:txbxContent>
                  </v:textbox>
                </v:shape>
                <v:shape id="Text Box 207" o:spid="_x0000_s1203" type="#_x0000_t202" style="position:absolute;left:8949;top:7119;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NP2EMQA AADcAAAADwAAAGRycy9kb3ducmV2LnhtbESPQWvCQBSE74L/YXkFb7qpgtjUVUQqCIIY48Hja/aZ LGbfptlV4793C4Ueh5n5hpkvO1uLO7XeOFbwPkpAEBdOGy4VnPLNcAbCB2SNtWNS8CQPy0W/N8dU uwdndD+GUkQI+xQVVCE0qZS+qMiiH7mGOHoX11oMUbal1C0+ItzWcpwkU2nRcFyosKF1RcX1eLMK VmfOvszP/vuQXTKT5x8J76ZXpQZv3eoTRKAu/If/2lutYDYZw++ZeATk4gUAAP//AwBQSwECLQAU AAYACAAAACEA8PeKu/0AAADiAQAAEwAAAAAAAAAAAAAAAAAAAAAAW0NvbnRlbnRfVHlwZXNdLnht bFBLAQItABQABgAIAAAAIQAx3V9h0gAAAI8BAAALAAAAAAAAAAAAAAAAAC4BAABfcmVscy8ucmVs c1BLAQItABQABgAIAAAAIQAzLwWeQQAAADkAAAAQAAAAAAAAAAAAAAAAACkCAABkcnMvc2hhcGV4 bWwueG1sUEsBAi0AFAAGAAgAAAAhAHDT9hDEAAAA3AAAAA8AAAAAAAAAAAAAAAAAmAIAAGRycy9k b3ducmV2LnhtbFBLBQYAAAAABAAEAPUAAACJAwAAAAA= " filled="f" stroked="f">
                  <v:textbox inset="0,0,0,0">
                    <w:txbxContent>
                      <w:p w:rsidR="000B3CEF" w:rsidRPr="002C6CA6" w:rsidRDefault="000B3CEF" w:rsidP="00F34E29">
                        <w:r>
                          <w:t>+∞</w:t>
                        </w:r>
                      </w:p>
                    </w:txbxContent>
                  </v:textbox>
                </v:shape>
                <v:shape id="Text Box 208" o:spid="_x0000_s1204" type="#_x0000_t202" style="position:absolute;left:8079;top:7539;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59Ti8UA AADcAAAADwAAAGRycy9kb3ducmV2LnhtbESPQWvCQBSE74L/YXmF3nRTBbGpGxGpIBRKYzx4fM0+ kyXZt2l21fTfdwWhx2FmvmFW68G24kq9N44VvEwTEMSl04YrBcdiN1mC8AFZY+uYFPySh3U2Hq0w 1e7GOV0PoRIRwj5FBXUIXSqlL2uy6KeuI47e2fUWQ5R9JXWPtwi3rZwlyUJaNBwXauxoW1PZHC5W webE+bv5+fz+ys+5KYrXhD8WjVLPT8PmDUSgIfyHH+29VrCcz+F+Jh4Bmf0BAAD//wMAUEsBAi0A FAAGAAgAAAAhAPD3irv9AAAA4gEAABMAAAAAAAAAAAAAAAAAAAAAAFtDb250ZW50X1R5cGVzXS54 bWxQSwECLQAUAAYACAAAACEAMd1fYdIAAACPAQAACwAAAAAAAAAAAAAAAAAuAQAAX3JlbHMvLnJl bHNQSwECLQAUAAYACAAAACEAMy8FnkEAAAA5AAAAEAAAAAAAAAAAAAAAAAApAgAAZHJzL3NoYXBl eG1sLnhtbFBLAQItABQABgAIAAAAIQAfn1OLxQAAANwAAAAPAAAAAAAAAAAAAAAAAJgCAABkcnMv ZG93bnJldi54bWxQSwUGAAAAAAQABAD1AAAAigMAAAAA " filled="f" stroked="f">
                  <v:textbox inset="0,0,0,0">
                    <w:txbxContent>
                      <w:p w:rsidR="000B3CEF" w:rsidRPr="002C6CA6" w:rsidRDefault="000B3CEF" w:rsidP="00F34E29">
                        <w:r>
                          <w:t>3</w:t>
                        </w:r>
                      </w:p>
                    </w:txbxContent>
                  </v:textbox>
                </v:shape>
                <v:shape id="Text Box 209" o:spid="_x0000_s1205" type="#_x0000_t202" style="position:absolute;left:8094;top:6789;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HbL/8UA AADcAAAADwAAAGRycy9kb3ducmV2LnhtbESPQWvCQBSE7wX/w/IEb3WjLaLRVURaEARpjAePz+wz Wcy+TbOrpv/eLRR6HGbmG2ax6mwt7tR641jBaJiAIC6cNlwqOOafr1MQPiBrrB2Tgh/ysFr2XhaY avfgjO6HUIoIYZ+igiqEJpXSFxVZ9EPXEEfv4lqLIcq2lLrFR4TbWo6TZCItGo4LFTa0qai4Hm5W wfrE2Yf53p+/sktm8nyW8G5yVWrQ79ZzEIG68B/+a2+1gunbO/yeiUdALp8AAAD//wMAUEsBAi0A FAAGAAgAAAAhAPD3irv9AAAA4gEAABMAAAAAAAAAAAAAAAAAAAAAAFtDb250ZW50X1R5cGVzXS54 bWxQSwECLQAUAAYACAAAACEAMd1fYdIAAACPAQAACwAAAAAAAAAAAAAAAAAuAQAAX3JlbHMvLnJl bHNQSwECLQAUAAYACAAAACEAMy8FnkEAAAA5AAAAEAAAAAAAAAAAAAAAAAApAgAAZHJzL3NoYXBl eG1sLnhtbFBLAQItABQABgAIAAAAIQCQdsv/xQAAANwAAAAPAAAAAAAAAAAAAAAAAJgCAABkcnMv ZG93bnJldi54bWxQSwUGAAAAAAQABAD1AAAAigMAAAAA " filled="f" stroked="f">
                  <v:textbox inset="0,0,0,0">
                    <w:txbxContent>
                      <w:p w:rsidR="000B3CEF" w:rsidRPr="002C6CA6" w:rsidRDefault="000B3CEF" w:rsidP="00F34E29">
                        <w:r>
                          <w:t>1</w:t>
                        </w:r>
                      </w:p>
                    </w:txbxContent>
                  </v:textbox>
                </v:shape>
                <w10:anchorlock/>
              </v:group>
            </w:pict>
          </mc:Fallback>
        </mc:AlternateContent>
      </w:r>
      <w:r w:rsidRPr="00087931">
        <w:rPr>
          <w:color w:val="000000"/>
          <w:lang w:val="fr-FR"/>
        </w:rPr>
        <w:t>.</w:t>
      </w:r>
    </w:p>
    <w:p w:rsidR="00F34E29" w:rsidRPr="00087931" w:rsidRDefault="00F34E29" w:rsidP="00F34E29">
      <w:pPr>
        <w:tabs>
          <w:tab w:val="left" w:pos="992"/>
          <w:tab w:val="left" w:pos="3402"/>
          <w:tab w:val="left" w:pos="5669"/>
          <w:tab w:val="left" w:pos="7937"/>
        </w:tabs>
        <w:spacing w:line="276" w:lineRule="auto"/>
        <w:ind w:left="992"/>
        <w:jc w:val="center"/>
        <w:rPr>
          <w:b/>
          <w:color w:val="000000"/>
          <w:lang w:val="fr-FR"/>
        </w:rPr>
      </w:pPr>
      <w:r w:rsidRPr="00087931">
        <w:rPr>
          <w:b/>
          <w:color w:val="000000"/>
          <w:lang w:val="fr-FR"/>
        </w:rPr>
        <w:t>Lời giải</w:t>
      </w:r>
    </w:p>
    <w:p w:rsidR="00F34E29" w:rsidRPr="00087931" w:rsidRDefault="00F34E29" w:rsidP="00F34E29">
      <w:pPr>
        <w:tabs>
          <w:tab w:val="left" w:pos="992"/>
          <w:tab w:val="left" w:pos="3402"/>
          <w:tab w:val="left" w:pos="5669"/>
          <w:tab w:val="left" w:pos="7937"/>
        </w:tabs>
        <w:spacing w:line="276" w:lineRule="auto"/>
        <w:ind w:left="992"/>
        <w:rPr>
          <w:b/>
          <w:color w:val="000000"/>
          <w:lang w:val="fr-FR"/>
        </w:rPr>
      </w:pPr>
      <w:r w:rsidRPr="00087931">
        <w:rPr>
          <w:b/>
          <w:color w:val="000000"/>
          <w:lang w:val="fr-FR"/>
        </w:rPr>
        <w:t>Chọn C</w:t>
      </w:r>
    </w:p>
    <w:p w:rsidR="00F34E29" w:rsidRPr="00087931" w:rsidRDefault="00F34E29" w:rsidP="00F34E29">
      <w:pPr>
        <w:tabs>
          <w:tab w:val="left" w:pos="992"/>
          <w:tab w:val="left" w:pos="3402"/>
          <w:tab w:val="left" w:pos="5669"/>
          <w:tab w:val="left" w:pos="7937"/>
        </w:tabs>
        <w:spacing w:line="276" w:lineRule="auto"/>
        <w:ind w:left="992"/>
        <w:rPr>
          <w:color w:val="000000"/>
          <w:lang w:val="fr-FR"/>
        </w:rPr>
      </w:pPr>
      <w:r w:rsidRPr="00087931">
        <w:rPr>
          <w:color w:val="000000"/>
          <w:lang w:val="fr-FR"/>
        </w:rPr>
        <w:t xml:space="preserve">Ta có a=-2 &lt;0  và  Đỉnh của Parabol </w:t>
      </w:r>
      <w:r w:rsidRPr="00087931">
        <w:rPr>
          <w:position w:val="-30"/>
        </w:rPr>
        <w:object w:dxaOrig="2740" w:dyaOrig="720">
          <v:shape id="_x0000_i3272" type="#_x0000_t75" style="width:137.2pt;height:36pt" o:ole="">
            <v:imagedata r:id="rId4524" o:title=""/>
          </v:shape>
          <o:OLEObject Type="Embed" ProgID="Equation.DSMT4" ShapeID="_x0000_i3272" DrawAspect="Content" ObjectID="_1817112807" r:id="rId4525"/>
        </w:object>
      </w:r>
      <w:r w:rsidRPr="00087931">
        <w:rPr>
          <w:color w:val="000000"/>
          <w:lang w:val="fr-FR"/>
        </w:rPr>
        <w:t xml:space="preserve">. </w:t>
      </w:r>
    </w:p>
    <w:p w:rsidR="00F34E29" w:rsidRPr="00087931" w:rsidRDefault="00F34E29" w:rsidP="00F34E29">
      <w:pPr>
        <w:pStyle w:val="ListParagraph"/>
        <w:numPr>
          <w:ilvl w:val="0"/>
          <w:numId w:val="6"/>
        </w:numPr>
        <w:tabs>
          <w:tab w:val="left" w:pos="993"/>
        </w:tabs>
        <w:spacing w:after="0" w:line="276" w:lineRule="auto"/>
        <w:ind w:left="993" w:hanging="993"/>
        <w:jc w:val="both"/>
        <w:rPr>
          <w:color w:val="000000"/>
          <w:szCs w:val="24"/>
          <w:lang w:val="fr-FR"/>
        </w:rPr>
      </w:pPr>
      <w:r w:rsidRPr="00087931">
        <w:rPr>
          <w:color w:val="000000"/>
          <w:szCs w:val="24"/>
          <w:lang w:val="fr-FR"/>
        </w:rPr>
        <w:t>Hình vẽ bên là đồ thị của hàm số nào?</w:t>
      </w:r>
    </w:p>
    <w:p w:rsidR="00F34E29" w:rsidRPr="00087931" w:rsidRDefault="00F34E29" w:rsidP="00F34E29">
      <w:pPr>
        <w:pStyle w:val="ListParagraph"/>
        <w:tabs>
          <w:tab w:val="left" w:pos="993"/>
        </w:tabs>
        <w:spacing w:after="0" w:line="276" w:lineRule="auto"/>
        <w:ind w:left="993"/>
        <w:jc w:val="center"/>
        <w:rPr>
          <w:color w:val="000000"/>
          <w:szCs w:val="24"/>
          <w:lang w:val="fr-FR"/>
        </w:rPr>
      </w:pPr>
      <w:r>
        <w:rPr>
          <w:b/>
          <w:noProof/>
          <w:color w:val="000000"/>
          <w:szCs w:val="24"/>
        </w:rPr>
        <mc:AlternateContent>
          <mc:Choice Requires="wpg">
            <w:drawing>
              <wp:inline distT="0" distB="0" distL="0" distR="0">
                <wp:extent cx="1075690" cy="739140"/>
                <wp:effectExtent l="13970" t="0" r="0" b="5715"/>
                <wp:docPr id="748" name="Group 7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75690" cy="739140"/>
                          <a:chOff x="5604" y="5529"/>
                          <a:chExt cx="1947" cy="1725"/>
                        </a:xfrm>
                      </wpg:grpSpPr>
                      <wpg:grpSp>
                        <wpg:cNvPr id="749" name="Group 188"/>
                        <wpg:cNvGrpSpPr>
                          <a:grpSpLocks/>
                        </wpg:cNvGrpSpPr>
                        <wpg:grpSpPr bwMode="auto">
                          <a:xfrm>
                            <a:off x="5994" y="6174"/>
                            <a:ext cx="872" cy="1002"/>
                            <a:chOff x="3955" y="6174"/>
                            <a:chExt cx="872" cy="1002"/>
                          </a:xfrm>
                        </wpg:grpSpPr>
                        <wps:wsp>
                          <wps:cNvPr id="750" name="Freeform 189"/>
                          <wps:cNvSpPr>
                            <a:spLocks/>
                          </wps:cNvSpPr>
                          <wps:spPr bwMode="auto">
                            <a:xfrm>
                              <a:off x="3955" y="6174"/>
                              <a:ext cx="747" cy="1002"/>
                            </a:xfrm>
                            <a:custGeom>
                              <a:avLst/>
                              <a:gdLst>
                                <a:gd name="T0" fmla="*/ 10 w 747"/>
                                <a:gd name="T1" fmla="*/ 969 h 1002"/>
                                <a:gd name="T2" fmla="*/ 19 w 747"/>
                                <a:gd name="T3" fmla="*/ 932 h 1002"/>
                                <a:gd name="T4" fmla="*/ 24 w 747"/>
                                <a:gd name="T5" fmla="*/ 895 h 1002"/>
                                <a:gd name="T6" fmla="*/ 34 w 747"/>
                                <a:gd name="T7" fmla="*/ 858 h 1002"/>
                                <a:gd name="T8" fmla="*/ 43 w 747"/>
                                <a:gd name="T9" fmla="*/ 826 h 1002"/>
                                <a:gd name="T10" fmla="*/ 53 w 747"/>
                                <a:gd name="T11" fmla="*/ 789 h 1002"/>
                                <a:gd name="T12" fmla="*/ 58 w 747"/>
                                <a:gd name="T13" fmla="*/ 756 h 1002"/>
                                <a:gd name="T14" fmla="*/ 68 w 747"/>
                                <a:gd name="T15" fmla="*/ 724 h 1002"/>
                                <a:gd name="T16" fmla="*/ 77 w 747"/>
                                <a:gd name="T17" fmla="*/ 691 h 1002"/>
                                <a:gd name="T18" fmla="*/ 87 w 747"/>
                                <a:gd name="T19" fmla="*/ 659 h 1002"/>
                                <a:gd name="T20" fmla="*/ 92 w 747"/>
                                <a:gd name="T21" fmla="*/ 626 h 1002"/>
                                <a:gd name="T22" fmla="*/ 101 w 747"/>
                                <a:gd name="T23" fmla="*/ 594 h 1002"/>
                                <a:gd name="T24" fmla="*/ 111 w 747"/>
                                <a:gd name="T25" fmla="*/ 561 h 1002"/>
                                <a:gd name="T26" fmla="*/ 121 w 747"/>
                                <a:gd name="T27" fmla="*/ 529 h 1002"/>
                                <a:gd name="T28" fmla="*/ 130 w 747"/>
                                <a:gd name="T29" fmla="*/ 496 h 1002"/>
                                <a:gd name="T30" fmla="*/ 140 w 747"/>
                                <a:gd name="T31" fmla="*/ 464 h 1002"/>
                                <a:gd name="T32" fmla="*/ 150 w 747"/>
                                <a:gd name="T33" fmla="*/ 436 h 1002"/>
                                <a:gd name="T34" fmla="*/ 159 w 747"/>
                                <a:gd name="T35" fmla="*/ 404 h 1002"/>
                                <a:gd name="T36" fmla="*/ 174 w 747"/>
                                <a:gd name="T37" fmla="*/ 371 h 1002"/>
                                <a:gd name="T38" fmla="*/ 183 w 747"/>
                                <a:gd name="T39" fmla="*/ 343 h 1002"/>
                                <a:gd name="T40" fmla="*/ 193 w 747"/>
                                <a:gd name="T41" fmla="*/ 311 h 1002"/>
                                <a:gd name="T42" fmla="*/ 207 w 747"/>
                                <a:gd name="T43" fmla="*/ 283 h 1002"/>
                                <a:gd name="T44" fmla="*/ 217 w 747"/>
                                <a:gd name="T45" fmla="*/ 255 h 1002"/>
                                <a:gd name="T46" fmla="*/ 227 w 747"/>
                                <a:gd name="T47" fmla="*/ 232 h 1002"/>
                                <a:gd name="T48" fmla="*/ 241 w 747"/>
                                <a:gd name="T49" fmla="*/ 204 h 1002"/>
                                <a:gd name="T50" fmla="*/ 251 w 747"/>
                                <a:gd name="T51" fmla="*/ 181 h 1002"/>
                                <a:gd name="T52" fmla="*/ 265 w 747"/>
                                <a:gd name="T53" fmla="*/ 162 h 1002"/>
                                <a:gd name="T54" fmla="*/ 275 w 747"/>
                                <a:gd name="T55" fmla="*/ 139 h 1002"/>
                                <a:gd name="T56" fmla="*/ 294 w 747"/>
                                <a:gd name="T57" fmla="*/ 111 h 1002"/>
                                <a:gd name="T58" fmla="*/ 309 w 747"/>
                                <a:gd name="T59" fmla="*/ 93 h 1002"/>
                                <a:gd name="T60" fmla="*/ 323 w 747"/>
                                <a:gd name="T61" fmla="*/ 70 h 1002"/>
                                <a:gd name="T62" fmla="*/ 342 w 747"/>
                                <a:gd name="T63" fmla="*/ 51 h 1002"/>
                                <a:gd name="T64" fmla="*/ 357 w 747"/>
                                <a:gd name="T65" fmla="*/ 33 h 1002"/>
                                <a:gd name="T66" fmla="*/ 381 w 747"/>
                                <a:gd name="T67" fmla="*/ 19 h 1002"/>
                                <a:gd name="T68" fmla="*/ 400 w 747"/>
                                <a:gd name="T69" fmla="*/ 5 h 1002"/>
                                <a:gd name="T70" fmla="*/ 429 w 747"/>
                                <a:gd name="T71" fmla="*/ 0 h 1002"/>
                                <a:gd name="T72" fmla="*/ 458 w 747"/>
                                <a:gd name="T73" fmla="*/ 5 h 1002"/>
                                <a:gd name="T74" fmla="*/ 487 w 747"/>
                                <a:gd name="T75" fmla="*/ 14 h 1002"/>
                                <a:gd name="T76" fmla="*/ 506 w 747"/>
                                <a:gd name="T77" fmla="*/ 28 h 1002"/>
                                <a:gd name="T78" fmla="*/ 530 w 747"/>
                                <a:gd name="T79" fmla="*/ 42 h 1002"/>
                                <a:gd name="T80" fmla="*/ 550 w 747"/>
                                <a:gd name="T81" fmla="*/ 65 h 1002"/>
                                <a:gd name="T82" fmla="*/ 564 w 747"/>
                                <a:gd name="T83" fmla="*/ 88 h 1002"/>
                                <a:gd name="T84" fmla="*/ 583 w 747"/>
                                <a:gd name="T85" fmla="*/ 107 h 1002"/>
                                <a:gd name="T86" fmla="*/ 598 w 747"/>
                                <a:gd name="T87" fmla="*/ 130 h 1002"/>
                                <a:gd name="T88" fmla="*/ 612 w 747"/>
                                <a:gd name="T89" fmla="*/ 158 h 1002"/>
                                <a:gd name="T90" fmla="*/ 622 w 747"/>
                                <a:gd name="T91" fmla="*/ 186 h 1002"/>
                                <a:gd name="T92" fmla="*/ 636 w 747"/>
                                <a:gd name="T93" fmla="*/ 204 h 1002"/>
                                <a:gd name="T94" fmla="*/ 651 w 747"/>
                                <a:gd name="T95" fmla="*/ 237 h 1002"/>
                                <a:gd name="T96" fmla="*/ 660 w 747"/>
                                <a:gd name="T97" fmla="*/ 264 h 1002"/>
                                <a:gd name="T98" fmla="*/ 670 w 747"/>
                                <a:gd name="T99" fmla="*/ 292 h 1002"/>
                                <a:gd name="T100" fmla="*/ 684 w 747"/>
                                <a:gd name="T101" fmla="*/ 320 h 1002"/>
                                <a:gd name="T102" fmla="*/ 694 w 747"/>
                                <a:gd name="T103" fmla="*/ 348 h 1002"/>
                                <a:gd name="T104" fmla="*/ 704 w 747"/>
                                <a:gd name="T105" fmla="*/ 380 h 1002"/>
                                <a:gd name="T106" fmla="*/ 718 w 747"/>
                                <a:gd name="T107" fmla="*/ 413 h 1002"/>
                                <a:gd name="T108" fmla="*/ 728 w 747"/>
                                <a:gd name="T109" fmla="*/ 445 h 1002"/>
                                <a:gd name="T110" fmla="*/ 737 w 747"/>
                                <a:gd name="T111" fmla="*/ 478 h 1002"/>
                                <a:gd name="T112" fmla="*/ 747 w 747"/>
                                <a:gd name="T113" fmla="*/ 506 h 1002"/>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747" h="1002">
                                  <a:moveTo>
                                    <a:pt x="0" y="1002"/>
                                  </a:moveTo>
                                  <a:lnTo>
                                    <a:pt x="5" y="997"/>
                                  </a:lnTo>
                                  <a:lnTo>
                                    <a:pt x="5" y="993"/>
                                  </a:lnTo>
                                  <a:lnTo>
                                    <a:pt x="5" y="988"/>
                                  </a:lnTo>
                                  <a:lnTo>
                                    <a:pt x="5" y="983"/>
                                  </a:lnTo>
                                  <a:lnTo>
                                    <a:pt x="10" y="974"/>
                                  </a:lnTo>
                                  <a:lnTo>
                                    <a:pt x="10" y="969"/>
                                  </a:lnTo>
                                  <a:lnTo>
                                    <a:pt x="10" y="965"/>
                                  </a:lnTo>
                                  <a:lnTo>
                                    <a:pt x="10" y="960"/>
                                  </a:lnTo>
                                  <a:lnTo>
                                    <a:pt x="15" y="955"/>
                                  </a:lnTo>
                                  <a:lnTo>
                                    <a:pt x="15" y="951"/>
                                  </a:lnTo>
                                  <a:lnTo>
                                    <a:pt x="15" y="942"/>
                                  </a:lnTo>
                                  <a:lnTo>
                                    <a:pt x="15" y="937"/>
                                  </a:lnTo>
                                  <a:lnTo>
                                    <a:pt x="19" y="932"/>
                                  </a:lnTo>
                                  <a:lnTo>
                                    <a:pt x="19" y="928"/>
                                  </a:lnTo>
                                  <a:lnTo>
                                    <a:pt x="19" y="923"/>
                                  </a:lnTo>
                                  <a:lnTo>
                                    <a:pt x="19" y="918"/>
                                  </a:lnTo>
                                  <a:lnTo>
                                    <a:pt x="24" y="909"/>
                                  </a:lnTo>
                                  <a:lnTo>
                                    <a:pt x="24" y="904"/>
                                  </a:lnTo>
                                  <a:lnTo>
                                    <a:pt x="24" y="900"/>
                                  </a:lnTo>
                                  <a:lnTo>
                                    <a:pt x="24" y="895"/>
                                  </a:lnTo>
                                  <a:lnTo>
                                    <a:pt x="29" y="891"/>
                                  </a:lnTo>
                                  <a:lnTo>
                                    <a:pt x="29" y="886"/>
                                  </a:lnTo>
                                  <a:lnTo>
                                    <a:pt x="29" y="881"/>
                                  </a:lnTo>
                                  <a:lnTo>
                                    <a:pt x="29" y="877"/>
                                  </a:lnTo>
                                  <a:lnTo>
                                    <a:pt x="34" y="872"/>
                                  </a:lnTo>
                                  <a:lnTo>
                                    <a:pt x="34" y="863"/>
                                  </a:lnTo>
                                  <a:lnTo>
                                    <a:pt x="34" y="858"/>
                                  </a:lnTo>
                                  <a:lnTo>
                                    <a:pt x="34" y="853"/>
                                  </a:lnTo>
                                  <a:lnTo>
                                    <a:pt x="39" y="849"/>
                                  </a:lnTo>
                                  <a:lnTo>
                                    <a:pt x="39" y="844"/>
                                  </a:lnTo>
                                  <a:lnTo>
                                    <a:pt x="39" y="840"/>
                                  </a:lnTo>
                                  <a:lnTo>
                                    <a:pt x="39" y="835"/>
                                  </a:lnTo>
                                  <a:lnTo>
                                    <a:pt x="43" y="830"/>
                                  </a:lnTo>
                                  <a:lnTo>
                                    <a:pt x="43" y="826"/>
                                  </a:lnTo>
                                  <a:lnTo>
                                    <a:pt x="43" y="821"/>
                                  </a:lnTo>
                                  <a:lnTo>
                                    <a:pt x="43" y="816"/>
                                  </a:lnTo>
                                  <a:lnTo>
                                    <a:pt x="48" y="807"/>
                                  </a:lnTo>
                                  <a:lnTo>
                                    <a:pt x="48" y="802"/>
                                  </a:lnTo>
                                  <a:lnTo>
                                    <a:pt x="48" y="798"/>
                                  </a:lnTo>
                                  <a:lnTo>
                                    <a:pt x="48" y="793"/>
                                  </a:lnTo>
                                  <a:lnTo>
                                    <a:pt x="53" y="789"/>
                                  </a:lnTo>
                                  <a:lnTo>
                                    <a:pt x="53" y="784"/>
                                  </a:lnTo>
                                  <a:lnTo>
                                    <a:pt x="53" y="779"/>
                                  </a:lnTo>
                                  <a:lnTo>
                                    <a:pt x="53" y="775"/>
                                  </a:lnTo>
                                  <a:lnTo>
                                    <a:pt x="58" y="770"/>
                                  </a:lnTo>
                                  <a:lnTo>
                                    <a:pt x="58" y="765"/>
                                  </a:lnTo>
                                  <a:lnTo>
                                    <a:pt x="58" y="761"/>
                                  </a:lnTo>
                                  <a:lnTo>
                                    <a:pt x="58" y="756"/>
                                  </a:lnTo>
                                  <a:lnTo>
                                    <a:pt x="63" y="751"/>
                                  </a:lnTo>
                                  <a:lnTo>
                                    <a:pt x="63" y="747"/>
                                  </a:lnTo>
                                  <a:lnTo>
                                    <a:pt x="63" y="742"/>
                                  </a:lnTo>
                                  <a:lnTo>
                                    <a:pt x="63" y="738"/>
                                  </a:lnTo>
                                  <a:lnTo>
                                    <a:pt x="68" y="733"/>
                                  </a:lnTo>
                                  <a:lnTo>
                                    <a:pt x="68" y="728"/>
                                  </a:lnTo>
                                  <a:lnTo>
                                    <a:pt x="68" y="724"/>
                                  </a:lnTo>
                                  <a:lnTo>
                                    <a:pt x="68" y="719"/>
                                  </a:lnTo>
                                  <a:lnTo>
                                    <a:pt x="72" y="714"/>
                                  </a:lnTo>
                                  <a:lnTo>
                                    <a:pt x="72" y="710"/>
                                  </a:lnTo>
                                  <a:lnTo>
                                    <a:pt x="72" y="705"/>
                                  </a:lnTo>
                                  <a:lnTo>
                                    <a:pt x="72" y="700"/>
                                  </a:lnTo>
                                  <a:lnTo>
                                    <a:pt x="77" y="696"/>
                                  </a:lnTo>
                                  <a:lnTo>
                                    <a:pt x="77" y="691"/>
                                  </a:lnTo>
                                  <a:lnTo>
                                    <a:pt x="77" y="686"/>
                                  </a:lnTo>
                                  <a:lnTo>
                                    <a:pt x="77" y="682"/>
                                  </a:lnTo>
                                  <a:lnTo>
                                    <a:pt x="82" y="677"/>
                                  </a:lnTo>
                                  <a:lnTo>
                                    <a:pt x="82" y="673"/>
                                  </a:lnTo>
                                  <a:lnTo>
                                    <a:pt x="82" y="668"/>
                                  </a:lnTo>
                                  <a:lnTo>
                                    <a:pt x="82" y="663"/>
                                  </a:lnTo>
                                  <a:lnTo>
                                    <a:pt x="87" y="659"/>
                                  </a:lnTo>
                                  <a:lnTo>
                                    <a:pt x="87" y="654"/>
                                  </a:lnTo>
                                  <a:lnTo>
                                    <a:pt x="87" y="649"/>
                                  </a:lnTo>
                                  <a:lnTo>
                                    <a:pt x="87" y="645"/>
                                  </a:lnTo>
                                  <a:lnTo>
                                    <a:pt x="92" y="640"/>
                                  </a:lnTo>
                                  <a:lnTo>
                                    <a:pt x="92" y="635"/>
                                  </a:lnTo>
                                  <a:lnTo>
                                    <a:pt x="92" y="631"/>
                                  </a:lnTo>
                                  <a:lnTo>
                                    <a:pt x="92" y="626"/>
                                  </a:lnTo>
                                  <a:lnTo>
                                    <a:pt x="97" y="622"/>
                                  </a:lnTo>
                                  <a:lnTo>
                                    <a:pt x="97" y="617"/>
                                  </a:lnTo>
                                  <a:lnTo>
                                    <a:pt x="97" y="612"/>
                                  </a:lnTo>
                                  <a:lnTo>
                                    <a:pt x="101" y="608"/>
                                  </a:lnTo>
                                  <a:lnTo>
                                    <a:pt x="101" y="603"/>
                                  </a:lnTo>
                                  <a:lnTo>
                                    <a:pt x="101" y="598"/>
                                  </a:lnTo>
                                  <a:lnTo>
                                    <a:pt x="101" y="594"/>
                                  </a:lnTo>
                                  <a:lnTo>
                                    <a:pt x="106" y="589"/>
                                  </a:lnTo>
                                  <a:lnTo>
                                    <a:pt x="106" y="584"/>
                                  </a:lnTo>
                                  <a:lnTo>
                                    <a:pt x="106" y="580"/>
                                  </a:lnTo>
                                  <a:lnTo>
                                    <a:pt x="106" y="575"/>
                                  </a:lnTo>
                                  <a:lnTo>
                                    <a:pt x="111" y="571"/>
                                  </a:lnTo>
                                  <a:lnTo>
                                    <a:pt x="111" y="566"/>
                                  </a:lnTo>
                                  <a:lnTo>
                                    <a:pt x="111" y="561"/>
                                  </a:lnTo>
                                  <a:lnTo>
                                    <a:pt x="116" y="557"/>
                                  </a:lnTo>
                                  <a:lnTo>
                                    <a:pt x="116" y="552"/>
                                  </a:lnTo>
                                  <a:lnTo>
                                    <a:pt x="116" y="547"/>
                                  </a:lnTo>
                                  <a:lnTo>
                                    <a:pt x="116" y="543"/>
                                  </a:lnTo>
                                  <a:lnTo>
                                    <a:pt x="121" y="538"/>
                                  </a:lnTo>
                                  <a:lnTo>
                                    <a:pt x="121" y="533"/>
                                  </a:lnTo>
                                  <a:lnTo>
                                    <a:pt x="121" y="529"/>
                                  </a:lnTo>
                                  <a:lnTo>
                                    <a:pt x="125" y="524"/>
                                  </a:lnTo>
                                  <a:lnTo>
                                    <a:pt x="125" y="520"/>
                                  </a:lnTo>
                                  <a:lnTo>
                                    <a:pt x="125" y="515"/>
                                  </a:lnTo>
                                  <a:lnTo>
                                    <a:pt x="125" y="510"/>
                                  </a:lnTo>
                                  <a:lnTo>
                                    <a:pt x="130" y="506"/>
                                  </a:lnTo>
                                  <a:lnTo>
                                    <a:pt x="130" y="501"/>
                                  </a:lnTo>
                                  <a:lnTo>
                                    <a:pt x="130" y="496"/>
                                  </a:lnTo>
                                  <a:lnTo>
                                    <a:pt x="135" y="492"/>
                                  </a:lnTo>
                                  <a:lnTo>
                                    <a:pt x="135" y="487"/>
                                  </a:lnTo>
                                  <a:lnTo>
                                    <a:pt x="135" y="482"/>
                                  </a:lnTo>
                                  <a:lnTo>
                                    <a:pt x="135" y="478"/>
                                  </a:lnTo>
                                  <a:lnTo>
                                    <a:pt x="140" y="473"/>
                                  </a:lnTo>
                                  <a:lnTo>
                                    <a:pt x="140" y="469"/>
                                  </a:lnTo>
                                  <a:lnTo>
                                    <a:pt x="140" y="464"/>
                                  </a:lnTo>
                                  <a:lnTo>
                                    <a:pt x="140" y="459"/>
                                  </a:lnTo>
                                  <a:lnTo>
                                    <a:pt x="145" y="459"/>
                                  </a:lnTo>
                                  <a:lnTo>
                                    <a:pt x="145" y="455"/>
                                  </a:lnTo>
                                  <a:lnTo>
                                    <a:pt x="145" y="450"/>
                                  </a:lnTo>
                                  <a:lnTo>
                                    <a:pt x="145" y="445"/>
                                  </a:lnTo>
                                  <a:lnTo>
                                    <a:pt x="150" y="441"/>
                                  </a:lnTo>
                                  <a:lnTo>
                                    <a:pt x="150" y="436"/>
                                  </a:lnTo>
                                  <a:lnTo>
                                    <a:pt x="150" y="431"/>
                                  </a:lnTo>
                                  <a:lnTo>
                                    <a:pt x="154" y="427"/>
                                  </a:lnTo>
                                  <a:lnTo>
                                    <a:pt x="154" y="422"/>
                                  </a:lnTo>
                                  <a:lnTo>
                                    <a:pt x="154" y="418"/>
                                  </a:lnTo>
                                  <a:lnTo>
                                    <a:pt x="159" y="413"/>
                                  </a:lnTo>
                                  <a:lnTo>
                                    <a:pt x="159" y="408"/>
                                  </a:lnTo>
                                  <a:lnTo>
                                    <a:pt x="159" y="404"/>
                                  </a:lnTo>
                                  <a:lnTo>
                                    <a:pt x="164" y="399"/>
                                  </a:lnTo>
                                  <a:lnTo>
                                    <a:pt x="164" y="394"/>
                                  </a:lnTo>
                                  <a:lnTo>
                                    <a:pt x="164" y="390"/>
                                  </a:lnTo>
                                  <a:lnTo>
                                    <a:pt x="169" y="385"/>
                                  </a:lnTo>
                                  <a:lnTo>
                                    <a:pt x="169" y="380"/>
                                  </a:lnTo>
                                  <a:lnTo>
                                    <a:pt x="169" y="376"/>
                                  </a:lnTo>
                                  <a:lnTo>
                                    <a:pt x="174" y="371"/>
                                  </a:lnTo>
                                  <a:lnTo>
                                    <a:pt x="174" y="366"/>
                                  </a:lnTo>
                                  <a:lnTo>
                                    <a:pt x="174" y="362"/>
                                  </a:lnTo>
                                  <a:lnTo>
                                    <a:pt x="178" y="357"/>
                                  </a:lnTo>
                                  <a:lnTo>
                                    <a:pt x="178" y="353"/>
                                  </a:lnTo>
                                  <a:lnTo>
                                    <a:pt x="178" y="348"/>
                                  </a:lnTo>
                                  <a:lnTo>
                                    <a:pt x="183" y="348"/>
                                  </a:lnTo>
                                  <a:lnTo>
                                    <a:pt x="183" y="343"/>
                                  </a:lnTo>
                                  <a:lnTo>
                                    <a:pt x="183" y="339"/>
                                  </a:lnTo>
                                  <a:lnTo>
                                    <a:pt x="188" y="334"/>
                                  </a:lnTo>
                                  <a:lnTo>
                                    <a:pt x="188" y="329"/>
                                  </a:lnTo>
                                  <a:lnTo>
                                    <a:pt x="188" y="325"/>
                                  </a:lnTo>
                                  <a:lnTo>
                                    <a:pt x="193" y="320"/>
                                  </a:lnTo>
                                  <a:lnTo>
                                    <a:pt x="193" y="315"/>
                                  </a:lnTo>
                                  <a:lnTo>
                                    <a:pt x="193" y="311"/>
                                  </a:lnTo>
                                  <a:lnTo>
                                    <a:pt x="198" y="306"/>
                                  </a:lnTo>
                                  <a:lnTo>
                                    <a:pt x="198" y="302"/>
                                  </a:lnTo>
                                  <a:lnTo>
                                    <a:pt x="198" y="297"/>
                                  </a:lnTo>
                                  <a:lnTo>
                                    <a:pt x="203" y="297"/>
                                  </a:lnTo>
                                  <a:lnTo>
                                    <a:pt x="203" y="292"/>
                                  </a:lnTo>
                                  <a:lnTo>
                                    <a:pt x="203" y="288"/>
                                  </a:lnTo>
                                  <a:lnTo>
                                    <a:pt x="207" y="283"/>
                                  </a:lnTo>
                                  <a:lnTo>
                                    <a:pt x="207" y="278"/>
                                  </a:lnTo>
                                  <a:lnTo>
                                    <a:pt x="207" y="274"/>
                                  </a:lnTo>
                                  <a:lnTo>
                                    <a:pt x="212" y="274"/>
                                  </a:lnTo>
                                  <a:lnTo>
                                    <a:pt x="212" y="269"/>
                                  </a:lnTo>
                                  <a:lnTo>
                                    <a:pt x="212" y="264"/>
                                  </a:lnTo>
                                  <a:lnTo>
                                    <a:pt x="217" y="260"/>
                                  </a:lnTo>
                                  <a:lnTo>
                                    <a:pt x="217" y="255"/>
                                  </a:lnTo>
                                  <a:lnTo>
                                    <a:pt x="217" y="251"/>
                                  </a:lnTo>
                                  <a:lnTo>
                                    <a:pt x="222" y="251"/>
                                  </a:lnTo>
                                  <a:lnTo>
                                    <a:pt x="222" y="246"/>
                                  </a:lnTo>
                                  <a:lnTo>
                                    <a:pt x="222" y="241"/>
                                  </a:lnTo>
                                  <a:lnTo>
                                    <a:pt x="227" y="241"/>
                                  </a:lnTo>
                                  <a:lnTo>
                                    <a:pt x="227" y="237"/>
                                  </a:lnTo>
                                  <a:lnTo>
                                    <a:pt x="227" y="232"/>
                                  </a:lnTo>
                                  <a:lnTo>
                                    <a:pt x="231" y="227"/>
                                  </a:lnTo>
                                  <a:lnTo>
                                    <a:pt x="231" y="223"/>
                                  </a:lnTo>
                                  <a:lnTo>
                                    <a:pt x="236" y="218"/>
                                  </a:lnTo>
                                  <a:lnTo>
                                    <a:pt x="236" y="213"/>
                                  </a:lnTo>
                                  <a:lnTo>
                                    <a:pt x="236" y="209"/>
                                  </a:lnTo>
                                  <a:lnTo>
                                    <a:pt x="241" y="209"/>
                                  </a:lnTo>
                                  <a:lnTo>
                                    <a:pt x="241" y="204"/>
                                  </a:lnTo>
                                  <a:lnTo>
                                    <a:pt x="241" y="200"/>
                                  </a:lnTo>
                                  <a:lnTo>
                                    <a:pt x="246" y="200"/>
                                  </a:lnTo>
                                  <a:lnTo>
                                    <a:pt x="246" y="195"/>
                                  </a:lnTo>
                                  <a:lnTo>
                                    <a:pt x="246" y="190"/>
                                  </a:lnTo>
                                  <a:lnTo>
                                    <a:pt x="251" y="190"/>
                                  </a:lnTo>
                                  <a:lnTo>
                                    <a:pt x="251" y="186"/>
                                  </a:lnTo>
                                  <a:lnTo>
                                    <a:pt x="251" y="181"/>
                                  </a:lnTo>
                                  <a:lnTo>
                                    <a:pt x="256" y="181"/>
                                  </a:lnTo>
                                  <a:lnTo>
                                    <a:pt x="256" y="176"/>
                                  </a:lnTo>
                                  <a:lnTo>
                                    <a:pt x="256" y="172"/>
                                  </a:lnTo>
                                  <a:lnTo>
                                    <a:pt x="260" y="172"/>
                                  </a:lnTo>
                                  <a:lnTo>
                                    <a:pt x="260" y="167"/>
                                  </a:lnTo>
                                  <a:lnTo>
                                    <a:pt x="260" y="162"/>
                                  </a:lnTo>
                                  <a:lnTo>
                                    <a:pt x="265" y="162"/>
                                  </a:lnTo>
                                  <a:lnTo>
                                    <a:pt x="265" y="158"/>
                                  </a:lnTo>
                                  <a:lnTo>
                                    <a:pt x="265" y="153"/>
                                  </a:lnTo>
                                  <a:lnTo>
                                    <a:pt x="270" y="153"/>
                                  </a:lnTo>
                                  <a:lnTo>
                                    <a:pt x="270" y="149"/>
                                  </a:lnTo>
                                  <a:lnTo>
                                    <a:pt x="270" y="144"/>
                                  </a:lnTo>
                                  <a:lnTo>
                                    <a:pt x="275" y="144"/>
                                  </a:lnTo>
                                  <a:lnTo>
                                    <a:pt x="275" y="139"/>
                                  </a:lnTo>
                                  <a:lnTo>
                                    <a:pt x="280" y="135"/>
                                  </a:lnTo>
                                  <a:lnTo>
                                    <a:pt x="280" y="130"/>
                                  </a:lnTo>
                                  <a:lnTo>
                                    <a:pt x="284" y="125"/>
                                  </a:lnTo>
                                  <a:lnTo>
                                    <a:pt x="284" y="121"/>
                                  </a:lnTo>
                                  <a:lnTo>
                                    <a:pt x="289" y="121"/>
                                  </a:lnTo>
                                  <a:lnTo>
                                    <a:pt x="289" y="116"/>
                                  </a:lnTo>
                                  <a:lnTo>
                                    <a:pt x="294" y="111"/>
                                  </a:lnTo>
                                  <a:lnTo>
                                    <a:pt x="294" y="107"/>
                                  </a:lnTo>
                                  <a:lnTo>
                                    <a:pt x="299" y="107"/>
                                  </a:lnTo>
                                  <a:lnTo>
                                    <a:pt x="299" y="102"/>
                                  </a:lnTo>
                                  <a:lnTo>
                                    <a:pt x="299" y="97"/>
                                  </a:lnTo>
                                  <a:lnTo>
                                    <a:pt x="304" y="97"/>
                                  </a:lnTo>
                                  <a:lnTo>
                                    <a:pt x="304" y="93"/>
                                  </a:lnTo>
                                  <a:lnTo>
                                    <a:pt x="309" y="93"/>
                                  </a:lnTo>
                                  <a:lnTo>
                                    <a:pt x="309" y="88"/>
                                  </a:lnTo>
                                  <a:lnTo>
                                    <a:pt x="313" y="84"/>
                                  </a:lnTo>
                                  <a:lnTo>
                                    <a:pt x="313" y="79"/>
                                  </a:lnTo>
                                  <a:lnTo>
                                    <a:pt x="318" y="79"/>
                                  </a:lnTo>
                                  <a:lnTo>
                                    <a:pt x="318" y="74"/>
                                  </a:lnTo>
                                  <a:lnTo>
                                    <a:pt x="323" y="74"/>
                                  </a:lnTo>
                                  <a:lnTo>
                                    <a:pt x="323" y="70"/>
                                  </a:lnTo>
                                  <a:lnTo>
                                    <a:pt x="328" y="65"/>
                                  </a:lnTo>
                                  <a:lnTo>
                                    <a:pt x="328" y="60"/>
                                  </a:lnTo>
                                  <a:lnTo>
                                    <a:pt x="333" y="60"/>
                                  </a:lnTo>
                                  <a:lnTo>
                                    <a:pt x="333" y="56"/>
                                  </a:lnTo>
                                  <a:lnTo>
                                    <a:pt x="337" y="56"/>
                                  </a:lnTo>
                                  <a:lnTo>
                                    <a:pt x="337" y="51"/>
                                  </a:lnTo>
                                  <a:lnTo>
                                    <a:pt x="342" y="51"/>
                                  </a:lnTo>
                                  <a:lnTo>
                                    <a:pt x="342" y="46"/>
                                  </a:lnTo>
                                  <a:lnTo>
                                    <a:pt x="347" y="46"/>
                                  </a:lnTo>
                                  <a:lnTo>
                                    <a:pt x="347" y="42"/>
                                  </a:lnTo>
                                  <a:lnTo>
                                    <a:pt x="352" y="42"/>
                                  </a:lnTo>
                                  <a:lnTo>
                                    <a:pt x="352" y="37"/>
                                  </a:lnTo>
                                  <a:lnTo>
                                    <a:pt x="357" y="37"/>
                                  </a:lnTo>
                                  <a:lnTo>
                                    <a:pt x="357" y="33"/>
                                  </a:lnTo>
                                  <a:lnTo>
                                    <a:pt x="362" y="33"/>
                                  </a:lnTo>
                                  <a:lnTo>
                                    <a:pt x="362" y="28"/>
                                  </a:lnTo>
                                  <a:lnTo>
                                    <a:pt x="366" y="28"/>
                                  </a:lnTo>
                                  <a:lnTo>
                                    <a:pt x="371" y="23"/>
                                  </a:lnTo>
                                  <a:lnTo>
                                    <a:pt x="376" y="23"/>
                                  </a:lnTo>
                                  <a:lnTo>
                                    <a:pt x="376" y="19"/>
                                  </a:lnTo>
                                  <a:lnTo>
                                    <a:pt x="381" y="19"/>
                                  </a:lnTo>
                                  <a:lnTo>
                                    <a:pt x="381" y="14"/>
                                  </a:lnTo>
                                  <a:lnTo>
                                    <a:pt x="386" y="14"/>
                                  </a:lnTo>
                                  <a:lnTo>
                                    <a:pt x="390" y="14"/>
                                  </a:lnTo>
                                  <a:lnTo>
                                    <a:pt x="390" y="9"/>
                                  </a:lnTo>
                                  <a:lnTo>
                                    <a:pt x="395" y="9"/>
                                  </a:lnTo>
                                  <a:lnTo>
                                    <a:pt x="400" y="9"/>
                                  </a:lnTo>
                                  <a:lnTo>
                                    <a:pt x="400" y="5"/>
                                  </a:lnTo>
                                  <a:lnTo>
                                    <a:pt x="405" y="5"/>
                                  </a:lnTo>
                                  <a:lnTo>
                                    <a:pt x="410" y="5"/>
                                  </a:lnTo>
                                  <a:lnTo>
                                    <a:pt x="415" y="5"/>
                                  </a:lnTo>
                                  <a:lnTo>
                                    <a:pt x="415" y="0"/>
                                  </a:lnTo>
                                  <a:lnTo>
                                    <a:pt x="419" y="0"/>
                                  </a:lnTo>
                                  <a:lnTo>
                                    <a:pt x="424" y="0"/>
                                  </a:lnTo>
                                  <a:lnTo>
                                    <a:pt x="429" y="0"/>
                                  </a:lnTo>
                                  <a:lnTo>
                                    <a:pt x="434" y="0"/>
                                  </a:lnTo>
                                  <a:lnTo>
                                    <a:pt x="439" y="0"/>
                                  </a:lnTo>
                                  <a:lnTo>
                                    <a:pt x="443" y="0"/>
                                  </a:lnTo>
                                  <a:lnTo>
                                    <a:pt x="448" y="0"/>
                                  </a:lnTo>
                                  <a:lnTo>
                                    <a:pt x="453" y="0"/>
                                  </a:lnTo>
                                  <a:lnTo>
                                    <a:pt x="458" y="0"/>
                                  </a:lnTo>
                                  <a:lnTo>
                                    <a:pt x="458" y="5"/>
                                  </a:lnTo>
                                  <a:lnTo>
                                    <a:pt x="463" y="5"/>
                                  </a:lnTo>
                                  <a:lnTo>
                                    <a:pt x="468" y="5"/>
                                  </a:lnTo>
                                  <a:lnTo>
                                    <a:pt x="472" y="5"/>
                                  </a:lnTo>
                                  <a:lnTo>
                                    <a:pt x="472" y="9"/>
                                  </a:lnTo>
                                  <a:lnTo>
                                    <a:pt x="477" y="9"/>
                                  </a:lnTo>
                                  <a:lnTo>
                                    <a:pt x="482" y="9"/>
                                  </a:lnTo>
                                  <a:lnTo>
                                    <a:pt x="487" y="14"/>
                                  </a:lnTo>
                                  <a:lnTo>
                                    <a:pt x="492" y="14"/>
                                  </a:lnTo>
                                  <a:lnTo>
                                    <a:pt x="492" y="19"/>
                                  </a:lnTo>
                                  <a:lnTo>
                                    <a:pt x="496" y="19"/>
                                  </a:lnTo>
                                  <a:lnTo>
                                    <a:pt x="501" y="19"/>
                                  </a:lnTo>
                                  <a:lnTo>
                                    <a:pt x="501" y="23"/>
                                  </a:lnTo>
                                  <a:lnTo>
                                    <a:pt x="506" y="23"/>
                                  </a:lnTo>
                                  <a:lnTo>
                                    <a:pt x="506" y="28"/>
                                  </a:lnTo>
                                  <a:lnTo>
                                    <a:pt x="511" y="28"/>
                                  </a:lnTo>
                                  <a:lnTo>
                                    <a:pt x="516" y="33"/>
                                  </a:lnTo>
                                  <a:lnTo>
                                    <a:pt x="521" y="33"/>
                                  </a:lnTo>
                                  <a:lnTo>
                                    <a:pt x="521" y="37"/>
                                  </a:lnTo>
                                  <a:lnTo>
                                    <a:pt x="525" y="37"/>
                                  </a:lnTo>
                                  <a:lnTo>
                                    <a:pt x="525" y="42"/>
                                  </a:lnTo>
                                  <a:lnTo>
                                    <a:pt x="530" y="42"/>
                                  </a:lnTo>
                                  <a:lnTo>
                                    <a:pt x="530" y="46"/>
                                  </a:lnTo>
                                  <a:lnTo>
                                    <a:pt x="535" y="46"/>
                                  </a:lnTo>
                                  <a:lnTo>
                                    <a:pt x="535" y="51"/>
                                  </a:lnTo>
                                  <a:lnTo>
                                    <a:pt x="540" y="51"/>
                                  </a:lnTo>
                                  <a:lnTo>
                                    <a:pt x="540" y="56"/>
                                  </a:lnTo>
                                  <a:lnTo>
                                    <a:pt x="545" y="60"/>
                                  </a:lnTo>
                                  <a:lnTo>
                                    <a:pt x="550" y="65"/>
                                  </a:lnTo>
                                  <a:lnTo>
                                    <a:pt x="550" y="70"/>
                                  </a:lnTo>
                                  <a:lnTo>
                                    <a:pt x="554" y="70"/>
                                  </a:lnTo>
                                  <a:lnTo>
                                    <a:pt x="554" y="74"/>
                                  </a:lnTo>
                                  <a:lnTo>
                                    <a:pt x="559" y="74"/>
                                  </a:lnTo>
                                  <a:lnTo>
                                    <a:pt x="559" y="79"/>
                                  </a:lnTo>
                                  <a:lnTo>
                                    <a:pt x="564" y="84"/>
                                  </a:lnTo>
                                  <a:lnTo>
                                    <a:pt x="564" y="88"/>
                                  </a:lnTo>
                                  <a:lnTo>
                                    <a:pt x="569" y="88"/>
                                  </a:lnTo>
                                  <a:lnTo>
                                    <a:pt x="569" y="93"/>
                                  </a:lnTo>
                                  <a:lnTo>
                                    <a:pt x="574" y="93"/>
                                  </a:lnTo>
                                  <a:lnTo>
                                    <a:pt x="574" y="97"/>
                                  </a:lnTo>
                                  <a:lnTo>
                                    <a:pt x="578" y="102"/>
                                  </a:lnTo>
                                  <a:lnTo>
                                    <a:pt x="578" y="107"/>
                                  </a:lnTo>
                                  <a:lnTo>
                                    <a:pt x="583" y="107"/>
                                  </a:lnTo>
                                  <a:lnTo>
                                    <a:pt x="583" y="111"/>
                                  </a:lnTo>
                                  <a:lnTo>
                                    <a:pt x="583" y="116"/>
                                  </a:lnTo>
                                  <a:lnTo>
                                    <a:pt x="588" y="116"/>
                                  </a:lnTo>
                                  <a:lnTo>
                                    <a:pt x="588" y="121"/>
                                  </a:lnTo>
                                  <a:lnTo>
                                    <a:pt x="593" y="125"/>
                                  </a:lnTo>
                                  <a:lnTo>
                                    <a:pt x="593" y="130"/>
                                  </a:lnTo>
                                  <a:lnTo>
                                    <a:pt x="598" y="130"/>
                                  </a:lnTo>
                                  <a:lnTo>
                                    <a:pt x="598" y="135"/>
                                  </a:lnTo>
                                  <a:lnTo>
                                    <a:pt x="598" y="139"/>
                                  </a:lnTo>
                                  <a:lnTo>
                                    <a:pt x="603" y="139"/>
                                  </a:lnTo>
                                  <a:lnTo>
                                    <a:pt x="603" y="144"/>
                                  </a:lnTo>
                                  <a:lnTo>
                                    <a:pt x="607" y="149"/>
                                  </a:lnTo>
                                  <a:lnTo>
                                    <a:pt x="607" y="153"/>
                                  </a:lnTo>
                                  <a:lnTo>
                                    <a:pt x="612" y="158"/>
                                  </a:lnTo>
                                  <a:lnTo>
                                    <a:pt x="612" y="162"/>
                                  </a:lnTo>
                                  <a:lnTo>
                                    <a:pt x="617" y="167"/>
                                  </a:lnTo>
                                  <a:lnTo>
                                    <a:pt x="617" y="172"/>
                                  </a:lnTo>
                                  <a:lnTo>
                                    <a:pt x="617" y="176"/>
                                  </a:lnTo>
                                  <a:lnTo>
                                    <a:pt x="622" y="176"/>
                                  </a:lnTo>
                                  <a:lnTo>
                                    <a:pt x="622" y="181"/>
                                  </a:lnTo>
                                  <a:lnTo>
                                    <a:pt x="622" y="186"/>
                                  </a:lnTo>
                                  <a:lnTo>
                                    <a:pt x="627" y="186"/>
                                  </a:lnTo>
                                  <a:lnTo>
                                    <a:pt x="627" y="190"/>
                                  </a:lnTo>
                                  <a:lnTo>
                                    <a:pt x="627" y="195"/>
                                  </a:lnTo>
                                  <a:lnTo>
                                    <a:pt x="631" y="195"/>
                                  </a:lnTo>
                                  <a:lnTo>
                                    <a:pt x="631" y="200"/>
                                  </a:lnTo>
                                  <a:lnTo>
                                    <a:pt x="631" y="204"/>
                                  </a:lnTo>
                                  <a:lnTo>
                                    <a:pt x="636" y="204"/>
                                  </a:lnTo>
                                  <a:lnTo>
                                    <a:pt x="636" y="209"/>
                                  </a:lnTo>
                                  <a:lnTo>
                                    <a:pt x="636" y="213"/>
                                  </a:lnTo>
                                  <a:lnTo>
                                    <a:pt x="641" y="218"/>
                                  </a:lnTo>
                                  <a:lnTo>
                                    <a:pt x="641" y="223"/>
                                  </a:lnTo>
                                  <a:lnTo>
                                    <a:pt x="646" y="227"/>
                                  </a:lnTo>
                                  <a:lnTo>
                                    <a:pt x="646" y="232"/>
                                  </a:lnTo>
                                  <a:lnTo>
                                    <a:pt x="651" y="237"/>
                                  </a:lnTo>
                                  <a:lnTo>
                                    <a:pt x="651" y="241"/>
                                  </a:lnTo>
                                  <a:lnTo>
                                    <a:pt x="651" y="246"/>
                                  </a:lnTo>
                                  <a:lnTo>
                                    <a:pt x="656" y="246"/>
                                  </a:lnTo>
                                  <a:lnTo>
                                    <a:pt x="656" y="251"/>
                                  </a:lnTo>
                                  <a:lnTo>
                                    <a:pt x="656" y="255"/>
                                  </a:lnTo>
                                  <a:lnTo>
                                    <a:pt x="660" y="260"/>
                                  </a:lnTo>
                                  <a:lnTo>
                                    <a:pt x="660" y="264"/>
                                  </a:lnTo>
                                  <a:lnTo>
                                    <a:pt x="660" y="269"/>
                                  </a:lnTo>
                                  <a:lnTo>
                                    <a:pt x="665" y="269"/>
                                  </a:lnTo>
                                  <a:lnTo>
                                    <a:pt x="665" y="274"/>
                                  </a:lnTo>
                                  <a:lnTo>
                                    <a:pt x="665" y="278"/>
                                  </a:lnTo>
                                  <a:lnTo>
                                    <a:pt x="670" y="283"/>
                                  </a:lnTo>
                                  <a:lnTo>
                                    <a:pt x="670" y="288"/>
                                  </a:lnTo>
                                  <a:lnTo>
                                    <a:pt x="670" y="292"/>
                                  </a:lnTo>
                                  <a:lnTo>
                                    <a:pt x="675" y="292"/>
                                  </a:lnTo>
                                  <a:lnTo>
                                    <a:pt x="675" y="297"/>
                                  </a:lnTo>
                                  <a:lnTo>
                                    <a:pt x="675" y="302"/>
                                  </a:lnTo>
                                  <a:lnTo>
                                    <a:pt x="680" y="306"/>
                                  </a:lnTo>
                                  <a:lnTo>
                                    <a:pt x="680" y="311"/>
                                  </a:lnTo>
                                  <a:lnTo>
                                    <a:pt x="680" y="315"/>
                                  </a:lnTo>
                                  <a:lnTo>
                                    <a:pt x="684" y="320"/>
                                  </a:lnTo>
                                  <a:lnTo>
                                    <a:pt x="684" y="325"/>
                                  </a:lnTo>
                                  <a:lnTo>
                                    <a:pt x="684" y="329"/>
                                  </a:lnTo>
                                  <a:lnTo>
                                    <a:pt x="689" y="329"/>
                                  </a:lnTo>
                                  <a:lnTo>
                                    <a:pt x="689" y="334"/>
                                  </a:lnTo>
                                  <a:lnTo>
                                    <a:pt x="689" y="339"/>
                                  </a:lnTo>
                                  <a:lnTo>
                                    <a:pt x="694" y="343"/>
                                  </a:lnTo>
                                  <a:lnTo>
                                    <a:pt x="694" y="348"/>
                                  </a:lnTo>
                                  <a:lnTo>
                                    <a:pt x="694" y="353"/>
                                  </a:lnTo>
                                  <a:lnTo>
                                    <a:pt x="699" y="357"/>
                                  </a:lnTo>
                                  <a:lnTo>
                                    <a:pt x="699" y="362"/>
                                  </a:lnTo>
                                  <a:lnTo>
                                    <a:pt x="699" y="366"/>
                                  </a:lnTo>
                                  <a:lnTo>
                                    <a:pt x="704" y="371"/>
                                  </a:lnTo>
                                  <a:lnTo>
                                    <a:pt x="704" y="376"/>
                                  </a:lnTo>
                                  <a:lnTo>
                                    <a:pt x="704" y="380"/>
                                  </a:lnTo>
                                  <a:lnTo>
                                    <a:pt x="709" y="385"/>
                                  </a:lnTo>
                                  <a:lnTo>
                                    <a:pt x="709" y="390"/>
                                  </a:lnTo>
                                  <a:lnTo>
                                    <a:pt x="709" y="394"/>
                                  </a:lnTo>
                                  <a:lnTo>
                                    <a:pt x="713" y="399"/>
                                  </a:lnTo>
                                  <a:lnTo>
                                    <a:pt x="713" y="404"/>
                                  </a:lnTo>
                                  <a:lnTo>
                                    <a:pt x="713" y="408"/>
                                  </a:lnTo>
                                  <a:lnTo>
                                    <a:pt x="718" y="413"/>
                                  </a:lnTo>
                                  <a:lnTo>
                                    <a:pt x="718" y="418"/>
                                  </a:lnTo>
                                  <a:lnTo>
                                    <a:pt x="718" y="422"/>
                                  </a:lnTo>
                                  <a:lnTo>
                                    <a:pt x="723" y="427"/>
                                  </a:lnTo>
                                  <a:lnTo>
                                    <a:pt x="723" y="431"/>
                                  </a:lnTo>
                                  <a:lnTo>
                                    <a:pt x="723" y="436"/>
                                  </a:lnTo>
                                  <a:lnTo>
                                    <a:pt x="728" y="441"/>
                                  </a:lnTo>
                                  <a:lnTo>
                                    <a:pt x="728" y="445"/>
                                  </a:lnTo>
                                  <a:lnTo>
                                    <a:pt x="728" y="450"/>
                                  </a:lnTo>
                                  <a:lnTo>
                                    <a:pt x="733" y="455"/>
                                  </a:lnTo>
                                  <a:lnTo>
                                    <a:pt x="733" y="459"/>
                                  </a:lnTo>
                                  <a:lnTo>
                                    <a:pt x="733" y="464"/>
                                  </a:lnTo>
                                  <a:lnTo>
                                    <a:pt x="737" y="469"/>
                                  </a:lnTo>
                                  <a:lnTo>
                                    <a:pt x="737" y="473"/>
                                  </a:lnTo>
                                  <a:lnTo>
                                    <a:pt x="737" y="478"/>
                                  </a:lnTo>
                                  <a:lnTo>
                                    <a:pt x="737" y="482"/>
                                  </a:lnTo>
                                  <a:lnTo>
                                    <a:pt x="742" y="482"/>
                                  </a:lnTo>
                                  <a:lnTo>
                                    <a:pt x="742" y="487"/>
                                  </a:lnTo>
                                  <a:lnTo>
                                    <a:pt x="742" y="492"/>
                                  </a:lnTo>
                                  <a:lnTo>
                                    <a:pt x="742" y="496"/>
                                  </a:lnTo>
                                  <a:lnTo>
                                    <a:pt x="747" y="501"/>
                                  </a:lnTo>
                                  <a:lnTo>
                                    <a:pt x="747" y="506"/>
                                  </a:lnTo>
                                  <a:lnTo>
                                    <a:pt x="747" y="510"/>
                                  </a:lnTo>
                                </a:path>
                              </a:pathLst>
                            </a:custGeom>
                            <a:noFill/>
                            <a:ln w="19050">
                              <a:solidFill>
                                <a:srgbClr val="80008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1" name="Freeform 190"/>
                          <wps:cNvSpPr>
                            <a:spLocks/>
                          </wps:cNvSpPr>
                          <wps:spPr bwMode="auto">
                            <a:xfrm>
                              <a:off x="4702" y="6684"/>
                              <a:ext cx="125" cy="492"/>
                            </a:xfrm>
                            <a:custGeom>
                              <a:avLst/>
                              <a:gdLst>
                                <a:gd name="T0" fmla="*/ 5 w 125"/>
                                <a:gd name="T1" fmla="*/ 5 h 492"/>
                                <a:gd name="T2" fmla="*/ 5 w 125"/>
                                <a:gd name="T3" fmla="*/ 14 h 492"/>
                                <a:gd name="T4" fmla="*/ 10 w 125"/>
                                <a:gd name="T5" fmla="*/ 23 h 492"/>
                                <a:gd name="T6" fmla="*/ 10 w 125"/>
                                <a:gd name="T7" fmla="*/ 33 h 492"/>
                                <a:gd name="T8" fmla="*/ 15 w 125"/>
                                <a:gd name="T9" fmla="*/ 42 h 492"/>
                                <a:gd name="T10" fmla="*/ 15 w 125"/>
                                <a:gd name="T11" fmla="*/ 51 h 492"/>
                                <a:gd name="T12" fmla="*/ 19 w 125"/>
                                <a:gd name="T13" fmla="*/ 61 h 492"/>
                                <a:gd name="T14" fmla="*/ 24 w 125"/>
                                <a:gd name="T15" fmla="*/ 70 h 492"/>
                                <a:gd name="T16" fmla="*/ 24 w 125"/>
                                <a:gd name="T17" fmla="*/ 79 h 492"/>
                                <a:gd name="T18" fmla="*/ 29 w 125"/>
                                <a:gd name="T19" fmla="*/ 88 h 492"/>
                                <a:gd name="T20" fmla="*/ 29 w 125"/>
                                <a:gd name="T21" fmla="*/ 98 h 492"/>
                                <a:gd name="T22" fmla="*/ 34 w 125"/>
                                <a:gd name="T23" fmla="*/ 107 h 492"/>
                                <a:gd name="T24" fmla="*/ 34 w 125"/>
                                <a:gd name="T25" fmla="*/ 116 h 492"/>
                                <a:gd name="T26" fmla="*/ 39 w 125"/>
                                <a:gd name="T27" fmla="*/ 125 h 492"/>
                                <a:gd name="T28" fmla="*/ 39 w 125"/>
                                <a:gd name="T29" fmla="*/ 135 h 492"/>
                                <a:gd name="T30" fmla="*/ 43 w 125"/>
                                <a:gd name="T31" fmla="*/ 144 h 492"/>
                                <a:gd name="T32" fmla="*/ 43 w 125"/>
                                <a:gd name="T33" fmla="*/ 153 h 492"/>
                                <a:gd name="T34" fmla="*/ 48 w 125"/>
                                <a:gd name="T35" fmla="*/ 163 h 492"/>
                                <a:gd name="T36" fmla="*/ 48 w 125"/>
                                <a:gd name="T37" fmla="*/ 172 h 492"/>
                                <a:gd name="T38" fmla="*/ 53 w 125"/>
                                <a:gd name="T39" fmla="*/ 181 h 492"/>
                                <a:gd name="T40" fmla="*/ 53 w 125"/>
                                <a:gd name="T41" fmla="*/ 190 h 492"/>
                                <a:gd name="T42" fmla="*/ 58 w 125"/>
                                <a:gd name="T43" fmla="*/ 200 h 492"/>
                                <a:gd name="T44" fmla="*/ 58 w 125"/>
                                <a:gd name="T45" fmla="*/ 209 h 492"/>
                                <a:gd name="T46" fmla="*/ 63 w 125"/>
                                <a:gd name="T47" fmla="*/ 218 h 492"/>
                                <a:gd name="T48" fmla="*/ 63 w 125"/>
                                <a:gd name="T49" fmla="*/ 228 h 492"/>
                                <a:gd name="T50" fmla="*/ 68 w 125"/>
                                <a:gd name="T51" fmla="*/ 237 h 492"/>
                                <a:gd name="T52" fmla="*/ 68 w 125"/>
                                <a:gd name="T53" fmla="*/ 246 h 492"/>
                                <a:gd name="T54" fmla="*/ 72 w 125"/>
                                <a:gd name="T55" fmla="*/ 255 h 492"/>
                                <a:gd name="T56" fmla="*/ 72 w 125"/>
                                <a:gd name="T57" fmla="*/ 265 h 492"/>
                                <a:gd name="T58" fmla="*/ 77 w 125"/>
                                <a:gd name="T59" fmla="*/ 274 h 492"/>
                                <a:gd name="T60" fmla="*/ 77 w 125"/>
                                <a:gd name="T61" fmla="*/ 283 h 492"/>
                                <a:gd name="T62" fmla="*/ 82 w 125"/>
                                <a:gd name="T63" fmla="*/ 297 h 492"/>
                                <a:gd name="T64" fmla="*/ 82 w 125"/>
                                <a:gd name="T65" fmla="*/ 306 h 492"/>
                                <a:gd name="T66" fmla="*/ 87 w 125"/>
                                <a:gd name="T67" fmla="*/ 316 h 492"/>
                                <a:gd name="T68" fmla="*/ 87 w 125"/>
                                <a:gd name="T69" fmla="*/ 325 h 492"/>
                                <a:gd name="T70" fmla="*/ 92 w 125"/>
                                <a:gd name="T71" fmla="*/ 334 h 492"/>
                                <a:gd name="T72" fmla="*/ 92 w 125"/>
                                <a:gd name="T73" fmla="*/ 343 h 492"/>
                                <a:gd name="T74" fmla="*/ 96 w 125"/>
                                <a:gd name="T75" fmla="*/ 357 h 492"/>
                                <a:gd name="T76" fmla="*/ 96 w 125"/>
                                <a:gd name="T77" fmla="*/ 367 h 492"/>
                                <a:gd name="T78" fmla="*/ 101 w 125"/>
                                <a:gd name="T79" fmla="*/ 376 h 492"/>
                                <a:gd name="T80" fmla="*/ 101 w 125"/>
                                <a:gd name="T81" fmla="*/ 385 h 492"/>
                                <a:gd name="T82" fmla="*/ 106 w 125"/>
                                <a:gd name="T83" fmla="*/ 394 h 492"/>
                                <a:gd name="T84" fmla="*/ 106 w 125"/>
                                <a:gd name="T85" fmla="*/ 408 h 492"/>
                                <a:gd name="T86" fmla="*/ 111 w 125"/>
                                <a:gd name="T87" fmla="*/ 418 h 492"/>
                                <a:gd name="T88" fmla="*/ 111 w 125"/>
                                <a:gd name="T89" fmla="*/ 427 h 492"/>
                                <a:gd name="T90" fmla="*/ 116 w 125"/>
                                <a:gd name="T91" fmla="*/ 441 h 492"/>
                                <a:gd name="T92" fmla="*/ 116 w 125"/>
                                <a:gd name="T93" fmla="*/ 450 h 492"/>
                                <a:gd name="T94" fmla="*/ 121 w 125"/>
                                <a:gd name="T95" fmla="*/ 459 h 492"/>
                                <a:gd name="T96" fmla="*/ 121 w 125"/>
                                <a:gd name="T97" fmla="*/ 473 h 492"/>
                                <a:gd name="T98" fmla="*/ 125 w 125"/>
                                <a:gd name="T99" fmla="*/ 483 h 492"/>
                                <a:gd name="T100" fmla="*/ 125 w 125"/>
                                <a:gd name="T101" fmla="*/ 492 h 49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125" h="492">
                                  <a:moveTo>
                                    <a:pt x="0" y="0"/>
                                  </a:moveTo>
                                  <a:lnTo>
                                    <a:pt x="5" y="5"/>
                                  </a:lnTo>
                                  <a:lnTo>
                                    <a:pt x="5" y="10"/>
                                  </a:lnTo>
                                  <a:lnTo>
                                    <a:pt x="5" y="14"/>
                                  </a:lnTo>
                                  <a:lnTo>
                                    <a:pt x="5" y="19"/>
                                  </a:lnTo>
                                  <a:lnTo>
                                    <a:pt x="10" y="23"/>
                                  </a:lnTo>
                                  <a:lnTo>
                                    <a:pt x="10" y="28"/>
                                  </a:lnTo>
                                  <a:lnTo>
                                    <a:pt x="10" y="33"/>
                                  </a:lnTo>
                                  <a:lnTo>
                                    <a:pt x="15" y="37"/>
                                  </a:lnTo>
                                  <a:lnTo>
                                    <a:pt x="15" y="42"/>
                                  </a:lnTo>
                                  <a:lnTo>
                                    <a:pt x="15" y="47"/>
                                  </a:lnTo>
                                  <a:lnTo>
                                    <a:pt x="15" y="51"/>
                                  </a:lnTo>
                                  <a:lnTo>
                                    <a:pt x="19" y="56"/>
                                  </a:lnTo>
                                  <a:lnTo>
                                    <a:pt x="19" y="61"/>
                                  </a:lnTo>
                                  <a:lnTo>
                                    <a:pt x="19" y="65"/>
                                  </a:lnTo>
                                  <a:lnTo>
                                    <a:pt x="24" y="70"/>
                                  </a:lnTo>
                                  <a:lnTo>
                                    <a:pt x="24" y="74"/>
                                  </a:lnTo>
                                  <a:lnTo>
                                    <a:pt x="24" y="79"/>
                                  </a:lnTo>
                                  <a:lnTo>
                                    <a:pt x="24" y="84"/>
                                  </a:lnTo>
                                  <a:lnTo>
                                    <a:pt x="29" y="88"/>
                                  </a:lnTo>
                                  <a:lnTo>
                                    <a:pt x="29" y="93"/>
                                  </a:lnTo>
                                  <a:lnTo>
                                    <a:pt x="29" y="98"/>
                                  </a:lnTo>
                                  <a:lnTo>
                                    <a:pt x="29" y="102"/>
                                  </a:lnTo>
                                  <a:lnTo>
                                    <a:pt x="34" y="107"/>
                                  </a:lnTo>
                                  <a:lnTo>
                                    <a:pt x="34" y="112"/>
                                  </a:lnTo>
                                  <a:lnTo>
                                    <a:pt x="34" y="116"/>
                                  </a:lnTo>
                                  <a:lnTo>
                                    <a:pt x="39" y="121"/>
                                  </a:lnTo>
                                  <a:lnTo>
                                    <a:pt x="39" y="125"/>
                                  </a:lnTo>
                                  <a:lnTo>
                                    <a:pt x="39" y="130"/>
                                  </a:lnTo>
                                  <a:lnTo>
                                    <a:pt x="39" y="135"/>
                                  </a:lnTo>
                                  <a:lnTo>
                                    <a:pt x="43" y="139"/>
                                  </a:lnTo>
                                  <a:lnTo>
                                    <a:pt x="43" y="144"/>
                                  </a:lnTo>
                                  <a:lnTo>
                                    <a:pt x="43" y="149"/>
                                  </a:lnTo>
                                  <a:lnTo>
                                    <a:pt x="43" y="153"/>
                                  </a:lnTo>
                                  <a:lnTo>
                                    <a:pt x="48" y="158"/>
                                  </a:lnTo>
                                  <a:lnTo>
                                    <a:pt x="48" y="163"/>
                                  </a:lnTo>
                                  <a:lnTo>
                                    <a:pt x="48" y="167"/>
                                  </a:lnTo>
                                  <a:lnTo>
                                    <a:pt x="48" y="172"/>
                                  </a:lnTo>
                                  <a:lnTo>
                                    <a:pt x="53" y="176"/>
                                  </a:lnTo>
                                  <a:lnTo>
                                    <a:pt x="53" y="181"/>
                                  </a:lnTo>
                                  <a:lnTo>
                                    <a:pt x="53" y="186"/>
                                  </a:lnTo>
                                  <a:lnTo>
                                    <a:pt x="53" y="190"/>
                                  </a:lnTo>
                                  <a:lnTo>
                                    <a:pt x="58" y="195"/>
                                  </a:lnTo>
                                  <a:lnTo>
                                    <a:pt x="58" y="200"/>
                                  </a:lnTo>
                                  <a:lnTo>
                                    <a:pt x="58" y="204"/>
                                  </a:lnTo>
                                  <a:lnTo>
                                    <a:pt x="58" y="209"/>
                                  </a:lnTo>
                                  <a:lnTo>
                                    <a:pt x="63" y="214"/>
                                  </a:lnTo>
                                  <a:lnTo>
                                    <a:pt x="63" y="218"/>
                                  </a:lnTo>
                                  <a:lnTo>
                                    <a:pt x="63" y="223"/>
                                  </a:lnTo>
                                  <a:lnTo>
                                    <a:pt x="63" y="228"/>
                                  </a:lnTo>
                                  <a:lnTo>
                                    <a:pt x="68" y="232"/>
                                  </a:lnTo>
                                  <a:lnTo>
                                    <a:pt x="68" y="237"/>
                                  </a:lnTo>
                                  <a:lnTo>
                                    <a:pt x="68" y="241"/>
                                  </a:lnTo>
                                  <a:lnTo>
                                    <a:pt x="68" y="246"/>
                                  </a:lnTo>
                                  <a:lnTo>
                                    <a:pt x="72" y="251"/>
                                  </a:lnTo>
                                  <a:lnTo>
                                    <a:pt x="72" y="255"/>
                                  </a:lnTo>
                                  <a:lnTo>
                                    <a:pt x="72" y="260"/>
                                  </a:lnTo>
                                  <a:lnTo>
                                    <a:pt x="72" y="265"/>
                                  </a:lnTo>
                                  <a:lnTo>
                                    <a:pt x="77" y="269"/>
                                  </a:lnTo>
                                  <a:lnTo>
                                    <a:pt x="77" y="274"/>
                                  </a:lnTo>
                                  <a:lnTo>
                                    <a:pt x="77" y="279"/>
                                  </a:lnTo>
                                  <a:lnTo>
                                    <a:pt x="77" y="283"/>
                                  </a:lnTo>
                                  <a:lnTo>
                                    <a:pt x="82" y="288"/>
                                  </a:lnTo>
                                  <a:lnTo>
                                    <a:pt x="82" y="297"/>
                                  </a:lnTo>
                                  <a:lnTo>
                                    <a:pt x="82" y="302"/>
                                  </a:lnTo>
                                  <a:lnTo>
                                    <a:pt x="82" y="306"/>
                                  </a:lnTo>
                                  <a:lnTo>
                                    <a:pt x="87" y="311"/>
                                  </a:lnTo>
                                  <a:lnTo>
                                    <a:pt x="87" y="316"/>
                                  </a:lnTo>
                                  <a:lnTo>
                                    <a:pt x="87" y="320"/>
                                  </a:lnTo>
                                  <a:lnTo>
                                    <a:pt x="87" y="325"/>
                                  </a:lnTo>
                                  <a:lnTo>
                                    <a:pt x="92" y="330"/>
                                  </a:lnTo>
                                  <a:lnTo>
                                    <a:pt x="92" y="334"/>
                                  </a:lnTo>
                                  <a:lnTo>
                                    <a:pt x="92" y="339"/>
                                  </a:lnTo>
                                  <a:lnTo>
                                    <a:pt x="92" y="343"/>
                                  </a:lnTo>
                                  <a:lnTo>
                                    <a:pt x="96" y="348"/>
                                  </a:lnTo>
                                  <a:lnTo>
                                    <a:pt x="96" y="357"/>
                                  </a:lnTo>
                                  <a:lnTo>
                                    <a:pt x="96" y="362"/>
                                  </a:lnTo>
                                  <a:lnTo>
                                    <a:pt x="96" y="367"/>
                                  </a:lnTo>
                                  <a:lnTo>
                                    <a:pt x="101" y="371"/>
                                  </a:lnTo>
                                  <a:lnTo>
                                    <a:pt x="101" y="376"/>
                                  </a:lnTo>
                                  <a:lnTo>
                                    <a:pt x="101" y="381"/>
                                  </a:lnTo>
                                  <a:lnTo>
                                    <a:pt x="101" y="385"/>
                                  </a:lnTo>
                                  <a:lnTo>
                                    <a:pt x="106" y="390"/>
                                  </a:lnTo>
                                  <a:lnTo>
                                    <a:pt x="106" y="394"/>
                                  </a:lnTo>
                                  <a:lnTo>
                                    <a:pt x="106" y="404"/>
                                  </a:lnTo>
                                  <a:lnTo>
                                    <a:pt x="106" y="408"/>
                                  </a:lnTo>
                                  <a:lnTo>
                                    <a:pt x="106" y="413"/>
                                  </a:lnTo>
                                  <a:lnTo>
                                    <a:pt x="111" y="418"/>
                                  </a:lnTo>
                                  <a:lnTo>
                                    <a:pt x="111" y="422"/>
                                  </a:lnTo>
                                  <a:lnTo>
                                    <a:pt x="111" y="427"/>
                                  </a:lnTo>
                                  <a:lnTo>
                                    <a:pt x="111" y="432"/>
                                  </a:lnTo>
                                  <a:lnTo>
                                    <a:pt x="116" y="441"/>
                                  </a:lnTo>
                                  <a:lnTo>
                                    <a:pt x="116" y="445"/>
                                  </a:lnTo>
                                  <a:lnTo>
                                    <a:pt x="116" y="450"/>
                                  </a:lnTo>
                                  <a:lnTo>
                                    <a:pt x="116" y="455"/>
                                  </a:lnTo>
                                  <a:lnTo>
                                    <a:pt x="121" y="459"/>
                                  </a:lnTo>
                                  <a:lnTo>
                                    <a:pt x="121" y="464"/>
                                  </a:lnTo>
                                  <a:lnTo>
                                    <a:pt x="121" y="473"/>
                                  </a:lnTo>
                                  <a:lnTo>
                                    <a:pt x="121" y="478"/>
                                  </a:lnTo>
                                  <a:lnTo>
                                    <a:pt x="125" y="483"/>
                                  </a:lnTo>
                                  <a:lnTo>
                                    <a:pt x="125" y="487"/>
                                  </a:lnTo>
                                  <a:lnTo>
                                    <a:pt x="125" y="492"/>
                                  </a:lnTo>
                                </a:path>
                              </a:pathLst>
                            </a:custGeom>
                            <a:noFill/>
                            <a:ln w="19050">
                              <a:solidFill>
                                <a:srgbClr val="80008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752" name="Line 191"/>
                        <wps:cNvCnPr/>
                        <wps:spPr bwMode="auto">
                          <a:xfrm>
                            <a:off x="5604" y="6174"/>
                            <a:ext cx="1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53" name="Line 192"/>
                        <wps:cNvCnPr/>
                        <wps:spPr bwMode="auto">
                          <a:xfrm>
                            <a:off x="6234" y="5634"/>
                            <a:ext cx="0" cy="162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754" name="Text Box 193"/>
                        <wps:cNvSpPr txBox="1">
                          <a:spLocks noChangeArrowheads="1"/>
                        </wps:cNvSpPr>
                        <wps:spPr bwMode="auto">
                          <a:xfrm>
                            <a:off x="7251" y="6174"/>
                            <a:ext cx="300"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CEF" w:rsidRPr="009465C6" w:rsidRDefault="000B3CEF" w:rsidP="00F34E29">
                              <w:r w:rsidRPr="00522A49">
                                <w:rPr>
                                  <w:rFonts w:eastAsia="Arial"/>
                                  <w:position w:val="-6"/>
                                  <w:szCs w:val="22"/>
                                </w:rPr>
                                <w:object w:dxaOrig="200" w:dyaOrig="220">
                                  <v:shape id="_x0000_i3990" type="#_x0000_t75" style="width:10.2pt;height:10.85pt" o:ole="">
                                    <v:imagedata r:id="rId1455" o:title=""/>
                                  </v:shape>
                                  <o:OLEObject Type="Embed" ProgID="Equation.DSMT4" ShapeID="_x0000_i3990" DrawAspect="Content" ObjectID="_1817113517" r:id="rId4526"/>
                                </w:object>
                              </w:r>
                            </w:p>
                          </w:txbxContent>
                        </wps:txbx>
                        <wps:bodyPr rot="0" vert="horz" wrap="none" lIns="18000" tIns="0" rIns="18000" bIns="0" anchor="t" anchorCtr="0" upright="1">
                          <a:spAutoFit/>
                        </wps:bodyPr>
                      </wps:wsp>
                      <wps:wsp>
                        <wps:cNvPr id="755" name="Text Box 194"/>
                        <wps:cNvSpPr txBox="1">
                          <a:spLocks noChangeArrowheads="1"/>
                        </wps:cNvSpPr>
                        <wps:spPr bwMode="auto">
                          <a:xfrm>
                            <a:off x="5994" y="5529"/>
                            <a:ext cx="313"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CEF" w:rsidRPr="009465C6" w:rsidRDefault="000B3CEF" w:rsidP="00F34E29">
                              <w:r w:rsidRPr="00522A49">
                                <w:rPr>
                                  <w:rFonts w:eastAsia="Arial"/>
                                  <w:position w:val="-10"/>
                                  <w:szCs w:val="22"/>
                                </w:rPr>
                                <w:object w:dxaOrig="220" w:dyaOrig="260">
                                  <v:shape id="_x0000_i3991" type="#_x0000_t75" style="width:10.85pt;height:12.9pt" o:ole="">
                                    <v:imagedata r:id="rId1457" o:title=""/>
                                  </v:shape>
                                  <o:OLEObject Type="Embed" ProgID="Equation.DSMT4" ShapeID="_x0000_i3991" DrawAspect="Content" ObjectID="_1817113518" r:id="rId4527"/>
                                </w:object>
                              </w:r>
                            </w:p>
                          </w:txbxContent>
                        </wps:txbx>
                        <wps:bodyPr rot="0" vert="horz" wrap="none" lIns="18000" tIns="0" rIns="18000" bIns="0" anchor="t" anchorCtr="0" upright="1">
                          <a:spAutoFit/>
                        </wps:bodyPr>
                      </wps:wsp>
                      <wps:wsp>
                        <wps:cNvPr id="756" name="Text Box 195"/>
                        <wps:cNvSpPr txBox="1">
                          <a:spLocks noChangeArrowheads="1"/>
                        </wps:cNvSpPr>
                        <wps:spPr bwMode="auto">
                          <a:xfrm>
                            <a:off x="6369" y="588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CEF" w:rsidRPr="009465C6" w:rsidRDefault="000B3CEF" w:rsidP="00F34E29">
                              <w:r>
                                <w:t>1</w:t>
                              </w:r>
                            </w:p>
                          </w:txbxContent>
                        </wps:txbx>
                        <wps:bodyPr rot="0" vert="horz" wrap="square" lIns="18000" tIns="0" rIns="18000" bIns="0" anchor="t" anchorCtr="0" upright="1">
                          <a:noAutofit/>
                        </wps:bodyPr>
                      </wps:wsp>
                      <wps:wsp>
                        <wps:cNvPr id="757" name="Text Box 196"/>
                        <wps:cNvSpPr txBox="1">
                          <a:spLocks noChangeArrowheads="1"/>
                        </wps:cNvSpPr>
                        <wps:spPr bwMode="auto">
                          <a:xfrm>
                            <a:off x="5889" y="624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CEF" w:rsidRPr="009465C6" w:rsidRDefault="000B3CEF" w:rsidP="00F34E29">
                              <w:r>
                                <w:t>–1</w:t>
                              </w:r>
                            </w:p>
                          </w:txbxContent>
                        </wps:txbx>
                        <wps:bodyPr rot="0" vert="horz" wrap="square" lIns="18000" tIns="0" rIns="18000" bIns="0" anchor="t" anchorCtr="0" upright="1">
                          <a:noAutofit/>
                        </wps:bodyPr>
                      </wps:wsp>
                    </wpg:wgp>
                  </a:graphicData>
                </a:graphic>
              </wp:inline>
            </w:drawing>
          </mc:Choice>
          <mc:Fallback>
            <w:pict>
              <v:group id="Group 748" o:spid="_x0000_s1206" style="width:84.7pt;height:58.2pt;mso-position-horizontal-relative:char;mso-position-vertical-relative:line" coordorigin="5604,5529" coordsize="1947,172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24tlPVx0AANm1AAAOAAAAZHJzL2Uyb0RvYy54bWzsXVtvZDdyfg+Q/9DQY4Cx+ty7BcsL74zH COBNDFj5AT1S64KV1Ep32xonyH/PV2RVHVIiWbS9HswCsw97NO6PRdaFt6oi+fVfPj7cL37Z7g93 u8fzk+ar5cli+3i5u7p7vDk/+a+L929WJ4vDcfN4tbnfPW7PT37dHk7+8s2//svXz09n23Z3u7u/ 2u4XIPJ4OHt+Oj+5PR6fzk5PD5e324fN4avd0/YRP17v9g+bI/65vzm92m+eQf3h/rRdLsfT593+ 6mm/u9weDviv7/yPJ984+tfX28vjf15fH7bHxf35Cdp2dP+/d///gf7/9JuvN2c3+83T7d0lN2Pz O1rxsLl7RKVK6t3muFn8vL97Rerh7nK/O+yuj19d7h5Od9fXd5dbxwO4aZYvuPl+v/v5yfFyc/Z8 86RigmhfyOl3k738j19+3C/urs5Pph6qetw8QEmu3gX9B4jn+enmDKjv908/Pf249zzizx92l38/ 4OfTl7/Tv288ePHh+W+7KxDc/HzcOfF8vN4/EAkwvvjotPCramH78bi4xH9sltMwrqGsS/w2deum ZzVd3kKXVGwYl/3JAr8OQ7v2Kry8/U6Kr/vJl22mdqBfTzdnvl7XVm6bZ8z9Q3lUSaxjSTSrP10S w3rtWRqbqfcsiTxWU8v8LJetcMuS6NbD4CQxF5sl8apgVhDoe4fZvA5/zLx+ut08bZ3VHshwRKgD NOrN6/1+u6UevWhWTnvPTw4o5nUIbSv4hWAHmKBpVQmhiCwntQ2WpYpkc3b58+H4/Xbn7HPzyw+H ox8brvCXs/orbv4FGLl+uMcw8W+ni2a5eEZPmbxebhTTBJj1uF7cAinam1FQ7ExpnabUBZh112Yo wXiUUtunKcFSFLNaDxlKY4DqMpTQwWZKwypDCeOJovou3Sb0NMWs2jFDqQlFPmRINaHMp1VO5k0o dLQ9rb5Q6hiOcu0KxT7maIVyn6CctC00oeCnKdOuUPLjusnRCkW/ytEKZT8OOXm1oezXbbpdbSj7 MavHNpR9s2wyxELhD+ucwNpQ+E2TIxZKfxhzEmtD6Tdtjlgofsw9GfG3ofibLjNEYOqabb9f52ys C+WPuTAtsy5UQD/mZNZFChhyxEIF9F22ZZECYEDJrtSFCuiX2ZZFCpgyA08XKqCbctrsIgWsMgNG FyqgwwiV7phYfsx6atYZYn2ogA7WmCEWKqBdZrpmHyqgRfszxEIFtE2OWKiAdsiN+32ogLbNEQsV 0Oano1ABbZ/pTn2ogDZrGrRy0EmiHTLEhlABzSqngCFSwDikjXYIFdCMuVl3iBQw5YiFCmi63Kgx RArAsJfsTkOoABr10qYxhArolpm+OYQKgGWnaY2h/Ls20wHGUP7TMkcrFH/XZ6aTMRQ/FJ5pVyj9 bshY7BhKv8vyGAq/g/UkhT9Gws8pcgxl3y8zg+wYyj7XKadQ9D0mnGSzplD0OcnTLkJ7UZ9b+EyR 5DOCxw4lIJVbX0yh4JvcuD+Fgh+WY4bDUPBtbsE5hYIfcvPuFAoeFpg2rlUo+SE3U65CyWMwydAK RT9gck5qcRWKfpXjcRXKfshNbatI9phmMg2LhL/OLGBXofBpOZMhFkp/bDJdG1u+2Xaa7N6B9v9q rWObIbYOxd+scguVdSj/EeuZpPzXofzzsxHt0+eW5WajdaiAtsspYB0qYBwzQ8U6VECbXdytIwVg CE6zGSqgxYI+rU1sV0M+VxmjxSI+gHVtzjgabH4DseVmt2YZKqHrc72gIQeQamHC0iHJa7MM1dCt 8q0L9TA1mY4Az1RQa9/kJpNmGWpiwniVaV2oir7PDR9NtP2dYExpctEGuJ+ysot2wPBd5MiFqqCR OWMoTaiK5WJc4n+LcRi68ZVTpAnVYUBDjRjQUCsGNFSMAQ2VU4ZGW2QDGnYXAxr2GAMaqsqA1msL 3tO5jxlU67XV1msr2kcbDajXVrShLlONdtUGtF5bXb22unptRftso6312oo23AbV+r4V7bzLVKPd twGt71t9vbaivbjRgHpt9fV9K9qYGw2o71sU7dEJ1KBa37eirXqZarRfN6D12oo27gbVem1RkKVS WNEu3mhAvbai7bxBtV5b0ca+TDXa3RvQem1F+3yDar22oh2/QbV+JIz2/gbV+r4VeQHKVCNfwCso Alk3Eqra3Er06vLjI4ev8NdiQ0H5iwYLNgpoPe0OFEylcBZCqRcNrdZABUD6NcQPER7qJXyXx48R HoojvIRiE/SnCA+VEN6F1NLtWUV4CJvwLpSYxq8jPK2mqQCWyzmOsaALJUQLZlcizzMCIFEJZhoL 3mwdbVyC2W7yfLddXIIZb/KcI0QStorWqcQHGptt1QtdM+eoOlsi1jZFZVwdBc5jfVPoxZUocB5r nNaFrkSB81jntOajEljQ5fgAJJQVRUpciTznIBaVYM6xEMvWEescOyRfR55zrBWjOphzLKCydcQ6 p/UT8YH4RLZErHNaG7kSBc5jnffMORY12TpindOaxtVR4DzWOa1XXIkC57HOaS1CJbDQyLUKwgml S7EBVyLPOcQYlWDOsUDI1hHrnNYHro4851hxRnUw53DWZ+uIdU7zOtWBSTtbItb5yJxjQs6WiHU+ MueYbLMlYp2PzDkm0myJWOfkSHd8FDiPdU5zJJWARzxXB8wilC65xV2JPOcwoKgEcw7/draOWOfk 43Z15DnHujWqgzmHrzpbR6xz8ldTHfBIZ0vEOl8x5/A7Z0vEOiffs6ujwHms8xVzDhdyto5Y50i1 8nUUOI91Tq5iahWcwbk60CFC6ZI/2JXIc46uE5VgzuHWzdYR65w8u66OPOfobFEdzPk6zzk6XVjC +WipEvLCZtsVa905Yn2ZAvex3p231Zcp8B9rvlmyAMhpmm1brHvnN/X1FGQQa985R12ZwnoOw0Ik N13QNZEM/OqRF8x75I6+zBrdnyyQNfqB+MH6eXOkdbb8uXimHEps6W4phRHubvrhYffL9mLnIMc5 4VFSwVDfDLh/DIHYcIKpNTz/Xnbyq3yfHDlBCRfyq3wjlE9iRJ3yq3xjVJkWL57XPkkxS0xg2N6U 2q8wMStpknx90xTmEkHzlbI4dDIWKvJlagKTPiM/yzeGYTlUZIGpwVFWhGFXTgrFsrIGhhVuFcxQ FlfalKnxkn29LCtLYS4/NasFhZWVxTDkIRY5pSQpyG2lg7soSb5eWQLDfFOSm8LKqhfYVNYpOWep bVhClCoVmK6tpOny9SwIDK6eGmpYMBRhLDek2FTByjolfy1xivVyDTXdAQmH8vWckkeVqGHHVaIm MOwPq2BlnQo1pFkWqflJeKWTljRdvsyCwMqq503LhMhsRaUTItAlGPk2ITekttbByjoVarrEFA7l 6zlVWLmfkoOS2oaZtsgCw3TXIJXJlysVWFmnUin2VKVKyctIbdONoFQmX1+pwHwyd3Z8U1hZ9QJD KmKxbcwp9vk1MGNe4A0TkoyrqKnnSAQhXy8Q3hpN8BeW2qawsuoFhpB8DTWkHxRhWGhBpyOW2VWw siFhoHfUjOlDYWXV88ZqNKYPhZVVLzDotsSpwgxqzKk6E0Tl8vWqp5QfEi8SHIuVMsyYZYSa+oek Mvn6SnlbNhqzjMCMWUZhZdULzJhlKAWHBIIM9pJABKZeXOFQvswpU8M+pETNJddQrcgnqcOVlS/0 BmM+mnFl9csebzBmpBlXS6/c+ZWeumBEvPL1YkZ6rNPaoO4g+V2+L3BwURXlLPTUsSZ05Cv0/N53 QLJumZ7gDDugsyGwg8GYmhrFGXZAxzWInjE54RwE4yrpYeFc5JcySqheY35qFGfYgeA0zCJ6kC/r Q3EGPQ4TINmpzIfiymMLciUdvzjcYdDzcukxGBXlRzkekF+v7jThU77Mr+Iq6SFxtlgvBxF6ZAdX 4axtv9CDP6uKnjFbNZRNQXKpxpXXIDM9w16kXmNiazgU0WsQRvQlX9ab4HzqXHYJqvQ0nCV05Cv0 /A61R85VUc50joHkZ8xujeAMh0IDPTh66l6TdslX2sc4a34Tesj6LPLBQYlOXahSn3y5XsXV0jPs gKL4kF+HtOty+wRXSQ+BgyI9SsSneq35TXDW/KY4Y9ygRHuq15rfFGeMG4LzJ87zdk8p8lRvNc6o V+hpOFXsRL5sLxyU6OCjKepDcNY8qDjDXiglnfhF4L5Yr+CseVBxxrxFmeRUrzUPKs6wF8a1hju7 pexv1FuPK9er9AzXN87h+Xo1FCb6l6+3A8UZ8+WMK9tLy3GI1vCmK86YV2ecVS/zi7hYya5wpNDL xfCoz7iyXbV0/pf0a3hiFIc0gWL7hJ4xr+I0o6+3Fmc485We4c1vKX+Y+DXm3xlXHq9aThhpjfl3 xlXSMz3/zEc1zrA/6MHJxXDytJwmgoteynbAuMYKJijOoAf7pPY1CC0X7U9wht+I7N3R0+C8jCvy 5fGFk0NwetWo1+8HG2N90Ao9I0LRcsIILkwp1ys4TeGQ9suX+VCcRc+v23HA1qiXcUZspKXMT9Kb ERxpOU2kGmf4t5QeEqGK9kJHIql9tThjXdJy0kdjuMJmnGHPnOBB++8iH4oz7JQO+xG/mnAodiJf thfBGcGZlu/IIb9OsX2CM6I4LfYJrn3VOMNOmZ6xzOn49qJaWHkQx+Fux4QRPBKYsRTqsGUjkUDD JQkLzAgedZioiFotzKgUWaiOWiWsbOwdZ5EaoSiFGdToUA84NVZUHcOMiFVHx25ArRZW7g44Zu+p 1cGMRVdHOS5oWy2s3GU6zrk0siwEZizMaENKbauFGT2LsyKN2FzHMCM213H+owWjw/xgQTOuZaiU rx8yO84prIQZkT5ceOAqrYUZHZCz/oy4YceJe5WwsmsZd345DsooXMbwG1DlSbCns8XUR4sDZc+5 SxaqjpZHlUeiHkqkdhkozr+xUFW0OHXFoMVJJAaK8zQslJ9XDBTnLlioOloeZeiRo/4WqooWB8wN Wowy7J4j1waKY8gWyo+xRrelWAaZYS3MqJTTaY0BaqDbCKjSMjWBGYMnhYGIWi2sHEQZOHhojP8D x/CMSWfg0FwtrBwAGDhAZsybAjMma9y84uRWCys7eQYJZtXBDNfSwKGnWphRKQeAjFUfro9xAjGW mgKzcqg4ClMLK0/WA8dWDBekwoyexZEVY/uAO3CcQIzNCK6B/S0wYwc0cHSjFmZ0GY5ZUD59aac0 KM6gx7GIOV1eFnzy9Qs/XPnjZGLtgWecYcIci6DcgSIfgjP28gPHGCwfguIwWBTr5dgBxdLrcOUJ k3Jf3BRh+FZGjkXgvrZivYozfDojxxgaw5ekOMOHhQuWPB+GT0xxho8NFwh7eoZvT3GGr3DGle2K MqqcPgxfpuIM3+iMs+plfg3f7cixA8sXPOPK9jdyTMDyVQvO8n3PuPI4j2uvnJxxsVXZnhVn2L3g jBj/KL5+I2ahOGO1NbIP34qpKM6I0Yzsm8cdXWW5CM6IISk9wz8ysm+eYhylcU1xxoplxhn2x755 8vkX61WcYS+KM+yFffOtEcMcBWcsSGZcedk9sq8ft6iW+VVcJT0jV2tkXz9uWDPq9Zt6K+Yt9Dpj vTFyTMCK3SvO8KXPOMOuOCZg5SqMiqulZ9gVxw46I+diFJyRwzHjjHo5xoB7g8v6VZxhV4Kz5n2O MVi5N6PgrHlfceVxCHfsufnDyjWacZX0YK+lcWji8IaVW6U4I2Y748rj2sSBECuXTHC42brMB9Pr jVw3XD7o5IzbBQ16givbldIzcvsmzLu0DrNyBRVn5B7OOMMOOAxj5UbiFkXfPiPXUnHYcxftiiMx vZHbMimuPB4oDlvbcr1+3dkb8yCuefT8Gjm3M86wA6EHJ1+xfRws6qtx5XXTJPSMeXDGGfbC4Sfy 4ZX58PKzcrndkW3Y/QBHfUgPSYh0wNtdiaQnvfEfw1dCHnfv7+7vUYrOVNP5b2wSYHb078Pu/u6K fnX/2N98eHu/X/yywStEK1yPqWNeBMNrP49XjtrtdnP1Hf993Nzd+79dXiTRw2smfPCc3jVxzwz9 L07vfrf6btW/6dvxuzf98t27N9++f9u/Gd830/Cue/f27bvm/6hpTX92e3d1tX2k1smTR01f9+YL P77kHyvSR48iLg4hs+/d/1iwAew0boaTMniRr+MOr/X4B1/ofZ7D2Yfd1a94/GW/82844c0p/HG7 2//PyeIZ7zednxz+++fNfnuyuP/3R7xgg2eDyNV3dP/oh4nuPtqHv3wIf9k8XoLU+cnxBJdk0Z9v j/6RqJ+f9nc3t6jJ3wfxuPsWTxld39HbMK59vlX8Dzyi49v6CV7TgaP75Ws6fub7R7+m0090dS96 yEhLN2ee8pqOO6dBrzTNBxfkgaewm1Q/pkP357PfiG4zk/d2wKpevkd35HJtIQQtDCBJKpjeFOJu I0+QwRJnxtD9yYnWYLmuGNyFn2wOttqKcS8EJehgeFKMu5Y+0R5MeYppMtKBi1Qx7jbzBB0KQioo R4jiEwpyl+6nKIWSbug++gRrtNRRSu7JlRSlUNgtXeCcohRK2z0qkKIUijtLKZT3RFf3pyiFAne3 7afaFErc3dOeoETDjYogR4liOArC7evJNpF/TEHuQaZEm2jxpiC4kDOkQpFnSYUih1c4QyqUOZ60 SGqPXGdzq9pc3w2FniUVCh35bulWUeBJK3RPTiVkRQ44BWGWyJAKxZ4lFYkdD1MlNUjhca0QV5on ZUVRLgU1Y45UKPYsqUjsE93wnrDQ6I0c96ZWSlaR2N2jKglSNNFq23OkyA+oICyU0q2i1aKi3CMV iVZRjoCC4CDNkArFniUVir3FOylJWZHPUSuEbpIapIWpgpCinSEVWnuWVCj21r13kRA7RRW1Qvf6 WEJW5LZUkH+IIEUqFHuWVCT2PjMyUHRSK4TxJWWFTdcM8m8SpVoVij1LKhK7e4MjRSoUu3tdLSWr SOx4gyppDOTwnBmk2/MTpKL7cv0LTolWUeaYklplZEU5JQqCmzDTqlDsWVKh2OEhzJAKxe5ed0kx GIq9y00T0VM4WVKh2LvcNEH+WRWDe4cu0SpKnlMQjmulGaScGUVlSYVi96+DJTRIMeWZFL0skmpV JHY8VJS0K8ros0lFYh9zpEJrx2n+TLMiuU8ZayB/sjYrS4sSCBUFX12aRUowUhRO8afbRRFuRXXu /b+E5MmPrKg8rVD08L1l2hWKnh7VSqqRrrHQGvvcAE9xckXlaYWyh88t3S7KkAxoZeQVvYIDP1qG ViR7dNgkjxS91xp7PHuUNFXyVSvKv5aYMHtKyVQUzmZnaEWydy8vpmhFsp8yyyOK7WuNoJLhMZK9 e10vYV/xAzhZYu6uDK0TdNJcxu/fvLq9O9zLxm/gGNBQEQY01IYBDVViQEO9GNBQOQY01FAZGm1t DWg4RhnQsLMY0LDHGNB6bX15KSfaHJflGm2RDWi9tihDWju2QbW+b0UPzRpU6/sWBUdq21rft6Lt dLmt0abagNb3LYq9VLIVbbKNBtRri5JcahtQr61o6220tV5b0S68TDXaixvQem1F23KDan3fohTb ShVE23SjAfXaokscaxtQr61o815ua7SFN6BFbSGAVPtGCN9fXP1GCLIlKTIleDQDYYELCWG/fvMD 0fIQD3MgvKSEJPDxLdboloSX0GMCH99gDRUSXkK4CfzL26t9AU2OSZR4cXc1s6xh+0SJFzdXM9N6 acfrEljchFLiowEXertcokR8bzknE1zogYhEifjecnJck6g0zTdR4oWumXNN3EuUiLXNZ48u9Jhx okSs74o3QiCcUFacLnChaUGJOmKd02xHnGtiQ6JErPOKN0Ig+LBVfFLqQg9sv64DCohKsKlremKi RKxzml0cH3lrx4IprIPPRJTeCIFyoxKsc01+SrQq1nnFGyEwh6gO5hx+VYq2pl4mgllEJZhzTbFO tCrWOY3CJCtNrkyUiHVe8UYITC5sFR/XuNBEk9d1wPSiEsy5Xq+UKBHrnG/CvdAL0BIlYp1z2mbp jRCsvsJW8THXC/gjc/qAeUcleITTcy+JVsU6r3gjBEuyqA7WuabTJOqIdc6JnqU3QtCFwjr4jN2F puIk6oh1zkdNLvSCytcl0OmiOmRKy1s7Vm1RCeZcD9cn6oh1zqmhpTdC0KHDOvhE4IUmzybqiHXO 6Z0XehVaokSscz4tfKGXGiZKxDrnoygXSOnMWSIGjZAPPmpceiMEy7yoBI9weloo0apY55zAeaGX 0LwuwclBskqqeCMEA1PUKtY5kjZznGOACkvk3gjx4+kfeOuCnHT01gW5zqjC+SULf1DJj6ySVDX/ +uI4kxt/Zd0nv8mXjzw5zIv8rPkZiwhUTr5DizHa62JIqpGvp0QeJaB0OSO/yjdGlbPumBZGUq8u oSFfpuXbpVO8/CrfCGWcqiTHEVqvk6bQkG9ES6c9+VW+jMJ2BrSMWyggTkJZd+IyqqxqXhliiC7J S1BlZQtKuorwJl/PI6N8apPLsPPPsLxA+dZj4Cm2y6N0yBAa8uUaGVVFyzpeyAtK69SgwIwLpxVW zsHkk/zWtT4KK+tcYFgElYSrsDI1ckLAGq1jewIzTu0prGxEAjNy98mTQG0zjuwJTBdaYj/y9Xak MFkxyM/yjWHGeT2+K8G6Ukxgxik8hZUNSWBGzj6vbq0jcwyzTswprDx8KKyser7xoTXuOVBYudcL zJh8FGZQ8/bWWkfgBFY2JH5corUOwDE141wbr6mtqyAVVu71AsOupjSGKMygBucg+ql1VI0v1bBu 71RY2ZAEpktt6cby9d2ZV+StMRUJzLhjjGHWoTKFlbszv/PQqddMmi5fZsGLF0kjRWUJNThESjpV WFmnWKWSTjtjllFYeXBQWFmnAsP8UGKB9wHWtcYCU7eAiFW+XrwCMw5+Kazc6+UtCOvc14wra1Vx xgwy48p6lbcg6DapkoxnXFmzgrPOc8248hisOHUMi7bk67VG9zmQgSKvpMyH4IzzXErPuHtWccYk IW9LWOe0ZpyhN3ZmI8fE4Nc7RqxzWvJWhfkGAMWVSc7GOS2lp04f0Zd8WW9Cz7gT2m2XqV5jfJ9x Rr/kK3s4c0V3Lvjjy7ml3WF3ffzqcvdwuru+vrvcnn45t2SeW8Jxppuzm/3TT5/uDBOmZH+G6Ye7 x+2i8W888vmlt48/7jGeyxmwxYfnv+2utucnG5y/cv4mOWkEDdPLqsPIB5Rx8Ygb4d0xucUlfmpw 5O5kQeeUZKiRsk/7w/H77e5hQX+cn9yjGY62nFiizsQQcnG9Ou+3phux6JfgaBv+EZ6Aw2k//I+H uAhWPO63OP76BG6P+7vN4839Fmfczk8etlc43bZ99H/JZEfVf24HAlVQv/ucH3FHuv+UR+rgOYjM 0R2U/Z3mOLbsSxlG/AFuZnNkW8Sl12IWn6c5Vpng5uyf4HzqP6c5InjmzfGCzlv+dfcRI6TbR7BJ /vSE47DHj/gBQ5wfhZ5+2F3+/bB43L29xbCx/Xa/3z3TWWKch/WnpYOiv2FsneQC+9djaydDa4/9 qx+SMtZM72lXD67RaOvWNp/jMBcN59Go/5vPPfvhgY9yN22//Gu7fvN+XE1v+vf98GY9LVdvls36 r2tMc+v+3fv4KLebPz8+3D8eznCw+vce5aY55g/NaA93x+1+cX/34E+5+2lvc5Y7za4n0an5LsJv HAE/fvzwcXF3Bc+M31CTNZvHwh93mNT5UDitBDD8+kPh+MMfCOf/6g+E47/WHgY/PNGi6v1ncBgc MZ9XQ4WbdYL+/mmGimHNYdBh8Jk387zn7ox3p8W/DBXBfRBfhgpdIf85Q4V2hC9DBd7Ahjfl1VDh PDWffKjAjYQ+EjqsfCJHMFRQdhINFZ069L+sKs5PvgwVf/JQoR3BHCriy2b+seuKz+eSGQRqXg0W zr3/yQcLN0aQ33ZsfXbnl8HCcDx9GSz+5MFCO8LnPlg4z+7zDfy62Enf4K6s27vLd5vjJvy3c7ed bdvd7e7+arv/5v8FAAAA//8DAFBLAwQUAAYACAAAACEAsh8LnN0AAAAFAQAADwAAAGRycy9kb3du cmV2LnhtbEyPT0vDQBDF70K/wzKCN7tJrUFjNqUU9VSE/gHxNs1Ok9DsbMhuk/Tbu/ViL8Mb3vDe b7LFaBrRU+dqywriaQSCuLC65lLBfvfx+ALCeWSNjWVScCEHi3xyl2Gq7cAb6re+FCGEXYoKKu/b VEpXVGTQTW1LHLyj7Qz6sHal1B0OIdw0chZFiTRYc2iosKVVRcVpezYKPgcclk/xe78+HVeXn93z 1/c6JqUe7sflGwhPo/8/hit+QIc8MB3smbUTjYLwiP+bVy95nYM4BBEnc5B5Jm/p818AAAD//wMA UEsBAi0AFAAGAAgAAAAhALaDOJL+AAAA4QEAABMAAAAAAAAAAAAAAAAAAAAAAFtDb250ZW50X1R5 cGVzXS54bWxQSwECLQAUAAYACAAAACEAOP0h/9YAAACUAQAACwAAAAAAAAAAAAAAAAAvAQAAX3Jl bHMvLnJlbHNQSwECLQAUAAYACAAAACEAduLZT1cdAADZtQAADgAAAAAAAAAAAAAAAAAuAgAAZHJz L2Uyb0RvYy54bWxQSwECLQAUAAYACAAAACEAsh8LnN0AAAAFAQAADwAAAAAAAAAAAAAAAACxHwAA ZHJzL2Rvd25yZXYueG1sUEsFBgAAAAAEAAQA8wAAALsgAAAAAA== ">
                <v:group id="Group 188" o:spid="_x0000_s1207" style="position:absolute;left:5994;top:6174;width:872;height:1002" coordorigin="3955,6174" coordsize="872,100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9I+ccAAADcAAAADwAAAGRycy9kb3ducmV2LnhtbESPT2vCQBTE74LfYXlC b3UTa22NriJSSw+hoBaKt0f2mQSzb0N2mz/fvlsoeBxm5jfMetubSrTUuNKygngagSDOrC45V/B1 Pjy+gnAeWWNlmRQM5GC7GY/WmGjb8ZHak89FgLBLUEHhfZ1I6bKCDLqprYmDd7WNQR9kk0vdYBfg ppKzKFpIgyWHhQJr2heU3U4/RsF7h93uKX5r09t1P1zOz5/faUxKPUz63QqEp97fw//tD63gZb6E vzPhCMjNL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t9I+ccAAADc AAAADwAAAAAAAAAAAAAAAACqAgAAZHJzL2Rvd25yZXYueG1sUEsFBgAAAAAEAAQA+gAAAJ4DAAAA AA== ">
                  <v:shape id="Freeform 189" o:spid="_x0000_s1208" style="position:absolute;left:3955;top:6174;width:747;height:1002;visibility:visible;mso-wrap-style:square;v-text-anchor:top" coordsize="747,100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XZS+cMA AADcAAAADwAAAGRycy9kb3ducmV2LnhtbERPy2rCQBTdF/yH4Qru6kTBNkRHkYA0hZa2Krq9ZK5J MHMnzUzz+PvOotDl4bw3u8HUoqPWVZYVLOYRCOLc6ooLBefT4TEG4TyyxtoyKRjJwW47edhgom3P X9QdfSFCCLsEFZTeN4mULi/JoJvbhjhwN9sa9AG2hdQt9iHc1HIZRU/SYMWhocSG0pLy+/HHKLi9 xal0136oPrP45fXj+/3Co1ZqNh32axCeBv8v/nNnWsHzKswPZ8IRkNtfAAAA//8DAFBLAQItABQA BgAIAAAAIQDw94q7/QAAAOIBAAATAAAAAAAAAAAAAAAAAAAAAABbQ29udGVudF9UeXBlc10ueG1s UEsBAi0AFAAGAAgAAAAhADHdX2HSAAAAjwEAAAsAAAAAAAAAAAAAAAAALgEAAF9yZWxzLy5yZWxz UEsBAi0AFAAGAAgAAAAhADMvBZ5BAAAAOQAAABAAAAAAAAAAAAAAAAAAKQIAAGRycy9zaGFwZXht bC54bWxQSwECLQAUAAYACAAAACEASXZS+cMAAADcAAAADwAAAAAAAAAAAAAAAACYAgAAZHJzL2Rv d25yZXYueG1sUEsFBgAAAAAEAAQA9QAAAIgDAAAAAA== " path="m,1002r5,-5l5,993r,-5l5,983r5,-9l10,969r,-4l10,960r5,-5l15,951r,-9l15,937r4,-5l19,928r,-5l19,918r5,-9l24,904r,-4l24,895r5,-4l29,886r,-5l29,877r5,-5l34,863r,-5l34,853r5,-4l39,844r,-4l39,835r4,-5l43,826r,-5l43,816r5,-9l48,802r,-4l48,793r5,-4l53,784r,-5l53,775r5,-5l58,765r,-4l58,756r5,-5l63,747r,-5l63,738r5,-5l68,728r,-4l68,719r4,-5l72,710r,-5l72,700r5,-4l77,691r,-5l77,682r5,-5l82,673r,-5l82,663r5,-4l87,654r,-5l87,645r5,-5l92,635r,-4l92,626r5,-4l97,617r,-5l101,608r,-5l101,598r,-4l106,589r,-5l106,580r,-5l111,571r,-5l111,561r5,-4l116,552r,-5l116,543r5,-5l121,533r,-4l125,524r,-4l125,515r,-5l130,506r,-5l130,496r5,-4l135,487r,-5l135,478r5,-5l140,469r,-5l140,459r5,l145,455r,-5l145,445r5,-4l150,436r,-5l154,427r,-5l154,418r5,-5l159,408r,-4l164,399r,-5l164,390r5,-5l169,380r,-4l174,371r,-5l174,362r4,-5l178,353r,-5l183,348r,-5l183,339r5,-5l188,329r,-4l193,320r,-5l193,311r5,-5l198,302r,-5l203,297r,-5l203,288r4,-5l207,278r,-4l212,274r,-5l212,264r5,-4l217,255r,-4l222,251r,-5l222,241r5,l227,237r,-5l231,227r,-4l236,218r,-5l236,209r5,l241,204r,-4l246,200r,-5l246,190r5,l251,186r,-5l256,181r,-5l256,172r4,l260,167r,-5l265,162r,-4l265,153r5,l270,149r,-5l275,144r,-5l280,135r,-5l284,125r,-4l289,121r,-5l294,111r,-4l299,107r,-5l299,97r5,l304,93r5,l309,88r4,-4l313,79r5,l318,74r5,l323,70r5,-5l328,60r5,l333,56r4,l337,51r5,l342,46r5,l347,42r5,l352,37r5,l357,33r5,l362,28r4,l371,23r5,l376,19r5,l381,14r5,l390,14r,-5l395,9r5,l400,5r5,l410,5r5,l415,r4,l424,r5,l434,r5,l443,r5,l453,r5,l458,5r5,l468,5r4,l472,9r5,l482,9r5,5l492,14r,5l496,19r5,l501,23r5,l506,28r5,l516,33r5,l521,37r4,l525,42r5,l530,46r5,l535,51r5,l540,56r5,4l550,65r,5l554,70r,4l559,74r,5l564,84r,4l569,88r,5l574,93r,4l578,102r,5l583,107r,4l583,116r5,l588,121r5,4l593,130r5,l598,135r,4l603,139r,5l607,149r,4l612,158r,4l617,167r,5l617,176r5,l622,181r,5l627,186r,4l627,195r4,l631,200r,4l636,204r,5l636,213r5,5l641,223r5,4l646,232r5,5l651,241r,5l656,246r,5l656,255r4,5l660,264r,5l665,269r,5l665,278r5,5l670,288r,4l675,292r,5l675,302r5,4l680,311r,4l684,320r,5l684,329r5,l689,334r,5l694,343r,5l694,353r5,4l699,362r,4l704,371r,5l704,380r5,5l709,390r,4l713,399r,5l713,408r5,5l718,418r,4l723,427r,4l723,436r5,5l728,445r,5l733,455r,4l733,464r4,5l737,473r,5l737,482r5,l742,487r,5l742,496r5,5l747,506r,4e" filled="f" strokecolor="purple" strokeweight="1.5pt">
                    <v:path arrowok="t" o:connecttype="custom" o:connectlocs="10,969;19,932;24,895;34,858;43,826;53,789;58,756;68,724;77,691;87,659;92,626;101,594;111,561;121,529;130,496;140,464;150,436;159,404;174,371;183,343;193,311;207,283;217,255;227,232;241,204;251,181;265,162;275,139;294,111;309,93;323,70;342,51;357,33;381,19;400,5;429,0;458,5;487,14;506,28;530,42;550,65;564,88;583,107;598,130;612,158;622,186;636,204;651,237;660,264;670,292;684,320;694,348;704,380;718,413;728,445;737,478;747,506" o:connectangles="0,0,0,0,0,0,0,0,0,0,0,0,0,0,0,0,0,0,0,0,0,0,0,0,0,0,0,0,0,0,0,0,0,0,0,0,0,0,0,0,0,0,0,0,0,0,0,0,0,0,0,0,0,0,0,0,0"/>
                  </v:shape>
                  <v:shape id="Freeform 190" o:spid="_x0000_s1209" style="position:absolute;left:4702;top:6684;width:125;height:492;visibility:visible;mso-wrap-style:square;v-text-anchor:top" coordsize="125,49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U7Z0MUA AADcAAAADwAAAGRycy9kb3ducmV2LnhtbESPQWvCQBSE7wX/w/IEb3VXwVajq2ihUHooJAq9PrLP JJp9m2TXGP99t1DocZiZb5jNbrC16KnzlWMNs6kCQZw7U3Gh4XR8f16C8AHZYO2YNDzIw247etpg YtydU+qzUIgIYZ+ghjKEJpHS5yVZ9FPXEEfv7DqLIcqukKbDe4TbWs6VepEWK44LJTb0VlJ+zW5W Q7saDnh89O3l83up5l/tNb25k9aT8bBfgwg0hP/wX/vDaHhdzOD3TDwCcvsDAAD//wMAUEsBAi0A FAAGAAgAAAAhAPD3irv9AAAA4gEAABMAAAAAAAAAAAAAAAAAAAAAAFtDb250ZW50X1R5cGVzXS54 bWxQSwECLQAUAAYACAAAACEAMd1fYdIAAACPAQAACwAAAAAAAAAAAAAAAAAuAQAAX3JlbHMvLnJl bHNQSwECLQAUAAYACAAAACEAMy8FnkEAAAA5AAAAEAAAAAAAAAAAAAAAAAApAgAAZHJzL3NoYXBl eG1sLnhtbFBLAQItABQABgAIAAAAIQBpTtnQxQAAANwAAAAPAAAAAAAAAAAAAAAAAJgCAABkcnMv ZG93bnJldi54bWxQSwUGAAAAAAQABAD1AAAAigMAAAAA " path="m,l5,5r,5l5,14r,5l10,23r,5l10,33r5,4l15,42r,5l15,51r4,5l19,61r,4l24,70r,4l24,79r,5l29,88r,5l29,98r,4l34,107r,5l34,116r5,5l39,125r,5l39,135r4,4l43,144r,5l43,153r5,5l48,163r,4l48,172r5,4l53,181r,5l53,190r5,5l58,200r,4l58,209r5,5l63,218r,5l63,228r5,4l68,237r,4l68,246r4,5l72,255r,5l72,265r5,4l77,274r,5l77,283r5,5l82,297r,5l82,306r5,5l87,316r,4l87,325r5,5l92,334r,5l92,343r4,5l96,357r,5l96,367r5,4l101,376r,5l101,385r5,5l106,394r,10l106,408r,5l111,418r,4l111,427r,5l116,441r,4l116,450r,5l121,459r,5l121,473r,5l125,483r,4l125,492e" filled="f" strokecolor="purple" strokeweight="1.5pt">
                    <v:path arrowok="t" o:connecttype="custom" o:connectlocs="5,5;5,14;10,23;10,33;15,42;15,51;19,61;24,70;24,79;29,88;29,98;34,107;34,116;39,125;39,135;43,144;43,153;48,163;48,172;53,181;53,190;58,200;58,209;63,218;63,228;68,237;68,246;72,255;72,265;77,274;77,283;82,297;82,306;87,316;87,325;92,334;92,343;96,357;96,367;101,376;101,385;106,394;106,408;111,418;111,427;116,441;116,450;121,459;121,473;125,483;125,492" o:connectangles="0,0,0,0,0,0,0,0,0,0,0,0,0,0,0,0,0,0,0,0,0,0,0,0,0,0,0,0,0,0,0,0,0,0,0,0,0,0,0,0,0,0,0,0,0,0,0,0,0,0,0"/>
                  </v:shape>
                </v:group>
                <v:line id="Line 191" o:spid="_x0000_s1210" style="position:absolute;visibility:visible;mso-wrap-style:square" from="5604,6174" to="7404,61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KcGQ8QAAADcAAAADwAAAGRycy9kb3ducmV2LnhtbESPQWsCMRSE70L/Q3iF3jSrYNWtUYqL 0EMruErPr5vXzdLNy7KJa/rvm4LgcZj5Zpj1NtpWDNT7xrGC6SQDQVw53XCt4Hzaj5cgfEDW2Dom Bb/kYbt5GK0x1+7KRxrKUItUwj5HBSaELpfSV4Ys+onriJP37XqLIcm+lrrHayq3rZxl2bO02HBa MNjRzlD1U16sgoUpjnIhi/fToRia6Sp+xM+vlVJPj/H1BUSgGO7hG/2mEzefwf+ZdATk5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wpwZDxAAAANwAAAAPAAAAAAAAAAAA AAAAAKECAABkcnMvZG93bnJldi54bWxQSwUGAAAAAAQABAD5AAAAkgMAAAAA ">
                  <v:stroke endarrow="block"/>
                </v:line>
                <v:line id="Line 192" o:spid="_x0000_s1211" style="position:absolute;visibility:visible;mso-wrap-style:square" from="6234,5634" to="6234,72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lwqB8YAAADcAAAADwAAAGRycy9kb3ducmV2LnhtbESPQWvCQBSE74L/YXmCN9202lRTV5FA QVoQ1AoeX7OvSWj2bchuk9Rf3y0IHoeZ+YZZbXpTiZYaV1pW8DCNQBBnVpecK/g4vU4WIJxH1lhZ JgW/5GCzHg5WmGjb8YHao89FgLBLUEHhfZ1I6bKCDLqprYmD92Ubgz7IJpe6wS7ATSUfoyiWBksO CwXWlBaUfR9/jAKU6dUvDv37fHk28rLfxufP65tS41G/fQHhqff38K290wqen2bwfyYcAbn+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JcKgfGAAAA3AAAAA8AAAAAAAAA AAAAAAAAoQIAAGRycy9kb3ducmV2LnhtbFBLBQYAAAAABAAEAPkAAACUAwAAAAA= ">
                  <v:stroke startarrow="block"/>
                </v:line>
                <v:shape id="Text Box 193" o:spid="_x0000_s1212" type="#_x0000_t202" style="position:absolute;left:7251;top:6174;width:300;height:47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DuLuMQA AADcAAAADwAAAGRycy9kb3ducmV2LnhtbESPQWvCQBSE74X+h+UVvBTdqDVK6iqlQfBaUyjeHtnX JCb7NmTXGP+9Kwgeh5n5hllvB9OInjpXWVYwnUQgiHOrKy4U/Ga78QqE88gaG8uk4EoOtpvXlzUm 2l74h/qDL0SAsEtQQel9m0jp8pIMuoltiYP3bzuDPsiukLrDS4CbRs6iKJYGKw4LJbb0XVJeH85G QZye5Hn+hyf9nvXHOq2y+jpNlRq9DV+fIDwN/hl+tPdawXLxAfcz4QjIzQ0AAP//AwBQSwECLQAU AAYACAAAACEA8PeKu/0AAADiAQAAEwAAAAAAAAAAAAAAAAAAAAAAW0NvbnRlbnRfVHlwZXNdLnht bFBLAQItABQABgAIAAAAIQAx3V9h0gAAAI8BAAALAAAAAAAAAAAAAAAAAC4BAABfcmVscy8ucmVs c1BLAQItABQABgAIAAAAIQAzLwWeQQAAADkAAAAQAAAAAAAAAAAAAAAAACkCAABkcnMvc2hhcGV4 bWwueG1sUEsBAi0AFAAGAAgAAAAhAGw7i7jEAAAA3AAAAA8AAAAAAAAAAAAAAAAAmAIAAGRycy9k b3ducmV2LnhtbFBLBQYAAAAABAAEAPUAAACJAwAAAAA= " filled="f" stroked="f">
                  <v:textbox style="mso-fit-shape-to-text:t" inset=".5mm,0,.5mm,0">
                    <w:txbxContent>
                      <w:p w:rsidR="000B3CEF" w:rsidRPr="009465C6" w:rsidRDefault="000B3CEF" w:rsidP="00F34E29">
                        <w:r w:rsidRPr="00522A49">
                          <w:rPr>
                            <w:rFonts w:eastAsia="Arial"/>
                            <w:position w:val="-6"/>
                            <w:szCs w:val="22"/>
                          </w:rPr>
                          <w:object w:dxaOrig="200" w:dyaOrig="220">
                            <v:shape id="_x0000_i3990" type="#_x0000_t75" style="width:10.3pt;height:10.75pt" o:ole="">
                              <v:imagedata r:id="rId1459" o:title=""/>
                            </v:shape>
                            <o:OLEObject Type="Embed" ProgID="Equation.DSMT4" ShapeID="_x0000_i3990" DrawAspect="Content" ObjectID="_1721513581" r:id="rId4528"/>
                          </w:object>
                        </w:r>
                      </w:p>
                    </w:txbxContent>
                  </v:textbox>
                </v:shape>
                <v:shape id="Text Box 194" o:spid="_x0000_s1213" type="#_x0000_t202" style="position:absolute;left:5994;top:5529;width:313;height:47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3cuI8UA AADcAAAADwAAAGRycy9kb3ducmV2LnhtbESPzWrDMBCE74W8g9hALqWWkxK3uFFCqQn0mrhQelus re3YWhlL8c/bR4FCj8PMfMPsDpNpxUC9qy0rWEcxCOLC6ppLBV/58ekVhPPIGlvLpGAmB4f94mGH qbYjn2g4+1IECLsUFVTed6mUrqjIoItsRxy8X9sb9EH2pdQ9jgFuWrmJ40QarDksVNjRR0VFc74a BUl2kdfnb7zox3z4abI6b+Z1ptRqOb2/gfA0+f/wX/tTK3jZbuF+JhwBub8BAAD//wMAUEsBAi0A FAAGAAgAAAAhAPD3irv9AAAA4gEAABMAAAAAAAAAAAAAAAAAAAAAAFtDb250ZW50X1R5cGVzXS54 bWxQSwECLQAUAAYACAAAACEAMd1fYdIAAACPAQAACwAAAAAAAAAAAAAAAAAuAQAAX3JlbHMvLnJl bHNQSwECLQAUAAYACAAAACEAMy8FnkEAAAA5AAAAEAAAAAAAAAAAAAAAAAApAgAAZHJzL3NoYXBl eG1sLnhtbFBLAQItABQABgAIAAAAIQADdy4jxQAAANwAAAAPAAAAAAAAAAAAAAAAAJgCAABkcnMv ZG93bnJldi54bWxQSwUGAAAAAAQABAD1AAAAigMAAAAA " filled="f" stroked="f">
                  <v:textbox style="mso-fit-shape-to-text:t" inset=".5mm,0,.5mm,0">
                    <w:txbxContent>
                      <w:p w:rsidR="000B3CEF" w:rsidRPr="009465C6" w:rsidRDefault="000B3CEF" w:rsidP="00F34E29">
                        <w:r w:rsidRPr="00522A49">
                          <w:rPr>
                            <w:rFonts w:eastAsia="Arial"/>
                            <w:position w:val="-10"/>
                            <w:szCs w:val="22"/>
                          </w:rPr>
                          <w:object w:dxaOrig="220" w:dyaOrig="260">
                            <v:shape id="_x0000_i3991" type="#_x0000_t75" style="width:10.75pt;height:13.1pt" o:ole="">
                              <v:imagedata r:id="rId1461" o:title=""/>
                            </v:shape>
                            <o:OLEObject Type="Embed" ProgID="Equation.DSMT4" ShapeID="_x0000_i3991" DrawAspect="Content" ObjectID="_1721513582" r:id="rId4529"/>
                          </w:object>
                        </w:r>
                      </w:p>
                    </w:txbxContent>
                  </v:textbox>
                </v:shape>
                <v:shape id="Text Box 195" o:spid="_x0000_s1214" type="#_x0000_t202" style="position:absolute;left:6369;top:5889;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UktR8UA AADcAAAADwAAAGRycy9kb3ducmV2LnhtbESPT2sCMRTE7wW/Q3iCt5pVUMvWKCIIhfbi1ktvr5u3 f3TzsiRxd+2nN4LQ4zAzv2HW28E0oiPna8sKZtMEBHFudc2lgtP34fUNhA/IGhvLpOBGHrab0csa U217PlKXhVJECPsUFVQhtKmUPq/IoJ/aljh6hXUGQ5SulNphH+GmkfMkWUqDNceFClvaV5RfsqtR MCyy009xKJyz9LX7O5effbf6VWoyHnbvIAIN4T/8bH9oBavFEh5n4hGQmzsAAAD//wMAUEsBAi0A FAAGAAgAAAAhAPD3irv9AAAA4gEAABMAAAAAAAAAAAAAAAAAAAAAAFtDb250ZW50X1R5cGVzXS54 bWxQSwECLQAUAAYACAAAACEAMd1fYdIAAACPAQAACwAAAAAAAAAAAAAAAAAuAQAAX3JlbHMvLnJl bHNQSwECLQAUAAYACAAAACEAMy8FnkEAAAA5AAAAEAAAAAAAAAAAAAAAAAApAgAAZHJzL3NoYXBl eG1sLnhtbFBLAQItABQABgAIAAAAIQDhSS1HxQAAANwAAAAPAAAAAAAAAAAAAAAAAJgCAABkcnMv ZG93bnJldi54bWxQSwUGAAAAAAQABAD1AAAAigMAAAAA " filled="f" stroked="f">
                  <v:textbox inset=".5mm,0,.5mm,0">
                    <w:txbxContent>
                      <w:p w:rsidR="000B3CEF" w:rsidRPr="009465C6" w:rsidRDefault="000B3CEF" w:rsidP="00F34E29">
                        <w:r>
                          <w:t>1</w:t>
                        </w:r>
                      </w:p>
                    </w:txbxContent>
                  </v:textbox>
                </v:shape>
                <v:shape id="Text Box 196" o:spid="_x0000_s1215" type="#_x0000_t202" style="position:absolute;left:5889;top:6249;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gWI3MUA AADcAAAADwAAAGRycy9kb3ducmV2LnhtbESPT2vCQBTE7wW/w/IEb3VTQSOpq4ggFOzF1Iu3Z/bl T5t9G3a3SdpP3xWEHoeZ+Q2z2Y2mFT0531hW8DJPQBAXVjdcKbh8HJ/XIHxA1thaJgU/5GG3nTxt MNN24DP1eahEhLDPUEEdQpdJ6YuaDPq57YijV1pnMETpKqkdDhFuWrlIkpU02HBcqLGjQ03FV/5t FIzL/HItj6Vzlt73v5/VaejTm1Kz6bh/BRFoDP/hR/tNK0iXKdzPxCMgt38AAAD//wMAUEsBAi0A FAAGAAgAAAAhAPD3irv9AAAA4gEAABMAAAAAAAAAAAAAAAAAAAAAAFtDb250ZW50X1R5cGVzXS54 bWxQSwECLQAUAAYACAAAACEAMd1fYdIAAACPAQAACwAAAAAAAAAAAAAAAAAuAQAAX3JlbHMvLnJl bHNQSwECLQAUAAYACAAAACEAMy8FnkEAAAA5AAAAEAAAAAAAAAAAAAAAAAApAgAAZHJzL3NoYXBl eG1sLnhtbFBLAQItABQABgAIAAAAIQCOBYjcxQAAANwAAAAPAAAAAAAAAAAAAAAAAJgCAABkcnMv ZG93bnJldi54bWxQSwUGAAAAAAQABAD1AAAAigMAAAAA " filled="f" stroked="f">
                  <v:textbox inset=".5mm,0,.5mm,0">
                    <w:txbxContent>
                      <w:p w:rsidR="000B3CEF" w:rsidRPr="009465C6" w:rsidRDefault="000B3CEF" w:rsidP="00F34E29">
                        <w:r>
                          <w:t>–1</w:t>
                        </w:r>
                      </w:p>
                    </w:txbxContent>
                  </v:textbox>
                </v:shape>
                <w10:anchorlock/>
              </v:group>
            </w:pict>
          </mc:Fallback>
        </mc:AlternateContent>
      </w:r>
    </w:p>
    <w:p w:rsidR="00F34E29" w:rsidRPr="00087931" w:rsidRDefault="00F34E29" w:rsidP="00F34E29">
      <w:pPr>
        <w:tabs>
          <w:tab w:val="left" w:pos="992"/>
          <w:tab w:val="left" w:pos="3402"/>
          <w:tab w:val="left" w:pos="5669"/>
          <w:tab w:val="left" w:pos="7937"/>
        </w:tabs>
        <w:spacing w:line="276" w:lineRule="auto"/>
        <w:ind w:left="992"/>
        <w:rPr>
          <w:color w:val="000000"/>
          <w:lang w:val="fr-FR"/>
        </w:rPr>
      </w:pPr>
      <w:r w:rsidRPr="00087931">
        <w:rPr>
          <w:b/>
          <w:color w:val="0000FF"/>
          <w:lang w:val="fr-FR"/>
        </w:rPr>
        <w:t xml:space="preserve">A. </w:t>
      </w:r>
      <w:r w:rsidRPr="00087931">
        <w:rPr>
          <w:position w:val="-10"/>
        </w:rPr>
        <w:object w:dxaOrig="1300" w:dyaOrig="400">
          <v:shape id="_x0000_i3273" type="#_x0000_t75" style="width:65.2pt;height:19.7pt" o:ole="">
            <v:imagedata r:id="rId1463" o:title=""/>
          </v:shape>
          <o:OLEObject Type="Embed" ProgID="Equation.DSMT4" ShapeID="_x0000_i3273" DrawAspect="Content" ObjectID="_1817112808" r:id="rId4530"/>
        </w:object>
      </w:r>
      <w:r w:rsidRPr="00087931">
        <w:rPr>
          <w:color w:val="000000"/>
          <w:lang w:val="fr-FR"/>
        </w:rPr>
        <w:t>.</w:t>
      </w:r>
      <w:r w:rsidRPr="00087931">
        <w:rPr>
          <w:color w:val="000000"/>
          <w:lang w:val="fr-FR"/>
        </w:rPr>
        <w:tab/>
      </w:r>
      <w:r w:rsidRPr="00087931">
        <w:rPr>
          <w:b/>
          <w:color w:val="0000FF"/>
          <w:lang w:val="fr-FR"/>
        </w:rPr>
        <w:t xml:space="preserve">B. </w:t>
      </w:r>
      <w:r w:rsidRPr="00087931">
        <w:rPr>
          <w:position w:val="-10"/>
        </w:rPr>
        <w:object w:dxaOrig="1280" w:dyaOrig="400">
          <v:shape id="_x0000_i3274" type="#_x0000_t75" style="width:63.85pt;height:19.7pt" o:ole="">
            <v:imagedata r:id="rId1465" o:title=""/>
          </v:shape>
          <o:OLEObject Type="Embed" ProgID="Equation.DSMT4" ShapeID="_x0000_i3274" DrawAspect="Content" ObjectID="_1817112809" r:id="rId4531"/>
        </w:object>
      </w:r>
      <w:r w:rsidRPr="00087931">
        <w:rPr>
          <w:color w:val="000000"/>
          <w:lang w:val="fr-FR"/>
        </w:rPr>
        <w:t>.</w:t>
      </w:r>
      <w:r w:rsidRPr="00087931">
        <w:rPr>
          <w:color w:val="000000"/>
          <w:lang w:val="fr-FR"/>
        </w:rPr>
        <w:tab/>
      </w:r>
      <w:r w:rsidRPr="00087931">
        <w:rPr>
          <w:b/>
          <w:color w:val="0000FF"/>
          <w:lang w:val="fr-FR"/>
        </w:rPr>
        <w:t xml:space="preserve">C. </w:t>
      </w:r>
      <w:r w:rsidRPr="00087931">
        <w:rPr>
          <w:position w:val="-10"/>
        </w:rPr>
        <w:object w:dxaOrig="1120" w:dyaOrig="400">
          <v:shape id="_x0000_i3275" type="#_x0000_t75" style="width:55.7pt;height:19.7pt" o:ole="">
            <v:imagedata r:id="rId1467" o:title=""/>
          </v:shape>
          <o:OLEObject Type="Embed" ProgID="Equation.DSMT4" ShapeID="_x0000_i3275" DrawAspect="Content" ObjectID="_1817112810" r:id="rId4532"/>
        </w:object>
      </w:r>
      <w:r w:rsidRPr="00087931">
        <w:rPr>
          <w:color w:val="000000"/>
          <w:lang w:val="fr-FR"/>
        </w:rPr>
        <w:t>.</w:t>
      </w:r>
      <w:r w:rsidRPr="00087931">
        <w:rPr>
          <w:color w:val="000000"/>
          <w:lang w:val="fr-FR"/>
        </w:rPr>
        <w:tab/>
      </w:r>
      <w:r w:rsidRPr="00087931">
        <w:rPr>
          <w:b/>
          <w:color w:val="0000FF"/>
          <w:lang w:val="fr-FR"/>
        </w:rPr>
        <w:t xml:space="preserve">D. </w:t>
      </w:r>
      <w:r w:rsidRPr="00087931">
        <w:rPr>
          <w:position w:val="-10"/>
        </w:rPr>
        <w:object w:dxaOrig="1120" w:dyaOrig="400">
          <v:shape id="_x0000_i3276" type="#_x0000_t75" style="width:55.7pt;height:19.7pt" o:ole="">
            <v:imagedata r:id="rId1469" o:title=""/>
          </v:shape>
          <o:OLEObject Type="Embed" ProgID="Equation.DSMT4" ShapeID="_x0000_i3276" DrawAspect="Content" ObjectID="_1817112811" r:id="rId4533"/>
        </w:object>
      </w:r>
      <w:r w:rsidRPr="00087931">
        <w:rPr>
          <w:color w:val="000000"/>
          <w:lang w:val="fr-FR"/>
        </w:rPr>
        <w:t>.</w:t>
      </w:r>
    </w:p>
    <w:p w:rsidR="00F34E29" w:rsidRPr="00087931" w:rsidRDefault="00F34E29" w:rsidP="00F34E29">
      <w:pPr>
        <w:tabs>
          <w:tab w:val="left" w:pos="992"/>
          <w:tab w:val="left" w:pos="3402"/>
          <w:tab w:val="left" w:pos="5669"/>
          <w:tab w:val="left" w:pos="7937"/>
        </w:tabs>
        <w:spacing w:line="276" w:lineRule="auto"/>
        <w:ind w:left="992"/>
        <w:jc w:val="center"/>
        <w:rPr>
          <w:b/>
          <w:color w:val="000000"/>
          <w:lang w:val="fr-FR"/>
        </w:rPr>
      </w:pPr>
      <w:r w:rsidRPr="00087931">
        <w:rPr>
          <w:b/>
          <w:color w:val="000000"/>
          <w:lang w:val="fr-FR"/>
        </w:rPr>
        <w:t>Lời giải</w:t>
      </w:r>
    </w:p>
    <w:p w:rsidR="00F34E29" w:rsidRPr="00087931" w:rsidRDefault="00F34E29" w:rsidP="00F34E29">
      <w:pPr>
        <w:tabs>
          <w:tab w:val="left" w:pos="992"/>
          <w:tab w:val="left" w:pos="3402"/>
          <w:tab w:val="left" w:pos="5669"/>
          <w:tab w:val="left" w:pos="7937"/>
        </w:tabs>
        <w:spacing w:line="276" w:lineRule="auto"/>
        <w:ind w:left="992"/>
        <w:rPr>
          <w:b/>
          <w:color w:val="000000"/>
          <w:lang w:val="fr-FR"/>
        </w:rPr>
      </w:pPr>
      <w:r w:rsidRPr="00087931">
        <w:rPr>
          <w:b/>
          <w:color w:val="000000"/>
          <w:lang w:val="fr-FR"/>
        </w:rPr>
        <w:t>Chọn B</w:t>
      </w:r>
    </w:p>
    <w:p w:rsidR="00F34E29" w:rsidRPr="00087931" w:rsidRDefault="00F34E29" w:rsidP="00F34E29">
      <w:pPr>
        <w:tabs>
          <w:tab w:val="left" w:pos="992"/>
          <w:tab w:val="left" w:pos="3402"/>
          <w:tab w:val="left" w:pos="5669"/>
          <w:tab w:val="left" w:pos="7937"/>
        </w:tabs>
        <w:spacing w:line="276" w:lineRule="auto"/>
        <w:ind w:left="992"/>
        <w:rPr>
          <w:color w:val="000000"/>
          <w:lang w:val="fr-FR"/>
        </w:rPr>
      </w:pPr>
      <w:r w:rsidRPr="00087931">
        <w:rPr>
          <w:color w:val="000000"/>
          <w:lang w:val="fr-FR"/>
        </w:rPr>
        <w:t xml:space="preserve">Ta có: Đỉnh </w:t>
      </w:r>
      <w:r w:rsidRPr="00087931">
        <w:rPr>
          <w:position w:val="-14"/>
        </w:rPr>
        <w:object w:dxaOrig="680" w:dyaOrig="400">
          <v:shape id="_x0000_i3277" type="#_x0000_t75" style="width:33.95pt;height:19.7pt" o:ole="">
            <v:imagedata r:id="rId4534" o:title=""/>
          </v:shape>
          <o:OLEObject Type="Embed" ProgID="Equation.DSMT4" ShapeID="_x0000_i3277" DrawAspect="Content" ObjectID="_1817112812" r:id="rId4535"/>
        </w:object>
      </w:r>
      <w:r w:rsidRPr="00087931">
        <w:rPr>
          <w:color w:val="000000"/>
          <w:lang w:val="fr-FR"/>
        </w:rPr>
        <w:t xml:space="preserve"> và nghịch biến </w:t>
      </w:r>
      <w:r w:rsidRPr="00087931">
        <w:rPr>
          <w:position w:val="-14"/>
        </w:rPr>
        <w:object w:dxaOrig="720" w:dyaOrig="400">
          <v:shape id="_x0000_i3278" type="#_x0000_t75" style="width:36pt;height:19.7pt" o:ole="">
            <v:imagedata r:id="rId1473" o:title=""/>
          </v:shape>
          <o:OLEObject Type="Embed" ProgID="Equation.DSMT4" ShapeID="_x0000_i3278" DrawAspect="Content" ObjectID="_1817112813" r:id="rId4536"/>
        </w:object>
      </w:r>
      <w:r w:rsidRPr="00087931">
        <w:rPr>
          <w:color w:val="000000"/>
          <w:lang w:val="fr-FR"/>
        </w:rPr>
        <w:t xml:space="preserve"> và </w:t>
      </w:r>
      <w:r w:rsidRPr="00087931">
        <w:rPr>
          <w:position w:val="-14"/>
        </w:rPr>
        <w:object w:dxaOrig="720" w:dyaOrig="400">
          <v:shape id="_x0000_i3279" type="#_x0000_t75" style="width:36pt;height:19.7pt" o:ole="">
            <v:imagedata r:id="rId1475" o:title=""/>
          </v:shape>
          <o:OLEObject Type="Embed" ProgID="Equation.DSMT4" ShapeID="_x0000_i3279" DrawAspect="Content" ObjectID="_1817112814" r:id="rId4537"/>
        </w:object>
      </w:r>
      <w:r w:rsidRPr="00087931">
        <w:rPr>
          <w:color w:val="000000"/>
          <w:lang w:val="fr-FR"/>
        </w:rPr>
        <w:t>.</w:t>
      </w:r>
    </w:p>
    <w:p w:rsidR="00F34E29" w:rsidRPr="00087931" w:rsidRDefault="00F34E29" w:rsidP="00F34E29">
      <w:pPr>
        <w:pStyle w:val="ListParagraph"/>
        <w:numPr>
          <w:ilvl w:val="0"/>
          <w:numId w:val="6"/>
        </w:numPr>
        <w:tabs>
          <w:tab w:val="left" w:pos="993"/>
        </w:tabs>
        <w:spacing w:after="0" w:line="276" w:lineRule="auto"/>
        <w:ind w:left="993" w:hanging="993"/>
        <w:jc w:val="both"/>
        <w:rPr>
          <w:color w:val="000000"/>
          <w:szCs w:val="24"/>
          <w:lang w:val="fr-FR"/>
        </w:rPr>
      </w:pPr>
      <w:r w:rsidRPr="00087931">
        <w:rPr>
          <w:color w:val="000000"/>
          <w:szCs w:val="24"/>
          <w:lang w:val="fr-FR"/>
        </w:rPr>
        <w:t>Hình vẽ bên là đồ thị của hàm số nào?</w:t>
      </w:r>
    </w:p>
    <w:p w:rsidR="00F34E29" w:rsidRPr="00087931" w:rsidRDefault="00F34E29" w:rsidP="00F34E29">
      <w:pPr>
        <w:pStyle w:val="ListParagraph"/>
        <w:tabs>
          <w:tab w:val="left" w:pos="993"/>
        </w:tabs>
        <w:spacing w:after="0" w:line="276" w:lineRule="auto"/>
        <w:ind w:left="993"/>
        <w:jc w:val="center"/>
        <w:rPr>
          <w:color w:val="000000"/>
          <w:szCs w:val="24"/>
        </w:rPr>
      </w:pPr>
      <w:r>
        <w:rPr>
          <w:b/>
          <w:noProof/>
          <w:color w:val="000000"/>
          <w:szCs w:val="24"/>
        </w:rPr>
        <mc:AlternateContent>
          <mc:Choice Requires="wpg">
            <w:drawing>
              <wp:inline distT="0" distB="0" distL="0" distR="0">
                <wp:extent cx="1075690" cy="739140"/>
                <wp:effectExtent l="13970" t="2540" r="0" b="10795"/>
                <wp:docPr id="737" name="Group 7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75690" cy="739140"/>
                          <a:chOff x="5604" y="5529"/>
                          <a:chExt cx="1947" cy="1725"/>
                        </a:xfrm>
                      </wpg:grpSpPr>
                      <wpg:grpSp>
                        <wpg:cNvPr id="738" name="Group 178"/>
                        <wpg:cNvGrpSpPr>
                          <a:grpSpLocks/>
                        </wpg:cNvGrpSpPr>
                        <wpg:grpSpPr bwMode="auto">
                          <a:xfrm>
                            <a:off x="5994" y="6174"/>
                            <a:ext cx="872" cy="1002"/>
                            <a:chOff x="3955" y="6174"/>
                            <a:chExt cx="872" cy="1002"/>
                          </a:xfrm>
                        </wpg:grpSpPr>
                        <wps:wsp>
                          <wps:cNvPr id="739" name="Freeform 179"/>
                          <wps:cNvSpPr>
                            <a:spLocks/>
                          </wps:cNvSpPr>
                          <wps:spPr bwMode="auto">
                            <a:xfrm>
                              <a:off x="3955" y="6174"/>
                              <a:ext cx="747" cy="1002"/>
                            </a:xfrm>
                            <a:custGeom>
                              <a:avLst/>
                              <a:gdLst>
                                <a:gd name="T0" fmla="*/ 10 w 747"/>
                                <a:gd name="T1" fmla="*/ 969 h 1002"/>
                                <a:gd name="T2" fmla="*/ 19 w 747"/>
                                <a:gd name="T3" fmla="*/ 932 h 1002"/>
                                <a:gd name="T4" fmla="*/ 24 w 747"/>
                                <a:gd name="T5" fmla="*/ 895 h 1002"/>
                                <a:gd name="T6" fmla="*/ 34 w 747"/>
                                <a:gd name="T7" fmla="*/ 858 h 1002"/>
                                <a:gd name="T8" fmla="*/ 43 w 747"/>
                                <a:gd name="T9" fmla="*/ 826 h 1002"/>
                                <a:gd name="T10" fmla="*/ 53 w 747"/>
                                <a:gd name="T11" fmla="*/ 789 h 1002"/>
                                <a:gd name="T12" fmla="*/ 58 w 747"/>
                                <a:gd name="T13" fmla="*/ 756 h 1002"/>
                                <a:gd name="T14" fmla="*/ 68 w 747"/>
                                <a:gd name="T15" fmla="*/ 724 h 1002"/>
                                <a:gd name="T16" fmla="*/ 77 w 747"/>
                                <a:gd name="T17" fmla="*/ 691 h 1002"/>
                                <a:gd name="T18" fmla="*/ 87 w 747"/>
                                <a:gd name="T19" fmla="*/ 659 h 1002"/>
                                <a:gd name="T20" fmla="*/ 92 w 747"/>
                                <a:gd name="T21" fmla="*/ 626 h 1002"/>
                                <a:gd name="T22" fmla="*/ 101 w 747"/>
                                <a:gd name="T23" fmla="*/ 594 h 1002"/>
                                <a:gd name="T24" fmla="*/ 111 w 747"/>
                                <a:gd name="T25" fmla="*/ 561 h 1002"/>
                                <a:gd name="T26" fmla="*/ 121 w 747"/>
                                <a:gd name="T27" fmla="*/ 529 h 1002"/>
                                <a:gd name="T28" fmla="*/ 130 w 747"/>
                                <a:gd name="T29" fmla="*/ 496 h 1002"/>
                                <a:gd name="T30" fmla="*/ 140 w 747"/>
                                <a:gd name="T31" fmla="*/ 464 h 1002"/>
                                <a:gd name="T32" fmla="*/ 150 w 747"/>
                                <a:gd name="T33" fmla="*/ 436 h 1002"/>
                                <a:gd name="T34" fmla="*/ 159 w 747"/>
                                <a:gd name="T35" fmla="*/ 404 h 1002"/>
                                <a:gd name="T36" fmla="*/ 174 w 747"/>
                                <a:gd name="T37" fmla="*/ 371 h 1002"/>
                                <a:gd name="T38" fmla="*/ 183 w 747"/>
                                <a:gd name="T39" fmla="*/ 343 h 1002"/>
                                <a:gd name="T40" fmla="*/ 193 w 747"/>
                                <a:gd name="T41" fmla="*/ 311 h 1002"/>
                                <a:gd name="T42" fmla="*/ 207 w 747"/>
                                <a:gd name="T43" fmla="*/ 283 h 1002"/>
                                <a:gd name="T44" fmla="*/ 217 w 747"/>
                                <a:gd name="T45" fmla="*/ 255 h 1002"/>
                                <a:gd name="T46" fmla="*/ 227 w 747"/>
                                <a:gd name="T47" fmla="*/ 232 h 1002"/>
                                <a:gd name="T48" fmla="*/ 241 w 747"/>
                                <a:gd name="T49" fmla="*/ 204 h 1002"/>
                                <a:gd name="T50" fmla="*/ 251 w 747"/>
                                <a:gd name="T51" fmla="*/ 181 h 1002"/>
                                <a:gd name="T52" fmla="*/ 265 w 747"/>
                                <a:gd name="T53" fmla="*/ 162 h 1002"/>
                                <a:gd name="T54" fmla="*/ 275 w 747"/>
                                <a:gd name="T55" fmla="*/ 139 h 1002"/>
                                <a:gd name="T56" fmla="*/ 294 w 747"/>
                                <a:gd name="T57" fmla="*/ 111 h 1002"/>
                                <a:gd name="T58" fmla="*/ 309 w 747"/>
                                <a:gd name="T59" fmla="*/ 93 h 1002"/>
                                <a:gd name="T60" fmla="*/ 323 w 747"/>
                                <a:gd name="T61" fmla="*/ 70 h 1002"/>
                                <a:gd name="T62" fmla="*/ 342 w 747"/>
                                <a:gd name="T63" fmla="*/ 51 h 1002"/>
                                <a:gd name="T64" fmla="*/ 357 w 747"/>
                                <a:gd name="T65" fmla="*/ 33 h 1002"/>
                                <a:gd name="T66" fmla="*/ 381 w 747"/>
                                <a:gd name="T67" fmla="*/ 19 h 1002"/>
                                <a:gd name="T68" fmla="*/ 400 w 747"/>
                                <a:gd name="T69" fmla="*/ 5 h 1002"/>
                                <a:gd name="T70" fmla="*/ 429 w 747"/>
                                <a:gd name="T71" fmla="*/ 0 h 1002"/>
                                <a:gd name="T72" fmla="*/ 458 w 747"/>
                                <a:gd name="T73" fmla="*/ 5 h 1002"/>
                                <a:gd name="T74" fmla="*/ 487 w 747"/>
                                <a:gd name="T75" fmla="*/ 14 h 1002"/>
                                <a:gd name="T76" fmla="*/ 506 w 747"/>
                                <a:gd name="T77" fmla="*/ 28 h 1002"/>
                                <a:gd name="T78" fmla="*/ 530 w 747"/>
                                <a:gd name="T79" fmla="*/ 42 h 1002"/>
                                <a:gd name="T80" fmla="*/ 550 w 747"/>
                                <a:gd name="T81" fmla="*/ 65 h 1002"/>
                                <a:gd name="T82" fmla="*/ 564 w 747"/>
                                <a:gd name="T83" fmla="*/ 88 h 1002"/>
                                <a:gd name="T84" fmla="*/ 583 w 747"/>
                                <a:gd name="T85" fmla="*/ 107 h 1002"/>
                                <a:gd name="T86" fmla="*/ 598 w 747"/>
                                <a:gd name="T87" fmla="*/ 130 h 1002"/>
                                <a:gd name="T88" fmla="*/ 612 w 747"/>
                                <a:gd name="T89" fmla="*/ 158 h 1002"/>
                                <a:gd name="T90" fmla="*/ 622 w 747"/>
                                <a:gd name="T91" fmla="*/ 186 h 1002"/>
                                <a:gd name="T92" fmla="*/ 636 w 747"/>
                                <a:gd name="T93" fmla="*/ 204 h 1002"/>
                                <a:gd name="T94" fmla="*/ 651 w 747"/>
                                <a:gd name="T95" fmla="*/ 237 h 1002"/>
                                <a:gd name="T96" fmla="*/ 660 w 747"/>
                                <a:gd name="T97" fmla="*/ 264 h 1002"/>
                                <a:gd name="T98" fmla="*/ 670 w 747"/>
                                <a:gd name="T99" fmla="*/ 292 h 1002"/>
                                <a:gd name="T100" fmla="*/ 684 w 747"/>
                                <a:gd name="T101" fmla="*/ 320 h 1002"/>
                                <a:gd name="T102" fmla="*/ 694 w 747"/>
                                <a:gd name="T103" fmla="*/ 348 h 1002"/>
                                <a:gd name="T104" fmla="*/ 704 w 747"/>
                                <a:gd name="T105" fmla="*/ 380 h 1002"/>
                                <a:gd name="T106" fmla="*/ 718 w 747"/>
                                <a:gd name="T107" fmla="*/ 413 h 1002"/>
                                <a:gd name="T108" fmla="*/ 728 w 747"/>
                                <a:gd name="T109" fmla="*/ 445 h 1002"/>
                                <a:gd name="T110" fmla="*/ 737 w 747"/>
                                <a:gd name="T111" fmla="*/ 478 h 1002"/>
                                <a:gd name="T112" fmla="*/ 747 w 747"/>
                                <a:gd name="T113" fmla="*/ 506 h 1002"/>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747" h="1002">
                                  <a:moveTo>
                                    <a:pt x="0" y="1002"/>
                                  </a:moveTo>
                                  <a:lnTo>
                                    <a:pt x="5" y="997"/>
                                  </a:lnTo>
                                  <a:lnTo>
                                    <a:pt x="5" y="993"/>
                                  </a:lnTo>
                                  <a:lnTo>
                                    <a:pt x="5" y="988"/>
                                  </a:lnTo>
                                  <a:lnTo>
                                    <a:pt x="5" y="983"/>
                                  </a:lnTo>
                                  <a:lnTo>
                                    <a:pt x="10" y="974"/>
                                  </a:lnTo>
                                  <a:lnTo>
                                    <a:pt x="10" y="969"/>
                                  </a:lnTo>
                                  <a:lnTo>
                                    <a:pt x="10" y="965"/>
                                  </a:lnTo>
                                  <a:lnTo>
                                    <a:pt x="10" y="960"/>
                                  </a:lnTo>
                                  <a:lnTo>
                                    <a:pt x="15" y="955"/>
                                  </a:lnTo>
                                  <a:lnTo>
                                    <a:pt x="15" y="951"/>
                                  </a:lnTo>
                                  <a:lnTo>
                                    <a:pt x="15" y="942"/>
                                  </a:lnTo>
                                  <a:lnTo>
                                    <a:pt x="15" y="937"/>
                                  </a:lnTo>
                                  <a:lnTo>
                                    <a:pt x="19" y="932"/>
                                  </a:lnTo>
                                  <a:lnTo>
                                    <a:pt x="19" y="928"/>
                                  </a:lnTo>
                                  <a:lnTo>
                                    <a:pt x="19" y="923"/>
                                  </a:lnTo>
                                  <a:lnTo>
                                    <a:pt x="19" y="918"/>
                                  </a:lnTo>
                                  <a:lnTo>
                                    <a:pt x="24" y="909"/>
                                  </a:lnTo>
                                  <a:lnTo>
                                    <a:pt x="24" y="904"/>
                                  </a:lnTo>
                                  <a:lnTo>
                                    <a:pt x="24" y="900"/>
                                  </a:lnTo>
                                  <a:lnTo>
                                    <a:pt x="24" y="895"/>
                                  </a:lnTo>
                                  <a:lnTo>
                                    <a:pt x="29" y="891"/>
                                  </a:lnTo>
                                  <a:lnTo>
                                    <a:pt x="29" y="886"/>
                                  </a:lnTo>
                                  <a:lnTo>
                                    <a:pt x="29" y="881"/>
                                  </a:lnTo>
                                  <a:lnTo>
                                    <a:pt x="29" y="877"/>
                                  </a:lnTo>
                                  <a:lnTo>
                                    <a:pt x="34" y="872"/>
                                  </a:lnTo>
                                  <a:lnTo>
                                    <a:pt x="34" y="863"/>
                                  </a:lnTo>
                                  <a:lnTo>
                                    <a:pt x="34" y="858"/>
                                  </a:lnTo>
                                  <a:lnTo>
                                    <a:pt x="34" y="853"/>
                                  </a:lnTo>
                                  <a:lnTo>
                                    <a:pt x="39" y="849"/>
                                  </a:lnTo>
                                  <a:lnTo>
                                    <a:pt x="39" y="844"/>
                                  </a:lnTo>
                                  <a:lnTo>
                                    <a:pt x="39" y="840"/>
                                  </a:lnTo>
                                  <a:lnTo>
                                    <a:pt x="39" y="835"/>
                                  </a:lnTo>
                                  <a:lnTo>
                                    <a:pt x="43" y="830"/>
                                  </a:lnTo>
                                  <a:lnTo>
                                    <a:pt x="43" y="826"/>
                                  </a:lnTo>
                                  <a:lnTo>
                                    <a:pt x="43" y="821"/>
                                  </a:lnTo>
                                  <a:lnTo>
                                    <a:pt x="43" y="816"/>
                                  </a:lnTo>
                                  <a:lnTo>
                                    <a:pt x="48" y="807"/>
                                  </a:lnTo>
                                  <a:lnTo>
                                    <a:pt x="48" y="802"/>
                                  </a:lnTo>
                                  <a:lnTo>
                                    <a:pt x="48" y="798"/>
                                  </a:lnTo>
                                  <a:lnTo>
                                    <a:pt x="48" y="793"/>
                                  </a:lnTo>
                                  <a:lnTo>
                                    <a:pt x="53" y="789"/>
                                  </a:lnTo>
                                  <a:lnTo>
                                    <a:pt x="53" y="784"/>
                                  </a:lnTo>
                                  <a:lnTo>
                                    <a:pt x="53" y="779"/>
                                  </a:lnTo>
                                  <a:lnTo>
                                    <a:pt x="53" y="775"/>
                                  </a:lnTo>
                                  <a:lnTo>
                                    <a:pt x="58" y="770"/>
                                  </a:lnTo>
                                  <a:lnTo>
                                    <a:pt x="58" y="765"/>
                                  </a:lnTo>
                                  <a:lnTo>
                                    <a:pt x="58" y="761"/>
                                  </a:lnTo>
                                  <a:lnTo>
                                    <a:pt x="58" y="756"/>
                                  </a:lnTo>
                                  <a:lnTo>
                                    <a:pt x="63" y="751"/>
                                  </a:lnTo>
                                  <a:lnTo>
                                    <a:pt x="63" y="747"/>
                                  </a:lnTo>
                                  <a:lnTo>
                                    <a:pt x="63" y="742"/>
                                  </a:lnTo>
                                  <a:lnTo>
                                    <a:pt x="63" y="738"/>
                                  </a:lnTo>
                                  <a:lnTo>
                                    <a:pt x="68" y="733"/>
                                  </a:lnTo>
                                  <a:lnTo>
                                    <a:pt x="68" y="728"/>
                                  </a:lnTo>
                                  <a:lnTo>
                                    <a:pt x="68" y="724"/>
                                  </a:lnTo>
                                  <a:lnTo>
                                    <a:pt x="68" y="719"/>
                                  </a:lnTo>
                                  <a:lnTo>
                                    <a:pt x="72" y="714"/>
                                  </a:lnTo>
                                  <a:lnTo>
                                    <a:pt x="72" y="710"/>
                                  </a:lnTo>
                                  <a:lnTo>
                                    <a:pt x="72" y="705"/>
                                  </a:lnTo>
                                  <a:lnTo>
                                    <a:pt x="72" y="700"/>
                                  </a:lnTo>
                                  <a:lnTo>
                                    <a:pt x="77" y="696"/>
                                  </a:lnTo>
                                  <a:lnTo>
                                    <a:pt x="77" y="691"/>
                                  </a:lnTo>
                                  <a:lnTo>
                                    <a:pt x="77" y="686"/>
                                  </a:lnTo>
                                  <a:lnTo>
                                    <a:pt x="77" y="682"/>
                                  </a:lnTo>
                                  <a:lnTo>
                                    <a:pt x="82" y="677"/>
                                  </a:lnTo>
                                  <a:lnTo>
                                    <a:pt x="82" y="673"/>
                                  </a:lnTo>
                                  <a:lnTo>
                                    <a:pt x="82" y="668"/>
                                  </a:lnTo>
                                  <a:lnTo>
                                    <a:pt x="82" y="663"/>
                                  </a:lnTo>
                                  <a:lnTo>
                                    <a:pt x="87" y="659"/>
                                  </a:lnTo>
                                  <a:lnTo>
                                    <a:pt x="87" y="654"/>
                                  </a:lnTo>
                                  <a:lnTo>
                                    <a:pt x="87" y="649"/>
                                  </a:lnTo>
                                  <a:lnTo>
                                    <a:pt x="87" y="645"/>
                                  </a:lnTo>
                                  <a:lnTo>
                                    <a:pt x="92" y="640"/>
                                  </a:lnTo>
                                  <a:lnTo>
                                    <a:pt x="92" y="635"/>
                                  </a:lnTo>
                                  <a:lnTo>
                                    <a:pt x="92" y="631"/>
                                  </a:lnTo>
                                  <a:lnTo>
                                    <a:pt x="92" y="626"/>
                                  </a:lnTo>
                                  <a:lnTo>
                                    <a:pt x="97" y="622"/>
                                  </a:lnTo>
                                  <a:lnTo>
                                    <a:pt x="97" y="617"/>
                                  </a:lnTo>
                                  <a:lnTo>
                                    <a:pt x="97" y="612"/>
                                  </a:lnTo>
                                  <a:lnTo>
                                    <a:pt x="101" y="608"/>
                                  </a:lnTo>
                                  <a:lnTo>
                                    <a:pt x="101" y="603"/>
                                  </a:lnTo>
                                  <a:lnTo>
                                    <a:pt x="101" y="598"/>
                                  </a:lnTo>
                                  <a:lnTo>
                                    <a:pt x="101" y="594"/>
                                  </a:lnTo>
                                  <a:lnTo>
                                    <a:pt x="106" y="589"/>
                                  </a:lnTo>
                                  <a:lnTo>
                                    <a:pt x="106" y="584"/>
                                  </a:lnTo>
                                  <a:lnTo>
                                    <a:pt x="106" y="580"/>
                                  </a:lnTo>
                                  <a:lnTo>
                                    <a:pt x="106" y="575"/>
                                  </a:lnTo>
                                  <a:lnTo>
                                    <a:pt x="111" y="571"/>
                                  </a:lnTo>
                                  <a:lnTo>
                                    <a:pt x="111" y="566"/>
                                  </a:lnTo>
                                  <a:lnTo>
                                    <a:pt x="111" y="561"/>
                                  </a:lnTo>
                                  <a:lnTo>
                                    <a:pt x="116" y="557"/>
                                  </a:lnTo>
                                  <a:lnTo>
                                    <a:pt x="116" y="552"/>
                                  </a:lnTo>
                                  <a:lnTo>
                                    <a:pt x="116" y="547"/>
                                  </a:lnTo>
                                  <a:lnTo>
                                    <a:pt x="116" y="543"/>
                                  </a:lnTo>
                                  <a:lnTo>
                                    <a:pt x="121" y="538"/>
                                  </a:lnTo>
                                  <a:lnTo>
                                    <a:pt x="121" y="533"/>
                                  </a:lnTo>
                                  <a:lnTo>
                                    <a:pt x="121" y="529"/>
                                  </a:lnTo>
                                  <a:lnTo>
                                    <a:pt x="125" y="524"/>
                                  </a:lnTo>
                                  <a:lnTo>
                                    <a:pt x="125" y="520"/>
                                  </a:lnTo>
                                  <a:lnTo>
                                    <a:pt x="125" y="515"/>
                                  </a:lnTo>
                                  <a:lnTo>
                                    <a:pt x="125" y="510"/>
                                  </a:lnTo>
                                  <a:lnTo>
                                    <a:pt x="130" y="506"/>
                                  </a:lnTo>
                                  <a:lnTo>
                                    <a:pt x="130" y="501"/>
                                  </a:lnTo>
                                  <a:lnTo>
                                    <a:pt x="130" y="496"/>
                                  </a:lnTo>
                                  <a:lnTo>
                                    <a:pt x="135" y="492"/>
                                  </a:lnTo>
                                  <a:lnTo>
                                    <a:pt x="135" y="487"/>
                                  </a:lnTo>
                                  <a:lnTo>
                                    <a:pt x="135" y="482"/>
                                  </a:lnTo>
                                  <a:lnTo>
                                    <a:pt x="135" y="478"/>
                                  </a:lnTo>
                                  <a:lnTo>
                                    <a:pt x="140" y="473"/>
                                  </a:lnTo>
                                  <a:lnTo>
                                    <a:pt x="140" y="469"/>
                                  </a:lnTo>
                                  <a:lnTo>
                                    <a:pt x="140" y="464"/>
                                  </a:lnTo>
                                  <a:lnTo>
                                    <a:pt x="140" y="459"/>
                                  </a:lnTo>
                                  <a:lnTo>
                                    <a:pt x="145" y="459"/>
                                  </a:lnTo>
                                  <a:lnTo>
                                    <a:pt x="145" y="455"/>
                                  </a:lnTo>
                                  <a:lnTo>
                                    <a:pt x="145" y="450"/>
                                  </a:lnTo>
                                  <a:lnTo>
                                    <a:pt x="145" y="445"/>
                                  </a:lnTo>
                                  <a:lnTo>
                                    <a:pt x="150" y="441"/>
                                  </a:lnTo>
                                  <a:lnTo>
                                    <a:pt x="150" y="436"/>
                                  </a:lnTo>
                                  <a:lnTo>
                                    <a:pt x="150" y="431"/>
                                  </a:lnTo>
                                  <a:lnTo>
                                    <a:pt x="154" y="427"/>
                                  </a:lnTo>
                                  <a:lnTo>
                                    <a:pt x="154" y="422"/>
                                  </a:lnTo>
                                  <a:lnTo>
                                    <a:pt x="154" y="418"/>
                                  </a:lnTo>
                                  <a:lnTo>
                                    <a:pt x="159" y="413"/>
                                  </a:lnTo>
                                  <a:lnTo>
                                    <a:pt x="159" y="408"/>
                                  </a:lnTo>
                                  <a:lnTo>
                                    <a:pt x="159" y="404"/>
                                  </a:lnTo>
                                  <a:lnTo>
                                    <a:pt x="164" y="399"/>
                                  </a:lnTo>
                                  <a:lnTo>
                                    <a:pt x="164" y="394"/>
                                  </a:lnTo>
                                  <a:lnTo>
                                    <a:pt x="164" y="390"/>
                                  </a:lnTo>
                                  <a:lnTo>
                                    <a:pt x="169" y="385"/>
                                  </a:lnTo>
                                  <a:lnTo>
                                    <a:pt x="169" y="380"/>
                                  </a:lnTo>
                                  <a:lnTo>
                                    <a:pt x="169" y="376"/>
                                  </a:lnTo>
                                  <a:lnTo>
                                    <a:pt x="174" y="371"/>
                                  </a:lnTo>
                                  <a:lnTo>
                                    <a:pt x="174" y="366"/>
                                  </a:lnTo>
                                  <a:lnTo>
                                    <a:pt x="174" y="362"/>
                                  </a:lnTo>
                                  <a:lnTo>
                                    <a:pt x="178" y="357"/>
                                  </a:lnTo>
                                  <a:lnTo>
                                    <a:pt x="178" y="353"/>
                                  </a:lnTo>
                                  <a:lnTo>
                                    <a:pt x="178" y="348"/>
                                  </a:lnTo>
                                  <a:lnTo>
                                    <a:pt x="183" y="348"/>
                                  </a:lnTo>
                                  <a:lnTo>
                                    <a:pt x="183" y="343"/>
                                  </a:lnTo>
                                  <a:lnTo>
                                    <a:pt x="183" y="339"/>
                                  </a:lnTo>
                                  <a:lnTo>
                                    <a:pt x="188" y="334"/>
                                  </a:lnTo>
                                  <a:lnTo>
                                    <a:pt x="188" y="329"/>
                                  </a:lnTo>
                                  <a:lnTo>
                                    <a:pt x="188" y="325"/>
                                  </a:lnTo>
                                  <a:lnTo>
                                    <a:pt x="193" y="320"/>
                                  </a:lnTo>
                                  <a:lnTo>
                                    <a:pt x="193" y="315"/>
                                  </a:lnTo>
                                  <a:lnTo>
                                    <a:pt x="193" y="311"/>
                                  </a:lnTo>
                                  <a:lnTo>
                                    <a:pt x="198" y="306"/>
                                  </a:lnTo>
                                  <a:lnTo>
                                    <a:pt x="198" y="302"/>
                                  </a:lnTo>
                                  <a:lnTo>
                                    <a:pt x="198" y="297"/>
                                  </a:lnTo>
                                  <a:lnTo>
                                    <a:pt x="203" y="297"/>
                                  </a:lnTo>
                                  <a:lnTo>
                                    <a:pt x="203" y="292"/>
                                  </a:lnTo>
                                  <a:lnTo>
                                    <a:pt x="203" y="288"/>
                                  </a:lnTo>
                                  <a:lnTo>
                                    <a:pt x="207" y="283"/>
                                  </a:lnTo>
                                  <a:lnTo>
                                    <a:pt x="207" y="278"/>
                                  </a:lnTo>
                                  <a:lnTo>
                                    <a:pt x="207" y="274"/>
                                  </a:lnTo>
                                  <a:lnTo>
                                    <a:pt x="212" y="274"/>
                                  </a:lnTo>
                                  <a:lnTo>
                                    <a:pt x="212" y="269"/>
                                  </a:lnTo>
                                  <a:lnTo>
                                    <a:pt x="212" y="264"/>
                                  </a:lnTo>
                                  <a:lnTo>
                                    <a:pt x="217" y="260"/>
                                  </a:lnTo>
                                  <a:lnTo>
                                    <a:pt x="217" y="255"/>
                                  </a:lnTo>
                                  <a:lnTo>
                                    <a:pt x="217" y="251"/>
                                  </a:lnTo>
                                  <a:lnTo>
                                    <a:pt x="222" y="251"/>
                                  </a:lnTo>
                                  <a:lnTo>
                                    <a:pt x="222" y="246"/>
                                  </a:lnTo>
                                  <a:lnTo>
                                    <a:pt x="222" y="241"/>
                                  </a:lnTo>
                                  <a:lnTo>
                                    <a:pt x="227" y="241"/>
                                  </a:lnTo>
                                  <a:lnTo>
                                    <a:pt x="227" y="237"/>
                                  </a:lnTo>
                                  <a:lnTo>
                                    <a:pt x="227" y="232"/>
                                  </a:lnTo>
                                  <a:lnTo>
                                    <a:pt x="231" y="227"/>
                                  </a:lnTo>
                                  <a:lnTo>
                                    <a:pt x="231" y="223"/>
                                  </a:lnTo>
                                  <a:lnTo>
                                    <a:pt x="236" y="218"/>
                                  </a:lnTo>
                                  <a:lnTo>
                                    <a:pt x="236" y="213"/>
                                  </a:lnTo>
                                  <a:lnTo>
                                    <a:pt x="236" y="209"/>
                                  </a:lnTo>
                                  <a:lnTo>
                                    <a:pt x="241" y="209"/>
                                  </a:lnTo>
                                  <a:lnTo>
                                    <a:pt x="241" y="204"/>
                                  </a:lnTo>
                                  <a:lnTo>
                                    <a:pt x="241" y="200"/>
                                  </a:lnTo>
                                  <a:lnTo>
                                    <a:pt x="246" y="200"/>
                                  </a:lnTo>
                                  <a:lnTo>
                                    <a:pt x="246" y="195"/>
                                  </a:lnTo>
                                  <a:lnTo>
                                    <a:pt x="246" y="190"/>
                                  </a:lnTo>
                                  <a:lnTo>
                                    <a:pt x="251" y="190"/>
                                  </a:lnTo>
                                  <a:lnTo>
                                    <a:pt x="251" y="186"/>
                                  </a:lnTo>
                                  <a:lnTo>
                                    <a:pt x="251" y="181"/>
                                  </a:lnTo>
                                  <a:lnTo>
                                    <a:pt x="256" y="181"/>
                                  </a:lnTo>
                                  <a:lnTo>
                                    <a:pt x="256" y="176"/>
                                  </a:lnTo>
                                  <a:lnTo>
                                    <a:pt x="256" y="172"/>
                                  </a:lnTo>
                                  <a:lnTo>
                                    <a:pt x="260" y="172"/>
                                  </a:lnTo>
                                  <a:lnTo>
                                    <a:pt x="260" y="167"/>
                                  </a:lnTo>
                                  <a:lnTo>
                                    <a:pt x="260" y="162"/>
                                  </a:lnTo>
                                  <a:lnTo>
                                    <a:pt x="265" y="162"/>
                                  </a:lnTo>
                                  <a:lnTo>
                                    <a:pt x="265" y="158"/>
                                  </a:lnTo>
                                  <a:lnTo>
                                    <a:pt x="265" y="153"/>
                                  </a:lnTo>
                                  <a:lnTo>
                                    <a:pt x="270" y="153"/>
                                  </a:lnTo>
                                  <a:lnTo>
                                    <a:pt x="270" y="149"/>
                                  </a:lnTo>
                                  <a:lnTo>
                                    <a:pt x="270" y="144"/>
                                  </a:lnTo>
                                  <a:lnTo>
                                    <a:pt x="275" y="144"/>
                                  </a:lnTo>
                                  <a:lnTo>
                                    <a:pt x="275" y="139"/>
                                  </a:lnTo>
                                  <a:lnTo>
                                    <a:pt x="280" y="135"/>
                                  </a:lnTo>
                                  <a:lnTo>
                                    <a:pt x="280" y="130"/>
                                  </a:lnTo>
                                  <a:lnTo>
                                    <a:pt x="284" y="125"/>
                                  </a:lnTo>
                                  <a:lnTo>
                                    <a:pt x="284" y="121"/>
                                  </a:lnTo>
                                  <a:lnTo>
                                    <a:pt x="289" y="121"/>
                                  </a:lnTo>
                                  <a:lnTo>
                                    <a:pt x="289" y="116"/>
                                  </a:lnTo>
                                  <a:lnTo>
                                    <a:pt x="294" y="111"/>
                                  </a:lnTo>
                                  <a:lnTo>
                                    <a:pt x="294" y="107"/>
                                  </a:lnTo>
                                  <a:lnTo>
                                    <a:pt x="299" y="107"/>
                                  </a:lnTo>
                                  <a:lnTo>
                                    <a:pt x="299" y="102"/>
                                  </a:lnTo>
                                  <a:lnTo>
                                    <a:pt x="299" y="97"/>
                                  </a:lnTo>
                                  <a:lnTo>
                                    <a:pt x="304" y="97"/>
                                  </a:lnTo>
                                  <a:lnTo>
                                    <a:pt x="304" y="93"/>
                                  </a:lnTo>
                                  <a:lnTo>
                                    <a:pt x="309" y="93"/>
                                  </a:lnTo>
                                  <a:lnTo>
                                    <a:pt x="309" y="88"/>
                                  </a:lnTo>
                                  <a:lnTo>
                                    <a:pt x="313" y="84"/>
                                  </a:lnTo>
                                  <a:lnTo>
                                    <a:pt x="313" y="79"/>
                                  </a:lnTo>
                                  <a:lnTo>
                                    <a:pt x="318" y="79"/>
                                  </a:lnTo>
                                  <a:lnTo>
                                    <a:pt x="318" y="74"/>
                                  </a:lnTo>
                                  <a:lnTo>
                                    <a:pt x="323" y="74"/>
                                  </a:lnTo>
                                  <a:lnTo>
                                    <a:pt x="323" y="70"/>
                                  </a:lnTo>
                                  <a:lnTo>
                                    <a:pt x="328" y="65"/>
                                  </a:lnTo>
                                  <a:lnTo>
                                    <a:pt x="328" y="60"/>
                                  </a:lnTo>
                                  <a:lnTo>
                                    <a:pt x="333" y="60"/>
                                  </a:lnTo>
                                  <a:lnTo>
                                    <a:pt x="333" y="56"/>
                                  </a:lnTo>
                                  <a:lnTo>
                                    <a:pt x="337" y="56"/>
                                  </a:lnTo>
                                  <a:lnTo>
                                    <a:pt x="337" y="51"/>
                                  </a:lnTo>
                                  <a:lnTo>
                                    <a:pt x="342" y="51"/>
                                  </a:lnTo>
                                  <a:lnTo>
                                    <a:pt x="342" y="46"/>
                                  </a:lnTo>
                                  <a:lnTo>
                                    <a:pt x="347" y="46"/>
                                  </a:lnTo>
                                  <a:lnTo>
                                    <a:pt x="347" y="42"/>
                                  </a:lnTo>
                                  <a:lnTo>
                                    <a:pt x="352" y="42"/>
                                  </a:lnTo>
                                  <a:lnTo>
                                    <a:pt x="352" y="37"/>
                                  </a:lnTo>
                                  <a:lnTo>
                                    <a:pt x="357" y="37"/>
                                  </a:lnTo>
                                  <a:lnTo>
                                    <a:pt x="357" y="33"/>
                                  </a:lnTo>
                                  <a:lnTo>
                                    <a:pt x="362" y="33"/>
                                  </a:lnTo>
                                  <a:lnTo>
                                    <a:pt x="362" y="28"/>
                                  </a:lnTo>
                                  <a:lnTo>
                                    <a:pt x="366" y="28"/>
                                  </a:lnTo>
                                  <a:lnTo>
                                    <a:pt x="371" y="23"/>
                                  </a:lnTo>
                                  <a:lnTo>
                                    <a:pt x="376" y="23"/>
                                  </a:lnTo>
                                  <a:lnTo>
                                    <a:pt x="376" y="19"/>
                                  </a:lnTo>
                                  <a:lnTo>
                                    <a:pt x="381" y="19"/>
                                  </a:lnTo>
                                  <a:lnTo>
                                    <a:pt x="381" y="14"/>
                                  </a:lnTo>
                                  <a:lnTo>
                                    <a:pt x="386" y="14"/>
                                  </a:lnTo>
                                  <a:lnTo>
                                    <a:pt x="390" y="14"/>
                                  </a:lnTo>
                                  <a:lnTo>
                                    <a:pt x="390" y="9"/>
                                  </a:lnTo>
                                  <a:lnTo>
                                    <a:pt x="395" y="9"/>
                                  </a:lnTo>
                                  <a:lnTo>
                                    <a:pt x="400" y="9"/>
                                  </a:lnTo>
                                  <a:lnTo>
                                    <a:pt x="400" y="5"/>
                                  </a:lnTo>
                                  <a:lnTo>
                                    <a:pt x="405" y="5"/>
                                  </a:lnTo>
                                  <a:lnTo>
                                    <a:pt x="410" y="5"/>
                                  </a:lnTo>
                                  <a:lnTo>
                                    <a:pt x="415" y="5"/>
                                  </a:lnTo>
                                  <a:lnTo>
                                    <a:pt x="415" y="0"/>
                                  </a:lnTo>
                                  <a:lnTo>
                                    <a:pt x="419" y="0"/>
                                  </a:lnTo>
                                  <a:lnTo>
                                    <a:pt x="424" y="0"/>
                                  </a:lnTo>
                                  <a:lnTo>
                                    <a:pt x="429" y="0"/>
                                  </a:lnTo>
                                  <a:lnTo>
                                    <a:pt x="434" y="0"/>
                                  </a:lnTo>
                                  <a:lnTo>
                                    <a:pt x="439" y="0"/>
                                  </a:lnTo>
                                  <a:lnTo>
                                    <a:pt x="443" y="0"/>
                                  </a:lnTo>
                                  <a:lnTo>
                                    <a:pt x="448" y="0"/>
                                  </a:lnTo>
                                  <a:lnTo>
                                    <a:pt x="453" y="0"/>
                                  </a:lnTo>
                                  <a:lnTo>
                                    <a:pt x="458" y="0"/>
                                  </a:lnTo>
                                  <a:lnTo>
                                    <a:pt x="458" y="5"/>
                                  </a:lnTo>
                                  <a:lnTo>
                                    <a:pt x="463" y="5"/>
                                  </a:lnTo>
                                  <a:lnTo>
                                    <a:pt x="468" y="5"/>
                                  </a:lnTo>
                                  <a:lnTo>
                                    <a:pt x="472" y="5"/>
                                  </a:lnTo>
                                  <a:lnTo>
                                    <a:pt x="472" y="9"/>
                                  </a:lnTo>
                                  <a:lnTo>
                                    <a:pt x="477" y="9"/>
                                  </a:lnTo>
                                  <a:lnTo>
                                    <a:pt x="482" y="9"/>
                                  </a:lnTo>
                                  <a:lnTo>
                                    <a:pt x="487" y="14"/>
                                  </a:lnTo>
                                  <a:lnTo>
                                    <a:pt x="492" y="14"/>
                                  </a:lnTo>
                                  <a:lnTo>
                                    <a:pt x="492" y="19"/>
                                  </a:lnTo>
                                  <a:lnTo>
                                    <a:pt x="496" y="19"/>
                                  </a:lnTo>
                                  <a:lnTo>
                                    <a:pt x="501" y="19"/>
                                  </a:lnTo>
                                  <a:lnTo>
                                    <a:pt x="501" y="23"/>
                                  </a:lnTo>
                                  <a:lnTo>
                                    <a:pt x="506" y="23"/>
                                  </a:lnTo>
                                  <a:lnTo>
                                    <a:pt x="506" y="28"/>
                                  </a:lnTo>
                                  <a:lnTo>
                                    <a:pt x="511" y="28"/>
                                  </a:lnTo>
                                  <a:lnTo>
                                    <a:pt x="516" y="33"/>
                                  </a:lnTo>
                                  <a:lnTo>
                                    <a:pt x="521" y="33"/>
                                  </a:lnTo>
                                  <a:lnTo>
                                    <a:pt x="521" y="37"/>
                                  </a:lnTo>
                                  <a:lnTo>
                                    <a:pt x="525" y="37"/>
                                  </a:lnTo>
                                  <a:lnTo>
                                    <a:pt x="525" y="42"/>
                                  </a:lnTo>
                                  <a:lnTo>
                                    <a:pt x="530" y="42"/>
                                  </a:lnTo>
                                  <a:lnTo>
                                    <a:pt x="530" y="46"/>
                                  </a:lnTo>
                                  <a:lnTo>
                                    <a:pt x="535" y="46"/>
                                  </a:lnTo>
                                  <a:lnTo>
                                    <a:pt x="535" y="51"/>
                                  </a:lnTo>
                                  <a:lnTo>
                                    <a:pt x="540" y="51"/>
                                  </a:lnTo>
                                  <a:lnTo>
                                    <a:pt x="540" y="56"/>
                                  </a:lnTo>
                                  <a:lnTo>
                                    <a:pt x="545" y="60"/>
                                  </a:lnTo>
                                  <a:lnTo>
                                    <a:pt x="550" y="65"/>
                                  </a:lnTo>
                                  <a:lnTo>
                                    <a:pt x="550" y="70"/>
                                  </a:lnTo>
                                  <a:lnTo>
                                    <a:pt x="554" y="70"/>
                                  </a:lnTo>
                                  <a:lnTo>
                                    <a:pt x="554" y="74"/>
                                  </a:lnTo>
                                  <a:lnTo>
                                    <a:pt x="559" y="74"/>
                                  </a:lnTo>
                                  <a:lnTo>
                                    <a:pt x="559" y="79"/>
                                  </a:lnTo>
                                  <a:lnTo>
                                    <a:pt x="564" y="84"/>
                                  </a:lnTo>
                                  <a:lnTo>
                                    <a:pt x="564" y="88"/>
                                  </a:lnTo>
                                  <a:lnTo>
                                    <a:pt x="569" y="88"/>
                                  </a:lnTo>
                                  <a:lnTo>
                                    <a:pt x="569" y="93"/>
                                  </a:lnTo>
                                  <a:lnTo>
                                    <a:pt x="574" y="93"/>
                                  </a:lnTo>
                                  <a:lnTo>
                                    <a:pt x="574" y="97"/>
                                  </a:lnTo>
                                  <a:lnTo>
                                    <a:pt x="578" y="102"/>
                                  </a:lnTo>
                                  <a:lnTo>
                                    <a:pt x="578" y="107"/>
                                  </a:lnTo>
                                  <a:lnTo>
                                    <a:pt x="583" y="107"/>
                                  </a:lnTo>
                                  <a:lnTo>
                                    <a:pt x="583" y="111"/>
                                  </a:lnTo>
                                  <a:lnTo>
                                    <a:pt x="583" y="116"/>
                                  </a:lnTo>
                                  <a:lnTo>
                                    <a:pt x="588" y="116"/>
                                  </a:lnTo>
                                  <a:lnTo>
                                    <a:pt x="588" y="121"/>
                                  </a:lnTo>
                                  <a:lnTo>
                                    <a:pt x="593" y="125"/>
                                  </a:lnTo>
                                  <a:lnTo>
                                    <a:pt x="593" y="130"/>
                                  </a:lnTo>
                                  <a:lnTo>
                                    <a:pt x="598" y="130"/>
                                  </a:lnTo>
                                  <a:lnTo>
                                    <a:pt x="598" y="135"/>
                                  </a:lnTo>
                                  <a:lnTo>
                                    <a:pt x="598" y="139"/>
                                  </a:lnTo>
                                  <a:lnTo>
                                    <a:pt x="603" y="139"/>
                                  </a:lnTo>
                                  <a:lnTo>
                                    <a:pt x="603" y="144"/>
                                  </a:lnTo>
                                  <a:lnTo>
                                    <a:pt x="607" y="149"/>
                                  </a:lnTo>
                                  <a:lnTo>
                                    <a:pt x="607" y="153"/>
                                  </a:lnTo>
                                  <a:lnTo>
                                    <a:pt x="612" y="158"/>
                                  </a:lnTo>
                                  <a:lnTo>
                                    <a:pt x="612" y="162"/>
                                  </a:lnTo>
                                  <a:lnTo>
                                    <a:pt x="617" y="167"/>
                                  </a:lnTo>
                                  <a:lnTo>
                                    <a:pt x="617" y="172"/>
                                  </a:lnTo>
                                  <a:lnTo>
                                    <a:pt x="617" y="176"/>
                                  </a:lnTo>
                                  <a:lnTo>
                                    <a:pt x="622" y="176"/>
                                  </a:lnTo>
                                  <a:lnTo>
                                    <a:pt x="622" y="181"/>
                                  </a:lnTo>
                                  <a:lnTo>
                                    <a:pt x="622" y="186"/>
                                  </a:lnTo>
                                  <a:lnTo>
                                    <a:pt x="627" y="186"/>
                                  </a:lnTo>
                                  <a:lnTo>
                                    <a:pt x="627" y="190"/>
                                  </a:lnTo>
                                  <a:lnTo>
                                    <a:pt x="627" y="195"/>
                                  </a:lnTo>
                                  <a:lnTo>
                                    <a:pt x="631" y="195"/>
                                  </a:lnTo>
                                  <a:lnTo>
                                    <a:pt x="631" y="200"/>
                                  </a:lnTo>
                                  <a:lnTo>
                                    <a:pt x="631" y="204"/>
                                  </a:lnTo>
                                  <a:lnTo>
                                    <a:pt x="636" y="204"/>
                                  </a:lnTo>
                                  <a:lnTo>
                                    <a:pt x="636" y="209"/>
                                  </a:lnTo>
                                  <a:lnTo>
                                    <a:pt x="636" y="213"/>
                                  </a:lnTo>
                                  <a:lnTo>
                                    <a:pt x="641" y="218"/>
                                  </a:lnTo>
                                  <a:lnTo>
                                    <a:pt x="641" y="223"/>
                                  </a:lnTo>
                                  <a:lnTo>
                                    <a:pt x="646" y="227"/>
                                  </a:lnTo>
                                  <a:lnTo>
                                    <a:pt x="646" y="232"/>
                                  </a:lnTo>
                                  <a:lnTo>
                                    <a:pt x="651" y="237"/>
                                  </a:lnTo>
                                  <a:lnTo>
                                    <a:pt x="651" y="241"/>
                                  </a:lnTo>
                                  <a:lnTo>
                                    <a:pt x="651" y="246"/>
                                  </a:lnTo>
                                  <a:lnTo>
                                    <a:pt x="656" y="246"/>
                                  </a:lnTo>
                                  <a:lnTo>
                                    <a:pt x="656" y="251"/>
                                  </a:lnTo>
                                  <a:lnTo>
                                    <a:pt x="656" y="255"/>
                                  </a:lnTo>
                                  <a:lnTo>
                                    <a:pt x="660" y="260"/>
                                  </a:lnTo>
                                  <a:lnTo>
                                    <a:pt x="660" y="264"/>
                                  </a:lnTo>
                                  <a:lnTo>
                                    <a:pt x="660" y="269"/>
                                  </a:lnTo>
                                  <a:lnTo>
                                    <a:pt x="665" y="269"/>
                                  </a:lnTo>
                                  <a:lnTo>
                                    <a:pt x="665" y="274"/>
                                  </a:lnTo>
                                  <a:lnTo>
                                    <a:pt x="665" y="278"/>
                                  </a:lnTo>
                                  <a:lnTo>
                                    <a:pt x="670" y="283"/>
                                  </a:lnTo>
                                  <a:lnTo>
                                    <a:pt x="670" y="288"/>
                                  </a:lnTo>
                                  <a:lnTo>
                                    <a:pt x="670" y="292"/>
                                  </a:lnTo>
                                  <a:lnTo>
                                    <a:pt x="675" y="292"/>
                                  </a:lnTo>
                                  <a:lnTo>
                                    <a:pt x="675" y="297"/>
                                  </a:lnTo>
                                  <a:lnTo>
                                    <a:pt x="675" y="302"/>
                                  </a:lnTo>
                                  <a:lnTo>
                                    <a:pt x="680" y="306"/>
                                  </a:lnTo>
                                  <a:lnTo>
                                    <a:pt x="680" y="311"/>
                                  </a:lnTo>
                                  <a:lnTo>
                                    <a:pt x="680" y="315"/>
                                  </a:lnTo>
                                  <a:lnTo>
                                    <a:pt x="684" y="320"/>
                                  </a:lnTo>
                                  <a:lnTo>
                                    <a:pt x="684" y="325"/>
                                  </a:lnTo>
                                  <a:lnTo>
                                    <a:pt x="684" y="329"/>
                                  </a:lnTo>
                                  <a:lnTo>
                                    <a:pt x="689" y="329"/>
                                  </a:lnTo>
                                  <a:lnTo>
                                    <a:pt x="689" y="334"/>
                                  </a:lnTo>
                                  <a:lnTo>
                                    <a:pt x="689" y="339"/>
                                  </a:lnTo>
                                  <a:lnTo>
                                    <a:pt x="694" y="343"/>
                                  </a:lnTo>
                                  <a:lnTo>
                                    <a:pt x="694" y="348"/>
                                  </a:lnTo>
                                  <a:lnTo>
                                    <a:pt x="694" y="353"/>
                                  </a:lnTo>
                                  <a:lnTo>
                                    <a:pt x="699" y="357"/>
                                  </a:lnTo>
                                  <a:lnTo>
                                    <a:pt x="699" y="362"/>
                                  </a:lnTo>
                                  <a:lnTo>
                                    <a:pt x="699" y="366"/>
                                  </a:lnTo>
                                  <a:lnTo>
                                    <a:pt x="704" y="371"/>
                                  </a:lnTo>
                                  <a:lnTo>
                                    <a:pt x="704" y="376"/>
                                  </a:lnTo>
                                  <a:lnTo>
                                    <a:pt x="704" y="380"/>
                                  </a:lnTo>
                                  <a:lnTo>
                                    <a:pt x="709" y="385"/>
                                  </a:lnTo>
                                  <a:lnTo>
                                    <a:pt x="709" y="390"/>
                                  </a:lnTo>
                                  <a:lnTo>
                                    <a:pt x="709" y="394"/>
                                  </a:lnTo>
                                  <a:lnTo>
                                    <a:pt x="713" y="399"/>
                                  </a:lnTo>
                                  <a:lnTo>
                                    <a:pt x="713" y="404"/>
                                  </a:lnTo>
                                  <a:lnTo>
                                    <a:pt x="713" y="408"/>
                                  </a:lnTo>
                                  <a:lnTo>
                                    <a:pt x="718" y="413"/>
                                  </a:lnTo>
                                  <a:lnTo>
                                    <a:pt x="718" y="418"/>
                                  </a:lnTo>
                                  <a:lnTo>
                                    <a:pt x="718" y="422"/>
                                  </a:lnTo>
                                  <a:lnTo>
                                    <a:pt x="723" y="427"/>
                                  </a:lnTo>
                                  <a:lnTo>
                                    <a:pt x="723" y="431"/>
                                  </a:lnTo>
                                  <a:lnTo>
                                    <a:pt x="723" y="436"/>
                                  </a:lnTo>
                                  <a:lnTo>
                                    <a:pt x="728" y="441"/>
                                  </a:lnTo>
                                  <a:lnTo>
                                    <a:pt x="728" y="445"/>
                                  </a:lnTo>
                                  <a:lnTo>
                                    <a:pt x="728" y="450"/>
                                  </a:lnTo>
                                  <a:lnTo>
                                    <a:pt x="733" y="455"/>
                                  </a:lnTo>
                                  <a:lnTo>
                                    <a:pt x="733" y="459"/>
                                  </a:lnTo>
                                  <a:lnTo>
                                    <a:pt x="733" y="464"/>
                                  </a:lnTo>
                                  <a:lnTo>
                                    <a:pt x="737" y="469"/>
                                  </a:lnTo>
                                  <a:lnTo>
                                    <a:pt x="737" y="473"/>
                                  </a:lnTo>
                                  <a:lnTo>
                                    <a:pt x="737" y="478"/>
                                  </a:lnTo>
                                  <a:lnTo>
                                    <a:pt x="737" y="482"/>
                                  </a:lnTo>
                                  <a:lnTo>
                                    <a:pt x="742" y="482"/>
                                  </a:lnTo>
                                  <a:lnTo>
                                    <a:pt x="742" y="487"/>
                                  </a:lnTo>
                                  <a:lnTo>
                                    <a:pt x="742" y="492"/>
                                  </a:lnTo>
                                  <a:lnTo>
                                    <a:pt x="742" y="496"/>
                                  </a:lnTo>
                                  <a:lnTo>
                                    <a:pt x="747" y="501"/>
                                  </a:lnTo>
                                  <a:lnTo>
                                    <a:pt x="747" y="506"/>
                                  </a:lnTo>
                                  <a:lnTo>
                                    <a:pt x="747" y="510"/>
                                  </a:lnTo>
                                </a:path>
                              </a:pathLst>
                            </a:custGeom>
                            <a:noFill/>
                            <a:ln w="19050">
                              <a:solidFill>
                                <a:srgbClr val="80008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0" name="Freeform 180"/>
                          <wps:cNvSpPr>
                            <a:spLocks/>
                          </wps:cNvSpPr>
                          <wps:spPr bwMode="auto">
                            <a:xfrm>
                              <a:off x="4702" y="6684"/>
                              <a:ext cx="125" cy="492"/>
                            </a:xfrm>
                            <a:custGeom>
                              <a:avLst/>
                              <a:gdLst>
                                <a:gd name="T0" fmla="*/ 5 w 125"/>
                                <a:gd name="T1" fmla="*/ 5 h 492"/>
                                <a:gd name="T2" fmla="*/ 5 w 125"/>
                                <a:gd name="T3" fmla="*/ 14 h 492"/>
                                <a:gd name="T4" fmla="*/ 10 w 125"/>
                                <a:gd name="T5" fmla="*/ 23 h 492"/>
                                <a:gd name="T6" fmla="*/ 10 w 125"/>
                                <a:gd name="T7" fmla="*/ 33 h 492"/>
                                <a:gd name="T8" fmla="*/ 15 w 125"/>
                                <a:gd name="T9" fmla="*/ 42 h 492"/>
                                <a:gd name="T10" fmla="*/ 15 w 125"/>
                                <a:gd name="T11" fmla="*/ 51 h 492"/>
                                <a:gd name="T12" fmla="*/ 19 w 125"/>
                                <a:gd name="T13" fmla="*/ 61 h 492"/>
                                <a:gd name="T14" fmla="*/ 24 w 125"/>
                                <a:gd name="T15" fmla="*/ 70 h 492"/>
                                <a:gd name="T16" fmla="*/ 24 w 125"/>
                                <a:gd name="T17" fmla="*/ 79 h 492"/>
                                <a:gd name="T18" fmla="*/ 29 w 125"/>
                                <a:gd name="T19" fmla="*/ 88 h 492"/>
                                <a:gd name="T20" fmla="*/ 29 w 125"/>
                                <a:gd name="T21" fmla="*/ 98 h 492"/>
                                <a:gd name="T22" fmla="*/ 34 w 125"/>
                                <a:gd name="T23" fmla="*/ 107 h 492"/>
                                <a:gd name="T24" fmla="*/ 34 w 125"/>
                                <a:gd name="T25" fmla="*/ 116 h 492"/>
                                <a:gd name="T26" fmla="*/ 39 w 125"/>
                                <a:gd name="T27" fmla="*/ 125 h 492"/>
                                <a:gd name="T28" fmla="*/ 39 w 125"/>
                                <a:gd name="T29" fmla="*/ 135 h 492"/>
                                <a:gd name="T30" fmla="*/ 43 w 125"/>
                                <a:gd name="T31" fmla="*/ 144 h 492"/>
                                <a:gd name="T32" fmla="*/ 43 w 125"/>
                                <a:gd name="T33" fmla="*/ 153 h 492"/>
                                <a:gd name="T34" fmla="*/ 48 w 125"/>
                                <a:gd name="T35" fmla="*/ 163 h 492"/>
                                <a:gd name="T36" fmla="*/ 48 w 125"/>
                                <a:gd name="T37" fmla="*/ 172 h 492"/>
                                <a:gd name="T38" fmla="*/ 53 w 125"/>
                                <a:gd name="T39" fmla="*/ 181 h 492"/>
                                <a:gd name="T40" fmla="*/ 53 w 125"/>
                                <a:gd name="T41" fmla="*/ 190 h 492"/>
                                <a:gd name="T42" fmla="*/ 58 w 125"/>
                                <a:gd name="T43" fmla="*/ 200 h 492"/>
                                <a:gd name="T44" fmla="*/ 58 w 125"/>
                                <a:gd name="T45" fmla="*/ 209 h 492"/>
                                <a:gd name="T46" fmla="*/ 63 w 125"/>
                                <a:gd name="T47" fmla="*/ 218 h 492"/>
                                <a:gd name="T48" fmla="*/ 63 w 125"/>
                                <a:gd name="T49" fmla="*/ 228 h 492"/>
                                <a:gd name="T50" fmla="*/ 68 w 125"/>
                                <a:gd name="T51" fmla="*/ 237 h 492"/>
                                <a:gd name="T52" fmla="*/ 68 w 125"/>
                                <a:gd name="T53" fmla="*/ 246 h 492"/>
                                <a:gd name="T54" fmla="*/ 72 w 125"/>
                                <a:gd name="T55" fmla="*/ 255 h 492"/>
                                <a:gd name="T56" fmla="*/ 72 w 125"/>
                                <a:gd name="T57" fmla="*/ 265 h 492"/>
                                <a:gd name="T58" fmla="*/ 77 w 125"/>
                                <a:gd name="T59" fmla="*/ 274 h 492"/>
                                <a:gd name="T60" fmla="*/ 77 w 125"/>
                                <a:gd name="T61" fmla="*/ 283 h 492"/>
                                <a:gd name="T62" fmla="*/ 82 w 125"/>
                                <a:gd name="T63" fmla="*/ 297 h 492"/>
                                <a:gd name="T64" fmla="*/ 82 w 125"/>
                                <a:gd name="T65" fmla="*/ 306 h 492"/>
                                <a:gd name="T66" fmla="*/ 87 w 125"/>
                                <a:gd name="T67" fmla="*/ 316 h 492"/>
                                <a:gd name="T68" fmla="*/ 87 w 125"/>
                                <a:gd name="T69" fmla="*/ 325 h 492"/>
                                <a:gd name="T70" fmla="*/ 92 w 125"/>
                                <a:gd name="T71" fmla="*/ 334 h 492"/>
                                <a:gd name="T72" fmla="*/ 92 w 125"/>
                                <a:gd name="T73" fmla="*/ 343 h 492"/>
                                <a:gd name="T74" fmla="*/ 96 w 125"/>
                                <a:gd name="T75" fmla="*/ 357 h 492"/>
                                <a:gd name="T76" fmla="*/ 96 w 125"/>
                                <a:gd name="T77" fmla="*/ 367 h 492"/>
                                <a:gd name="T78" fmla="*/ 101 w 125"/>
                                <a:gd name="T79" fmla="*/ 376 h 492"/>
                                <a:gd name="T80" fmla="*/ 101 w 125"/>
                                <a:gd name="T81" fmla="*/ 385 h 492"/>
                                <a:gd name="T82" fmla="*/ 106 w 125"/>
                                <a:gd name="T83" fmla="*/ 394 h 492"/>
                                <a:gd name="T84" fmla="*/ 106 w 125"/>
                                <a:gd name="T85" fmla="*/ 408 h 492"/>
                                <a:gd name="T86" fmla="*/ 111 w 125"/>
                                <a:gd name="T87" fmla="*/ 418 h 492"/>
                                <a:gd name="T88" fmla="*/ 111 w 125"/>
                                <a:gd name="T89" fmla="*/ 427 h 492"/>
                                <a:gd name="T90" fmla="*/ 116 w 125"/>
                                <a:gd name="T91" fmla="*/ 441 h 492"/>
                                <a:gd name="T92" fmla="*/ 116 w 125"/>
                                <a:gd name="T93" fmla="*/ 450 h 492"/>
                                <a:gd name="T94" fmla="*/ 121 w 125"/>
                                <a:gd name="T95" fmla="*/ 459 h 492"/>
                                <a:gd name="T96" fmla="*/ 121 w 125"/>
                                <a:gd name="T97" fmla="*/ 473 h 492"/>
                                <a:gd name="T98" fmla="*/ 125 w 125"/>
                                <a:gd name="T99" fmla="*/ 483 h 492"/>
                                <a:gd name="T100" fmla="*/ 125 w 125"/>
                                <a:gd name="T101" fmla="*/ 492 h 49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125" h="492">
                                  <a:moveTo>
                                    <a:pt x="0" y="0"/>
                                  </a:moveTo>
                                  <a:lnTo>
                                    <a:pt x="5" y="5"/>
                                  </a:lnTo>
                                  <a:lnTo>
                                    <a:pt x="5" y="10"/>
                                  </a:lnTo>
                                  <a:lnTo>
                                    <a:pt x="5" y="14"/>
                                  </a:lnTo>
                                  <a:lnTo>
                                    <a:pt x="5" y="19"/>
                                  </a:lnTo>
                                  <a:lnTo>
                                    <a:pt x="10" y="23"/>
                                  </a:lnTo>
                                  <a:lnTo>
                                    <a:pt x="10" y="28"/>
                                  </a:lnTo>
                                  <a:lnTo>
                                    <a:pt x="10" y="33"/>
                                  </a:lnTo>
                                  <a:lnTo>
                                    <a:pt x="15" y="37"/>
                                  </a:lnTo>
                                  <a:lnTo>
                                    <a:pt x="15" y="42"/>
                                  </a:lnTo>
                                  <a:lnTo>
                                    <a:pt x="15" y="47"/>
                                  </a:lnTo>
                                  <a:lnTo>
                                    <a:pt x="15" y="51"/>
                                  </a:lnTo>
                                  <a:lnTo>
                                    <a:pt x="19" y="56"/>
                                  </a:lnTo>
                                  <a:lnTo>
                                    <a:pt x="19" y="61"/>
                                  </a:lnTo>
                                  <a:lnTo>
                                    <a:pt x="19" y="65"/>
                                  </a:lnTo>
                                  <a:lnTo>
                                    <a:pt x="24" y="70"/>
                                  </a:lnTo>
                                  <a:lnTo>
                                    <a:pt x="24" y="74"/>
                                  </a:lnTo>
                                  <a:lnTo>
                                    <a:pt x="24" y="79"/>
                                  </a:lnTo>
                                  <a:lnTo>
                                    <a:pt x="24" y="84"/>
                                  </a:lnTo>
                                  <a:lnTo>
                                    <a:pt x="29" y="88"/>
                                  </a:lnTo>
                                  <a:lnTo>
                                    <a:pt x="29" y="93"/>
                                  </a:lnTo>
                                  <a:lnTo>
                                    <a:pt x="29" y="98"/>
                                  </a:lnTo>
                                  <a:lnTo>
                                    <a:pt x="29" y="102"/>
                                  </a:lnTo>
                                  <a:lnTo>
                                    <a:pt x="34" y="107"/>
                                  </a:lnTo>
                                  <a:lnTo>
                                    <a:pt x="34" y="112"/>
                                  </a:lnTo>
                                  <a:lnTo>
                                    <a:pt x="34" y="116"/>
                                  </a:lnTo>
                                  <a:lnTo>
                                    <a:pt x="39" y="121"/>
                                  </a:lnTo>
                                  <a:lnTo>
                                    <a:pt x="39" y="125"/>
                                  </a:lnTo>
                                  <a:lnTo>
                                    <a:pt x="39" y="130"/>
                                  </a:lnTo>
                                  <a:lnTo>
                                    <a:pt x="39" y="135"/>
                                  </a:lnTo>
                                  <a:lnTo>
                                    <a:pt x="43" y="139"/>
                                  </a:lnTo>
                                  <a:lnTo>
                                    <a:pt x="43" y="144"/>
                                  </a:lnTo>
                                  <a:lnTo>
                                    <a:pt x="43" y="149"/>
                                  </a:lnTo>
                                  <a:lnTo>
                                    <a:pt x="43" y="153"/>
                                  </a:lnTo>
                                  <a:lnTo>
                                    <a:pt x="48" y="158"/>
                                  </a:lnTo>
                                  <a:lnTo>
                                    <a:pt x="48" y="163"/>
                                  </a:lnTo>
                                  <a:lnTo>
                                    <a:pt x="48" y="167"/>
                                  </a:lnTo>
                                  <a:lnTo>
                                    <a:pt x="48" y="172"/>
                                  </a:lnTo>
                                  <a:lnTo>
                                    <a:pt x="53" y="176"/>
                                  </a:lnTo>
                                  <a:lnTo>
                                    <a:pt x="53" y="181"/>
                                  </a:lnTo>
                                  <a:lnTo>
                                    <a:pt x="53" y="186"/>
                                  </a:lnTo>
                                  <a:lnTo>
                                    <a:pt x="53" y="190"/>
                                  </a:lnTo>
                                  <a:lnTo>
                                    <a:pt x="58" y="195"/>
                                  </a:lnTo>
                                  <a:lnTo>
                                    <a:pt x="58" y="200"/>
                                  </a:lnTo>
                                  <a:lnTo>
                                    <a:pt x="58" y="204"/>
                                  </a:lnTo>
                                  <a:lnTo>
                                    <a:pt x="58" y="209"/>
                                  </a:lnTo>
                                  <a:lnTo>
                                    <a:pt x="63" y="214"/>
                                  </a:lnTo>
                                  <a:lnTo>
                                    <a:pt x="63" y="218"/>
                                  </a:lnTo>
                                  <a:lnTo>
                                    <a:pt x="63" y="223"/>
                                  </a:lnTo>
                                  <a:lnTo>
                                    <a:pt x="63" y="228"/>
                                  </a:lnTo>
                                  <a:lnTo>
                                    <a:pt x="68" y="232"/>
                                  </a:lnTo>
                                  <a:lnTo>
                                    <a:pt x="68" y="237"/>
                                  </a:lnTo>
                                  <a:lnTo>
                                    <a:pt x="68" y="241"/>
                                  </a:lnTo>
                                  <a:lnTo>
                                    <a:pt x="68" y="246"/>
                                  </a:lnTo>
                                  <a:lnTo>
                                    <a:pt x="72" y="251"/>
                                  </a:lnTo>
                                  <a:lnTo>
                                    <a:pt x="72" y="255"/>
                                  </a:lnTo>
                                  <a:lnTo>
                                    <a:pt x="72" y="260"/>
                                  </a:lnTo>
                                  <a:lnTo>
                                    <a:pt x="72" y="265"/>
                                  </a:lnTo>
                                  <a:lnTo>
                                    <a:pt x="77" y="269"/>
                                  </a:lnTo>
                                  <a:lnTo>
                                    <a:pt x="77" y="274"/>
                                  </a:lnTo>
                                  <a:lnTo>
                                    <a:pt x="77" y="279"/>
                                  </a:lnTo>
                                  <a:lnTo>
                                    <a:pt x="77" y="283"/>
                                  </a:lnTo>
                                  <a:lnTo>
                                    <a:pt x="82" y="288"/>
                                  </a:lnTo>
                                  <a:lnTo>
                                    <a:pt x="82" y="297"/>
                                  </a:lnTo>
                                  <a:lnTo>
                                    <a:pt x="82" y="302"/>
                                  </a:lnTo>
                                  <a:lnTo>
                                    <a:pt x="82" y="306"/>
                                  </a:lnTo>
                                  <a:lnTo>
                                    <a:pt x="87" y="311"/>
                                  </a:lnTo>
                                  <a:lnTo>
                                    <a:pt x="87" y="316"/>
                                  </a:lnTo>
                                  <a:lnTo>
                                    <a:pt x="87" y="320"/>
                                  </a:lnTo>
                                  <a:lnTo>
                                    <a:pt x="87" y="325"/>
                                  </a:lnTo>
                                  <a:lnTo>
                                    <a:pt x="92" y="330"/>
                                  </a:lnTo>
                                  <a:lnTo>
                                    <a:pt x="92" y="334"/>
                                  </a:lnTo>
                                  <a:lnTo>
                                    <a:pt x="92" y="339"/>
                                  </a:lnTo>
                                  <a:lnTo>
                                    <a:pt x="92" y="343"/>
                                  </a:lnTo>
                                  <a:lnTo>
                                    <a:pt x="96" y="348"/>
                                  </a:lnTo>
                                  <a:lnTo>
                                    <a:pt x="96" y="357"/>
                                  </a:lnTo>
                                  <a:lnTo>
                                    <a:pt x="96" y="362"/>
                                  </a:lnTo>
                                  <a:lnTo>
                                    <a:pt x="96" y="367"/>
                                  </a:lnTo>
                                  <a:lnTo>
                                    <a:pt x="101" y="371"/>
                                  </a:lnTo>
                                  <a:lnTo>
                                    <a:pt x="101" y="376"/>
                                  </a:lnTo>
                                  <a:lnTo>
                                    <a:pt x="101" y="381"/>
                                  </a:lnTo>
                                  <a:lnTo>
                                    <a:pt x="101" y="385"/>
                                  </a:lnTo>
                                  <a:lnTo>
                                    <a:pt x="106" y="390"/>
                                  </a:lnTo>
                                  <a:lnTo>
                                    <a:pt x="106" y="394"/>
                                  </a:lnTo>
                                  <a:lnTo>
                                    <a:pt x="106" y="404"/>
                                  </a:lnTo>
                                  <a:lnTo>
                                    <a:pt x="106" y="408"/>
                                  </a:lnTo>
                                  <a:lnTo>
                                    <a:pt x="106" y="413"/>
                                  </a:lnTo>
                                  <a:lnTo>
                                    <a:pt x="111" y="418"/>
                                  </a:lnTo>
                                  <a:lnTo>
                                    <a:pt x="111" y="422"/>
                                  </a:lnTo>
                                  <a:lnTo>
                                    <a:pt x="111" y="427"/>
                                  </a:lnTo>
                                  <a:lnTo>
                                    <a:pt x="111" y="432"/>
                                  </a:lnTo>
                                  <a:lnTo>
                                    <a:pt x="116" y="441"/>
                                  </a:lnTo>
                                  <a:lnTo>
                                    <a:pt x="116" y="445"/>
                                  </a:lnTo>
                                  <a:lnTo>
                                    <a:pt x="116" y="450"/>
                                  </a:lnTo>
                                  <a:lnTo>
                                    <a:pt x="116" y="455"/>
                                  </a:lnTo>
                                  <a:lnTo>
                                    <a:pt x="121" y="459"/>
                                  </a:lnTo>
                                  <a:lnTo>
                                    <a:pt x="121" y="464"/>
                                  </a:lnTo>
                                  <a:lnTo>
                                    <a:pt x="121" y="473"/>
                                  </a:lnTo>
                                  <a:lnTo>
                                    <a:pt x="121" y="478"/>
                                  </a:lnTo>
                                  <a:lnTo>
                                    <a:pt x="125" y="483"/>
                                  </a:lnTo>
                                  <a:lnTo>
                                    <a:pt x="125" y="487"/>
                                  </a:lnTo>
                                  <a:lnTo>
                                    <a:pt x="125" y="492"/>
                                  </a:lnTo>
                                </a:path>
                              </a:pathLst>
                            </a:custGeom>
                            <a:noFill/>
                            <a:ln w="19050">
                              <a:solidFill>
                                <a:srgbClr val="80008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741" name="Line 181"/>
                        <wps:cNvCnPr/>
                        <wps:spPr bwMode="auto">
                          <a:xfrm>
                            <a:off x="5604" y="6174"/>
                            <a:ext cx="1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42" name="Line 182"/>
                        <wps:cNvCnPr/>
                        <wps:spPr bwMode="auto">
                          <a:xfrm>
                            <a:off x="6234" y="5634"/>
                            <a:ext cx="0" cy="162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743" name="Text Box 183"/>
                        <wps:cNvSpPr txBox="1">
                          <a:spLocks noChangeArrowheads="1"/>
                        </wps:cNvSpPr>
                        <wps:spPr bwMode="auto">
                          <a:xfrm>
                            <a:off x="7251" y="6174"/>
                            <a:ext cx="300"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CEF" w:rsidRPr="009465C6" w:rsidRDefault="000B3CEF" w:rsidP="00F34E29">
                              <w:r w:rsidRPr="00522A49">
                                <w:rPr>
                                  <w:rFonts w:eastAsia="Arial"/>
                                  <w:position w:val="-6"/>
                                  <w:szCs w:val="22"/>
                                </w:rPr>
                                <w:object w:dxaOrig="200" w:dyaOrig="220">
                                  <v:shape id="_x0000_i3992" type="#_x0000_t75" style="width:10.2pt;height:10.85pt" o:ole="">
                                    <v:imagedata r:id="rId4538" o:title=""/>
                                  </v:shape>
                                  <o:OLEObject Type="Embed" ProgID="Equation.DSMT4" ShapeID="_x0000_i3992" DrawAspect="Content" ObjectID="_1817113519" r:id="rId4539"/>
                                </w:object>
                              </w:r>
                            </w:p>
                          </w:txbxContent>
                        </wps:txbx>
                        <wps:bodyPr rot="0" vert="horz" wrap="none" lIns="18000" tIns="0" rIns="18000" bIns="0" anchor="t" anchorCtr="0" upright="1">
                          <a:spAutoFit/>
                        </wps:bodyPr>
                      </wps:wsp>
                      <wps:wsp>
                        <wps:cNvPr id="744" name="Text Box 184"/>
                        <wps:cNvSpPr txBox="1">
                          <a:spLocks noChangeArrowheads="1"/>
                        </wps:cNvSpPr>
                        <wps:spPr bwMode="auto">
                          <a:xfrm>
                            <a:off x="5994" y="5529"/>
                            <a:ext cx="313"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CEF" w:rsidRPr="009465C6" w:rsidRDefault="000B3CEF" w:rsidP="00F34E29">
                              <w:r w:rsidRPr="00522A49">
                                <w:rPr>
                                  <w:rFonts w:eastAsia="Arial"/>
                                  <w:position w:val="-10"/>
                                  <w:szCs w:val="22"/>
                                </w:rPr>
                                <w:object w:dxaOrig="220" w:dyaOrig="260">
                                  <v:shape id="_x0000_i3993" type="#_x0000_t75" style="width:10.85pt;height:12.9pt" o:ole="">
                                    <v:imagedata r:id="rId4540" o:title=""/>
                                  </v:shape>
                                  <o:OLEObject Type="Embed" ProgID="Equation.DSMT4" ShapeID="_x0000_i3993" DrawAspect="Content" ObjectID="_1817113520" r:id="rId4541"/>
                                </w:object>
                              </w:r>
                            </w:p>
                          </w:txbxContent>
                        </wps:txbx>
                        <wps:bodyPr rot="0" vert="horz" wrap="none" lIns="18000" tIns="0" rIns="18000" bIns="0" anchor="t" anchorCtr="0" upright="1">
                          <a:spAutoFit/>
                        </wps:bodyPr>
                      </wps:wsp>
                      <wps:wsp>
                        <wps:cNvPr id="746" name="Text Box 185"/>
                        <wps:cNvSpPr txBox="1">
                          <a:spLocks noChangeArrowheads="1"/>
                        </wps:cNvSpPr>
                        <wps:spPr bwMode="auto">
                          <a:xfrm>
                            <a:off x="6369" y="588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CEF" w:rsidRPr="009465C6" w:rsidRDefault="000B3CEF" w:rsidP="00F34E29">
                              <w:r>
                                <w:t>1</w:t>
                              </w:r>
                            </w:p>
                          </w:txbxContent>
                        </wps:txbx>
                        <wps:bodyPr rot="0" vert="horz" wrap="square" lIns="18000" tIns="0" rIns="18000" bIns="0" anchor="t" anchorCtr="0" upright="1">
                          <a:noAutofit/>
                        </wps:bodyPr>
                      </wps:wsp>
                      <wps:wsp>
                        <wps:cNvPr id="747" name="Text Box 186"/>
                        <wps:cNvSpPr txBox="1">
                          <a:spLocks noChangeArrowheads="1"/>
                        </wps:cNvSpPr>
                        <wps:spPr bwMode="auto">
                          <a:xfrm>
                            <a:off x="5889" y="624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CEF" w:rsidRPr="009465C6" w:rsidRDefault="000B3CEF" w:rsidP="00F34E29">
                              <w:r>
                                <w:t>–1</w:t>
                              </w:r>
                            </w:p>
                          </w:txbxContent>
                        </wps:txbx>
                        <wps:bodyPr rot="0" vert="horz" wrap="square" lIns="18000" tIns="0" rIns="18000" bIns="0" anchor="t" anchorCtr="0" upright="1">
                          <a:noAutofit/>
                        </wps:bodyPr>
                      </wps:wsp>
                    </wpg:wgp>
                  </a:graphicData>
                </a:graphic>
              </wp:inline>
            </w:drawing>
          </mc:Choice>
          <mc:Fallback>
            <w:pict>
              <v:group id="Group 737" o:spid="_x0000_s1216" style="width:84.7pt;height:58.2pt;mso-position-horizontal-relative:char;mso-position-vertical-relative:line" coordorigin="5604,5529" coordsize="1947,172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8YL8MYR0AANm1AAAOAAAAZHJzL2Uyb0RvYy54bWzsXdtuZLdyfQ+Qf2joMcBYve/dguUDe8Zj BPBJDFj5gB6pdcGR1Ep3jzVOkH/PKrKqNimRLNo+Nmxg/OA9M71YZF14qyqSX/7t08P94qft/nC3 ezw/ab5Yniy2j5e7q7vHm/OT/7p4/2Z1sjgcN49Xm/vd4/b85Oft4eRvX/3rv3z5/HS2bXe3u/ur 7X4BIo+Hs+en85Pb4/Hp7PT0cHm7fdgcvtg9bR/x4/Vu/7A54q/7m9Or/eYZ1B/uT9vlcjx93u2v nva7y+3hgH995388+crRv77eXh7/8/r6sD0u7s9P0Laj+//e/f8D/f/0qy83Zzf7zdPt3SU3Y/Mr WvGwuXtEpUrq3ea4WXzc370i9XB3ud8ddtfHLy53D6e76+u7y63jAdw0yxfcfLfffXxyvNycPd88 qZgg2hdy+tVkL//jpx/2i7ur85Opm04Wj5sHKMnVu6B/gHien27OgPpu//Tj0w97zyP++P3u8h8H /Hz68nf6+40HLz48/313BYKbj8edE8+n6/0DkQDji09OCz+rFrafjotL/GOznIZxDWVd4repWzc9 q+nyFrqkYsO47E8W+HUY2rVX4eXtt1J83YMRKttM7UC/nm7OfL2urdw2z5j7i/KokoDRhpJoptXv LYlhvfYsjc3Ue5ZEHqupZX6Wy1a4ZUl062FwkpiLzZJ4VTArCPS9w2xeh99mXj/ebp62zmoPZDgq 1LUI9f1+u6UevWgmp73nJwcU8zqEthX8QrADTNC0qoRQRJaT2gbLUkWyObv8eDh+t905+9z89P3h 6MeGK/zJWf0V28QFTPP64R7DxL+dLprl4nlBVBksmCbArMf14hZI0d6NUoJiZ0rrNKUuwKy7NkMJ xqOU2j5NCZaimNV6yFAaA1SXoYQONlMaVhlK6EWK6rt0m2AUilm1Y4ZSE4p8yJBqQplPq5zMm1Do aHtafaHUMRzl2hWKfczRCuU+QTlpW2hCwU9Tpl2h5Md1k6MVin6VoxXKfhxy8mpD2a/bdLvaUPZj Vo9tKPtm2WSIhcIf1jmBtaHwmyZHLJT+MOYk1obSb9ocsVD8mHsy4m9D8TddZojA1DXbfr/O2VgX yh9zYVpmXaiAfszJrIsUMOSIhQrou2zLIgXAgJJdqQsV0C+zLYsUMGUGHlqj6HjRTTltdpECVpkB owsV0GGESndMLD/mOpt1hlgfKqCDNWaIhQpol5mu2YcKaNH+DLFQAW2TIxYqoB1y434fKqBtc8RC BbT56ShUQNtnulMfKqDNmsYQKqAdMsSGUAHNKqeAIVLAOKSNdggV0Iy5WXeIFDDliIUKaLrcqDFE CsCwl+xOQ6gAGvXSpjGECuiWmb45hAqAZadpjaH8uzbTAcZQ/tMyRysUf9dnppMxFD8UnmlXKP1u yFjsGEq/y/IYCr+D9SSFP0bCzylyDGXfLzOD7BjKPtcpp1D0PSacZLOmUPQ5ydMuQofOPrfwmSLJ ZwSPHUpAKre+mELBN7lxfwoFPyzHDIeh4NvcghPbtLldQ27exaZjRsEC08a1CiU/5GbKVSh5DCYZ WqHoB0zOSS2uQtGvcjyuQtkPualtFcke00ymYZHw15kF7CoUPi1nMsRC6Y9NpmuvQuk32b0D7f/V Wsc2Q2wdir9Z5RYq61D+I9YzSfmvQ/nnZyPap88ty81G61ABbZdTwDpUwDhmhop1qIA2u7hbRwrA EJxmM1RAiwV9WpvYroZ8rjJGi0V8AOvanHE02PwGYsvNbs0yVELX53pBQw4g1cKEpUOS12YZqqFb 5VsX6mFqMh0Bnqmg1r7JTSbNMtTEhPEq07pQFX2fGz6aaPsLt1yGXLQB7qes7KIdMHwXOXKhKmhk zhhKE6piuRiX+G8xDkM3vnKKNKE6DGioEQMaasWAhooxoKFyytBoi2xAw+5iQMMeY0BDVRnQem3B ezr3MYNqvbbaem1F+2ijAfXaijbUZarRrtqA1murq9dWV6+taJ9ttLVeW9GG26Ba37einXeZarT7 NqD1fauv11a0FzcaUK+tvr5vRRtzowH1fauv11a0TS83INqqG9B6bUV7doNqfd+KNu8G1XptRbt4 g2q9tqLtvEG1fiSMNvZlqtHu3oDW961on29Qre9b0Y7foFo/EkZ7f4Nqfd+KvABlqpEv4BUUgawb CVVtbiV6dfnpkcNX+NNiQ0H5iwYLNgpoPe0OFEylcBaCpRcNrdZABUD6NcQPER7qJXyXx48RHooj vIRiE/SnCA+VEN6F1NLtWUV4CJvwLpSYxq8jPK2mqQCWyzmOsaALJUQLZlcizzMCIFEJZhoL3mwd bVyC2W7yfLddXIIZb/KcI0QStorWqcQHGptt1QtdM+eoOlsi1jZFZVwdBc5jfVPoxZUocB5rnNaF rkSB81jntOajEljQ5fgAJJQVRUpciTznIBaVYM6xEMvWEescOyRfR55zrBWjOphzLKCydcQ6p/UT 8YH4RLZErHNaG7kSBc5jnffMORY12TpindOaxtVR4DzWOa1XXIkC57HOaS1CJRAYyLUKwgmlS+sM VyLPOcQYlWDOkYWRrSPWOa0PXB15zrHijOpgzuGsz9YR65zmdaoDk3a2RKzzkTnHhJwtEet8ZM4x 2WZLxDofmXNMpNkSsc7Jke74KHAe65zmSCoBj3iuDphFKF1yi7sSec5hQFEJ5hz+7Wwdsc7Jx+3q yHOOgFNUB3PuE2SSsxqWr2EJ8ldTHfBIZ1sV63zFnMPvnC0R65x8z66OAuexzlfMOVzI2Tpina+Y c/iJsyVinZOrmFoFZ3CuBDpEKCvyB7sSec7RdaISzDncutk6Yp2TZ9fVkeccnS2qgzlf5zlHpwtL OB8tVUJe2Gy7Yq07R6wvU+A+1rvztvoyBf5jzTdLFgA5TbNti3Xv/Ka+noIMYu0756grU1jPYViI 5KYLuiaSge9nvGDeI3f0Zdbo/mSBrNEPxA/Wz5sjrbPlj4tnZCtSetktpTDC3U0/POx+2l7sHOQ4 JzxKKhjqmwH3jyEQG04wtYbn38tOfpXvkyMnKOFCfpVvhELPqqClo4HQkK+nxYvntU9SBAPys3xj GLY3pTqFmk4iQkW+L6i5RNB8pSwOnYyFinyZmsCkz8jP8o1hWA4VWWBqPlk23zbsykmhWFYWqTEM K9wqWFnx2Bm4SpsyNV6yr5dlZSnM5admOVVYWVkMQx5ikVNKkoLcVjq4i5Lk65UlMMw3JbkprKx6 gU3l3kfOWWoblhClSgWmaytpunw9CwKDq6eGGhYMRRjLDb67KlhZp+SvJU6xXq6hpjsg4VC+nlPy qBI17LhK1ASG/WEVrKxToYY0yyI1PwmvdNKSpsuXWRBYWfW8aZkQma2odEIEugSjpCTIDamtdbCy ToWaLjGFQ/l6ThVW7qfkoKS2YaYtssAwY8AXarqBkTbJl9vG1LCnKlVKXkZqm24EhYp8PTWB+WTu 7PimsLLqBYZUxGLbmAXs82tgxrzAGyYkGVdRU8+RCEK+XiC8NZrgLyy1TWFl1QsMIfkaakg/KMKw 0IJORyyzq2DlwQEDvaNmTB8KK6ueN1ajMX0orKx6gUG3JU4VZlBjTtWZICqXr1c9pfyQeLHJLFbK MGOWEWrqH5LK5Osr5W3ZaMwyAjNmGYWVVS8wY5ahFBwSCDLYSwIRmHpxhUP5MqdMDfuQEjWXXEO1 Ip+kDldWvtAbjPloxpXVL3u8wZiRZlwtvXLnV3rqghHxyteLGemxTmuDuoPkd/m+wMFFVZSz0DPm pYbOckBvA5J1y/QEZ9iB0DOmJq0Xi51ivXRcg9pnTE44B8G4SnpYOJfr9ZulwZifGso8ofYhYFFF T8Msolf5sn6FHvabRXocJkCyUyWuPLYgV9LxgcMdBj3Pb4/BqNw+xqk7TfiUL/NLuSCQX49JoYqe P9+YXfLQCUxHD9nBRXqCs7b9ijPGA8EZs1VD2RTEbzWuvAaZ6Rn2IvUaE1vDoYhegzCiL/my3gTn U+fy+lCcYX+U4kByQc5VUW+KM+xFcIZDoYEeXL3qXhM+5Sv8Ms6a34Qesj6LfHBQolMXqtQnX65X cbX0DDugKD7k3CHtutw+wVXSQ+CgSI8S8alea34TnDW/Kc6wA0q0p3qt+U1xxrghOOyXi/xSijzV W40z6hV6Gk4VO5Ev2wsHJTr4aMrtY7lY86DQ0/PpUp98uV5KSSd+rXlQcNY8qDhj3KBMcqrXmgcV Z9gL41rDnd1S9jfqrceV61V6husb5/B8vYbzW3HGfDnjyvbSchyiNbzpijPm1Rln1cv8Ii5Wsmcc KfRyMTzqM65sVy2d/yX9Gp4YxSFNoNg+oWfMqzjN6OutxRnOfKVnePNbyh8mfo35d8aVx6uWE0Za Y/6dcZX0TM8/81GNM+wPenByMZw8LaeJ4KKXsh0wrrGCCYoz6ME+qX0NQstF+xOc4Tcie3f0NDgv 47x8/XjfcnIITq8a9fp9Y2OsD5SeEaFoOWEEF6aU6xWcpnBI++XLfCjOoufX7Thga9TLOCM20lLm J+nNCI60nCZSjTP8W0oPiVBFe6EjkdS+WpyxLmk56aMxXGEzzrBnTvCg/XeRD8UZdkqH/YhfTTgU O5Ev24vgjOBMy3fkkF+n2D7BGVGcFvsE175qnGGnTM9Y5nR8e1EtrDyI43C3Y8IIHgnMWAp12LKR SKDhkoQFZgSPOkxURK0WZlSKLFRHrRJWNvaOs0iNUJTCDGp0qAecGiuqjmFGxKqjYzegVgsrdwcc s/fU6mDGoqujHBe0rRZW7jId51waWRYCMxZmtCGlttXCjJ7FWZFGbK5jmBGb6zj/0YLRYX6woBnX MlTK1w+ZHecUVsKMSB8uPHCV1sKMDshZf0bcsOPEvUpY2bWMO78cB2UULmP4BajyJNjT2WLqo8WB sucUJwtVR8ujyiNRz1k/BorzbyyUn1sMFKeuWKgqWpynYdDixAoDxbkLFsrPUXUoQ48c9bdQvkYD xQHzOpRh9xy5NlAcQ7ZQfow1ui3FMqh71MKMSjmd1higBrqNgCotUxOYMXhSGKhiKFZY2Xk5cPDQ GP8HjvUZk87AoblaWDkAMHCAzJg3BWZM1rh5xcmtFlZ28gwSzKqDGa6lgUNKtTCjUg4AGas+XB/j BGIsNQVm5VBxFKYWVp6sB46tGC5IhRk9iyMrxvYBd+A4gRibEVwD+0tgxg5o4OhGLczoMhyzoHz6 0k5pUJxBj2MRc7q8LPjk6xd+uPLHycTaA884w4Q5FkG5A0U+BGfs5QeOMVg+BMUZWaCUq+KG9Gpc ecKc6ZUteeRYBO5rK8pFcYZPZ+QYQ2P4khRn+LBwwZKXi+ETU5zhY8MFwp6e4dtTnOErnHFlu6KM Kqdfw5epOMM3OuOseplfw3c7cuzA8gXPuLL9jRwTsHzVgrN83zOuPM7j2isnZ1xsVbZnxRl2Lzgj xj+Kr9+IWSjOWJSN7MO3YiqKM2I0I/vmcUdXWS6CM2JISs/wj4zs66cYR2ncVZyxYplxhv2xb558 /sV6FWfYi+IMe2HffGvEMEfBGQuSGVdedo/s68ctqmV+FVdJz8jVGtnXjxvWjHr9pt6KeQu9zlhv jBwTsGL3ijN86TPOsCuOCVi5CqPiaukZdsWxg87IuRgFZ+RwzDijXo4x4N7gsn4VZ9iV4Kx5n2MM Vu7NKDhr3ldceRzCHXtu/rByjWZcJT3Ya2kcmji8YeVWKc6I2c648rg2cSDEyiUTHG62LvPB9Hoj 1w2XDzo543ZBg57gynal9IzM9QnzLq3DrFxBxelVGrI/ka/fp8w4ww44DGPlRuIWRd8+I9dScdhz F+2KIzG9kdsyKa48HigOW9tyvX7d2RvzoHuOhfRh5NzOOMMOsL5x+jVygicOFlm5wzOuvG5SnDEP zjjDXjj8RD68opwVV0nvRW44km/pgLe7EklPeuMfw1dCHnfv7+7v0Qo6Bk3nv7FJgNnR3w+7+7sr +tX9ZX/z4e39fvHTBq8QrXA9po55EQyv/TxeOWq3283Vt/zn4+bu3v/Z5QMTPbxmwgfP6V0T98zQ /+L07rerb1f9m74dv33TL9+9e/P1+7f9m/F9Mw3vundv375r/o+a1vRnt3dXV9tHap08edT0dW++ 8ONL/rEiffQo4uIQMvve/ceKCmCncTOclMGLfB13eK3HP/hC7/Mczj7srn7G4y/7nX/DCW9O4Q+3 u/3/nCye8X7T+cnhvz9u9tuTxf2/P+IFGzwbRK6+o/tLP0x099E+/OVD+Mvm8RKkzk+OJ7gki/74 9ugfifr4tL+7uUVN/j6Ix93XeMro+o7ehnHt863iv+ARHd/W3/81HeLNP1E0v6bjreqf/ZpOP9HV vRiJRlq6OfOU13TcOQ16aWk+uCAPPIXdpPoxHbo/n/1GdJtZ6i0duiOXawshaKHeBpyhgulNIe42 8gQZLHFmDN2fnGgNluuKwV34yeZgq60Y90JQgg6GY8W4a+kT7cGUp5gmwxdcpIpxt5kn6FAQUkE5 QhSfUJC7dD9FKZR0Q/fRJ1ijpY5Sck+upCiFwm7pAucUpVDa7lGBFKVQ3FlKobwnuro/RSkUuLtt P9WmUOLunvYEJRpuVAQ5ShTDURBuX0+2ifxjCnIPMiXaRIs3BcGFnCEVijxLKhQ5vMIZUqHM8aRF UnvkOptb1eb6bij0LKlQ6Mh3S7eKAk9aoXtyKiErcsApCLNEhlQo9iypSOx4mCqpQQqPa4W40jwp K4pyKagZc6RCsWdJRWKf6Ib3hIVGb+S4N7VSsorE7h5VSZCiyUjbniNFfkAFYaGUbhWtPhXlHqlI tIpyBBQEB2mGVCj2LKlQ7C3eSUnKinyOWiF0k9QgLTgVhBTtDKnQ2rOkQrG37r2LhNgpqqgVutfH ErIit6WC/EMEKVKh2LOkIrH3mZGBopNaIYwvKStsumaQf5Mo1apQ7FlSkdjdGxwpUqHY3etqKVlF YscbVEljIIfnzCDdnp8ghRPCM8i/4JRoFWWOKalVRlaUU6IguAkzrQrFniUVih0ewgypUOzudZcU g6HYu9w0ET2FkyUVir3LTRPkn1UxuHfoEq2i5DkF4bhWmkHKrFFUllQodv86WEKDFFOeSdHLIqlW RWLHQ0VJu6KMPptUJPYxRyq0dpzmzzQrkvuUsQbyJ2uzsrQogVBR8NWlWaQEI0XhFH+6XRThVlTn 3v9LSJ78yIrK0wpFD99bpl2h6OlRraQa6RoLrbHPDfAUJ1dUnlYoe/jc0u2iDMmAVkZe0Ss48KNl aEWyR4dN8kjRe62xx7NHSVMlX7Wi/GuJCbOnlExF4Wx2hlYke/fyYopWJPspszyiXAGtEVQyPEay d6/rJewrfgAnS8zdlaF1gk6ay/j9m1e3d4d72fgNHAMaKsKAhtowoKFKDGioFwMaKseAhhoqQ6Ot rQENxygDGnYWAxr2GANar63PL+VEm+OyXKMtsgGt1xZlSGvHNqjW963ooVmDan3fouBIbVvr+1a0 nS63NdpUG9D6vkWxl0q2ok220YB6bVGSS20D6rUVbb2NttZrK9qFl6lGe3EDWq+taFtuUK3vW5Ri W6mCaJtuNKBeW3TWoLYB9dqKNu/ltkZbeANa1BYCSLVvhPD9xdVvhCBbkiJTgkczEBa4kBD26zc/ EC0P8TAHwktKSAIf32KNbkl4CT0m8PEN1lAh4SWEm8C/vL3aF9DkmESJF3dXM8satk+UeHFzNTOt l3a8LoHFTSglPhpwobfLJUrE95ZzMsGFHohIlIjvLSfHNYlK03wTJV7omjnXxL1EiVjbfPboQo8Z J0rE+q54IwTCCWXF6QIXmhaUqCPWOc12xLkmNiRKxDqveCMEgg9bxSelLvTA9us6oICoBJu6picm SsQ6p9nF8ZG3diyYwjpo5qASmtqYqCPWOScJXGjyU6JErPOKN0JgDlGrmHP4VSnamnqZCGYRlWDO NcU60apY5zQKE+eaXJkoEeu84o0QmFzYKj6ucaGJJq/rgOlFJZhzvV4pUSLWOV+Ye6EXoCVKxDrn tM3SGyFYfYWt4mOuF/BH5vQB845K8Ain514SrYp1XvFGCJZkUR2sc02nSdQR65wTPUtvhKALhXXw SbwLTcVJ1BHrnI+aXOgFla9LoNNFdciUlrd2dM+oBHOuh+sTdcQ6J1ceWbum0CdKxDrnE4EXmjyb KBHrnNM7L/QqtESJWOd8WvhCLzVMlIh1zkdRLpDSmbNEDBqhrPiocemNECzzohI8q+lpoUSrYp1z AueFXkLzugQnB8kqqeKNEAxMUatY50jazHGOASoskXsjxI+nv+GtC3LS0VsX5DqjCueXLHwCoLc1 ScKbf43TBEEDFinrPvlNvp6Sx7zIz5pfnohA5eQ7piTCk2rk6ymRRwlt0uWM/CrfGFXOumNaGEm9 uoSGfJmWb5dO8fKrfCOUcaqSHEdovU6aQkO+ES2d9uRX+TIK2xnSTjmDDkscQll34jKqrGpeGWKI LslLUGVlC6qsbUb51CaXYeefYYklgSmdeMTAU2yXR+mQITTk66XKtOCrrqBlHS/kBaV1alBgxoXT CitrnJ+DsK71UVhZ5wLDIqgkEIWVqZETApqyju0JzDi1p7CyEQnMyN3nWwsa48iewHShJfYjX29H CpMVg/ws3xhmnNfjuxKsK8UEpksIqUy+vlKFlQ1JYEbOPq9urSNzDLNOzCmsPHworKx6vvGhNe45 UFi51wvMmHwUZlDzq4XWOgInsLIh8eMSre4SReXy9apXWFn1vKa2roJUWLnXCwy7mtIYojCDGpyD GEOso2p8qYZ1e6fCyoYkMF1qi1jl68XLK/LWmIoEZtwxxjDrUJnCyjrldx469ZpJ0+XLLHjxImmk qCyhBodISacKK+sUq1TSaWfMMgorDw4KK+tUYJgfSizwPsC61lhg6hYQscrXi1dgxsEvhZV7vbwF YZ37mnFlrSrOmEFmXFmv8hYE3SZVkvGMK2tWcNZ5rhlXHoMVp45h0ZZ8vdboPgcyUOSVlPkQnHGe S+kZd88qzpgk5G0J65zWjDP0xs5s5JgY/HrHiHVOS96qMN8AoLgyydk4p6X01Okj+pIv603oGXdC u+0y1WuM7zPO6Je0/SZ6GGNCu8cW5vO5pd1hd3384nL3cLq7vr673J5+PrdknlvCcaabs5v9049/ 3Bkm9ER/hun7u8ftgm895vNLbx9/2MOu5QzY4sPz33dX2/OTDc5fOX+TnDSChull1WHkA8q4eMSN 8O6Y3OISPzU4cneyoHNKMtRI2af94fjddvewoD+cn9yjGY62nFiizsQQcnG9Ou+3phux6JfgaBv+ Ep6Aw2k//MddNIIVj/stjj8/gdvj/m7zeHO/xRm385OH7RVOt20f/Z+k01P1f7YDgSqoX33Oj7gj 3f+RR+qwQozM0Q2sv9Icx5Z9KcOIP4Cb2RzZFnHptZjFn9Mcq0xwc/YXOJ/61zRHOLK8OV7Qectv dp8wQrp9BJvkj084Dnv8hB/kdOrh6fvd5T8Oi8fd21sMG9uv9/vdM50lxnlYf1o6KPoLxtZJLrB/ PbZ2MrT22L/6ISljzfSedvXgGo22ziv7ZxzmouE8GvV/8blnPzzwUe6m7ZfftOs378fV9KZ/3w9v 1tNy9WbZrL9ZY5pb9+/ex0e53fz56eH+8XCGg9W/9ig3zTG/aUZ7uDtu94v7uwd/yt1Pe5uz3Gl2 PYlOzXcRfuMI+PHTh0+Luyt4Znx4g6zZPBb+uMOkzofCaSWA4dcfCscf/IFw/ld/IBz/WnsY/PBE i6r3f4LD4Iizvxoq3KwT9Pc/ZqgY1hwGHQafeTPPe+7OeHda/PNQEdwH8Xmo0BXy7zNUOH/K56HC DZwTpci+Giqcp+YPHypwI6GPlw4rn8gRDBWUnURDRacO/c+rivOTz0PF7zxUOG9+1VARXzbzz11X /HkumUGg5tVg4dz7f/hg4cYI8neOrc/u/DxYGI6nz4PF7ztY+LjFX2GwcJ7d5xv4dbGTvsFdWbd3 l+82x034d+duO9u2u9vd/dV2/9X/CwAAAP//AwBQSwMEFAAGAAgAAAAhALIfC5zdAAAABQEAAA8A AABkcnMvZG93bnJldi54bWxMj09Lw0AQxe9Cv8Mygje7Sa1BYzalFPVUhP4B8TbNTpPQ7GzIbpP0 27v1Yi/DG97w3m+yxWga0VPnassK4mkEgriwuuZSwX738fgCwnlkjY1lUnAhB4t8cpdhqu3AG+q3 vhQhhF2KCirv21RKV1Rk0E1tSxy8o+0M+rB2pdQdDiHcNHIWRYk0WHNoqLClVUXFaXs2Cj4HHJZP 8Xu/Ph1Xl5/d89f3OialHu7H5RsIT6P/P4YrfkCHPDAd7Jm1E42C8Ij/m1cveZ2DOAQRJ3OQeSZv 6fNfAAAA//8DAFBLAQItABQABgAIAAAAIQC2gziS/gAAAOEBAAATAAAAAAAAAAAAAAAAAAAAAABb Q29udGVudF9UeXBlc10ueG1sUEsBAi0AFAAGAAgAAAAhADj9If/WAAAAlAEAAAsAAAAAAAAAAAAA AAAALwEAAF9yZWxzLy5yZWxzUEsBAi0AFAAGAAgAAAAhALxgvwxhHQAA2bUAAA4AAAAAAAAAAAAA AAAALgIAAGRycy9lMm9Eb2MueG1sUEsBAi0AFAAGAAgAAAAhALIfC5zdAAAABQEAAA8AAAAAAAAA AAAAAAAAux8AAGRycy9kb3ducmV2LnhtbFBLBQYAAAAABAAEAPMAAADFIAAAAAA= ">
                <v:group id="Group 178" o:spid="_x0000_s1217" style="position:absolute;left:5994;top:6174;width:872;height:1002" coordorigin="3955,6174" coordsize="872,100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ZWeH8IAAADcAAAADwAAAGRycy9kb3ducmV2LnhtbERPTYvCMBC9C/sfwizs TdOuqEvXKCKueBDBuiDehmZsi82kNLGt/94cBI+P9z1f9qYSLTWutKwgHkUgiDOrS84V/J/+hj8g nEfWWFkmBQ9ysFx8DOaYaNvxkdrU5yKEsEtQQeF9nUjpsoIMupGtiQN3tY1BH2CTS91gF8JNJb+j aCoNlhwaCqxpXVB2S+9GwbbDbjWON+3+dl0/LqfJ4byPSamvz371C8JT79/il3unFczGYW04E46A XDwB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M2Vnh/CAAAA3AAAAA8A AAAAAAAAAAAAAAAAqgIAAGRycy9kb3ducmV2LnhtbFBLBQYAAAAABAAEAPoAAACZAwAAAAA= ">
                  <v:shape id="Freeform 179" o:spid="_x0000_s1218" style="position:absolute;left:3955;top:6174;width:747;height:1002;visibility:visible;mso-wrap-style:square;v-text-anchor:top" coordsize="747,100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ZMexMUA AADcAAAADwAAAGRycy9kb3ducmV2LnhtbESPQWvCQBSE74L/YXkFb7qpBU2jq4ggVbDY2lKvj+wz CWbfxuxq4r93C4LHYWa+Yabz1pTiSrUrLCt4HUQgiFOrC84U/P6s+jEI55E1lpZJwY0czGfdzhQT bRv+puveZyJA2CWoIPe+SqR0aU4G3cBWxME72tqgD7LOpK6xCXBTymEUjaTBgsNCjhUtc0pP+4tR cNzGS+kOTVt8reOPze78+cc3rVTvpV1MQHhq/TP8aK+1gvHbO/yfCUdAzu4AAAD//wMAUEsBAi0A FAAGAAgAAAAhAPD3irv9AAAA4gEAABMAAAAAAAAAAAAAAAAAAAAAAFtDb250ZW50X1R5cGVzXS54 bWxQSwECLQAUAAYACAAAACEAMd1fYdIAAACPAQAACwAAAAAAAAAAAAAAAAAuAQAAX3JlbHMvLnJl bHNQSwECLQAUAAYACAAAACEAMy8FnkEAAAA5AAAAEAAAAAAAAAAAAAAAAAApAgAAZHJzL3NoYXBl eG1sLnhtbFBLAQItABQABgAIAAAAIQAFkx7ExQAAANwAAAAPAAAAAAAAAAAAAAAAAJgCAABkcnMv ZG93bnJldi54bWxQSwUGAAAAAAQABAD1AAAAigMAAAAA " path="m,1002r5,-5l5,993r,-5l5,983r5,-9l10,969r,-4l10,960r5,-5l15,951r,-9l15,937r4,-5l19,928r,-5l19,918r5,-9l24,904r,-4l24,895r5,-4l29,886r,-5l29,877r5,-5l34,863r,-5l34,853r5,-4l39,844r,-4l39,835r4,-5l43,826r,-5l43,816r5,-9l48,802r,-4l48,793r5,-4l53,784r,-5l53,775r5,-5l58,765r,-4l58,756r5,-5l63,747r,-5l63,738r5,-5l68,728r,-4l68,719r4,-5l72,710r,-5l72,700r5,-4l77,691r,-5l77,682r5,-5l82,673r,-5l82,663r5,-4l87,654r,-5l87,645r5,-5l92,635r,-4l92,626r5,-4l97,617r,-5l101,608r,-5l101,598r,-4l106,589r,-5l106,580r,-5l111,571r,-5l111,561r5,-4l116,552r,-5l116,543r5,-5l121,533r,-4l125,524r,-4l125,515r,-5l130,506r,-5l130,496r5,-4l135,487r,-5l135,478r5,-5l140,469r,-5l140,459r5,l145,455r,-5l145,445r5,-4l150,436r,-5l154,427r,-5l154,418r5,-5l159,408r,-4l164,399r,-5l164,390r5,-5l169,380r,-4l174,371r,-5l174,362r4,-5l178,353r,-5l183,348r,-5l183,339r5,-5l188,329r,-4l193,320r,-5l193,311r5,-5l198,302r,-5l203,297r,-5l203,288r4,-5l207,278r,-4l212,274r,-5l212,264r5,-4l217,255r,-4l222,251r,-5l222,241r5,l227,237r,-5l231,227r,-4l236,218r,-5l236,209r5,l241,204r,-4l246,200r,-5l246,190r5,l251,186r,-5l256,181r,-5l256,172r4,l260,167r,-5l265,162r,-4l265,153r5,l270,149r,-5l275,144r,-5l280,135r,-5l284,125r,-4l289,121r,-5l294,111r,-4l299,107r,-5l299,97r5,l304,93r5,l309,88r4,-4l313,79r5,l318,74r5,l323,70r5,-5l328,60r5,l333,56r4,l337,51r5,l342,46r5,l347,42r5,l352,37r5,l357,33r5,l362,28r4,l371,23r5,l376,19r5,l381,14r5,l390,14r,-5l395,9r5,l400,5r5,l410,5r5,l415,r4,l424,r5,l434,r5,l443,r5,l453,r5,l458,5r5,l468,5r4,l472,9r5,l482,9r5,5l492,14r,5l496,19r5,l501,23r5,l506,28r5,l516,33r5,l521,37r4,l525,42r5,l530,46r5,l535,51r5,l540,56r5,4l550,65r,5l554,70r,4l559,74r,5l564,84r,4l569,88r,5l574,93r,4l578,102r,5l583,107r,4l583,116r5,l588,121r5,4l593,130r5,l598,135r,4l603,139r,5l607,149r,4l612,158r,4l617,167r,5l617,176r5,l622,181r,5l627,186r,4l627,195r4,l631,200r,4l636,204r,5l636,213r5,5l641,223r5,4l646,232r5,5l651,241r,5l656,246r,5l656,255r4,5l660,264r,5l665,269r,5l665,278r5,5l670,288r,4l675,292r,5l675,302r5,4l680,311r,4l684,320r,5l684,329r5,l689,334r,5l694,343r,5l694,353r5,4l699,362r,4l704,371r,5l704,380r5,5l709,390r,4l713,399r,5l713,408r5,5l718,418r,4l723,427r,4l723,436r5,5l728,445r,5l733,455r,4l733,464r4,5l737,473r,5l737,482r5,l742,487r,5l742,496r5,5l747,506r,4e" filled="f" strokecolor="purple" strokeweight="1.5pt">
                    <v:path arrowok="t" o:connecttype="custom" o:connectlocs="10,969;19,932;24,895;34,858;43,826;53,789;58,756;68,724;77,691;87,659;92,626;101,594;111,561;121,529;130,496;140,464;150,436;159,404;174,371;183,343;193,311;207,283;217,255;227,232;241,204;251,181;265,162;275,139;294,111;309,93;323,70;342,51;357,33;381,19;400,5;429,0;458,5;487,14;506,28;530,42;550,65;564,88;583,107;598,130;612,158;622,186;636,204;651,237;660,264;670,292;684,320;694,348;704,380;718,413;728,445;737,478;747,506" o:connectangles="0,0,0,0,0,0,0,0,0,0,0,0,0,0,0,0,0,0,0,0,0,0,0,0,0,0,0,0,0,0,0,0,0,0,0,0,0,0,0,0,0,0,0,0,0,0,0,0,0,0,0,0,0,0,0,0,0"/>
                  </v:shape>
                  <v:shape id="Freeform 180" o:spid="_x0000_s1219" style="position:absolute;left:4702;top:6684;width:125;height:492;visibility:visible;mso-wrap-style:square;v-text-anchor:top" coordsize="125,49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9vqlsMA AADcAAAADwAAAGRycy9kb3ducmV2LnhtbERPTWuDQBC9F/Iflgn01qyVkqQ2qySFQumhYBLodXCn anVn1d0Y/ffZQyHHx/veZZNpxUiDqy0reF5FIIgLq2suFZxPH09bEM4ja2wtk4KZHGTp4mGHibZX zmk8+lKEEHYJKqi87xIpXVGRQbeyHXHgfu1g0Ac4lFIPeA3hppVxFK2lwZpDQ4UdvVdUNMeLUdC/ Tgc8zWP/9/WzjeLvvskv9qzU43Lav4HwNPm7+N/9qRVsXsL8cCYcAZneAAAA//8DAFBLAQItABQA BgAIAAAAIQDw94q7/QAAAOIBAAATAAAAAAAAAAAAAAAAAAAAAABbQ29udGVudF9UeXBlc10ueG1s UEsBAi0AFAAGAAgAAAAhADHdX2HSAAAAjwEAAAsAAAAAAAAAAAAAAAAALgEAAF9yZWxzLy5yZWxz UEsBAi0AFAAGAAgAAAAhADMvBZ5BAAAAOQAAABAAAAAAAAAAAAAAAAAAKQIAAGRycy9zaGFwZXht bC54bWxQSwECLQAUAAYACAAAACEAg9vqlsMAAADcAAAADwAAAAAAAAAAAAAAAACYAgAAZHJzL2Rv d25yZXYueG1sUEsFBgAAAAAEAAQA9QAAAIgDAAAAAA== " path="m,l5,5r,5l5,14r,5l10,23r,5l10,33r5,4l15,42r,5l15,51r4,5l19,61r,4l24,70r,4l24,79r,5l29,88r,5l29,98r,4l34,107r,5l34,116r5,5l39,125r,5l39,135r4,4l43,144r,5l43,153r5,5l48,163r,4l48,172r5,4l53,181r,5l53,190r5,5l58,200r,4l58,209r5,5l63,218r,5l63,228r5,4l68,237r,4l68,246r4,5l72,255r,5l72,265r5,4l77,274r,5l77,283r5,5l82,297r,5l82,306r5,5l87,316r,4l87,325r5,5l92,334r,5l92,343r4,5l96,357r,5l96,367r5,4l101,376r,5l101,385r5,5l106,394r,10l106,408r,5l111,418r,4l111,427r,5l116,441r,4l116,450r,5l121,459r,5l121,473r,5l125,483r,4l125,492e" filled="f" strokecolor="purple" strokeweight="1.5pt">
                    <v:path arrowok="t" o:connecttype="custom" o:connectlocs="5,5;5,14;10,23;10,33;15,42;15,51;19,61;24,70;24,79;29,88;29,98;34,107;34,116;39,125;39,135;43,144;43,153;48,163;48,172;53,181;53,190;58,200;58,209;63,218;63,228;68,237;68,246;72,255;72,265;77,274;77,283;82,297;82,306;87,316;87,325;92,334;92,343;96,357;96,367;101,376;101,385;106,394;106,408;111,418;111,427;116,441;116,450;121,459;121,473;125,483;125,492" o:connectangles="0,0,0,0,0,0,0,0,0,0,0,0,0,0,0,0,0,0,0,0,0,0,0,0,0,0,0,0,0,0,0,0,0,0,0,0,0,0,0,0,0,0,0,0,0,0,0,0,0,0,0"/>
                  </v:shape>
                </v:group>
                <v:line id="Line 181" o:spid="_x0000_s1220" style="position:absolute;visibility:visible;mso-wrap-style:square" from="5604,6174" to="7404,61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awO6cQAAADcAAAADwAAAGRycy9kb3ducmV2LnhtbESPQWsCMRSE7wX/Q3hCbzW7Ilq3RhEX oYe2oJaeXzfPzeLmZdnENf33plDocZj5ZpjVJtpWDNT7xrGCfJKBIK6cbrhW8HnaPz2D8AFZY+uY FPyQh8169LDCQrsbH2g4hlqkEvYFKjAhdIWUvjJk0U9cR5y8s+sthiT7Wuoeb6nctnKaZXNpseG0 YLCjnaHqcrxaBQtTHuRClm+nj3Jo8mV8j1/fS6Uex3H7AiJQDP/hP/pVJ26Ww++ZdATk+g4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FrA7pxAAAANwAAAAPAAAAAAAAAAAA AAAAAKECAABkcnMvZG93bnJldi54bWxQSwUGAAAAAAQABAD5AAAAkgMAAAAA ">
                  <v:stroke endarrow="block"/>
                </v:line>
                <v:line id="Line 182" o:spid="_x0000_s1221" style="position:absolute;visibility:visible;mso-wrap-style:square" from="6234,5634" to="6234,72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MkZQcUAAADcAAAADwAAAGRycy9kb3ducmV2LnhtbESPQWvCQBSE70L/w/IKvelGCalGVxFB KBYKWgWPz+wzCWbfhuxqYn59t1DocZiZb5jFqjOVeFDjSssKxqMIBHFmdcm5guP3djgF4Tyyxsoy KXiSg9XyZbDAVNuW9/Q4+FwECLsUFRTe16mULivIoBvZmjh4V9sY9EE2udQNtgFuKjmJokQaLDks FFjTpqDsdrgbBSg3vZ/uu894djLy/LVOTpd+p9Tba7eeg/DU+f/wX/tDK3iPJ/B7JhwBufw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MkZQcUAAADcAAAADwAAAAAAAAAA AAAAAAChAgAAZHJzL2Rvd25yZXYueG1sUEsFBgAAAAAEAAQA+QAAAJMDAAAAAA== ">
                  <v:stroke startarrow="block"/>
                </v:line>
                <v:shape id="Text Box 183" o:spid="_x0000_s1222" type="#_x0000_t202" style="position:absolute;left:7251;top:6174;width:300;height:47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guFEcUA AADcAAAADwAAAGRycy9kb3ducmV2LnhtbESPzWrDMBCE74W+g9hCLyWR3YQ0OFFCqSnk2rhQelus je3YWhlL/nv7KlDIcZiZb5j9cTKNGKhzlWUF8TICQZxbXXGh4Dv7XGxBOI+ssbFMCmZycDw8Puwx 0XbkLxrOvhABwi5BBaX3bSKly0sy6Ja2JQ7exXYGfZBdIXWHY4CbRr5G0UYarDgslNjSR0l5fe6N gk16lf3qB6/6JRt+67TK6jlOlXp+mt53IDxN/h7+b5+0grf1Cm5nwhGQhz8AAAD//wMAUEsBAi0A FAAGAAgAAAAhAPD3irv9AAAA4gEAABMAAAAAAAAAAAAAAAAAAAAAAFtDb250ZW50X1R5cGVzXS54 bWxQSwECLQAUAAYACAAAACEAMd1fYdIAAACPAQAACwAAAAAAAAAAAAAAAAAuAQAAX3JlbHMvLnJl bHNQSwECLQAUAAYACAAAACEAMy8FnkEAAAA5AAAAEAAAAAAAAAAAAAAAAAApAgAAZHJzL3NoYXBl eG1sLnhtbFBLAQItABQABgAIAAAAIQBmC4URxQAAANwAAAAPAAAAAAAAAAAAAAAAAJgCAABkcnMv ZG93bnJldi54bWxQSwUGAAAAAAQABAD1AAAAigMAAAAA " filled="f" stroked="f">
                  <v:textbox style="mso-fit-shape-to-text:t" inset=".5mm,0,.5mm,0">
                    <w:txbxContent>
                      <w:p w:rsidR="000B3CEF" w:rsidRPr="009465C6" w:rsidRDefault="000B3CEF" w:rsidP="00F34E29">
                        <w:r w:rsidRPr="00522A49">
                          <w:rPr>
                            <w:rFonts w:eastAsia="Arial"/>
                            <w:position w:val="-6"/>
                            <w:szCs w:val="22"/>
                          </w:rPr>
                          <w:object w:dxaOrig="200" w:dyaOrig="220">
                            <v:shape id="_x0000_i3992" type="#_x0000_t75" style="width:10.3pt;height:10.75pt" o:ole="">
                              <v:imagedata r:id="rId4542" o:title=""/>
                            </v:shape>
                            <o:OLEObject Type="Embed" ProgID="Equation.DSMT4" ShapeID="_x0000_i3992" DrawAspect="Content" ObjectID="_1721513583" r:id="rId4543"/>
                          </w:object>
                        </w:r>
                      </w:p>
                    </w:txbxContent>
                  </v:textbox>
                </v:shape>
                <v:shape id="Text Box 184" o:spid="_x0000_s1223" type="#_x0000_t202" style="position:absolute;left:5994;top:5529;width:313;height:47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eIdZcUA AADcAAAADwAAAGRycy9kb3ducmV2LnhtbESPzWrDMBCE74W8g9hALqWWkwa3uFFCqQn0mrhQelus re3YWhlL8c/bR4FCj8PMfMPsDpNpxUC9qy0rWEcxCOLC6ppLBV/58ekVhPPIGlvLpGAmB4f94mGH qbYjn2g4+1IECLsUFVTed6mUrqjIoItsRxy8X9sb9EH2pdQ9jgFuWrmJ40QarDksVNjRR0VFc74a BUl2kdfnb7zox3z4abI6b+Z1ptRqOb2/gfA0+f/wX/tTK3jZbuF+JhwBub8BAAD//wMAUEsBAi0A FAAGAAgAAAAhAPD3irv9AAAA4gEAABMAAAAAAAAAAAAAAAAAAAAAAFtDb250ZW50X1R5cGVzXS54 bWxQSwECLQAUAAYACAAAACEAMd1fYdIAAACPAQAACwAAAAAAAAAAAAAAAAAuAQAAX3JlbHMvLnJl bHNQSwECLQAUAAYACAAAACEAMy8FnkEAAAA5AAAAEAAAAAAAAAAAAAAAAAApAgAAZHJzL3NoYXBl eG1sLnhtbFBLAQItABQABgAIAAAAIQDp4h1lxQAAANwAAAAPAAAAAAAAAAAAAAAAAJgCAABkcnMv ZG93bnJldi54bWxQSwUGAAAAAAQABAD1AAAAigMAAAAA " filled="f" stroked="f">
                  <v:textbox style="mso-fit-shape-to-text:t" inset=".5mm,0,.5mm,0">
                    <w:txbxContent>
                      <w:p w:rsidR="000B3CEF" w:rsidRPr="009465C6" w:rsidRDefault="000B3CEF" w:rsidP="00F34E29">
                        <w:r w:rsidRPr="00522A49">
                          <w:rPr>
                            <w:rFonts w:eastAsia="Arial"/>
                            <w:position w:val="-10"/>
                            <w:szCs w:val="22"/>
                          </w:rPr>
                          <w:object w:dxaOrig="220" w:dyaOrig="260">
                            <v:shape id="_x0000_i3993" type="#_x0000_t75" style="width:10.75pt;height:13.1pt" o:ole="">
                              <v:imagedata r:id="rId4544" o:title=""/>
                            </v:shape>
                            <o:OLEObject Type="Embed" ProgID="Equation.DSMT4" ShapeID="_x0000_i3993" DrawAspect="Content" ObjectID="_1721513584" r:id="rId4545"/>
                          </w:object>
                        </w:r>
                      </w:p>
                    </w:txbxContent>
                  </v:textbox>
                </v:shape>
                <v:shape id="Text Box 185" o:spid="_x0000_s1224" type="#_x0000_t202" style="position:absolute;left:6369;top:5889;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JC7msUA AADcAAAADwAAAGRycy9kb3ducmV2LnhtbESPT2sCMRTE7wW/Q3iCt5q1WJXVKCIIgr1068Xbc/P2 j25eliTd3fbTN4VCj8PM/IbZ7AbTiI6cry0rmE0TEMS51TWXCi4fx+cVCB+QNTaWScEXedhtR08b TLXt+Z26LJQiQtinqKAKoU2l9HlFBv3UtsTRK6wzGKJ0pdQO+wg3jXxJkoU0WHNcqLClQ0X5I/s0 CobX7HItjoVzlt723/fy3HfLm1KT8bBfgwg0hP/wX/ukFSznC/g9E4+A3P4AAAD//wMAUEsBAi0A FAAGAAgAAAAhAPD3irv9AAAA4gEAABMAAAAAAAAAAAAAAAAAAAAAAFtDb250ZW50X1R5cGVzXS54 bWxQSwECLQAUAAYACAAAACEAMd1fYdIAAACPAQAACwAAAAAAAAAAAAAAAAAuAQAAX3JlbHMvLnJl bHNQSwECLQAUAAYACAAAACEAMy8FnkEAAAA5AAAAEAAAAAAAAAAAAAAAAAApAgAAZHJzL3NoYXBl eG1sLnhtbFBLAQItABQABgAIAAAAIQBkkLuaxQAAANwAAAAPAAAAAAAAAAAAAAAAAJgCAABkcnMv ZG93bnJldi54bWxQSwUGAAAAAAQABAD1AAAAigMAAAAA " filled="f" stroked="f">
                  <v:textbox inset=".5mm,0,.5mm,0">
                    <w:txbxContent>
                      <w:p w:rsidR="000B3CEF" w:rsidRPr="009465C6" w:rsidRDefault="000B3CEF" w:rsidP="00F34E29">
                        <w:r>
                          <w:t>1</w:t>
                        </w:r>
                      </w:p>
                    </w:txbxContent>
                  </v:textbox>
                </v:shape>
                <v:shape id="Text Box 186" o:spid="_x0000_s1225" type="#_x0000_t202" style="position:absolute;left:5889;top:6249;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9weAcUA AADcAAAADwAAAGRycy9kb3ducmV2LnhtbESPT2vCQBTE7wW/w/IEb3Wj2KakriKCULCXRi/eXrMv f2r2bdjdJrGfvlsoeBxm5jfMejuaVvTkfGNZwWKegCAurG64UnA+HR5fQPiArLG1TApu5GG7mTys MdN24A/q81CJCGGfoYI6hC6T0hc1GfRz2xFHr7TOYIjSVVI7HCLctHKZJM/SYMNxocaO9jUV1/zb KBif8vOlPJTOWXrf/XxVx6FPP5WaTcfdK4hAY7iH/9tvWkG6SuHvTDwCcvMLAAD//wMAUEsBAi0A FAAGAAgAAAAhAPD3irv9AAAA4gEAABMAAAAAAAAAAAAAAAAAAAAAAFtDb250ZW50X1R5cGVzXS54 bWxQSwECLQAUAAYACAAAACEAMd1fYdIAAACPAQAACwAAAAAAAAAAAAAAAAAuAQAAX3JlbHMvLnJl bHNQSwECLQAUAAYACAAAACEAMy8FnkEAAAA5AAAAEAAAAAAAAAAAAAAAAAApAgAAZHJzL3NoYXBl eG1sLnhtbFBLAQItABQABgAIAAAAIQAL3B4BxQAAANwAAAAPAAAAAAAAAAAAAAAAAJgCAABkcnMv ZG93bnJldi54bWxQSwUGAAAAAAQABAD1AAAAigMAAAAA " filled="f" stroked="f">
                  <v:textbox inset=".5mm,0,.5mm,0">
                    <w:txbxContent>
                      <w:p w:rsidR="000B3CEF" w:rsidRPr="009465C6" w:rsidRDefault="000B3CEF" w:rsidP="00F34E29">
                        <w:r>
                          <w:t>–1</w:t>
                        </w:r>
                      </w:p>
                    </w:txbxContent>
                  </v:textbox>
                </v:shape>
                <w10:anchorlock/>
              </v:group>
            </w:pict>
          </mc:Fallback>
        </mc:AlternateContent>
      </w:r>
    </w:p>
    <w:p w:rsidR="00F34E29" w:rsidRPr="00087931" w:rsidRDefault="00F34E29" w:rsidP="00F34E29">
      <w:pPr>
        <w:tabs>
          <w:tab w:val="left" w:pos="992"/>
          <w:tab w:val="left" w:pos="3402"/>
          <w:tab w:val="left" w:pos="5669"/>
          <w:tab w:val="left" w:pos="7937"/>
        </w:tabs>
        <w:spacing w:line="276" w:lineRule="auto"/>
        <w:ind w:left="992"/>
        <w:rPr>
          <w:color w:val="000000"/>
        </w:rPr>
      </w:pPr>
      <w:r w:rsidRPr="00087931">
        <w:rPr>
          <w:b/>
          <w:color w:val="0000FF"/>
        </w:rPr>
        <w:t xml:space="preserve">A. </w:t>
      </w:r>
      <w:r w:rsidRPr="00087931">
        <w:rPr>
          <w:position w:val="-10"/>
        </w:rPr>
        <w:object w:dxaOrig="1280" w:dyaOrig="360">
          <v:shape id="_x0000_i3280" type="#_x0000_t75" style="width:63.85pt;height:18.35pt" o:ole="">
            <v:imagedata r:id="rId4546" o:title=""/>
          </v:shape>
          <o:OLEObject Type="Embed" ProgID="Equation.DSMT4" ShapeID="_x0000_i3280" DrawAspect="Content" ObjectID="_1817112815" r:id="rId4547"/>
        </w:object>
      </w:r>
      <w:r w:rsidRPr="00087931">
        <w:rPr>
          <w:color w:val="000000"/>
        </w:rPr>
        <w:t>.</w:t>
      </w:r>
      <w:r w:rsidRPr="00087931">
        <w:rPr>
          <w:color w:val="000000"/>
        </w:rPr>
        <w:tab/>
      </w:r>
      <w:r w:rsidRPr="00087931">
        <w:rPr>
          <w:b/>
          <w:color w:val="0000FF"/>
        </w:rPr>
        <w:t xml:space="preserve">B. </w:t>
      </w:r>
      <w:r w:rsidRPr="00087931">
        <w:rPr>
          <w:position w:val="-10"/>
        </w:rPr>
        <w:object w:dxaOrig="1560" w:dyaOrig="360">
          <v:shape id="_x0000_i3281" type="#_x0000_t75" style="width:78.1pt;height:18.35pt" o:ole="">
            <v:imagedata r:id="rId4548" o:title=""/>
          </v:shape>
          <o:OLEObject Type="Embed" ProgID="Equation.DSMT4" ShapeID="_x0000_i3281" DrawAspect="Content" ObjectID="_1817112816" r:id="rId4549"/>
        </w:object>
      </w:r>
      <w:r w:rsidRPr="00087931">
        <w:rPr>
          <w:color w:val="000000"/>
        </w:rPr>
        <w:t>.</w:t>
      </w:r>
      <w:r w:rsidRPr="00087931">
        <w:rPr>
          <w:color w:val="000000"/>
        </w:rPr>
        <w:tab/>
      </w:r>
      <w:r w:rsidRPr="00087931">
        <w:rPr>
          <w:b/>
          <w:color w:val="0000FF"/>
        </w:rPr>
        <w:t xml:space="preserve">C. </w:t>
      </w:r>
      <w:r w:rsidRPr="00087931">
        <w:rPr>
          <w:position w:val="-10"/>
        </w:rPr>
        <w:object w:dxaOrig="1140" w:dyaOrig="360">
          <v:shape id="_x0000_i3282" type="#_x0000_t75" style="width:57.05pt;height:18.35pt" o:ole="">
            <v:imagedata r:id="rId4550" o:title=""/>
          </v:shape>
          <o:OLEObject Type="Embed" ProgID="Equation.DSMT4" ShapeID="_x0000_i3282" DrawAspect="Content" ObjectID="_1817112817" r:id="rId4551"/>
        </w:object>
      </w:r>
      <w:r w:rsidRPr="00087931">
        <w:rPr>
          <w:color w:val="000000"/>
        </w:rPr>
        <w:t>.</w:t>
      </w:r>
      <w:r w:rsidRPr="00087931">
        <w:rPr>
          <w:color w:val="000000"/>
        </w:rPr>
        <w:tab/>
      </w:r>
      <w:r w:rsidRPr="00087931">
        <w:rPr>
          <w:b/>
          <w:color w:val="0000FF"/>
        </w:rPr>
        <w:t xml:space="preserve">D. </w:t>
      </w:r>
      <w:r w:rsidRPr="00087931">
        <w:rPr>
          <w:position w:val="-10"/>
        </w:rPr>
        <w:object w:dxaOrig="1420" w:dyaOrig="360">
          <v:shape id="_x0000_i3283" type="#_x0000_t75" style="width:70.65pt;height:18.35pt" o:ole="">
            <v:imagedata r:id="rId4552" o:title=""/>
          </v:shape>
          <o:OLEObject Type="Embed" ProgID="Equation.DSMT4" ShapeID="_x0000_i3283" DrawAspect="Content" ObjectID="_1817112818" r:id="rId4553"/>
        </w:object>
      </w:r>
      <w:r w:rsidRPr="00087931">
        <w:rPr>
          <w:color w:val="000000"/>
        </w:rPr>
        <w:t>.</w:t>
      </w:r>
    </w:p>
    <w:p w:rsidR="00F34E29" w:rsidRPr="00087931" w:rsidRDefault="00F34E29" w:rsidP="00F34E29">
      <w:pPr>
        <w:tabs>
          <w:tab w:val="left" w:pos="992"/>
          <w:tab w:val="left" w:pos="3402"/>
          <w:tab w:val="left" w:pos="5669"/>
          <w:tab w:val="left" w:pos="7937"/>
        </w:tabs>
        <w:spacing w:line="276" w:lineRule="auto"/>
        <w:ind w:left="992"/>
        <w:jc w:val="center"/>
        <w:rPr>
          <w:b/>
          <w:color w:val="000000"/>
        </w:rPr>
      </w:pPr>
      <w:r w:rsidRPr="00087931">
        <w:rPr>
          <w:b/>
          <w:color w:val="000000"/>
        </w:rPr>
        <w:t>Lời giải</w:t>
      </w:r>
    </w:p>
    <w:p w:rsidR="00F34E29" w:rsidRPr="00087931" w:rsidRDefault="00F34E29" w:rsidP="00F34E29">
      <w:pPr>
        <w:tabs>
          <w:tab w:val="left" w:pos="992"/>
          <w:tab w:val="left" w:pos="3402"/>
          <w:tab w:val="left" w:pos="5669"/>
          <w:tab w:val="left" w:pos="7937"/>
        </w:tabs>
        <w:spacing w:line="276" w:lineRule="auto"/>
        <w:ind w:left="992"/>
        <w:rPr>
          <w:b/>
          <w:color w:val="000000"/>
        </w:rPr>
      </w:pPr>
      <w:r w:rsidRPr="00087931">
        <w:rPr>
          <w:b/>
          <w:color w:val="000000"/>
        </w:rPr>
        <w:t>Chọn B</w:t>
      </w:r>
    </w:p>
    <w:p w:rsidR="00F34E29" w:rsidRPr="00087931" w:rsidRDefault="00F34E29" w:rsidP="00F34E29">
      <w:pPr>
        <w:tabs>
          <w:tab w:val="left" w:pos="992"/>
          <w:tab w:val="left" w:pos="3402"/>
          <w:tab w:val="left" w:pos="5669"/>
          <w:tab w:val="left" w:pos="7937"/>
        </w:tabs>
        <w:spacing w:line="276" w:lineRule="auto"/>
        <w:ind w:left="992"/>
        <w:rPr>
          <w:color w:val="000000"/>
        </w:rPr>
      </w:pPr>
      <w:r w:rsidRPr="00087931">
        <w:rPr>
          <w:color w:val="000000"/>
        </w:rPr>
        <w:t xml:space="preserve">Ta có: Đỉnh </w:t>
      </w:r>
      <w:r w:rsidRPr="00087931">
        <w:rPr>
          <w:position w:val="-14"/>
        </w:rPr>
        <w:object w:dxaOrig="680" w:dyaOrig="400">
          <v:shape id="_x0000_i3284" type="#_x0000_t75" style="width:33.95pt;height:19.7pt" o:ole="">
            <v:imagedata r:id="rId4554" o:title=""/>
          </v:shape>
          <o:OLEObject Type="Embed" ProgID="Equation.DSMT4" ShapeID="_x0000_i3284" DrawAspect="Content" ObjectID="_1817112819" r:id="rId4555"/>
        </w:object>
      </w:r>
      <w:r w:rsidRPr="00087931">
        <w:rPr>
          <w:color w:val="000000"/>
        </w:rPr>
        <w:t xml:space="preserve"> và nghịch biến </w:t>
      </w:r>
      <w:r w:rsidRPr="00087931">
        <w:rPr>
          <w:position w:val="-14"/>
        </w:rPr>
        <w:object w:dxaOrig="720" w:dyaOrig="400">
          <v:shape id="_x0000_i3285" type="#_x0000_t75" style="width:36pt;height:19.7pt" o:ole="">
            <v:imagedata r:id="rId4556" o:title=""/>
          </v:shape>
          <o:OLEObject Type="Embed" ProgID="Equation.DSMT4" ShapeID="_x0000_i3285" DrawAspect="Content" ObjectID="_1817112820" r:id="rId4557"/>
        </w:object>
      </w:r>
      <w:r w:rsidRPr="00087931">
        <w:rPr>
          <w:color w:val="000000"/>
        </w:rPr>
        <w:t xml:space="preserve"> và </w:t>
      </w:r>
      <w:r w:rsidRPr="00087931">
        <w:rPr>
          <w:position w:val="-14"/>
        </w:rPr>
        <w:object w:dxaOrig="720" w:dyaOrig="400">
          <v:shape id="_x0000_i3286" type="#_x0000_t75" style="width:36pt;height:19.7pt" o:ole="">
            <v:imagedata r:id="rId4558" o:title=""/>
          </v:shape>
          <o:OLEObject Type="Embed" ProgID="Equation.DSMT4" ShapeID="_x0000_i3286" DrawAspect="Content" ObjectID="_1817112821" r:id="rId4559"/>
        </w:object>
      </w:r>
      <w:r w:rsidRPr="00087931">
        <w:rPr>
          <w:color w:val="000000"/>
        </w:rPr>
        <w:t>.</w:t>
      </w:r>
    </w:p>
    <w:p w:rsidR="00F34E29" w:rsidRPr="00087931" w:rsidRDefault="00F34E29" w:rsidP="00F34E29">
      <w:pPr>
        <w:pStyle w:val="ListParagraph"/>
        <w:numPr>
          <w:ilvl w:val="0"/>
          <w:numId w:val="6"/>
        </w:numPr>
        <w:tabs>
          <w:tab w:val="left" w:pos="993"/>
        </w:tabs>
        <w:spacing w:after="0" w:line="276" w:lineRule="auto"/>
        <w:ind w:left="993" w:hanging="993"/>
        <w:jc w:val="both"/>
        <w:rPr>
          <w:color w:val="000000"/>
          <w:szCs w:val="24"/>
        </w:rPr>
      </w:pPr>
      <w:r w:rsidRPr="00087931">
        <w:rPr>
          <w:color w:val="000000"/>
          <w:szCs w:val="24"/>
        </w:rPr>
        <w:t xml:space="preserve">Parabol </w:t>
      </w:r>
      <w:r w:rsidRPr="00087931">
        <w:rPr>
          <w:position w:val="-10"/>
          <w:szCs w:val="24"/>
        </w:rPr>
        <w:object w:dxaOrig="1560" w:dyaOrig="360">
          <v:shape id="_x0000_i3287" type="#_x0000_t75" style="width:78.1pt;height:18.35pt" o:ole="">
            <v:imagedata r:id="rId4560" o:title=""/>
          </v:shape>
          <o:OLEObject Type="Embed" ProgID="Equation.DSMT4" ShapeID="_x0000_i3287" DrawAspect="Content" ObjectID="_1817112822" r:id="rId4561"/>
        </w:object>
      </w:r>
      <w:r w:rsidRPr="00087931">
        <w:rPr>
          <w:color w:val="000000"/>
          <w:szCs w:val="24"/>
        </w:rPr>
        <w:t xml:space="preserve"> đi qua hai điểm </w:t>
      </w:r>
      <w:r w:rsidRPr="00087931">
        <w:rPr>
          <w:position w:val="-14"/>
          <w:szCs w:val="24"/>
        </w:rPr>
        <w:object w:dxaOrig="800" w:dyaOrig="400">
          <v:shape id="_x0000_i3288" type="#_x0000_t75" style="width:40.1pt;height:19.7pt" o:ole="">
            <v:imagedata r:id="rId4562" o:title=""/>
          </v:shape>
          <o:OLEObject Type="Embed" ProgID="Equation.DSMT4" ShapeID="_x0000_i3288" DrawAspect="Content" ObjectID="_1817112823" r:id="rId4563"/>
        </w:object>
      </w:r>
      <w:r w:rsidRPr="00087931">
        <w:rPr>
          <w:color w:val="000000"/>
          <w:szCs w:val="24"/>
        </w:rPr>
        <w:t xml:space="preserve"> và </w:t>
      </w:r>
      <w:r w:rsidRPr="00087931">
        <w:rPr>
          <w:position w:val="-14"/>
          <w:szCs w:val="24"/>
        </w:rPr>
        <w:object w:dxaOrig="920" w:dyaOrig="400">
          <v:shape id="_x0000_i3289" type="#_x0000_t75" style="width:46.2pt;height:19.7pt" o:ole="">
            <v:imagedata r:id="rId4564" o:title=""/>
          </v:shape>
          <o:OLEObject Type="Embed" ProgID="Equation.DSMT4" ShapeID="_x0000_i3289" DrawAspect="Content" ObjectID="_1817112824" r:id="rId4565"/>
        </w:object>
      </w:r>
      <w:r w:rsidRPr="00087931">
        <w:rPr>
          <w:color w:val="000000"/>
          <w:szCs w:val="24"/>
        </w:rPr>
        <w:t xml:space="preserve"> có phương trình là:</w:t>
      </w:r>
    </w:p>
    <w:p w:rsidR="00F34E29" w:rsidRPr="00087931" w:rsidRDefault="00F34E29" w:rsidP="00F34E29">
      <w:pPr>
        <w:tabs>
          <w:tab w:val="left" w:pos="3402"/>
          <w:tab w:val="left" w:pos="5529"/>
          <w:tab w:val="left" w:pos="7938"/>
        </w:tabs>
        <w:ind w:left="993"/>
        <w:rPr>
          <w:color w:val="000000"/>
        </w:rPr>
      </w:pPr>
      <w:r w:rsidRPr="00087931">
        <w:rPr>
          <w:b/>
          <w:color w:val="0000FF"/>
        </w:rPr>
        <w:t xml:space="preserve">A. </w:t>
      </w:r>
      <w:r w:rsidRPr="00087931">
        <w:rPr>
          <w:position w:val="-10"/>
        </w:rPr>
        <w:object w:dxaOrig="1359" w:dyaOrig="360">
          <v:shape id="_x0000_i3290" type="#_x0000_t75" style="width:67.9pt;height:18.35pt" o:ole="">
            <v:imagedata r:id="rId4566" o:title=""/>
          </v:shape>
          <o:OLEObject Type="Embed" ProgID="Equation.DSMT4" ShapeID="_x0000_i3290" DrawAspect="Content" ObjectID="_1817112825" r:id="rId4567"/>
        </w:object>
      </w:r>
      <w:r w:rsidRPr="00087931">
        <w:rPr>
          <w:color w:val="000000"/>
        </w:rPr>
        <w:t>.</w:t>
      </w:r>
      <w:r w:rsidRPr="00087931">
        <w:rPr>
          <w:color w:val="000000"/>
        </w:rPr>
        <w:tab/>
      </w:r>
      <w:r w:rsidRPr="00087931">
        <w:rPr>
          <w:b/>
          <w:color w:val="0000FF"/>
          <w:shd w:val="clear" w:color="auto" w:fill="FFFFFF"/>
        </w:rPr>
        <w:t xml:space="preserve">B. </w:t>
      </w:r>
      <w:r w:rsidRPr="00087931">
        <w:rPr>
          <w:position w:val="-10"/>
        </w:rPr>
        <w:object w:dxaOrig="1480" w:dyaOrig="360">
          <v:shape id="_x0000_i3291" type="#_x0000_t75" style="width:74.05pt;height:18.35pt" o:ole="">
            <v:imagedata r:id="rId4568" o:title=""/>
          </v:shape>
          <o:OLEObject Type="Embed" ProgID="Equation.DSMT4" ShapeID="_x0000_i3291" DrawAspect="Content" ObjectID="_1817112826" r:id="rId4569"/>
        </w:object>
      </w:r>
      <w:r w:rsidRPr="00087931">
        <w:rPr>
          <w:color w:val="000000"/>
          <w:shd w:val="clear" w:color="auto" w:fill="FFFFFF"/>
        </w:rPr>
        <w:t>.</w:t>
      </w:r>
      <w:r w:rsidRPr="00087931">
        <w:rPr>
          <w:color w:val="000000"/>
        </w:rPr>
        <w:tab/>
      </w:r>
      <w:r w:rsidRPr="00087931">
        <w:rPr>
          <w:b/>
          <w:color w:val="0000FF"/>
        </w:rPr>
        <w:t xml:space="preserve">C. </w:t>
      </w:r>
      <w:r w:rsidRPr="00087931">
        <w:rPr>
          <w:position w:val="-10"/>
        </w:rPr>
        <w:object w:dxaOrig="1480" w:dyaOrig="360">
          <v:shape id="_x0000_i3292" type="#_x0000_t75" style="width:74.05pt;height:18.35pt" o:ole="">
            <v:imagedata r:id="rId4570" o:title=""/>
          </v:shape>
          <o:OLEObject Type="Embed" ProgID="Equation.DSMT4" ShapeID="_x0000_i3292" DrawAspect="Content" ObjectID="_1817112827" r:id="rId4571"/>
        </w:object>
      </w:r>
      <w:r w:rsidRPr="00087931">
        <w:t>.</w:t>
      </w:r>
      <w:r w:rsidRPr="00087931">
        <w:rPr>
          <w:color w:val="000000"/>
        </w:rPr>
        <w:tab/>
      </w:r>
      <w:r w:rsidRPr="00087931">
        <w:rPr>
          <w:b/>
          <w:color w:val="0000FF"/>
        </w:rPr>
        <w:t xml:space="preserve">D. </w:t>
      </w:r>
      <w:r w:rsidRPr="00087931">
        <w:rPr>
          <w:position w:val="-10"/>
        </w:rPr>
        <w:object w:dxaOrig="1600" w:dyaOrig="360">
          <v:shape id="_x0000_i3293" type="#_x0000_t75" style="width:80.15pt;height:18.35pt" o:ole="">
            <v:imagedata r:id="rId4572" o:title=""/>
          </v:shape>
          <o:OLEObject Type="Embed" ProgID="Equation.DSMT4" ShapeID="_x0000_i3293" DrawAspect="Content" ObjectID="_1817112828" r:id="rId4573"/>
        </w:object>
      </w:r>
      <w:r w:rsidRPr="00087931">
        <w:rPr>
          <w:color w:val="000000"/>
        </w:rPr>
        <w:t xml:space="preserve">. </w:t>
      </w:r>
    </w:p>
    <w:p w:rsidR="00F34E29" w:rsidRPr="00087931" w:rsidRDefault="00F34E29" w:rsidP="00F34E29">
      <w:pPr>
        <w:tabs>
          <w:tab w:val="left" w:pos="992"/>
          <w:tab w:val="left" w:pos="3402"/>
          <w:tab w:val="left" w:pos="5669"/>
          <w:tab w:val="left" w:pos="7937"/>
        </w:tabs>
        <w:spacing w:line="276" w:lineRule="auto"/>
        <w:ind w:left="992"/>
        <w:jc w:val="center"/>
        <w:rPr>
          <w:b/>
          <w:color w:val="000000"/>
        </w:rPr>
      </w:pPr>
      <w:r w:rsidRPr="00087931">
        <w:rPr>
          <w:b/>
          <w:color w:val="000000"/>
        </w:rPr>
        <w:t>Lời giải</w:t>
      </w:r>
    </w:p>
    <w:p w:rsidR="00F34E29" w:rsidRPr="00087931" w:rsidRDefault="00F34E29" w:rsidP="00F34E29">
      <w:pPr>
        <w:tabs>
          <w:tab w:val="left" w:pos="992"/>
          <w:tab w:val="left" w:pos="3402"/>
          <w:tab w:val="left" w:pos="5669"/>
          <w:tab w:val="left" w:pos="7937"/>
        </w:tabs>
        <w:spacing w:line="276" w:lineRule="auto"/>
        <w:ind w:left="992"/>
        <w:rPr>
          <w:b/>
          <w:color w:val="000000"/>
        </w:rPr>
      </w:pPr>
      <w:r w:rsidRPr="00087931">
        <w:rPr>
          <w:b/>
          <w:color w:val="000000"/>
        </w:rPr>
        <w:t>Chọn C</w:t>
      </w:r>
    </w:p>
    <w:p w:rsidR="00F34E29" w:rsidRPr="00087931" w:rsidRDefault="00F34E29" w:rsidP="00F34E29">
      <w:pPr>
        <w:tabs>
          <w:tab w:val="left" w:pos="3402"/>
          <w:tab w:val="left" w:pos="5529"/>
          <w:tab w:val="left" w:pos="7938"/>
        </w:tabs>
        <w:ind w:left="993"/>
        <w:rPr>
          <w:color w:val="000000"/>
          <w:lang w:val="fr-FR"/>
        </w:rPr>
      </w:pPr>
      <w:r w:rsidRPr="00087931">
        <w:rPr>
          <w:color w:val="000000"/>
          <w:lang w:val="fr-FR"/>
        </w:rPr>
        <w:lastRenderedPageBreak/>
        <w:t xml:space="preserve">Ta có: Vì </w:t>
      </w:r>
      <w:r w:rsidRPr="00087931">
        <w:rPr>
          <w:position w:val="-10"/>
        </w:rPr>
        <w:object w:dxaOrig="1040" w:dyaOrig="320">
          <v:shape id="_x0000_i3294" type="#_x0000_t75" style="width:52.3pt;height:16.3pt" o:ole="">
            <v:imagedata r:id="rId4574" o:title=""/>
          </v:shape>
          <o:OLEObject Type="Embed" ProgID="Equation.DSMT4" ShapeID="_x0000_i3294" DrawAspect="Content" ObjectID="_1817112829" r:id="rId4575"/>
        </w:object>
      </w:r>
      <w:r w:rsidRPr="00087931">
        <w:rPr>
          <w:position w:val="-36"/>
        </w:rPr>
        <w:object w:dxaOrig="3680" w:dyaOrig="840">
          <v:shape id="_x0000_i3295" type="#_x0000_t75" style="width:184.1pt;height:42.1pt" o:ole="">
            <v:imagedata r:id="rId4576" o:title=""/>
          </v:shape>
          <o:OLEObject Type="Embed" ProgID="Equation.DSMT4" ShapeID="_x0000_i3295" DrawAspect="Content" ObjectID="_1817112830" r:id="rId4577"/>
        </w:object>
      </w:r>
      <w:r w:rsidRPr="00087931">
        <w:rPr>
          <w:color w:val="000000"/>
          <w:lang w:val="fr-FR"/>
        </w:rPr>
        <w:t>.</w:t>
      </w:r>
    </w:p>
    <w:p w:rsidR="00F34E29" w:rsidRPr="00087931" w:rsidRDefault="00F34E29" w:rsidP="00F34E29">
      <w:pPr>
        <w:pStyle w:val="ListParagraph"/>
        <w:numPr>
          <w:ilvl w:val="0"/>
          <w:numId w:val="6"/>
        </w:numPr>
        <w:tabs>
          <w:tab w:val="left" w:pos="993"/>
        </w:tabs>
        <w:spacing w:after="0" w:line="276" w:lineRule="auto"/>
        <w:ind w:left="993" w:hanging="993"/>
        <w:jc w:val="both"/>
        <w:rPr>
          <w:color w:val="000000"/>
          <w:szCs w:val="24"/>
          <w:lang w:val="fr-FR"/>
        </w:rPr>
      </w:pPr>
      <w:r w:rsidRPr="00087931">
        <w:rPr>
          <w:color w:val="000000"/>
          <w:szCs w:val="24"/>
          <w:lang w:val="fr-FR"/>
        </w:rPr>
        <w:t xml:space="preserve">Parabol </w:t>
      </w:r>
      <w:r w:rsidRPr="00087931">
        <w:rPr>
          <w:position w:val="-10"/>
          <w:szCs w:val="24"/>
        </w:rPr>
        <w:object w:dxaOrig="1540" w:dyaOrig="360">
          <v:shape id="_x0000_i3296" type="#_x0000_t75" style="width:76.75pt;height:18.35pt" o:ole="">
            <v:imagedata r:id="rId4578" o:title=""/>
          </v:shape>
          <o:OLEObject Type="Embed" ProgID="Equation.DSMT4" ShapeID="_x0000_i3296" DrawAspect="Content" ObjectID="_1817112831" r:id="rId4579"/>
        </w:object>
      </w:r>
      <w:r w:rsidRPr="00087931">
        <w:rPr>
          <w:color w:val="000000"/>
          <w:szCs w:val="24"/>
          <w:lang w:val="fr-FR"/>
        </w:rPr>
        <w:t xml:space="preserve"> đi qua </w:t>
      </w:r>
      <w:r w:rsidRPr="00087931">
        <w:rPr>
          <w:position w:val="-14"/>
          <w:szCs w:val="24"/>
        </w:rPr>
        <w:object w:dxaOrig="760" w:dyaOrig="400">
          <v:shape id="_x0000_i3297" type="#_x0000_t75" style="width:38.05pt;height:19.7pt" o:ole="">
            <v:imagedata r:id="rId4580" o:title=""/>
          </v:shape>
          <o:OLEObject Type="Embed" ProgID="Equation.DSMT4" ShapeID="_x0000_i3297" DrawAspect="Content" ObjectID="_1817112832" r:id="rId4581"/>
        </w:object>
      </w:r>
      <w:r w:rsidRPr="00087931">
        <w:rPr>
          <w:color w:val="000000"/>
          <w:szCs w:val="24"/>
          <w:lang w:val="fr-FR"/>
        </w:rPr>
        <w:t xml:space="preserve"> và có đỉnh </w:t>
      </w:r>
      <w:r w:rsidRPr="00087931">
        <w:rPr>
          <w:position w:val="-14"/>
          <w:szCs w:val="24"/>
        </w:rPr>
        <w:object w:dxaOrig="1020" w:dyaOrig="400">
          <v:shape id="_x0000_i3298" type="#_x0000_t75" style="width:50.95pt;height:19.7pt" o:ole="">
            <v:imagedata r:id="rId4582" o:title=""/>
          </v:shape>
          <o:OLEObject Type="Embed" ProgID="Equation.DSMT4" ShapeID="_x0000_i3298" DrawAspect="Content" ObjectID="_1817112833" r:id="rId4583"/>
        </w:object>
      </w:r>
      <w:r w:rsidRPr="00087931">
        <w:rPr>
          <w:color w:val="000000"/>
          <w:szCs w:val="24"/>
          <w:lang w:val="fr-FR"/>
        </w:rPr>
        <w:t xml:space="preserve"> có phương trình là:</w:t>
      </w:r>
    </w:p>
    <w:p w:rsidR="00F34E29" w:rsidRPr="00087931" w:rsidRDefault="00F34E29" w:rsidP="00F34E29">
      <w:pPr>
        <w:tabs>
          <w:tab w:val="left" w:pos="5529"/>
        </w:tabs>
        <w:ind w:left="993"/>
        <w:rPr>
          <w:color w:val="000000"/>
          <w:lang w:val="fr-FR"/>
        </w:rPr>
      </w:pPr>
      <w:r w:rsidRPr="00087931">
        <w:rPr>
          <w:b/>
          <w:color w:val="0000FF"/>
          <w:shd w:val="clear" w:color="auto" w:fill="FFFFFF"/>
          <w:lang w:val="fr-FR"/>
        </w:rPr>
        <w:t xml:space="preserve">A. </w:t>
      </w:r>
      <w:r w:rsidRPr="00087931">
        <w:rPr>
          <w:position w:val="-10"/>
        </w:rPr>
        <w:object w:dxaOrig="1680" w:dyaOrig="360">
          <v:shape id="_x0000_i3299" type="#_x0000_t75" style="width:84.25pt;height:18.35pt" o:ole="">
            <v:imagedata r:id="rId4584" o:title=""/>
          </v:shape>
          <o:OLEObject Type="Embed" ProgID="Equation.DSMT4" ShapeID="_x0000_i3299" DrawAspect="Content" ObjectID="_1817112834" r:id="rId4585"/>
        </w:object>
      </w:r>
      <w:r w:rsidRPr="00087931">
        <w:rPr>
          <w:color w:val="000000"/>
          <w:shd w:val="clear" w:color="auto" w:fill="FFFFFF"/>
          <w:lang w:val="fr-FR"/>
        </w:rPr>
        <w:t>.</w:t>
      </w:r>
      <w:r w:rsidRPr="00087931">
        <w:rPr>
          <w:color w:val="000000"/>
          <w:lang w:val="fr-FR"/>
        </w:rPr>
        <w:tab/>
      </w:r>
      <w:r w:rsidRPr="00087931">
        <w:rPr>
          <w:b/>
          <w:color w:val="0000FF"/>
          <w:lang w:val="fr-FR"/>
        </w:rPr>
        <w:t xml:space="preserve">B. </w:t>
      </w:r>
      <w:r w:rsidRPr="00087931">
        <w:rPr>
          <w:position w:val="-10"/>
        </w:rPr>
        <w:object w:dxaOrig="1820" w:dyaOrig="360">
          <v:shape id="_x0000_i3300" type="#_x0000_t75" style="width:91pt;height:18.35pt" o:ole="">
            <v:imagedata r:id="rId4586" o:title=""/>
          </v:shape>
          <o:OLEObject Type="Embed" ProgID="Equation.DSMT4" ShapeID="_x0000_i3300" DrawAspect="Content" ObjectID="_1817112835" r:id="rId4587"/>
        </w:object>
      </w:r>
      <w:r w:rsidRPr="00087931">
        <w:rPr>
          <w:color w:val="000000"/>
          <w:lang w:val="fr-FR"/>
        </w:rPr>
        <w:t>.</w:t>
      </w:r>
    </w:p>
    <w:p w:rsidR="00F34E29" w:rsidRPr="00087931" w:rsidRDefault="00F34E29" w:rsidP="00F34E29">
      <w:pPr>
        <w:tabs>
          <w:tab w:val="left" w:pos="5529"/>
        </w:tabs>
        <w:ind w:left="993"/>
        <w:rPr>
          <w:color w:val="000000"/>
          <w:lang w:val="fr-FR"/>
        </w:rPr>
      </w:pPr>
      <w:r w:rsidRPr="00087931">
        <w:rPr>
          <w:b/>
          <w:color w:val="0000FF"/>
          <w:lang w:val="fr-FR"/>
        </w:rPr>
        <w:t xml:space="preserve">C. </w:t>
      </w:r>
      <w:r w:rsidRPr="00087931">
        <w:rPr>
          <w:position w:val="-10"/>
        </w:rPr>
        <w:object w:dxaOrig="1820" w:dyaOrig="360">
          <v:shape id="_x0000_i3301" type="#_x0000_t75" style="width:91pt;height:18.35pt" o:ole="">
            <v:imagedata r:id="rId4588" o:title=""/>
          </v:shape>
          <o:OLEObject Type="Embed" ProgID="Equation.DSMT4" ShapeID="_x0000_i3301" DrawAspect="Content" ObjectID="_1817112836" r:id="rId4589"/>
        </w:object>
      </w:r>
      <w:r w:rsidRPr="00087931">
        <w:rPr>
          <w:color w:val="000000"/>
          <w:lang w:val="fr-FR"/>
        </w:rPr>
        <w:t>.</w:t>
      </w:r>
      <w:r w:rsidRPr="00087931">
        <w:rPr>
          <w:color w:val="000000"/>
          <w:lang w:val="fr-FR"/>
        </w:rPr>
        <w:tab/>
      </w:r>
      <w:r w:rsidRPr="00087931">
        <w:rPr>
          <w:b/>
          <w:color w:val="0000FF"/>
          <w:lang w:val="fr-FR"/>
        </w:rPr>
        <w:t xml:space="preserve">D. </w:t>
      </w:r>
      <w:r w:rsidRPr="00087931">
        <w:rPr>
          <w:position w:val="-10"/>
        </w:rPr>
        <w:object w:dxaOrig="1800" w:dyaOrig="360">
          <v:shape id="_x0000_i3302" type="#_x0000_t75" style="width:90.35pt;height:18.35pt" o:ole="">
            <v:imagedata r:id="rId4590" o:title=""/>
          </v:shape>
          <o:OLEObject Type="Embed" ProgID="Equation.DSMT4" ShapeID="_x0000_i3302" DrawAspect="Content" ObjectID="_1817112837" r:id="rId4591"/>
        </w:object>
      </w:r>
      <w:r w:rsidRPr="00087931">
        <w:rPr>
          <w:lang w:val="fr-FR"/>
        </w:rPr>
        <w:t>.</w:t>
      </w:r>
    </w:p>
    <w:p w:rsidR="00F34E29" w:rsidRPr="00087931" w:rsidRDefault="00F34E29" w:rsidP="00F34E29">
      <w:pPr>
        <w:tabs>
          <w:tab w:val="left" w:pos="992"/>
          <w:tab w:val="left" w:pos="3402"/>
          <w:tab w:val="left" w:pos="5669"/>
          <w:tab w:val="left" w:pos="7937"/>
        </w:tabs>
        <w:spacing w:line="276" w:lineRule="auto"/>
        <w:ind w:left="992"/>
        <w:jc w:val="center"/>
        <w:rPr>
          <w:b/>
          <w:color w:val="000000"/>
          <w:lang w:val="fr-FR"/>
        </w:rPr>
      </w:pPr>
      <w:r w:rsidRPr="00087931">
        <w:rPr>
          <w:b/>
          <w:color w:val="000000"/>
          <w:lang w:val="fr-FR"/>
        </w:rPr>
        <w:t>Lời giải</w:t>
      </w:r>
    </w:p>
    <w:p w:rsidR="00F34E29" w:rsidRPr="00087931" w:rsidRDefault="00F34E29" w:rsidP="00F34E29">
      <w:pPr>
        <w:tabs>
          <w:tab w:val="left" w:pos="992"/>
          <w:tab w:val="left" w:pos="3402"/>
          <w:tab w:val="left" w:pos="5669"/>
          <w:tab w:val="left" w:pos="7937"/>
        </w:tabs>
        <w:spacing w:line="276" w:lineRule="auto"/>
        <w:ind w:left="992"/>
        <w:rPr>
          <w:b/>
          <w:color w:val="000000"/>
          <w:lang w:val="fr-FR"/>
        </w:rPr>
      </w:pPr>
      <w:r w:rsidRPr="00087931">
        <w:rPr>
          <w:b/>
          <w:color w:val="000000"/>
          <w:lang w:val="fr-FR"/>
        </w:rPr>
        <w:t>Chọn D</w:t>
      </w:r>
    </w:p>
    <w:p w:rsidR="00F34E29" w:rsidRPr="00087931" w:rsidRDefault="00F34E29" w:rsidP="00F34E29">
      <w:pPr>
        <w:tabs>
          <w:tab w:val="left" w:pos="3402"/>
          <w:tab w:val="left" w:pos="5529"/>
          <w:tab w:val="left" w:pos="7938"/>
        </w:tabs>
        <w:ind w:left="993"/>
        <w:rPr>
          <w:lang w:val="fr-FR"/>
        </w:rPr>
      </w:pPr>
      <w:r w:rsidRPr="00087931">
        <w:rPr>
          <w:lang w:val="fr-FR"/>
        </w:rPr>
        <w:t xml:space="preserve">Parabol có đỉnh </w:t>
      </w:r>
      <w:r w:rsidRPr="00087931">
        <w:rPr>
          <w:position w:val="-14"/>
        </w:rPr>
        <w:object w:dxaOrig="1020" w:dyaOrig="400">
          <v:shape id="_x0000_i3303" type="#_x0000_t75" style="width:50.95pt;height:19.7pt" o:ole="">
            <v:imagedata r:id="rId4592" o:title=""/>
          </v:shape>
          <o:OLEObject Type="Embed" ProgID="Equation.DSMT4" ShapeID="_x0000_i3303" DrawAspect="Content" ObjectID="_1817112838" r:id="rId4593"/>
        </w:object>
      </w:r>
      <w:r w:rsidRPr="00087931">
        <w:rPr>
          <w:lang w:val="fr-FR"/>
        </w:rPr>
        <w:t xml:space="preserve"> nên ta có : </w:t>
      </w:r>
      <w:r w:rsidRPr="00087931">
        <w:rPr>
          <w:position w:val="-46"/>
        </w:rPr>
        <w:object w:dxaOrig="4260" w:dyaOrig="1040">
          <v:shape id="_x0000_i3304" type="#_x0000_t75" style="width:213.3pt;height:52.3pt" o:ole="">
            <v:imagedata r:id="rId4594" o:title=""/>
          </v:shape>
          <o:OLEObject Type="Embed" ProgID="Equation.DSMT4" ShapeID="_x0000_i3304" DrawAspect="Content" ObjectID="_1817112839" r:id="rId4595"/>
        </w:object>
      </w:r>
      <w:r w:rsidRPr="00087931">
        <w:rPr>
          <w:lang w:val="fr-FR"/>
        </w:rPr>
        <w:tab/>
      </w:r>
      <w:r w:rsidRPr="00087931">
        <w:rPr>
          <w:lang w:val="fr-FR"/>
        </w:rPr>
        <w:tab/>
        <w:t>(1)</w:t>
      </w:r>
    </w:p>
    <w:p w:rsidR="00F34E29" w:rsidRPr="00087931" w:rsidRDefault="00F34E29" w:rsidP="00F34E29">
      <w:pPr>
        <w:tabs>
          <w:tab w:val="left" w:pos="3402"/>
          <w:tab w:val="left" w:pos="5529"/>
          <w:tab w:val="left" w:pos="7938"/>
        </w:tabs>
        <w:ind w:left="993"/>
        <w:rPr>
          <w:lang w:val="fr-FR"/>
        </w:rPr>
      </w:pPr>
      <w:r w:rsidRPr="00087931">
        <w:rPr>
          <w:lang w:val="fr-FR"/>
        </w:rPr>
        <w:t xml:space="preserve">Parabol đi qua </w:t>
      </w:r>
      <w:r w:rsidRPr="00087931">
        <w:rPr>
          <w:position w:val="-14"/>
        </w:rPr>
        <w:object w:dxaOrig="760" w:dyaOrig="400">
          <v:shape id="_x0000_i3305" type="#_x0000_t75" style="width:38.05pt;height:19.7pt" o:ole="">
            <v:imagedata r:id="rId4596" o:title=""/>
          </v:shape>
          <o:OLEObject Type="Embed" ProgID="Equation.DSMT4" ShapeID="_x0000_i3305" DrawAspect="Content" ObjectID="_1817112840" r:id="rId4597"/>
        </w:object>
      </w:r>
      <w:r w:rsidRPr="00087931">
        <w:rPr>
          <w:lang w:val="fr-FR"/>
        </w:rPr>
        <w:t xml:space="preserve"> nên ta có : </w:t>
      </w:r>
      <w:r w:rsidRPr="00087931">
        <w:rPr>
          <w:position w:val="-6"/>
        </w:rPr>
        <w:object w:dxaOrig="3500" w:dyaOrig="320">
          <v:shape id="_x0000_i3306" type="#_x0000_t75" style="width:175.25pt;height:16.3pt" o:ole="">
            <v:imagedata r:id="rId4598" o:title=""/>
          </v:shape>
          <o:OLEObject Type="Embed" ProgID="Equation.DSMT4" ShapeID="_x0000_i3306" DrawAspect="Content" ObjectID="_1817112841" r:id="rId4599"/>
        </w:object>
      </w:r>
      <w:r w:rsidRPr="00087931">
        <w:rPr>
          <w:lang w:val="fr-FR"/>
        </w:rPr>
        <w:tab/>
      </w:r>
      <w:r w:rsidRPr="00087931">
        <w:rPr>
          <w:lang w:val="fr-FR"/>
        </w:rPr>
        <w:tab/>
      </w:r>
      <w:r w:rsidRPr="00087931">
        <w:rPr>
          <w:lang w:val="fr-FR"/>
        </w:rPr>
        <w:tab/>
        <w:t>(2)</w:t>
      </w:r>
    </w:p>
    <w:p w:rsidR="00F34E29" w:rsidRPr="00087931" w:rsidRDefault="00F34E29" w:rsidP="00F34E29">
      <w:pPr>
        <w:tabs>
          <w:tab w:val="left" w:pos="3402"/>
          <w:tab w:val="left" w:pos="5529"/>
          <w:tab w:val="left" w:pos="7938"/>
        </w:tabs>
        <w:ind w:left="993"/>
        <w:rPr>
          <w:lang w:val="fr-FR"/>
        </w:rPr>
      </w:pPr>
      <w:r w:rsidRPr="00087931">
        <w:rPr>
          <w:lang w:val="fr-FR"/>
        </w:rPr>
        <w:t xml:space="preserve">Từ (1) và (2) ta có : </w:t>
      </w:r>
      <w:r w:rsidRPr="00087931">
        <w:rPr>
          <w:position w:val="-50"/>
        </w:rPr>
        <w:object w:dxaOrig="3159" w:dyaOrig="1120">
          <v:shape id="_x0000_i3307" type="#_x0000_t75" style="width:157.6pt;height:55.7pt" o:ole="">
            <v:imagedata r:id="rId4600" o:title=""/>
          </v:shape>
          <o:OLEObject Type="Embed" ProgID="Equation.DSMT4" ShapeID="_x0000_i3307" DrawAspect="Content" ObjectID="_1817112842" r:id="rId4601"/>
        </w:object>
      </w:r>
      <w:r w:rsidRPr="00087931">
        <w:rPr>
          <w:lang w:val="fr-FR"/>
        </w:rPr>
        <w:t>.</w:t>
      </w:r>
    </w:p>
    <w:p w:rsidR="00F34E29" w:rsidRPr="00087931" w:rsidRDefault="00F34E29" w:rsidP="00F34E29">
      <w:pPr>
        <w:tabs>
          <w:tab w:val="left" w:pos="3402"/>
          <w:tab w:val="left" w:pos="5529"/>
          <w:tab w:val="left" w:pos="7938"/>
        </w:tabs>
        <w:ind w:left="993"/>
        <w:rPr>
          <w:lang w:val="fr-FR"/>
        </w:rPr>
      </w:pPr>
      <w:r w:rsidRPr="00087931">
        <w:rPr>
          <w:lang w:val="fr-FR"/>
        </w:rPr>
        <w:t xml:space="preserve">Vậy phương trình parabol cần tìm là : </w:t>
      </w:r>
      <w:r w:rsidRPr="00087931">
        <w:rPr>
          <w:position w:val="-10"/>
        </w:rPr>
        <w:object w:dxaOrig="1800" w:dyaOrig="360">
          <v:shape id="_x0000_i3308" type="#_x0000_t75" style="width:90.35pt;height:18.35pt" o:ole="">
            <v:imagedata r:id="rId4602" o:title=""/>
          </v:shape>
          <o:OLEObject Type="Embed" ProgID="Equation.DSMT4" ShapeID="_x0000_i3308" DrawAspect="Content" ObjectID="_1817112843" r:id="rId4603"/>
        </w:object>
      </w:r>
      <w:r w:rsidRPr="00087931">
        <w:rPr>
          <w:lang w:val="fr-FR"/>
        </w:rPr>
        <w:t>.</w:t>
      </w:r>
    </w:p>
    <w:p w:rsidR="00F34E29" w:rsidRPr="00087931" w:rsidRDefault="00F34E29" w:rsidP="00F34E29">
      <w:pPr>
        <w:pStyle w:val="ListParagraph"/>
        <w:numPr>
          <w:ilvl w:val="0"/>
          <w:numId w:val="6"/>
        </w:numPr>
        <w:tabs>
          <w:tab w:val="left" w:pos="993"/>
        </w:tabs>
        <w:spacing w:after="0" w:line="276" w:lineRule="auto"/>
        <w:ind w:left="993" w:hanging="993"/>
        <w:jc w:val="both"/>
        <w:rPr>
          <w:color w:val="000000"/>
          <w:szCs w:val="24"/>
          <w:lang w:val="nl-NL"/>
        </w:rPr>
      </w:pPr>
      <w:r w:rsidRPr="00087931">
        <w:rPr>
          <w:color w:val="000000"/>
          <w:szCs w:val="24"/>
          <w:lang w:val="fr-FR"/>
        </w:rPr>
        <w:t>Parabol</w:t>
      </w:r>
      <w:r w:rsidRPr="00087931">
        <w:rPr>
          <w:position w:val="-10"/>
          <w:szCs w:val="24"/>
        </w:rPr>
        <w:object w:dxaOrig="1540" w:dyaOrig="360">
          <v:shape id="_x0000_i3309" type="#_x0000_t75" style="width:76.75pt;height:18.35pt" o:ole="">
            <v:imagedata r:id="rId4604" o:title=""/>
          </v:shape>
          <o:OLEObject Type="Embed" ProgID="Equation.DSMT4" ShapeID="_x0000_i3309" DrawAspect="Content" ObjectID="_1817112844" r:id="rId4605"/>
        </w:object>
      </w:r>
      <w:r w:rsidRPr="00087931">
        <w:rPr>
          <w:color w:val="000000"/>
          <w:szCs w:val="24"/>
          <w:lang w:val="nl-NL"/>
        </w:rPr>
        <w:t xml:space="preserve"> đạt cực tiểu bằng </w:t>
      </w:r>
      <w:r w:rsidRPr="00087931">
        <w:rPr>
          <w:position w:val="-4"/>
          <w:szCs w:val="24"/>
        </w:rPr>
        <w:object w:dxaOrig="200" w:dyaOrig="260">
          <v:shape id="_x0000_i3310" type="#_x0000_t75" style="width:10.2pt;height:12.9pt" o:ole="">
            <v:imagedata r:id="rId4606" o:title=""/>
          </v:shape>
          <o:OLEObject Type="Embed" ProgID="Equation.DSMT4" ShapeID="_x0000_i3310" DrawAspect="Content" ObjectID="_1817112845" r:id="rId4607"/>
        </w:object>
      </w:r>
      <w:r w:rsidRPr="00087931">
        <w:rPr>
          <w:color w:val="000000"/>
          <w:szCs w:val="24"/>
          <w:lang w:val="nl-NL"/>
        </w:rPr>
        <w:t xml:space="preserve"> tại </w:t>
      </w:r>
      <w:r w:rsidRPr="00087931">
        <w:rPr>
          <w:position w:val="-6"/>
          <w:szCs w:val="24"/>
        </w:rPr>
        <w:object w:dxaOrig="680" w:dyaOrig="279">
          <v:shape id="_x0000_i3311" type="#_x0000_t75" style="width:33.95pt;height:14.25pt" o:ole="">
            <v:imagedata r:id="rId4608" o:title=""/>
          </v:shape>
          <o:OLEObject Type="Embed" ProgID="Equation.DSMT4" ShapeID="_x0000_i3311" DrawAspect="Content" ObjectID="_1817112846" r:id="rId4609"/>
        </w:object>
      </w:r>
      <w:r w:rsidRPr="00087931">
        <w:rPr>
          <w:color w:val="000000"/>
          <w:szCs w:val="24"/>
          <w:lang w:val="nl-NL"/>
        </w:rPr>
        <w:t xml:space="preserve"> và đi qua </w:t>
      </w:r>
      <w:r w:rsidRPr="00087931">
        <w:rPr>
          <w:position w:val="-14"/>
          <w:szCs w:val="24"/>
        </w:rPr>
        <w:object w:dxaOrig="760" w:dyaOrig="400">
          <v:shape id="_x0000_i3312" type="#_x0000_t75" style="width:38.05pt;height:19.7pt" o:ole="">
            <v:imagedata r:id="rId4610" o:title=""/>
          </v:shape>
          <o:OLEObject Type="Embed" ProgID="Equation.DSMT4" ShapeID="_x0000_i3312" DrawAspect="Content" ObjectID="_1817112847" r:id="rId4611"/>
        </w:object>
      </w:r>
      <w:r w:rsidRPr="00087931">
        <w:rPr>
          <w:color w:val="000000"/>
          <w:szCs w:val="24"/>
          <w:lang w:val="nl-NL"/>
        </w:rPr>
        <w:t xml:space="preserve"> có phương trình là:</w:t>
      </w:r>
    </w:p>
    <w:p w:rsidR="00F34E29" w:rsidRPr="00087931" w:rsidRDefault="00F34E29" w:rsidP="00F34E29">
      <w:pPr>
        <w:tabs>
          <w:tab w:val="left" w:pos="3402"/>
          <w:tab w:val="left" w:pos="5529"/>
          <w:tab w:val="left" w:pos="7938"/>
        </w:tabs>
        <w:ind w:left="993"/>
        <w:rPr>
          <w:color w:val="000000"/>
          <w:shd w:val="clear" w:color="auto" w:fill="FFFFFF"/>
          <w:lang w:val="nl-NL"/>
        </w:rPr>
      </w:pPr>
      <w:r w:rsidRPr="00087931">
        <w:rPr>
          <w:b/>
          <w:color w:val="0000FF"/>
          <w:lang w:val="fr-FR"/>
        </w:rPr>
        <w:t xml:space="preserve">A. </w:t>
      </w:r>
      <w:r w:rsidRPr="00087931">
        <w:rPr>
          <w:position w:val="-24"/>
        </w:rPr>
        <w:object w:dxaOrig="1660" w:dyaOrig="620">
          <v:shape id="_x0000_i3313" type="#_x0000_t75" style="width:82.85pt;height:31.25pt" o:ole="">
            <v:imagedata r:id="rId4612" o:title=""/>
          </v:shape>
          <o:OLEObject Type="Embed" ProgID="Equation.DSMT4" ShapeID="_x0000_i3313" DrawAspect="Content" ObjectID="_1817112848" r:id="rId4613"/>
        </w:object>
      </w:r>
      <w:r w:rsidRPr="00087931">
        <w:rPr>
          <w:lang w:val="fr-FR"/>
        </w:rPr>
        <w:t>.</w:t>
      </w:r>
      <w:r w:rsidRPr="00087931">
        <w:rPr>
          <w:color w:val="000000"/>
          <w:lang w:val="nl-NL"/>
        </w:rPr>
        <w:tab/>
      </w:r>
      <w:r w:rsidRPr="00087931">
        <w:rPr>
          <w:b/>
          <w:color w:val="0000FF"/>
          <w:lang w:val="nl-NL"/>
        </w:rPr>
        <w:t xml:space="preserve">B. </w:t>
      </w:r>
      <w:r w:rsidRPr="00087931">
        <w:rPr>
          <w:position w:val="-10"/>
        </w:rPr>
        <w:object w:dxaOrig="1480" w:dyaOrig="360">
          <v:shape id="_x0000_i3314" type="#_x0000_t75" style="width:74.05pt;height:18.35pt" o:ole="">
            <v:imagedata r:id="rId4614" o:title=""/>
          </v:shape>
          <o:OLEObject Type="Embed" ProgID="Equation.DSMT4" ShapeID="_x0000_i3314" DrawAspect="Content" ObjectID="_1817112849" r:id="rId4615"/>
        </w:object>
      </w:r>
      <w:r w:rsidRPr="00087931">
        <w:rPr>
          <w:color w:val="000000"/>
          <w:lang w:val="nl-NL"/>
        </w:rPr>
        <w:t>.</w:t>
      </w:r>
      <w:r w:rsidRPr="00087931">
        <w:rPr>
          <w:color w:val="000000"/>
          <w:lang w:val="nl-NL"/>
        </w:rPr>
        <w:tab/>
      </w:r>
      <w:r w:rsidRPr="00087931">
        <w:rPr>
          <w:b/>
          <w:color w:val="0000FF"/>
          <w:lang w:val="nl-NL"/>
        </w:rPr>
        <w:t xml:space="preserve">C. </w:t>
      </w:r>
      <w:r w:rsidRPr="00087931">
        <w:rPr>
          <w:position w:val="-10"/>
        </w:rPr>
        <w:object w:dxaOrig="1460" w:dyaOrig="360">
          <v:shape id="_x0000_i3315" type="#_x0000_t75" style="width:73.35pt;height:18.35pt" o:ole="">
            <v:imagedata r:id="rId4616" o:title=""/>
          </v:shape>
          <o:OLEObject Type="Embed" ProgID="Equation.DSMT4" ShapeID="_x0000_i3315" DrawAspect="Content" ObjectID="_1817112850" r:id="rId4617"/>
        </w:object>
      </w:r>
      <w:r w:rsidRPr="00087931">
        <w:rPr>
          <w:color w:val="000000"/>
          <w:lang w:val="nl-NL"/>
        </w:rPr>
        <w:t>.</w:t>
      </w:r>
      <w:r w:rsidRPr="00087931">
        <w:rPr>
          <w:color w:val="000000"/>
          <w:lang w:val="nl-NL"/>
        </w:rPr>
        <w:tab/>
      </w:r>
      <w:r w:rsidRPr="00087931">
        <w:rPr>
          <w:b/>
          <w:color w:val="0000FF"/>
          <w:shd w:val="clear" w:color="auto" w:fill="FFFFFF"/>
          <w:lang w:val="nl-NL"/>
        </w:rPr>
        <w:t xml:space="preserve">D. </w:t>
      </w:r>
      <w:r w:rsidRPr="00087931">
        <w:rPr>
          <w:position w:val="-10"/>
        </w:rPr>
        <w:object w:dxaOrig="1359" w:dyaOrig="360">
          <v:shape id="_x0000_i3316" type="#_x0000_t75" style="width:67.9pt;height:18.35pt" o:ole="">
            <v:imagedata r:id="rId4618" o:title=""/>
          </v:shape>
          <o:OLEObject Type="Embed" ProgID="Equation.DSMT4" ShapeID="_x0000_i3316" DrawAspect="Content" ObjectID="_1817112851" r:id="rId4619"/>
        </w:object>
      </w:r>
      <w:r w:rsidRPr="00087931">
        <w:rPr>
          <w:color w:val="000000"/>
          <w:shd w:val="clear" w:color="auto" w:fill="FFFFFF"/>
          <w:lang w:val="nl-NL"/>
        </w:rPr>
        <w:t>.</w:t>
      </w:r>
    </w:p>
    <w:p w:rsidR="00F34E29" w:rsidRPr="00087931" w:rsidRDefault="00F34E29" w:rsidP="00F34E29">
      <w:pPr>
        <w:tabs>
          <w:tab w:val="left" w:pos="992"/>
          <w:tab w:val="left" w:pos="3402"/>
          <w:tab w:val="left" w:pos="5669"/>
          <w:tab w:val="left" w:pos="7937"/>
        </w:tabs>
        <w:spacing w:line="276" w:lineRule="auto"/>
        <w:ind w:left="992"/>
        <w:jc w:val="center"/>
        <w:rPr>
          <w:b/>
          <w:color w:val="000000"/>
          <w:lang w:val="nl-NL"/>
        </w:rPr>
      </w:pPr>
      <w:r w:rsidRPr="00087931">
        <w:rPr>
          <w:b/>
          <w:color w:val="000000"/>
          <w:lang w:val="nl-NL"/>
        </w:rPr>
        <w:t>Lời giải</w:t>
      </w:r>
    </w:p>
    <w:p w:rsidR="00F34E29" w:rsidRPr="00087931" w:rsidRDefault="00F34E29" w:rsidP="00F34E29">
      <w:pPr>
        <w:tabs>
          <w:tab w:val="left" w:pos="992"/>
          <w:tab w:val="left" w:pos="3402"/>
          <w:tab w:val="left" w:pos="5669"/>
          <w:tab w:val="left" w:pos="7937"/>
        </w:tabs>
        <w:spacing w:line="276" w:lineRule="auto"/>
        <w:ind w:left="992"/>
        <w:rPr>
          <w:b/>
          <w:color w:val="000000"/>
          <w:lang w:val="nl-NL"/>
        </w:rPr>
      </w:pPr>
      <w:r w:rsidRPr="00087931">
        <w:rPr>
          <w:b/>
          <w:color w:val="000000"/>
          <w:lang w:val="nl-NL"/>
        </w:rPr>
        <w:t>Chọn A</w:t>
      </w:r>
    </w:p>
    <w:p w:rsidR="00F34E29" w:rsidRPr="00087931" w:rsidRDefault="00F34E29" w:rsidP="00F34E29">
      <w:pPr>
        <w:tabs>
          <w:tab w:val="left" w:pos="3402"/>
          <w:tab w:val="left" w:pos="5529"/>
          <w:tab w:val="left" w:pos="7938"/>
        </w:tabs>
        <w:ind w:left="993"/>
        <w:rPr>
          <w:color w:val="000000"/>
          <w:lang w:val="fr-FR"/>
        </w:rPr>
      </w:pPr>
      <w:r w:rsidRPr="00087931">
        <w:rPr>
          <w:color w:val="000000"/>
          <w:lang w:val="fr-FR"/>
        </w:rPr>
        <w:t xml:space="preserve">Ta có: </w:t>
      </w:r>
      <w:r w:rsidRPr="00087931">
        <w:rPr>
          <w:position w:val="-24"/>
        </w:rPr>
        <w:object w:dxaOrig="1960" w:dyaOrig="620">
          <v:shape id="_x0000_i3317" type="#_x0000_t75" style="width:97.8pt;height:31.25pt" o:ole="">
            <v:imagedata r:id="rId4620" o:title=""/>
          </v:shape>
          <o:OLEObject Type="Embed" ProgID="Equation.DSMT4" ShapeID="_x0000_i3317" DrawAspect="Content" ObjectID="_1817112852" r:id="rId4621"/>
        </w:object>
      </w:r>
      <w:r w:rsidRPr="00087931">
        <w:rPr>
          <w:color w:val="000000"/>
          <w:lang w:val="fr-FR"/>
        </w:rPr>
        <w:t xml:space="preserve"> .(1)</w:t>
      </w:r>
    </w:p>
    <w:p w:rsidR="00F34E29" w:rsidRPr="00087931" w:rsidRDefault="00F34E29" w:rsidP="00F34E29">
      <w:pPr>
        <w:tabs>
          <w:tab w:val="left" w:pos="3402"/>
          <w:tab w:val="left" w:pos="5529"/>
          <w:tab w:val="left" w:pos="7938"/>
        </w:tabs>
        <w:ind w:left="993"/>
        <w:rPr>
          <w:color w:val="000000"/>
          <w:lang w:val="fr-FR"/>
        </w:rPr>
      </w:pPr>
      <w:r w:rsidRPr="00087931">
        <w:rPr>
          <w:color w:val="000000"/>
          <w:lang w:val="fr-FR"/>
        </w:rPr>
        <w:t xml:space="preserve">Mặt khác : Vì </w:t>
      </w:r>
      <w:r w:rsidRPr="00087931">
        <w:rPr>
          <w:position w:val="-10"/>
        </w:rPr>
        <w:object w:dxaOrig="999" w:dyaOrig="320">
          <v:shape id="_x0000_i3318" type="#_x0000_t75" style="width:50.25pt;height:16.3pt" o:ole="">
            <v:imagedata r:id="rId4622" o:title=""/>
          </v:shape>
          <o:OLEObject Type="Embed" ProgID="Equation.DSMT4" ShapeID="_x0000_i3318" DrawAspect="Content" ObjectID="_1817112853" r:id="rId4623"/>
        </w:object>
      </w:r>
      <w:r w:rsidRPr="00087931">
        <w:rPr>
          <w:position w:val="-36"/>
        </w:rPr>
        <w:object w:dxaOrig="4400" w:dyaOrig="840">
          <v:shape id="_x0000_i3319" type="#_x0000_t75" style="width:220.1pt;height:42.1pt" o:ole="">
            <v:imagedata r:id="rId4624" o:title=""/>
          </v:shape>
          <o:OLEObject Type="Embed" ProgID="Equation.DSMT4" ShapeID="_x0000_i3319" DrawAspect="Content" ObjectID="_1817112854" r:id="rId4625"/>
        </w:object>
      </w:r>
      <w:r w:rsidRPr="00087931">
        <w:rPr>
          <w:color w:val="000000"/>
          <w:lang w:val="fr-FR"/>
        </w:rPr>
        <w:t>(2)</w:t>
      </w:r>
    </w:p>
    <w:p w:rsidR="00F34E29" w:rsidRPr="00087931" w:rsidRDefault="00F34E29" w:rsidP="00F34E29">
      <w:pPr>
        <w:tabs>
          <w:tab w:val="left" w:pos="3402"/>
          <w:tab w:val="left" w:pos="5529"/>
          <w:tab w:val="left" w:pos="7938"/>
        </w:tabs>
        <w:ind w:left="993"/>
        <w:rPr>
          <w:color w:val="0070C0"/>
          <w:lang w:val="fr-FR"/>
        </w:rPr>
      </w:pPr>
      <w:r w:rsidRPr="00087931">
        <w:rPr>
          <w:color w:val="000000"/>
          <w:lang w:val="fr-FR"/>
        </w:rPr>
        <w:t xml:space="preserve">Kết hợp (1),(2) ta có : </w:t>
      </w:r>
      <w:r w:rsidRPr="00087931">
        <w:rPr>
          <w:position w:val="-78"/>
        </w:rPr>
        <w:object w:dxaOrig="720" w:dyaOrig="1680">
          <v:shape id="_x0000_i3320" type="#_x0000_t75" style="width:36pt;height:84.25pt" o:ole="">
            <v:imagedata r:id="rId4626" o:title=""/>
          </v:shape>
          <o:OLEObject Type="Embed" ProgID="Equation.DSMT4" ShapeID="_x0000_i3320" DrawAspect="Content" ObjectID="_1817112855" r:id="rId4627"/>
        </w:object>
      </w:r>
      <w:r w:rsidRPr="00087931">
        <w:rPr>
          <w:color w:val="000000"/>
          <w:lang w:val="fr-FR"/>
        </w:rPr>
        <w:t>.</w:t>
      </w:r>
      <w:r w:rsidRPr="00087931">
        <w:rPr>
          <w:color w:val="0070C0"/>
          <w:lang w:val="fr-FR"/>
        </w:rPr>
        <w:t xml:space="preserve">Vậy </w:t>
      </w:r>
      <w:r w:rsidRPr="00087931">
        <w:rPr>
          <w:position w:val="-24"/>
        </w:rPr>
        <w:object w:dxaOrig="2140" w:dyaOrig="620">
          <v:shape id="_x0000_i3321" type="#_x0000_t75" style="width:106.65pt;height:31.25pt" o:ole="">
            <v:imagedata r:id="rId4628" o:title=""/>
          </v:shape>
          <o:OLEObject Type="Embed" ProgID="Equation.DSMT4" ShapeID="_x0000_i3321" DrawAspect="Content" ObjectID="_1817112856" r:id="rId4629"/>
        </w:object>
      </w:r>
      <w:r w:rsidRPr="00087931">
        <w:rPr>
          <w:color w:val="0070C0"/>
          <w:lang w:val="fr-FR"/>
        </w:rPr>
        <w:t>.</w:t>
      </w:r>
    </w:p>
    <w:p w:rsidR="00F34E29" w:rsidRPr="00087931" w:rsidRDefault="00F34E29" w:rsidP="00F34E29">
      <w:pPr>
        <w:pStyle w:val="ListParagraph"/>
        <w:numPr>
          <w:ilvl w:val="0"/>
          <w:numId w:val="6"/>
        </w:numPr>
        <w:tabs>
          <w:tab w:val="left" w:pos="993"/>
        </w:tabs>
        <w:spacing w:after="0" w:line="276" w:lineRule="auto"/>
        <w:ind w:left="993" w:hanging="993"/>
        <w:jc w:val="both"/>
        <w:rPr>
          <w:color w:val="000000"/>
          <w:szCs w:val="24"/>
          <w:lang w:val="nl-NL"/>
        </w:rPr>
      </w:pPr>
      <w:r w:rsidRPr="00087931">
        <w:rPr>
          <w:color w:val="000000"/>
          <w:szCs w:val="24"/>
          <w:lang w:val="fr-FR"/>
        </w:rPr>
        <w:t>Parabol</w:t>
      </w:r>
      <w:r w:rsidRPr="00087931">
        <w:rPr>
          <w:position w:val="-10"/>
          <w:szCs w:val="24"/>
        </w:rPr>
        <w:object w:dxaOrig="1540" w:dyaOrig="360">
          <v:shape id="_x0000_i3322" type="#_x0000_t75" style="width:76.75pt;height:18.35pt" o:ole="">
            <v:imagedata r:id="rId4630" o:title=""/>
          </v:shape>
          <o:OLEObject Type="Embed" ProgID="Equation.DSMT4" ShapeID="_x0000_i3322" DrawAspect="Content" ObjectID="_1817112857" r:id="rId4631"/>
        </w:object>
      </w:r>
      <w:r w:rsidRPr="00087931">
        <w:rPr>
          <w:color w:val="000000"/>
          <w:szCs w:val="24"/>
          <w:lang w:val="nl-NL"/>
        </w:rPr>
        <w:t xml:space="preserve">  đi qua </w:t>
      </w:r>
      <w:r w:rsidRPr="00087931">
        <w:rPr>
          <w:position w:val="-14"/>
          <w:szCs w:val="24"/>
        </w:rPr>
        <w:object w:dxaOrig="880" w:dyaOrig="400">
          <v:shape id="_x0000_i3323" type="#_x0000_t75" style="width:44.15pt;height:19.7pt" o:ole="">
            <v:imagedata r:id="rId4632" o:title=""/>
          </v:shape>
          <o:OLEObject Type="Embed" ProgID="Equation.DSMT4" ShapeID="_x0000_i3323" DrawAspect="Content" ObjectID="_1817112858" r:id="rId4633"/>
        </w:object>
      </w:r>
      <w:r w:rsidRPr="00087931">
        <w:rPr>
          <w:color w:val="000000"/>
          <w:position w:val="-6"/>
          <w:szCs w:val="24"/>
          <w:lang w:val="fr-FR"/>
        </w:rPr>
        <w:t>,</w:t>
      </w:r>
      <w:r w:rsidRPr="00087931">
        <w:rPr>
          <w:position w:val="-14"/>
          <w:szCs w:val="24"/>
        </w:rPr>
        <w:object w:dxaOrig="840" w:dyaOrig="400">
          <v:shape id="_x0000_i3324" type="#_x0000_t75" style="width:42.1pt;height:19.7pt" o:ole="">
            <v:imagedata r:id="rId4634" o:title=""/>
          </v:shape>
          <o:OLEObject Type="Embed" ProgID="Equation.DSMT4" ShapeID="_x0000_i3324" DrawAspect="Content" ObjectID="_1817112859" r:id="rId4635"/>
        </w:object>
      </w:r>
      <w:r w:rsidRPr="00087931">
        <w:rPr>
          <w:color w:val="000000"/>
          <w:position w:val="-6"/>
          <w:szCs w:val="24"/>
          <w:lang w:val="fr-FR"/>
        </w:rPr>
        <w:t>,</w:t>
      </w:r>
      <w:r w:rsidRPr="00087931">
        <w:rPr>
          <w:position w:val="-14"/>
          <w:szCs w:val="24"/>
        </w:rPr>
        <w:object w:dxaOrig="859" w:dyaOrig="400">
          <v:shape id="_x0000_i3325" type="#_x0000_t75" style="width:42.8pt;height:19.7pt" o:ole="">
            <v:imagedata r:id="rId4636" o:title=""/>
          </v:shape>
          <o:OLEObject Type="Embed" ProgID="Equation.DSMT4" ShapeID="_x0000_i3325" DrawAspect="Content" ObjectID="_1817112860" r:id="rId4637"/>
        </w:object>
      </w:r>
      <w:r w:rsidRPr="00087931">
        <w:rPr>
          <w:color w:val="000000"/>
          <w:szCs w:val="24"/>
          <w:lang w:val="nl-NL"/>
        </w:rPr>
        <w:t>có phương trình là:</w:t>
      </w:r>
    </w:p>
    <w:p w:rsidR="00F34E29" w:rsidRPr="00087931" w:rsidRDefault="00F34E29" w:rsidP="00F34E29">
      <w:pPr>
        <w:tabs>
          <w:tab w:val="left" w:pos="3402"/>
          <w:tab w:val="left" w:pos="5529"/>
          <w:tab w:val="left" w:pos="7938"/>
        </w:tabs>
        <w:ind w:left="993"/>
        <w:rPr>
          <w:color w:val="000000"/>
          <w:lang w:val="nl-NL"/>
        </w:rPr>
      </w:pPr>
      <w:r w:rsidRPr="00087931">
        <w:rPr>
          <w:b/>
          <w:color w:val="0000FF"/>
          <w:shd w:val="clear" w:color="auto" w:fill="FFFFFF"/>
          <w:lang w:val="nl-NL"/>
        </w:rPr>
        <w:t xml:space="preserve">A. </w:t>
      </w:r>
      <w:r w:rsidRPr="00087931">
        <w:rPr>
          <w:position w:val="-10"/>
        </w:rPr>
        <w:object w:dxaOrig="1300" w:dyaOrig="360">
          <v:shape id="_x0000_i3326" type="#_x0000_t75" style="width:65.2pt;height:18.35pt" o:ole="">
            <v:imagedata r:id="rId4638" o:title=""/>
          </v:shape>
          <o:OLEObject Type="Embed" ProgID="Equation.DSMT4" ShapeID="_x0000_i3326" DrawAspect="Content" ObjectID="_1817112861" r:id="rId4639"/>
        </w:object>
      </w:r>
      <w:r w:rsidRPr="00087931">
        <w:rPr>
          <w:color w:val="000000"/>
          <w:shd w:val="clear" w:color="auto" w:fill="FFFFFF"/>
          <w:lang w:val="nl-NL"/>
        </w:rPr>
        <w:t>.</w:t>
      </w:r>
      <w:r w:rsidRPr="00087931">
        <w:rPr>
          <w:color w:val="000000"/>
          <w:lang w:val="nl-NL"/>
        </w:rPr>
        <w:tab/>
      </w:r>
      <w:r w:rsidRPr="00087931">
        <w:rPr>
          <w:b/>
          <w:color w:val="0000FF"/>
          <w:lang w:val="nl-NL"/>
        </w:rPr>
        <w:t xml:space="preserve">B. </w:t>
      </w:r>
      <w:r w:rsidRPr="00087931">
        <w:rPr>
          <w:position w:val="-10"/>
        </w:rPr>
        <w:object w:dxaOrig="1300" w:dyaOrig="360">
          <v:shape id="_x0000_i3327" type="#_x0000_t75" style="width:65.2pt;height:18.35pt" o:ole="">
            <v:imagedata r:id="rId4640" o:title=""/>
          </v:shape>
          <o:OLEObject Type="Embed" ProgID="Equation.DSMT4" ShapeID="_x0000_i3327" DrawAspect="Content" ObjectID="_1817112862" r:id="rId4641"/>
        </w:object>
      </w:r>
      <w:r w:rsidRPr="00087931">
        <w:rPr>
          <w:lang w:val="nl-NL"/>
        </w:rPr>
        <w:t>.</w:t>
      </w:r>
      <w:r w:rsidRPr="00087931">
        <w:rPr>
          <w:color w:val="000000"/>
          <w:lang w:val="nl-NL"/>
        </w:rPr>
        <w:tab/>
      </w:r>
      <w:r w:rsidRPr="00087931">
        <w:rPr>
          <w:b/>
          <w:color w:val="0000FF"/>
          <w:lang w:val="nl-NL"/>
        </w:rPr>
        <w:t xml:space="preserve">C. </w:t>
      </w:r>
      <w:r w:rsidRPr="00087931">
        <w:rPr>
          <w:position w:val="-10"/>
        </w:rPr>
        <w:object w:dxaOrig="1300" w:dyaOrig="360">
          <v:shape id="_x0000_i3328" type="#_x0000_t75" style="width:65.2pt;height:18.35pt" o:ole="">
            <v:imagedata r:id="rId4642" o:title=""/>
          </v:shape>
          <o:OLEObject Type="Embed" ProgID="Equation.DSMT4" ShapeID="_x0000_i3328" DrawAspect="Content" ObjectID="_1817112863" r:id="rId4643"/>
        </w:object>
      </w:r>
      <w:r w:rsidRPr="00087931">
        <w:rPr>
          <w:color w:val="000000"/>
          <w:lang w:val="nl-NL"/>
        </w:rPr>
        <w:t>.</w:t>
      </w:r>
      <w:r w:rsidRPr="00087931">
        <w:rPr>
          <w:color w:val="000000"/>
          <w:lang w:val="nl-NL"/>
        </w:rPr>
        <w:tab/>
      </w:r>
      <w:r w:rsidRPr="00087931">
        <w:rPr>
          <w:b/>
          <w:color w:val="0000FF"/>
          <w:lang w:val="nl-NL"/>
        </w:rPr>
        <w:t xml:space="preserve">D. </w:t>
      </w:r>
      <w:r w:rsidRPr="00087931">
        <w:rPr>
          <w:position w:val="-10"/>
        </w:rPr>
        <w:object w:dxaOrig="1300" w:dyaOrig="360">
          <v:shape id="_x0000_i3329" type="#_x0000_t75" style="width:65.2pt;height:18.35pt" o:ole="">
            <v:imagedata r:id="rId4644" o:title=""/>
          </v:shape>
          <o:OLEObject Type="Embed" ProgID="Equation.DSMT4" ShapeID="_x0000_i3329" DrawAspect="Content" ObjectID="_1817112864" r:id="rId4645"/>
        </w:object>
      </w:r>
      <w:r w:rsidRPr="00087931">
        <w:rPr>
          <w:color w:val="000000"/>
          <w:lang w:val="nl-NL"/>
        </w:rPr>
        <w:t xml:space="preserve">. </w:t>
      </w:r>
    </w:p>
    <w:p w:rsidR="00F34E29" w:rsidRPr="00087931" w:rsidRDefault="00F34E29" w:rsidP="00F34E29">
      <w:pPr>
        <w:tabs>
          <w:tab w:val="left" w:pos="992"/>
          <w:tab w:val="left" w:pos="3402"/>
          <w:tab w:val="left" w:pos="5669"/>
          <w:tab w:val="left" w:pos="7937"/>
        </w:tabs>
        <w:spacing w:line="276" w:lineRule="auto"/>
        <w:ind w:left="992"/>
        <w:jc w:val="center"/>
        <w:rPr>
          <w:b/>
          <w:color w:val="000000"/>
          <w:lang w:val="nl-NL"/>
        </w:rPr>
      </w:pPr>
      <w:r w:rsidRPr="00087931">
        <w:rPr>
          <w:b/>
          <w:color w:val="000000"/>
          <w:lang w:val="nl-NL"/>
        </w:rPr>
        <w:t>Lời giải</w:t>
      </w:r>
    </w:p>
    <w:p w:rsidR="00F34E29" w:rsidRPr="00087931" w:rsidRDefault="00F34E29" w:rsidP="00F34E29">
      <w:pPr>
        <w:tabs>
          <w:tab w:val="left" w:pos="992"/>
          <w:tab w:val="left" w:pos="3402"/>
          <w:tab w:val="left" w:pos="5669"/>
          <w:tab w:val="left" w:pos="7937"/>
        </w:tabs>
        <w:spacing w:line="276" w:lineRule="auto"/>
        <w:ind w:left="992"/>
        <w:rPr>
          <w:b/>
          <w:color w:val="000000"/>
          <w:lang w:val="nl-NL"/>
        </w:rPr>
      </w:pPr>
      <w:r w:rsidRPr="00087931">
        <w:rPr>
          <w:b/>
          <w:color w:val="000000"/>
          <w:lang w:val="nl-NL"/>
        </w:rPr>
        <w:t>Chọn B</w:t>
      </w:r>
    </w:p>
    <w:p w:rsidR="00F34E29" w:rsidRPr="00087931" w:rsidRDefault="00F34E29" w:rsidP="00F34E29">
      <w:pPr>
        <w:tabs>
          <w:tab w:val="left" w:pos="3402"/>
          <w:tab w:val="left" w:pos="5529"/>
          <w:tab w:val="left" w:pos="7938"/>
        </w:tabs>
        <w:ind w:left="993"/>
        <w:rPr>
          <w:color w:val="000000"/>
          <w:lang w:val="fr-FR"/>
        </w:rPr>
      </w:pPr>
      <w:r w:rsidRPr="00087931">
        <w:rPr>
          <w:color w:val="000000"/>
          <w:lang w:val="fr-FR"/>
        </w:rPr>
        <w:lastRenderedPageBreak/>
        <w:t xml:space="preserve">Ta có: Vì </w:t>
      </w:r>
      <w:r w:rsidRPr="00087931">
        <w:rPr>
          <w:position w:val="-10"/>
        </w:rPr>
        <w:object w:dxaOrig="1300" w:dyaOrig="320">
          <v:shape id="_x0000_i3330" type="#_x0000_t75" style="width:65.2pt;height:16.3pt" o:ole="">
            <v:imagedata r:id="rId4646" o:title=""/>
          </v:shape>
          <o:OLEObject Type="Embed" ProgID="Equation.DSMT4" ShapeID="_x0000_i3330" DrawAspect="Content" ObjectID="_1817112865" r:id="rId4647"/>
        </w:object>
      </w:r>
      <w:r w:rsidRPr="00087931">
        <w:rPr>
          <w:position w:val="-60"/>
        </w:rPr>
        <w:object w:dxaOrig="3700" w:dyaOrig="1320">
          <v:shape id="_x0000_i3331" type="#_x0000_t75" style="width:184.75pt;height:65.9pt" o:ole="">
            <v:imagedata r:id="rId4648" o:title=""/>
          </v:shape>
          <o:OLEObject Type="Embed" ProgID="Equation.DSMT4" ShapeID="_x0000_i3331" DrawAspect="Content" ObjectID="_1817112866" r:id="rId4649"/>
        </w:object>
      </w:r>
      <w:r w:rsidRPr="00087931">
        <w:rPr>
          <w:color w:val="000000"/>
          <w:lang w:val="fr-FR"/>
        </w:rPr>
        <w:t>.</w:t>
      </w:r>
    </w:p>
    <w:p w:rsidR="00F34E29" w:rsidRPr="00087931" w:rsidRDefault="00F34E29" w:rsidP="00F34E29">
      <w:pPr>
        <w:tabs>
          <w:tab w:val="left" w:pos="3402"/>
          <w:tab w:val="left" w:pos="5529"/>
          <w:tab w:val="left" w:pos="7938"/>
        </w:tabs>
        <w:ind w:left="993"/>
        <w:rPr>
          <w:lang w:val="nl-NL"/>
        </w:rPr>
      </w:pPr>
      <w:r w:rsidRPr="00087931">
        <w:rPr>
          <w:lang w:val="nl-NL"/>
        </w:rPr>
        <w:t xml:space="preserve">Vậy </w:t>
      </w:r>
      <w:r w:rsidRPr="00087931">
        <w:rPr>
          <w:position w:val="-14"/>
        </w:rPr>
        <w:object w:dxaOrig="1780" w:dyaOrig="400">
          <v:shape id="_x0000_i3332" type="#_x0000_t75" style="width:89pt;height:19.7pt" o:ole="">
            <v:imagedata r:id="rId4650" o:title=""/>
          </v:shape>
          <o:OLEObject Type="Embed" ProgID="Equation.DSMT4" ShapeID="_x0000_i3332" DrawAspect="Content" ObjectID="_1817112867" r:id="rId4651"/>
        </w:object>
      </w:r>
      <w:r w:rsidRPr="00087931">
        <w:rPr>
          <w:lang w:val="nl-NL"/>
        </w:rPr>
        <w:t>.</w:t>
      </w:r>
    </w:p>
    <w:p w:rsidR="00F34E29" w:rsidRPr="00087931" w:rsidRDefault="00F34E29" w:rsidP="00F34E29">
      <w:pPr>
        <w:pStyle w:val="ListParagraph"/>
        <w:numPr>
          <w:ilvl w:val="0"/>
          <w:numId w:val="6"/>
        </w:numPr>
        <w:tabs>
          <w:tab w:val="left" w:pos="993"/>
        </w:tabs>
        <w:spacing w:after="0" w:line="276" w:lineRule="auto"/>
        <w:ind w:left="993" w:hanging="993"/>
        <w:jc w:val="both"/>
        <w:rPr>
          <w:color w:val="000000"/>
          <w:szCs w:val="24"/>
          <w:lang w:val="nl-NL"/>
        </w:rPr>
      </w:pPr>
      <w:r w:rsidRPr="00087931">
        <w:rPr>
          <w:color w:val="000000"/>
          <w:szCs w:val="24"/>
          <w:lang w:val="nl-NL"/>
        </w:rPr>
        <w:t xml:space="preserve">Cho </w:t>
      </w:r>
      <w:r w:rsidRPr="00087931">
        <w:rPr>
          <w:position w:val="-14"/>
          <w:szCs w:val="24"/>
        </w:rPr>
        <w:object w:dxaOrig="900" w:dyaOrig="400">
          <v:shape id="_x0000_i3333" type="#_x0000_t75" style="width:44.85pt;height:19.7pt" o:ole="">
            <v:imagedata r:id="rId4652" o:title=""/>
          </v:shape>
          <o:OLEObject Type="Embed" ProgID="Equation.DSMT4" ShapeID="_x0000_i3333" DrawAspect="Content" ObjectID="_1817112868" r:id="rId4653"/>
        </w:object>
      </w:r>
      <w:r w:rsidRPr="00087931">
        <w:rPr>
          <w:color w:val="000000"/>
          <w:szCs w:val="24"/>
          <w:lang w:val="nl-NL"/>
        </w:rPr>
        <w:t xml:space="preserve">: </w:t>
      </w:r>
      <w:r w:rsidRPr="00087931">
        <w:rPr>
          <w:position w:val="-10"/>
          <w:szCs w:val="24"/>
        </w:rPr>
        <w:object w:dxaOrig="660" w:dyaOrig="360">
          <v:shape id="_x0000_i3334" type="#_x0000_t75" style="width:33.3pt;height:18.35pt" o:ole="">
            <v:imagedata r:id="rId4654" o:title=""/>
          </v:shape>
          <o:OLEObject Type="Embed" ProgID="Equation.DSMT4" ShapeID="_x0000_i3334" DrawAspect="Content" ObjectID="_1817112869" r:id="rId4655"/>
        </w:object>
      </w:r>
      <w:r w:rsidRPr="00087931">
        <w:rPr>
          <w:color w:val="000000"/>
          <w:szCs w:val="24"/>
          <w:lang w:val="nl-NL"/>
        </w:rPr>
        <w:t xml:space="preserve"> và </w:t>
      </w:r>
      <w:r w:rsidRPr="00087931">
        <w:rPr>
          <w:position w:val="-14"/>
          <w:szCs w:val="24"/>
        </w:rPr>
        <w:object w:dxaOrig="780" w:dyaOrig="400">
          <v:shape id="_x0000_i3335" type="#_x0000_t75" style="width:38.7pt;height:19.7pt" o:ole="">
            <v:imagedata r:id="rId4656" o:title=""/>
          </v:shape>
          <o:OLEObject Type="Embed" ProgID="Equation.DSMT4" ShapeID="_x0000_i3335" DrawAspect="Content" ObjectID="_1817112870" r:id="rId4657"/>
        </w:object>
      </w:r>
      <w:r w:rsidRPr="00087931">
        <w:rPr>
          <w:color w:val="000000"/>
          <w:szCs w:val="24"/>
          <w:lang w:val="nl-NL"/>
        </w:rPr>
        <w:t>. Để</w:t>
      </w:r>
      <w:r w:rsidRPr="00087931">
        <w:rPr>
          <w:position w:val="-4"/>
          <w:szCs w:val="24"/>
        </w:rPr>
        <w:object w:dxaOrig="480" w:dyaOrig="260">
          <v:shape id="_x0000_i3336" type="#_x0000_t75" style="width:23.75pt;height:12.9pt" o:ole="">
            <v:imagedata r:id="rId4658" o:title=""/>
          </v:shape>
          <o:OLEObject Type="Embed" ProgID="Equation.DSMT4" ShapeID="_x0000_i3336" DrawAspect="Content" ObjectID="_1817112871" r:id="rId4659"/>
        </w:object>
      </w:r>
      <w:r w:rsidRPr="00087931">
        <w:rPr>
          <w:color w:val="000000"/>
          <w:szCs w:val="24"/>
          <w:lang w:val="nl-NL"/>
        </w:rPr>
        <w:t xml:space="preserve"> ngắn nhất thì:</w:t>
      </w:r>
    </w:p>
    <w:p w:rsidR="00F34E29" w:rsidRPr="00087931" w:rsidRDefault="00F34E29" w:rsidP="00F34E29">
      <w:pPr>
        <w:tabs>
          <w:tab w:val="left" w:pos="3402"/>
          <w:tab w:val="left" w:pos="5529"/>
          <w:tab w:val="left" w:pos="7938"/>
        </w:tabs>
        <w:ind w:left="993"/>
        <w:rPr>
          <w:color w:val="000000"/>
          <w:lang w:val="nl-NL"/>
        </w:rPr>
      </w:pPr>
      <w:r w:rsidRPr="00087931">
        <w:rPr>
          <w:b/>
          <w:color w:val="0000FF"/>
          <w:lang w:val="nl-NL"/>
        </w:rPr>
        <w:t xml:space="preserve">A. </w:t>
      </w:r>
      <w:r w:rsidRPr="00087931">
        <w:rPr>
          <w:position w:val="-14"/>
        </w:rPr>
        <w:object w:dxaOrig="760" w:dyaOrig="400">
          <v:shape id="_x0000_i3337" type="#_x0000_t75" style="width:38.05pt;height:19.7pt" o:ole="">
            <v:imagedata r:id="rId4660" o:title=""/>
          </v:shape>
          <o:OLEObject Type="Embed" ProgID="Equation.DSMT4" ShapeID="_x0000_i3337" DrawAspect="Content" ObjectID="_1817112872" r:id="rId4661"/>
        </w:object>
      </w:r>
      <w:r w:rsidRPr="00087931">
        <w:rPr>
          <w:lang w:val="nl-NL"/>
        </w:rPr>
        <w:t>.</w:t>
      </w:r>
      <w:r w:rsidRPr="00087931">
        <w:rPr>
          <w:color w:val="000000"/>
          <w:lang w:val="nl-NL"/>
        </w:rPr>
        <w:tab/>
      </w:r>
      <w:r w:rsidRPr="00087931">
        <w:rPr>
          <w:b/>
          <w:color w:val="0000FF"/>
          <w:shd w:val="clear" w:color="auto" w:fill="FFFFFF"/>
          <w:lang w:val="nl-NL"/>
        </w:rPr>
        <w:t xml:space="preserve">B. </w:t>
      </w:r>
      <w:r w:rsidRPr="00087931">
        <w:rPr>
          <w:position w:val="-14"/>
        </w:rPr>
        <w:object w:dxaOrig="920" w:dyaOrig="400">
          <v:shape id="_x0000_i3338" type="#_x0000_t75" style="width:46.2pt;height:19.7pt" o:ole="">
            <v:imagedata r:id="rId4662" o:title=""/>
          </v:shape>
          <o:OLEObject Type="Embed" ProgID="Equation.DSMT4" ShapeID="_x0000_i3338" DrawAspect="Content" ObjectID="_1817112873" r:id="rId4663"/>
        </w:object>
      </w:r>
      <w:r w:rsidRPr="00087931">
        <w:rPr>
          <w:color w:val="000000"/>
          <w:shd w:val="clear" w:color="auto" w:fill="FFFFFF"/>
          <w:lang w:val="nl-NL"/>
        </w:rPr>
        <w:t>.</w:t>
      </w:r>
      <w:r w:rsidRPr="00087931">
        <w:rPr>
          <w:color w:val="000000"/>
          <w:lang w:val="nl-NL"/>
        </w:rPr>
        <w:tab/>
      </w:r>
      <w:r w:rsidRPr="00087931">
        <w:rPr>
          <w:b/>
          <w:color w:val="0000FF"/>
          <w:lang w:val="nl-NL"/>
        </w:rPr>
        <w:t xml:space="preserve">C. </w:t>
      </w:r>
      <w:r w:rsidRPr="00087931">
        <w:rPr>
          <w:position w:val="-14"/>
        </w:rPr>
        <w:object w:dxaOrig="920" w:dyaOrig="400">
          <v:shape id="_x0000_i3339" type="#_x0000_t75" style="width:46.2pt;height:19.7pt" o:ole="">
            <v:imagedata r:id="rId4664" o:title=""/>
          </v:shape>
          <o:OLEObject Type="Embed" ProgID="Equation.DSMT4" ShapeID="_x0000_i3339" DrawAspect="Content" ObjectID="_1817112874" r:id="rId4665"/>
        </w:object>
      </w:r>
      <w:r w:rsidRPr="00087931">
        <w:rPr>
          <w:color w:val="000000"/>
          <w:lang w:val="nl-NL"/>
        </w:rPr>
        <w:t>.</w:t>
      </w:r>
      <w:r w:rsidRPr="00087931">
        <w:rPr>
          <w:color w:val="000000"/>
          <w:lang w:val="nl-NL"/>
        </w:rPr>
        <w:tab/>
      </w:r>
      <w:r w:rsidRPr="00087931">
        <w:rPr>
          <w:b/>
          <w:color w:val="0000FF"/>
          <w:lang w:val="nl-NL"/>
        </w:rPr>
        <w:t xml:space="preserve">D. </w:t>
      </w:r>
      <w:r w:rsidRPr="00087931">
        <w:rPr>
          <w:position w:val="-14"/>
        </w:rPr>
        <w:object w:dxaOrig="1080" w:dyaOrig="400">
          <v:shape id="_x0000_i3340" type="#_x0000_t75" style="width:54.35pt;height:19.7pt" o:ole="">
            <v:imagedata r:id="rId4666" o:title=""/>
          </v:shape>
          <o:OLEObject Type="Embed" ProgID="Equation.DSMT4" ShapeID="_x0000_i3340" DrawAspect="Content" ObjectID="_1817112875" r:id="rId4667"/>
        </w:object>
      </w:r>
      <w:r w:rsidRPr="00087931">
        <w:rPr>
          <w:color w:val="000000"/>
          <w:lang w:val="nl-NL"/>
        </w:rPr>
        <w:t>.</w:t>
      </w:r>
    </w:p>
    <w:p w:rsidR="00F34E29" w:rsidRPr="00087931" w:rsidRDefault="00F34E29" w:rsidP="00F34E29">
      <w:pPr>
        <w:tabs>
          <w:tab w:val="left" w:pos="992"/>
          <w:tab w:val="left" w:pos="3402"/>
          <w:tab w:val="left" w:pos="5669"/>
          <w:tab w:val="left" w:pos="7937"/>
        </w:tabs>
        <w:spacing w:line="276" w:lineRule="auto"/>
        <w:ind w:left="992"/>
        <w:jc w:val="center"/>
        <w:rPr>
          <w:b/>
          <w:color w:val="000000"/>
          <w:lang w:val="nl-NL"/>
        </w:rPr>
      </w:pPr>
      <w:r w:rsidRPr="00087931">
        <w:rPr>
          <w:b/>
          <w:color w:val="000000"/>
          <w:lang w:val="nl-NL"/>
        </w:rPr>
        <w:t>Lời giải</w:t>
      </w:r>
    </w:p>
    <w:p w:rsidR="00F34E29" w:rsidRPr="00087931" w:rsidRDefault="00F34E29" w:rsidP="00F34E29">
      <w:pPr>
        <w:tabs>
          <w:tab w:val="left" w:pos="992"/>
          <w:tab w:val="left" w:pos="3402"/>
          <w:tab w:val="left" w:pos="5669"/>
          <w:tab w:val="left" w:pos="7937"/>
        </w:tabs>
        <w:spacing w:line="276" w:lineRule="auto"/>
        <w:ind w:left="992"/>
        <w:rPr>
          <w:b/>
          <w:lang w:val="nl-NL"/>
        </w:rPr>
      </w:pPr>
      <w:r w:rsidRPr="00087931">
        <w:rPr>
          <w:b/>
          <w:lang w:val="nl-NL"/>
        </w:rPr>
        <w:t>Chọn A</w:t>
      </w:r>
    </w:p>
    <w:p w:rsidR="00F34E29" w:rsidRPr="00087931" w:rsidRDefault="00F34E29" w:rsidP="00F34E29">
      <w:pPr>
        <w:tabs>
          <w:tab w:val="left" w:pos="3402"/>
          <w:tab w:val="left" w:pos="5529"/>
          <w:tab w:val="left" w:pos="7938"/>
        </w:tabs>
        <w:ind w:left="993"/>
        <w:rPr>
          <w:lang w:val="nl-NL"/>
        </w:rPr>
      </w:pPr>
      <w:r w:rsidRPr="00087931">
        <w:rPr>
          <w:lang w:val="nl-NL"/>
        </w:rPr>
        <w:t xml:space="preserve">Gọi </w:t>
      </w:r>
      <w:r w:rsidRPr="00087931">
        <w:rPr>
          <w:position w:val="-14"/>
        </w:rPr>
        <w:object w:dxaOrig="1980" w:dyaOrig="400">
          <v:shape id="_x0000_i3341" type="#_x0000_t75" style="width:99.15pt;height:19.7pt" o:ole="">
            <v:imagedata r:id="rId4668" o:title=""/>
          </v:shape>
          <o:OLEObject Type="Embed" ProgID="Equation.DSMT4" ShapeID="_x0000_i3341" DrawAspect="Content" ObjectID="_1817112876" r:id="rId4669"/>
        </w:object>
      </w:r>
      <w:r w:rsidRPr="00087931">
        <w:rPr>
          <w:lang w:val="nl-NL"/>
        </w:rPr>
        <w:t xml:space="preserve"> (loại đáp án </w:t>
      </w:r>
      <w:r w:rsidRPr="00087931">
        <w:rPr>
          <w:b/>
          <w:lang w:val="nl-NL"/>
        </w:rPr>
        <w:t>C</w:t>
      </w:r>
      <w:r w:rsidRPr="00087931">
        <w:rPr>
          <w:lang w:val="nl-NL"/>
        </w:rPr>
        <w:t xml:space="preserve">, </w:t>
      </w:r>
      <w:r w:rsidRPr="00087931">
        <w:rPr>
          <w:b/>
          <w:lang w:val="nl-NL"/>
        </w:rPr>
        <w:t>D</w:t>
      </w:r>
      <w:r w:rsidRPr="00087931">
        <w:rPr>
          <w:lang w:val="nl-NL"/>
        </w:rPr>
        <w:t>)</w:t>
      </w:r>
    </w:p>
    <w:p w:rsidR="00F34E29" w:rsidRPr="00087931" w:rsidRDefault="00F34E29" w:rsidP="00F34E29">
      <w:pPr>
        <w:tabs>
          <w:tab w:val="left" w:pos="3402"/>
          <w:tab w:val="left" w:pos="5529"/>
          <w:tab w:val="left" w:pos="7938"/>
        </w:tabs>
        <w:ind w:left="993"/>
        <w:rPr>
          <w:lang w:val="nl-NL"/>
        </w:rPr>
      </w:pPr>
      <w:r w:rsidRPr="00087931">
        <w:rPr>
          <w:lang w:val="nl-NL"/>
        </w:rPr>
        <w:t xml:space="preserve">Mặt khác: </w:t>
      </w:r>
      <w:r w:rsidRPr="00087931">
        <w:rPr>
          <w:position w:val="-16"/>
        </w:rPr>
        <w:object w:dxaOrig="2980" w:dyaOrig="520">
          <v:shape id="_x0000_i3342" type="#_x0000_t75" style="width:148.75pt;height:25.8pt" o:ole="">
            <v:imagedata r:id="rId4670" o:title=""/>
          </v:shape>
          <o:OLEObject Type="Embed" ProgID="Equation.DSMT4" ShapeID="_x0000_i3342" DrawAspect="Content" ObjectID="_1817112877" r:id="rId4671"/>
        </w:object>
      </w:r>
    </w:p>
    <w:p w:rsidR="00F34E29" w:rsidRPr="00087931" w:rsidRDefault="00F34E29" w:rsidP="00F34E29">
      <w:pPr>
        <w:tabs>
          <w:tab w:val="left" w:pos="3402"/>
          <w:tab w:val="left" w:pos="5529"/>
          <w:tab w:val="left" w:pos="7938"/>
        </w:tabs>
        <w:ind w:left="993"/>
        <w:rPr>
          <w:lang w:val="nl-NL"/>
        </w:rPr>
      </w:pPr>
      <w:r w:rsidRPr="00087931">
        <w:rPr>
          <w:lang w:val="nl-NL"/>
        </w:rPr>
        <w:t xml:space="preserve">(thế </w:t>
      </w:r>
      <w:r w:rsidRPr="00087931">
        <w:rPr>
          <w:position w:val="-4"/>
        </w:rPr>
        <w:object w:dxaOrig="320" w:dyaOrig="260">
          <v:shape id="_x0000_i3343" type="#_x0000_t75" style="width:16.3pt;height:12.9pt" o:ole="">
            <v:imagedata r:id="rId4672" o:title=""/>
          </v:shape>
          <o:OLEObject Type="Embed" ProgID="Equation.DSMT4" ShapeID="_x0000_i3343" DrawAspect="Content" ObjectID="_1817112878" r:id="rId4673"/>
        </w:object>
      </w:r>
      <w:r w:rsidRPr="00087931">
        <w:rPr>
          <w:lang w:val="nl-NL"/>
        </w:rPr>
        <w:t xml:space="preserve"> từ hai đáp án còn lại vào nhận được với </w:t>
      </w:r>
      <w:r w:rsidRPr="00087931">
        <w:rPr>
          <w:position w:val="-14"/>
        </w:rPr>
        <w:object w:dxaOrig="760" w:dyaOrig="400">
          <v:shape id="_x0000_i3344" type="#_x0000_t75" style="width:38.05pt;height:19.7pt" o:ole="">
            <v:imagedata r:id="rId4674" o:title=""/>
          </v:shape>
          <o:OLEObject Type="Embed" ProgID="Equation.DSMT4" ShapeID="_x0000_i3344" DrawAspect="Content" ObjectID="_1817112879" r:id="rId4675"/>
        </w:object>
      </w:r>
      <w:r w:rsidRPr="00087931">
        <w:rPr>
          <w:lang w:val="nl-NL"/>
        </w:rPr>
        <w:t xml:space="preserve">sẽ nhận được </w:t>
      </w:r>
      <w:r w:rsidRPr="00087931">
        <w:rPr>
          <w:position w:val="-16"/>
        </w:rPr>
        <w:object w:dxaOrig="2520" w:dyaOrig="520">
          <v:shape id="_x0000_i3345" type="#_x0000_t75" style="width:126.35pt;height:25.8pt" o:ole="">
            <v:imagedata r:id="rId4676" o:title=""/>
          </v:shape>
          <o:OLEObject Type="Embed" ProgID="Equation.DSMT4" ShapeID="_x0000_i3345" DrawAspect="Content" ObjectID="_1817112880" r:id="rId4677"/>
        </w:object>
      </w:r>
      <w:r w:rsidRPr="00087931">
        <w:rPr>
          <w:lang w:val="nl-NL"/>
        </w:rPr>
        <w:t>ngắn nhất).</w:t>
      </w:r>
    </w:p>
    <w:p w:rsidR="00F34E29" w:rsidRPr="00087931" w:rsidRDefault="00F34E29" w:rsidP="00F34E29">
      <w:pPr>
        <w:pStyle w:val="ListParagraph"/>
        <w:numPr>
          <w:ilvl w:val="0"/>
          <w:numId w:val="6"/>
        </w:numPr>
        <w:tabs>
          <w:tab w:val="left" w:pos="993"/>
        </w:tabs>
        <w:spacing w:after="0" w:line="276" w:lineRule="auto"/>
        <w:ind w:left="993" w:hanging="993"/>
        <w:jc w:val="both"/>
        <w:rPr>
          <w:color w:val="000000"/>
          <w:szCs w:val="24"/>
          <w:lang w:val="nl-NL"/>
        </w:rPr>
      </w:pPr>
      <w:r w:rsidRPr="00087931">
        <w:rPr>
          <w:color w:val="000000"/>
          <w:szCs w:val="24"/>
          <w:lang w:val="nl-NL"/>
        </w:rPr>
        <w:t xml:space="preserve">Giao điểm của parabol </w:t>
      </w:r>
      <w:r w:rsidRPr="00087931">
        <w:rPr>
          <w:position w:val="-14"/>
          <w:szCs w:val="24"/>
        </w:rPr>
        <w:object w:dxaOrig="420" w:dyaOrig="400">
          <v:shape id="_x0000_i3346" type="#_x0000_t75" style="width:21.05pt;height:19.7pt" o:ole="">
            <v:imagedata r:id="rId4678" o:title=""/>
          </v:shape>
          <o:OLEObject Type="Embed" ProgID="Equation.DSMT4" ShapeID="_x0000_i3346" DrawAspect="Content" ObjectID="_1817112881" r:id="rId4679"/>
        </w:object>
      </w:r>
      <w:r w:rsidRPr="00087931">
        <w:rPr>
          <w:color w:val="000000"/>
          <w:szCs w:val="24"/>
          <w:lang w:val="nl-NL"/>
        </w:rPr>
        <w:t xml:space="preserve">: </w:t>
      </w:r>
      <w:r w:rsidRPr="00087931">
        <w:rPr>
          <w:position w:val="-10"/>
          <w:szCs w:val="24"/>
        </w:rPr>
        <w:object w:dxaOrig="1460" w:dyaOrig="360">
          <v:shape id="_x0000_i3347" type="#_x0000_t75" style="width:73.35pt;height:18.35pt" o:ole="">
            <v:imagedata r:id="rId4680" o:title=""/>
          </v:shape>
          <o:OLEObject Type="Embed" ProgID="Equation.DSMT4" ShapeID="_x0000_i3347" DrawAspect="Content" ObjectID="_1817112882" r:id="rId4681"/>
        </w:object>
      </w:r>
      <w:r w:rsidRPr="00087931">
        <w:rPr>
          <w:color w:val="000000"/>
          <w:szCs w:val="24"/>
          <w:lang w:val="nl-NL"/>
        </w:rPr>
        <w:t xml:space="preserve"> với trục hoành:</w:t>
      </w:r>
    </w:p>
    <w:p w:rsidR="00F34E29" w:rsidRPr="00087931" w:rsidRDefault="00F34E29" w:rsidP="00F34E29">
      <w:pPr>
        <w:tabs>
          <w:tab w:val="left" w:pos="3402"/>
          <w:tab w:val="left" w:pos="5529"/>
          <w:tab w:val="left" w:pos="7938"/>
        </w:tabs>
        <w:ind w:left="993"/>
        <w:rPr>
          <w:color w:val="000000"/>
          <w:shd w:val="clear" w:color="auto" w:fill="FFFFFF"/>
          <w:lang w:val="nl-NL"/>
        </w:rPr>
      </w:pPr>
      <w:r w:rsidRPr="00087931">
        <w:rPr>
          <w:b/>
          <w:color w:val="0000FF"/>
          <w:lang w:val="nl-NL"/>
        </w:rPr>
        <w:t xml:space="preserve">A. </w:t>
      </w:r>
      <w:r w:rsidRPr="00087931">
        <w:rPr>
          <w:position w:val="-14"/>
        </w:rPr>
        <w:object w:dxaOrig="700" w:dyaOrig="400">
          <v:shape id="_x0000_i3348" type="#_x0000_t75" style="width:34.65pt;height:19.7pt" o:ole="">
            <v:imagedata r:id="rId4682" o:title=""/>
          </v:shape>
          <o:OLEObject Type="Embed" ProgID="Equation.DSMT4" ShapeID="_x0000_i3348" DrawAspect="Content" ObjectID="_1817112883" r:id="rId4683"/>
        </w:object>
      </w:r>
      <w:r w:rsidRPr="00087931">
        <w:rPr>
          <w:lang w:val="nl-NL"/>
        </w:rPr>
        <w:t xml:space="preserve"> ; </w:t>
      </w:r>
      <w:r w:rsidRPr="00087931">
        <w:rPr>
          <w:position w:val="-14"/>
        </w:rPr>
        <w:object w:dxaOrig="720" w:dyaOrig="400">
          <v:shape id="_x0000_i3349" type="#_x0000_t75" style="width:36pt;height:19.7pt" o:ole="">
            <v:imagedata r:id="rId4684" o:title=""/>
          </v:shape>
          <o:OLEObject Type="Embed" ProgID="Equation.DSMT4" ShapeID="_x0000_i3349" DrawAspect="Content" ObjectID="_1817112884" r:id="rId4685"/>
        </w:object>
      </w:r>
      <w:r w:rsidRPr="00087931">
        <w:rPr>
          <w:lang w:val="nl-NL"/>
        </w:rPr>
        <w:t>.</w:t>
      </w:r>
      <w:r w:rsidRPr="00087931">
        <w:rPr>
          <w:color w:val="000000"/>
          <w:lang w:val="nl-NL"/>
        </w:rPr>
        <w:tab/>
      </w:r>
      <w:r w:rsidRPr="00087931">
        <w:rPr>
          <w:b/>
          <w:color w:val="0000FF"/>
          <w:lang w:val="nl-NL"/>
        </w:rPr>
        <w:t xml:space="preserve">B. </w:t>
      </w:r>
      <w:r w:rsidRPr="00087931">
        <w:rPr>
          <w:position w:val="-14"/>
        </w:rPr>
        <w:object w:dxaOrig="780" w:dyaOrig="400">
          <v:shape id="_x0000_i3350" type="#_x0000_t75" style="width:38.7pt;height:19.7pt" o:ole="">
            <v:imagedata r:id="rId4686" o:title=""/>
          </v:shape>
          <o:OLEObject Type="Embed" ProgID="Equation.DSMT4" ShapeID="_x0000_i3350" DrawAspect="Content" ObjectID="_1817112885" r:id="rId4687"/>
        </w:object>
      </w:r>
      <w:r w:rsidRPr="00087931">
        <w:rPr>
          <w:position w:val="-14"/>
        </w:rPr>
        <w:object w:dxaOrig="720" w:dyaOrig="400">
          <v:shape id="_x0000_i3351" type="#_x0000_t75" style="width:36pt;height:19.7pt" o:ole="">
            <v:imagedata r:id="rId4688" o:title=""/>
          </v:shape>
          <o:OLEObject Type="Embed" ProgID="Equation.DSMT4" ShapeID="_x0000_i3351" DrawAspect="Content" ObjectID="_1817112886" r:id="rId4689"/>
        </w:object>
      </w:r>
      <w:r w:rsidRPr="00087931">
        <w:rPr>
          <w:color w:val="000000"/>
          <w:lang w:val="nl-NL"/>
        </w:rPr>
        <w:t xml:space="preserve">. </w:t>
      </w:r>
      <w:r w:rsidRPr="00087931">
        <w:rPr>
          <w:color w:val="000000"/>
          <w:lang w:val="nl-NL"/>
        </w:rPr>
        <w:tab/>
      </w:r>
      <w:r w:rsidRPr="00087931">
        <w:rPr>
          <w:b/>
          <w:color w:val="0000FF"/>
          <w:lang w:val="nl-NL"/>
        </w:rPr>
        <w:t xml:space="preserve">C. </w:t>
      </w:r>
      <w:r w:rsidRPr="00087931">
        <w:rPr>
          <w:position w:val="-14"/>
        </w:rPr>
        <w:object w:dxaOrig="700" w:dyaOrig="400">
          <v:shape id="_x0000_i3352" type="#_x0000_t75" style="width:34.65pt;height:19.7pt" o:ole="">
            <v:imagedata r:id="rId4690" o:title=""/>
          </v:shape>
          <o:OLEObject Type="Embed" ProgID="Equation.DSMT4" ShapeID="_x0000_i3352" DrawAspect="Content" ObjectID="_1817112887" r:id="rId4691"/>
        </w:object>
      </w:r>
      <w:r w:rsidRPr="00087931">
        <w:rPr>
          <w:color w:val="000000"/>
          <w:lang w:val="nl-NL"/>
        </w:rPr>
        <w:t xml:space="preserve"> ;</w:t>
      </w:r>
      <w:r w:rsidRPr="00087931">
        <w:rPr>
          <w:position w:val="-14"/>
        </w:rPr>
        <w:object w:dxaOrig="720" w:dyaOrig="400">
          <v:shape id="_x0000_i3353" type="#_x0000_t75" style="width:36pt;height:19.7pt" o:ole="">
            <v:imagedata r:id="rId4692" o:title=""/>
          </v:shape>
          <o:OLEObject Type="Embed" ProgID="Equation.DSMT4" ShapeID="_x0000_i3353" DrawAspect="Content" ObjectID="_1817112888" r:id="rId4693"/>
        </w:object>
      </w:r>
      <w:r w:rsidRPr="00087931">
        <w:rPr>
          <w:color w:val="000000"/>
          <w:lang w:val="nl-NL"/>
        </w:rPr>
        <w:t>.</w:t>
      </w:r>
      <w:r w:rsidRPr="00087931">
        <w:rPr>
          <w:color w:val="000000"/>
          <w:lang w:val="nl-NL"/>
        </w:rPr>
        <w:tab/>
      </w:r>
      <w:r w:rsidRPr="00087931">
        <w:rPr>
          <w:b/>
          <w:color w:val="0000FF"/>
          <w:shd w:val="clear" w:color="auto" w:fill="FFFFFF"/>
          <w:lang w:val="nl-NL"/>
        </w:rPr>
        <w:t xml:space="preserve">D. </w:t>
      </w:r>
      <w:r w:rsidRPr="00087931">
        <w:rPr>
          <w:position w:val="-14"/>
        </w:rPr>
        <w:object w:dxaOrig="780" w:dyaOrig="400">
          <v:shape id="_x0000_i3354" type="#_x0000_t75" style="width:38.7pt;height:19.7pt" o:ole="">
            <v:imagedata r:id="rId4694" o:title=""/>
          </v:shape>
          <o:OLEObject Type="Embed" ProgID="Equation.DSMT4" ShapeID="_x0000_i3354" DrawAspect="Content" ObjectID="_1817112889" r:id="rId4695"/>
        </w:object>
      </w:r>
      <w:r w:rsidRPr="00087931">
        <w:rPr>
          <w:position w:val="-14"/>
        </w:rPr>
        <w:object w:dxaOrig="720" w:dyaOrig="400">
          <v:shape id="_x0000_i3355" type="#_x0000_t75" style="width:36pt;height:19.7pt" o:ole="">
            <v:imagedata r:id="rId4696" o:title=""/>
          </v:shape>
          <o:OLEObject Type="Embed" ProgID="Equation.DSMT4" ShapeID="_x0000_i3355" DrawAspect="Content" ObjectID="_1817112890" r:id="rId4697"/>
        </w:object>
      </w:r>
      <w:r w:rsidRPr="00087931">
        <w:rPr>
          <w:color w:val="000000"/>
          <w:shd w:val="clear" w:color="auto" w:fill="FFFFFF"/>
          <w:lang w:val="nl-NL"/>
        </w:rPr>
        <w:t>.</w:t>
      </w:r>
    </w:p>
    <w:p w:rsidR="00F34E29" w:rsidRPr="00087931" w:rsidRDefault="00F34E29" w:rsidP="00F34E29">
      <w:pPr>
        <w:tabs>
          <w:tab w:val="left" w:pos="992"/>
          <w:tab w:val="left" w:pos="3402"/>
          <w:tab w:val="left" w:pos="5669"/>
          <w:tab w:val="left" w:pos="7937"/>
        </w:tabs>
        <w:spacing w:line="276" w:lineRule="auto"/>
        <w:ind w:left="992"/>
        <w:jc w:val="center"/>
        <w:rPr>
          <w:b/>
          <w:color w:val="000000"/>
          <w:lang w:val="nl-NL"/>
        </w:rPr>
      </w:pPr>
      <w:r w:rsidRPr="00087931">
        <w:rPr>
          <w:b/>
          <w:color w:val="000000"/>
          <w:lang w:val="nl-NL"/>
        </w:rPr>
        <w:t>Lời giải</w:t>
      </w:r>
    </w:p>
    <w:p w:rsidR="00F34E29" w:rsidRPr="00087931" w:rsidRDefault="00F34E29" w:rsidP="00F34E29">
      <w:pPr>
        <w:tabs>
          <w:tab w:val="left" w:pos="992"/>
          <w:tab w:val="left" w:pos="3402"/>
          <w:tab w:val="left" w:pos="5669"/>
          <w:tab w:val="left" w:pos="7937"/>
        </w:tabs>
        <w:spacing w:line="276" w:lineRule="auto"/>
        <w:ind w:left="992"/>
        <w:rPr>
          <w:b/>
          <w:color w:val="000000"/>
          <w:lang w:val="nl-NL"/>
        </w:rPr>
      </w:pPr>
      <w:r w:rsidRPr="00087931">
        <w:rPr>
          <w:b/>
          <w:color w:val="000000"/>
          <w:lang w:val="nl-NL"/>
        </w:rPr>
        <w:t>Chọn A</w:t>
      </w:r>
    </w:p>
    <w:p w:rsidR="00F34E29" w:rsidRPr="00087931" w:rsidRDefault="00F34E29" w:rsidP="00F34E29">
      <w:pPr>
        <w:tabs>
          <w:tab w:val="left" w:pos="3402"/>
          <w:tab w:val="left" w:pos="5529"/>
          <w:tab w:val="left" w:pos="7938"/>
        </w:tabs>
        <w:ind w:left="993"/>
        <w:rPr>
          <w:color w:val="000000"/>
          <w:lang w:val="nl-NL"/>
        </w:rPr>
      </w:pPr>
      <w:r w:rsidRPr="00087931">
        <w:rPr>
          <w:color w:val="000000"/>
          <w:lang w:val="nl-NL"/>
        </w:rPr>
        <w:t xml:space="preserve">Cho </w:t>
      </w:r>
      <w:r w:rsidRPr="00087931">
        <w:rPr>
          <w:position w:val="-30"/>
        </w:rPr>
        <w:object w:dxaOrig="2540" w:dyaOrig="720">
          <v:shape id="_x0000_i3356" type="#_x0000_t75" style="width:127pt;height:36pt" o:ole="">
            <v:imagedata r:id="rId4698" o:title=""/>
          </v:shape>
          <o:OLEObject Type="Embed" ProgID="Equation.DSMT4" ShapeID="_x0000_i3356" DrawAspect="Content" ObjectID="_1817112891" r:id="rId4699"/>
        </w:object>
      </w:r>
      <w:r w:rsidRPr="00087931">
        <w:rPr>
          <w:color w:val="000000"/>
          <w:lang w:val="nl-NL"/>
        </w:rPr>
        <w:t>.</w:t>
      </w:r>
    </w:p>
    <w:p w:rsidR="00F34E29" w:rsidRPr="00087931" w:rsidRDefault="00F34E29" w:rsidP="00F34E29">
      <w:pPr>
        <w:pStyle w:val="ListParagraph"/>
        <w:numPr>
          <w:ilvl w:val="0"/>
          <w:numId w:val="6"/>
        </w:numPr>
        <w:tabs>
          <w:tab w:val="left" w:pos="993"/>
        </w:tabs>
        <w:spacing w:after="0" w:line="276" w:lineRule="auto"/>
        <w:ind w:left="993" w:hanging="993"/>
        <w:jc w:val="both"/>
        <w:rPr>
          <w:color w:val="000000"/>
          <w:szCs w:val="24"/>
          <w:lang w:val="nl-NL"/>
        </w:rPr>
      </w:pPr>
      <w:r w:rsidRPr="00087931">
        <w:rPr>
          <w:color w:val="000000"/>
          <w:szCs w:val="24"/>
          <w:lang w:val="nl-NL"/>
        </w:rPr>
        <w:t xml:space="preserve">Giao điểm của parabol (P): </w:t>
      </w:r>
      <w:r w:rsidRPr="00087931">
        <w:rPr>
          <w:position w:val="-10"/>
          <w:szCs w:val="24"/>
        </w:rPr>
        <w:object w:dxaOrig="1460" w:dyaOrig="360">
          <v:shape id="_x0000_i3357" type="#_x0000_t75" style="width:73.35pt;height:18.35pt" o:ole="">
            <v:imagedata r:id="rId4700" o:title=""/>
          </v:shape>
          <o:OLEObject Type="Embed" ProgID="Equation.DSMT4" ShapeID="_x0000_i3357" DrawAspect="Content" ObjectID="_1817112892" r:id="rId4701"/>
        </w:object>
      </w:r>
      <w:r w:rsidRPr="00087931">
        <w:rPr>
          <w:color w:val="000000"/>
          <w:szCs w:val="24"/>
          <w:lang w:val="nl-NL"/>
        </w:rPr>
        <w:t xml:space="preserve">với đường thẳng </w:t>
      </w:r>
      <w:r w:rsidRPr="00087931">
        <w:rPr>
          <w:position w:val="-10"/>
          <w:szCs w:val="24"/>
        </w:rPr>
        <w:object w:dxaOrig="859" w:dyaOrig="320">
          <v:shape id="_x0000_i3358" type="#_x0000_t75" style="width:42.8pt;height:16.3pt" o:ole="">
            <v:imagedata r:id="rId4702" o:title=""/>
          </v:shape>
          <o:OLEObject Type="Embed" ProgID="Equation.DSMT4" ShapeID="_x0000_i3358" DrawAspect="Content" ObjectID="_1817112893" r:id="rId4703"/>
        </w:object>
      </w:r>
      <w:r w:rsidRPr="00087931">
        <w:rPr>
          <w:color w:val="000000"/>
          <w:szCs w:val="24"/>
          <w:lang w:val="nl-NL"/>
        </w:rPr>
        <w:t xml:space="preserve"> là:</w:t>
      </w:r>
    </w:p>
    <w:p w:rsidR="00F34E29" w:rsidRPr="00087931" w:rsidRDefault="00F34E29" w:rsidP="00F34E29">
      <w:pPr>
        <w:tabs>
          <w:tab w:val="left" w:pos="3402"/>
          <w:tab w:val="left" w:pos="5529"/>
          <w:tab w:val="left" w:pos="7938"/>
        </w:tabs>
        <w:ind w:left="993"/>
        <w:rPr>
          <w:noProof/>
          <w:color w:val="000000"/>
          <w:shd w:val="clear" w:color="auto" w:fill="FFFFFF"/>
          <w:lang w:val="nl-NL"/>
        </w:rPr>
      </w:pPr>
      <w:r w:rsidRPr="00087931">
        <w:rPr>
          <w:b/>
          <w:color w:val="0000FF"/>
          <w:lang w:val="nl-NL"/>
        </w:rPr>
        <w:t xml:space="preserve">A. </w:t>
      </w:r>
      <w:r w:rsidRPr="00087931">
        <w:rPr>
          <w:position w:val="-14"/>
        </w:rPr>
        <w:object w:dxaOrig="540" w:dyaOrig="400">
          <v:shape id="_x0000_i3359" type="#_x0000_t75" style="width:27.15pt;height:19.7pt" o:ole="">
            <v:imagedata r:id="rId4704" o:title=""/>
          </v:shape>
          <o:OLEObject Type="Embed" ProgID="Equation.DSMT4" ShapeID="_x0000_i3359" DrawAspect="Content" ObjectID="_1817112894" r:id="rId4705"/>
        </w:object>
      </w:r>
      <w:r w:rsidRPr="00087931">
        <w:rPr>
          <w:lang w:val="nl-NL"/>
        </w:rPr>
        <w:t xml:space="preserve">; </w:t>
      </w:r>
      <w:r w:rsidRPr="00087931">
        <w:rPr>
          <w:position w:val="-14"/>
        </w:rPr>
        <w:object w:dxaOrig="560" w:dyaOrig="400">
          <v:shape id="_x0000_i3360" type="#_x0000_t75" style="width:27.85pt;height:19.7pt" o:ole="">
            <v:imagedata r:id="rId4706" o:title=""/>
          </v:shape>
          <o:OLEObject Type="Embed" ProgID="Equation.DSMT4" ShapeID="_x0000_i3360" DrawAspect="Content" ObjectID="_1817112895" r:id="rId4707"/>
        </w:object>
      </w:r>
      <w:r w:rsidRPr="00087931">
        <w:rPr>
          <w:lang w:val="nl-NL"/>
        </w:rPr>
        <w:t>.</w:t>
      </w:r>
      <w:r w:rsidRPr="00087931">
        <w:rPr>
          <w:color w:val="000000"/>
          <w:lang w:val="nl-NL"/>
        </w:rPr>
        <w:tab/>
      </w:r>
      <w:r w:rsidRPr="00087931">
        <w:rPr>
          <w:b/>
          <w:color w:val="0000FF"/>
          <w:lang w:val="nl-NL"/>
        </w:rPr>
        <w:t xml:space="preserve">B. </w:t>
      </w:r>
      <w:r w:rsidRPr="00087931">
        <w:rPr>
          <w:position w:val="-14"/>
        </w:rPr>
        <w:object w:dxaOrig="700" w:dyaOrig="400">
          <v:shape id="_x0000_i3361" type="#_x0000_t75" style="width:34.65pt;height:19.7pt" o:ole="">
            <v:imagedata r:id="rId4708" o:title=""/>
          </v:shape>
          <o:OLEObject Type="Embed" ProgID="Equation.DSMT4" ShapeID="_x0000_i3361" DrawAspect="Content" ObjectID="_1817112896" r:id="rId4709"/>
        </w:object>
      </w:r>
      <w:r w:rsidRPr="00087931">
        <w:rPr>
          <w:color w:val="000000"/>
          <w:shd w:val="clear" w:color="auto" w:fill="FFFFFF"/>
          <w:lang w:val="nl-NL"/>
        </w:rPr>
        <w:t>;</w:t>
      </w:r>
      <w:r w:rsidRPr="00087931">
        <w:rPr>
          <w:position w:val="-14"/>
        </w:rPr>
        <w:object w:dxaOrig="840" w:dyaOrig="400">
          <v:shape id="_x0000_i3362" type="#_x0000_t75" style="width:42.1pt;height:19.7pt" o:ole="">
            <v:imagedata r:id="rId4710" o:title=""/>
          </v:shape>
          <o:OLEObject Type="Embed" ProgID="Equation.DSMT4" ShapeID="_x0000_i3362" DrawAspect="Content" ObjectID="_1817112897" r:id="rId4711"/>
        </w:object>
      </w:r>
      <w:r w:rsidRPr="00087931">
        <w:rPr>
          <w:noProof/>
          <w:color w:val="000000"/>
          <w:lang w:val="nl-NL"/>
        </w:rPr>
        <w:t>.</w:t>
      </w:r>
      <w:r w:rsidRPr="00087931">
        <w:rPr>
          <w:noProof/>
          <w:color w:val="000000"/>
          <w:lang w:val="nl-NL"/>
        </w:rPr>
        <w:tab/>
      </w:r>
      <w:r w:rsidRPr="00087931">
        <w:rPr>
          <w:b/>
          <w:color w:val="0000FF"/>
          <w:shd w:val="clear" w:color="auto" w:fill="FFFFFF"/>
          <w:lang w:val="nl-NL"/>
        </w:rPr>
        <w:t xml:space="preserve">C. </w:t>
      </w:r>
      <w:r w:rsidRPr="00087931">
        <w:rPr>
          <w:position w:val="-14"/>
        </w:rPr>
        <w:object w:dxaOrig="700" w:dyaOrig="400">
          <v:shape id="_x0000_i3363" type="#_x0000_t75" style="width:34.65pt;height:19.7pt" o:ole="">
            <v:imagedata r:id="rId4712" o:title=""/>
          </v:shape>
          <o:OLEObject Type="Embed" ProgID="Equation.DSMT4" ShapeID="_x0000_i3363" DrawAspect="Content" ObjectID="_1817112898" r:id="rId4713"/>
        </w:object>
      </w:r>
      <w:r w:rsidRPr="00087931">
        <w:rPr>
          <w:color w:val="000000"/>
          <w:shd w:val="clear" w:color="auto" w:fill="FFFFFF"/>
          <w:lang w:val="nl-NL"/>
        </w:rPr>
        <w:t>;</w:t>
      </w:r>
      <w:r w:rsidRPr="00087931">
        <w:rPr>
          <w:position w:val="-14"/>
        </w:rPr>
        <w:object w:dxaOrig="540" w:dyaOrig="400">
          <v:shape id="_x0000_i3364" type="#_x0000_t75" style="width:27.15pt;height:19.7pt" o:ole="">
            <v:imagedata r:id="rId4714" o:title=""/>
          </v:shape>
          <o:OLEObject Type="Embed" ProgID="Equation.DSMT4" ShapeID="_x0000_i3364" DrawAspect="Content" ObjectID="_1817112899" r:id="rId4715"/>
        </w:object>
      </w:r>
      <w:r w:rsidRPr="00087931">
        <w:rPr>
          <w:noProof/>
          <w:color w:val="000000"/>
          <w:shd w:val="clear" w:color="auto" w:fill="FFFFFF"/>
          <w:lang w:val="nl-NL"/>
        </w:rPr>
        <w:t>.</w:t>
      </w:r>
      <w:r w:rsidRPr="00087931">
        <w:rPr>
          <w:color w:val="000000"/>
          <w:lang w:val="nl-NL"/>
        </w:rPr>
        <w:tab/>
      </w:r>
      <w:r w:rsidRPr="00087931">
        <w:rPr>
          <w:b/>
          <w:color w:val="0000FF"/>
          <w:shd w:val="clear" w:color="auto" w:fill="FFFFFF"/>
          <w:lang w:val="nl-NL"/>
        </w:rPr>
        <w:t xml:space="preserve">D. </w:t>
      </w:r>
      <w:r w:rsidRPr="00087931">
        <w:rPr>
          <w:position w:val="-14"/>
        </w:rPr>
        <w:object w:dxaOrig="540" w:dyaOrig="400">
          <v:shape id="_x0000_i3365" type="#_x0000_t75" style="width:27.15pt;height:19.7pt" o:ole="">
            <v:imagedata r:id="rId4716" o:title=""/>
          </v:shape>
          <o:OLEObject Type="Embed" ProgID="Equation.DSMT4" ShapeID="_x0000_i3365" DrawAspect="Content" ObjectID="_1817112900" r:id="rId4717"/>
        </w:object>
      </w:r>
      <w:r w:rsidRPr="00087931">
        <w:rPr>
          <w:color w:val="000000"/>
          <w:shd w:val="clear" w:color="auto" w:fill="FFFFFF"/>
          <w:lang w:val="nl-NL"/>
        </w:rPr>
        <w:t>;</w:t>
      </w:r>
      <w:r w:rsidRPr="00087931">
        <w:rPr>
          <w:position w:val="-14"/>
        </w:rPr>
        <w:object w:dxaOrig="700" w:dyaOrig="400">
          <v:shape id="_x0000_i3366" type="#_x0000_t75" style="width:34.65pt;height:19.7pt" o:ole="">
            <v:imagedata r:id="rId4718" o:title=""/>
          </v:shape>
          <o:OLEObject Type="Embed" ProgID="Equation.DSMT4" ShapeID="_x0000_i3366" DrawAspect="Content" ObjectID="_1817112901" r:id="rId4719"/>
        </w:object>
      </w:r>
      <w:r w:rsidRPr="00087931">
        <w:rPr>
          <w:noProof/>
          <w:color w:val="000000"/>
          <w:shd w:val="clear" w:color="auto" w:fill="FFFFFF"/>
          <w:lang w:val="nl-NL"/>
        </w:rPr>
        <w:t>.</w:t>
      </w:r>
    </w:p>
    <w:p w:rsidR="00F34E29" w:rsidRPr="00087931" w:rsidRDefault="00F34E29" w:rsidP="00F34E29">
      <w:pPr>
        <w:tabs>
          <w:tab w:val="left" w:pos="992"/>
          <w:tab w:val="left" w:pos="3402"/>
          <w:tab w:val="left" w:pos="5669"/>
          <w:tab w:val="left" w:pos="7937"/>
        </w:tabs>
        <w:spacing w:line="276" w:lineRule="auto"/>
        <w:ind w:left="992"/>
        <w:jc w:val="center"/>
        <w:rPr>
          <w:b/>
          <w:color w:val="000000"/>
          <w:lang w:val="nl-NL"/>
        </w:rPr>
      </w:pPr>
      <w:r w:rsidRPr="00087931">
        <w:rPr>
          <w:b/>
          <w:color w:val="000000"/>
          <w:lang w:val="nl-NL"/>
        </w:rPr>
        <w:t>Lời giải</w:t>
      </w:r>
    </w:p>
    <w:p w:rsidR="00F34E29" w:rsidRPr="00087931" w:rsidRDefault="00F34E29" w:rsidP="00F34E29">
      <w:pPr>
        <w:tabs>
          <w:tab w:val="left" w:pos="992"/>
          <w:tab w:val="left" w:pos="3402"/>
          <w:tab w:val="left" w:pos="5669"/>
          <w:tab w:val="left" w:pos="7937"/>
        </w:tabs>
        <w:spacing w:line="276" w:lineRule="auto"/>
        <w:ind w:left="992"/>
        <w:rPr>
          <w:b/>
          <w:color w:val="000000"/>
          <w:lang w:val="nl-NL"/>
        </w:rPr>
      </w:pPr>
      <w:r w:rsidRPr="00087931">
        <w:rPr>
          <w:b/>
          <w:color w:val="000000"/>
          <w:lang w:val="nl-NL"/>
        </w:rPr>
        <w:t>Chọn A</w:t>
      </w:r>
    </w:p>
    <w:p w:rsidR="00F34E29" w:rsidRPr="00087931" w:rsidRDefault="00F34E29" w:rsidP="00F34E29">
      <w:pPr>
        <w:tabs>
          <w:tab w:val="left" w:pos="3402"/>
          <w:tab w:val="left" w:pos="5529"/>
          <w:tab w:val="left" w:pos="7938"/>
        </w:tabs>
        <w:ind w:left="993"/>
        <w:rPr>
          <w:color w:val="000000"/>
          <w:lang w:val="nl-NL"/>
        </w:rPr>
      </w:pPr>
      <w:r w:rsidRPr="00087931">
        <w:rPr>
          <w:color w:val="000000"/>
          <w:lang w:val="nl-NL"/>
        </w:rPr>
        <w:t xml:space="preserve">Cho </w:t>
      </w:r>
      <w:r w:rsidRPr="00087931">
        <w:rPr>
          <w:position w:val="-30"/>
        </w:rPr>
        <w:object w:dxaOrig="4700" w:dyaOrig="720">
          <v:shape id="_x0000_i3367" type="#_x0000_t75" style="width:235pt;height:36pt" o:ole="">
            <v:imagedata r:id="rId4720" o:title=""/>
          </v:shape>
          <o:OLEObject Type="Embed" ProgID="Equation.DSMT4" ShapeID="_x0000_i3367" DrawAspect="Content" ObjectID="_1817112902" r:id="rId4721"/>
        </w:object>
      </w:r>
      <w:r w:rsidRPr="00087931">
        <w:rPr>
          <w:color w:val="000000"/>
          <w:lang w:val="nl-NL"/>
        </w:rPr>
        <w:t>.</w:t>
      </w:r>
    </w:p>
    <w:p w:rsidR="00F34E29" w:rsidRPr="00087931" w:rsidRDefault="00F34E29" w:rsidP="00F34E29">
      <w:pPr>
        <w:pStyle w:val="ListParagraph"/>
        <w:numPr>
          <w:ilvl w:val="0"/>
          <w:numId w:val="6"/>
        </w:numPr>
        <w:tabs>
          <w:tab w:val="left" w:pos="993"/>
        </w:tabs>
        <w:spacing w:after="0" w:line="276" w:lineRule="auto"/>
        <w:ind w:left="993" w:hanging="993"/>
        <w:jc w:val="both"/>
        <w:rPr>
          <w:color w:val="000000"/>
          <w:szCs w:val="24"/>
          <w:lang w:val="nl-NL"/>
        </w:rPr>
      </w:pPr>
      <w:r w:rsidRPr="00087931">
        <w:rPr>
          <w:color w:val="000000"/>
          <w:szCs w:val="24"/>
          <w:lang w:val="nl-NL"/>
        </w:rPr>
        <w:t xml:space="preserve">Giá trị nào của </w:t>
      </w:r>
      <w:r w:rsidRPr="00087931">
        <w:rPr>
          <w:position w:val="-6"/>
          <w:szCs w:val="24"/>
        </w:rPr>
        <w:object w:dxaOrig="260" w:dyaOrig="220">
          <v:shape id="_x0000_i3368" type="#_x0000_t75" style="width:12.9pt;height:10.85pt" o:ole="">
            <v:imagedata r:id="rId4722" o:title=""/>
          </v:shape>
          <o:OLEObject Type="Embed" ProgID="Equation.DSMT4" ShapeID="_x0000_i3368" DrawAspect="Content" ObjectID="_1817112903" r:id="rId4723"/>
        </w:object>
      </w:r>
      <w:r w:rsidRPr="00087931">
        <w:rPr>
          <w:color w:val="000000"/>
          <w:szCs w:val="24"/>
          <w:lang w:val="nl-NL"/>
        </w:rPr>
        <w:t xml:space="preserve"> thì đồ thị hàm số </w:t>
      </w:r>
      <w:r w:rsidRPr="00087931">
        <w:rPr>
          <w:position w:val="-10"/>
          <w:szCs w:val="24"/>
        </w:rPr>
        <w:object w:dxaOrig="1520" w:dyaOrig="360">
          <v:shape id="_x0000_i3369" type="#_x0000_t75" style="width:76.1pt;height:18.35pt" o:ole="">
            <v:imagedata r:id="rId4724" o:title=""/>
          </v:shape>
          <o:OLEObject Type="Embed" ProgID="Equation.DSMT4" ShapeID="_x0000_i3369" DrawAspect="Content" ObjectID="_1817112904" r:id="rId4725"/>
        </w:object>
      </w:r>
      <w:r w:rsidRPr="00087931">
        <w:rPr>
          <w:color w:val="000000"/>
          <w:szCs w:val="24"/>
          <w:lang w:val="nl-NL"/>
        </w:rPr>
        <w:t>cắt trục hoành tại hai điểm phân biệt?</w:t>
      </w:r>
    </w:p>
    <w:p w:rsidR="00F34E29" w:rsidRPr="00087931" w:rsidRDefault="00F34E29" w:rsidP="00F34E29">
      <w:pPr>
        <w:tabs>
          <w:tab w:val="left" w:pos="3402"/>
          <w:tab w:val="left" w:pos="5529"/>
          <w:tab w:val="left" w:pos="7938"/>
        </w:tabs>
        <w:ind w:left="993"/>
        <w:rPr>
          <w:lang w:val="nl-NL"/>
        </w:rPr>
      </w:pPr>
      <w:r w:rsidRPr="00087931">
        <w:rPr>
          <w:b/>
          <w:color w:val="0000FF"/>
          <w:lang w:val="nl-NL"/>
        </w:rPr>
        <w:t xml:space="preserve">A. </w:t>
      </w:r>
      <w:r w:rsidRPr="00087931">
        <w:rPr>
          <w:position w:val="-24"/>
        </w:rPr>
        <w:object w:dxaOrig="800" w:dyaOrig="620">
          <v:shape id="_x0000_i3370" type="#_x0000_t75" style="width:40.1pt;height:31.25pt" o:ole="">
            <v:imagedata r:id="rId4726" o:title=""/>
          </v:shape>
          <o:OLEObject Type="Embed" ProgID="Equation.DSMT4" ShapeID="_x0000_i3370" DrawAspect="Content" ObjectID="_1817112905" r:id="rId4727"/>
        </w:object>
      </w:r>
      <w:r w:rsidRPr="00087931">
        <w:rPr>
          <w:noProof/>
          <w:color w:val="000000"/>
          <w:position w:val="-6"/>
          <w:lang w:val="nl-NL"/>
        </w:rPr>
        <w:t>.</w:t>
      </w:r>
      <w:r w:rsidRPr="00087931">
        <w:rPr>
          <w:noProof/>
          <w:color w:val="000000"/>
          <w:position w:val="-6"/>
          <w:lang w:val="nl-NL"/>
        </w:rPr>
        <w:tab/>
      </w:r>
      <w:r w:rsidRPr="00087931">
        <w:rPr>
          <w:b/>
          <w:color w:val="0000FF"/>
          <w:lang w:val="nl-NL"/>
        </w:rPr>
        <w:t xml:space="preserve">B. </w:t>
      </w:r>
      <w:r w:rsidRPr="00087931">
        <w:rPr>
          <w:position w:val="-24"/>
        </w:rPr>
        <w:object w:dxaOrig="820" w:dyaOrig="620">
          <v:shape id="_x0000_i3371" type="#_x0000_t75" style="width:40.75pt;height:31.25pt" o:ole="">
            <v:imagedata r:id="rId4728" o:title=""/>
          </v:shape>
          <o:OLEObject Type="Embed" ProgID="Equation.DSMT4" ShapeID="_x0000_i3371" DrawAspect="Content" ObjectID="_1817112906" r:id="rId4729"/>
        </w:object>
      </w:r>
      <w:r w:rsidRPr="00087931">
        <w:rPr>
          <w:noProof/>
          <w:color w:val="000000"/>
          <w:position w:val="-6"/>
          <w:lang w:val="nl-NL"/>
        </w:rPr>
        <w:t>.</w:t>
      </w:r>
      <w:r w:rsidRPr="00087931">
        <w:rPr>
          <w:noProof/>
          <w:color w:val="000000"/>
          <w:position w:val="-6"/>
          <w:lang w:val="nl-NL"/>
        </w:rPr>
        <w:tab/>
      </w:r>
      <w:r w:rsidRPr="00087931">
        <w:rPr>
          <w:b/>
          <w:color w:val="0000FF"/>
          <w:shd w:val="clear" w:color="auto" w:fill="FFFFFF"/>
          <w:lang w:val="nl-NL"/>
        </w:rPr>
        <w:t xml:space="preserve">C. </w:t>
      </w:r>
      <w:r w:rsidRPr="00087931">
        <w:rPr>
          <w:position w:val="-24"/>
        </w:rPr>
        <w:object w:dxaOrig="639" w:dyaOrig="620">
          <v:shape id="_x0000_i3372" type="#_x0000_t75" style="width:31.9pt;height:31.25pt" o:ole="">
            <v:imagedata r:id="rId4730" o:title=""/>
          </v:shape>
          <o:OLEObject Type="Embed" ProgID="Equation.DSMT4" ShapeID="_x0000_i3372" DrawAspect="Content" ObjectID="_1817112907" r:id="rId4731"/>
        </w:object>
      </w:r>
      <w:r w:rsidRPr="00087931">
        <w:rPr>
          <w:noProof/>
          <w:color w:val="000000"/>
          <w:position w:val="-6"/>
          <w:shd w:val="clear" w:color="auto" w:fill="FFFFFF"/>
          <w:lang w:val="nl-NL"/>
        </w:rPr>
        <w:t>.</w:t>
      </w:r>
      <w:r w:rsidRPr="00087931">
        <w:rPr>
          <w:noProof/>
          <w:color w:val="000000"/>
          <w:position w:val="-6"/>
          <w:lang w:val="nl-NL"/>
        </w:rPr>
        <w:tab/>
      </w:r>
      <w:r w:rsidRPr="00087931">
        <w:rPr>
          <w:b/>
          <w:color w:val="0000FF"/>
          <w:lang w:val="nl-NL"/>
        </w:rPr>
        <w:t xml:space="preserve">D. </w:t>
      </w:r>
      <w:r w:rsidRPr="00087931">
        <w:rPr>
          <w:position w:val="-24"/>
        </w:rPr>
        <w:object w:dxaOrig="639" w:dyaOrig="620">
          <v:shape id="_x0000_i3373" type="#_x0000_t75" style="width:31.9pt;height:31.25pt" o:ole="">
            <v:imagedata r:id="rId4732" o:title=""/>
          </v:shape>
          <o:OLEObject Type="Embed" ProgID="Equation.DSMT4" ShapeID="_x0000_i3373" DrawAspect="Content" ObjectID="_1817112908" r:id="rId4733"/>
        </w:object>
      </w:r>
      <w:r w:rsidRPr="00087931">
        <w:rPr>
          <w:lang w:val="nl-NL"/>
        </w:rPr>
        <w:t>.</w:t>
      </w:r>
    </w:p>
    <w:p w:rsidR="00F34E29" w:rsidRPr="00087931" w:rsidRDefault="00F34E29" w:rsidP="00F34E29">
      <w:pPr>
        <w:tabs>
          <w:tab w:val="left" w:pos="992"/>
          <w:tab w:val="left" w:pos="3402"/>
          <w:tab w:val="left" w:pos="5669"/>
          <w:tab w:val="left" w:pos="7937"/>
        </w:tabs>
        <w:spacing w:line="276" w:lineRule="auto"/>
        <w:ind w:left="992"/>
        <w:jc w:val="center"/>
        <w:rPr>
          <w:b/>
          <w:color w:val="000000"/>
          <w:lang w:val="nl-NL"/>
        </w:rPr>
      </w:pPr>
      <w:r w:rsidRPr="00087931">
        <w:rPr>
          <w:b/>
          <w:color w:val="000000"/>
          <w:lang w:val="nl-NL"/>
        </w:rPr>
        <w:t>Lời giải</w:t>
      </w:r>
    </w:p>
    <w:p w:rsidR="00F34E29" w:rsidRPr="00087931" w:rsidRDefault="00F34E29" w:rsidP="00F34E29">
      <w:pPr>
        <w:tabs>
          <w:tab w:val="left" w:pos="992"/>
          <w:tab w:val="left" w:pos="3402"/>
          <w:tab w:val="left" w:pos="5669"/>
          <w:tab w:val="left" w:pos="7937"/>
        </w:tabs>
        <w:spacing w:line="276" w:lineRule="auto"/>
        <w:ind w:left="992"/>
        <w:rPr>
          <w:b/>
          <w:color w:val="000000"/>
          <w:lang w:val="nl-NL"/>
        </w:rPr>
      </w:pPr>
      <w:r w:rsidRPr="00087931">
        <w:rPr>
          <w:b/>
          <w:color w:val="000000"/>
          <w:lang w:val="nl-NL"/>
        </w:rPr>
        <w:t>Chọn D</w:t>
      </w:r>
    </w:p>
    <w:p w:rsidR="00F34E29" w:rsidRPr="00087931" w:rsidRDefault="00F34E29" w:rsidP="00F34E29">
      <w:pPr>
        <w:tabs>
          <w:tab w:val="left" w:pos="3402"/>
          <w:tab w:val="left" w:pos="5529"/>
          <w:tab w:val="left" w:pos="7938"/>
        </w:tabs>
        <w:ind w:left="993"/>
        <w:rPr>
          <w:color w:val="000000"/>
          <w:lang w:val="nl-NL"/>
        </w:rPr>
      </w:pPr>
      <w:r w:rsidRPr="00087931">
        <w:rPr>
          <w:color w:val="000000"/>
          <w:lang w:val="nl-NL"/>
        </w:rPr>
        <w:t xml:space="preserve">Cho </w:t>
      </w:r>
      <w:r w:rsidRPr="00087931">
        <w:rPr>
          <w:position w:val="-6"/>
        </w:rPr>
        <w:object w:dxaOrig="1500" w:dyaOrig="320">
          <v:shape id="_x0000_i3374" type="#_x0000_t75" style="width:74.7pt;height:16.3pt" o:ole="">
            <v:imagedata r:id="rId4734" o:title=""/>
          </v:shape>
          <o:OLEObject Type="Embed" ProgID="Equation.DSMT4" ShapeID="_x0000_i3374" DrawAspect="Content" ObjectID="_1817112909" r:id="rId4735"/>
        </w:object>
      </w:r>
      <w:r w:rsidRPr="00087931">
        <w:rPr>
          <w:color w:val="000000"/>
          <w:lang w:val="nl-NL"/>
        </w:rPr>
        <w:t>(1)</w:t>
      </w:r>
    </w:p>
    <w:p w:rsidR="00F34E29" w:rsidRPr="00087931" w:rsidRDefault="00F34E29" w:rsidP="00F34E29">
      <w:pPr>
        <w:tabs>
          <w:tab w:val="left" w:pos="3402"/>
          <w:tab w:val="left" w:pos="5529"/>
          <w:tab w:val="left" w:pos="7938"/>
        </w:tabs>
        <w:ind w:left="993"/>
        <w:rPr>
          <w:color w:val="000000"/>
          <w:lang w:val="nl-NL"/>
        </w:rPr>
      </w:pPr>
      <w:r w:rsidRPr="00087931">
        <w:rPr>
          <w:color w:val="000000"/>
          <w:lang w:val="nl-NL"/>
        </w:rPr>
        <w:t>Để đồ thị cắt trục hoành tại hai điểm phân biệt khi phương trình (1) có hai nghiệm phân biệt</w:t>
      </w:r>
    </w:p>
    <w:p w:rsidR="00F34E29" w:rsidRPr="00087931" w:rsidRDefault="00F34E29" w:rsidP="00F34E29">
      <w:pPr>
        <w:tabs>
          <w:tab w:val="left" w:pos="3402"/>
          <w:tab w:val="left" w:pos="5529"/>
          <w:tab w:val="left" w:pos="7938"/>
        </w:tabs>
        <w:ind w:left="993"/>
        <w:rPr>
          <w:color w:val="000000"/>
          <w:lang w:val="nl-NL"/>
        </w:rPr>
      </w:pPr>
      <w:r w:rsidRPr="00087931">
        <w:rPr>
          <w:position w:val="-24"/>
        </w:rPr>
        <w:object w:dxaOrig="4599" w:dyaOrig="620">
          <v:shape id="_x0000_i3375" type="#_x0000_t75" style="width:229.6pt;height:31.25pt" o:ole="">
            <v:imagedata r:id="rId4736" o:title=""/>
          </v:shape>
          <o:OLEObject Type="Embed" ProgID="Equation.DSMT4" ShapeID="_x0000_i3375" DrawAspect="Content" ObjectID="_1817112910" r:id="rId4737"/>
        </w:object>
      </w:r>
      <w:r w:rsidRPr="00087931">
        <w:rPr>
          <w:color w:val="000000"/>
          <w:lang w:val="nl-NL"/>
        </w:rPr>
        <w:t xml:space="preserve"> .</w:t>
      </w:r>
    </w:p>
    <w:p w:rsidR="00F34E29" w:rsidRPr="00087931" w:rsidRDefault="00F34E29" w:rsidP="00F34E29">
      <w:pPr>
        <w:pStyle w:val="ListParagraph"/>
        <w:numPr>
          <w:ilvl w:val="0"/>
          <w:numId w:val="6"/>
        </w:numPr>
        <w:tabs>
          <w:tab w:val="left" w:pos="993"/>
        </w:tabs>
        <w:spacing w:after="0" w:line="276" w:lineRule="auto"/>
        <w:ind w:left="993" w:hanging="993"/>
        <w:jc w:val="both"/>
        <w:rPr>
          <w:color w:val="000000"/>
          <w:szCs w:val="24"/>
          <w:lang w:val="nl-NL"/>
        </w:rPr>
      </w:pPr>
      <w:r w:rsidRPr="00087931">
        <w:rPr>
          <w:color w:val="000000"/>
          <w:szCs w:val="24"/>
          <w:lang w:val="nl-NL"/>
        </w:rPr>
        <w:t xml:space="preserve">Khi tịnh tiến parabol </w:t>
      </w:r>
      <w:r w:rsidRPr="00087931">
        <w:rPr>
          <w:position w:val="-10"/>
          <w:szCs w:val="24"/>
        </w:rPr>
        <w:object w:dxaOrig="780" w:dyaOrig="360">
          <v:shape id="_x0000_i3376" type="#_x0000_t75" style="width:38.7pt;height:18.35pt" o:ole="">
            <v:imagedata r:id="rId4738" o:title=""/>
          </v:shape>
          <o:OLEObject Type="Embed" ProgID="Equation.DSMT4" ShapeID="_x0000_i3376" DrawAspect="Content" ObjectID="_1817112911" r:id="rId4739"/>
        </w:object>
      </w:r>
      <w:r w:rsidRPr="00087931">
        <w:rPr>
          <w:color w:val="000000"/>
          <w:szCs w:val="24"/>
          <w:lang w:val="nl-NL"/>
        </w:rPr>
        <w:t xml:space="preserve"> sang trái 3 đơn vị, ta được đồ thị của hàm số:</w:t>
      </w:r>
    </w:p>
    <w:p w:rsidR="00F34E29" w:rsidRPr="00087931" w:rsidRDefault="00F34E29" w:rsidP="00F34E29">
      <w:pPr>
        <w:tabs>
          <w:tab w:val="left" w:pos="993"/>
          <w:tab w:val="left" w:pos="3402"/>
          <w:tab w:val="left" w:pos="5670"/>
          <w:tab w:val="left" w:pos="7938"/>
        </w:tabs>
        <w:ind w:left="993"/>
        <w:rPr>
          <w:rFonts w:eastAsia="Calibri"/>
          <w:color w:val="000000"/>
          <w:lang w:val="nl-NL"/>
        </w:rPr>
      </w:pPr>
      <w:r w:rsidRPr="00087931">
        <w:rPr>
          <w:b/>
          <w:color w:val="0000FF"/>
          <w:lang w:val="fr-FR"/>
        </w:rPr>
        <w:t xml:space="preserve">A. </w:t>
      </w:r>
      <w:r w:rsidRPr="00087931">
        <w:rPr>
          <w:position w:val="-14"/>
        </w:rPr>
        <w:object w:dxaOrig="1300" w:dyaOrig="440">
          <v:shape id="_x0000_i3377" type="#_x0000_t75" style="width:65.2pt;height:21.75pt" o:ole="">
            <v:imagedata r:id="rId4740" o:title=""/>
          </v:shape>
          <o:OLEObject Type="Embed" ProgID="Equation.DSMT4" ShapeID="_x0000_i3377" DrawAspect="Content" ObjectID="_1817112912" r:id="rId4741"/>
        </w:object>
      </w:r>
      <w:r w:rsidRPr="00087931">
        <w:rPr>
          <w:lang w:val="fr-FR"/>
        </w:rPr>
        <w:t>.</w:t>
      </w:r>
      <w:r w:rsidRPr="00087931">
        <w:rPr>
          <w:rFonts w:eastAsia="Calibri"/>
          <w:color w:val="000000"/>
          <w:lang w:val="nl-NL"/>
        </w:rPr>
        <w:tab/>
      </w:r>
      <w:r w:rsidRPr="00087931">
        <w:rPr>
          <w:rFonts w:eastAsia="Calibri"/>
          <w:b/>
          <w:color w:val="0000FF"/>
          <w:shd w:val="clear" w:color="auto" w:fill="FFFFFF"/>
          <w:lang w:val="nl-NL"/>
        </w:rPr>
        <w:t xml:space="preserve">B. </w:t>
      </w:r>
      <w:r w:rsidRPr="00087931">
        <w:rPr>
          <w:position w:val="-10"/>
        </w:rPr>
        <w:object w:dxaOrig="1120" w:dyaOrig="360">
          <v:shape id="_x0000_i3378" type="#_x0000_t75" style="width:55.7pt;height:18.35pt" o:ole="">
            <v:imagedata r:id="rId4742" o:title=""/>
          </v:shape>
          <o:OLEObject Type="Embed" ProgID="Equation.DSMT4" ShapeID="_x0000_i3378" DrawAspect="Content" ObjectID="_1817112913" r:id="rId4743"/>
        </w:object>
      </w:r>
      <w:r w:rsidRPr="00087931">
        <w:rPr>
          <w:rFonts w:eastAsia="Calibri"/>
          <w:color w:val="000000"/>
          <w:lang w:val="nl-NL"/>
        </w:rPr>
        <w:tab/>
      </w:r>
      <w:r w:rsidRPr="00087931">
        <w:rPr>
          <w:rFonts w:eastAsia="Calibri"/>
          <w:b/>
          <w:color w:val="0000FF"/>
          <w:lang w:val="nl-NL"/>
        </w:rPr>
        <w:t xml:space="preserve">C. </w:t>
      </w:r>
      <w:r w:rsidRPr="00087931">
        <w:rPr>
          <w:position w:val="-14"/>
        </w:rPr>
        <w:object w:dxaOrig="1300" w:dyaOrig="440">
          <v:shape id="_x0000_i3379" type="#_x0000_t75" style="width:65.2pt;height:21.75pt" o:ole="">
            <v:imagedata r:id="rId4744" o:title=""/>
          </v:shape>
          <o:OLEObject Type="Embed" ProgID="Equation.DSMT4" ShapeID="_x0000_i3379" DrawAspect="Content" ObjectID="_1817112914" r:id="rId4745"/>
        </w:object>
      </w:r>
      <w:r w:rsidRPr="00087931">
        <w:rPr>
          <w:rFonts w:eastAsia="Calibri"/>
          <w:color w:val="000000"/>
          <w:lang w:val="nl-NL"/>
        </w:rPr>
        <w:t>.</w:t>
      </w:r>
      <w:r w:rsidRPr="00087931">
        <w:rPr>
          <w:rFonts w:eastAsia="Calibri"/>
          <w:color w:val="000000"/>
          <w:lang w:val="nl-NL"/>
        </w:rPr>
        <w:tab/>
      </w:r>
      <w:r w:rsidRPr="00087931">
        <w:rPr>
          <w:rFonts w:eastAsia="Calibri"/>
          <w:b/>
          <w:color w:val="0000FF"/>
          <w:lang w:val="nl-NL"/>
        </w:rPr>
        <w:t xml:space="preserve">D. </w:t>
      </w:r>
      <w:r w:rsidRPr="00087931">
        <w:rPr>
          <w:position w:val="-10"/>
        </w:rPr>
        <w:object w:dxaOrig="1120" w:dyaOrig="360">
          <v:shape id="_x0000_i3380" type="#_x0000_t75" style="width:55.7pt;height:18.35pt" o:ole="">
            <v:imagedata r:id="rId4746" o:title=""/>
          </v:shape>
          <o:OLEObject Type="Embed" ProgID="Equation.DSMT4" ShapeID="_x0000_i3380" DrawAspect="Content" ObjectID="_1817112915" r:id="rId4747"/>
        </w:object>
      </w:r>
      <w:r w:rsidRPr="00087931">
        <w:rPr>
          <w:rFonts w:eastAsia="Calibri"/>
          <w:color w:val="000000"/>
          <w:lang w:val="nl-NL"/>
        </w:rPr>
        <w:t>.</w:t>
      </w:r>
    </w:p>
    <w:p w:rsidR="00F34E29" w:rsidRPr="00087931" w:rsidRDefault="00F34E29" w:rsidP="00F34E29">
      <w:pPr>
        <w:tabs>
          <w:tab w:val="left" w:pos="992"/>
          <w:tab w:val="left" w:pos="3402"/>
          <w:tab w:val="left" w:pos="5669"/>
          <w:tab w:val="left" w:pos="7937"/>
        </w:tabs>
        <w:spacing w:line="276" w:lineRule="auto"/>
        <w:ind w:left="992"/>
        <w:jc w:val="center"/>
        <w:rPr>
          <w:b/>
          <w:color w:val="000000"/>
          <w:lang w:val="nl-NL"/>
        </w:rPr>
      </w:pPr>
      <w:r w:rsidRPr="00087931">
        <w:rPr>
          <w:b/>
          <w:color w:val="000000"/>
          <w:lang w:val="nl-NL"/>
        </w:rPr>
        <w:t>Lời giải</w:t>
      </w:r>
    </w:p>
    <w:p w:rsidR="00F34E29" w:rsidRPr="00087931" w:rsidRDefault="00F34E29" w:rsidP="00F34E29">
      <w:pPr>
        <w:tabs>
          <w:tab w:val="left" w:pos="992"/>
          <w:tab w:val="left" w:pos="3402"/>
          <w:tab w:val="left" w:pos="5669"/>
          <w:tab w:val="left" w:pos="7937"/>
        </w:tabs>
        <w:spacing w:line="276" w:lineRule="auto"/>
        <w:ind w:left="992"/>
        <w:rPr>
          <w:b/>
          <w:color w:val="000000"/>
          <w:lang w:val="nl-NL"/>
        </w:rPr>
      </w:pPr>
      <w:r w:rsidRPr="00087931">
        <w:rPr>
          <w:b/>
          <w:color w:val="000000"/>
          <w:lang w:val="nl-NL"/>
        </w:rPr>
        <w:t>Chọn A</w:t>
      </w:r>
    </w:p>
    <w:p w:rsidR="00F34E29" w:rsidRPr="00087931" w:rsidRDefault="00F34E29" w:rsidP="00F34E29">
      <w:pPr>
        <w:tabs>
          <w:tab w:val="left" w:pos="993"/>
          <w:tab w:val="left" w:pos="3402"/>
          <w:tab w:val="left" w:pos="5670"/>
          <w:tab w:val="left" w:pos="7938"/>
        </w:tabs>
        <w:ind w:left="993"/>
        <w:rPr>
          <w:rFonts w:eastAsia="Calibri"/>
          <w:color w:val="000000"/>
          <w:lang w:val="nl-NL"/>
        </w:rPr>
      </w:pPr>
      <w:r w:rsidRPr="00087931">
        <w:rPr>
          <w:rFonts w:eastAsia="Calibri"/>
          <w:color w:val="000000"/>
          <w:lang w:val="nl-NL"/>
        </w:rPr>
        <w:t xml:space="preserve">Đặt </w:t>
      </w:r>
      <w:r w:rsidRPr="00087931">
        <w:rPr>
          <w:position w:val="-6"/>
        </w:rPr>
        <w:object w:dxaOrig="840" w:dyaOrig="279">
          <v:shape id="_x0000_i3381" type="#_x0000_t75" style="width:42.1pt;height:14.25pt" o:ole="">
            <v:imagedata r:id="rId4748" o:title=""/>
          </v:shape>
          <o:OLEObject Type="Embed" ProgID="Equation.DSMT4" ShapeID="_x0000_i3381" DrawAspect="Content" ObjectID="_1817112916" r:id="rId4749"/>
        </w:object>
      </w:r>
      <w:r w:rsidRPr="00087931">
        <w:rPr>
          <w:rFonts w:eastAsia="Calibri"/>
          <w:color w:val="000000"/>
          <w:lang w:val="nl-NL"/>
        </w:rPr>
        <w:t xml:space="preserve"> ta có </w:t>
      </w:r>
      <w:r w:rsidRPr="00087931">
        <w:rPr>
          <w:position w:val="-14"/>
        </w:rPr>
        <w:object w:dxaOrig="1840" w:dyaOrig="440">
          <v:shape id="_x0000_i3382" type="#_x0000_t75" style="width:91.7pt;height:21.75pt" o:ole="">
            <v:imagedata r:id="rId4750" o:title=""/>
          </v:shape>
          <o:OLEObject Type="Embed" ProgID="Equation.DSMT4" ShapeID="_x0000_i3382" DrawAspect="Content" ObjectID="_1817112917" r:id="rId4751"/>
        </w:object>
      </w:r>
      <w:r w:rsidRPr="00087931">
        <w:rPr>
          <w:rFonts w:eastAsia="Calibri"/>
          <w:color w:val="000000"/>
          <w:lang w:val="nl-NL"/>
        </w:rPr>
        <w:t>.</w:t>
      </w:r>
    </w:p>
    <w:p w:rsidR="00F34E29" w:rsidRPr="00087931" w:rsidRDefault="00F34E29" w:rsidP="00F34E29">
      <w:pPr>
        <w:pStyle w:val="ListParagraph"/>
        <w:numPr>
          <w:ilvl w:val="0"/>
          <w:numId w:val="6"/>
        </w:numPr>
        <w:tabs>
          <w:tab w:val="left" w:pos="993"/>
        </w:tabs>
        <w:spacing w:after="0" w:line="276" w:lineRule="auto"/>
        <w:ind w:left="993" w:hanging="993"/>
        <w:jc w:val="both"/>
        <w:rPr>
          <w:color w:val="000000"/>
          <w:szCs w:val="24"/>
          <w:lang w:val="nl-NL"/>
        </w:rPr>
      </w:pPr>
      <w:r w:rsidRPr="00087931">
        <w:rPr>
          <w:color w:val="000000"/>
          <w:szCs w:val="24"/>
          <w:lang w:val="nl-NL"/>
        </w:rPr>
        <w:t xml:space="preserve">Cho hàm số </w:t>
      </w:r>
      <w:r w:rsidRPr="00087931">
        <w:rPr>
          <w:position w:val="-10"/>
          <w:szCs w:val="24"/>
        </w:rPr>
        <w:object w:dxaOrig="1700" w:dyaOrig="360">
          <v:shape id="_x0000_i3383" type="#_x0000_t75" style="width:84.9pt;height:18.35pt" o:ole="">
            <v:imagedata r:id="rId4752" o:title=""/>
          </v:shape>
          <o:OLEObject Type="Embed" ProgID="Equation.DSMT4" ShapeID="_x0000_i3383" DrawAspect="Content" ObjectID="_1817112918" r:id="rId4753"/>
        </w:object>
      </w:r>
      <w:r w:rsidRPr="00087931">
        <w:rPr>
          <w:color w:val="000000"/>
          <w:szCs w:val="24"/>
          <w:lang w:val="nl-NL"/>
        </w:rPr>
        <w:t xml:space="preserve">. Đồ thị hàm số này có thể được suy ra từ đồ thị hàm số </w:t>
      </w:r>
      <w:r w:rsidRPr="00087931">
        <w:rPr>
          <w:position w:val="-10"/>
          <w:szCs w:val="24"/>
        </w:rPr>
        <w:object w:dxaOrig="900" w:dyaOrig="360">
          <v:shape id="_x0000_i3384" type="#_x0000_t75" style="width:44.85pt;height:18.35pt" o:ole="">
            <v:imagedata r:id="rId4754" o:title=""/>
          </v:shape>
          <o:OLEObject Type="Embed" ProgID="Equation.DSMT4" ShapeID="_x0000_i3384" DrawAspect="Content" ObjectID="_1817112919" r:id="rId4755"/>
        </w:object>
      </w:r>
      <w:r w:rsidRPr="00087931">
        <w:rPr>
          <w:color w:val="000000"/>
          <w:szCs w:val="24"/>
          <w:lang w:val="nl-NL"/>
        </w:rPr>
        <w:t xml:space="preserve"> bằng cách</w:t>
      </w:r>
    </w:p>
    <w:p w:rsidR="00F34E29" w:rsidRPr="00087931" w:rsidRDefault="00F34E29" w:rsidP="00F34E29">
      <w:pPr>
        <w:ind w:left="273" w:firstLine="720"/>
        <w:rPr>
          <w:lang w:val="nl-NL"/>
        </w:rPr>
      </w:pPr>
      <w:r w:rsidRPr="00087931">
        <w:rPr>
          <w:b/>
          <w:color w:val="0000FF"/>
          <w:lang w:val="nl-NL"/>
        </w:rPr>
        <w:t xml:space="preserve">A. </w:t>
      </w:r>
      <w:r w:rsidRPr="00087931">
        <w:rPr>
          <w:lang w:val="nl-NL"/>
        </w:rPr>
        <w:t xml:space="preserve">Tịnh tiến parabol </w:t>
      </w:r>
      <w:r w:rsidRPr="00087931">
        <w:rPr>
          <w:position w:val="-10"/>
        </w:rPr>
        <w:object w:dxaOrig="900" w:dyaOrig="360">
          <v:shape id="_x0000_i3385" type="#_x0000_t75" style="width:44.85pt;height:18.35pt" o:ole="">
            <v:imagedata r:id="rId4756" o:title=""/>
          </v:shape>
          <o:OLEObject Type="Embed" ProgID="Equation.DSMT4" ShapeID="_x0000_i3385" DrawAspect="Content" ObjectID="_1817112920" r:id="rId4757"/>
        </w:object>
      </w:r>
      <w:r w:rsidRPr="00087931">
        <w:rPr>
          <w:lang w:val="nl-NL"/>
        </w:rPr>
        <w:t xml:space="preserve"> sang trái </w:t>
      </w:r>
      <w:r w:rsidRPr="00087931">
        <w:rPr>
          <w:position w:val="-24"/>
        </w:rPr>
        <w:object w:dxaOrig="220" w:dyaOrig="620">
          <v:shape id="_x0000_i3386" type="#_x0000_t75" style="width:10.85pt;height:31.25pt" o:ole="">
            <v:imagedata r:id="rId4758" o:title=""/>
          </v:shape>
          <o:OLEObject Type="Embed" ProgID="Equation.DSMT4" ShapeID="_x0000_i3386" DrawAspect="Content" ObjectID="_1817112921" r:id="rId4759"/>
        </w:object>
      </w:r>
      <w:r w:rsidRPr="00087931">
        <w:rPr>
          <w:lang w:val="nl-NL"/>
        </w:rPr>
        <w:t xml:space="preserve"> đơn vị, rồi lên trên </w:t>
      </w:r>
      <w:r w:rsidRPr="00087931">
        <w:rPr>
          <w:position w:val="-24"/>
        </w:rPr>
        <w:object w:dxaOrig="320" w:dyaOrig="620">
          <v:shape id="_x0000_i3387" type="#_x0000_t75" style="width:16.3pt;height:31.25pt" o:ole="">
            <v:imagedata r:id="rId4760" o:title=""/>
          </v:shape>
          <o:OLEObject Type="Embed" ProgID="Equation.DSMT4" ShapeID="_x0000_i3387" DrawAspect="Content" ObjectID="_1817112922" r:id="rId4761"/>
        </w:object>
      </w:r>
      <w:r w:rsidRPr="00087931">
        <w:rPr>
          <w:lang w:val="nl-NL"/>
        </w:rPr>
        <w:t xml:space="preserve"> đơn vị.</w:t>
      </w:r>
    </w:p>
    <w:p w:rsidR="00F34E29" w:rsidRPr="00087931" w:rsidRDefault="00F34E29" w:rsidP="00F34E29">
      <w:pPr>
        <w:ind w:left="273" w:firstLine="720"/>
        <w:rPr>
          <w:color w:val="000000"/>
          <w:lang w:val="sv-SE"/>
        </w:rPr>
      </w:pPr>
      <w:r w:rsidRPr="00087931">
        <w:rPr>
          <w:b/>
          <w:color w:val="0000FF"/>
          <w:lang w:val="sv-SE"/>
        </w:rPr>
        <w:t xml:space="preserve">B. </w:t>
      </w:r>
      <w:r w:rsidRPr="00087931">
        <w:rPr>
          <w:color w:val="000000"/>
          <w:lang w:val="sv-SE"/>
        </w:rPr>
        <w:t xml:space="preserve">Tịnh tiến parabol </w:t>
      </w:r>
      <w:r w:rsidRPr="00087931">
        <w:rPr>
          <w:position w:val="-10"/>
        </w:rPr>
        <w:object w:dxaOrig="900" w:dyaOrig="360">
          <v:shape id="_x0000_i3388" type="#_x0000_t75" style="width:44.85pt;height:18.35pt" o:ole="">
            <v:imagedata r:id="rId4762" o:title=""/>
          </v:shape>
          <o:OLEObject Type="Embed" ProgID="Equation.DSMT4" ShapeID="_x0000_i3388" DrawAspect="Content" ObjectID="_1817112923" r:id="rId4763"/>
        </w:object>
      </w:r>
      <w:r w:rsidRPr="00087931">
        <w:rPr>
          <w:color w:val="000000"/>
          <w:lang w:val="sv-SE"/>
        </w:rPr>
        <w:t xml:space="preserve">sang phải </w:t>
      </w:r>
      <w:r w:rsidRPr="00087931">
        <w:rPr>
          <w:position w:val="-24"/>
        </w:rPr>
        <w:object w:dxaOrig="220" w:dyaOrig="620">
          <v:shape id="_x0000_i3389" type="#_x0000_t75" style="width:10.85pt;height:31.25pt" o:ole="">
            <v:imagedata r:id="rId4764" o:title=""/>
          </v:shape>
          <o:OLEObject Type="Embed" ProgID="Equation.DSMT4" ShapeID="_x0000_i3389" DrawAspect="Content" ObjectID="_1817112924" r:id="rId4765"/>
        </w:object>
      </w:r>
      <w:r w:rsidRPr="00087931">
        <w:rPr>
          <w:color w:val="000000"/>
          <w:lang w:val="sv-SE"/>
        </w:rPr>
        <w:t xml:space="preserve"> đơn vị, rồi lên trên </w:t>
      </w:r>
      <w:r w:rsidRPr="00087931">
        <w:rPr>
          <w:position w:val="-24"/>
        </w:rPr>
        <w:object w:dxaOrig="320" w:dyaOrig="620">
          <v:shape id="_x0000_i3390" type="#_x0000_t75" style="width:16.3pt;height:31.25pt" o:ole="">
            <v:imagedata r:id="rId4766" o:title=""/>
          </v:shape>
          <o:OLEObject Type="Embed" ProgID="Equation.DSMT4" ShapeID="_x0000_i3390" DrawAspect="Content" ObjectID="_1817112925" r:id="rId4767"/>
        </w:object>
      </w:r>
      <w:r w:rsidRPr="00087931">
        <w:rPr>
          <w:color w:val="000000"/>
          <w:lang w:val="sv-SE"/>
        </w:rPr>
        <w:t xml:space="preserve"> đơn vị.</w:t>
      </w:r>
    </w:p>
    <w:p w:rsidR="00F34E29" w:rsidRPr="00087931" w:rsidRDefault="00F34E29" w:rsidP="00F34E29">
      <w:pPr>
        <w:pStyle w:val="ListParagraph"/>
        <w:tabs>
          <w:tab w:val="left" w:pos="993"/>
          <w:tab w:val="left" w:pos="3402"/>
          <w:tab w:val="left" w:pos="5670"/>
          <w:tab w:val="left" w:pos="7938"/>
        </w:tabs>
        <w:spacing w:after="0"/>
        <w:ind w:left="993"/>
        <w:contextualSpacing w:val="0"/>
        <w:rPr>
          <w:color w:val="000000"/>
          <w:szCs w:val="24"/>
          <w:lang w:val="sv-SE"/>
        </w:rPr>
      </w:pPr>
      <w:r w:rsidRPr="00087931">
        <w:rPr>
          <w:b/>
          <w:color w:val="0000FF"/>
          <w:szCs w:val="24"/>
          <w:lang w:val="sv-SE"/>
        </w:rPr>
        <w:t xml:space="preserve">C. </w:t>
      </w:r>
      <w:r w:rsidRPr="00087931">
        <w:rPr>
          <w:color w:val="000000"/>
          <w:szCs w:val="24"/>
          <w:lang w:val="sv-SE"/>
        </w:rPr>
        <w:t xml:space="preserve">Tịnh tiến parabol </w:t>
      </w:r>
      <w:r w:rsidRPr="00087931">
        <w:rPr>
          <w:position w:val="-10"/>
          <w:szCs w:val="24"/>
        </w:rPr>
        <w:object w:dxaOrig="900" w:dyaOrig="360">
          <v:shape id="_x0000_i3391" type="#_x0000_t75" style="width:44.85pt;height:18.35pt" o:ole="">
            <v:imagedata r:id="rId4768" o:title=""/>
          </v:shape>
          <o:OLEObject Type="Embed" ProgID="Equation.DSMT4" ShapeID="_x0000_i3391" DrawAspect="Content" ObjectID="_1817112926" r:id="rId4769"/>
        </w:object>
      </w:r>
      <w:r w:rsidRPr="00087931">
        <w:rPr>
          <w:color w:val="000000"/>
          <w:szCs w:val="24"/>
          <w:lang w:val="sv-SE"/>
        </w:rPr>
        <w:t xml:space="preserve">sang trái </w:t>
      </w:r>
      <w:r w:rsidRPr="00087931">
        <w:rPr>
          <w:position w:val="-24"/>
          <w:szCs w:val="24"/>
        </w:rPr>
        <w:object w:dxaOrig="220" w:dyaOrig="620">
          <v:shape id="_x0000_i3392" type="#_x0000_t75" style="width:10.85pt;height:31.25pt" o:ole="">
            <v:imagedata r:id="rId4770" o:title=""/>
          </v:shape>
          <o:OLEObject Type="Embed" ProgID="Equation.DSMT4" ShapeID="_x0000_i3392" DrawAspect="Content" ObjectID="_1817112927" r:id="rId4771"/>
        </w:object>
      </w:r>
      <w:r w:rsidRPr="00087931">
        <w:rPr>
          <w:color w:val="000000"/>
          <w:szCs w:val="24"/>
          <w:lang w:val="sv-SE"/>
        </w:rPr>
        <w:t xml:space="preserve"> đơn vị, rồi xuống dưới </w:t>
      </w:r>
      <w:r w:rsidRPr="00087931">
        <w:rPr>
          <w:position w:val="-24"/>
          <w:szCs w:val="24"/>
        </w:rPr>
        <w:object w:dxaOrig="320" w:dyaOrig="620">
          <v:shape id="_x0000_i3393" type="#_x0000_t75" style="width:16.3pt;height:31.25pt" o:ole="">
            <v:imagedata r:id="rId4772" o:title=""/>
          </v:shape>
          <o:OLEObject Type="Embed" ProgID="Equation.DSMT4" ShapeID="_x0000_i3393" DrawAspect="Content" ObjectID="_1817112928" r:id="rId4773"/>
        </w:object>
      </w:r>
      <w:r w:rsidRPr="00087931">
        <w:rPr>
          <w:color w:val="000000"/>
          <w:szCs w:val="24"/>
          <w:lang w:val="sv-SE"/>
        </w:rPr>
        <w:t xml:space="preserve"> đơn vị.</w:t>
      </w:r>
    </w:p>
    <w:p w:rsidR="00F34E29" w:rsidRPr="00087931" w:rsidRDefault="00F34E29" w:rsidP="00F34E29">
      <w:pPr>
        <w:pStyle w:val="ListParagraph"/>
        <w:tabs>
          <w:tab w:val="left" w:pos="993"/>
          <w:tab w:val="left" w:pos="3402"/>
          <w:tab w:val="left" w:pos="5670"/>
          <w:tab w:val="left" w:pos="7938"/>
        </w:tabs>
        <w:spacing w:after="0"/>
        <w:ind w:left="993"/>
        <w:contextualSpacing w:val="0"/>
        <w:rPr>
          <w:color w:val="000000"/>
          <w:szCs w:val="24"/>
          <w:lang w:val="sv-SE"/>
        </w:rPr>
      </w:pPr>
      <w:r w:rsidRPr="00087931">
        <w:rPr>
          <w:b/>
          <w:color w:val="0000FF"/>
          <w:szCs w:val="24"/>
          <w:shd w:val="clear" w:color="auto" w:fill="FFFFFF"/>
          <w:lang w:val="sv-SE"/>
        </w:rPr>
        <w:t xml:space="preserve">D. </w:t>
      </w:r>
      <w:r w:rsidRPr="00087931">
        <w:rPr>
          <w:color w:val="000000"/>
          <w:szCs w:val="24"/>
          <w:lang w:val="sv-SE"/>
        </w:rPr>
        <w:t xml:space="preserve">Tịnh tiến parabol </w:t>
      </w:r>
      <w:r w:rsidRPr="00087931">
        <w:rPr>
          <w:position w:val="-10"/>
          <w:szCs w:val="24"/>
        </w:rPr>
        <w:object w:dxaOrig="900" w:dyaOrig="360">
          <v:shape id="_x0000_i3394" type="#_x0000_t75" style="width:44.85pt;height:18.35pt" o:ole="">
            <v:imagedata r:id="rId4774" o:title=""/>
          </v:shape>
          <o:OLEObject Type="Embed" ProgID="Equation.DSMT4" ShapeID="_x0000_i3394" DrawAspect="Content" ObjectID="_1817112929" r:id="rId4775"/>
        </w:object>
      </w:r>
      <w:r w:rsidRPr="00087931">
        <w:rPr>
          <w:color w:val="000000"/>
          <w:szCs w:val="24"/>
          <w:lang w:val="sv-SE"/>
        </w:rPr>
        <w:t xml:space="preserve"> sang phải </w:t>
      </w:r>
      <w:r w:rsidRPr="00087931">
        <w:rPr>
          <w:position w:val="-24"/>
          <w:szCs w:val="24"/>
        </w:rPr>
        <w:object w:dxaOrig="220" w:dyaOrig="620">
          <v:shape id="_x0000_i3395" type="#_x0000_t75" style="width:10.85pt;height:31.25pt" o:ole="">
            <v:imagedata r:id="rId4776" o:title=""/>
          </v:shape>
          <o:OLEObject Type="Embed" ProgID="Equation.DSMT4" ShapeID="_x0000_i3395" DrawAspect="Content" ObjectID="_1817112930" r:id="rId4777"/>
        </w:object>
      </w:r>
      <w:r w:rsidRPr="00087931">
        <w:rPr>
          <w:color w:val="000000"/>
          <w:szCs w:val="24"/>
          <w:lang w:val="sv-SE"/>
        </w:rPr>
        <w:t xml:space="preserve"> đơn vị, rồi xuống dưới </w:t>
      </w:r>
      <w:r w:rsidRPr="00087931">
        <w:rPr>
          <w:position w:val="-24"/>
          <w:szCs w:val="24"/>
        </w:rPr>
        <w:object w:dxaOrig="320" w:dyaOrig="620">
          <v:shape id="_x0000_i3396" type="#_x0000_t75" style="width:16.3pt;height:31.25pt" o:ole="">
            <v:imagedata r:id="rId4778" o:title=""/>
          </v:shape>
          <o:OLEObject Type="Embed" ProgID="Equation.DSMT4" ShapeID="_x0000_i3396" DrawAspect="Content" ObjectID="_1817112931" r:id="rId4779"/>
        </w:object>
      </w:r>
      <w:r w:rsidRPr="00087931">
        <w:rPr>
          <w:color w:val="000000"/>
          <w:szCs w:val="24"/>
          <w:lang w:val="sv-SE"/>
        </w:rPr>
        <w:t xml:space="preserve"> đơn vị.</w:t>
      </w:r>
    </w:p>
    <w:p w:rsidR="00F34E29" w:rsidRPr="00087931" w:rsidRDefault="00F34E29" w:rsidP="00F34E29">
      <w:pPr>
        <w:tabs>
          <w:tab w:val="left" w:pos="992"/>
          <w:tab w:val="left" w:pos="3402"/>
          <w:tab w:val="left" w:pos="5669"/>
          <w:tab w:val="left" w:pos="7937"/>
        </w:tabs>
        <w:spacing w:line="276" w:lineRule="auto"/>
        <w:ind w:left="992"/>
        <w:jc w:val="center"/>
        <w:rPr>
          <w:b/>
          <w:color w:val="000000"/>
          <w:lang w:val="fr-FR"/>
        </w:rPr>
      </w:pPr>
      <w:r w:rsidRPr="00087931">
        <w:rPr>
          <w:b/>
          <w:color w:val="000000"/>
          <w:lang w:val="fr-FR"/>
        </w:rPr>
        <w:t>Lời giải</w:t>
      </w:r>
    </w:p>
    <w:p w:rsidR="00F34E29" w:rsidRPr="00087931" w:rsidRDefault="00F34E29" w:rsidP="00F34E29">
      <w:pPr>
        <w:tabs>
          <w:tab w:val="left" w:pos="992"/>
          <w:tab w:val="left" w:pos="3402"/>
          <w:tab w:val="left" w:pos="5669"/>
          <w:tab w:val="left" w:pos="7937"/>
        </w:tabs>
        <w:spacing w:line="276" w:lineRule="auto"/>
        <w:ind w:left="992"/>
        <w:rPr>
          <w:b/>
          <w:color w:val="000000"/>
          <w:lang w:val="fr-FR"/>
        </w:rPr>
      </w:pPr>
      <w:r w:rsidRPr="00087931">
        <w:rPr>
          <w:b/>
          <w:color w:val="000000"/>
          <w:lang w:val="fr-FR"/>
        </w:rPr>
        <w:t>Chọn A</w:t>
      </w:r>
    </w:p>
    <w:p w:rsidR="00F34E29" w:rsidRPr="00087931" w:rsidRDefault="00F34E29" w:rsidP="00F34E29">
      <w:pPr>
        <w:pStyle w:val="ListParagraph"/>
        <w:tabs>
          <w:tab w:val="left" w:pos="993"/>
          <w:tab w:val="left" w:pos="3402"/>
          <w:tab w:val="left" w:pos="5670"/>
          <w:tab w:val="left" w:pos="7938"/>
        </w:tabs>
        <w:spacing w:after="0"/>
        <w:ind w:left="993"/>
        <w:contextualSpacing w:val="0"/>
        <w:rPr>
          <w:color w:val="000000"/>
          <w:szCs w:val="24"/>
          <w:lang w:val="sv-SE"/>
        </w:rPr>
      </w:pPr>
      <w:r w:rsidRPr="00087931">
        <w:rPr>
          <w:color w:val="000000"/>
          <w:szCs w:val="24"/>
          <w:lang w:val="sv-SE"/>
        </w:rPr>
        <w:t xml:space="preserve">Ta có </w:t>
      </w:r>
    </w:p>
    <w:p w:rsidR="00F34E29" w:rsidRPr="00087931" w:rsidRDefault="00F34E29" w:rsidP="00F34E29">
      <w:pPr>
        <w:pStyle w:val="ListParagraph"/>
        <w:tabs>
          <w:tab w:val="left" w:pos="993"/>
          <w:tab w:val="left" w:pos="3402"/>
          <w:tab w:val="left" w:pos="5670"/>
          <w:tab w:val="left" w:pos="7938"/>
        </w:tabs>
        <w:spacing w:after="0"/>
        <w:ind w:left="993"/>
        <w:contextualSpacing w:val="0"/>
        <w:rPr>
          <w:color w:val="000000"/>
          <w:szCs w:val="24"/>
          <w:lang w:val="fr-FR"/>
        </w:rPr>
      </w:pPr>
      <w:r w:rsidRPr="00087931">
        <w:rPr>
          <w:position w:val="-28"/>
          <w:szCs w:val="24"/>
        </w:rPr>
        <w:object w:dxaOrig="7920" w:dyaOrig="740">
          <v:shape id="_x0000_i3397" type="#_x0000_t75" style="width:396pt;height:37.35pt" o:ole="">
            <v:imagedata r:id="rId4780" o:title=""/>
          </v:shape>
          <o:OLEObject Type="Embed" ProgID="Equation.DSMT4" ShapeID="_x0000_i3397" DrawAspect="Content" ObjectID="_1817112932" r:id="rId4781"/>
        </w:object>
      </w:r>
    </w:p>
    <w:p w:rsidR="00F34E29" w:rsidRPr="00087931" w:rsidRDefault="00F34E29" w:rsidP="00F34E29">
      <w:pPr>
        <w:pStyle w:val="ListParagraph"/>
        <w:tabs>
          <w:tab w:val="left" w:pos="993"/>
          <w:tab w:val="left" w:pos="3402"/>
          <w:tab w:val="left" w:pos="5670"/>
          <w:tab w:val="left" w:pos="7938"/>
        </w:tabs>
        <w:spacing w:after="0"/>
        <w:ind w:left="993"/>
        <w:contextualSpacing w:val="0"/>
        <w:rPr>
          <w:color w:val="000000"/>
          <w:szCs w:val="24"/>
          <w:lang w:val="sv-SE"/>
        </w:rPr>
      </w:pPr>
      <w:r w:rsidRPr="00087931">
        <w:rPr>
          <w:color w:val="000000"/>
          <w:szCs w:val="24"/>
          <w:lang w:val="fr-FR"/>
        </w:rPr>
        <w:t>Vậy nên ta chọn đáp án A.</w:t>
      </w:r>
    </w:p>
    <w:p w:rsidR="00F34E29" w:rsidRPr="00087931" w:rsidRDefault="00F34E29" w:rsidP="00F34E29">
      <w:pPr>
        <w:pStyle w:val="ListParagraph"/>
        <w:numPr>
          <w:ilvl w:val="0"/>
          <w:numId w:val="6"/>
        </w:numPr>
        <w:tabs>
          <w:tab w:val="left" w:pos="993"/>
        </w:tabs>
        <w:spacing w:after="0" w:line="276" w:lineRule="auto"/>
        <w:ind w:left="993" w:hanging="993"/>
        <w:jc w:val="both"/>
        <w:rPr>
          <w:color w:val="000000"/>
          <w:szCs w:val="24"/>
          <w:lang w:val="sv-SE"/>
        </w:rPr>
      </w:pPr>
      <w:r w:rsidRPr="00087931">
        <w:rPr>
          <w:color w:val="000000"/>
          <w:szCs w:val="24"/>
          <w:lang w:val="sv-SE"/>
        </w:rPr>
        <w:t xml:space="preserve">Nếu </w:t>
      </w:r>
      <w:r w:rsidRPr="00087931">
        <w:rPr>
          <w:color w:val="000000"/>
          <w:szCs w:val="24"/>
          <w:lang w:val="nl-NL"/>
        </w:rPr>
        <w:t>hàm</w:t>
      </w:r>
      <w:r w:rsidRPr="00087931">
        <w:rPr>
          <w:color w:val="000000"/>
          <w:szCs w:val="24"/>
          <w:lang w:val="sv-SE"/>
        </w:rPr>
        <w:t xml:space="preserve"> số </w:t>
      </w:r>
      <w:r w:rsidRPr="00087931">
        <w:rPr>
          <w:position w:val="-10"/>
          <w:szCs w:val="24"/>
        </w:rPr>
        <w:object w:dxaOrig="1540" w:dyaOrig="360">
          <v:shape id="_x0000_i3398" type="#_x0000_t75" style="width:76.75pt;height:18.35pt" o:ole="">
            <v:imagedata r:id="rId4782" o:title=""/>
          </v:shape>
          <o:OLEObject Type="Embed" ProgID="Equation.DSMT4" ShapeID="_x0000_i3398" DrawAspect="Content" ObjectID="_1817112933" r:id="rId4783"/>
        </w:object>
      </w:r>
      <w:r w:rsidRPr="00087931">
        <w:rPr>
          <w:color w:val="000000"/>
          <w:szCs w:val="24"/>
          <w:lang w:val="sv-SE"/>
        </w:rPr>
        <w:t xml:space="preserve"> có </w:t>
      </w:r>
      <w:r w:rsidRPr="00087931">
        <w:rPr>
          <w:position w:val="-10"/>
          <w:szCs w:val="24"/>
        </w:rPr>
        <w:object w:dxaOrig="1100" w:dyaOrig="320">
          <v:shape id="_x0000_i3399" type="#_x0000_t75" style="width:55pt;height:16.3pt" o:ole="">
            <v:imagedata r:id="rId4784" o:title=""/>
          </v:shape>
          <o:OLEObject Type="Embed" ProgID="Equation.DSMT4" ShapeID="_x0000_i3399" DrawAspect="Content" ObjectID="_1817112934" r:id="rId4785"/>
        </w:object>
      </w:r>
      <w:r w:rsidRPr="00087931">
        <w:rPr>
          <w:color w:val="000000"/>
          <w:szCs w:val="24"/>
          <w:lang w:val="sv-SE"/>
        </w:rPr>
        <w:t xml:space="preserve"> và </w:t>
      </w:r>
      <w:r w:rsidRPr="00087931">
        <w:rPr>
          <w:position w:val="-6"/>
          <w:szCs w:val="24"/>
        </w:rPr>
        <w:object w:dxaOrig="540" w:dyaOrig="279">
          <v:shape id="_x0000_i3400" type="#_x0000_t75" style="width:27.15pt;height:14.25pt" o:ole="">
            <v:imagedata r:id="rId4786" o:title=""/>
          </v:shape>
          <o:OLEObject Type="Embed" ProgID="Equation.DSMT4" ShapeID="_x0000_i3400" DrawAspect="Content" ObjectID="_1817112935" r:id="rId4787"/>
        </w:object>
      </w:r>
      <w:r w:rsidRPr="00087931">
        <w:rPr>
          <w:color w:val="000000"/>
          <w:szCs w:val="24"/>
          <w:lang w:val="sv-SE"/>
        </w:rPr>
        <w:t xml:space="preserve"> thì đồ thị của nó có dạng:</w:t>
      </w:r>
    </w:p>
    <w:p w:rsidR="00F34E29" w:rsidRPr="00087931" w:rsidRDefault="00F34E29" w:rsidP="00F34E29">
      <w:pPr>
        <w:tabs>
          <w:tab w:val="left" w:pos="3402"/>
          <w:tab w:val="left" w:pos="5670"/>
          <w:tab w:val="left" w:pos="7938"/>
        </w:tabs>
        <w:spacing w:line="300" w:lineRule="auto"/>
        <w:ind w:left="993"/>
        <w:rPr>
          <w:b/>
          <w:color w:val="000000"/>
          <w:lang w:val="sv-SE"/>
        </w:rPr>
      </w:pPr>
      <w:r w:rsidRPr="00087931">
        <w:rPr>
          <w:b/>
          <w:color w:val="0000FF"/>
          <w:lang w:val="sv-SE"/>
        </w:rPr>
        <w:t xml:space="preserve">A. </w:t>
      </w:r>
      <w:r>
        <w:rPr>
          <w:noProof/>
          <w:color w:val="000000"/>
        </w:rPr>
        <mc:AlternateContent>
          <mc:Choice Requires="wpg">
            <w:drawing>
              <wp:inline distT="0" distB="0" distL="0" distR="0">
                <wp:extent cx="946785" cy="831850"/>
                <wp:effectExtent l="5080" t="4445" r="635" b="11430"/>
                <wp:docPr id="727" name="Group 7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46785" cy="831850"/>
                          <a:chOff x="1314" y="4194"/>
                          <a:chExt cx="1875" cy="1725"/>
                        </a:xfrm>
                      </wpg:grpSpPr>
                      <wps:wsp>
                        <wps:cNvPr id="728" name="Line 651"/>
                        <wps:cNvCnPr/>
                        <wps:spPr bwMode="auto">
                          <a:xfrm>
                            <a:off x="1314" y="5169"/>
                            <a:ext cx="1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729" name="Group 652"/>
                        <wpg:cNvGrpSpPr>
                          <a:grpSpLocks/>
                        </wpg:cNvGrpSpPr>
                        <wpg:grpSpPr bwMode="auto">
                          <a:xfrm>
                            <a:off x="1554" y="4194"/>
                            <a:ext cx="1635" cy="1725"/>
                            <a:chOff x="1659" y="4194"/>
                            <a:chExt cx="1635" cy="1725"/>
                          </a:xfrm>
                        </wpg:grpSpPr>
                        <wpg:grpSp>
                          <wpg:cNvPr id="730" name="Group 653"/>
                          <wpg:cNvGrpSpPr>
                            <a:grpSpLocks/>
                          </wpg:cNvGrpSpPr>
                          <wpg:grpSpPr bwMode="auto">
                            <a:xfrm flipV="1">
                              <a:off x="1659" y="4644"/>
                              <a:ext cx="872" cy="1002"/>
                              <a:chOff x="3955" y="6174"/>
                              <a:chExt cx="872" cy="1002"/>
                            </a:xfrm>
                          </wpg:grpSpPr>
                          <wps:wsp>
                            <wps:cNvPr id="731" name="Freeform 654"/>
                            <wps:cNvSpPr>
                              <a:spLocks/>
                            </wps:cNvSpPr>
                            <wps:spPr bwMode="auto">
                              <a:xfrm>
                                <a:off x="3955" y="6174"/>
                                <a:ext cx="747" cy="1002"/>
                              </a:xfrm>
                              <a:custGeom>
                                <a:avLst/>
                                <a:gdLst>
                                  <a:gd name="T0" fmla="*/ 10 w 747"/>
                                  <a:gd name="T1" fmla="*/ 969 h 1002"/>
                                  <a:gd name="T2" fmla="*/ 19 w 747"/>
                                  <a:gd name="T3" fmla="*/ 932 h 1002"/>
                                  <a:gd name="T4" fmla="*/ 24 w 747"/>
                                  <a:gd name="T5" fmla="*/ 895 h 1002"/>
                                  <a:gd name="T6" fmla="*/ 34 w 747"/>
                                  <a:gd name="T7" fmla="*/ 858 h 1002"/>
                                  <a:gd name="T8" fmla="*/ 43 w 747"/>
                                  <a:gd name="T9" fmla="*/ 826 h 1002"/>
                                  <a:gd name="T10" fmla="*/ 53 w 747"/>
                                  <a:gd name="T11" fmla="*/ 789 h 1002"/>
                                  <a:gd name="T12" fmla="*/ 58 w 747"/>
                                  <a:gd name="T13" fmla="*/ 756 h 1002"/>
                                  <a:gd name="T14" fmla="*/ 68 w 747"/>
                                  <a:gd name="T15" fmla="*/ 724 h 1002"/>
                                  <a:gd name="T16" fmla="*/ 77 w 747"/>
                                  <a:gd name="T17" fmla="*/ 691 h 1002"/>
                                  <a:gd name="T18" fmla="*/ 87 w 747"/>
                                  <a:gd name="T19" fmla="*/ 659 h 1002"/>
                                  <a:gd name="T20" fmla="*/ 92 w 747"/>
                                  <a:gd name="T21" fmla="*/ 626 h 1002"/>
                                  <a:gd name="T22" fmla="*/ 101 w 747"/>
                                  <a:gd name="T23" fmla="*/ 594 h 1002"/>
                                  <a:gd name="T24" fmla="*/ 111 w 747"/>
                                  <a:gd name="T25" fmla="*/ 561 h 1002"/>
                                  <a:gd name="T26" fmla="*/ 121 w 747"/>
                                  <a:gd name="T27" fmla="*/ 529 h 1002"/>
                                  <a:gd name="T28" fmla="*/ 130 w 747"/>
                                  <a:gd name="T29" fmla="*/ 496 h 1002"/>
                                  <a:gd name="T30" fmla="*/ 140 w 747"/>
                                  <a:gd name="T31" fmla="*/ 464 h 1002"/>
                                  <a:gd name="T32" fmla="*/ 150 w 747"/>
                                  <a:gd name="T33" fmla="*/ 436 h 1002"/>
                                  <a:gd name="T34" fmla="*/ 159 w 747"/>
                                  <a:gd name="T35" fmla="*/ 404 h 1002"/>
                                  <a:gd name="T36" fmla="*/ 174 w 747"/>
                                  <a:gd name="T37" fmla="*/ 371 h 1002"/>
                                  <a:gd name="T38" fmla="*/ 183 w 747"/>
                                  <a:gd name="T39" fmla="*/ 343 h 1002"/>
                                  <a:gd name="T40" fmla="*/ 193 w 747"/>
                                  <a:gd name="T41" fmla="*/ 311 h 1002"/>
                                  <a:gd name="T42" fmla="*/ 207 w 747"/>
                                  <a:gd name="T43" fmla="*/ 283 h 1002"/>
                                  <a:gd name="T44" fmla="*/ 217 w 747"/>
                                  <a:gd name="T45" fmla="*/ 255 h 1002"/>
                                  <a:gd name="T46" fmla="*/ 227 w 747"/>
                                  <a:gd name="T47" fmla="*/ 232 h 1002"/>
                                  <a:gd name="T48" fmla="*/ 241 w 747"/>
                                  <a:gd name="T49" fmla="*/ 204 h 1002"/>
                                  <a:gd name="T50" fmla="*/ 251 w 747"/>
                                  <a:gd name="T51" fmla="*/ 181 h 1002"/>
                                  <a:gd name="T52" fmla="*/ 265 w 747"/>
                                  <a:gd name="T53" fmla="*/ 162 h 1002"/>
                                  <a:gd name="T54" fmla="*/ 275 w 747"/>
                                  <a:gd name="T55" fmla="*/ 139 h 1002"/>
                                  <a:gd name="T56" fmla="*/ 294 w 747"/>
                                  <a:gd name="T57" fmla="*/ 111 h 1002"/>
                                  <a:gd name="T58" fmla="*/ 309 w 747"/>
                                  <a:gd name="T59" fmla="*/ 93 h 1002"/>
                                  <a:gd name="T60" fmla="*/ 323 w 747"/>
                                  <a:gd name="T61" fmla="*/ 70 h 1002"/>
                                  <a:gd name="T62" fmla="*/ 342 w 747"/>
                                  <a:gd name="T63" fmla="*/ 51 h 1002"/>
                                  <a:gd name="T64" fmla="*/ 357 w 747"/>
                                  <a:gd name="T65" fmla="*/ 33 h 1002"/>
                                  <a:gd name="T66" fmla="*/ 381 w 747"/>
                                  <a:gd name="T67" fmla="*/ 19 h 1002"/>
                                  <a:gd name="T68" fmla="*/ 400 w 747"/>
                                  <a:gd name="T69" fmla="*/ 5 h 1002"/>
                                  <a:gd name="T70" fmla="*/ 429 w 747"/>
                                  <a:gd name="T71" fmla="*/ 0 h 1002"/>
                                  <a:gd name="T72" fmla="*/ 458 w 747"/>
                                  <a:gd name="T73" fmla="*/ 5 h 1002"/>
                                  <a:gd name="T74" fmla="*/ 487 w 747"/>
                                  <a:gd name="T75" fmla="*/ 14 h 1002"/>
                                  <a:gd name="T76" fmla="*/ 506 w 747"/>
                                  <a:gd name="T77" fmla="*/ 28 h 1002"/>
                                  <a:gd name="T78" fmla="*/ 530 w 747"/>
                                  <a:gd name="T79" fmla="*/ 42 h 1002"/>
                                  <a:gd name="T80" fmla="*/ 550 w 747"/>
                                  <a:gd name="T81" fmla="*/ 65 h 1002"/>
                                  <a:gd name="T82" fmla="*/ 564 w 747"/>
                                  <a:gd name="T83" fmla="*/ 88 h 1002"/>
                                  <a:gd name="T84" fmla="*/ 583 w 747"/>
                                  <a:gd name="T85" fmla="*/ 107 h 1002"/>
                                  <a:gd name="T86" fmla="*/ 598 w 747"/>
                                  <a:gd name="T87" fmla="*/ 130 h 1002"/>
                                  <a:gd name="T88" fmla="*/ 612 w 747"/>
                                  <a:gd name="T89" fmla="*/ 158 h 1002"/>
                                  <a:gd name="T90" fmla="*/ 622 w 747"/>
                                  <a:gd name="T91" fmla="*/ 186 h 1002"/>
                                  <a:gd name="T92" fmla="*/ 636 w 747"/>
                                  <a:gd name="T93" fmla="*/ 204 h 1002"/>
                                  <a:gd name="T94" fmla="*/ 651 w 747"/>
                                  <a:gd name="T95" fmla="*/ 237 h 1002"/>
                                  <a:gd name="T96" fmla="*/ 660 w 747"/>
                                  <a:gd name="T97" fmla="*/ 264 h 1002"/>
                                  <a:gd name="T98" fmla="*/ 670 w 747"/>
                                  <a:gd name="T99" fmla="*/ 292 h 1002"/>
                                  <a:gd name="T100" fmla="*/ 684 w 747"/>
                                  <a:gd name="T101" fmla="*/ 320 h 1002"/>
                                  <a:gd name="T102" fmla="*/ 694 w 747"/>
                                  <a:gd name="T103" fmla="*/ 348 h 1002"/>
                                  <a:gd name="T104" fmla="*/ 704 w 747"/>
                                  <a:gd name="T105" fmla="*/ 380 h 1002"/>
                                  <a:gd name="T106" fmla="*/ 718 w 747"/>
                                  <a:gd name="T107" fmla="*/ 413 h 1002"/>
                                  <a:gd name="T108" fmla="*/ 728 w 747"/>
                                  <a:gd name="T109" fmla="*/ 445 h 1002"/>
                                  <a:gd name="T110" fmla="*/ 737 w 747"/>
                                  <a:gd name="T111" fmla="*/ 478 h 1002"/>
                                  <a:gd name="T112" fmla="*/ 747 w 747"/>
                                  <a:gd name="T113" fmla="*/ 506 h 1002"/>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747" h="1002">
                                    <a:moveTo>
                                      <a:pt x="0" y="1002"/>
                                    </a:moveTo>
                                    <a:lnTo>
                                      <a:pt x="5" y="997"/>
                                    </a:lnTo>
                                    <a:lnTo>
                                      <a:pt x="5" y="993"/>
                                    </a:lnTo>
                                    <a:lnTo>
                                      <a:pt x="5" y="988"/>
                                    </a:lnTo>
                                    <a:lnTo>
                                      <a:pt x="5" y="983"/>
                                    </a:lnTo>
                                    <a:lnTo>
                                      <a:pt x="10" y="974"/>
                                    </a:lnTo>
                                    <a:lnTo>
                                      <a:pt x="10" y="969"/>
                                    </a:lnTo>
                                    <a:lnTo>
                                      <a:pt x="10" y="965"/>
                                    </a:lnTo>
                                    <a:lnTo>
                                      <a:pt x="10" y="960"/>
                                    </a:lnTo>
                                    <a:lnTo>
                                      <a:pt x="15" y="955"/>
                                    </a:lnTo>
                                    <a:lnTo>
                                      <a:pt x="15" y="951"/>
                                    </a:lnTo>
                                    <a:lnTo>
                                      <a:pt x="15" y="942"/>
                                    </a:lnTo>
                                    <a:lnTo>
                                      <a:pt x="15" y="937"/>
                                    </a:lnTo>
                                    <a:lnTo>
                                      <a:pt x="19" y="932"/>
                                    </a:lnTo>
                                    <a:lnTo>
                                      <a:pt x="19" y="928"/>
                                    </a:lnTo>
                                    <a:lnTo>
                                      <a:pt x="19" y="923"/>
                                    </a:lnTo>
                                    <a:lnTo>
                                      <a:pt x="19" y="918"/>
                                    </a:lnTo>
                                    <a:lnTo>
                                      <a:pt x="24" y="909"/>
                                    </a:lnTo>
                                    <a:lnTo>
                                      <a:pt x="24" y="904"/>
                                    </a:lnTo>
                                    <a:lnTo>
                                      <a:pt x="24" y="900"/>
                                    </a:lnTo>
                                    <a:lnTo>
                                      <a:pt x="24" y="895"/>
                                    </a:lnTo>
                                    <a:lnTo>
                                      <a:pt x="29" y="891"/>
                                    </a:lnTo>
                                    <a:lnTo>
                                      <a:pt x="29" y="886"/>
                                    </a:lnTo>
                                    <a:lnTo>
                                      <a:pt x="29" y="881"/>
                                    </a:lnTo>
                                    <a:lnTo>
                                      <a:pt x="29" y="877"/>
                                    </a:lnTo>
                                    <a:lnTo>
                                      <a:pt x="34" y="872"/>
                                    </a:lnTo>
                                    <a:lnTo>
                                      <a:pt x="34" y="863"/>
                                    </a:lnTo>
                                    <a:lnTo>
                                      <a:pt x="34" y="858"/>
                                    </a:lnTo>
                                    <a:lnTo>
                                      <a:pt x="34" y="853"/>
                                    </a:lnTo>
                                    <a:lnTo>
                                      <a:pt x="39" y="849"/>
                                    </a:lnTo>
                                    <a:lnTo>
                                      <a:pt x="39" y="844"/>
                                    </a:lnTo>
                                    <a:lnTo>
                                      <a:pt x="39" y="840"/>
                                    </a:lnTo>
                                    <a:lnTo>
                                      <a:pt x="39" y="835"/>
                                    </a:lnTo>
                                    <a:lnTo>
                                      <a:pt x="43" y="830"/>
                                    </a:lnTo>
                                    <a:lnTo>
                                      <a:pt x="43" y="826"/>
                                    </a:lnTo>
                                    <a:lnTo>
                                      <a:pt x="43" y="821"/>
                                    </a:lnTo>
                                    <a:lnTo>
                                      <a:pt x="43" y="816"/>
                                    </a:lnTo>
                                    <a:lnTo>
                                      <a:pt x="48" y="807"/>
                                    </a:lnTo>
                                    <a:lnTo>
                                      <a:pt x="48" y="802"/>
                                    </a:lnTo>
                                    <a:lnTo>
                                      <a:pt x="48" y="798"/>
                                    </a:lnTo>
                                    <a:lnTo>
                                      <a:pt x="48" y="793"/>
                                    </a:lnTo>
                                    <a:lnTo>
                                      <a:pt x="53" y="789"/>
                                    </a:lnTo>
                                    <a:lnTo>
                                      <a:pt x="53" y="784"/>
                                    </a:lnTo>
                                    <a:lnTo>
                                      <a:pt x="53" y="779"/>
                                    </a:lnTo>
                                    <a:lnTo>
                                      <a:pt x="53" y="775"/>
                                    </a:lnTo>
                                    <a:lnTo>
                                      <a:pt x="58" y="770"/>
                                    </a:lnTo>
                                    <a:lnTo>
                                      <a:pt x="58" y="765"/>
                                    </a:lnTo>
                                    <a:lnTo>
                                      <a:pt x="58" y="761"/>
                                    </a:lnTo>
                                    <a:lnTo>
                                      <a:pt x="58" y="756"/>
                                    </a:lnTo>
                                    <a:lnTo>
                                      <a:pt x="63" y="751"/>
                                    </a:lnTo>
                                    <a:lnTo>
                                      <a:pt x="63" y="747"/>
                                    </a:lnTo>
                                    <a:lnTo>
                                      <a:pt x="63" y="742"/>
                                    </a:lnTo>
                                    <a:lnTo>
                                      <a:pt x="63" y="738"/>
                                    </a:lnTo>
                                    <a:lnTo>
                                      <a:pt x="68" y="733"/>
                                    </a:lnTo>
                                    <a:lnTo>
                                      <a:pt x="68" y="728"/>
                                    </a:lnTo>
                                    <a:lnTo>
                                      <a:pt x="68" y="724"/>
                                    </a:lnTo>
                                    <a:lnTo>
                                      <a:pt x="68" y="719"/>
                                    </a:lnTo>
                                    <a:lnTo>
                                      <a:pt x="72" y="714"/>
                                    </a:lnTo>
                                    <a:lnTo>
                                      <a:pt x="72" y="710"/>
                                    </a:lnTo>
                                    <a:lnTo>
                                      <a:pt x="72" y="705"/>
                                    </a:lnTo>
                                    <a:lnTo>
                                      <a:pt x="72" y="700"/>
                                    </a:lnTo>
                                    <a:lnTo>
                                      <a:pt x="77" y="696"/>
                                    </a:lnTo>
                                    <a:lnTo>
                                      <a:pt x="77" y="691"/>
                                    </a:lnTo>
                                    <a:lnTo>
                                      <a:pt x="77" y="686"/>
                                    </a:lnTo>
                                    <a:lnTo>
                                      <a:pt x="77" y="682"/>
                                    </a:lnTo>
                                    <a:lnTo>
                                      <a:pt x="82" y="677"/>
                                    </a:lnTo>
                                    <a:lnTo>
                                      <a:pt x="82" y="673"/>
                                    </a:lnTo>
                                    <a:lnTo>
                                      <a:pt x="82" y="668"/>
                                    </a:lnTo>
                                    <a:lnTo>
                                      <a:pt x="82" y="663"/>
                                    </a:lnTo>
                                    <a:lnTo>
                                      <a:pt x="87" y="659"/>
                                    </a:lnTo>
                                    <a:lnTo>
                                      <a:pt x="87" y="654"/>
                                    </a:lnTo>
                                    <a:lnTo>
                                      <a:pt x="87" y="649"/>
                                    </a:lnTo>
                                    <a:lnTo>
                                      <a:pt x="87" y="645"/>
                                    </a:lnTo>
                                    <a:lnTo>
                                      <a:pt x="92" y="640"/>
                                    </a:lnTo>
                                    <a:lnTo>
                                      <a:pt x="92" y="635"/>
                                    </a:lnTo>
                                    <a:lnTo>
                                      <a:pt x="92" y="631"/>
                                    </a:lnTo>
                                    <a:lnTo>
                                      <a:pt x="92" y="626"/>
                                    </a:lnTo>
                                    <a:lnTo>
                                      <a:pt x="97" y="622"/>
                                    </a:lnTo>
                                    <a:lnTo>
                                      <a:pt x="97" y="617"/>
                                    </a:lnTo>
                                    <a:lnTo>
                                      <a:pt x="97" y="612"/>
                                    </a:lnTo>
                                    <a:lnTo>
                                      <a:pt x="101" y="608"/>
                                    </a:lnTo>
                                    <a:lnTo>
                                      <a:pt x="101" y="603"/>
                                    </a:lnTo>
                                    <a:lnTo>
                                      <a:pt x="101" y="598"/>
                                    </a:lnTo>
                                    <a:lnTo>
                                      <a:pt x="101" y="594"/>
                                    </a:lnTo>
                                    <a:lnTo>
                                      <a:pt x="106" y="589"/>
                                    </a:lnTo>
                                    <a:lnTo>
                                      <a:pt x="106" y="584"/>
                                    </a:lnTo>
                                    <a:lnTo>
                                      <a:pt x="106" y="580"/>
                                    </a:lnTo>
                                    <a:lnTo>
                                      <a:pt x="106" y="575"/>
                                    </a:lnTo>
                                    <a:lnTo>
                                      <a:pt x="111" y="571"/>
                                    </a:lnTo>
                                    <a:lnTo>
                                      <a:pt x="111" y="566"/>
                                    </a:lnTo>
                                    <a:lnTo>
                                      <a:pt x="111" y="561"/>
                                    </a:lnTo>
                                    <a:lnTo>
                                      <a:pt x="116" y="557"/>
                                    </a:lnTo>
                                    <a:lnTo>
                                      <a:pt x="116" y="552"/>
                                    </a:lnTo>
                                    <a:lnTo>
                                      <a:pt x="116" y="547"/>
                                    </a:lnTo>
                                    <a:lnTo>
                                      <a:pt x="116" y="543"/>
                                    </a:lnTo>
                                    <a:lnTo>
                                      <a:pt x="121" y="538"/>
                                    </a:lnTo>
                                    <a:lnTo>
                                      <a:pt x="121" y="533"/>
                                    </a:lnTo>
                                    <a:lnTo>
                                      <a:pt x="121" y="529"/>
                                    </a:lnTo>
                                    <a:lnTo>
                                      <a:pt x="125" y="524"/>
                                    </a:lnTo>
                                    <a:lnTo>
                                      <a:pt x="125" y="520"/>
                                    </a:lnTo>
                                    <a:lnTo>
                                      <a:pt x="125" y="515"/>
                                    </a:lnTo>
                                    <a:lnTo>
                                      <a:pt x="125" y="510"/>
                                    </a:lnTo>
                                    <a:lnTo>
                                      <a:pt x="130" y="506"/>
                                    </a:lnTo>
                                    <a:lnTo>
                                      <a:pt x="130" y="501"/>
                                    </a:lnTo>
                                    <a:lnTo>
                                      <a:pt x="130" y="496"/>
                                    </a:lnTo>
                                    <a:lnTo>
                                      <a:pt x="135" y="492"/>
                                    </a:lnTo>
                                    <a:lnTo>
                                      <a:pt x="135" y="487"/>
                                    </a:lnTo>
                                    <a:lnTo>
                                      <a:pt x="135" y="482"/>
                                    </a:lnTo>
                                    <a:lnTo>
                                      <a:pt x="135" y="478"/>
                                    </a:lnTo>
                                    <a:lnTo>
                                      <a:pt x="140" y="473"/>
                                    </a:lnTo>
                                    <a:lnTo>
                                      <a:pt x="140" y="469"/>
                                    </a:lnTo>
                                    <a:lnTo>
                                      <a:pt x="140" y="464"/>
                                    </a:lnTo>
                                    <a:lnTo>
                                      <a:pt x="140" y="459"/>
                                    </a:lnTo>
                                    <a:lnTo>
                                      <a:pt x="145" y="459"/>
                                    </a:lnTo>
                                    <a:lnTo>
                                      <a:pt x="145" y="455"/>
                                    </a:lnTo>
                                    <a:lnTo>
                                      <a:pt x="145" y="450"/>
                                    </a:lnTo>
                                    <a:lnTo>
                                      <a:pt x="145" y="445"/>
                                    </a:lnTo>
                                    <a:lnTo>
                                      <a:pt x="150" y="441"/>
                                    </a:lnTo>
                                    <a:lnTo>
                                      <a:pt x="150" y="436"/>
                                    </a:lnTo>
                                    <a:lnTo>
                                      <a:pt x="150" y="431"/>
                                    </a:lnTo>
                                    <a:lnTo>
                                      <a:pt x="154" y="427"/>
                                    </a:lnTo>
                                    <a:lnTo>
                                      <a:pt x="154" y="422"/>
                                    </a:lnTo>
                                    <a:lnTo>
                                      <a:pt x="154" y="418"/>
                                    </a:lnTo>
                                    <a:lnTo>
                                      <a:pt x="159" y="413"/>
                                    </a:lnTo>
                                    <a:lnTo>
                                      <a:pt x="159" y="408"/>
                                    </a:lnTo>
                                    <a:lnTo>
                                      <a:pt x="159" y="404"/>
                                    </a:lnTo>
                                    <a:lnTo>
                                      <a:pt x="164" y="399"/>
                                    </a:lnTo>
                                    <a:lnTo>
                                      <a:pt x="164" y="394"/>
                                    </a:lnTo>
                                    <a:lnTo>
                                      <a:pt x="164" y="390"/>
                                    </a:lnTo>
                                    <a:lnTo>
                                      <a:pt x="169" y="385"/>
                                    </a:lnTo>
                                    <a:lnTo>
                                      <a:pt x="169" y="380"/>
                                    </a:lnTo>
                                    <a:lnTo>
                                      <a:pt x="169" y="376"/>
                                    </a:lnTo>
                                    <a:lnTo>
                                      <a:pt x="174" y="371"/>
                                    </a:lnTo>
                                    <a:lnTo>
                                      <a:pt x="174" y="366"/>
                                    </a:lnTo>
                                    <a:lnTo>
                                      <a:pt x="174" y="362"/>
                                    </a:lnTo>
                                    <a:lnTo>
                                      <a:pt x="178" y="357"/>
                                    </a:lnTo>
                                    <a:lnTo>
                                      <a:pt x="178" y="353"/>
                                    </a:lnTo>
                                    <a:lnTo>
                                      <a:pt x="178" y="348"/>
                                    </a:lnTo>
                                    <a:lnTo>
                                      <a:pt x="183" y="348"/>
                                    </a:lnTo>
                                    <a:lnTo>
                                      <a:pt x="183" y="343"/>
                                    </a:lnTo>
                                    <a:lnTo>
                                      <a:pt x="183" y="339"/>
                                    </a:lnTo>
                                    <a:lnTo>
                                      <a:pt x="188" y="334"/>
                                    </a:lnTo>
                                    <a:lnTo>
                                      <a:pt x="188" y="329"/>
                                    </a:lnTo>
                                    <a:lnTo>
                                      <a:pt x="188" y="325"/>
                                    </a:lnTo>
                                    <a:lnTo>
                                      <a:pt x="193" y="320"/>
                                    </a:lnTo>
                                    <a:lnTo>
                                      <a:pt x="193" y="315"/>
                                    </a:lnTo>
                                    <a:lnTo>
                                      <a:pt x="193" y="311"/>
                                    </a:lnTo>
                                    <a:lnTo>
                                      <a:pt x="198" y="306"/>
                                    </a:lnTo>
                                    <a:lnTo>
                                      <a:pt x="198" y="302"/>
                                    </a:lnTo>
                                    <a:lnTo>
                                      <a:pt x="198" y="297"/>
                                    </a:lnTo>
                                    <a:lnTo>
                                      <a:pt x="203" y="297"/>
                                    </a:lnTo>
                                    <a:lnTo>
                                      <a:pt x="203" y="292"/>
                                    </a:lnTo>
                                    <a:lnTo>
                                      <a:pt x="203" y="288"/>
                                    </a:lnTo>
                                    <a:lnTo>
                                      <a:pt x="207" y="283"/>
                                    </a:lnTo>
                                    <a:lnTo>
                                      <a:pt x="207" y="278"/>
                                    </a:lnTo>
                                    <a:lnTo>
                                      <a:pt x="207" y="274"/>
                                    </a:lnTo>
                                    <a:lnTo>
                                      <a:pt x="212" y="274"/>
                                    </a:lnTo>
                                    <a:lnTo>
                                      <a:pt x="212" y="269"/>
                                    </a:lnTo>
                                    <a:lnTo>
                                      <a:pt x="212" y="264"/>
                                    </a:lnTo>
                                    <a:lnTo>
                                      <a:pt x="217" y="260"/>
                                    </a:lnTo>
                                    <a:lnTo>
                                      <a:pt x="217" y="255"/>
                                    </a:lnTo>
                                    <a:lnTo>
                                      <a:pt x="217" y="251"/>
                                    </a:lnTo>
                                    <a:lnTo>
                                      <a:pt x="222" y="251"/>
                                    </a:lnTo>
                                    <a:lnTo>
                                      <a:pt x="222" y="246"/>
                                    </a:lnTo>
                                    <a:lnTo>
                                      <a:pt x="222" y="241"/>
                                    </a:lnTo>
                                    <a:lnTo>
                                      <a:pt x="227" y="241"/>
                                    </a:lnTo>
                                    <a:lnTo>
                                      <a:pt x="227" y="237"/>
                                    </a:lnTo>
                                    <a:lnTo>
                                      <a:pt x="227" y="232"/>
                                    </a:lnTo>
                                    <a:lnTo>
                                      <a:pt x="231" y="227"/>
                                    </a:lnTo>
                                    <a:lnTo>
                                      <a:pt x="231" y="223"/>
                                    </a:lnTo>
                                    <a:lnTo>
                                      <a:pt x="236" y="218"/>
                                    </a:lnTo>
                                    <a:lnTo>
                                      <a:pt x="236" y="213"/>
                                    </a:lnTo>
                                    <a:lnTo>
                                      <a:pt x="236" y="209"/>
                                    </a:lnTo>
                                    <a:lnTo>
                                      <a:pt x="241" y="209"/>
                                    </a:lnTo>
                                    <a:lnTo>
                                      <a:pt x="241" y="204"/>
                                    </a:lnTo>
                                    <a:lnTo>
                                      <a:pt x="241" y="200"/>
                                    </a:lnTo>
                                    <a:lnTo>
                                      <a:pt x="246" y="200"/>
                                    </a:lnTo>
                                    <a:lnTo>
                                      <a:pt x="246" y="195"/>
                                    </a:lnTo>
                                    <a:lnTo>
                                      <a:pt x="246" y="190"/>
                                    </a:lnTo>
                                    <a:lnTo>
                                      <a:pt x="251" y="190"/>
                                    </a:lnTo>
                                    <a:lnTo>
                                      <a:pt x="251" y="186"/>
                                    </a:lnTo>
                                    <a:lnTo>
                                      <a:pt x="251" y="181"/>
                                    </a:lnTo>
                                    <a:lnTo>
                                      <a:pt x="256" y="181"/>
                                    </a:lnTo>
                                    <a:lnTo>
                                      <a:pt x="256" y="176"/>
                                    </a:lnTo>
                                    <a:lnTo>
                                      <a:pt x="256" y="172"/>
                                    </a:lnTo>
                                    <a:lnTo>
                                      <a:pt x="260" y="172"/>
                                    </a:lnTo>
                                    <a:lnTo>
                                      <a:pt x="260" y="167"/>
                                    </a:lnTo>
                                    <a:lnTo>
                                      <a:pt x="260" y="162"/>
                                    </a:lnTo>
                                    <a:lnTo>
                                      <a:pt x="265" y="162"/>
                                    </a:lnTo>
                                    <a:lnTo>
                                      <a:pt x="265" y="158"/>
                                    </a:lnTo>
                                    <a:lnTo>
                                      <a:pt x="265" y="153"/>
                                    </a:lnTo>
                                    <a:lnTo>
                                      <a:pt x="270" y="153"/>
                                    </a:lnTo>
                                    <a:lnTo>
                                      <a:pt x="270" y="149"/>
                                    </a:lnTo>
                                    <a:lnTo>
                                      <a:pt x="270" y="144"/>
                                    </a:lnTo>
                                    <a:lnTo>
                                      <a:pt x="275" y="144"/>
                                    </a:lnTo>
                                    <a:lnTo>
                                      <a:pt x="275" y="139"/>
                                    </a:lnTo>
                                    <a:lnTo>
                                      <a:pt x="280" y="135"/>
                                    </a:lnTo>
                                    <a:lnTo>
                                      <a:pt x="280" y="130"/>
                                    </a:lnTo>
                                    <a:lnTo>
                                      <a:pt x="284" y="125"/>
                                    </a:lnTo>
                                    <a:lnTo>
                                      <a:pt x="284" y="121"/>
                                    </a:lnTo>
                                    <a:lnTo>
                                      <a:pt x="289" y="121"/>
                                    </a:lnTo>
                                    <a:lnTo>
                                      <a:pt x="289" y="116"/>
                                    </a:lnTo>
                                    <a:lnTo>
                                      <a:pt x="294" y="111"/>
                                    </a:lnTo>
                                    <a:lnTo>
                                      <a:pt x="294" y="107"/>
                                    </a:lnTo>
                                    <a:lnTo>
                                      <a:pt x="299" y="107"/>
                                    </a:lnTo>
                                    <a:lnTo>
                                      <a:pt x="299" y="102"/>
                                    </a:lnTo>
                                    <a:lnTo>
                                      <a:pt x="299" y="97"/>
                                    </a:lnTo>
                                    <a:lnTo>
                                      <a:pt x="304" y="97"/>
                                    </a:lnTo>
                                    <a:lnTo>
                                      <a:pt x="304" y="93"/>
                                    </a:lnTo>
                                    <a:lnTo>
                                      <a:pt x="309" y="93"/>
                                    </a:lnTo>
                                    <a:lnTo>
                                      <a:pt x="309" y="88"/>
                                    </a:lnTo>
                                    <a:lnTo>
                                      <a:pt x="313" y="84"/>
                                    </a:lnTo>
                                    <a:lnTo>
                                      <a:pt x="313" y="79"/>
                                    </a:lnTo>
                                    <a:lnTo>
                                      <a:pt x="318" y="79"/>
                                    </a:lnTo>
                                    <a:lnTo>
                                      <a:pt x="318" y="74"/>
                                    </a:lnTo>
                                    <a:lnTo>
                                      <a:pt x="323" y="74"/>
                                    </a:lnTo>
                                    <a:lnTo>
                                      <a:pt x="323" y="70"/>
                                    </a:lnTo>
                                    <a:lnTo>
                                      <a:pt x="328" y="65"/>
                                    </a:lnTo>
                                    <a:lnTo>
                                      <a:pt x="328" y="60"/>
                                    </a:lnTo>
                                    <a:lnTo>
                                      <a:pt x="333" y="60"/>
                                    </a:lnTo>
                                    <a:lnTo>
                                      <a:pt x="333" y="56"/>
                                    </a:lnTo>
                                    <a:lnTo>
                                      <a:pt x="337" y="56"/>
                                    </a:lnTo>
                                    <a:lnTo>
                                      <a:pt x="337" y="51"/>
                                    </a:lnTo>
                                    <a:lnTo>
                                      <a:pt x="342" y="51"/>
                                    </a:lnTo>
                                    <a:lnTo>
                                      <a:pt x="342" y="46"/>
                                    </a:lnTo>
                                    <a:lnTo>
                                      <a:pt x="347" y="46"/>
                                    </a:lnTo>
                                    <a:lnTo>
                                      <a:pt x="347" y="42"/>
                                    </a:lnTo>
                                    <a:lnTo>
                                      <a:pt x="352" y="42"/>
                                    </a:lnTo>
                                    <a:lnTo>
                                      <a:pt x="352" y="37"/>
                                    </a:lnTo>
                                    <a:lnTo>
                                      <a:pt x="357" y="37"/>
                                    </a:lnTo>
                                    <a:lnTo>
                                      <a:pt x="357" y="33"/>
                                    </a:lnTo>
                                    <a:lnTo>
                                      <a:pt x="362" y="33"/>
                                    </a:lnTo>
                                    <a:lnTo>
                                      <a:pt x="362" y="28"/>
                                    </a:lnTo>
                                    <a:lnTo>
                                      <a:pt x="366" y="28"/>
                                    </a:lnTo>
                                    <a:lnTo>
                                      <a:pt x="371" y="23"/>
                                    </a:lnTo>
                                    <a:lnTo>
                                      <a:pt x="376" y="23"/>
                                    </a:lnTo>
                                    <a:lnTo>
                                      <a:pt x="376" y="19"/>
                                    </a:lnTo>
                                    <a:lnTo>
                                      <a:pt x="381" y="19"/>
                                    </a:lnTo>
                                    <a:lnTo>
                                      <a:pt x="381" y="14"/>
                                    </a:lnTo>
                                    <a:lnTo>
                                      <a:pt x="386" y="14"/>
                                    </a:lnTo>
                                    <a:lnTo>
                                      <a:pt x="390" y="14"/>
                                    </a:lnTo>
                                    <a:lnTo>
                                      <a:pt x="390" y="9"/>
                                    </a:lnTo>
                                    <a:lnTo>
                                      <a:pt x="395" y="9"/>
                                    </a:lnTo>
                                    <a:lnTo>
                                      <a:pt x="400" y="9"/>
                                    </a:lnTo>
                                    <a:lnTo>
                                      <a:pt x="400" y="5"/>
                                    </a:lnTo>
                                    <a:lnTo>
                                      <a:pt x="405" y="5"/>
                                    </a:lnTo>
                                    <a:lnTo>
                                      <a:pt x="410" y="5"/>
                                    </a:lnTo>
                                    <a:lnTo>
                                      <a:pt x="415" y="5"/>
                                    </a:lnTo>
                                    <a:lnTo>
                                      <a:pt x="415" y="0"/>
                                    </a:lnTo>
                                    <a:lnTo>
                                      <a:pt x="419" y="0"/>
                                    </a:lnTo>
                                    <a:lnTo>
                                      <a:pt x="424" y="0"/>
                                    </a:lnTo>
                                    <a:lnTo>
                                      <a:pt x="429" y="0"/>
                                    </a:lnTo>
                                    <a:lnTo>
                                      <a:pt x="434" y="0"/>
                                    </a:lnTo>
                                    <a:lnTo>
                                      <a:pt x="439" y="0"/>
                                    </a:lnTo>
                                    <a:lnTo>
                                      <a:pt x="443" y="0"/>
                                    </a:lnTo>
                                    <a:lnTo>
                                      <a:pt x="448" y="0"/>
                                    </a:lnTo>
                                    <a:lnTo>
                                      <a:pt x="453" y="0"/>
                                    </a:lnTo>
                                    <a:lnTo>
                                      <a:pt x="458" y="0"/>
                                    </a:lnTo>
                                    <a:lnTo>
                                      <a:pt x="458" y="5"/>
                                    </a:lnTo>
                                    <a:lnTo>
                                      <a:pt x="463" y="5"/>
                                    </a:lnTo>
                                    <a:lnTo>
                                      <a:pt x="468" y="5"/>
                                    </a:lnTo>
                                    <a:lnTo>
                                      <a:pt x="472" y="5"/>
                                    </a:lnTo>
                                    <a:lnTo>
                                      <a:pt x="472" y="9"/>
                                    </a:lnTo>
                                    <a:lnTo>
                                      <a:pt x="477" y="9"/>
                                    </a:lnTo>
                                    <a:lnTo>
                                      <a:pt x="482" y="9"/>
                                    </a:lnTo>
                                    <a:lnTo>
                                      <a:pt x="487" y="14"/>
                                    </a:lnTo>
                                    <a:lnTo>
                                      <a:pt x="492" y="14"/>
                                    </a:lnTo>
                                    <a:lnTo>
                                      <a:pt x="492" y="19"/>
                                    </a:lnTo>
                                    <a:lnTo>
                                      <a:pt x="496" y="19"/>
                                    </a:lnTo>
                                    <a:lnTo>
                                      <a:pt x="501" y="19"/>
                                    </a:lnTo>
                                    <a:lnTo>
                                      <a:pt x="501" y="23"/>
                                    </a:lnTo>
                                    <a:lnTo>
                                      <a:pt x="506" y="23"/>
                                    </a:lnTo>
                                    <a:lnTo>
                                      <a:pt x="506" y="28"/>
                                    </a:lnTo>
                                    <a:lnTo>
                                      <a:pt x="511" y="28"/>
                                    </a:lnTo>
                                    <a:lnTo>
                                      <a:pt x="516" y="33"/>
                                    </a:lnTo>
                                    <a:lnTo>
                                      <a:pt x="521" y="33"/>
                                    </a:lnTo>
                                    <a:lnTo>
                                      <a:pt x="521" y="37"/>
                                    </a:lnTo>
                                    <a:lnTo>
                                      <a:pt x="525" y="37"/>
                                    </a:lnTo>
                                    <a:lnTo>
                                      <a:pt x="525" y="42"/>
                                    </a:lnTo>
                                    <a:lnTo>
                                      <a:pt x="530" y="42"/>
                                    </a:lnTo>
                                    <a:lnTo>
                                      <a:pt x="530" y="46"/>
                                    </a:lnTo>
                                    <a:lnTo>
                                      <a:pt x="535" y="46"/>
                                    </a:lnTo>
                                    <a:lnTo>
                                      <a:pt x="535" y="51"/>
                                    </a:lnTo>
                                    <a:lnTo>
                                      <a:pt x="540" y="51"/>
                                    </a:lnTo>
                                    <a:lnTo>
                                      <a:pt x="540" y="56"/>
                                    </a:lnTo>
                                    <a:lnTo>
                                      <a:pt x="545" y="60"/>
                                    </a:lnTo>
                                    <a:lnTo>
                                      <a:pt x="550" y="65"/>
                                    </a:lnTo>
                                    <a:lnTo>
                                      <a:pt x="550" y="70"/>
                                    </a:lnTo>
                                    <a:lnTo>
                                      <a:pt x="554" y="70"/>
                                    </a:lnTo>
                                    <a:lnTo>
                                      <a:pt x="554" y="74"/>
                                    </a:lnTo>
                                    <a:lnTo>
                                      <a:pt x="559" y="74"/>
                                    </a:lnTo>
                                    <a:lnTo>
                                      <a:pt x="559" y="79"/>
                                    </a:lnTo>
                                    <a:lnTo>
                                      <a:pt x="564" y="84"/>
                                    </a:lnTo>
                                    <a:lnTo>
                                      <a:pt x="564" y="88"/>
                                    </a:lnTo>
                                    <a:lnTo>
                                      <a:pt x="569" y="88"/>
                                    </a:lnTo>
                                    <a:lnTo>
                                      <a:pt x="569" y="93"/>
                                    </a:lnTo>
                                    <a:lnTo>
                                      <a:pt x="574" y="93"/>
                                    </a:lnTo>
                                    <a:lnTo>
                                      <a:pt x="574" y="97"/>
                                    </a:lnTo>
                                    <a:lnTo>
                                      <a:pt x="578" y="102"/>
                                    </a:lnTo>
                                    <a:lnTo>
                                      <a:pt x="578" y="107"/>
                                    </a:lnTo>
                                    <a:lnTo>
                                      <a:pt x="583" y="107"/>
                                    </a:lnTo>
                                    <a:lnTo>
                                      <a:pt x="583" y="111"/>
                                    </a:lnTo>
                                    <a:lnTo>
                                      <a:pt x="583" y="116"/>
                                    </a:lnTo>
                                    <a:lnTo>
                                      <a:pt x="588" y="116"/>
                                    </a:lnTo>
                                    <a:lnTo>
                                      <a:pt x="588" y="121"/>
                                    </a:lnTo>
                                    <a:lnTo>
                                      <a:pt x="593" y="125"/>
                                    </a:lnTo>
                                    <a:lnTo>
                                      <a:pt x="593" y="130"/>
                                    </a:lnTo>
                                    <a:lnTo>
                                      <a:pt x="598" y="130"/>
                                    </a:lnTo>
                                    <a:lnTo>
                                      <a:pt x="598" y="135"/>
                                    </a:lnTo>
                                    <a:lnTo>
                                      <a:pt x="598" y="139"/>
                                    </a:lnTo>
                                    <a:lnTo>
                                      <a:pt x="603" y="139"/>
                                    </a:lnTo>
                                    <a:lnTo>
                                      <a:pt x="603" y="144"/>
                                    </a:lnTo>
                                    <a:lnTo>
                                      <a:pt x="607" y="149"/>
                                    </a:lnTo>
                                    <a:lnTo>
                                      <a:pt x="607" y="153"/>
                                    </a:lnTo>
                                    <a:lnTo>
                                      <a:pt x="612" y="158"/>
                                    </a:lnTo>
                                    <a:lnTo>
                                      <a:pt x="612" y="162"/>
                                    </a:lnTo>
                                    <a:lnTo>
                                      <a:pt x="617" y="167"/>
                                    </a:lnTo>
                                    <a:lnTo>
                                      <a:pt x="617" y="172"/>
                                    </a:lnTo>
                                    <a:lnTo>
                                      <a:pt x="617" y="176"/>
                                    </a:lnTo>
                                    <a:lnTo>
                                      <a:pt x="622" y="176"/>
                                    </a:lnTo>
                                    <a:lnTo>
                                      <a:pt x="622" y="181"/>
                                    </a:lnTo>
                                    <a:lnTo>
                                      <a:pt x="622" y="186"/>
                                    </a:lnTo>
                                    <a:lnTo>
                                      <a:pt x="627" y="186"/>
                                    </a:lnTo>
                                    <a:lnTo>
                                      <a:pt x="627" y="190"/>
                                    </a:lnTo>
                                    <a:lnTo>
                                      <a:pt x="627" y="195"/>
                                    </a:lnTo>
                                    <a:lnTo>
                                      <a:pt x="631" y="195"/>
                                    </a:lnTo>
                                    <a:lnTo>
                                      <a:pt x="631" y="200"/>
                                    </a:lnTo>
                                    <a:lnTo>
                                      <a:pt x="631" y="204"/>
                                    </a:lnTo>
                                    <a:lnTo>
                                      <a:pt x="636" y="204"/>
                                    </a:lnTo>
                                    <a:lnTo>
                                      <a:pt x="636" y="209"/>
                                    </a:lnTo>
                                    <a:lnTo>
                                      <a:pt x="636" y="213"/>
                                    </a:lnTo>
                                    <a:lnTo>
                                      <a:pt x="641" y="218"/>
                                    </a:lnTo>
                                    <a:lnTo>
                                      <a:pt x="641" y="223"/>
                                    </a:lnTo>
                                    <a:lnTo>
                                      <a:pt x="646" y="227"/>
                                    </a:lnTo>
                                    <a:lnTo>
                                      <a:pt x="646" y="232"/>
                                    </a:lnTo>
                                    <a:lnTo>
                                      <a:pt x="651" y="237"/>
                                    </a:lnTo>
                                    <a:lnTo>
                                      <a:pt x="651" y="241"/>
                                    </a:lnTo>
                                    <a:lnTo>
                                      <a:pt x="651" y="246"/>
                                    </a:lnTo>
                                    <a:lnTo>
                                      <a:pt x="656" y="246"/>
                                    </a:lnTo>
                                    <a:lnTo>
                                      <a:pt x="656" y="251"/>
                                    </a:lnTo>
                                    <a:lnTo>
                                      <a:pt x="656" y="255"/>
                                    </a:lnTo>
                                    <a:lnTo>
                                      <a:pt x="660" y="260"/>
                                    </a:lnTo>
                                    <a:lnTo>
                                      <a:pt x="660" y="264"/>
                                    </a:lnTo>
                                    <a:lnTo>
                                      <a:pt x="660" y="269"/>
                                    </a:lnTo>
                                    <a:lnTo>
                                      <a:pt x="665" y="269"/>
                                    </a:lnTo>
                                    <a:lnTo>
                                      <a:pt x="665" y="274"/>
                                    </a:lnTo>
                                    <a:lnTo>
                                      <a:pt x="665" y="278"/>
                                    </a:lnTo>
                                    <a:lnTo>
                                      <a:pt x="670" y="283"/>
                                    </a:lnTo>
                                    <a:lnTo>
                                      <a:pt x="670" y="288"/>
                                    </a:lnTo>
                                    <a:lnTo>
                                      <a:pt x="670" y="292"/>
                                    </a:lnTo>
                                    <a:lnTo>
                                      <a:pt x="675" y="292"/>
                                    </a:lnTo>
                                    <a:lnTo>
                                      <a:pt x="675" y="297"/>
                                    </a:lnTo>
                                    <a:lnTo>
                                      <a:pt x="675" y="302"/>
                                    </a:lnTo>
                                    <a:lnTo>
                                      <a:pt x="680" y="306"/>
                                    </a:lnTo>
                                    <a:lnTo>
                                      <a:pt x="680" y="311"/>
                                    </a:lnTo>
                                    <a:lnTo>
                                      <a:pt x="680" y="315"/>
                                    </a:lnTo>
                                    <a:lnTo>
                                      <a:pt x="684" y="320"/>
                                    </a:lnTo>
                                    <a:lnTo>
                                      <a:pt x="684" y="325"/>
                                    </a:lnTo>
                                    <a:lnTo>
                                      <a:pt x="684" y="329"/>
                                    </a:lnTo>
                                    <a:lnTo>
                                      <a:pt x="689" y="329"/>
                                    </a:lnTo>
                                    <a:lnTo>
                                      <a:pt x="689" y="334"/>
                                    </a:lnTo>
                                    <a:lnTo>
                                      <a:pt x="689" y="339"/>
                                    </a:lnTo>
                                    <a:lnTo>
                                      <a:pt x="694" y="343"/>
                                    </a:lnTo>
                                    <a:lnTo>
                                      <a:pt x="694" y="348"/>
                                    </a:lnTo>
                                    <a:lnTo>
                                      <a:pt x="694" y="353"/>
                                    </a:lnTo>
                                    <a:lnTo>
                                      <a:pt x="699" y="357"/>
                                    </a:lnTo>
                                    <a:lnTo>
                                      <a:pt x="699" y="362"/>
                                    </a:lnTo>
                                    <a:lnTo>
                                      <a:pt x="699" y="366"/>
                                    </a:lnTo>
                                    <a:lnTo>
                                      <a:pt x="704" y="371"/>
                                    </a:lnTo>
                                    <a:lnTo>
                                      <a:pt x="704" y="376"/>
                                    </a:lnTo>
                                    <a:lnTo>
                                      <a:pt x="704" y="380"/>
                                    </a:lnTo>
                                    <a:lnTo>
                                      <a:pt x="709" y="385"/>
                                    </a:lnTo>
                                    <a:lnTo>
                                      <a:pt x="709" y="390"/>
                                    </a:lnTo>
                                    <a:lnTo>
                                      <a:pt x="709" y="394"/>
                                    </a:lnTo>
                                    <a:lnTo>
                                      <a:pt x="713" y="399"/>
                                    </a:lnTo>
                                    <a:lnTo>
                                      <a:pt x="713" y="404"/>
                                    </a:lnTo>
                                    <a:lnTo>
                                      <a:pt x="713" y="408"/>
                                    </a:lnTo>
                                    <a:lnTo>
                                      <a:pt x="718" y="413"/>
                                    </a:lnTo>
                                    <a:lnTo>
                                      <a:pt x="718" y="418"/>
                                    </a:lnTo>
                                    <a:lnTo>
                                      <a:pt x="718" y="422"/>
                                    </a:lnTo>
                                    <a:lnTo>
                                      <a:pt x="723" y="427"/>
                                    </a:lnTo>
                                    <a:lnTo>
                                      <a:pt x="723" y="431"/>
                                    </a:lnTo>
                                    <a:lnTo>
                                      <a:pt x="723" y="436"/>
                                    </a:lnTo>
                                    <a:lnTo>
                                      <a:pt x="728" y="441"/>
                                    </a:lnTo>
                                    <a:lnTo>
                                      <a:pt x="728" y="445"/>
                                    </a:lnTo>
                                    <a:lnTo>
                                      <a:pt x="728" y="450"/>
                                    </a:lnTo>
                                    <a:lnTo>
                                      <a:pt x="733" y="455"/>
                                    </a:lnTo>
                                    <a:lnTo>
                                      <a:pt x="733" y="459"/>
                                    </a:lnTo>
                                    <a:lnTo>
                                      <a:pt x="733" y="464"/>
                                    </a:lnTo>
                                    <a:lnTo>
                                      <a:pt x="737" y="469"/>
                                    </a:lnTo>
                                    <a:lnTo>
                                      <a:pt x="737" y="473"/>
                                    </a:lnTo>
                                    <a:lnTo>
                                      <a:pt x="737" y="478"/>
                                    </a:lnTo>
                                    <a:lnTo>
                                      <a:pt x="737" y="482"/>
                                    </a:lnTo>
                                    <a:lnTo>
                                      <a:pt x="742" y="482"/>
                                    </a:lnTo>
                                    <a:lnTo>
                                      <a:pt x="742" y="487"/>
                                    </a:lnTo>
                                    <a:lnTo>
                                      <a:pt x="742" y="492"/>
                                    </a:lnTo>
                                    <a:lnTo>
                                      <a:pt x="742" y="496"/>
                                    </a:lnTo>
                                    <a:lnTo>
                                      <a:pt x="747" y="501"/>
                                    </a:lnTo>
                                    <a:lnTo>
                                      <a:pt x="747" y="506"/>
                                    </a:lnTo>
                                    <a:lnTo>
                                      <a:pt x="747" y="510"/>
                                    </a:lnTo>
                                  </a:path>
                                </a:pathLst>
                              </a:custGeom>
                              <a:noFill/>
                              <a:ln w="19050">
                                <a:solidFill>
                                  <a:srgbClr val="80008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2" name="Freeform 655"/>
                            <wps:cNvSpPr>
                              <a:spLocks/>
                            </wps:cNvSpPr>
                            <wps:spPr bwMode="auto">
                              <a:xfrm>
                                <a:off x="4702" y="6684"/>
                                <a:ext cx="125" cy="492"/>
                              </a:xfrm>
                              <a:custGeom>
                                <a:avLst/>
                                <a:gdLst>
                                  <a:gd name="T0" fmla="*/ 5 w 125"/>
                                  <a:gd name="T1" fmla="*/ 5 h 492"/>
                                  <a:gd name="T2" fmla="*/ 5 w 125"/>
                                  <a:gd name="T3" fmla="*/ 14 h 492"/>
                                  <a:gd name="T4" fmla="*/ 10 w 125"/>
                                  <a:gd name="T5" fmla="*/ 23 h 492"/>
                                  <a:gd name="T6" fmla="*/ 10 w 125"/>
                                  <a:gd name="T7" fmla="*/ 33 h 492"/>
                                  <a:gd name="T8" fmla="*/ 15 w 125"/>
                                  <a:gd name="T9" fmla="*/ 42 h 492"/>
                                  <a:gd name="T10" fmla="*/ 15 w 125"/>
                                  <a:gd name="T11" fmla="*/ 51 h 492"/>
                                  <a:gd name="T12" fmla="*/ 19 w 125"/>
                                  <a:gd name="T13" fmla="*/ 61 h 492"/>
                                  <a:gd name="T14" fmla="*/ 24 w 125"/>
                                  <a:gd name="T15" fmla="*/ 70 h 492"/>
                                  <a:gd name="T16" fmla="*/ 24 w 125"/>
                                  <a:gd name="T17" fmla="*/ 79 h 492"/>
                                  <a:gd name="T18" fmla="*/ 29 w 125"/>
                                  <a:gd name="T19" fmla="*/ 88 h 492"/>
                                  <a:gd name="T20" fmla="*/ 29 w 125"/>
                                  <a:gd name="T21" fmla="*/ 98 h 492"/>
                                  <a:gd name="T22" fmla="*/ 34 w 125"/>
                                  <a:gd name="T23" fmla="*/ 107 h 492"/>
                                  <a:gd name="T24" fmla="*/ 34 w 125"/>
                                  <a:gd name="T25" fmla="*/ 116 h 492"/>
                                  <a:gd name="T26" fmla="*/ 39 w 125"/>
                                  <a:gd name="T27" fmla="*/ 125 h 492"/>
                                  <a:gd name="T28" fmla="*/ 39 w 125"/>
                                  <a:gd name="T29" fmla="*/ 135 h 492"/>
                                  <a:gd name="T30" fmla="*/ 43 w 125"/>
                                  <a:gd name="T31" fmla="*/ 144 h 492"/>
                                  <a:gd name="T32" fmla="*/ 43 w 125"/>
                                  <a:gd name="T33" fmla="*/ 153 h 492"/>
                                  <a:gd name="T34" fmla="*/ 48 w 125"/>
                                  <a:gd name="T35" fmla="*/ 163 h 492"/>
                                  <a:gd name="T36" fmla="*/ 48 w 125"/>
                                  <a:gd name="T37" fmla="*/ 172 h 492"/>
                                  <a:gd name="T38" fmla="*/ 53 w 125"/>
                                  <a:gd name="T39" fmla="*/ 181 h 492"/>
                                  <a:gd name="T40" fmla="*/ 53 w 125"/>
                                  <a:gd name="T41" fmla="*/ 190 h 492"/>
                                  <a:gd name="T42" fmla="*/ 58 w 125"/>
                                  <a:gd name="T43" fmla="*/ 200 h 492"/>
                                  <a:gd name="T44" fmla="*/ 58 w 125"/>
                                  <a:gd name="T45" fmla="*/ 209 h 492"/>
                                  <a:gd name="T46" fmla="*/ 63 w 125"/>
                                  <a:gd name="T47" fmla="*/ 218 h 492"/>
                                  <a:gd name="T48" fmla="*/ 63 w 125"/>
                                  <a:gd name="T49" fmla="*/ 228 h 492"/>
                                  <a:gd name="T50" fmla="*/ 68 w 125"/>
                                  <a:gd name="T51" fmla="*/ 237 h 492"/>
                                  <a:gd name="T52" fmla="*/ 68 w 125"/>
                                  <a:gd name="T53" fmla="*/ 246 h 492"/>
                                  <a:gd name="T54" fmla="*/ 72 w 125"/>
                                  <a:gd name="T55" fmla="*/ 255 h 492"/>
                                  <a:gd name="T56" fmla="*/ 72 w 125"/>
                                  <a:gd name="T57" fmla="*/ 265 h 492"/>
                                  <a:gd name="T58" fmla="*/ 77 w 125"/>
                                  <a:gd name="T59" fmla="*/ 274 h 492"/>
                                  <a:gd name="T60" fmla="*/ 77 w 125"/>
                                  <a:gd name="T61" fmla="*/ 283 h 492"/>
                                  <a:gd name="T62" fmla="*/ 82 w 125"/>
                                  <a:gd name="T63" fmla="*/ 297 h 492"/>
                                  <a:gd name="T64" fmla="*/ 82 w 125"/>
                                  <a:gd name="T65" fmla="*/ 306 h 492"/>
                                  <a:gd name="T66" fmla="*/ 87 w 125"/>
                                  <a:gd name="T67" fmla="*/ 316 h 492"/>
                                  <a:gd name="T68" fmla="*/ 87 w 125"/>
                                  <a:gd name="T69" fmla="*/ 325 h 492"/>
                                  <a:gd name="T70" fmla="*/ 92 w 125"/>
                                  <a:gd name="T71" fmla="*/ 334 h 492"/>
                                  <a:gd name="T72" fmla="*/ 92 w 125"/>
                                  <a:gd name="T73" fmla="*/ 343 h 492"/>
                                  <a:gd name="T74" fmla="*/ 96 w 125"/>
                                  <a:gd name="T75" fmla="*/ 357 h 492"/>
                                  <a:gd name="T76" fmla="*/ 96 w 125"/>
                                  <a:gd name="T77" fmla="*/ 367 h 492"/>
                                  <a:gd name="T78" fmla="*/ 101 w 125"/>
                                  <a:gd name="T79" fmla="*/ 376 h 492"/>
                                  <a:gd name="T80" fmla="*/ 101 w 125"/>
                                  <a:gd name="T81" fmla="*/ 385 h 492"/>
                                  <a:gd name="T82" fmla="*/ 106 w 125"/>
                                  <a:gd name="T83" fmla="*/ 394 h 492"/>
                                  <a:gd name="T84" fmla="*/ 106 w 125"/>
                                  <a:gd name="T85" fmla="*/ 408 h 492"/>
                                  <a:gd name="T86" fmla="*/ 111 w 125"/>
                                  <a:gd name="T87" fmla="*/ 418 h 492"/>
                                  <a:gd name="T88" fmla="*/ 111 w 125"/>
                                  <a:gd name="T89" fmla="*/ 427 h 492"/>
                                  <a:gd name="T90" fmla="*/ 116 w 125"/>
                                  <a:gd name="T91" fmla="*/ 441 h 492"/>
                                  <a:gd name="T92" fmla="*/ 116 w 125"/>
                                  <a:gd name="T93" fmla="*/ 450 h 492"/>
                                  <a:gd name="T94" fmla="*/ 121 w 125"/>
                                  <a:gd name="T95" fmla="*/ 459 h 492"/>
                                  <a:gd name="T96" fmla="*/ 121 w 125"/>
                                  <a:gd name="T97" fmla="*/ 473 h 492"/>
                                  <a:gd name="T98" fmla="*/ 125 w 125"/>
                                  <a:gd name="T99" fmla="*/ 483 h 492"/>
                                  <a:gd name="T100" fmla="*/ 125 w 125"/>
                                  <a:gd name="T101" fmla="*/ 492 h 49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125" h="492">
                                    <a:moveTo>
                                      <a:pt x="0" y="0"/>
                                    </a:moveTo>
                                    <a:lnTo>
                                      <a:pt x="5" y="5"/>
                                    </a:lnTo>
                                    <a:lnTo>
                                      <a:pt x="5" y="10"/>
                                    </a:lnTo>
                                    <a:lnTo>
                                      <a:pt x="5" y="14"/>
                                    </a:lnTo>
                                    <a:lnTo>
                                      <a:pt x="5" y="19"/>
                                    </a:lnTo>
                                    <a:lnTo>
                                      <a:pt x="10" y="23"/>
                                    </a:lnTo>
                                    <a:lnTo>
                                      <a:pt x="10" y="28"/>
                                    </a:lnTo>
                                    <a:lnTo>
                                      <a:pt x="10" y="33"/>
                                    </a:lnTo>
                                    <a:lnTo>
                                      <a:pt x="15" y="37"/>
                                    </a:lnTo>
                                    <a:lnTo>
                                      <a:pt x="15" y="42"/>
                                    </a:lnTo>
                                    <a:lnTo>
                                      <a:pt x="15" y="47"/>
                                    </a:lnTo>
                                    <a:lnTo>
                                      <a:pt x="15" y="51"/>
                                    </a:lnTo>
                                    <a:lnTo>
                                      <a:pt x="19" y="56"/>
                                    </a:lnTo>
                                    <a:lnTo>
                                      <a:pt x="19" y="61"/>
                                    </a:lnTo>
                                    <a:lnTo>
                                      <a:pt x="19" y="65"/>
                                    </a:lnTo>
                                    <a:lnTo>
                                      <a:pt x="24" y="70"/>
                                    </a:lnTo>
                                    <a:lnTo>
                                      <a:pt x="24" y="74"/>
                                    </a:lnTo>
                                    <a:lnTo>
                                      <a:pt x="24" y="79"/>
                                    </a:lnTo>
                                    <a:lnTo>
                                      <a:pt x="24" y="84"/>
                                    </a:lnTo>
                                    <a:lnTo>
                                      <a:pt x="29" y="88"/>
                                    </a:lnTo>
                                    <a:lnTo>
                                      <a:pt x="29" y="93"/>
                                    </a:lnTo>
                                    <a:lnTo>
                                      <a:pt x="29" y="98"/>
                                    </a:lnTo>
                                    <a:lnTo>
                                      <a:pt x="29" y="102"/>
                                    </a:lnTo>
                                    <a:lnTo>
                                      <a:pt x="34" y="107"/>
                                    </a:lnTo>
                                    <a:lnTo>
                                      <a:pt x="34" y="112"/>
                                    </a:lnTo>
                                    <a:lnTo>
                                      <a:pt x="34" y="116"/>
                                    </a:lnTo>
                                    <a:lnTo>
                                      <a:pt x="39" y="121"/>
                                    </a:lnTo>
                                    <a:lnTo>
                                      <a:pt x="39" y="125"/>
                                    </a:lnTo>
                                    <a:lnTo>
                                      <a:pt x="39" y="130"/>
                                    </a:lnTo>
                                    <a:lnTo>
                                      <a:pt x="39" y="135"/>
                                    </a:lnTo>
                                    <a:lnTo>
                                      <a:pt x="43" y="139"/>
                                    </a:lnTo>
                                    <a:lnTo>
                                      <a:pt x="43" y="144"/>
                                    </a:lnTo>
                                    <a:lnTo>
                                      <a:pt x="43" y="149"/>
                                    </a:lnTo>
                                    <a:lnTo>
                                      <a:pt x="43" y="153"/>
                                    </a:lnTo>
                                    <a:lnTo>
                                      <a:pt x="48" y="158"/>
                                    </a:lnTo>
                                    <a:lnTo>
                                      <a:pt x="48" y="163"/>
                                    </a:lnTo>
                                    <a:lnTo>
                                      <a:pt x="48" y="167"/>
                                    </a:lnTo>
                                    <a:lnTo>
                                      <a:pt x="48" y="172"/>
                                    </a:lnTo>
                                    <a:lnTo>
                                      <a:pt x="53" y="176"/>
                                    </a:lnTo>
                                    <a:lnTo>
                                      <a:pt x="53" y="181"/>
                                    </a:lnTo>
                                    <a:lnTo>
                                      <a:pt x="53" y="186"/>
                                    </a:lnTo>
                                    <a:lnTo>
                                      <a:pt x="53" y="190"/>
                                    </a:lnTo>
                                    <a:lnTo>
                                      <a:pt x="58" y="195"/>
                                    </a:lnTo>
                                    <a:lnTo>
                                      <a:pt x="58" y="200"/>
                                    </a:lnTo>
                                    <a:lnTo>
                                      <a:pt x="58" y="204"/>
                                    </a:lnTo>
                                    <a:lnTo>
                                      <a:pt x="58" y="209"/>
                                    </a:lnTo>
                                    <a:lnTo>
                                      <a:pt x="63" y="214"/>
                                    </a:lnTo>
                                    <a:lnTo>
                                      <a:pt x="63" y="218"/>
                                    </a:lnTo>
                                    <a:lnTo>
                                      <a:pt x="63" y="223"/>
                                    </a:lnTo>
                                    <a:lnTo>
                                      <a:pt x="63" y="228"/>
                                    </a:lnTo>
                                    <a:lnTo>
                                      <a:pt x="68" y="232"/>
                                    </a:lnTo>
                                    <a:lnTo>
                                      <a:pt x="68" y="237"/>
                                    </a:lnTo>
                                    <a:lnTo>
                                      <a:pt x="68" y="241"/>
                                    </a:lnTo>
                                    <a:lnTo>
                                      <a:pt x="68" y="246"/>
                                    </a:lnTo>
                                    <a:lnTo>
                                      <a:pt x="72" y="251"/>
                                    </a:lnTo>
                                    <a:lnTo>
                                      <a:pt x="72" y="255"/>
                                    </a:lnTo>
                                    <a:lnTo>
                                      <a:pt x="72" y="260"/>
                                    </a:lnTo>
                                    <a:lnTo>
                                      <a:pt x="72" y="265"/>
                                    </a:lnTo>
                                    <a:lnTo>
                                      <a:pt x="77" y="269"/>
                                    </a:lnTo>
                                    <a:lnTo>
                                      <a:pt x="77" y="274"/>
                                    </a:lnTo>
                                    <a:lnTo>
                                      <a:pt x="77" y="279"/>
                                    </a:lnTo>
                                    <a:lnTo>
                                      <a:pt x="77" y="283"/>
                                    </a:lnTo>
                                    <a:lnTo>
                                      <a:pt x="82" y="288"/>
                                    </a:lnTo>
                                    <a:lnTo>
                                      <a:pt x="82" y="297"/>
                                    </a:lnTo>
                                    <a:lnTo>
                                      <a:pt x="82" y="302"/>
                                    </a:lnTo>
                                    <a:lnTo>
                                      <a:pt x="82" y="306"/>
                                    </a:lnTo>
                                    <a:lnTo>
                                      <a:pt x="87" y="311"/>
                                    </a:lnTo>
                                    <a:lnTo>
                                      <a:pt x="87" y="316"/>
                                    </a:lnTo>
                                    <a:lnTo>
                                      <a:pt x="87" y="320"/>
                                    </a:lnTo>
                                    <a:lnTo>
                                      <a:pt x="87" y="325"/>
                                    </a:lnTo>
                                    <a:lnTo>
                                      <a:pt x="92" y="330"/>
                                    </a:lnTo>
                                    <a:lnTo>
                                      <a:pt x="92" y="334"/>
                                    </a:lnTo>
                                    <a:lnTo>
                                      <a:pt x="92" y="339"/>
                                    </a:lnTo>
                                    <a:lnTo>
                                      <a:pt x="92" y="343"/>
                                    </a:lnTo>
                                    <a:lnTo>
                                      <a:pt x="96" y="348"/>
                                    </a:lnTo>
                                    <a:lnTo>
                                      <a:pt x="96" y="357"/>
                                    </a:lnTo>
                                    <a:lnTo>
                                      <a:pt x="96" y="362"/>
                                    </a:lnTo>
                                    <a:lnTo>
                                      <a:pt x="96" y="367"/>
                                    </a:lnTo>
                                    <a:lnTo>
                                      <a:pt x="101" y="371"/>
                                    </a:lnTo>
                                    <a:lnTo>
                                      <a:pt x="101" y="376"/>
                                    </a:lnTo>
                                    <a:lnTo>
                                      <a:pt x="101" y="381"/>
                                    </a:lnTo>
                                    <a:lnTo>
                                      <a:pt x="101" y="385"/>
                                    </a:lnTo>
                                    <a:lnTo>
                                      <a:pt x="106" y="390"/>
                                    </a:lnTo>
                                    <a:lnTo>
                                      <a:pt x="106" y="394"/>
                                    </a:lnTo>
                                    <a:lnTo>
                                      <a:pt x="106" y="404"/>
                                    </a:lnTo>
                                    <a:lnTo>
                                      <a:pt x="106" y="408"/>
                                    </a:lnTo>
                                    <a:lnTo>
                                      <a:pt x="106" y="413"/>
                                    </a:lnTo>
                                    <a:lnTo>
                                      <a:pt x="111" y="418"/>
                                    </a:lnTo>
                                    <a:lnTo>
                                      <a:pt x="111" y="422"/>
                                    </a:lnTo>
                                    <a:lnTo>
                                      <a:pt x="111" y="427"/>
                                    </a:lnTo>
                                    <a:lnTo>
                                      <a:pt x="111" y="432"/>
                                    </a:lnTo>
                                    <a:lnTo>
                                      <a:pt x="116" y="441"/>
                                    </a:lnTo>
                                    <a:lnTo>
                                      <a:pt x="116" y="445"/>
                                    </a:lnTo>
                                    <a:lnTo>
                                      <a:pt x="116" y="450"/>
                                    </a:lnTo>
                                    <a:lnTo>
                                      <a:pt x="116" y="455"/>
                                    </a:lnTo>
                                    <a:lnTo>
                                      <a:pt x="121" y="459"/>
                                    </a:lnTo>
                                    <a:lnTo>
                                      <a:pt x="121" y="464"/>
                                    </a:lnTo>
                                    <a:lnTo>
                                      <a:pt x="121" y="473"/>
                                    </a:lnTo>
                                    <a:lnTo>
                                      <a:pt x="121" y="478"/>
                                    </a:lnTo>
                                    <a:lnTo>
                                      <a:pt x="125" y="483"/>
                                    </a:lnTo>
                                    <a:lnTo>
                                      <a:pt x="125" y="487"/>
                                    </a:lnTo>
                                    <a:lnTo>
                                      <a:pt x="125" y="492"/>
                                    </a:lnTo>
                                  </a:path>
                                </a:pathLst>
                              </a:custGeom>
                              <a:noFill/>
                              <a:ln w="19050">
                                <a:solidFill>
                                  <a:srgbClr val="80008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733" name="Line 656"/>
                          <wps:cNvCnPr/>
                          <wps:spPr bwMode="auto">
                            <a:xfrm>
                              <a:off x="2294" y="4299"/>
                              <a:ext cx="0" cy="162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734" name="Text Box 657"/>
                          <wps:cNvSpPr txBox="1">
                            <a:spLocks noChangeArrowheads="1"/>
                          </wps:cNvSpPr>
                          <wps:spPr bwMode="auto">
                            <a:xfrm>
                              <a:off x="2934" y="513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CEF" w:rsidRPr="009465C6" w:rsidRDefault="000B3CEF" w:rsidP="00F34E29">
                                <w:r>
                                  <w:t>x</w:t>
                                </w:r>
                              </w:p>
                            </w:txbxContent>
                          </wps:txbx>
                          <wps:bodyPr rot="0" vert="horz" wrap="square" lIns="18000" tIns="0" rIns="18000" bIns="0" anchor="t" anchorCtr="0" upright="1">
                            <a:noAutofit/>
                          </wps:bodyPr>
                        </wps:wsp>
                        <wps:wsp>
                          <wps:cNvPr id="735" name="Text Box 658"/>
                          <wps:cNvSpPr txBox="1">
                            <a:spLocks noChangeArrowheads="1"/>
                          </wps:cNvSpPr>
                          <wps:spPr bwMode="auto">
                            <a:xfrm>
                              <a:off x="2064" y="419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CEF" w:rsidRPr="009465C6" w:rsidRDefault="000B3CEF" w:rsidP="00F34E29">
                                <w:r>
                                  <w:t>y</w:t>
                                </w:r>
                              </w:p>
                            </w:txbxContent>
                          </wps:txbx>
                          <wps:bodyPr rot="0" vert="horz" wrap="square" lIns="18000" tIns="0" rIns="18000" bIns="0" anchor="t" anchorCtr="0" upright="1">
                            <a:noAutofit/>
                          </wps:bodyPr>
                        </wps:wsp>
                        <wps:wsp>
                          <wps:cNvPr id="736" name="Text Box 659"/>
                          <wps:cNvSpPr txBox="1">
                            <a:spLocks noChangeArrowheads="1"/>
                          </wps:cNvSpPr>
                          <wps:spPr bwMode="auto">
                            <a:xfrm>
                              <a:off x="2049" y="488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CEF" w:rsidRPr="009465C6" w:rsidRDefault="000B3CEF" w:rsidP="00F34E29">
                                <w:r>
                                  <w:t>O</w:t>
                                </w:r>
                              </w:p>
                            </w:txbxContent>
                          </wps:txbx>
                          <wps:bodyPr rot="0" vert="horz" wrap="square" lIns="18000" tIns="0" rIns="18000" bIns="0" anchor="t" anchorCtr="0" upright="1">
                            <a:noAutofit/>
                          </wps:bodyPr>
                        </wps:wsp>
                      </wpg:grpSp>
                    </wpg:wgp>
                  </a:graphicData>
                </a:graphic>
              </wp:inline>
            </w:drawing>
          </mc:Choice>
          <mc:Fallback>
            <w:pict>
              <v:group id="Group 727" o:spid="_x0000_s1226" style="width:74.55pt;height:65.5pt;mso-position-horizontal-relative:char;mso-position-vertical-relative:line" coordorigin="1314,4194" coordsize="1875,172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umV6VR4AANCyAAAOAAAAZHJzL2Uyb0RvYy54bWzsXVtvYzeSfl9g/4PgxwU61rlKMtIZZLrT wQKZ3QDx7rvalm1hbEkrKXFnF/Pf9yuyqg5pkywmmc3MYDsPodrnY5F14a1YJL/8w6enx9lPm+Np u9+9vWi+mF/MNrub/e12d//24j+uP7xZXsxO5/Xudv24323eXvy8OV384at//qcvnw9Xm3b/sH+8 3RxnILI7XT0f3l48nM+Hq8vL083D5ml9+mJ/2Ozw8W5/fFqf8c/j/eXtcf0M6k+Pl+18Pl4+74+3 h+P+ZnM64a/v/ceLrxz9u7vNzfnf7+5Om/Ps8e0F6nZ2/z+6/3+k/19+9eX66v64Pjxsb7ga619R i6f1dodCldT79Xk9+/G4fUXqaXtz3J/2d+cvbvZPl/u7u+3NxvEAbpr5C26+Pe5/PDhe7q+e7w8q Joj2hZx+Ndmbf/vp++Nse/v2YtEuLma79ROU5Mqd0R8gnufD/RVQ3x4PPxy+P3oe8fO7/c2fT/h8 +fI7/fveg2cfn/+0vwXB9Y/nvRPPp7vjE5EA47NPTgs/qxY2n86zG/xx1Y+L5XAxu8GnZdcsB9bS zQNUSbmarukvZvjaN6vea/Dm4RvO3SwXnLdZtAN9vVxf+WJdVblqxBcs7jQJ9fTbhPrDw/qwcbo6 kbhUqLB/L9TvtrvNbBwaL1MHerf7/ugkfLo6QbamuJTxoRlXnnERWrOcw7xJZE5ayvP66nA8nb/d 7J9m9OPtxSOq4VSx/um709mLRyCkmd3+w/bxEX9fXz3uZs9QxwAx0j9P+8ftLX10/zjef3z3eJz9 tKaG5f5jWUcwGPDu1hF72Kxvv+Hf5/X2Eb9n558PMI7zcbve3T9uLqi0p83txexxg76EfvnqPe6o RHCKCvMv37b+ZzVffbP8Ztm/6dvxmzf9/P37N19/eNe/GT80i+F99/7du/fNX6jyTX/1sL293eyo /tLOm75O5dzj+BaqLV0FdRlTdwaHykrqKg3T8zr2dvdxf/uzU737O6zQNzNnm9ri1IRWYkK+XY5D S4J52e6o7/lrtctmGF62MDW0sXvRvtZXU8scB1Q21zJf5VQrfdkyuQdRJkUUHWw87KLGofs/EcXs 7nF7+E/0NM7wubNqlLmx525HhLJctL7xNfO5U04gk241QGCQydgsXvVWrzJmRfJ7dFZdI+L9cNxs aNBFh+XqTOaLXk1GgFPY/QdfxMrNniwhFJHlosc4RB2ZyFJFAqH+6Psy6gWk/4Ld33LHcH/L1nEN O7l7esRI/i+Xs2Y+e54RVdcPTRgwq5jVuJo9ACnam1BQrKKaVZpSF2BWXZuhhBallNo+TQmWopjl ashQGgNUl6EEIU6UhmWGEkYnRfVduk5o0YpZtmOGUhOKfMiQakKZL5Y5mTeh0FH3tPpCqS+GbL1C sY85WqHcF1BO2haaUPCLRaZeoeTHVZOjFYp+maMVyh7dT4ZWG8p+1abr1YayH7N6bEPZN/MmQywU /rDKCawNhd80OWKh9IcxJ7E2lH7T5oiF4h/arMhC8TddpotoQ/n3q5yN0bCkTaTpM8Sod1VUP+Zk 1kUKGHLEQgX0XbZmkQJgQMmmRCP6VLN5tmaRAhaZjqcLFdAtctrsIgUsMx1GFyqgQw+Vbph9pIBV hlgfKqCDNWaIhQpo55mm2YcKaFH/DLFQAW2TIxYqoB1y/X4fKqBtc8RCBbT54ShUQNtnmlMfKqDN mgbWaJMFtUOGGBY/E6pZ5hSA+e0Ea8chbbSY+k2oZsyNujSRVdtuFzlioQKaLtdrDJEC0O0lm9MQ KoB6vbRpDKECunmmbdKEWusPy07TGkP5d22mAYyh/BfzHK1Q/F2fGU7GUPxQeKZeofS7IWOxYyj9 LstjKPwO1pMU/hgJP6fIMZR9P890slhkT7LPNcpFKPoeA06yWotQ9DnJ0ypCdd3nJj6LSPIZwWOp EZDKzS/IVaIFNrl+fxEKfpiPGQ5Dwbe5CeciFPyQG3cXoeBhgWnjWoaSH3Ij5TKUPDqTDK1Q9AMG 56QWl6Holzkel6Hsh9zQRi6uSfYYZjIVi4S/ykxgl6HwaTqTIRZKf2wyTXsZSr/Jrh1WofjHNkNs FYq/WeYmKqtQ/iPmM0n5r0L550cjeAUn0cLlliEWKqDtcgpYhQoYx0xXsQoV0GYnd6tIAeiC02yG CmgxoU9rE8vVkM9lxmgxiQ9gXZszjgaL30BsudGtmYdK6PpcK2jmoRYWmDokeW3moRq6Zb52oR4W TaYhNPNQEX2TG0yaeaiJBfqrTO1CVfR9rvtoouXvAsaUJhctgPtFVnbRChi+ixy5UBXUM2cMhfzl 2tfMZyP5a+HaGbrxlVOkCdVhQEONGNBQKwY0VIwBDZVThkZLZAMaNhcDGrYYAxqqyoDWawuu+VrF RstnowL12mrrtRUtpssViBbUBrReW9HK2qBar62uXlvROtuoQH3bihbcBtV6bUUr7zLVaPVtQOu1 1de3rWgtblSgXlt9fduKFuZGBerbVl+vrWiZXq5AtFQ3oPXaitbsBtX6thUt3g2q9dqKVvEG1Xpt Rct5g2r9uBUt7MtUo9W9Aa1vW9E636Ba37aiFb9Btb4njNb+BtX6thV5AcpUI1/AKyg2snSrav3g d9+xp/Vpx9tX+DXDTvjbi+sGEzba4zrsTxTwQNtZ2BC7drEDoAIgfQ3xfote8FAv4d3maBo/RvSh OMJLuESC/iLCQyWEd1tqafrLCA9hE97FLKTxqwhPs2nKgOmyDwF4XSNM6EIJ0YTZ5cjzjA2QKAcz jQlvtow2zsFsN3m+2y7OwYw3ec6xRRLWiuapxAcqm63VC10z5yg6myPWNu3KuDIKnMf6prmjy1Hg PNY4zQtdjgLnsc5pzkc5sE2S4wOQUFY0n3M58pyDWJSDOcdELFtGrHOskHwZec67WOe0seFqlecc U8awVjR/ohzYn8jWKtY5zY1cjgLnsc4RseBzFDiPdU5zGldGgfNY5zRfcTkKnMc6p7kI5fBRUcme AcIJZUXzDJcjzznEGOVgzhGFkZMuxBnlYM7hx8/miHVOY7+rVZ5zKCAsg8Z1yoFBO1tGrPOROceA nM0R63xkzjHYZnPEOh+Zcwyk2RyxzsmR7vgocB7rnMZIygGPeK4MmEUoK3KLuxx5zmFAUQ7mHP7t bBmxzsnH7crIc44Np6gM5hy+6mwZsc7JX01lwCOdzRHrfMmcw++czRHrnHzProwC57HOl8w5XMjZ MmKdL5lz+ImzOWKdk6uYagVncC4HGkQoXfIHuxx5ztF0ohzM+SrPOZpQlIM5h+82W6tY5+S+dbXK c45GF5bhfLSUhbyw2VJirTtHrM9T4D7Wu/O2+jwF/mPNN3MWADlNs3WLde/8pr6cggxi7TvnqMtT mM+hW4jkphO6JpKBHyN4wnxEePfLwO7jxQyB3R+JH8yf12eaZ8tPCjB14WUPHF1GH572P22u9w5y nmKSJRQM5U2Ax10IxIITTK3UeuSrpAdHTlDChXyVNEKhZXk9yFdJY1SZFk+eVz7aEAwIEUk9MYH5 SGIbJmYlVCR9QU3Cj+WzpAxjcehgLJ8lfQGTNiOfJY1hGL9LYiOXNmkKjrIiDKtyBzOoMQwz3Bpq Oi2XqkvKLDC1pkyNp+yIdy4WqjAXtJnVqcLKymIY4hDLhXoWltq5C4eSek7J/QvxLjHelOSmsLLq BbYo65Scs1QophClQgWmcyupuqSeBYFhuldDzQcnZ7VAHlaqG3x3RWoCK+tUqZV1KjBdAQmHknpO yaNKdcOKq1Q3gWF9WAUr61SoIcyySM0PwksdtKTqkjILAiurnhctCwztFYUusANdglFQEuSG0NY6 WFmnQk2nmMKhpJ5ThZXbKS9SFhhpiyx4uS101SCFScqFCqysUykUPtdSoeRlJLnpQlAKk9QXKjAf zJ1tWQorq15gWLEX68acYp1fAzPGBV4wIci4ipp6jkQQknqB8NJoAX9hqW4KK6teYNiSr6GG8IMi DL5z6HREAEUVrGxI6OgdNWP4UFhZ9bywGo3hQ2Fl1QsMui1xqjCDGnOKyL8iNYGVVU+RQaQFY5RR WFn1vCwb4ZUp1U1gxiijsLLqBWaMMhSCQ5wigr1YN4apF1dalKS+ZQk1rENK1FxwDZWKeJI6XFn5 Qm8wxqMJV1a/rPEGY0SacLX0yhag9NQFI+KV1IsZ4bFOa4O6g+S7pC9wcFEV5Sz01LEmdCQVen7t O6iTT75L+hJn2AGdDYEdDMbQ1CjOsAM6rkH0jMEJ5yAYV0kPE+ei/CiihMo1xqdGcYYdCE63WUS+ krKcFWfQ420CBDuV+VBcuW9BrKTjF4c7DHpeLj06o6L8KMYD8uvVnSZ8Ssr8Kq6SHgJni+XyJkKP 6OAqnLXsF3rwZ1XRM0arhqIpSC7VuPJANNEz7EXKRVrkg7ciet2EEX1JynoTnA+dy05BG8UZ9icH bf1h+wI9v5LtjdGtEXqGQ6GhcwWkD3WvCZ+SCr+Ms8Y3oYeoz6KceVOiWxn9kOJq6Rl2QLv44LdD 2HW5foKrpIeNgyI9CsSncq3xTXDW+KY4o9+gQHsq1xrfFGf0G4LDernIL4XIU7nVOKNcoQfHRblc 5hc+miqcNQ7yJkeHcalIj0LSiV9s3FfhrHFQ6KmrXNqjpNwueSuis8ZBxRn2wrjWcGe3FP0Nfutx 5XKVnuH6xjk8X65uhYk8JPVyUZwxXk64sr20vA/RGt50xRnj6oSzymV+sS9WsiscKfRyMTzqE648 HrV0/pf0a3hiFIcwgWL9hJ4xruI0oy+3Fmc485UegkSK9aNTucSvMf62iiv3Vy0HjLTG+DvhKumZ nn/moxpn2B/04ORiOHlaDhPBXUxlOTOusTYTFGfQg31S/RpsLRf1KzjDb0T27ujp5rz0K5Jy/0LB o1RuLc6YH7RCz9ihaDlgBJcalfkVnIZwSP0lZT4UZ9Hz83YcsDXKZZyxN4LjvF5+xuZIy2EiTS3O 8G8pPX91S3aejRPCvn61OGNe0nLQR2O4wiacYc8c4EHr76LdK87o7+mwH9mzBhyKnUjK9iI4Y3Om pbN3RM+YvyjO2MVpsU5w9Kpxhp0yPWOa09HhNbBRCyt34jjc7anVwYypUIclG9UNGi5ZgMCMzSNc sOao1cKMQrHdTXUzZks4oe5hZWPvOIrU2IpSmEENGzhUN2NG1THM2LHq6NgNqNXCys0Qx+w9tTqY Menq4ISkutXCyk2m45hLI8pCYMbEjBakVLdamNFkOCrS2JvrGGbszXUc/2jB6DA/WDBCOzqOKayE GTt9uPDAFVoLM9opR/0Z+4YdB+5VwspLdNz55Tgoo3AZwy9AlQfBns4WUxstdpQ9R0JZqDpaHlXu iXBvpauXgeL4GwtVRYtDVwxaHB1ioDhOw0L5ccVAceyChaqj5VGGHnnX30JV0eINc4MWowy7551r A8V7yBbK97FGs6W9DGoetTCjULoogaiVYQPdRlAPMzpP2gYiarWwsvNy4M1Do//H7auuUGPQGXhr rhZWjmSjW1iJU2PcFJgxWOPmFUetFlZ28gyymVUHM1xLA2891cKMQnkDyJj14foYJxBjqikwK4aK d2FqYeXBeuC9FWNSrTCjAfLOirF8wB04TiDGYmTgfZVKmBU+x7sbtTCjyfCeBcXTl1ZKg+IMerwX MYXLyxpZUr9WxpU/TnTWGnjCGSYM4bou01h7D4Iz1vID7zFYPgTFobMoyo/3DmgvvQ5XHjAp9sXx a/hWRt6LwH1txXIVZ/h0Rt5jaAxfkuIM3xQuWPJ8GD4xxRk+Nlwg7OkZvj3FGb7CCVe2P4qocvow fJmKM3yjE84ql/k1fLcj7x1YvuAJV7a/kX39lq9acJbve8KV+3lce+XkjIutyvasOMPuBWfs8Y/i 6zf2LBRnzLZG9uFbeyqKM/Zo6NJ8sj/c0VWWi+CMPSSlZ/hHRvbN0x5HqV9TnDFjmXCG/bFvnnz+ xXIVZ9iL4gx7Yd98a+xhjoIzJiQTrjztHtnXj1tUy/wqrpKeEas1sq8fN6wZ5fqpt7XnLfQ6Y74x 8p6AtXevOMOXPuEMu+I9AStWYVRcLT3DrnjvoDNiLkbBGTEcE84ol/cicG9wWb+KM+xKcNa4z3sM VuzNKDhr3FdcuR/CHXuun7RijSZcJT3Ya6kfWvD2hhVbpThjz3bClfu1BW+EWLFkguuNcXXCle0A lw86OVuxcxOukp4R27fAuEvjYG/EKigO85ii3oQe5gllHPNrjKu4RdHXz4i1VBzW3MVyeSemN2Jb Foor9weKw9K2XK6fd/bGOIhrHj2/RszthDPsQOjByVesH28W9dW48rxpIfSMcXDCGfbC20/k6ivz 4eVnxXK7I9uw+wGO+pAeNvHpgLd7aEdPeuOP4Ssh+kqPPGeERQLMjo57Rw8VncL3jPCW0lz7vAhW fM9I6kbE8ZoJHzynd03cS2B/09eKIi4iZj+4/1iwAexXP2s0O+79M2t4Fg4/HvbH/76YPeOJtbcX p//6cX3c4IGnf93hua1V05Or7+z+0Q8LuvvoGH75GH5Z725ACs9FXeCSLPr57uzfcfvxcNzeP6Ak fx/Ebv81Xhu727q3rehBGv/YEqyE/sFvLf0ur+lg1ewfKwpe03Ezqr/2azr9gq7uRQsZaeoGM3T2 5x5Tc+c06DWd6eCCvMEWNpPqx3To/nz2G9FtZvLeDhZoer8s3ZHLpYUQ1DCAJKlgeFOIu408QQZT nAlD9ycnaoPpumJwF36yOlhqK8a9EJSgg+5JMe5a+kR9MOQppslIBzt0inG3mSfo0CakgnKEaH9C Qe7S/RSlUNLuyaIEazR1UkruyZUUpVDYLV3gnKIUSts9KpCiFIo7SymU94Ku7k9RCgXubttP1SmU uLunPUGJuhsVQY4S7eEoCLevJ+tE/jEFuQeZEnWiyZaC4ELOkApFniUVihwnyjKkQpnjSYuk9sh1 NtWqzbXdUOhZUqHQEe+WrhVtPGmB7smphKzIAacgjBIZUqHYs6QiseNhqqQGaXtcC8SV5klZ0S6X gpoxRyoUe5ZUJPYF3fCesFC6Sk4LdG9qpWQVid09qpIgRQOtSYr8gArCRCldK5otKso9UpGoFcUI KAgO0gypUOxZUqHYW7yTkpQV+Ry1QOgmqUGamCoIIdoZUqHYs6RCsbfuvYuE2GlXUQt0r48lZEVu SwXByZmuVXTDbpZUJPY+0zNE1+rC+JKywqIrqJV7kyjFYCj2LKlI7O4NjhSpUOzudbWUrCKx4w2q pDGQw1MlmiMV3ZfrX3BK1Ioix5TUMiMriilRENyEmVqF1p4lFYodHsIMqVDs7nWXhKyi63C73DAR PYWTJRWKHWei0rUi/6yKwb1Dl6gVBc8pqMMQl9QgxcwoKksqFLt/HSyhQdpTnkjRyyKpWkVix0NF 6VqFYsdzcGlSobV3Y45UaO04zZ+hFcl9kbEG8icrh1laFECoKPjq0ixSgJGicIo/XS/a4VZU597/ S0ie/MiKytMKRd/PM50yBSxOtNxTggk10jUWiupzHTztkyuKHuhK6pG80YqCzy0tL4qQVBTNxZK0 oldwcMY4QyuSfZZWKPsezx4lTZV81VO93GuJCXlRSKaicDY7QyuSfZZWJPtFZnpEe/taImqUkVck e/e6XsK+4gdwssTcXRlaJuikuYzfv3l1e3e4lo3fwDGgoSIMaKgNAxqqxICGejGgoXIMaKihMjRa 2hrQsI8yoGFjMaBhizGg9dqiawXVqgyq9dqiGI9aqvXaooDjSqrRsrjMVrQ4NqD12ooWygbVem1R +GStBOq1FS2fjbrWa4suN6ysa7ScLlcgWlQb0Hpt0d5LbV3rtRUttY261muL9ldq61qvLQqar6Qa rcLLbEVrcQNar61oWW5QrdcWhdjWSqBeW9Fi3ahrvbYQ21db12jxXq5AtIQ3oEVtYfuq9o0Q+Pzd rcW1b4QgWjLEoxrYFriW0IjXL2xgtzzEwxwILyEhCXx8izUUTXjZekzg4xusoULCyxZuAv/y9mqf QYNjEjle3F3NLGs4XCLHi5urmWm9tON1DkxuQinx0YBrvV0ukSO+t5yDCa713EQiR6xpGqFJVBrm m8jxQtfMOYZWv0mZyBFrm88eXesx40SOWN8Vb4RAOKGsOFzgWsOCEmXEOqfRjjjXwIZEjljnFW+E QPBhrfik1LUe2H5dBhQQ5WBT1/DERI5Y5+TYdXzkrR17CmEZfCai9EYIlBvlYJ1r8FOiVrHOER7t aqXhG4kcsc450PMaXXXOrmAWUa2Ycw2xTpQR65x6YZKVBlcmcsQ6r3gjBCYX1oqPa1xroMnrMmB6 UQ7WuV6vlMgR65xvwr3WC9ASOWKdc9hm6Y0QzL7CWvEx12v4I3P6gHlHOVjneu4lUatY5xVvhCCe KCqDda7hNIkyYp1zoGfpjRA0obAMPmN3raE4iTJinfNRk2u9oPJ1DjS6qAwZ0vLWjllblIM518P1 iTJinXNoaOmNEDTosAw+EXitwbOJMmKdc3jntV6FlsgR65xPC1/rpYaJHLHO+SjKNZxoOUtEpxHy wUeNS2+E4E6xKAf3cHpaKFGrWOccwHmtl9C8zsHBQfKSGh9qvNaLIBI5Yp3z4ZVrBG3mOEcHFfKR eyOEQpn0cbhf89YFOfxmeOuCXGdU4PSShT+o5HtWCaqavr44zuT6X5n3yTdJ+ciTw7yIz5penohA 5eA71Bi9vU6GpBhJPSXyKAGl0xn5KmmMKkfdMS30pF5dQkNSpuXrpUO8fJU0QhmnKslxhNrroCk0 JI1o6bAnXyVlFJYzoGXcQkHuH6CsO3EZVVY1zwzRRZfkJaiysgUlTUV4k9TzyCgf2oRGIV8lZZSv PTqeYr08SrsMoSFpRAtNuYKWdbyQJ5TWqUGBGRdOK6wcg8kn+a1rfRRW1rnAMAkqCURhZWrkhIA1 Wsf2BGac2lNY2YgEZsTu83MQjXFkT2A60RL7kdTbkcJkxiCfJY1hxnk9viuhMY7hCcw4haewsiEJ zIjZ59mtdWSOYdaJOYWVuw+FlVXPNz60xj0HCiu3eoEZg4/CDGp+hthaR+AEVjYkflyiNQL1FVZW Pc+prasgFVZu9QLDqqbUhyjMoAZXLvoQ66gaX6ph3d6psLIhCUyn2tKMJfXNmWfkrTEUCUynlkJF 0oiadaiMqVlnyvidh069ZlKYpFyoFy+CRorKEmpwiJR0qrCyTjFLJZ12xiijsHLnoLCyTgWG8aHE Aq8DrGuNBaZuARGrpF68AjMOfims3OrlLQjr3NeEK2tVccYIMuHKepW3IOg2qZKMJ1xZs4KzznNN uHIfrDh1DIu2JPVak7cqEFdS5oPCtGHI5l3tijP0KzhjkJC3Jcw77NlJ3aujT/iUVPj1Dg/EmBj8 Cs6wA9ovJrmoC0zKk5TLFZxxTkvevjDfPBB6xp3QbrlM9TP69wln6I2v7OHIFV254Mfnc0v70/7u /MXN/ulyf3e3vdlc3h7Xz9vd/WU7b+aXT+vtzrksggNJOLEVHtL6f3huCSeY7q/uj4cfDl99yYeZ Zp+eHnc4zXTAeaqH8/lwdXl5unnYPK1PXzxtb46vpPy8P956EdOvw3F/szmdIPYfHtaHDSTOR5O+ P862t7jGk3b3/Rmm77a7zYxuMEAPzqB3u++P/K/TATk+Pv9pf7t5e7HG+SunPDlpBA3Ty6qtXPra 062uyDkdU4I/hw4p4ZZh6Wok7+F4On+72T/N6Mfbi0dUw9GWE0vUmBhCBF+d91vRjVj0JW9JOO2H /7iLi2CvjvvNzj8fwOH5uF3v7h83ONf29uJpc4sTbZud/+XYOq+3j9/sbvHbNXrm9O/qQKAK6lef 8yPu2Ap/N3PEboU3x2s6VvnH/SeYpOuE2SR/IDs8f8IHOQ54Ony3v/nzabbbv3uAzjZfH4/754fN +hYNxh9PDbJ6PuqMecWemIH9GJMxd7RxQ+ZMP7wNZKyZnLrV1hyZ99+tXUXt57d12F6ifHa2afv5 H9vVmw/jcvGm/9APb1aL+fLNvFn9cTXO+1X//sNfSJRNf/Wwvb3d7FyH5XtH/LGud3w9BlED/01d yNP2vDnOHrdPuLBZ+5n1FVmg7yHWV2FvEVXfdR8wdEldB+LaHJmoN9bzp4+fXF/Ny3SyZn/itfoc bkMVk3O4+OHP4PJf/Rlc/PUf7/wt3OyvOgs3cw9a/O/UWcz5Nj3c/OrWNp87C2NM/sWzu8+dBc01 6jsLd8XE585CJ7pYwr7qLNwk9W/QWVCMoluHvjzN/3lm8WH7+Ohm879pKfi5s/hlnYXzjf4jdBbh Ctn9fr7HWhkd4z3uH3nY3rxfn9fhv/H7+XC1afcP+8fbzfGr/xUAAAD//wMAUEsDBBQABgAIAAAA IQDHekAP3AAAAAUBAAAPAAAAZHJzL2Rvd25yZXYueG1sTI9BS8NAEIXvQv/DMkJvdrOtisZsSinV UxFsBfE2zU6T0OxsyG6T9N+79aKX4Q1veO+bbDnaRvTU+dqxBjVLQBAXztRcavjcv949gfAB2WDj mDRcyMMyn9xkmBo38Af1u1CKGMI+RQ1VCG0qpS8qsuhnriWO3tF1FkNcu1KaDocYbhs5T5JHabHm 2FBhS+uKitPubDW8DTisFmrTb0/H9eV7//D+tVWk9fR2XL2ACDSGv2O44kd0yCPTwZ3ZeNFoiI+E 33n17p8ViEMUC5WAzDP5nz7/AQAA//8DAFBLAQItABQABgAIAAAAIQC2gziS/gAAAOEBAAATAAAA AAAAAAAAAAAAAAAAAABbQ29udGVudF9UeXBlc10ueG1sUEsBAi0AFAAGAAgAAAAhADj9If/WAAAA lAEAAAsAAAAAAAAAAAAAAAAALwEAAF9yZWxzLy5yZWxzUEsBAi0AFAAGAAgAAAAhAMa6ZXpVHgAA 0LIAAA4AAAAAAAAAAAAAAAAALgIAAGRycy9lMm9Eb2MueG1sUEsBAi0AFAAGAAgAAAAhAMd6QA/c AAAABQEAAA8AAAAAAAAAAAAAAAAAryAAAGRycy9kb3ducmV2LnhtbFBLBQYAAAAABAAEAPMAAAC4 IQAAAAA= ">
                <v:line id="Line 651" o:spid="_x0000_s1227" style="position:absolute;visibility:visible;mso-wrap-style:square" from="1314,5169" to="3114,51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UlC1MIAAADcAAAADwAAAGRycy9kb3ducmV2LnhtbERPS0sDMRC+C/6HMII3m20P1m6bFulS 8KBCH/Q83Uw3i5vJsonb+O+dg+Dx43uvNtl3aqQhtoENTCcFKOI62JYbA6fj7ukFVEzIFrvAZOCH ImzW93crLG248Z7GQ2qUhHAs0YBLqS+1jrUjj3ESemLhrmHwmAQOjbYD3iTcd3pWFM/aY8vS4LCn raP66/DtDcxdtddzXb0fP6uxnS7yRz5fFsY8PuTXJahEOf2L/9xvVnwzWStn5Ajo9S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iUlC1MIAAADcAAAADwAAAAAAAAAAAAAA AAChAgAAZHJzL2Rvd25yZXYueG1sUEsFBgAAAAAEAAQA+QAAAJADAAAAAA== ">
                  <v:stroke endarrow="block"/>
                </v:line>
                <v:group id="_x0000_s1228" style="position:absolute;left:1554;top:4194;width:1635;height:1725" coordorigin="1659,4194" coordsize="1635,17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wCtWcYAAADcAAAADwAAAGRycy9kb3ducmV2LnhtbESPT2vCQBTE74LfYXmC t7qJ4p9GVxFR6UEK1ULp7ZF9JsHs25Bdk/jtu0LB4zAzv2FWm86UoqHaFZYVxKMIBHFqdcGZgu/L 4W0BwnlkjaVlUvAgB5t1v7fCRNuWv6g5+0wECLsEFeTeV4mULs3JoBvZijh4V1sb9EHWmdQ1tgFu SjmOopk0WHBYyLGiXU7p7Xw3Co4ttttJvG9Ot+vu8XuZfv6cYlJqOOi2SxCeOv8K/7c/tIL5+B2e Z8IRkOs/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nAK1ZxgAAANwA AAAPAAAAAAAAAAAAAAAAAKoCAABkcnMvZG93bnJldi54bWxQSwUGAAAAAAQABAD6AAAAnQMAAAAA ">
                  <v:group id="Group 653" o:spid="_x0000_s1229" style="position:absolute;left:1659;top:4644;width:872;height:1002;flip:y" coordorigin="3955,6174" coordsize="872,100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EVgIcAAAADcAAAADwAAAGRycy9kb3ducmV2LnhtbERPTYvCMBC9L/gfwgje 1lQtq3SNIoIi4mWrLh6HZrYN20xKE7X+e3MQPD7e93zZ2VrcqPXGsYLRMAFBXDhtuFRwOm4+ZyB8 QNZYOyYFD/KwXPQ+5phpd+cfuuWhFDGEfYYKqhCaTEpfVGTRD11DHLk/11oMEbal1C3eY7it5ThJ vqRFw7GhwobWFRX/+dUqOK9MSunvZX9ICqKdlpdtblKlBv1u9Q0iUBfe4pd7pxVMJ3F+PBOPgFw8 AQAA//8DAFBLAQItABQABgAIAAAAIQCi+E9TBAEAAOwBAAATAAAAAAAAAAAAAAAAAAAAAABbQ29u dGVudF9UeXBlc10ueG1sUEsBAi0AFAAGAAgAAAAhAGwG1f7YAAAAmQEAAAsAAAAAAAAAAAAAAAAA NQEAAF9yZWxzLy5yZWxzUEsBAi0AFAAGAAgAAAAhADMvBZ5BAAAAOQAAABUAAAAAAAAAAAAAAAAA NgIAAGRycy9ncm91cHNoYXBleG1sLnhtbFBLAQItABQABgAIAAAAIQAgRWAhwAAAANwAAAAPAAAA AAAAAAAAAAAAAKoCAABkcnMvZG93bnJldi54bWxQSwUGAAAAAAQABAD6AAAAlwMAAAAA ">
                    <v:shape id="Freeform 654" o:spid="_x0000_s1230" style="position:absolute;left:3955;top:6174;width:747;height:1002;visibility:visible;mso-wrap-style:square;v-text-anchor:top" coordsize="747,100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SwsYA AADcAAAADwAAAGRycy9kb3ducmV2LnhtbESP3WrCQBSE7wu+w3KE3tWNLWhI3UgRigqWaizt7SF7 8kOzZ2N2NfHtuwXBy2FmvmEWy8E04kKdqy0rmE4iEMS51TWXCr6O708xCOeRNTaWScGVHCzT0cMC E217PtAl86UIEHYJKqi8bxMpXV6RQTexLXHwCtsZ9EF2pdQd9gFuGvkcRTNpsOawUGFLq4ry3+xs FBS7eCXdTz/U+0283n6ePr75qpV6HA9vryA8Df4evrU3WsH8ZQr/Z8IRkOkfAAAA//8DAFBLAQIt ABQABgAIAAAAIQDw94q7/QAAAOIBAAATAAAAAAAAAAAAAAAAAAAAAABbQ29udGVudF9UeXBlc10u eG1sUEsBAi0AFAAGAAgAAAAhADHdX2HSAAAAjwEAAAsAAAAAAAAAAAAAAAAALgEAAF9yZWxzLy5y ZWxzUEsBAi0AFAAGAAgAAAAhADMvBZ5BAAAAOQAAABAAAAAAAAAAAAAAAAAAKQIAAGRycy9zaGFw ZXhtbC54bWxQSwECLQAUAAYACAAAACEA++USwsYAAADcAAAADwAAAAAAAAAAAAAAAACYAgAAZHJz L2Rvd25yZXYueG1sUEsFBgAAAAAEAAQA9QAAAIsDAAAAAA== " path="m,1002r5,-5l5,993r,-5l5,983r5,-9l10,969r,-4l10,960r5,-5l15,951r,-9l15,937r4,-5l19,928r,-5l19,918r5,-9l24,904r,-4l24,895r5,-4l29,886r,-5l29,877r5,-5l34,863r,-5l34,853r5,-4l39,844r,-4l39,835r4,-5l43,826r,-5l43,816r5,-9l48,802r,-4l48,793r5,-4l53,784r,-5l53,775r5,-5l58,765r,-4l58,756r5,-5l63,747r,-5l63,738r5,-5l68,728r,-4l68,719r4,-5l72,710r,-5l72,700r5,-4l77,691r,-5l77,682r5,-5l82,673r,-5l82,663r5,-4l87,654r,-5l87,645r5,-5l92,635r,-4l92,626r5,-4l97,617r,-5l101,608r,-5l101,598r,-4l106,589r,-5l106,580r,-5l111,571r,-5l111,561r5,-4l116,552r,-5l116,543r5,-5l121,533r,-4l125,524r,-4l125,515r,-5l130,506r,-5l130,496r5,-4l135,487r,-5l135,478r5,-5l140,469r,-5l140,459r5,l145,455r,-5l145,445r5,-4l150,436r,-5l154,427r,-5l154,418r5,-5l159,408r,-4l164,399r,-5l164,390r5,-5l169,380r,-4l174,371r,-5l174,362r4,-5l178,353r,-5l183,348r,-5l183,339r5,-5l188,329r,-4l193,320r,-5l193,311r5,-5l198,302r,-5l203,297r,-5l203,288r4,-5l207,278r,-4l212,274r,-5l212,264r5,-4l217,255r,-4l222,251r,-5l222,241r5,l227,237r,-5l231,227r,-4l236,218r,-5l236,209r5,l241,204r,-4l246,200r,-5l246,190r5,l251,186r,-5l256,181r,-5l256,172r4,l260,167r,-5l265,162r,-4l265,153r5,l270,149r,-5l275,144r,-5l280,135r,-5l284,125r,-4l289,121r,-5l294,111r,-4l299,107r,-5l299,97r5,l304,93r5,l309,88r4,-4l313,79r5,l318,74r5,l323,70r5,-5l328,60r5,l333,56r4,l337,51r5,l342,46r5,l347,42r5,l352,37r5,l357,33r5,l362,28r4,l371,23r5,l376,19r5,l381,14r5,l390,14r,-5l395,9r5,l400,5r5,l410,5r5,l415,r4,l424,r5,l434,r5,l443,r5,l453,r5,l458,5r5,l468,5r4,l472,9r5,l482,9r5,5l492,14r,5l496,19r5,l501,23r5,l506,28r5,l516,33r5,l521,37r4,l525,42r5,l530,46r5,l535,51r5,l540,56r5,4l550,65r,5l554,70r,4l559,74r,5l564,84r,4l569,88r,5l574,93r,4l578,102r,5l583,107r,4l583,116r5,l588,121r5,4l593,130r5,l598,135r,4l603,139r,5l607,149r,4l612,158r,4l617,167r,5l617,176r5,l622,181r,5l627,186r,4l627,195r4,l631,200r,4l636,204r,5l636,213r5,5l641,223r5,4l646,232r5,5l651,241r,5l656,246r,5l656,255r4,5l660,264r,5l665,269r,5l665,278r5,5l670,288r,4l675,292r,5l675,302r5,4l680,311r,4l684,320r,5l684,329r5,l689,334r,5l694,343r,5l694,353r5,4l699,362r,4l704,371r,5l704,380r5,5l709,390r,4l713,399r,5l713,408r5,5l718,418r,4l723,427r,4l723,436r5,5l728,445r,5l733,455r,4l733,464r4,5l737,473r,5l737,482r5,l742,487r,5l742,496r5,5l747,506r,4e" filled="f" strokecolor="purple" strokeweight="1.5pt">
                      <v:path arrowok="t" o:connecttype="custom" o:connectlocs="10,969;19,932;24,895;34,858;43,826;53,789;58,756;68,724;77,691;87,659;92,626;101,594;111,561;121,529;130,496;140,464;150,436;159,404;174,371;183,343;193,311;207,283;217,255;227,232;241,204;251,181;265,162;275,139;294,111;309,93;323,70;342,51;357,33;381,19;400,5;429,0;458,5;487,14;506,28;530,42;550,65;564,88;583,107;598,130;612,158;622,186;636,204;651,237;660,264;670,292;684,320;694,348;704,380;718,413;728,445;737,478;747,506" o:connectangles="0,0,0,0,0,0,0,0,0,0,0,0,0,0,0,0,0,0,0,0,0,0,0,0,0,0,0,0,0,0,0,0,0,0,0,0,0,0,0,0,0,0,0,0,0,0,0,0,0,0,0,0,0,0,0,0,0"/>
                    </v:shape>
                    <v:shape id="Freeform 655" o:spid="_x0000_s1231" style="position:absolute;left:4702;top:6684;width:125;height:492;visibility:visible;mso-wrap-style:square;v-text-anchor:top" coordsize="125,49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EOiB8YA AADcAAAADwAAAGRycy9kb3ducmV2LnhtbESPQWvCQBSE7wX/w/IEb3XTCK2mrkELhdJDISp4fWRf kzTZt0l2jcm/7xYKHoeZ+YbZpqNpxEC9qywreFpGIIhzqysuFJxP749rEM4ja2wsk4KJHKS72cMW E21vnNFw9IUIEHYJKii9bxMpXV6SQbe0LXHwvm1v0AfZF1L3eAtw08g4ip6lwYrDQoktvZWU18er UdBtxgOepqH7+byso/irq7OrPSu1mI/7VxCeRn8P/7c/tIKXVQx/Z8IRkLtfAAAA//8DAFBLAQIt ABQABgAIAAAAIQDw94q7/QAAAOIBAAATAAAAAAAAAAAAAAAAAAAAAABbQ29udGVudF9UeXBlc10u eG1sUEsBAi0AFAAGAAgAAAAhADHdX2HSAAAAjwEAAAsAAAAAAAAAAAAAAAAALgEAAF9yZWxzLy5y ZWxzUEsBAi0AFAAGAAgAAAAhADMvBZ5BAAAAOQAAABAAAAAAAAAAAAAAAAAAKQIAAGRycy9zaGFw ZXhtbC54bWxQSwECLQAUAAYACAAAACEAREOiB8YAAADcAAAADwAAAAAAAAAAAAAAAACYAgAAZHJz L2Rvd25yZXYueG1sUEsFBgAAAAAEAAQA9QAAAIsDAAAAAA== " path="m,l5,5r,5l5,14r,5l10,23r,5l10,33r5,4l15,42r,5l15,51r4,5l19,61r,4l24,70r,4l24,79r,5l29,88r,5l29,98r,4l34,107r,5l34,116r5,5l39,125r,5l39,135r4,4l43,144r,5l43,153r5,5l48,163r,4l48,172r5,4l53,181r,5l53,190r5,5l58,200r,4l58,209r5,5l63,218r,5l63,228r5,4l68,237r,4l68,246r4,5l72,255r,5l72,265r5,4l77,274r,5l77,283r5,5l82,297r,5l82,306r5,5l87,316r,4l87,325r5,5l92,334r,5l92,343r4,5l96,357r,5l96,367r5,4l101,376r,5l101,385r5,5l106,394r,10l106,408r,5l111,418r,4l111,427r,5l116,441r,4l116,450r,5l121,459r,5l121,473r,5l125,483r,4l125,492e" filled="f" strokecolor="purple" strokeweight="1.5pt">
                      <v:path arrowok="t" o:connecttype="custom" o:connectlocs="5,5;5,14;10,23;10,33;15,42;15,51;19,61;24,70;24,79;29,88;29,98;34,107;34,116;39,125;39,135;43,144;43,153;48,163;48,172;53,181;53,190;58,200;58,209;63,218;63,228;68,237;68,246;72,255;72,265;77,274;77,283;82,297;82,306;87,316;87,325;92,334;92,343;96,357;96,367;101,376;101,385;106,394;106,408;111,418;111,427;116,441;116,450;121,459;121,473;125,483;125,492" o:connectangles="0,0,0,0,0,0,0,0,0,0,0,0,0,0,0,0,0,0,0,0,0,0,0,0,0,0,0,0,0,0,0,0,0,0,0,0,0,0,0,0,0,0,0,0,0,0,0,0,0,0,0"/>
                    </v:shape>
                  </v:group>
                  <v:line id="Line 656" o:spid="_x0000_s1232" style="position:absolute;visibility:visible;mso-wrap-style:square" from="2294,4299" to="2294,59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4PPp8YAAADcAAAADwAAAGRycy9kb3ducmV2LnhtbESPQWvCQBSE74L/YXmCN7NpU2xMXUUC hdKCoG2gx2f2NQnNvg3ZVVN/vVsQPA4z8w2zXA+mFSfqXWNZwUMUgyAurW64UvD1+TpLQTiPrLG1 TAr+yMF6NR4tMdP2zDs67X0lAoRdhgpq77tMSlfWZNBFtiMO3o/tDfog+0rqHs8Bblr5GMdzabDh sFBjR3lN5e/+aBSgzC8+3Q0fT4vCyO/tZl4cLu9KTSfD5gWEp8Hfw7f2m1bwnCTwfyYcAbm6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Dz6fGAAAA3AAAAA8AAAAAAAAA AAAAAAAAoQIAAGRycy9kb3ducmV2LnhtbFBLBQYAAAAABAAEAPkAAACUAwAAAAA= ">
                    <v:stroke startarrow="block"/>
                  </v:line>
                  <v:shape id="Text Box 657" o:spid="_x0000_s1233" type="#_x0000_t202" style="position:absolute;left:2934;top:5139;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wjzC8YA AADcAAAADwAAAGRycy9kb3ducmV2LnhtbESPzWsCMRTE7wX/h/AEbzWr/bCsRhFBEOylq5feXjdv P3TzsiTp7tq/vikUPA4z8xtmtRlMIzpyvrasYDZNQBDnVtdcKjif9o9vIHxA1thYJgU38rBZjx5W mGrb8wd1WShFhLBPUUEVQptK6fOKDPqpbYmjV1hnMETpSqkd9hFuGjlPkldpsOa4UGFLu4rya/Zt FAwv2fmz2BfOWXrf/lzKY98tvpSajIftEkSgIdzD/+2DVrB4eoa/M/EIyPUvAAAA//8DAFBLAQIt ABQABgAIAAAAIQDw94q7/QAAAOIBAAATAAAAAAAAAAAAAAAAAAAAAABbQ29udGVudF9UeXBlc10u eG1sUEsBAi0AFAAGAAgAAAAhADHdX2HSAAAAjwEAAAsAAAAAAAAAAAAAAAAALgEAAF9yZWxzLy5y ZWxzUEsBAi0AFAAGAAgAAAAhADMvBZ5BAAAAOQAAABAAAAAAAAAAAAAAAAAAKQIAAGRycy9zaGFw ZXhtbC54bWxQSwECLQAUAAYACAAAACEAowjzC8YAAADcAAAADwAAAAAAAAAAAAAAAACYAgAAZHJz L2Rvd25yZXYueG1sUEsFBgAAAAAEAAQA9QAAAIsDAAAAAA== " filled="f" stroked="f">
                    <v:textbox inset=".5mm,0,.5mm,0">
                      <w:txbxContent>
                        <w:p w:rsidR="000B3CEF" w:rsidRPr="009465C6" w:rsidRDefault="000B3CEF" w:rsidP="00F34E29">
                          <w:r>
                            <w:t>x</w:t>
                          </w:r>
                        </w:p>
                      </w:txbxContent>
                    </v:textbox>
                  </v:shape>
                  <v:shape id="Text Box 658" o:spid="_x0000_s1234" type="#_x0000_t202" style="position:absolute;left:2064;top:4194;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ERWkMUA AADcAAAADwAAAGRycy9kb3ducmV2LnhtbESPT2sCMRTE7wW/Q3iCt5q1YpXVKCIIgr1068Xbc/P2 j25eliTd3fbTN4VCj8PM/IbZ7AbTiI6cry0rmE0TEMS51TWXCi4fx+cVCB+QNTaWScEXedhtR08b TLXt+Z26LJQiQtinqKAKoU2l9HlFBv3UtsTRK6wzGKJ0pdQO+wg3jXxJkldpsOa4UGFLh4ryR/Zp FAyL7HItjoVzlt723/fy3HfLm1KT8bBfgwg0hP/wX/ukFSznC/g9E4+A3P4AAAD//wMAUEsBAi0A FAAGAAgAAAAhAPD3irv9AAAA4gEAABMAAAAAAAAAAAAAAAAAAAAAAFtDb250ZW50X1R5cGVzXS54 bWxQSwECLQAUAAYACAAAACEAMd1fYdIAAACPAQAACwAAAAAAAAAAAAAAAAAuAQAAX3JlbHMvLnJl bHNQSwECLQAUAAYACAAAACEAMy8FnkEAAAA5AAAAEAAAAAAAAAAAAAAAAAApAgAAZHJzL3NoYXBl eG1sLnhtbFBLAQItABQABgAIAAAAIQDMRFaQxQAAANwAAAAPAAAAAAAAAAAAAAAAAJgCAABkcnMv ZG93bnJldi54bWxQSwUGAAAAAAQABAD1AAAAigMAAAAA " filled="f" stroked="f">
                    <v:textbox inset=".5mm,0,.5mm,0">
                      <w:txbxContent>
                        <w:p w:rsidR="000B3CEF" w:rsidRPr="009465C6" w:rsidRDefault="000B3CEF" w:rsidP="00F34E29">
                          <w:r>
                            <w:t>y</w:t>
                          </w:r>
                        </w:p>
                      </w:txbxContent>
                    </v:textbox>
                  </v:shape>
                  <v:shape id="Text Box 659" o:spid="_x0000_s1235" type="#_x0000_t202" style="position:absolute;left:2049;top:4884;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JbI58UA AADcAAAADwAAAGRycy9kb3ducmV2LnhtbESPT2sCMRTE7wW/Q3iCt5q1UpXVKCIIgr1068Xbc/P2 j25eliTd3fbTN4VCj8PM/IbZ7AbTiI6cry0rmE0TEMS51TWXCi4fx+cVCB+QNTaWScEXedhtR08b TLXt+Z26LJQiQtinqKAKoU2l9HlFBv3UtsTRK6wzGKJ0pdQO+wg3jXxJkoU0WHNcqLClQ0X5I/s0 CobX7HItjoVzlt723/fy3HfLm1KT8bBfgwg0hP/wX/ukFSznC/g9E4+A3P4AAAD//wMAUEsBAi0A FAAGAAgAAAAhAPD3irv9AAAA4gEAABMAAAAAAAAAAAAAAAAAAAAAAFtDb250ZW50X1R5cGVzXS54 bWxQSwECLQAUAAYACAAAACEAMd1fYdIAAACPAQAACwAAAAAAAAAAAAAAAAAuAQAAX3JlbHMvLnJl bHNQSwECLQAUAAYACAAAACEAMy8FnkEAAAA5AAAAEAAAAAAAAAAAAAAAAAApAgAAZHJzL3NoYXBl eG1sLnhtbFBLAQItABQABgAIAAAAIQA8lsjnxQAAANwAAAAPAAAAAAAAAAAAAAAAAJgCAABkcnMv ZG93bnJldi54bWxQSwUGAAAAAAQABAD1AAAAigMAAAAA " filled="f" stroked="f">
                    <v:textbox inset=".5mm,0,.5mm,0">
                      <w:txbxContent>
                        <w:p w:rsidR="000B3CEF" w:rsidRPr="009465C6" w:rsidRDefault="000B3CEF" w:rsidP="00F34E29">
                          <w:r>
                            <w:t>O</w:t>
                          </w:r>
                        </w:p>
                      </w:txbxContent>
                    </v:textbox>
                  </v:shape>
                </v:group>
                <w10:anchorlock/>
              </v:group>
            </w:pict>
          </mc:Fallback>
        </mc:AlternateContent>
      </w:r>
      <w:r w:rsidRPr="00087931">
        <w:rPr>
          <w:color w:val="000000"/>
          <w:lang w:val="sv-SE"/>
        </w:rPr>
        <w:tab/>
      </w:r>
      <w:r w:rsidRPr="00087931">
        <w:rPr>
          <w:b/>
          <w:color w:val="0000FF"/>
          <w:lang w:val="sv-SE"/>
        </w:rPr>
        <w:t xml:space="preserve">B. </w:t>
      </w:r>
      <w:r>
        <w:rPr>
          <w:noProof/>
          <w:color w:val="000000"/>
        </w:rPr>
        <mc:AlternateContent>
          <mc:Choice Requires="wpg">
            <w:drawing>
              <wp:inline distT="0" distB="0" distL="0" distR="0">
                <wp:extent cx="869315" cy="835660"/>
                <wp:effectExtent l="10795" t="4445" r="0" b="7620"/>
                <wp:docPr id="718" name="Group 7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69315" cy="835660"/>
                          <a:chOff x="6549" y="4209"/>
                          <a:chExt cx="1995" cy="1710"/>
                        </a:xfrm>
                      </wpg:grpSpPr>
                      <wps:wsp>
                        <wps:cNvPr id="719" name="Line 642"/>
                        <wps:cNvCnPr/>
                        <wps:spPr bwMode="auto">
                          <a:xfrm>
                            <a:off x="6549" y="5544"/>
                            <a:ext cx="1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720" name="Group 643"/>
                        <wpg:cNvGrpSpPr>
                          <a:grpSpLocks/>
                        </wpg:cNvGrpSpPr>
                        <wpg:grpSpPr bwMode="auto">
                          <a:xfrm flipV="1">
                            <a:off x="7149" y="4419"/>
                            <a:ext cx="872" cy="1002"/>
                            <a:chOff x="3955" y="6174"/>
                            <a:chExt cx="872" cy="1002"/>
                          </a:xfrm>
                        </wpg:grpSpPr>
                        <wps:wsp>
                          <wps:cNvPr id="721" name="Freeform 644"/>
                          <wps:cNvSpPr>
                            <a:spLocks/>
                          </wps:cNvSpPr>
                          <wps:spPr bwMode="auto">
                            <a:xfrm>
                              <a:off x="3955" y="6174"/>
                              <a:ext cx="747" cy="1002"/>
                            </a:xfrm>
                            <a:custGeom>
                              <a:avLst/>
                              <a:gdLst>
                                <a:gd name="T0" fmla="*/ 10 w 747"/>
                                <a:gd name="T1" fmla="*/ 969 h 1002"/>
                                <a:gd name="T2" fmla="*/ 19 w 747"/>
                                <a:gd name="T3" fmla="*/ 932 h 1002"/>
                                <a:gd name="T4" fmla="*/ 24 w 747"/>
                                <a:gd name="T5" fmla="*/ 895 h 1002"/>
                                <a:gd name="T6" fmla="*/ 34 w 747"/>
                                <a:gd name="T7" fmla="*/ 858 h 1002"/>
                                <a:gd name="T8" fmla="*/ 43 w 747"/>
                                <a:gd name="T9" fmla="*/ 826 h 1002"/>
                                <a:gd name="T10" fmla="*/ 53 w 747"/>
                                <a:gd name="T11" fmla="*/ 789 h 1002"/>
                                <a:gd name="T12" fmla="*/ 58 w 747"/>
                                <a:gd name="T13" fmla="*/ 756 h 1002"/>
                                <a:gd name="T14" fmla="*/ 68 w 747"/>
                                <a:gd name="T15" fmla="*/ 724 h 1002"/>
                                <a:gd name="T16" fmla="*/ 77 w 747"/>
                                <a:gd name="T17" fmla="*/ 691 h 1002"/>
                                <a:gd name="T18" fmla="*/ 87 w 747"/>
                                <a:gd name="T19" fmla="*/ 659 h 1002"/>
                                <a:gd name="T20" fmla="*/ 92 w 747"/>
                                <a:gd name="T21" fmla="*/ 626 h 1002"/>
                                <a:gd name="T22" fmla="*/ 101 w 747"/>
                                <a:gd name="T23" fmla="*/ 594 h 1002"/>
                                <a:gd name="T24" fmla="*/ 111 w 747"/>
                                <a:gd name="T25" fmla="*/ 561 h 1002"/>
                                <a:gd name="T26" fmla="*/ 121 w 747"/>
                                <a:gd name="T27" fmla="*/ 529 h 1002"/>
                                <a:gd name="T28" fmla="*/ 130 w 747"/>
                                <a:gd name="T29" fmla="*/ 496 h 1002"/>
                                <a:gd name="T30" fmla="*/ 140 w 747"/>
                                <a:gd name="T31" fmla="*/ 464 h 1002"/>
                                <a:gd name="T32" fmla="*/ 150 w 747"/>
                                <a:gd name="T33" fmla="*/ 436 h 1002"/>
                                <a:gd name="T34" fmla="*/ 159 w 747"/>
                                <a:gd name="T35" fmla="*/ 404 h 1002"/>
                                <a:gd name="T36" fmla="*/ 174 w 747"/>
                                <a:gd name="T37" fmla="*/ 371 h 1002"/>
                                <a:gd name="T38" fmla="*/ 183 w 747"/>
                                <a:gd name="T39" fmla="*/ 343 h 1002"/>
                                <a:gd name="T40" fmla="*/ 193 w 747"/>
                                <a:gd name="T41" fmla="*/ 311 h 1002"/>
                                <a:gd name="T42" fmla="*/ 207 w 747"/>
                                <a:gd name="T43" fmla="*/ 283 h 1002"/>
                                <a:gd name="T44" fmla="*/ 217 w 747"/>
                                <a:gd name="T45" fmla="*/ 255 h 1002"/>
                                <a:gd name="T46" fmla="*/ 227 w 747"/>
                                <a:gd name="T47" fmla="*/ 232 h 1002"/>
                                <a:gd name="T48" fmla="*/ 241 w 747"/>
                                <a:gd name="T49" fmla="*/ 204 h 1002"/>
                                <a:gd name="T50" fmla="*/ 251 w 747"/>
                                <a:gd name="T51" fmla="*/ 181 h 1002"/>
                                <a:gd name="T52" fmla="*/ 265 w 747"/>
                                <a:gd name="T53" fmla="*/ 162 h 1002"/>
                                <a:gd name="T54" fmla="*/ 275 w 747"/>
                                <a:gd name="T55" fmla="*/ 139 h 1002"/>
                                <a:gd name="T56" fmla="*/ 294 w 747"/>
                                <a:gd name="T57" fmla="*/ 111 h 1002"/>
                                <a:gd name="T58" fmla="*/ 309 w 747"/>
                                <a:gd name="T59" fmla="*/ 93 h 1002"/>
                                <a:gd name="T60" fmla="*/ 323 w 747"/>
                                <a:gd name="T61" fmla="*/ 70 h 1002"/>
                                <a:gd name="T62" fmla="*/ 342 w 747"/>
                                <a:gd name="T63" fmla="*/ 51 h 1002"/>
                                <a:gd name="T64" fmla="*/ 357 w 747"/>
                                <a:gd name="T65" fmla="*/ 33 h 1002"/>
                                <a:gd name="T66" fmla="*/ 381 w 747"/>
                                <a:gd name="T67" fmla="*/ 19 h 1002"/>
                                <a:gd name="T68" fmla="*/ 400 w 747"/>
                                <a:gd name="T69" fmla="*/ 5 h 1002"/>
                                <a:gd name="T70" fmla="*/ 429 w 747"/>
                                <a:gd name="T71" fmla="*/ 0 h 1002"/>
                                <a:gd name="T72" fmla="*/ 458 w 747"/>
                                <a:gd name="T73" fmla="*/ 5 h 1002"/>
                                <a:gd name="T74" fmla="*/ 487 w 747"/>
                                <a:gd name="T75" fmla="*/ 14 h 1002"/>
                                <a:gd name="T76" fmla="*/ 506 w 747"/>
                                <a:gd name="T77" fmla="*/ 28 h 1002"/>
                                <a:gd name="T78" fmla="*/ 530 w 747"/>
                                <a:gd name="T79" fmla="*/ 42 h 1002"/>
                                <a:gd name="T80" fmla="*/ 550 w 747"/>
                                <a:gd name="T81" fmla="*/ 65 h 1002"/>
                                <a:gd name="T82" fmla="*/ 564 w 747"/>
                                <a:gd name="T83" fmla="*/ 88 h 1002"/>
                                <a:gd name="T84" fmla="*/ 583 w 747"/>
                                <a:gd name="T85" fmla="*/ 107 h 1002"/>
                                <a:gd name="T86" fmla="*/ 598 w 747"/>
                                <a:gd name="T87" fmla="*/ 130 h 1002"/>
                                <a:gd name="T88" fmla="*/ 612 w 747"/>
                                <a:gd name="T89" fmla="*/ 158 h 1002"/>
                                <a:gd name="T90" fmla="*/ 622 w 747"/>
                                <a:gd name="T91" fmla="*/ 186 h 1002"/>
                                <a:gd name="T92" fmla="*/ 636 w 747"/>
                                <a:gd name="T93" fmla="*/ 204 h 1002"/>
                                <a:gd name="T94" fmla="*/ 651 w 747"/>
                                <a:gd name="T95" fmla="*/ 237 h 1002"/>
                                <a:gd name="T96" fmla="*/ 660 w 747"/>
                                <a:gd name="T97" fmla="*/ 264 h 1002"/>
                                <a:gd name="T98" fmla="*/ 670 w 747"/>
                                <a:gd name="T99" fmla="*/ 292 h 1002"/>
                                <a:gd name="T100" fmla="*/ 684 w 747"/>
                                <a:gd name="T101" fmla="*/ 320 h 1002"/>
                                <a:gd name="T102" fmla="*/ 694 w 747"/>
                                <a:gd name="T103" fmla="*/ 348 h 1002"/>
                                <a:gd name="T104" fmla="*/ 704 w 747"/>
                                <a:gd name="T105" fmla="*/ 380 h 1002"/>
                                <a:gd name="T106" fmla="*/ 718 w 747"/>
                                <a:gd name="T107" fmla="*/ 413 h 1002"/>
                                <a:gd name="T108" fmla="*/ 728 w 747"/>
                                <a:gd name="T109" fmla="*/ 445 h 1002"/>
                                <a:gd name="T110" fmla="*/ 737 w 747"/>
                                <a:gd name="T111" fmla="*/ 478 h 1002"/>
                                <a:gd name="T112" fmla="*/ 747 w 747"/>
                                <a:gd name="T113" fmla="*/ 506 h 1002"/>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747" h="1002">
                                  <a:moveTo>
                                    <a:pt x="0" y="1002"/>
                                  </a:moveTo>
                                  <a:lnTo>
                                    <a:pt x="5" y="997"/>
                                  </a:lnTo>
                                  <a:lnTo>
                                    <a:pt x="5" y="993"/>
                                  </a:lnTo>
                                  <a:lnTo>
                                    <a:pt x="5" y="988"/>
                                  </a:lnTo>
                                  <a:lnTo>
                                    <a:pt x="5" y="983"/>
                                  </a:lnTo>
                                  <a:lnTo>
                                    <a:pt x="10" y="974"/>
                                  </a:lnTo>
                                  <a:lnTo>
                                    <a:pt x="10" y="969"/>
                                  </a:lnTo>
                                  <a:lnTo>
                                    <a:pt x="10" y="965"/>
                                  </a:lnTo>
                                  <a:lnTo>
                                    <a:pt x="10" y="960"/>
                                  </a:lnTo>
                                  <a:lnTo>
                                    <a:pt x="15" y="955"/>
                                  </a:lnTo>
                                  <a:lnTo>
                                    <a:pt x="15" y="951"/>
                                  </a:lnTo>
                                  <a:lnTo>
                                    <a:pt x="15" y="942"/>
                                  </a:lnTo>
                                  <a:lnTo>
                                    <a:pt x="15" y="937"/>
                                  </a:lnTo>
                                  <a:lnTo>
                                    <a:pt x="19" y="932"/>
                                  </a:lnTo>
                                  <a:lnTo>
                                    <a:pt x="19" y="928"/>
                                  </a:lnTo>
                                  <a:lnTo>
                                    <a:pt x="19" y="923"/>
                                  </a:lnTo>
                                  <a:lnTo>
                                    <a:pt x="19" y="918"/>
                                  </a:lnTo>
                                  <a:lnTo>
                                    <a:pt x="24" y="909"/>
                                  </a:lnTo>
                                  <a:lnTo>
                                    <a:pt x="24" y="904"/>
                                  </a:lnTo>
                                  <a:lnTo>
                                    <a:pt x="24" y="900"/>
                                  </a:lnTo>
                                  <a:lnTo>
                                    <a:pt x="24" y="895"/>
                                  </a:lnTo>
                                  <a:lnTo>
                                    <a:pt x="29" y="891"/>
                                  </a:lnTo>
                                  <a:lnTo>
                                    <a:pt x="29" y="886"/>
                                  </a:lnTo>
                                  <a:lnTo>
                                    <a:pt x="29" y="881"/>
                                  </a:lnTo>
                                  <a:lnTo>
                                    <a:pt x="29" y="877"/>
                                  </a:lnTo>
                                  <a:lnTo>
                                    <a:pt x="34" y="872"/>
                                  </a:lnTo>
                                  <a:lnTo>
                                    <a:pt x="34" y="863"/>
                                  </a:lnTo>
                                  <a:lnTo>
                                    <a:pt x="34" y="858"/>
                                  </a:lnTo>
                                  <a:lnTo>
                                    <a:pt x="34" y="853"/>
                                  </a:lnTo>
                                  <a:lnTo>
                                    <a:pt x="39" y="849"/>
                                  </a:lnTo>
                                  <a:lnTo>
                                    <a:pt x="39" y="844"/>
                                  </a:lnTo>
                                  <a:lnTo>
                                    <a:pt x="39" y="840"/>
                                  </a:lnTo>
                                  <a:lnTo>
                                    <a:pt x="39" y="835"/>
                                  </a:lnTo>
                                  <a:lnTo>
                                    <a:pt x="43" y="830"/>
                                  </a:lnTo>
                                  <a:lnTo>
                                    <a:pt x="43" y="826"/>
                                  </a:lnTo>
                                  <a:lnTo>
                                    <a:pt x="43" y="821"/>
                                  </a:lnTo>
                                  <a:lnTo>
                                    <a:pt x="43" y="816"/>
                                  </a:lnTo>
                                  <a:lnTo>
                                    <a:pt x="48" y="807"/>
                                  </a:lnTo>
                                  <a:lnTo>
                                    <a:pt x="48" y="802"/>
                                  </a:lnTo>
                                  <a:lnTo>
                                    <a:pt x="48" y="798"/>
                                  </a:lnTo>
                                  <a:lnTo>
                                    <a:pt x="48" y="793"/>
                                  </a:lnTo>
                                  <a:lnTo>
                                    <a:pt x="53" y="789"/>
                                  </a:lnTo>
                                  <a:lnTo>
                                    <a:pt x="53" y="784"/>
                                  </a:lnTo>
                                  <a:lnTo>
                                    <a:pt x="53" y="779"/>
                                  </a:lnTo>
                                  <a:lnTo>
                                    <a:pt x="53" y="775"/>
                                  </a:lnTo>
                                  <a:lnTo>
                                    <a:pt x="58" y="770"/>
                                  </a:lnTo>
                                  <a:lnTo>
                                    <a:pt x="58" y="765"/>
                                  </a:lnTo>
                                  <a:lnTo>
                                    <a:pt x="58" y="761"/>
                                  </a:lnTo>
                                  <a:lnTo>
                                    <a:pt x="58" y="756"/>
                                  </a:lnTo>
                                  <a:lnTo>
                                    <a:pt x="63" y="751"/>
                                  </a:lnTo>
                                  <a:lnTo>
                                    <a:pt x="63" y="747"/>
                                  </a:lnTo>
                                  <a:lnTo>
                                    <a:pt x="63" y="742"/>
                                  </a:lnTo>
                                  <a:lnTo>
                                    <a:pt x="63" y="738"/>
                                  </a:lnTo>
                                  <a:lnTo>
                                    <a:pt x="68" y="733"/>
                                  </a:lnTo>
                                  <a:lnTo>
                                    <a:pt x="68" y="728"/>
                                  </a:lnTo>
                                  <a:lnTo>
                                    <a:pt x="68" y="724"/>
                                  </a:lnTo>
                                  <a:lnTo>
                                    <a:pt x="68" y="719"/>
                                  </a:lnTo>
                                  <a:lnTo>
                                    <a:pt x="72" y="714"/>
                                  </a:lnTo>
                                  <a:lnTo>
                                    <a:pt x="72" y="710"/>
                                  </a:lnTo>
                                  <a:lnTo>
                                    <a:pt x="72" y="705"/>
                                  </a:lnTo>
                                  <a:lnTo>
                                    <a:pt x="72" y="700"/>
                                  </a:lnTo>
                                  <a:lnTo>
                                    <a:pt x="77" y="696"/>
                                  </a:lnTo>
                                  <a:lnTo>
                                    <a:pt x="77" y="691"/>
                                  </a:lnTo>
                                  <a:lnTo>
                                    <a:pt x="77" y="686"/>
                                  </a:lnTo>
                                  <a:lnTo>
                                    <a:pt x="77" y="682"/>
                                  </a:lnTo>
                                  <a:lnTo>
                                    <a:pt x="82" y="677"/>
                                  </a:lnTo>
                                  <a:lnTo>
                                    <a:pt x="82" y="673"/>
                                  </a:lnTo>
                                  <a:lnTo>
                                    <a:pt x="82" y="668"/>
                                  </a:lnTo>
                                  <a:lnTo>
                                    <a:pt x="82" y="663"/>
                                  </a:lnTo>
                                  <a:lnTo>
                                    <a:pt x="87" y="659"/>
                                  </a:lnTo>
                                  <a:lnTo>
                                    <a:pt x="87" y="654"/>
                                  </a:lnTo>
                                  <a:lnTo>
                                    <a:pt x="87" y="649"/>
                                  </a:lnTo>
                                  <a:lnTo>
                                    <a:pt x="87" y="645"/>
                                  </a:lnTo>
                                  <a:lnTo>
                                    <a:pt x="92" y="640"/>
                                  </a:lnTo>
                                  <a:lnTo>
                                    <a:pt x="92" y="635"/>
                                  </a:lnTo>
                                  <a:lnTo>
                                    <a:pt x="92" y="631"/>
                                  </a:lnTo>
                                  <a:lnTo>
                                    <a:pt x="92" y="626"/>
                                  </a:lnTo>
                                  <a:lnTo>
                                    <a:pt x="97" y="622"/>
                                  </a:lnTo>
                                  <a:lnTo>
                                    <a:pt x="97" y="617"/>
                                  </a:lnTo>
                                  <a:lnTo>
                                    <a:pt x="97" y="612"/>
                                  </a:lnTo>
                                  <a:lnTo>
                                    <a:pt x="101" y="608"/>
                                  </a:lnTo>
                                  <a:lnTo>
                                    <a:pt x="101" y="603"/>
                                  </a:lnTo>
                                  <a:lnTo>
                                    <a:pt x="101" y="598"/>
                                  </a:lnTo>
                                  <a:lnTo>
                                    <a:pt x="101" y="594"/>
                                  </a:lnTo>
                                  <a:lnTo>
                                    <a:pt x="106" y="589"/>
                                  </a:lnTo>
                                  <a:lnTo>
                                    <a:pt x="106" y="584"/>
                                  </a:lnTo>
                                  <a:lnTo>
                                    <a:pt x="106" y="580"/>
                                  </a:lnTo>
                                  <a:lnTo>
                                    <a:pt x="106" y="575"/>
                                  </a:lnTo>
                                  <a:lnTo>
                                    <a:pt x="111" y="571"/>
                                  </a:lnTo>
                                  <a:lnTo>
                                    <a:pt x="111" y="566"/>
                                  </a:lnTo>
                                  <a:lnTo>
                                    <a:pt x="111" y="561"/>
                                  </a:lnTo>
                                  <a:lnTo>
                                    <a:pt x="116" y="557"/>
                                  </a:lnTo>
                                  <a:lnTo>
                                    <a:pt x="116" y="552"/>
                                  </a:lnTo>
                                  <a:lnTo>
                                    <a:pt x="116" y="547"/>
                                  </a:lnTo>
                                  <a:lnTo>
                                    <a:pt x="116" y="543"/>
                                  </a:lnTo>
                                  <a:lnTo>
                                    <a:pt x="121" y="538"/>
                                  </a:lnTo>
                                  <a:lnTo>
                                    <a:pt x="121" y="533"/>
                                  </a:lnTo>
                                  <a:lnTo>
                                    <a:pt x="121" y="529"/>
                                  </a:lnTo>
                                  <a:lnTo>
                                    <a:pt x="125" y="524"/>
                                  </a:lnTo>
                                  <a:lnTo>
                                    <a:pt x="125" y="520"/>
                                  </a:lnTo>
                                  <a:lnTo>
                                    <a:pt x="125" y="515"/>
                                  </a:lnTo>
                                  <a:lnTo>
                                    <a:pt x="125" y="510"/>
                                  </a:lnTo>
                                  <a:lnTo>
                                    <a:pt x="130" y="506"/>
                                  </a:lnTo>
                                  <a:lnTo>
                                    <a:pt x="130" y="501"/>
                                  </a:lnTo>
                                  <a:lnTo>
                                    <a:pt x="130" y="496"/>
                                  </a:lnTo>
                                  <a:lnTo>
                                    <a:pt x="135" y="492"/>
                                  </a:lnTo>
                                  <a:lnTo>
                                    <a:pt x="135" y="487"/>
                                  </a:lnTo>
                                  <a:lnTo>
                                    <a:pt x="135" y="482"/>
                                  </a:lnTo>
                                  <a:lnTo>
                                    <a:pt x="135" y="478"/>
                                  </a:lnTo>
                                  <a:lnTo>
                                    <a:pt x="140" y="473"/>
                                  </a:lnTo>
                                  <a:lnTo>
                                    <a:pt x="140" y="469"/>
                                  </a:lnTo>
                                  <a:lnTo>
                                    <a:pt x="140" y="464"/>
                                  </a:lnTo>
                                  <a:lnTo>
                                    <a:pt x="140" y="459"/>
                                  </a:lnTo>
                                  <a:lnTo>
                                    <a:pt x="145" y="459"/>
                                  </a:lnTo>
                                  <a:lnTo>
                                    <a:pt x="145" y="455"/>
                                  </a:lnTo>
                                  <a:lnTo>
                                    <a:pt x="145" y="450"/>
                                  </a:lnTo>
                                  <a:lnTo>
                                    <a:pt x="145" y="445"/>
                                  </a:lnTo>
                                  <a:lnTo>
                                    <a:pt x="150" y="441"/>
                                  </a:lnTo>
                                  <a:lnTo>
                                    <a:pt x="150" y="436"/>
                                  </a:lnTo>
                                  <a:lnTo>
                                    <a:pt x="150" y="431"/>
                                  </a:lnTo>
                                  <a:lnTo>
                                    <a:pt x="154" y="427"/>
                                  </a:lnTo>
                                  <a:lnTo>
                                    <a:pt x="154" y="422"/>
                                  </a:lnTo>
                                  <a:lnTo>
                                    <a:pt x="154" y="418"/>
                                  </a:lnTo>
                                  <a:lnTo>
                                    <a:pt x="159" y="413"/>
                                  </a:lnTo>
                                  <a:lnTo>
                                    <a:pt x="159" y="408"/>
                                  </a:lnTo>
                                  <a:lnTo>
                                    <a:pt x="159" y="404"/>
                                  </a:lnTo>
                                  <a:lnTo>
                                    <a:pt x="164" y="399"/>
                                  </a:lnTo>
                                  <a:lnTo>
                                    <a:pt x="164" y="394"/>
                                  </a:lnTo>
                                  <a:lnTo>
                                    <a:pt x="164" y="390"/>
                                  </a:lnTo>
                                  <a:lnTo>
                                    <a:pt x="169" y="385"/>
                                  </a:lnTo>
                                  <a:lnTo>
                                    <a:pt x="169" y="380"/>
                                  </a:lnTo>
                                  <a:lnTo>
                                    <a:pt x="169" y="376"/>
                                  </a:lnTo>
                                  <a:lnTo>
                                    <a:pt x="174" y="371"/>
                                  </a:lnTo>
                                  <a:lnTo>
                                    <a:pt x="174" y="366"/>
                                  </a:lnTo>
                                  <a:lnTo>
                                    <a:pt x="174" y="362"/>
                                  </a:lnTo>
                                  <a:lnTo>
                                    <a:pt x="178" y="357"/>
                                  </a:lnTo>
                                  <a:lnTo>
                                    <a:pt x="178" y="353"/>
                                  </a:lnTo>
                                  <a:lnTo>
                                    <a:pt x="178" y="348"/>
                                  </a:lnTo>
                                  <a:lnTo>
                                    <a:pt x="183" y="348"/>
                                  </a:lnTo>
                                  <a:lnTo>
                                    <a:pt x="183" y="343"/>
                                  </a:lnTo>
                                  <a:lnTo>
                                    <a:pt x="183" y="339"/>
                                  </a:lnTo>
                                  <a:lnTo>
                                    <a:pt x="188" y="334"/>
                                  </a:lnTo>
                                  <a:lnTo>
                                    <a:pt x="188" y="329"/>
                                  </a:lnTo>
                                  <a:lnTo>
                                    <a:pt x="188" y="325"/>
                                  </a:lnTo>
                                  <a:lnTo>
                                    <a:pt x="193" y="320"/>
                                  </a:lnTo>
                                  <a:lnTo>
                                    <a:pt x="193" y="315"/>
                                  </a:lnTo>
                                  <a:lnTo>
                                    <a:pt x="193" y="311"/>
                                  </a:lnTo>
                                  <a:lnTo>
                                    <a:pt x="198" y="306"/>
                                  </a:lnTo>
                                  <a:lnTo>
                                    <a:pt x="198" y="302"/>
                                  </a:lnTo>
                                  <a:lnTo>
                                    <a:pt x="198" y="297"/>
                                  </a:lnTo>
                                  <a:lnTo>
                                    <a:pt x="203" y="297"/>
                                  </a:lnTo>
                                  <a:lnTo>
                                    <a:pt x="203" y="292"/>
                                  </a:lnTo>
                                  <a:lnTo>
                                    <a:pt x="203" y="288"/>
                                  </a:lnTo>
                                  <a:lnTo>
                                    <a:pt x="207" y="283"/>
                                  </a:lnTo>
                                  <a:lnTo>
                                    <a:pt x="207" y="278"/>
                                  </a:lnTo>
                                  <a:lnTo>
                                    <a:pt x="207" y="274"/>
                                  </a:lnTo>
                                  <a:lnTo>
                                    <a:pt x="212" y="274"/>
                                  </a:lnTo>
                                  <a:lnTo>
                                    <a:pt x="212" y="269"/>
                                  </a:lnTo>
                                  <a:lnTo>
                                    <a:pt x="212" y="264"/>
                                  </a:lnTo>
                                  <a:lnTo>
                                    <a:pt x="217" y="260"/>
                                  </a:lnTo>
                                  <a:lnTo>
                                    <a:pt x="217" y="255"/>
                                  </a:lnTo>
                                  <a:lnTo>
                                    <a:pt x="217" y="251"/>
                                  </a:lnTo>
                                  <a:lnTo>
                                    <a:pt x="222" y="251"/>
                                  </a:lnTo>
                                  <a:lnTo>
                                    <a:pt x="222" y="246"/>
                                  </a:lnTo>
                                  <a:lnTo>
                                    <a:pt x="222" y="241"/>
                                  </a:lnTo>
                                  <a:lnTo>
                                    <a:pt x="227" y="241"/>
                                  </a:lnTo>
                                  <a:lnTo>
                                    <a:pt x="227" y="237"/>
                                  </a:lnTo>
                                  <a:lnTo>
                                    <a:pt x="227" y="232"/>
                                  </a:lnTo>
                                  <a:lnTo>
                                    <a:pt x="231" y="227"/>
                                  </a:lnTo>
                                  <a:lnTo>
                                    <a:pt x="231" y="223"/>
                                  </a:lnTo>
                                  <a:lnTo>
                                    <a:pt x="236" y="218"/>
                                  </a:lnTo>
                                  <a:lnTo>
                                    <a:pt x="236" y="213"/>
                                  </a:lnTo>
                                  <a:lnTo>
                                    <a:pt x="236" y="209"/>
                                  </a:lnTo>
                                  <a:lnTo>
                                    <a:pt x="241" y="209"/>
                                  </a:lnTo>
                                  <a:lnTo>
                                    <a:pt x="241" y="204"/>
                                  </a:lnTo>
                                  <a:lnTo>
                                    <a:pt x="241" y="200"/>
                                  </a:lnTo>
                                  <a:lnTo>
                                    <a:pt x="246" y="200"/>
                                  </a:lnTo>
                                  <a:lnTo>
                                    <a:pt x="246" y="195"/>
                                  </a:lnTo>
                                  <a:lnTo>
                                    <a:pt x="246" y="190"/>
                                  </a:lnTo>
                                  <a:lnTo>
                                    <a:pt x="251" y="190"/>
                                  </a:lnTo>
                                  <a:lnTo>
                                    <a:pt x="251" y="186"/>
                                  </a:lnTo>
                                  <a:lnTo>
                                    <a:pt x="251" y="181"/>
                                  </a:lnTo>
                                  <a:lnTo>
                                    <a:pt x="256" y="181"/>
                                  </a:lnTo>
                                  <a:lnTo>
                                    <a:pt x="256" y="176"/>
                                  </a:lnTo>
                                  <a:lnTo>
                                    <a:pt x="256" y="172"/>
                                  </a:lnTo>
                                  <a:lnTo>
                                    <a:pt x="260" y="172"/>
                                  </a:lnTo>
                                  <a:lnTo>
                                    <a:pt x="260" y="167"/>
                                  </a:lnTo>
                                  <a:lnTo>
                                    <a:pt x="260" y="162"/>
                                  </a:lnTo>
                                  <a:lnTo>
                                    <a:pt x="265" y="162"/>
                                  </a:lnTo>
                                  <a:lnTo>
                                    <a:pt x="265" y="158"/>
                                  </a:lnTo>
                                  <a:lnTo>
                                    <a:pt x="265" y="153"/>
                                  </a:lnTo>
                                  <a:lnTo>
                                    <a:pt x="270" y="153"/>
                                  </a:lnTo>
                                  <a:lnTo>
                                    <a:pt x="270" y="149"/>
                                  </a:lnTo>
                                  <a:lnTo>
                                    <a:pt x="270" y="144"/>
                                  </a:lnTo>
                                  <a:lnTo>
                                    <a:pt x="275" y="144"/>
                                  </a:lnTo>
                                  <a:lnTo>
                                    <a:pt x="275" y="139"/>
                                  </a:lnTo>
                                  <a:lnTo>
                                    <a:pt x="280" y="135"/>
                                  </a:lnTo>
                                  <a:lnTo>
                                    <a:pt x="280" y="130"/>
                                  </a:lnTo>
                                  <a:lnTo>
                                    <a:pt x="284" y="125"/>
                                  </a:lnTo>
                                  <a:lnTo>
                                    <a:pt x="284" y="121"/>
                                  </a:lnTo>
                                  <a:lnTo>
                                    <a:pt x="289" y="121"/>
                                  </a:lnTo>
                                  <a:lnTo>
                                    <a:pt x="289" y="116"/>
                                  </a:lnTo>
                                  <a:lnTo>
                                    <a:pt x="294" y="111"/>
                                  </a:lnTo>
                                  <a:lnTo>
                                    <a:pt x="294" y="107"/>
                                  </a:lnTo>
                                  <a:lnTo>
                                    <a:pt x="299" y="107"/>
                                  </a:lnTo>
                                  <a:lnTo>
                                    <a:pt x="299" y="102"/>
                                  </a:lnTo>
                                  <a:lnTo>
                                    <a:pt x="299" y="97"/>
                                  </a:lnTo>
                                  <a:lnTo>
                                    <a:pt x="304" y="97"/>
                                  </a:lnTo>
                                  <a:lnTo>
                                    <a:pt x="304" y="93"/>
                                  </a:lnTo>
                                  <a:lnTo>
                                    <a:pt x="309" y="93"/>
                                  </a:lnTo>
                                  <a:lnTo>
                                    <a:pt x="309" y="88"/>
                                  </a:lnTo>
                                  <a:lnTo>
                                    <a:pt x="313" y="84"/>
                                  </a:lnTo>
                                  <a:lnTo>
                                    <a:pt x="313" y="79"/>
                                  </a:lnTo>
                                  <a:lnTo>
                                    <a:pt x="318" y="79"/>
                                  </a:lnTo>
                                  <a:lnTo>
                                    <a:pt x="318" y="74"/>
                                  </a:lnTo>
                                  <a:lnTo>
                                    <a:pt x="323" y="74"/>
                                  </a:lnTo>
                                  <a:lnTo>
                                    <a:pt x="323" y="70"/>
                                  </a:lnTo>
                                  <a:lnTo>
                                    <a:pt x="328" y="65"/>
                                  </a:lnTo>
                                  <a:lnTo>
                                    <a:pt x="328" y="60"/>
                                  </a:lnTo>
                                  <a:lnTo>
                                    <a:pt x="333" y="60"/>
                                  </a:lnTo>
                                  <a:lnTo>
                                    <a:pt x="333" y="56"/>
                                  </a:lnTo>
                                  <a:lnTo>
                                    <a:pt x="337" y="56"/>
                                  </a:lnTo>
                                  <a:lnTo>
                                    <a:pt x="337" y="51"/>
                                  </a:lnTo>
                                  <a:lnTo>
                                    <a:pt x="342" y="51"/>
                                  </a:lnTo>
                                  <a:lnTo>
                                    <a:pt x="342" y="46"/>
                                  </a:lnTo>
                                  <a:lnTo>
                                    <a:pt x="347" y="46"/>
                                  </a:lnTo>
                                  <a:lnTo>
                                    <a:pt x="347" y="42"/>
                                  </a:lnTo>
                                  <a:lnTo>
                                    <a:pt x="352" y="42"/>
                                  </a:lnTo>
                                  <a:lnTo>
                                    <a:pt x="352" y="37"/>
                                  </a:lnTo>
                                  <a:lnTo>
                                    <a:pt x="357" y="37"/>
                                  </a:lnTo>
                                  <a:lnTo>
                                    <a:pt x="357" y="33"/>
                                  </a:lnTo>
                                  <a:lnTo>
                                    <a:pt x="362" y="33"/>
                                  </a:lnTo>
                                  <a:lnTo>
                                    <a:pt x="362" y="28"/>
                                  </a:lnTo>
                                  <a:lnTo>
                                    <a:pt x="366" y="28"/>
                                  </a:lnTo>
                                  <a:lnTo>
                                    <a:pt x="371" y="23"/>
                                  </a:lnTo>
                                  <a:lnTo>
                                    <a:pt x="376" y="23"/>
                                  </a:lnTo>
                                  <a:lnTo>
                                    <a:pt x="376" y="19"/>
                                  </a:lnTo>
                                  <a:lnTo>
                                    <a:pt x="381" y="19"/>
                                  </a:lnTo>
                                  <a:lnTo>
                                    <a:pt x="381" y="14"/>
                                  </a:lnTo>
                                  <a:lnTo>
                                    <a:pt x="386" y="14"/>
                                  </a:lnTo>
                                  <a:lnTo>
                                    <a:pt x="390" y="14"/>
                                  </a:lnTo>
                                  <a:lnTo>
                                    <a:pt x="390" y="9"/>
                                  </a:lnTo>
                                  <a:lnTo>
                                    <a:pt x="395" y="9"/>
                                  </a:lnTo>
                                  <a:lnTo>
                                    <a:pt x="400" y="9"/>
                                  </a:lnTo>
                                  <a:lnTo>
                                    <a:pt x="400" y="5"/>
                                  </a:lnTo>
                                  <a:lnTo>
                                    <a:pt x="405" y="5"/>
                                  </a:lnTo>
                                  <a:lnTo>
                                    <a:pt x="410" y="5"/>
                                  </a:lnTo>
                                  <a:lnTo>
                                    <a:pt x="415" y="5"/>
                                  </a:lnTo>
                                  <a:lnTo>
                                    <a:pt x="415" y="0"/>
                                  </a:lnTo>
                                  <a:lnTo>
                                    <a:pt x="419" y="0"/>
                                  </a:lnTo>
                                  <a:lnTo>
                                    <a:pt x="424" y="0"/>
                                  </a:lnTo>
                                  <a:lnTo>
                                    <a:pt x="429" y="0"/>
                                  </a:lnTo>
                                  <a:lnTo>
                                    <a:pt x="434" y="0"/>
                                  </a:lnTo>
                                  <a:lnTo>
                                    <a:pt x="439" y="0"/>
                                  </a:lnTo>
                                  <a:lnTo>
                                    <a:pt x="443" y="0"/>
                                  </a:lnTo>
                                  <a:lnTo>
                                    <a:pt x="448" y="0"/>
                                  </a:lnTo>
                                  <a:lnTo>
                                    <a:pt x="453" y="0"/>
                                  </a:lnTo>
                                  <a:lnTo>
                                    <a:pt x="458" y="0"/>
                                  </a:lnTo>
                                  <a:lnTo>
                                    <a:pt x="458" y="5"/>
                                  </a:lnTo>
                                  <a:lnTo>
                                    <a:pt x="463" y="5"/>
                                  </a:lnTo>
                                  <a:lnTo>
                                    <a:pt x="468" y="5"/>
                                  </a:lnTo>
                                  <a:lnTo>
                                    <a:pt x="472" y="5"/>
                                  </a:lnTo>
                                  <a:lnTo>
                                    <a:pt x="472" y="9"/>
                                  </a:lnTo>
                                  <a:lnTo>
                                    <a:pt x="477" y="9"/>
                                  </a:lnTo>
                                  <a:lnTo>
                                    <a:pt x="482" y="9"/>
                                  </a:lnTo>
                                  <a:lnTo>
                                    <a:pt x="487" y="14"/>
                                  </a:lnTo>
                                  <a:lnTo>
                                    <a:pt x="492" y="14"/>
                                  </a:lnTo>
                                  <a:lnTo>
                                    <a:pt x="492" y="19"/>
                                  </a:lnTo>
                                  <a:lnTo>
                                    <a:pt x="496" y="19"/>
                                  </a:lnTo>
                                  <a:lnTo>
                                    <a:pt x="501" y="19"/>
                                  </a:lnTo>
                                  <a:lnTo>
                                    <a:pt x="501" y="23"/>
                                  </a:lnTo>
                                  <a:lnTo>
                                    <a:pt x="506" y="23"/>
                                  </a:lnTo>
                                  <a:lnTo>
                                    <a:pt x="506" y="28"/>
                                  </a:lnTo>
                                  <a:lnTo>
                                    <a:pt x="511" y="28"/>
                                  </a:lnTo>
                                  <a:lnTo>
                                    <a:pt x="516" y="33"/>
                                  </a:lnTo>
                                  <a:lnTo>
                                    <a:pt x="521" y="33"/>
                                  </a:lnTo>
                                  <a:lnTo>
                                    <a:pt x="521" y="37"/>
                                  </a:lnTo>
                                  <a:lnTo>
                                    <a:pt x="525" y="37"/>
                                  </a:lnTo>
                                  <a:lnTo>
                                    <a:pt x="525" y="42"/>
                                  </a:lnTo>
                                  <a:lnTo>
                                    <a:pt x="530" y="42"/>
                                  </a:lnTo>
                                  <a:lnTo>
                                    <a:pt x="530" y="46"/>
                                  </a:lnTo>
                                  <a:lnTo>
                                    <a:pt x="535" y="46"/>
                                  </a:lnTo>
                                  <a:lnTo>
                                    <a:pt x="535" y="51"/>
                                  </a:lnTo>
                                  <a:lnTo>
                                    <a:pt x="540" y="51"/>
                                  </a:lnTo>
                                  <a:lnTo>
                                    <a:pt x="540" y="56"/>
                                  </a:lnTo>
                                  <a:lnTo>
                                    <a:pt x="545" y="60"/>
                                  </a:lnTo>
                                  <a:lnTo>
                                    <a:pt x="550" y="65"/>
                                  </a:lnTo>
                                  <a:lnTo>
                                    <a:pt x="550" y="70"/>
                                  </a:lnTo>
                                  <a:lnTo>
                                    <a:pt x="554" y="70"/>
                                  </a:lnTo>
                                  <a:lnTo>
                                    <a:pt x="554" y="74"/>
                                  </a:lnTo>
                                  <a:lnTo>
                                    <a:pt x="559" y="74"/>
                                  </a:lnTo>
                                  <a:lnTo>
                                    <a:pt x="559" y="79"/>
                                  </a:lnTo>
                                  <a:lnTo>
                                    <a:pt x="564" y="84"/>
                                  </a:lnTo>
                                  <a:lnTo>
                                    <a:pt x="564" y="88"/>
                                  </a:lnTo>
                                  <a:lnTo>
                                    <a:pt x="569" y="88"/>
                                  </a:lnTo>
                                  <a:lnTo>
                                    <a:pt x="569" y="93"/>
                                  </a:lnTo>
                                  <a:lnTo>
                                    <a:pt x="574" y="93"/>
                                  </a:lnTo>
                                  <a:lnTo>
                                    <a:pt x="574" y="97"/>
                                  </a:lnTo>
                                  <a:lnTo>
                                    <a:pt x="578" y="102"/>
                                  </a:lnTo>
                                  <a:lnTo>
                                    <a:pt x="578" y="107"/>
                                  </a:lnTo>
                                  <a:lnTo>
                                    <a:pt x="583" y="107"/>
                                  </a:lnTo>
                                  <a:lnTo>
                                    <a:pt x="583" y="111"/>
                                  </a:lnTo>
                                  <a:lnTo>
                                    <a:pt x="583" y="116"/>
                                  </a:lnTo>
                                  <a:lnTo>
                                    <a:pt x="588" y="116"/>
                                  </a:lnTo>
                                  <a:lnTo>
                                    <a:pt x="588" y="121"/>
                                  </a:lnTo>
                                  <a:lnTo>
                                    <a:pt x="593" y="125"/>
                                  </a:lnTo>
                                  <a:lnTo>
                                    <a:pt x="593" y="130"/>
                                  </a:lnTo>
                                  <a:lnTo>
                                    <a:pt x="598" y="130"/>
                                  </a:lnTo>
                                  <a:lnTo>
                                    <a:pt x="598" y="135"/>
                                  </a:lnTo>
                                  <a:lnTo>
                                    <a:pt x="598" y="139"/>
                                  </a:lnTo>
                                  <a:lnTo>
                                    <a:pt x="603" y="139"/>
                                  </a:lnTo>
                                  <a:lnTo>
                                    <a:pt x="603" y="144"/>
                                  </a:lnTo>
                                  <a:lnTo>
                                    <a:pt x="607" y="149"/>
                                  </a:lnTo>
                                  <a:lnTo>
                                    <a:pt x="607" y="153"/>
                                  </a:lnTo>
                                  <a:lnTo>
                                    <a:pt x="612" y="158"/>
                                  </a:lnTo>
                                  <a:lnTo>
                                    <a:pt x="612" y="162"/>
                                  </a:lnTo>
                                  <a:lnTo>
                                    <a:pt x="617" y="167"/>
                                  </a:lnTo>
                                  <a:lnTo>
                                    <a:pt x="617" y="172"/>
                                  </a:lnTo>
                                  <a:lnTo>
                                    <a:pt x="617" y="176"/>
                                  </a:lnTo>
                                  <a:lnTo>
                                    <a:pt x="622" y="176"/>
                                  </a:lnTo>
                                  <a:lnTo>
                                    <a:pt x="622" y="181"/>
                                  </a:lnTo>
                                  <a:lnTo>
                                    <a:pt x="622" y="186"/>
                                  </a:lnTo>
                                  <a:lnTo>
                                    <a:pt x="627" y="186"/>
                                  </a:lnTo>
                                  <a:lnTo>
                                    <a:pt x="627" y="190"/>
                                  </a:lnTo>
                                  <a:lnTo>
                                    <a:pt x="627" y="195"/>
                                  </a:lnTo>
                                  <a:lnTo>
                                    <a:pt x="631" y="195"/>
                                  </a:lnTo>
                                  <a:lnTo>
                                    <a:pt x="631" y="200"/>
                                  </a:lnTo>
                                  <a:lnTo>
                                    <a:pt x="631" y="204"/>
                                  </a:lnTo>
                                  <a:lnTo>
                                    <a:pt x="636" y="204"/>
                                  </a:lnTo>
                                  <a:lnTo>
                                    <a:pt x="636" y="209"/>
                                  </a:lnTo>
                                  <a:lnTo>
                                    <a:pt x="636" y="213"/>
                                  </a:lnTo>
                                  <a:lnTo>
                                    <a:pt x="641" y="218"/>
                                  </a:lnTo>
                                  <a:lnTo>
                                    <a:pt x="641" y="223"/>
                                  </a:lnTo>
                                  <a:lnTo>
                                    <a:pt x="646" y="227"/>
                                  </a:lnTo>
                                  <a:lnTo>
                                    <a:pt x="646" y="232"/>
                                  </a:lnTo>
                                  <a:lnTo>
                                    <a:pt x="651" y="237"/>
                                  </a:lnTo>
                                  <a:lnTo>
                                    <a:pt x="651" y="241"/>
                                  </a:lnTo>
                                  <a:lnTo>
                                    <a:pt x="651" y="246"/>
                                  </a:lnTo>
                                  <a:lnTo>
                                    <a:pt x="656" y="246"/>
                                  </a:lnTo>
                                  <a:lnTo>
                                    <a:pt x="656" y="251"/>
                                  </a:lnTo>
                                  <a:lnTo>
                                    <a:pt x="656" y="255"/>
                                  </a:lnTo>
                                  <a:lnTo>
                                    <a:pt x="660" y="260"/>
                                  </a:lnTo>
                                  <a:lnTo>
                                    <a:pt x="660" y="264"/>
                                  </a:lnTo>
                                  <a:lnTo>
                                    <a:pt x="660" y="269"/>
                                  </a:lnTo>
                                  <a:lnTo>
                                    <a:pt x="665" y="269"/>
                                  </a:lnTo>
                                  <a:lnTo>
                                    <a:pt x="665" y="274"/>
                                  </a:lnTo>
                                  <a:lnTo>
                                    <a:pt x="665" y="278"/>
                                  </a:lnTo>
                                  <a:lnTo>
                                    <a:pt x="670" y="283"/>
                                  </a:lnTo>
                                  <a:lnTo>
                                    <a:pt x="670" y="288"/>
                                  </a:lnTo>
                                  <a:lnTo>
                                    <a:pt x="670" y="292"/>
                                  </a:lnTo>
                                  <a:lnTo>
                                    <a:pt x="675" y="292"/>
                                  </a:lnTo>
                                  <a:lnTo>
                                    <a:pt x="675" y="297"/>
                                  </a:lnTo>
                                  <a:lnTo>
                                    <a:pt x="675" y="302"/>
                                  </a:lnTo>
                                  <a:lnTo>
                                    <a:pt x="680" y="306"/>
                                  </a:lnTo>
                                  <a:lnTo>
                                    <a:pt x="680" y="311"/>
                                  </a:lnTo>
                                  <a:lnTo>
                                    <a:pt x="680" y="315"/>
                                  </a:lnTo>
                                  <a:lnTo>
                                    <a:pt x="684" y="320"/>
                                  </a:lnTo>
                                  <a:lnTo>
                                    <a:pt x="684" y="325"/>
                                  </a:lnTo>
                                  <a:lnTo>
                                    <a:pt x="684" y="329"/>
                                  </a:lnTo>
                                  <a:lnTo>
                                    <a:pt x="689" y="329"/>
                                  </a:lnTo>
                                  <a:lnTo>
                                    <a:pt x="689" y="334"/>
                                  </a:lnTo>
                                  <a:lnTo>
                                    <a:pt x="689" y="339"/>
                                  </a:lnTo>
                                  <a:lnTo>
                                    <a:pt x="694" y="343"/>
                                  </a:lnTo>
                                  <a:lnTo>
                                    <a:pt x="694" y="348"/>
                                  </a:lnTo>
                                  <a:lnTo>
                                    <a:pt x="694" y="353"/>
                                  </a:lnTo>
                                  <a:lnTo>
                                    <a:pt x="699" y="357"/>
                                  </a:lnTo>
                                  <a:lnTo>
                                    <a:pt x="699" y="362"/>
                                  </a:lnTo>
                                  <a:lnTo>
                                    <a:pt x="699" y="366"/>
                                  </a:lnTo>
                                  <a:lnTo>
                                    <a:pt x="704" y="371"/>
                                  </a:lnTo>
                                  <a:lnTo>
                                    <a:pt x="704" y="376"/>
                                  </a:lnTo>
                                  <a:lnTo>
                                    <a:pt x="704" y="380"/>
                                  </a:lnTo>
                                  <a:lnTo>
                                    <a:pt x="709" y="385"/>
                                  </a:lnTo>
                                  <a:lnTo>
                                    <a:pt x="709" y="390"/>
                                  </a:lnTo>
                                  <a:lnTo>
                                    <a:pt x="709" y="394"/>
                                  </a:lnTo>
                                  <a:lnTo>
                                    <a:pt x="713" y="399"/>
                                  </a:lnTo>
                                  <a:lnTo>
                                    <a:pt x="713" y="404"/>
                                  </a:lnTo>
                                  <a:lnTo>
                                    <a:pt x="713" y="408"/>
                                  </a:lnTo>
                                  <a:lnTo>
                                    <a:pt x="718" y="413"/>
                                  </a:lnTo>
                                  <a:lnTo>
                                    <a:pt x="718" y="418"/>
                                  </a:lnTo>
                                  <a:lnTo>
                                    <a:pt x="718" y="422"/>
                                  </a:lnTo>
                                  <a:lnTo>
                                    <a:pt x="723" y="427"/>
                                  </a:lnTo>
                                  <a:lnTo>
                                    <a:pt x="723" y="431"/>
                                  </a:lnTo>
                                  <a:lnTo>
                                    <a:pt x="723" y="436"/>
                                  </a:lnTo>
                                  <a:lnTo>
                                    <a:pt x="728" y="441"/>
                                  </a:lnTo>
                                  <a:lnTo>
                                    <a:pt x="728" y="445"/>
                                  </a:lnTo>
                                  <a:lnTo>
                                    <a:pt x="728" y="450"/>
                                  </a:lnTo>
                                  <a:lnTo>
                                    <a:pt x="733" y="455"/>
                                  </a:lnTo>
                                  <a:lnTo>
                                    <a:pt x="733" y="459"/>
                                  </a:lnTo>
                                  <a:lnTo>
                                    <a:pt x="733" y="464"/>
                                  </a:lnTo>
                                  <a:lnTo>
                                    <a:pt x="737" y="469"/>
                                  </a:lnTo>
                                  <a:lnTo>
                                    <a:pt x="737" y="473"/>
                                  </a:lnTo>
                                  <a:lnTo>
                                    <a:pt x="737" y="478"/>
                                  </a:lnTo>
                                  <a:lnTo>
                                    <a:pt x="737" y="482"/>
                                  </a:lnTo>
                                  <a:lnTo>
                                    <a:pt x="742" y="482"/>
                                  </a:lnTo>
                                  <a:lnTo>
                                    <a:pt x="742" y="487"/>
                                  </a:lnTo>
                                  <a:lnTo>
                                    <a:pt x="742" y="492"/>
                                  </a:lnTo>
                                  <a:lnTo>
                                    <a:pt x="742" y="496"/>
                                  </a:lnTo>
                                  <a:lnTo>
                                    <a:pt x="747" y="501"/>
                                  </a:lnTo>
                                  <a:lnTo>
                                    <a:pt x="747" y="506"/>
                                  </a:lnTo>
                                  <a:lnTo>
                                    <a:pt x="747" y="510"/>
                                  </a:lnTo>
                                </a:path>
                              </a:pathLst>
                            </a:custGeom>
                            <a:noFill/>
                            <a:ln w="19050">
                              <a:solidFill>
                                <a:srgbClr val="80008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2" name="Freeform 645"/>
                          <wps:cNvSpPr>
                            <a:spLocks/>
                          </wps:cNvSpPr>
                          <wps:spPr bwMode="auto">
                            <a:xfrm>
                              <a:off x="4702" y="6684"/>
                              <a:ext cx="125" cy="492"/>
                            </a:xfrm>
                            <a:custGeom>
                              <a:avLst/>
                              <a:gdLst>
                                <a:gd name="T0" fmla="*/ 5 w 125"/>
                                <a:gd name="T1" fmla="*/ 5 h 492"/>
                                <a:gd name="T2" fmla="*/ 5 w 125"/>
                                <a:gd name="T3" fmla="*/ 14 h 492"/>
                                <a:gd name="T4" fmla="*/ 10 w 125"/>
                                <a:gd name="T5" fmla="*/ 23 h 492"/>
                                <a:gd name="T6" fmla="*/ 10 w 125"/>
                                <a:gd name="T7" fmla="*/ 33 h 492"/>
                                <a:gd name="T8" fmla="*/ 15 w 125"/>
                                <a:gd name="T9" fmla="*/ 42 h 492"/>
                                <a:gd name="T10" fmla="*/ 15 w 125"/>
                                <a:gd name="T11" fmla="*/ 51 h 492"/>
                                <a:gd name="T12" fmla="*/ 19 w 125"/>
                                <a:gd name="T13" fmla="*/ 61 h 492"/>
                                <a:gd name="T14" fmla="*/ 24 w 125"/>
                                <a:gd name="T15" fmla="*/ 70 h 492"/>
                                <a:gd name="T16" fmla="*/ 24 w 125"/>
                                <a:gd name="T17" fmla="*/ 79 h 492"/>
                                <a:gd name="T18" fmla="*/ 29 w 125"/>
                                <a:gd name="T19" fmla="*/ 88 h 492"/>
                                <a:gd name="T20" fmla="*/ 29 w 125"/>
                                <a:gd name="T21" fmla="*/ 98 h 492"/>
                                <a:gd name="T22" fmla="*/ 34 w 125"/>
                                <a:gd name="T23" fmla="*/ 107 h 492"/>
                                <a:gd name="T24" fmla="*/ 34 w 125"/>
                                <a:gd name="T25" fmla="*/ 116 h 492"/>
                                <a:gd name="T26" fmla="*/ 39 w 125"/>
                                <a:gd name="T27" fmla="*/ 125 h 492"/>
                                <a:gd name="T28" fmla="*/ 39 w 125"/>
                                <a:gd name="T29" fmla="*/ 135 h 492"/>
                                <a:gd name="T30" fmla="*/ 43 w 125"/>
                                <a:gd name="T31" fmla="*/ 144 h 492"/>
                                <a:gd name="T32" fmla="*/ 43 w 125"/>
                                <a:gd name="T33" fmla="*/ 153 h 492"/>
                                <a:gd name="T34" fmla="*/ 48 w 125"/>
                                <a:gd name="T35" fmla="*/ 163 h 492"/>
                                <a:gd name="T36" fmla="*/ 48 w 125"/>
                                <a:gd name="T37" fmla="*/ 172 h 492"/>
                                <a:gd name="T38" fmla="*/ 53 w 125"/>
                                <a:gd name="T39" fmla="*/ 181 h 492"/>
                                <a:gd name="T40" fmla="*/ 53 w 125"/>
                                <a:gd name="T41" fmla="*/ 190 h 492"/>
                                <a:gd name="T42" fmla="*/ 58 w 125"/>
                                <a:gd name="T43" fmla="*/ 200 h 492"/>
                                <a:gd name="T44" fmla="*/ 58 w 125"/>
                                <a:gd name="T45" fmla="*/ 209 h 492"/>
                                <a:gd name="T46" fmla="*/ 63 w 125"/>
                                <a:gd name="T47" fmla="*/ 218 h 492"/>
                                <a:gd name="T48" fmla="*/ 63 w 125"/>
                                <a:gd name="T49" fmla="*/ 228 h 492"/>
                                <a:gd name="T50" fmla="*/ 68 w 125"/>
                                <a:gd name="T51" fmla="*/ 237 h 492"/>
                                <a:gd name="T52" fmla="*/ 68 w 125"/>
                                <a:gd name="T53" fmla="*/ 246 h 492"/>
                                <a:gd name="T54" fmla="*/ 72 w 125"/>
                                <a:gd name="T55" fmla="*/ 255 h 492"/>
                                <a:gd name="T56" fmla="*/ 72 w 125"/>
                                <a:gd name="T57" fmla="*/ 265 h 492"/>
                                <a:gd name="T58" fmla="*/ 77 w 125"/>
                                <a:gd name="T59" fmla="*/ 274 h 492"/>
                                <a:gd name="T60" fmla="*/ 77 w 125"/>
                                <a:gd name="T61" fmla="*/ 283 h 492"/>
                                <a:gd name="T62" fmla="*/ 82 w 125"/>
                                <a:gd name="T63" fmla="*/ 297 h 492"/>
                                <a:gd name="T64" fmla="*/ 82 w 125"/>
                                <a:gd name="T65" fmla="*/ 306 h 492"/>
                                <a:gd name="T66" fmla="*/ 87 w 125"/>
                                <a:gd name="T67" fmla="*/ 316 h 492"/>
                                <a:gd name="T68" fmla="*/ 87 w 125"/>
                                <a:gd name="T69" fmla="*/ 325 h 492"/>
                                <a:gd name="T70" fmla="*/ 92 w 125"/>
                                <a:gd name="T71" fmla="*/ 334 h 492"/>
                                <a:gd name="T72" fmla="*/ 92 w 125"/>
                                <a:gd name="T73" fmla="*/ 343 h 492"/>
                                <a:gd name="T74" fmla="*/ 96 w 125"/>
                                <a:gd name="T75" fmla="*/ 357 h 492"/>
                                <a:gd name="T76" fmla="*/ 96 w 125"/>
                                <a:gd name="T77" fmla="*/ 367 h 492"/>
                                <a:gd name="T78" fmla="*/ 101 w 125"/>
                                <a:gd name="T79" fmla="*/ 376 h 492"/>
                                <a:gd name="T80" fmla="*/ 101 w 125"/>
                                <a:gd name="T81" fmla="*/ 385 h 492"/>
                                <a:gd name="T82" fmla="*/ 106 w 125"/>
                                <a:gd name="T83" fmla="*/ 394 h 492"/>
                                <a:gd name="T84" fmla="*/ 106 w 125"/>
                                <a:gd name="T85" fmla="*/ 408 h 492"/>
                                <a:gd name="T86" fmla="*/ 111 w 125"/>
                                <a:gd name="T87" fmla="*/ 418 h 492"/>
                                <a:gd name="T88" fmla="*/ 111 w 125"/>
                                <a:gd name="T89" fmla="*/ 427 h 492"/>
                                <a:gd name="T90" fmla="*/ 116 w 125"/>
                                <a:gd name="T91" fmla="*/ 441 h 492"/>
                                <a:gd name="T92" fmla="*/ 116 w 125"/>
                                <a:gd name="T93" fmla="*/ 450 h 492"/>
                                <a:gd name="T94" fmla="*/ 121 w 125"/>
                                <a:gd name="T95" fmla="*/ 459 h 492"/>
                                <a:gd name="T96" fmla="*/ 121 w 125"/>
                                <a:gd name="T97" fmla="*/ 473 h 492"/>
                                <a:gd name="T98" fmla="*/ 125 w 125"/>
                                <a:gd name="T99" fmla="*/ 483 h 492"/>
                                <a:gd name="T100" fmla="*/ 125 w 125"/>
                                <a:gd name="T101" fmla="*/ 492 h 49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125" h="492">
                                  <a:moveTo>
                                    <a:pt x="0" y="0"/>
                                  </a:moveTo>
                                  <a:lnTo>
                                    <a:pt x="5" y="5"/>
                                  </a:lnTo>
                                  <a:lnTo>
                                    <a:pt x="5" y="10"/>
                                  </a:lnTo>
                                  <a:lnTo>
                                    <a:pt x="5" y="14"/>
                                  </a:lnTo>
                                  <a:lnTo>
                                    <a:pt x="5" y="19"/>
                                  </a:lnTo>
                                  <a:lnTo>
                                    <a:pt x="10" y="23"/>
                                  </a:lnTo>
                                  <a:lnTo>
                                    <a:pt x="10" y="28"/>
                                  </a:lnTo>
                                  <a:lnTo>
                                    <a:pt x="10" y="33"/>
                                  </a:lnTo>
                                  <a:lnTo>
                                    <a:pt x="15" y="37"/>
                                  </a:lnTo>
                                  <a:lnTo>
                                    <a:pt x="15" y="42"/>
                                  </a:lnTo>
                                  <a:lnTo>
                                    <a:pt x="15" y="47"/>
                                  </a:lnTo>
                                  <a:lnTo>
                                    <a:pt x="15" y="51"/>
                                  </a:lnTo>
                                  <a:lnTo>
                                    <a:pt x="19" y="56"/>
                                  </a:lnTo>
                                  <a:lnTo>
                                    <a:pt x="19" y="61"/>
                                  </a:lnTo>
                                  <a:lnTo>
                                    <a:pt x="19" y="65"/>
                                  </a:lnTo>
                                  <a:lnTo>
                                    <a:pt x="24" y="70"/>
                                  </a:lnTo>
                                  <a:lnTo>
                                    <a:pt x="24" y="74"/>
                                  </a:lnTo>
                                  <a:lnTo>
                                    <a:pt x="24" y="79"/>
                                  </a:lnTo>
                                  <a:lnTo>
                                    <a:pt x="24" y="84"/>
                                  </a:lnTo>
                                  <a:lnTo>
                                    <a:pt x="29" y="88"/>
                                  </a:lnTo>
                                  <a:lnTo>
                                    <a:pt x="29" y="93"/>
                                  </a:lnTo>
                                  <a:lnTo>
                                    <a:pt x="29" y="98"/>
                                  </a:lnTo>
                                  <a:lnTo>
                                    <a:pt x="29" y="102"/>
                                  </a:lnTo>
                                  <a:lnTo>
                                    <a:pt x="34" y="107"/>
                                  </a:lnTo>
                                  <a:lnTo>
                                    <a:pt x="34" y="112"/>
                                  </a:lnTo>
                                  <a:lnTo>
                                    <a:pt x="34" y="116"/>
                                  </a:lnTo>
                                  <a:lnTo>
                                    <a:pt x="39" y="121"/>
                                  </a:lnTo>
                                  <a:lnTo>
                                    <a:pt x="39" y="125"/>
                                  </a:lnTo>
                                  <a:lnTo>
                                    <a:pt x="39" y="130"/>
                                  </a:lnTo>
                                  <a:lnTo>
                                    <a:pt x="39" y="135"/>
                                  </a:lnTo>
                                  <a:lnTo>
                                    <a:pt x="43" y="139"/>
                                  </a:lnTo>
                                  <a:lnTo>
                                    <a:pt x="43" y="144"/>
                                  </a:lnTo>
                                  <a:lnTo>
                                    <a:pt x="43" y="149"/>
                                  </a:lnTo>
                                  <a:lnTo>
                                    <a:pt x="43" y="153"/>
                                  </a:lnTo>
                                  <a:lnTo>
                                    <a:pt x="48" y="158"/>
                                  </a:lnTo>
                                  <a:lnTo>
                                    <a:pt x="48" y="163"/>
                                  </a:lnTo>
                                  <a:lnTo>
                                    <a:pt x="48" y="167"/>
                                  </a:lnTo>
                                  <a:lnTo>
                                    <a:pt x="48" y="172"/>
                                  </a:lnTo>
                                  <a:lnTo>
                                    <a:pt x="53" y="176"/>
                                  </a:lnTo>
                                  <a:lnTo>
                                    <a:pt x="53" y="181"/>
                                  </a:lnTo>
                                  <a:lnTo>
                                    <a:pt x="53" y="186"/>
                                  </a:lnTo>
                                  <a:lnTo>
                                    <a:pt x="53" y="190"/>
                                  </a:lnTo>
                                  <a:lnTo>
                                    <a:pt x="58" y="195"/>
                                  </a:lnTo>
                                  <a:lnTo>
                                    <a:pt x="58" y="200"/>
                                  </a:lnTo>
                                  <a:lnTo>
                                    <a:pt x="58" y="204"/>
                                  </a:lnTo>
                                  <a:lnTo>
                                    <a:pt x="58" y="209"/>
                                  </a:lnTo>
                                  <a:lnTo>
                                    <a:pt x="63" y="214"/>
                                  </a:lnTo>
                                  <a:lnTo>
                                    <a:pt x="63" y="218"/>
                                  </a:lnTo>
                                  <a:lnTo>
                                    <a:pt x="63" y="223"/>
                                  </a:lnTo>
                                  <a:lnTo>
                                    <a:pt x="63" y="228"/>
                                  </a:lnTo>
                                  <a:lnTo>
                                    <a:pt x="68" y="232"/>
                                  </a:lnTo>
                                  <a:lnTo>
                                    <a:pt x="68" y="237"/>
                                  </a:lnTo>
                                  <a:lnTo>
                                    <a:pt x="68" y="241"/>
                                  </a:lnTo>
                                  <a:lnTo>
                                    <a:pt x="68" y="246"/>
                                  </a:lnTo>
                                  <a:lnTo>
                                    <a:pt x="72" y="251"/>
                                  </a:lnTo>
                                  <a:lnTo>
                                    <a:pt x="72" y="255"/>
                                  </a:lnTo>
                                  <a:lnTo>
                                    <a:pt x="72" y="260"/>
                                  </a:lnTo>
                                  <a:lnTo>
                                    <a:pt x="72" y="265"/>
                                  </a:lnTo>
                                  <a:lnTo>
                                    <a:pt x="77" y="269"/>
                                  </a:lnTo>
                                  <a:lnTo>
                                    <a:pt x="77" y="274"/>
                                  </a:lnTo>
                                  <a:lnTo>
                                    <a:pt x="77" y="279"/>
                                  </a:lnTo>
                                  <a:lnTo>
                                    <a:pt x="77" y="283"/>
                                  </a:lnTo>
                                  <a:lnTo>
                                    <a:pt x="82" y="288"/>
                                  </a:lnTo>
                                  <a:lnTo>
                                    <a:pt x="82" y="297"/>
                                  </a:lnTo>
                                  <a:lnTo>
                                    <a:pt x="82" y="302"/>
                                  </a:lnTo>
                                  <a:lnTo>
                                    <a:pt x="82" y="306"/>
                                  </a:lnTo>
                                  <a:lnTo>
                                    <a:pt x="87" y="311"/>
                                  </a:lnTo>
                                  <a:lnTo>
                                    <a:pt x="87" y="316"/>
                                  </a:lnTo>
                                  <a:lnTo>
                                    <a:pt x="87" y="320"/>
                                  </a:lnTo>
                                  <a:lnTo>
                                    <a:pt x="87" y="325"/>
                                  </a:lnTo>
                                  <a:lnTo>
                                    <a:pt x="92" y="330"/>
                                  </a:lnTo>
                                  <a:lnTo>
                                    <a:pt x="92" y="334"/>
                                  </a:lnTo>
                                  <a:lnTo>
                                    <a:pt x="92" y="339"/>
                                  </a:lnTo>
                                  <a:lnTo>
                                    <a:pt x="92" y="343"/>
                                  </a:lnTo>
                                  <a:lnTo>
                                    <a:pt x="96" y="348"/>
                                  </a:lnTo>
                                  <a:lnTo>
                                    <a:pt x="96" y="357"/>
                                  </a:lnTo>
                                  <a:lnTo>
                                    <a:pt x="96" y="362"/>
                                  </a:lnTo>
                                  <a:lnTo>
                                    <a:pt x="96" y="367"/>
                                  </a:lnTo>
                                  <a:lnTo>
                                    <a:pt x="101" y="371"/>
                                  </a:lnTo>
                                  <a:lnTo>
                                    <a:pt x="101" y="376"/>
                                  </a:lnTo>
                                  <a:lnTo>
                                    <a:pt x="101" y="381"/>
                                  </a:lnTo>
                                  <a:lnTo>
                                    <a:pt x="101" y="385"/>
                                  </a:lnTo>
                                  <a:lnTo>
                                    <a:pt x="106" y="390"/>
                                  </a:lnTo>
                                  <a:lnTo>
                                    <a:pt x="106" y="394"/>
                                  </a:lnTo>
                                  <a:lnTo>
                                    <a:pt x="106" y="404"/>
                                  </a:lnTo>
                                  <a:lnTo>
                                    <a:pt x="106" y="408"/>
                                  </a:lnTo>
                                  <a:lnTo>
                                    <a:pt x="106" y="413"/>
                                  </a:lnTo>
                                  <a:lnTo>
                                    <a:pt x="111" y="418"/>
                                  </a:lnTo>
                                  <a:lnTo>
                                    <a:pt x="111" y="422"/>
                                  </a:lnTo>
                                  <a:lnTo>
                                    <a:pt x="111" y="427"/>
                                  </a:lnTo>
                                  <a:lnTo>
                                    <a:pt x="111" y="432"/>
                                  </a:lnTo>
                                  <a:lnTo>
                                    <a:pt x="116" y="441"/>
                                  </a:lnTo>
                                  <a:lnTo>
                                    <a:pt x="116" y="445"/>
                                  </a:lnTo>
                                  <a:lnTo>
                                    <a:pt x="116" y="450"/>
                                  </a:lnTo>
                                  <a:lnTo>
                                    <a:pt x="116" y="455"/>
                                  </a:lnTo>
                                  <a:lnTo>
                                    <a:pt x="121" y="459"/>
                                  </a:lnTo>
                                  <a:lnTo>
                                    <a:pt x="121" y="464"/>
                                  </a:lnTo>
                                  <a:lnTo>
                                    <a:pt x="121" y="473"/>
                                  </a:lnTo>
                                  <a:lnTo>
                                    <a:pt x="121" y="478"/>
                                  </a:lnTo>
                                  <a:lnTo>
                                    <a:pt x="125" y="483"/>
                                  </a:lnTo>
                                  <a:lnTo>
                                    <a:pt x="125" y="487"/>
                                  </a:lnTo>
                                  <a:lnTo>
                                    <a:pt x="125" y="492"/>
                                  </a:lnTo>
                                </a:path>
                              </a:pathLst>
                            </a:custGeom>
                            <a:noFill/>
                            <a:ln w="19050">
                              <a:solidFill>
                                <a:srgbClr val="80008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723" name="Line 646"/>
                        <wps:cNvCnPr/>
                        <wps:spPr bwMode="auto">
                          <a:xfrm>
                            <a:off x="7409" y="4299"/>
                            <a:ext cx="0" cy="162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724" name="Text Box 647"/>
                        <wps:cNvSpPr txBox="1">
                          <a:spLocks noChangeArrowheads="1"/>
                        </wps:cNvSpPr>
                        <wps:spPr bwMode="auto">
                          <a:xfrm>
                            <a:off x="8184" y="552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CEF" w:rsidRPr="009465C6" w:rsidRDefault="000B3CEF" w:rsidP="00F34E29">
                              <w:r>
                                <w:t>x</w:t>
                              </w:r>
                            </w:p>
                          </w:txbxContent>
                        </wps:txbx>
                        <wps:bodyPr rot="0" vert="horz" wrap="square" lIns="18000" tIns="0" rIns="18000" bIns="0" anchor="t" anchorCtr="0" upright="1">
                          <a:noAutofit/>
                        </wps:bodyPr>
                      </wps:wsp>
                      <wps:wsp>
                        <wps:cNvPr id="725" name="Text Box 648"/>
                        <wps:cNvSpPr txBox="1">
                          <a:spLocks noChangeArrowheads="1"/>
                        </wps:cNvSpPr>
                        <wps:spPr bwMode="auto">
                          <a:xfrm>
                            <a:off x="7509" y="420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CEF" w:rsidRPr="009465C6" w:rsidRDefault="000B3CEF" w:rsidP="00F34E29">
                              <w:r>
                                <w:t>y</w:t>
                              </w:r>
                            </w:p>
                          </w:txbxContent>
                        </wps:txbx>
                        <wps:bodyPr rot="0" vert="horz" wrap="square" lIns="18000" tIns="0" rIns="18000" bIns="0" anchor="t" anchorCtr="0" upright="1">
                          <a:noAutofit/>
                        </wps:bodyPr>
                      </wps:wsp>
                      <wps:wsp>
                        <wps:cNvPr id="726" name="Text Box 649"/>
                        <wps:cNvSpPr txBox="1">
                          <a:spLocks noChangeArrowheads="1"/>
                        </wps:cNvSpPr>
                        <wps:spPr bwMode="auto">
                          <a:xfrm>
                            <a:off x="7164" y="555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CEF" w:rsidRPr="009465C6" w:rsidRDefault="000B3CEF" w:rsidP="00F34E29">
                              <w:r>
                                <w:t>O</w:t>
                              </w:r>
                            </w:p>
                          </w:txbxContent>
                        </wps:txbx>
                        <wps:bodyPr rot="0" vert="horz" wrap="square" lIns="18000" tIns="0" rIns="18000" bIns="0" anchor="t" anchorCtr="0" upright="1">
                          <a:noAutofit/>
                        </wps:bodyPr>
                      </wps:wsp>
                    </wpg:wgp>
                  </a:graphicData>
                </a:graphic>
              </wp:inline>
            </w:drawing>
          </mc:Choice>
          <mc:Fallback>
            <w:pict>
              <v:group id="Group 718" o:spid="_x0000_s1236" style="width:68.45pt;height:65.8pt;mso-position-horizontal-relative:char;mso-position-vertical-relative:line" coordorigin="6549,4209" coordsize="1995,171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JNFrKB4AALmxAAAOAAAAZHJzL2Uyb0RvYy54bWzsXVtvY0dyfg+Q/0DoMYAsnitJwfLCHs0Y AbyJASt554iURCxFMiTHGu9i/3u+6q6q0y11d53YieMgsw975OHX1V2XvlVVd3/9p8/P28nP6+Np s9/dXFRfTS8m6939frXZPd5c/Nvdh8v5xeR0Xu5Wy+1+t765+GV9uvjTN//4D1+/HK7X9f5pv12t jxMQ2Z2uXw43F0/n8+H66up0/7R+Xp6+2h/WO/z4sD8+L8/4z+Pj1eq4fAH15+1VPZ32Vy/74+pw 3N+vTyf8663/8eIbR//hYX1//teHh9P6PNneXKBtZ/f/R/f/H+n/r775enn9eFwenjb33Izlr2jF 83KzQ6VK6nZ5Xk4+HTdvSD1v7o/70/7h/NX9/vlq//CwuV87HsBNNX3FzffH/aeD4+Xx+uXxoGKC aF/J6VeTvf+Xn388Tjarm4tZBVXtls9Qkqt3Qv8A8bwcHq+B+v54+Onw49HziD9/2N//5YSfr17/ Tv/96MGTjy9/3q9AcPnpvHfi+fxwfCYSYHzy2WnhF9XC+vN5co9/nPeLpuouJvf4ad50fc9aun+C KqlU37WLiwl+bevpwmvw/uk9l64WCy5bzSpX8mp57at1TeWmEV+wuNMg1NNvE+pPT8vD2unqROJS oaKlXqg/bHbrSd/WXqYO9G7349FJ+HR9gmxNcSnjXde2nnERWjWfwrxJZDHPy+vD8XT+fr1/ntAf NxdbNMOpYvnzD6czKXCAkGZ2+w+b7Rb/vrze7iYvNxeLru5cgdN+u1nRj/Tb6fj48d32OPl5SR3L /Y8aBGIRDAa8WzliT+vl6j3/fV5utvh7cv7lAOM4HzfL3eN2fUG1Pa9XF5PtGmMJ/eUpbndUIzhF g/kv37f+tpgu3s/fz9vLtu7fX7bT29vLbz+8ay/7D9Wsu21u3727rf5Oja/a66fNarXeUfuln1ft OJXziON7qPZ0FdRVTN0JAY2Vr2s0TM/r2Nvdx/3qF6d69++wQt/NnG1qjxMTqqHYsF/2bUOCed3v aOz5Tf1y8rDdHP4dg7jTNvfQWSV9ra24r4nJzWe1t7hqOnVWvbzWLtosOvRCWGNfzdhShy76puD/ ag+tKxHvh+N6TTMNeqlrM+kMXVmGvVM45gW/iGrN7psQishy1s5iWapIINRPvgOT6UunhbJX3Bse V2wdd7CTh+ctpq9/uppU08nLhKi6zjdgwKxiFv1i8gSkaG9AQbGKqhZpSk2AWTR1hlIboOo2TQmW orXNF12GUh+gmgwlCHGg1M0zlDDPKapt0m3CsK2Yed1nKGGCGWBdhlQVynw2z8m8CoWOtqfVF0p9 1mXbFYq9z9EK5T6DctK2UIWCn80y7Qol3y+qHK1Q9PMcrVD2fZeTFw2LqqJFnW4XdW4F9Vk91qHs q2mVIRYKv1vkBFaHwq+qHLFQ+l2fk1gdSr+qc8RC8Xd1VmSh+KsmM0TUofzbRc7GmlD+VZsh1oQK aPuczJpIAV2OWKiAtsm2LFIADCjZlZpQAe0027JIAbPMwNOECmhmOW02kQLmmQGjCRXQYIRKd8w2 UsAiQ6wNFdDAGjPEQgXU00zXxMpj6E412p8hFiqgrnLEQgXUXW7cb0MF1HWOWKiAOj8dhQqo20x3 oiWPjhp11jS6UAF1lyHWhQqo5jkFdJEC+i5ttF2ogKrPzbpdpIBZjliogKrJjRpdpAAMe8nu1IUK oFEvbRpdqIBmmumbXagAWHaaFjaGg5qaOtMB+lD+s2mOVij+ps1MJ30ofig8065Q+k2Xsdg+lH6T 5TEUfgPrSQq/j4SfU2Qfyr6dZgbZPpR9rlPOQtG3mHCSzZqFos9JnnYR2tna3MJnFkk+I3hsNQJS ufXFLBR8lRv3Z6Hgu2mf4TAUfJ1bcM5CwXe5eXcWCh4WmDaueSj5LjdTzkPJYzDJ0ApF32FyTmpx Hop+nuNxHsq+y01t80j2mGYyDYuEv8gsYOeh8Gk5kyEWSr+vMl17Hkq/yu4dFqH4+zpDbBGKv5rn FiqLUP491jNJ+S9C+edno0WogD43G5FzTHtb3eQUsAgVAA9cpmWhAurs4m4RKQBDcJrNUAE1FvRp bWK7GnDQzzNGi0V8AGvqnHFU2PwOAulzs1s1DZXQtLleUE1DLcywdEjyWk1DNTTzfOtCPcAhmyMX KqKtcpNJNQ01McN4lWldqIq2zQ0fVbT9ncGY0uSiDXA7y8ou2gHDd5EjF6qCRuaMoVShKqaTnpyU k77rmv6NU4TczdorDGioEQMaasWAhooxoKFyytBoi2xAw+5iQMMeY0BDVRnQ8dqCP3qstqLts9GA 8dqqx2sr2kyXGxBtqA3oeG1FO2uD6nhtNeO1Fe2zjQaM71vRhtugOl5b0c67TDXafRvQ8dpCeGis aUd7caMB47XVju9b0cbcaMD4vtWO11a0TS83INqqG9Dx2or27AbV8X0r2rwbVMdrK9rFG1THayva zhtUx89b0ca+TDXa3RvQ8X0r2ucbVMf3rWjHb1AdPxJGe3+D6vi+FXkBylQjX8AbKAJZGqpaPvmQ M2Jan3ccvsJfE4R/by7uKizYKMZ12J8oyk/hLAQQ7yqOAgNIv4Z4H5cWPNRLeBccRa0JfB/Rh+II 3+XpzyI8VEJ4F1JL059HeAib8C5qmsYvIjytpqkAlss+7v2WAyzoQgnRgtmVyPOMAEhUgpnGgjdb Rx2XYLarPN91E5dgxn28OMk5QiRhq2idSnygsdlWvdI1c46qsyVibVNUxtVR4DzWN60dXYkC57HG aV3oSuR1jvVgyDmt+agEwiQ5PgCJSoiZ5zkHsagEc46FWLaOWOfYIflW5TlvYp1TYMPxkeccS8aw VbR+ohKIT2RbFeuc1kauRIHzWOcI4/sSBc5jndOaxtVR4DzWOa1XXIkC57HOaS1CJRAYyHEO4YSy onWGK5HnHGKMSjDnyMLI1hHrnNYHro4851hxRnUw53DWZ+uIdU7zOtWBSTtbItZ5z5xjQs6WiHXe M+eYbLMlYp33zDkm0myJWOfkSHd8FDiPdU5zJJWARzxXB8wilC65xV2JPOcwoKgEcw7/draOWOfk 43Z15DlHwCmqgzmHrzpbR6xz8ldTHfBIZ0vEOp8z5/A7Z0vEOiffs6ujwHms8zlzDhdyto5Y53Pm HH7ibIlY5+QqplbBGZwrgQ4RSpf8wa5EnnN0nagEcw63braOWOfk2XV15DlHZ4vqYM4Xec7R6cIS zkdLlZAXNtuuWOvOEevLFLiP9e68rb5Mgf9Y89WUBVBNCxKIde/8pr6eggxi7TvnqCtTWM9hWIjk pgu6KpKBX0PxgvmInObX2czHiwmymT+SrLF+Xp5pnS1/UlalSy97Qmof5XrRD8/7n9d3ewc5D4m4 kgqG+gbAdhcCseEEU4uFyE5+le/BkROUcCG/yjdCoWd5G5Ff5RujyrR48bzw2YZgQIjI1xMTGLY3 pToVJmYlVOT7iprk3MrP8mUYi0MnY/lZvq9g0mfkZ/nGMJ9JnOeUK4WjrMgpduWkULgJx8Cwwh0F M5TFlfoE8ywLvGRHkm+xUoW5pE2bWllZTA15iOVKPQtzHdxFSfL1yiL3L8Q7x3xTkpvCyqoX2Kys U3LOUqVYQpQqFZiuraTp8vUsCAyunjHUsGAowlgg8N2NgpV1Sv5a4hTr5THUdAckHMrXc0oeVaKG HVeJmsCwPxwFK+tUqCHNskjNT8JznbSk6fJlFgRWVj1vWmaIzI6odIYIdAlGSUmQG1Jbx8HKOhVq usQUDuXrOVVYuZ+Sg5Lahpm2yALDdNcglcmXKxVYWadSKfZUpUrJy0ht042gVCZfX6nAfDJ3dnxT WFn1AsOOvdg25hT7/DEwY17gDROSjEdRU8+RCEK+XiC8NcLRhCI1hZVVLzCE5EucKsygBt85dNpj mV2kJrCyIWGgd9SM6UNhZdXzxqo3pg+FlVUvMOi2xKnCDGrMqToTROXy9aqnlB8SL2IkxUoZZswy Qg1BrxI13pb1xiwjMGOWUVhZ9QIzZhksxJ1AkMFeZIFh6sUVscrXi1eoYR9SouaSa0gNyCcZhysr X+h1xnw04Mrqlz1eZ8xIA24svXLnV3rqghHxyteLGemxTmuduoPkd/m+wsFFVZSz0FPHmtCRr9Dz e98OybpleoIz7IDOhsAOOmNqqhRn2AEd1yB6xuSEcxCMG0kPC+civ5RRQvUa81OlOMMOBKdhFtGD fFkfijPocZgAyU5lPhRXHluQK+n4xeEOg56XS4vBqCg/yvGA/Fp1pwmf8mV+FTeSHhJni/VyEKFF dvAonLXtF3rwZ42iZ8xWFWVTkFxG48oT0UDPsBep15jYKg5FtBqEEX3Jl/UmOJ86l12CKj0NZwkd +Qo9v0Nta2McolQIkp8xu1WCMxwKFfTg6Kl7TdolX2kf46z5Tegh67NoLxyUaNSFKvXJl+tV3Fh6 hh1QFB/ya5B2XW6f4EbSQ+CgSI8S8alea34TnDW/Kc4YNyjRnuq15jfFGeOG4LBfLvJLKfJU72ic Ua/Qg3+jXC/zCx/NKJw1D3KQo8G8VKRHKenELwL3o3DWPCj01FUu/UK+3D8ok5zqteZBxRn2wrja cGfXlP2NesfjyvUqPcP1jXN4vl4NhYk85OvlojhjvhxwZXupOQ5RG950xRnz6oCz6mV+ERcr2RWO FHq5GB71AVdeD9V0/pf0a3hiFIc0gWL7hJ4xr+I0o693LM5w5is9w5tf06lc4teYfwdcebyqOWGk NubfATeSnun5Zz5G4wz7gx6cXHDGpKhfThPBBUSjcJUVTGB6FULGxXphn9S+0TjDb0T27uhpcF7G Ffny+MLJITi9arTP7wcrY31QCz041Yr8csJINRanKRzSfvkyH0IPaSXlev26HQdsx+GM2EhNmZ+k NyM4UnOayGic4d9Sev4+k+y6vaYjkdS+sThjXVJz0kdluMIGnGH3nOBB+++i3hRn2Ckd9iN+NeFQ 7ES+bC+CM4IzNZ29I3rG+kVxRhSnxj7B0RuNM+yU6RnLnIYOr4GNsbDyII7D3Z7aOJixFGqwZaO2 QcMlCxCYETxqMFERtbEwo1JkoTpqI2FlY284i9QIRSnMoIYADrXNWFE1DDMiVg0duwG1sbByN8Qx e09tHMxYdDVwQlLbxsLKXabhnEsjy0JgxsKMNqTUtrEwo8twVqQRm2sYZsTmGs5/tGB0mB8saMa1 DJXy9UNmwzmFI2FGpA8XHrhKx8KMDshZf0bcsOHEvZGw8hYdd345DsooXMbwX0CVJ8GWzhZTHy0O lC2nOFmocbQ8qjwS0f1x1C4Dxfk3FmoULU5dMWhxEomB4jwNC+XnFQPFuQsWahwtjzL0yFF/CzWK FkfCDVqMMuyeI9cGimPIFsqPsUa3pVgGmeFYmFEpp9MaA1RHtxFQpWVqAjMGTwoDEbWxsLLzsuPg oTH+dxzDMyadjkNzY2HlAABdPUqcGvOmwIzJGjevOGpjYWUnTyfBrHEww7XUcehpLMyolANAxqoP 18c4gRhLTYFZOVQchRkLK0/WHcdWDBekwoyexZEVY/uAO3CcQIzNSMdxlZEwK32OoxtjYUaX4ZgF 5dOXdkqd4gx6HIsY0uVlwSdfv/DDlT9OdNYeeMAZJgzhuiHT2Ht3gjP28h3HGCwfguIwWBTlx7ED iqWPw5UnTMp9cfwavpWeYxG4r61Yr+IMn07PMQa657fEh+IMHxYuWPJ8GD4xxRk+Nlwg7OkZvj3F Gb7CAVe2P9zt5Os1fJmKM3yjA86ql/k1fLc9xw4sX/CAK9tfzzEBy1ctOMv3PeDK4zyuvXJyxsVW ZftTnGGngjNi/L34+o2YheKM1VYvMQEjpqI4I0aDG7y8XIy1j+KMGNKAM+yPffO14UfpBWesWAac YX/sm6+NNQs9B+AWv5iqi+OV4gx7Yd98bcQwe8EZC5IBV1529+zrxy2qZT4UN5KekavVs68fN6wZ 9fqltxXzFnqNsd7oOSZgxe4VZ/jSB5xhVxwTsHIVcJOcsysr92HAGXbFsYPGyLnoBWfkcAw4o16O ReDe4LJ+FWfYleCseZ9jDFbuTS84a95XXHm8wh17Xm9GrtGAG0kP9loaX2Yc3rByqxRnxHYHXHlc m3EgxMolExxuti7zwfRaI9fNPQ+DrThuFzTo+XVsa8yrSs/I7Zth3qXx3soVVJyRezjgDDvgMIyV G4lbFH37jFxLxWHPXbQrjsS0Rm7LTHHl8UBxxnyJ6xs9H8Y8qDgj53bAlccXxcHJV5QLB4va0bjy vnYm9Ix5cMAZ9sLhJ/LhlfnwcrZyud2Rbdh9B0d9SA9BfDrg7d/tkZPe+MfwlRB9mkbe8MEmAWZH x72j13miR3zwgNBUx7wIVnzER9pGxP9oT/REXETMfnD/Y8EGsF/9ls/kuPdvi+EtNPzxtD/+9WLy gnfFbi5O//FpeVzjVaN/3uGNqQWSLLCCPbv/aLsZ3X10DH/5GP6y3N2DFN5IusAlWfTnu7N/vOzT 4bh5fEJN/j6I3f5bPLH1sHEPOtGDNP6FIVgJ/Qc/MPR7vHdFu2b/WFHwmo5bof13v6bTzujqXvSQ npZkMENnf+4FMXdOg97CGg4uyMNjYTcZ/ZgO3Z/PfiO6zUze28EGTS+NpTtyubYQghYGkCQVTG8K cbeRJ8hgiTNg6P7kRGuwXFcM7sJPNgdbbcW4F4ISdDA8KcZdS59oD6Y8xVQZ6SBCpxh3m3mCDgUh FZQjRPEJBblL91OUQkm7J4sSrNFSRym5J1dSlEJh13SBc4pSKG33qECKUijuLKVQ3jO6uj9FKRS4 u20/1aZQ4u6e9gQlGm5UBDlKFMNREG5fT7aJerqC3INMiTbR4k1BcCFnSIUiz5IKRY4TZRlSoczx pEVSe+Q6G1pV5/puKPQsqVDoyHdLt4oCT1qhe3IqIStywCkIs0SGVCj2LKlI7HiYKqlBCo9rhbjS PCkrinIpqOpzpEKxZ0lFYp/RDe8JC6Wr5LRC96ZWSlaR2N2jKglSNNGapMgPqCAslNKtotWiotwj FYlWUY6AguAgzZAKxZ4lFYodz1xmSIVih26SGqSF6dAq3CGfFDtdCaGoLKlQ7LV77yIhdooqDqQy dkXuTQX5hwhSpEKxu4fMEmKndIqBVJsZGSg6qSgYX1JW2HQNIP8mUapVodizpCKxuzc4UqRCsbvX 1VIMRmLHG1RJDZLDc2CQbs9PkIruy/UvOCVaRZljSmqekRXllCgIbsJMq0KxZ0mFYoeHMEMqFLt7 3SXFYCj2JjdNRE/hZEmFYodfMN0q8s+qGNw7dIlWUfKcghpMcUkNUs6MorKkQrH718ESGqSY8kCK XhZJtSoSOx4qSrcqFDueg0uTisTe50iF1o7T/BlakdxnGWsgf7JymKVFCYSKgq8uzSIlGCkKp/jT 7aIIt6Ia9/5fQvLkR1ZUnlYoevjeMu0KRU+PaiVlT9dYaI3wu2VoRbLP0gplD59bmhZlSGqNtBZL tit6BQd+tAytSPZZWqHsWzx7lDRV8lUP7XKvJSbMnlIyFYWz2RlakeyztCLZzzLLI4rta41oUUZe kezd63oJ+4ofwMkSc3dlaJ2gk+Yyfv/mze3d4V42fgPHgIaKMKChNgxoqBIDGurFgIbKMaChhsrQ aGtrQMMxyoCGncWAhj3GgI7X1peXcqLNcVmu0RbZgI7XFmVIa8c2qI7vW19eyvnyUk609S5bFiXN jzTCaBdephrtxQ3o+JEw2pYbVMf3LUqxHSuB8fNWtFk32jp+3kJu39i2Rpv3cgOiLbwBLWoL4aux b4Tw/cXy5gfWoXDz30nI7e2LGciWdLcc85siaAbhJYSdwMc3WcMcCC8pJgl8fIs1FE14CT0m8PEN 1lAh4SWEm8C/vr3aF9DkmESJV3dXM8satk+UeHVzNTOtl3a8LYHFTShVPhpwp7fLJUrE95bz+cs7 PRCRKBHfW06OaxKVpvkmSrzSNXOuiXuJErG2+ezRnR4zTpSI9T3ijRAIJ5QVpwvcaVpQoo5Y53xq ofRGCMQZ1kEzGclKD2Ek6oh1ziel7vTA9tsSUEBUB5u6picmSsQ6p9nFtSpv7VgwhXXwmYjSGyFQ blSCOdfkp0SrYp2PeCME5hDVwZxjqPbB70Qdsc75ut07TbFOlIh1TqMwyUqTKxMlYp2PeCMEJhfy wcc17jTR5G0dML2oBHOu1yslSsQ655tw7/QCtESJWOectll6IwRmHbaKj7newR+Z0wfMOyrBI5ye e0m0Ktb5iDdCkHcc1cHWruk0iTpinXOiZ+mNEHShsA4+Y3enqTiJOmKd81GTO72g8m0JdLqoDpnS 8taOVVtUgjnXw/WJOmKdc2po6Y0QdOiwDj4ReKfJs4k6Yp1zeuedXoWWKBHrnE8L3+mlhokSsc75 KModUjpzlohBI+SDjxqX3gjB4BGV4BFOTwslWhXrnBM47/QSmrclODlIVlUj3gjBwBS1ShYyec4x QIUlcm+EUCqTPg73a966IIffBG9dkOuMKhxesvAHlfzIKklVw6+vjjO58VfWffKbfPnIk8O8ys8a Xp6IQOUkTLQYo70uhqQa+XpK5FECSpcz8qt8Y1Q5645p6QJBaMiXafl26RQvv8o3QhmnKslxhNbr pCk05BvR0mlPfpUvo7CdAS3jFgqIk1DWnbiMKquaV4YYon3HlvbI17dLUGVlC0q6itCQb0TLpzah U8iv8mWUb71xEBETP0lChwyhId+IFnzVRR49Let4IS8orVODAjMunFZYOQeTT/Jb1/oorKxzgRkH /BRWpkZOCOjAOrYnMOPUnsLKRiQwI3ef16eVcWRPYLrQEvuRr7cjhcmKQX6WbwwzzutRcJ/kZhzD E5hxCk9hZUMSmJGzz6tb68gcw6wTcworDx8KK6ueb3yojXsOFFbu9QIzJh+FGdT8aqG2jsAJrGxI /LhEjWVoaeBSWFn1vKa2roJUWLnXCwy7mlLbFGZQQ1ALfcE6qsaXali3dyqsbEgC06W2dGP5+u7M K/LamIoEZtwxxjDrUJnCyjrldx4a9ZpJ0+XLLHjxImmkqCyhBodISacKK+sUq1TSaWPMMgorDw4K K+tUYJgfSizwPsC61lhg6hYQscrXi1dgxsEvhZV7vbwFYd4xzVev0MVUJV6VnjGDDLiyXuUtCLpN qlyv32Ajn2QUzjrPJfVa57kUp45h0ZZ8vdbkrQrrPJfi4MMr8kvp3DB46zyX0jMmCXlbwjqnNeAM vbEzGzkmBh9eb9Y5LXmrwnwDgOLKJBfjnJbSU6eP6Eu+rDehZ9wJ7bbLVK8xvg84o1/ylT2cuaI7 F/zx5dzS/rR/OH91v3++2j88bO7XV6vj8mWze7yqp9X06nm52TmXRXAgCSe2jo8f322Pk5+X25uL /4fnlnCC6fH68Xj46fDN13yYafL5ebvDaaYDzlM9nc+H66ur0/3T+nl5+up5c398I+WX/XHlRUx/ HY77+/XpBLH/9LQ8rCFxPpr043GyWeFSUCxy+YjPD5vdekI3NmBEY9C73Y9H/q/TASU+vvx5v1rf XCxx/sopT04aQcP0suqs5YPCLd3qipLDMSX4c+iQEm4ZlqFGyh6Op/P36/3zhP64udiiGY62nFii zsQQIvjmvN+CbsSiX/KWhNN++B8PcRHszXG/yfmXAzg8HzfL3eN2jXNtNxfP6xVOtK13/i/H1nm5 2b7frfC36/TMKb9Ei6OBk0/Hzc3F3/Cc5/v5+3l72db9+8t2ent7+e2Hd+1l/6GadbfN7bt3t9Xf qfFVe/20Wa3Wuw+b7ZZVjn8cp/J0x1JB/epzfsQdW+HvZo6IVvgjdXckxe/2n2GSbhBmk/yJ7PD8 GT/AmLzaDz/s7/9ymuz2756gs/W3x+P+5Wm9XKHD+F1SUNTzMcqY5xW70bvOxy8HY24ocEPmTH94 G8hYMzl1R1tzZN5/WLuK+s9vG7C9RLmrVHU7/a5eXH7o57PL9kPbXS5m0/nltFp8t+in7aK9/RB3 FTdg+dHxN3QV6uC/aQh53pzXx8l284wLm3WcWV6TBfoRYnkdjhba06n5bviAocvXDSCuz5GJemM9 f/742Y3VNYKYMDayZn/idfQ53IoaJudw8Yc/g8v/6s/g4l//752/hZv9zWDhvDFBj/99BotZpzMf /oCWvgwWfnDebzcrmtNIIl8Gi+vfcbBwW78vg4UudLGFfTNYuK76+w8WFV+92dGNnl8Gi/+BreCX lQVtTMavLHTX90dfWbgd8ssj9sfg7xF3jjxt7m+X52X43/j75XC9rvdP++1qffzmPwUAAAD//wMA UEsDBBQABgAIAAAAIQAb/Kt22wAAAAUBAAAPAAAAZHJzL2Rvd25yZXYueG1sTI9BS8NAEIXvgv9h GaE3u4nFoDGbUor2VAq2gnibZqdJaHY2ZLdJ+u/d9KKX4Q1veO+bbDmaRvTUudqygngegSAurK65 VPB1+Hh8AeE8ssbGMim4koNlfn+XYartwJ/U730pQgi7FBVU3replK6oyKCb25Y4eCfbGfRh7Uqp OxxCuGnkUxQl0mDNoaHCltYVFef9xSjYDDisFvF7vz2f1tefw/PuexuTUrOHcfUGwtPo/45hwg/o kAemo72wdqJREB7xtzl5i+QVxHEScQIyz+R/+vwXAAD//wMAUEsBAi0AFAAGAAgAAAAhALaDOJL+ AAAA4QEAABMAAAAAAAAAAAAAAAAAAAAAAFtDb250ZW50X1R5cGVzXS54bWxQSwECLQAUAAYACAAA ACEAOP0h/9YAAACUAQAACwAAAAAAAAAAAAAAAAAvAQAAX3JlbHMvLnJlbHNQSwECLQAUAAYACAAA ACEAlCTRaygeAAC5sQAADgAAAAAAAAAAAAAAAAAuAgAAZHJzL2Uyb0RvYy54bWxQSwECLQAUAAYA CAAAACEAG/yrdtsAAAAFAQAADwAAAAAAAAAAAAAAAACCIAAAZHJzL2Rvd25yZXYueG1sUEsFBgAA AAAEAAQA8wAAAIohAAAAAA== ">
                <v:line id="Line 642" o:spid="_x0000_s1237" style="position:absolute;visibility:visible;mso-wrap-style:square" from="6549,5544" to="8349,55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Gkt8sQAAADcAAAADwAAAGRycy9kb3ducmV2LnhtbESPzWrDMBCE74G8g9hAb4nsHpraiRJC TaGHppAfet5aG8vEWhlLddS3rwKFHoeZb4ZZb6PtxEiDbx0ryBcZCOLa6ZYbBefT6/wZhA/IGjvH pOCHPGw308kaS+1ufKDxGBqRStiXqMCE0JdS+tqQRb9wPXHyLm6wGJIcGqkHvKVy28nHLHuSFltO CwZ7ejFUX4/fVsHSVAe5lNX76aMa27yI+/j5VSj1MIu7FYhAMfyH/+g3nbi8gPuZdATk5h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oaS3yxAAAANwAAAAPAAAAAAAAAAAA AAAAAKECAABkcnMvZG93bnJldi54bWxQSwUGAAAAAAQABAD5AAAAkgMAAAAA ">
                  <v:stroke endarrow="block"/>
                </v:line>
                <v:group id="Group 643" o:spid="_x0000_s1238" style="position:absolute;left:7149;top:4419;width:872;height:1002;flip:y" coordorigin="3955,6174" coordsize="872,100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Zz2/MEAAADcAAAADwAAAGRycy9kb3ducmV2LnhtbERPz2vCMBS+C/sfwhvs ZlOlbFIbRQRHGbusutHjo3m2wealNFnt/vvlMNjx4/td7Gfbi4lGbxwrWCUpCOLGacOtgsv5tNyA 8AFZY++YFPyQh/3uYVFgrt2dP2iqQitiCPscFXQhDLmUvunIok/cQBy5qxsthgjHVuoR7zHc9nKd ps/SouHY0OFAx46aW/VtFXweTEbZV/32njZEpZb1a2UypZ4e58MWRKA5/Iv/3KVW8LKO8+OZeATk 7hc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pZz2/MEAAADcAAAADwAA AAAAAAAAAAAAAACqAgAAZHJzL2Rvd25yZXYueG1sUEsFBgAAAAAEAAQA+gAAAJgDAAAAAA== ">
                  <v:shape id="Freeform 644" o:spid="_x0000_s1239" style="position:absolute;left:3955;top:6174;width:747;height:1002;visibility:visible;mso-wrap-style:square;v-text-anchor:top" coordsize="747,100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jyEH8UA AADcAAAADwAAAGRycy9kb3ducmV2LnhtbESPQWvCQBSE7wX/w/IKvTWbeGhDdBUJSC20qGnR6yP7 TEKzb9Ps1sR/3xUEj8PMfMPMl6NpxZl611hWkEQxCOLS6oYrBd9f6+cUhPPIGlvLpOBCDpaLycMc M20H3tO58JUIEHYZKqi97zIpXVmTQRfZjjh4J9sb9EH2ldQ9DgFuWjmN4xdpsOGwUGNHeU3lT/Fn FJw+0ly64zA2u0369r79/TzwRSv19DiuZiA8jf4evrU3WsHrNIHrmXAE5OIfAAD//wMAUEsBAi0A FAAGAAgAAAAhAPD3irv9AAAA4gEAABMAAAAAAAAAAAAAAAAAAAAAAFtDb250ZW50X1R5cGVzXS54 bWxQSwECLQAUAAYACAAAACEAMd1fYdIAAACPAQAACwAAAAAAAAAAAAAAAAAuAQAAX3JlbHMvLnJl bHNQSwECLQAUAAYACAAAACEAMy8FnkEAAAA5AAAAEAAAAAAAAAAAAAAAAAApAgAAZHJzL3NoYXBl eG1sLnhtbFBLAQItABQABgAIAAAAIQB+PIQfxQAAANwAAAAPAAAAAAAAAAAAAAAAAJgCAABkcnMv ZG93bnJldi54bWxQSwUGAAAAAAQABAD1AAAAigMAAAAA " path="m,1002r5,-5l5,993r,-5l5,983r5,-9l10,969r,-4l10,960r5,-5l15,951r,-9l15,937r4,-5l19,928r,-5l19,918r5,-9l24,904r,-4l24,895r5,-4l29,886r,-5l29,877r5,-5l34,863r,-5l34,853r5,-4l39,844r,-4l39,835r4,-5l43,826r,-5l43,816r5,-9l48,802r,-4l48,793r5,-4l53,784r,-5l53,775r5,-5l58,765r,-4l58,756r5,-5l63,747r,-5l63,738r5,-5l68,728r,-4l68,719r4,-5l72,710r,-5l72,700r5,-4l77,691r,-5l77,682r5,-5l82,673r,-5l82,663r5,-4l87,654r,-5l87,645r5,-5l92,635r,-4l92,626r5,-4l97,617r,-5l101,608r,-5l101,598r,-4l106,589r,-5l106,580r,-5l111,571r,-5l111,561r5,-4l116,552r,-5l116,543r5,-5l121,533r,-4l125,524r,-4l125,515r,-5l130,506r,-5l130,496r5,-4l135,487r,-5l135,478r5,-5l140,469r,-5l140,459r5,l145,455r,-5l145,445r5,-4l150,436r,-5l154,427r,-5l154,418r5,-5l159,408r,-4l164,399r,-5l164,390r5,-5l169,380r,-4l174,371r,-5l174,362r4,-5l178,353r,-5l183,348r,-5l183,339r5,-5l188,329r,-4l193,320r,-5l193,311r5,-5l198,302r,-5l203,297r,-5l203,288r4,-5l207,278r,-4l212,274r,-5l212,264r5,-4l217,255r,-4l222,251r,-5l222,241r5,l227,237r,-5l231,227r,-4l236,218r,-5l236,209r5,l241,204r,-4l246,200r,-5l246,190r5,l251,186r,-5l256,181r,-5l256,172r4,l260,167r,-5l265,162r,-4l265,153r5,l270,149r,-5l275,144r,-5l280,135r,-5l284,125r,-4l289,121r,-5l294,111r,-4l299,107r,-5l299,97r5,l304,93r5,l309,88r4,-4l313,79r5,l318,74r5,l323,70r5,-5l328,60r5,l333,56r4,l337,51r5,l342,46r5,l347,42r5,l352,37r5,l357,33r5,l362,28r4,l371,23r5,l376,19r5,l381,14r5,l390,14r,-5l395,9r5,l400,5r5,l410,5r5,l415,r4,l424,r5,l434,r5,l443,r5,l453,r5,l458,5r5,l468,5r4,l472,9r5,l482,9r5,5l492,14r,5l496,19r5,l501,23r5,l506,28r5,l516,33r5,l521,37r4,l525,42r5,l530,46r5,l535,51r5,l540,56r5,4l550,65r,5l554,70r,4l559,74r,5l564,84r,4l569,88r,5l574,93r,4l578,102r,5l583,107r,4l583,116r5,l588,121r5,4l593,130r5,l598,135r,4l603,139r,5l607,149r,4l612,158r,4l617,167r,5l617,176r5,l622,181r,5l627,186r,4l627,195r4,l631,200r,4l636,204r,5l636,213r5,5l641,223r5,4l646,232r5,5l651,241r,5l656,246r,5l656,255r4,5l660,264r,5l665,269r,5l665,278r5,5l670,288r,4l675,292r,5l675,302r5,4l680,311r,4l684,320r,5l684,329r5,l689,334r,5l694,343r,5l694,353r5,4l699,362r,4l704,371r,5l704,380r5,5l709,390r,4l713,399r,5l713,408r5,5l718,418r,4l723,427r,4l723,436r5,5l728,445r,5l733,455r,4l733,464r4,5l737,473r,5l737,482r5,l742,487r,5l742,496r5,5l747,506r,4e" filled="f" strokecolor="purple" strokeweight="1.5pt">
                    <v:path arrowok="t" o:connecttype="custom" o:connectlocs="10,969;19,932;24,895;34,858;43,826;53,789;58,756;68,724;77,691;87,659;92,626;101,594;111,561;121,529;130,496;140,464;150,436;159,404;174,371;183,343;193,311;207,283;217,255;227,232;241,204;251,181;265,162;275,139;294,111;309,93;323,70;342,51;357,33;381,19;400,5;429,0;458,5;487,14;506,28;530,42;550,65;564,88;583,107;598,130;612,158;622,186;636,204;651,237;660,264;670,292;684,320;694,348;704,380;718,413;728,445;737,478;747,506" o:connectangles="0,0,0,0,0,0,0,0,0,0,0,0,0,0,0,0,0,0,0,0,0,0,0,0,0,0,0,0,0,0,0,0,0,0,0,0,0,0,0,0,0,0,0,0,0,0,0,0,0,0,0,0,0,0,0,0,0"/>
                  </v:shape>
                  <v:shape id="Freeform 645" o:spid="_x0000_s1240" style="position:absolute;left:4702;top:6684;width:125;height:492;visibility:visible;mso-wrap-style:square;v-text-anchor:top" coordsize="125,49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Zo02sQA AADcAAAADwAAAGRycy9kb3ducmV2LnhtbESPT4vCMBTE7wt+h/AEb2tqD6tbjaKCsHgQ/AN7fTTP ttq8tE2s9dsbQfA4zMxvmNmiM6VoqXGFZQWjYQSCOLW64EzB6bj5noBwHlljaZkUPMjBYt77mmGi 7Z331B58JgKEXYIKcu+rREqX5mTQDW1FHLyzbQz6IJtM6gbvAW5KGUfRjzRYcFjIsaJ1Tun1cDMK 6t9uhcdHW1+2/5Mo3tXX/c2elBr0u+UUhKfOf8Lv9p9WMI5jeJ0JR0DOnwAAAP//AwBQSwECLQAU AAYACAAAACEA8PeKu/0AAADiAQAAEwAAAAAAAAAAAAAAAAAAAAAAW0NvbnRlbnRfVHlwZXNdLnht bFBLAQItABQABgAIAAAAIQAx3V9h0gAAAI8BAAALAAAAAAAAAAAAAAAAAC4BAABfcmVscy8ucmVs c1BLAQItABQABgAIAAAAIQAzLwWeQQAAADkAAAAQAAAAAAAAAAAAAAAAACkCAABkcnMvc2hhcGV4 bWwueG1sUEsBAi0AFAAGAAgAAAAhAMGaNNrEAAAA3AAAAA8AAAAAAAAAAAAAAAAAmAIAAGRycy9k b3ducmV2LnhtbFBLBQYAAAAABAAEAPUAAACJAwAAAAA= " path="m,l5,5r,5l5,14r,5l10,23r,5l10,33r5,4l15,42r,5l15,51r4,5l19,61r,4l24,70r,4l24,79r,5l29,88r,5l29,98r,4l34,107r,5l34,116r5,5l39,125r,5l39,135r4,4l43,144r,5l43,153r5,5l48,163r,4l48,172r5,4l53,181r,5l53,190r5,5l58,200r,4l58,209r5,5l63,218r,5l63,228r5,4l68,237r,4l68,246r4,5l72,255r,5l72,265r5,4l77,274r,5l77,283r5,5l82,297r,5l82,306r5,5l87,316r,4l87,325r5,5l92,334r,5l92,343r4,5l96,357r,5l96,367r5,4l101,376r,5l101,385r5,5l106,394r,10l106,408r,5l111,418r,4l111,427r,5l116,441r,4l116,450r,5l121,459r,5l121,473r,5l125,483r,4l125,492e" filled="f" strokecolor="purple" strokeweight="1.5pt">
                    <v:path arrowok="t" o:connecttype="custom" o:connectlocs="5,5;5,14;10,23;10,33;15,42;15,51;19,61;24,70;24,79;29,88;29,98;34,107;34,116;39,125;39,135;43,144;43,153;48,163;48,172;53,181;53,190;58,200;58,209;63,218;63,228;68,237;68,246;72,255;72,265;77,274;77,283;82,297;82,306;87,316;87,325;92,334;92,343;96,357;96,367;101,376;101,385;106,394;106,408;111,418;111,427;116,441;116,450;121,459;121,473;125,483;125,492" o:connectangles="0,0,0,0,0,0,0,0,0,0,0,0,0,0,0,0,0,0,0,0,0,0,0,0,0,0,0,0,0,0,0,0,0,0,0,0,0,0,0,0,0,0,0,0,0,0,0,0,0,0,0"/>
                  </v:shape>
                </v:group>
                <v:line id="Line 646" o:spid="_x0000_s1241" style="position:absolute;visibility:visible;mso-wrap-style:square" from="7409,4299" to="7409,59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lpZesYAAADcAAAADwAAAGRycy9kb3ducmV2LnhtbESPQWvCQBSE74L/YXlCb2ZTW2xMXUWE glgQtA30+My+JqHZtyG7TVJ/vVsQPA4z8w2zXA+mFh21rrKs4DGKQRDnVldcKPj8eJsmIJxH1lhb JgV/5GC9Go+WmGrb85G6ky9EgLBLUUHpfZNK6fKSDLrINsTB+7atQR9kW0jdYh/gppazOJ5LgxWH hRIb2paU/5x+jQKU24tPjsP78yIz8uuwmWfny16ph8mweQXhafD38K290wpeZk/wfyYcAbm6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paWXrGAAAA3AAAAA8AAAAAAAAA AAAAAAAAoQIAAGRycy9kb3ducmV2LnhtbFBLBQYAAAAABAAEAPkAAACUAwAAAAA= ">
                  <v:stroke startarrow="block"/>
                </v:line>
                <v:shape id="Text Box 647" o:spid="_x0000_s1242" type="#_x0000_t202" style="position:absolute;left:8184;top:5529;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tFl1sUA AADcAAAADwAAAGRycy9kb3ducmV2LnhtbESPT2sCMRTE7wW/Q3iCt5pVbJXVKCIIhfbS1Yu35+bt H928LEm6u+2nbwoFj8PM/IbZ7AbTiI6cry0rmE0TEMS51TWXCs6n4/MKhA/IGhvLpOCbPOy2o6cN ptr2/EldFkoRIexTVFCF0KZS+rwig35qW+LoFdYZDFG6UmqHfYSbRs6T5FUarDkuVNjSoaL8nn0Z BcNLdr4Ux8I5Sx/7n1v53nfLq1KT8bBfgwg0hEf4v/2mFSznC/g7E4+A3P4CAAD//wMAUEsBAi0A FAAGAAgAAAAhAPD3irv9AAAA4gEAABMAAAAAAAAAAAAAAAAAAAAAAFtDb250ZW50X1R5cGVzXS54 bWxQSwECLQAUAAYACAAAACEAMd1fYdIAAACPAQAACwAAAAAAAAAAAAAAAAAuAQAAX3JlbHMvLnJl bHNQSwECLQAUAAYACAAAACEAMy8FnkEAAAA5AAAAEAAAAAAAAAAAAAAAAAApAgAAZHJzL3NoYXBl eG1sLnhtbFBLAQItABQABgAIAAAAIQAm0WXWxQAAANwAAAAPAAAAAAAAAAAAAAAAAJgCAABkcnMv ZG93bnJldi54bWxQSwUGAAAAAAQABAD1AAAAigMAAAAA " filled="f" stroked="f">
                  <v:textbox inset=".5mm,0,.5mm,0">
                    <w:txbxContent>
                      <w:p w:rsidR="000B3CEF" w:rsidRPr="009465C6" w:rsidRDefault="000B3CEF" w:rsidP="00F34E29">
                        <w:r>
                          <w:t>x</w:t>
                        </w:r>
                      </w:p>
                    </w:txbxContent>
                  </v:textbox>
                </v:shape>
                <v:shape id="Text Box 648" o:spid="_x0000_s1243" type="#_x0000_t202" style="position:absolute;left:7509;top:4209;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Z3ATcUA AADcAAAADwAAAGRycy9kb3ducmV2LnhtbESPT2sCMRTE74LfIbxCb5qtYJWtUUQQhPbS1Yu3183b P7p5WZK4u/XTm0LB4zAzv2FWm8E0oiPna8sK3qYJCOLc6ppLBafjfrIE4QOyxsYyKfglD5v1eLTC VNuev6nLQikihH2KCqoQ2lRKn1dk0E9tSxy9wjqDIUpXSu2wj3DTyFmSvEuDNceFClvaVZRfs5tR MMyz07nYF85Z+treL+Vn3y1+lHp9GbYfIAIN4Rn+bx+0gsVsDn9n4hGQ6wcAAAD//wMAUEsBAi0A FAAGAAgAAAAhAPD3irv9AAAA4gEAABMAAAAAAAAAAAAAAAAAAAAAAFtDb250ZW50X1R5cGVzXS54 bWxQSwECLQAUAAYACAAAACEAMd1fYdIAAACPAQAACwAAAAAAAAAAAAAAAAAuAQAAX3JlbHMvLnJl bHNQSwECLQAUAAYACAAAACEAMy8FnkEAAAA5AAAAEAAAAAAAAAAAAAAAAAApAgAAZHJzL3NoYXBl eG1sLnhtbFBLAQItABQABgAIAAAAIQBJncBNxQAAANwAAAAPAAAAAAAAAAAAAAAAAJgCAABkcnMv ZG93bnJldi54bWxQSwUGAAAAAAQABAD1AAAAigMAAAAA " filled="f" stroked="f">
                  <v:textbox inset=".5mm,0,.5mm,0">
                    <w:txbxContent>
                      <w:p w:rsidR="000B3CEF" w:rsidRPr="009465C6" w:rsidRDefault="000B3CEF" w:rsidP="00F34E29">
                        <w:r>
                          <w:t>y</w:t>
                        </w:r>
                      </w:p>
                    </w:txbxContent>
                  </v:textbox>
                </v:shape>
                <v:shape id="Text Box 649" o:spid="_x0000_s1244" type="#_x0000_t202" style="position:absolute;left:7164;top:5559;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U9eOsUA AADcAAAADwAAAGRycy9kb3ducmV2LnhtbESPT2sCMRTE7wW/Q3hCbzWrUC1bo4ggCPXi1ktvr5u3 f3TzsiRxd+unN4LQ4zAzv2GW68E0oiPna8sKppMEBHFudc2lgtP37u0DhA/IGhvLpOCPPKxXo5cl ptr2fKQuC6WIEPYpKqhCaFMpfV6RQT+xLXH0CusMhihdKbXDPsJNI2dJMpcGa44LFba0rSi/ZFej YHjPTj/FrnDO0mFzO5dffbf4Vep1PGw+QQQawn/42d5rBYvZHB5n4hGQqzsAAAD//wMAUEsBAi0A FAAGAAgAAAAhAPD3irv9AAAA4gEAABMAAAAAAAAAAAAAAAAAAAAAAFtDb250ZW50X1R5cGVzXS54 bWxQSwECLQAUAAYACAAAACEAMd1fYdIAAACPAQAACwAAAAAAAAAAAAAAAAAuAQAAX3JlbHMvLnJl bHNQSwECLQAUAAYACAAAACEAMy8FnkEAAAA5AAAAEAAAAAAAAAAAAAAAAAApAgAAZHJzL3NoYXBl eG1sLnhtbFBLAQItABQABgAIAAAAIQC5T146xQAAANwAAAAPAAAAAAAAAAAAAAAAAJgCAABkcnMv ZG93bnJldi54bWxQSwUGAAAAAAQABAD1AAAAigMAAAAA " filled="f" stroked="f">
                  <v:textbox inset=".5mm,0,.5mm,0">
                    <w:txbxContent>
                      <w:p w:rsidR="000B3CEF" w:rsidRPr="009465C6" w:rsidRDefault="000B3CEF" w:rsidP="00F34E29">
                        <w:r>
                          <w:t>O</w:t>
                        </w:r>
                      </w:p>
                    </w:txbxContent>
                  </v:textbox>
                </v:shape>
                <w10:anchorlock/>
              </v:group>
            </w:pict>
          </mc:Fallback>
        </mc:AlternateContent>
      </w:r>
      <w:r w:rsidRPr="00087931">
        <w:rPr>
          <w:color w:val="000000"/>
          <w:lang w:val="sv-SE"/>
        </w:rPr>
        <w:tab/>
      </w:r>
      <w:r w:rsidRPr="00087931">
        <w:rPr>
          <w:b/>
          <w:color w:val="0000FF"/>
          <w:lang w:val="sv-SE"/>
        </w:rPr>
        <w:t xml:space="preserve">C. </w:t>
      </w:r>
      <w:r>
        <w:rPr>
          <w:noProof/>
          <w:color w:val="000000"/>
        </w:rPr>
        <mc:AlternateContent>
          <mc:Choice Requires="wpg">
            <w:drawing>
              <wp:inline distT="0" distB="0" distL="0" distR="0">
                <wp:extent cx="920115" cy="866140"/>
                <wp:effectExtent l="12700" t="4445" r="635" b="5715"/>
                <wp:docPr id="709" name="Group 7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20115" cy="866140"/>
                          <a:chOff x="1989" y="6174"/>
                          <a:chExt cx="1995" cy="1725"/>
                        </a:xfrm>
                      </wpg:grpSpPr>
                      <wps:wsp>
                        <wps:cNvPr id="710" name="Line 661"/>
                        <wps:cNvCnPr/>
                        <wps:spPr bwMode="auto">
                          <a:xfrm>
                            <a:off x="1989" y="6834"/>
                            <a:ext cx="1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711" name="Group 662"/>
                        <wpg:cNvGrpSpPr>
                          <a:grpSpLocks/>
                        </wpg:cNvGrpSpPr>
                        <wpg:grpSpPr bwMode="auto">
                          <a:xfrm>
                            <a:off x="2229" y="6837"/>
                            <a:ext cx="872" cy="1002"/>
                            <a:chOff x="3955" y="6174"/>
                            <a:chExt cx="872" cy="1002"/>
                          </a:xfrm>
                        </wpg:grpSpPr>
                        <wps:wsp>
                          <wps:cNvPr id="712" name="Freeform 663"/>
                          <wps:cNvSpPr>
                            <a:spLocks/>
                          </wps:cNvSpPr>
                          <wps:spPr bwMode="auto">
                            <a:xfrm>
                              <a:off x="3955" y="6174"/>
                              <a:ext cx="747" cy="1002"/>
                            </a:xfrm>
                            <a:custGeom>
                              <a:avLst/>
                              <a:gdLst>
                                <a:gd name="T0" fmla="*/ 10 w 747"/>
                                <a:gd name="T1" fmla="*/ 969 h 1002"/>
                                <a:gd name="T2" fmla="*/ 19 w 747"/>
                                <a:gd name="T3" fmla="*/ 932 h 1002"/>
                                <a:gd name="T4" fmla="*/ 24 w 747"/>
                                <a:gd name="T5" fmla="*/ 895 h 1002"/>
                                <a:gd name="T6" fmla="*/ 34 w 747"/>
                                <a:gd name="T7" fmla="*/ 858 h 1002"/>
                                <a:gd name="T8" fmla="*/ 43 w 747"/>
                                <a:gd name="T9" fmla="*/ 826 h 1002"/>
                                <a:gd name="T10" fmla="*/ 53 w 747"/>
                                <a:gd name="T11" fmla="*/ 789 h 1002"/>
                                <a:gd name="T12" fmla="*/ 58 w 747"/>
                                <a:gd name="T13" fmla="*/ 756 h 1002"/>
                                <a:gd name="T14" fmla="*/ 68 w 747"/>
                                <a:gd name="T15" fmla="*/ 724 h 1002"/>
                                <a:gd name="T16" fmla="*/ 77 w 747"/>
                                <a:gd name="T17" fmla="*/ 691 h 1002"/>
                                <a:gd name="T18" fmla="*/ 87 w 747"/>
                                <a:gd name="T19" fmla="*/ 659 h 1002"/>
                                <a:gd name="T20" fmla="*/ 92 w 747"/>
                                <a:gd name="T21" fmla="*/ 626 h 1002"/>
                                <a:gd name="T22" fmla="*/ 101 w 747"/>
                                <a:gd name="T23" fmla="*/ 594 h 1002"/>
                                <a:gd name="T24" fmla="*/ 111 w 747"/>
                                <a:gd name="T25" fmla="*/ 561 h 1002"/>
                                <a:gd name="T26" fmla="*/ 121 w 747"/>
                                <a:gd name="T27" fmla="*/ 529 h 1002"/>
                                <a:gd name="T28" fmla="*/ 130 w 747"/>
                                <a:gd name="T29" fmla="*/ 496 h 1002"/>
                                <a:gd name="T30" fmla="*/ 140 w 747"/>
                                <a:gd name="T31" fmla="*/ 464 h 1002"/>
                                <a:gd name="T32" fmla="*/ 150 w 747"/>
                                <a:gd name="T33" fmla="*/ 436 h 1002"/>
                                <a:gd name="T34" fmla="*/ 159 w 747"/>
                                <a:gd name="T35" fmla="*/ 404 h 1002"/>
                                <a:gd name="T36" fmla="*/ 174 w 747"/>
                                <a:gd name="T37" fmla="*/ 371 h 1002"/>
                                <a:gd name="T38" fmla="*/ 183 w 747"/>
                                <a:gd name="T39" fmla="*/ 343 h 1002"/>
                                <a:gd name="T40" fmla="*/ 193 w 747"/>
                                <a:gd name="T41" fmla="*/ 311 h 1002"/>
                                <a:gd name="T42" fmla="*/ 207 w 747"/>
                                <a:gd name="T43" fmla="*/ 283 h 1002"/>
                                <a:gd name="T44" fmla="*/ 217 w 747"/>
                                <a:gd name="T45" fmla="*/ 255 h 1002"/>
                                <a:gd name="T46" fmla="*/ 227 w 747"/>
                                <a:gd name="T47" fmla="*/ 232 h 1002"/>
                                <a:gd name="T48" fmla="*/ 241 w 747"/>
                                <a:gd name="T49" fmla="*/ 204 h 1002"/>
                                <a:gd name="T50" fmla="*/ 251 w 747"/>
                                <a:gd name="T51" fmla="*/ 181 h 1002"/>
                                <a:gd name="T52" fmla="*/ 265 w 747"/>
                                <a:gd name="T53" fmla="*/ 162 h 1002"/>
                                <a:gd name="T54" fmla="*/ 275 w 747"/>
                                <a:gd name="T55" fmla="*/ 139 h 1002"/>
                                <a:gd name="T56" fmla="*/ 294 w 747"/>
                                <a:gd name="T57" fmla="*/ 111 h 1002"/>
                                <a:gd name="T58" fmla="*/ 309 w 747"/>
                                <a:gd name="T59" fmla="*/ 93 h 1002"/>
                                <a:gd name="T60" fmla="*/ 323 w 747"/>
                                <a:gd name="T61" fmla="*/ 70 h 1002"/>
                                <a:gd name="T62" fmla="*/ 342 w 747"/>
                                <a:gd name="T63" fmla="*/ 51 h 1002"/>
                                <a:gd name="T64" fmla="*/ 357 w 747"/>
                                <a:gd name="T65" fmla="*/ 33 h 1002"/>
                                <a:gd name="T66" fmla="*/ 381 w 747"/>
                                <a:gd name="T67" fmla="*/ 19 h 1002"/>
                                <a:gd name="T68" fmla="*/ 400 w 747"/>
                                <a:gd name="T69" fmla="*/ 5 h 1002"/>
                                <a:gd name="T70" fmla="*/ 429 w 747"/>
                                <a:gd name="T71" fmla="*/ 0 h 1002"/>
                                <a:gd name="T72" fmla="*/ 458 w 747"/>
                                <a:gd name="T73" fmla="*/ 5 h 1002"/>
                                <a:gd name="T74" fmla="*/ 487 w 747"/>
                                <a:gd name="T75" fmla="*/ 14 h 1002"/>
                                <a:gd name="T76" fmla="*/ 506 w 747"/>
                                <a:gd name="T77" fmla="*/ 28 h 1002"/>
                                <a:gd name="T78" fmla="*/ 530 w 747"/>
                                <a:gd name="T79" fmla="*/ 42 h 1002"/>
                                <a:gd name="T80" fmla="*/ 550 w 747"/>
                                <a:gd name="T81" fmla="*/ 65 h 1002"/>
                                <a:gd name="T82" fmla="*/ 564 w 747"/>
                                <a:gd name="T83" fmla="*/ 88 h 1002"/>
                                <a:gd name="T84" fmla="*/ 583 w 747"/>
                                <a:gd name="T85" fmla="*/ 107 h 1002"/>
                                <a:gd name="T86" fmla="*/ 598 w 747"/>
                                <a:gd name="T87" fmla="*/ 130 h 1002"/>
                                <a:gd name="T88" fmla="*/ 612 w 747"/>
                                <a:gd name="T89" fmla="*/ 158 h 1002"/>
                                <a:gd name="T90" fmla="*/ 622 w 747"/>
                                <a:gd name="T91" fmla="*/ 186 h 1002"/>
                                <a:gd name="T92" fmla="*/ 636 w 747"/>
                                <a:gd name="T93" fmla="*/ 204 h 1002"/>
                                <a:gd name="T94" fmla="*/ 651 w 747"/>
                                <a:gd name="T95" fmla="*/ 237 h 1002"/>
                                <a:gd name="T96" fmla="*/ 660 w 747"/>
                                <a:gd name="T97" fmla="*/ 264 h 1002"/>
                                <a:gd name="T98" fmla="*/ 670 w 747"/>
                                <a:gd name="T99" fmla="*/ 292 h 1002"/>
                                <a:gd name="T100" fmla="*/ 684 w 747"/>
                                <a:gd name="T101" fmla="*/ 320 h 1002"/>
                                <a:gd name="T102" fmla="*/ 694 w 747"/>
                                <a:gd name="T103" fmla="*/ 348 h 1002"/>
                                <a:gd name="T104" fmla="*/ 704 w 747"/>
                                <a:gd name="T105" fmla="*/ 380 h 1002"/>
                                <a:gd name="T106" fmla="*/ 718 w 747"/>
                                <a:gd name="T107" fmla="*/ 413 h 1002"/>
                                <a:gd name="T108" fmla="*/ 728 w 747"/>
                                <a:gd name="T109" fmla="*/ 445 h 1002"/>
                                <a:gd name="T110" fmla="*/ 737 w 747"/>
                                <a:gd name="T111" fmla="*/ 478 h 1002"/>
                                <a:gd name="T112" fmla="*/ 747 w 747"/>
                                <a:gd name="T113" fmla="*/ 506 h 1002"/>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747" h="1002">
                                  <a:moveTo>
                                    <a:pt x="0" y="1002"/>
                                  </a:moveTo>
                                  <a:lnTo>
                                    <a:pt x="5" y="997"/>
                                  </a:lnTo>
                                  <a:lnTo>
                                    <a:pt x="5" y="993"/>
                                  </a:lnTo>
                                  <a:lnTo>
                                    <a:pt x="5" y="988"/>
                                  </a:lnTo>
                                  <a:lnTo>
                                    <a:pt x="5" y="983"/>
                                  </a:lnTo>
                                  <a:lnTo>
                                    <a:pt x="10" y="974"/>
                                  </a:lnTo>
                                  <a:lnTo>
                                    <a:pt x="10" y="969"/>
                                  </a:lnTo>
                                  <a:lnTo>
                                    <a:pt x="10" y="965"/>
                                  </a:lnTo>
                                  <a:lnTo>
                                    <a:pt x="10" y="960"/>
                                  </a:lnTo>
                                  <a:lnTo>
                                    <a:pt x="15" y="955"/>
                                  </a:lnTo>
                                  <a:lnTo>
                                    <a:pt x="15" y="951"/>
                                  </a:lnTo>
                                  <a:lnTo>
                                    <a:pt x="15" y="942"/>
                                  </a:lnTo>
                                  <a:lnTo>
                                    <a:pt x="15" y="937"/>
                                  </a:lnTo>
                                  <a:lnTo>
                                    <a:pt x="19" y="932"/>
                                  </a:lnTo>
                                  <a:lnTo>
                                    <a:pt x="19" y="928"/>
                                  </a:lnTo>
                                  <a:lnTo>
                                    <a:pt x="19" y="923"/>
                                  </a:lnTo>
                                  <a:lnTo>
                                    <a:pt x="19" y="918"/>
                                  </a:lnTo>
                                  <a:lnTo>
                                    <a:pt x="24" y="909"/>
                                  </a:lnTo>
                                  <a:lnTo>
                                    <a:pt x="24" y="904"/>
                                  </a:lnTo>
                                  <a:lnTo>
                                    <a:pt x="24" y="900"/>
                                  </a:lnTo>
                                  <a:lnTo>
                                    <a:pt x="24" y="895"/>
                                  </a:lnTo>
                                  <a:lnTo>
                                    <a:pt x="29" y="891"/>
                                  </a:lnTo>
                                  <a:lnTo>
                                    <a:pt x="29" y="886"/>
                                  </a:lnTo>
                                  <a:lnTo>
                                    <a:pt x="29" y="881"/>
                                  </a:lnTo>
                                  <a:lnTo>
                                    <a:pt x="29" y="877"/>
                                  </a:lnTo>
                                  <a:lnTo>
                                    <a:pt x="34" y="872"/>
                                  </a:lnTo>
                                  <a:lnTo>
                                    <a:pt x="34" y="863"/>
                                  </a:lnTo>
                                  <a:lnTo>
                                    <a:pt x="34" y="858"/>
                                  </a:lnTo>
                                  <a:lnTo>
                                    <a:pt x="34" y="853"/>
                                  </a:lnTo>
                                  <a:lnTo>
                                    <a:pt x="39" y="849"/>
                                  </a:lnTo>
                                  <a:lnTo>
                                    <a:pt x="39" y="844"/>
                                  </a:lnTo>
                                  <a:lnTo>
                                    <a:pt x="39" y="840"/>
                                  </a:lnTo>
                                  <a:lnTo>
                                    <a:pt x="39" y="835"/>
                                  </a:lnTo>
                                  <a:lnTo>
                                    <a:pt x="43" y="830"/>
                                  </a:lnTo>
                                  <a:lnTo>
                                    <a:pt x="43" y="826"/>
                                  </a:lnTo>
                                  <a:lnTo>
                                    <a:pt x="43" y="821"/>
                                  </a:lnTo>
                                  <a:lnTo>
                                    <a:pt x="43" y="816"/>
                                  </a:lnTo>
                                  <a:lnTo>
                                    <a:pt x="48" y="807"/>
                                  </a:lnTo>
                                  <a:lnTo>
                                    <a:pt x="48" y="802"/>
                                  </a:lnTo>
                                  <a:lnTo>
                                    <a:pt x="48" y="798"/>
                                  </a:lnTo>
                                  <a:lnTo>
                                    <a:pt x="48" y="793"/>
                                  </a:lnTo>
                                  <a:lnTo>
                                    <a:pt x="53" y="789"/>
                                  </a:lnTo>
                                  <a:lnTo>
                                    <a:pt x="53" y="784"/>
                                  </a:lnTo>
                                  <a:lnTo>
                                    <a:pt x="53" y="779"/>
                                  </a:lnTo>
                                  <a:lnTo>
                                    <a:pt x="53" y="775"/>
                                  </a:lnTo>
                                  <a:lnTo>
                                    <a:pt x="58" y="770"/>
                                  </a:lnTo>
                                  <a:lnTo>
                                    <a:pt x="58" y="765"/>
                                  </a:lnTo>
                                  <a:lnTo>
                                    <a:pt x="58" y="761"/>
                                  </a:lnTo>
                                  <a:lnTo>
                                    <a:pt x="58" y="756"/>
                                  </a:lnTo>
                                  <a:lnTo>
                                    <a:pt x="63" y="751"/>
                                  </a:lnTo>
                                  <a:lnTo>
                                    <a:pt x="63" y="747"/>
                                  </a:lnTo>
                                  <a:lnTo>
                                    <a:pt x="63" y="742"/>
                                  </a:lnTo>
                                  <a:lnTo>
                                    <a:pt x="63" y="738"/>
                                  </a:lnTo>
                                  <a:lnTo>
                                    <a:pt x="68" y="733"/>
                                  </a:lnTo>
                                  <a:lnTo>
                                    <a:pt x="68" y="728"/>
                                  </a:lnTo>
                                  <a:lnTo>
                                    <a:pt x="68" y="724"/>
                                  </a:lnTo>
                                  <a:lnTo>
                                    <a:pt x="68" y="719"/>
                                  </a:lnTo>
                                  <a:lnTo>
                                    <a:pt x="72" y="714"/>
                                  </a:lnTo>
                                  <a:lnTo>
                                    <a:pt x="72" y="710"/>
                                  </a:lnTo>
                                  <a:lnTo>
                                    <a:pt x="72" y="705"/>
                                  </a:lnTo>
                                  <a:lnTo>
                                    <a:pt x="72" y="700"/>
                                  </a:lnTo>
                                  <a:lnTo>
                                    <a:pt x="77" y="696"/>
                                  </a:lnTo>
                                  <a:lnTo>
                                    <a:pt x="77" y="691"/>
                                  </a:lnTo>
                                  <a:lnTo>
                                    <a:pt x="77" y="686"/>
                                  </a:lnTo>
                                  <a:lnTo>
                                    <a:pt x="77" y="682"/>
                                  </a:lnTo>
                                  <a:lnTo>
                                    <a:pt x="82" y="677"/>
                                  </a:lnTo>
                                  <a:lnTo>
                                    <a:pt x="82" y="673"/>
                                  </a:lnTo>
                                  <a:lnTo>
                                    <a:pt x="82" y="668"/>
                                  </a:lnTo>
                                  <a:lnTo>
                                    <a:pt x="82" y="663"/>
                                  </a:lnTo>
                                  <a:lnTo>
                                    <a:pt x="87" y="659"/>
                                  </a:lnTo>
                                  <a:lnTo>
                                    <a:pt x="87" y="654"/>
                                  </a:lnTo>
                                  <a:lnTo>
                                    <a:pt x="87" y="649"/>
                                  </a:lnTo>
                                  <a:lnTo>
                                    <a:pt x="87" y="645"/>
                                  </a:lnTo>
                                  <a:lnTo>
                                    <a:pt x="92" y="640"/>
                                  </a:lnTo>
                                  <a:lnTo>
                                    <a:pt x="92" y="635"/>
                                  </a:lnTo>
                                  <a:lnTo>
                                    <a:pt x="92" y="631"/>
                                  </a:lnTo>
                                  <a:lnTo>
                                    <a:pt x="92" y="626"/>
                                  </a:lnTo>
                                  <a:lnTo>
                                    <a:pt x="97" y="622"/>
                                  </a:lnTo>
                                  <a:lnTo>
                                    <a:pt x="97" y="617"/>
                                  </a:lnTo>
                                  <a:lnTo>
                                    <a:pt x="97" y="612"/>
                                  </a:lnTo>
                                  <a:lnTo>
                                    <a:pt x="101" y="608"/>
                                  </a:lnTo>
                                  <a:lnTo>
                                    <a:pt x="101" y="603"/>
                                  </a:lnTo>
                                  <a:lnTo>
                                    <a:pt x="101" y="598"/>
                                  </a:lnTo>
                                  <a:lnTo>
                                    <a:pt x="101" y="594"/>
                                  </a:lnTo>
                                  <a:lnTo>
                                    <a:pt x="106" y="589"/>
                                  </a:lnTo>
                                  <a:lnTo>
                                    <a:pt x="106" y="584"/>
                                  </a:lnTo>
                                  <a:lnTo>
                                    <a:pt x="106" y="580"/>
                                  </a:lnTo>
                                  <a:lnTo>
                                    <a:pt x="106" y="575"/>
                                  </a:lnTo>
                                  <a:lnTo>
                                    <a:pt x="111" y="571"/>
                                  </a:lnTo>
                                  <a:lnTo>
                                    <a:pt x="111" y="566"/>
                                  </a:lnTo>
                                  <a:lnTo>
                                    <a:pt x="111" y="561"/>
                                  </a:lnTo>
                                  <a:lnTo>
                                    <a:pt x="116" y="557"/>
                                  </a:lnTo>
                                  <a:lnTo>
                                    <a:pt x="116" y="552"/>
                                  </a:lnTo>
                                  <a:lnTo>
                                    <a:pt x="116" y="547"/>
                                  </a:lnTo>
                                  <a:lnTo>
                                    <a:pt x="116" y="543"/>
                                  </a:lnTo>
                                  <a:lnTo>
                                    <a:pt x="121" y="538"/>
                                  </a:lnTo>
                                  <a:lnTo>
                                    <a:pt x="121" y="533"/>
                                  </a:lnTo>
                                  <a:lnTo>
                                    <a:pt x="121" y="529"/>
                                  </a:lnTo>
                                  <a:lnTo>
                                    <a:pt x="125" y="524"/>
                                  </a:lnTo>
                                  <a:lnTo>
                                    <a:pt x="125" y="520"/>
                                  </a:lnTo>
                                  <a:lnTo>
                                    <a:pt x="125" y="515"/>
                                  </a:lnTo>
                                  <a:lnTo>
                                    <a:pt x="125" y="510"/>
                                  </a:lnTo>
                                  <a:lnTo>
                                    <a:pt x="130" y="506"/>
                                  </a:lnTo>
                                  <a:lnTo>
                                    <a:pt x="130" y="501"/>
                                  </a:lnTo>
                                  <a:lnTo>
                                    <a:pt x="130" y="496"/>
                                  </a:lnTo>
                                  <a:lnTo>
                                    <a:pt x="135" y="492"/>
                                  </a:lnTo>
                                  <a:lnTo>
                                    <a:pt x="135" y="487"/>
                                  </a:lnTo>
                                  <a:lnTo>
                                    <a:pt x="135" y="482"/>
                                  </a:lnTo>
                                  <a:lnTo>
                                    <a:pt x="135" y="478"/>
                                  </a:lnTo>
                                  <a:lnTo>
                                    <a:pt x="140" y="473"/>
                                  </a:lnTo>
                                  <a:lnTo>
                                    <a:pt x="140" y="469"/>
                                  </a:lnTo>
                                  <a:lnTo>
                                    <a:pt x="140" y="464"/>
                                  </a:lnTo>
                                  <a:lnTo>
                                    <a:pt x="140" y="459"/>
                                  </a:lnTo>
                                  <a:lnTo>
                                    <a:pt x="145" y="459"/>
                                  </a:lnTo>
                                  <a:lnTo>
                                    <a:pt x="145" y="455"/>
                                  </a:lnTo>
                                  <a:lnTo>
                                    <a:pt x="145" y="450"/>
                                  </a:lnTo>
                                  <a:lnTo>
                                    <a:pt x="145" y="445"/>
                                  </a:lnTo>
                                  <a:lnTo>
                                    <a:pt x="150" y="441"/>
                                  </a:lnTo>
                                  <a:lnTo>
                                    <a:pt x="150" y="436"/>
                                  </a:lnTo>
                                  <a:lnTo>
                                    <a:pt x="150" y="431"/>
                                  </a:lnTo>
                                  <a:lnTo>
                                    <a:pt x="154" y="427"/>
                                  </a:lnTo>
                                  <a:lnTo>
                                    <a:pt x="154" y="422"/>
                                  </a:lnTo>
                                  <a:lnTo>
                                    <a:pt x="154" y="418"/>
                                  </a:lnTo>
                                  <a:lnTo>
                                    <a:pt x="159" y="413"/>
                                  </a:lnTo>
                                  <a:lnTo>
                                    <a:pt x="159" y="408"/>
                                  </a:lnTo>
                                  <a:lnTo>
                                    <a:pt x="159" y="404"/>
                                  </a:lnTo>
                                  <a:lnTo>
                                    <a:pt x="164" y="399"/>
                                  </a:lnTo>
                                  <a:lnTo>
                                    <a:pt x="164" y="394"/>
                                  </a:lnTo>
                                  <a:lnTo>
                                    <a:pt x="164" y="390"/>
                                  </a:lnTo>
                                  <a:lnTo>
                                    <a:pt x="169" y="385"/>
                                  </a:lnTo>
                                  <a:lnTo>
                                    <a:pt x="169" y="380"/>
                                  </a:lnTo>
                                  <a:lnTo>
                                    <a:pt x="169" y="376"/>
                                  </a:lnTo>
                                  <a:lnTo>
                                    <a:pt x="174" y="371"/>
                                  </a:lnTo>
                                  <a:lnTo>
                                    <a:pt x="174" y="366"/>
                                  </a:lnTo>
                                  <a:lnTo>
                                    <a:pt x="174" y="362"/>
                                  </a:lnTo>
                                  <a:lnTo>
                                    <a:pt x="178" y="357"/>
                                  </a:lnTo>
                                  <a:lnTo>
                                    <a:pt x="178" y="353"/>
                                  </a:lnTo>
                                  <a:lnTo>
                                    <a:pt x="178" y="348"/>
                                  </a:lnTo>
                                  <a:lnTo>
                                    <a:pt x="183" y="348"/>
                                  </a:lnTo>
                                  <a:lnTo>
                                    <a:pt x="183" y="343"/>
                                  </a:lnTo>
                                  <a:lnTo>
                                    <a:pt x="183" y="339"/>
                                  </a:lnTo>
                                  <a:lnTo>
                                    <a:pt x="188" y="334"/>
                                  </a:lnTo>
                                  <a:lnTo>
                                    <a:pt x="188" y="329"/>
                                  </a:lnTo>
                                  <a:lnTo>
                                    <a:pt x="188" y="325"/>
                                  </a:lnTo>
                                  <a:lnTo>
                                    <a:pt x="193" y="320"/>
                                  </a:lnTo>
                                  <a:lnTo>
                                    <a:pt x="193" y="315"/>
                                  </a:lnTo>
                                  <a:lnTo>
                                    <a:pt x="193" y="311"/>
                                  </a:lnTo>
                                  <a:lnTo>
                                    <a:pt x="198" y="306"/>
                                  </a:lnTo>
                                  <a:lnTo>
                                    <a:pt x="198" y="302"/>
                                  </a:lnTo>
                                  <a:lnTo>
                                    <a:pt x="198" y="297"/>
                                  </a:lnTo>
                                  <a:lnTo>
                                    <a:pt x="203" y="297"/>
                                  </a:lnTo>
                                  <a:lnTo>
                                    <a:pt x="203" y="292"/>
                                  </a:lnTo>
                                  <a:lnTo>
                                    <a:pt x="203" y="288"/>
                                  </a:lnTo>
                                  <a:lnTo>
                                    <a:pt x="207" y="283"/>
                                  </a:lnTo>
                                  <a:lnTo>
                                    <a:pt x="207" y="278"/>
                                  </a:lnTo>
                                  <a:lnTo>
                                    <a:pt x="207" y="274"/>
                                  </a:lnTo>
                                  <a:lnTo>
                                    <a:pt x="212" y="274"/>
                                  </a:lnTo>
                                  <a:lnTo>
                                    <a:pt x="212" y="269"/>
                                  </a:lnTo>
                                  <a:lnTo>
                                    <a:pt x="212" y="264"/>
                                  </a:lnTo>
                                  <a:lnTo>
                                    <a:pt x="217" y="260"/>
                                  </a:lnTo>
                                  <a:lnTo>
                                    <a:pt x="217" y="255"/>
                                  </a:lnTo>
                                  <a:lnTo>
                                    <a:pt x="217" y="251"/>
                                  </a:lnTo>
                                  <a:lnTo>
                                    <a:pt x="222" y="251"/>
                                  </a:lnTo>
                                  <a:lnTo>
                                    <a:pt x="222" y="246"/>
                                  </a:lnTo>
                                  <a:lnTo>
                                    <a:pt x="222" y="241"/>
                                  </a:lnTo>
                                  <a:lnTo>
                                    <a:pt x="227" y="241"/>
                                  </a:lnTo>
                                  <a:lnTo>
                                    <a:pt x="227" y="237"/>
                                  </a:lnTo>
                                  <a:lnTo>
                                    <a:pt x="227" y="232"/>
                                  </a:lnTo>
                                  <a:lnTo>
                                    <a:pt x="231" y="227"/>
                                  </a:lnTo>
                                  <a:lnTo>
                                    <a:pt x="231" y="223"/>
                                  </a:lnTo>
                                  <a:lnTo>
                                    <a:pt x="236" y="218"/>
                                  </a:lnTo>
                                  <a:lnTo>
                                    <a:pt x="236" y="213"/>
                                  </a:lnTo>
                                  <a:lnTo>
                                    <a:pt x="236" y="209"/>
                                  </a:lnTo>
                                  <a:lnTo>
                                    <a:pt x="241" y="209"/>
                                  </a:lnTo>
                                  <a:lnTo>
                                    <a:pt x="241" y="204"/>
                                  </a:lnTo>
                                  <a:lnTo>
                                    <a:pt x="241" y="200"/>
                                  </a:lnTo>
                                  <a:lnTo>
                                    <a:pt x="246" y="200"/>
                                  </a:lnTo>
                                  <a:lnTo>
                                    <a:pt x="246" y="195"/>
                                  </a:lnTo>
                                  <a:lnTo>
                                    <a:pt x="246" y="190"/>
                                  </a:lnTo>
                                  <a:lnTo>
                                    <a:pt x="251" y="190"/>
                                  </a:lnTo>
                                  <a:lnTo>
                                    <a:pt x="251" y="186"/>
                                  </a:lnTo>
                                  <a:lnTo>
                                    <a:pt x="251" y="181"/>
                                  </a:lnTo>
                                  <a:lnTo>
                                    <a:pt x="256" y="181"/>
                                  </a:lnTo>
                                  <a:lnTo>
                                    <a:pt x="256" y="176"/>
                                  </a:lnTo>
                                  <a:lnTo>
                                    <a:pt x="256" y="172"/>
                                  </a:lnTo>
                                  <a:lnTo>
                                    <a:pt x="260" y="172"/>
                                  </a:lnTo>
                                  <a:lnTo>
                                    <a:pt x="260" y="167"/>
                                  </a:lnTo>
                                  <a:lnTo>
                                    <a:pt x="260" y="162"/>
                                  </a:lnTo>
                                  <a:lnTo>
                                    <a:pt x="265" y="162"/>
                                  </a:lnTo>
                                  <a:lnTo>
                                    <a:pt x="265" y="158"/>
                                  </a:lnTo>
                                  <a:lnTo>
                                    <a:pt x="265" y="153"/>
                                  </a:lnTo>
                                  <a:lnTo>
                                    <a:pt x="270" y="153"/>
                                  </a:lnTo>
                                  <a:lnTo>
                                    <a:pt x="270" y="149"/>
                                  </a:lnTo>
                                  <a:lnTo>
                                    <a:pt x="270" y="144"/>
                                  </a:lnTo>
                                  <a:lnTo>
                                    <a:pt x="275" y="144"/>
                                  </a:lnTo>
                                  <a:lnTo>
                                    <a:pt x="275" y="139"/>
                                  </a:lnTo>
                                  <a:lnTo>
                                    <a:pt x="280" y="135"/>
                                  </a:lnTo>
                                  <a:lnTo>
                                    <a:pt x="280" y="130"/>
                                  </a:lnTo>
                                  <a:lnTo>
                                    <a:pt x="284" y="125"/>
                                  </a:lnTo>
                                  <a:lnTo>
                                    <a:pt x="284" y="121"/>
                                  </a:lnTo>
                                  <a:lnTo>
                                    <a:pt x="289" y="121"/>
                                  </a:lnTo>
                                  <a:lnTo>
                                    <a:pt x="289" y="116"/>
                                  </a:lnTo>
                                  <a:lnTo>
                                    <a:pt x="294" y="111"/>
                                  </a:lnTo>
                                  <a:lnTo>
                                    <a:pt x="294" y="107"/>
                                  </a:lnTo>
                                  <a:lnTo>
                                    <a:pt x="299" y="107"/>
                                  </a:lnTo>
                                  <a:lnTo>
                                    <a:pt x="299" y="102"/>
                                  </a:lnTo>
                                  <a:lnTo>
                                    <a:pt x="299" y="97"/>
                                  </a:lnTo>
                                  <a:lnTo>
                                    <a:pt x="304" y="97"/>
                                  </a:lnTo>
                                  <a:lnTo>
                                    <a:pt x="304" y="93"/>
                                  </a:lnTo>
                                  <a:lnTo>
                                    <a:pt x="309" y="93"/>
                                  </a:lnTo>
                                  <a:lnTo>
                                    <a:pt x="309" y="88"/>
                                  </a:lnTo>
                                  <a:lnTo>
                                    <a:pt x="313" y="84"/>
                                  </a:lnTo>
                                  <a:lnTo>
                                    <a:pt x="313" y="79"/>
                                  </a:lnTo>
                                  <a:lnTo>
                                    <a:pt x="318" y="79"/>
                                  </a:lnTo>
                                  <a:lnTo>
                                    <a:pt x="318" y="74"/>
                                  </a:lnTo>
                                  <a:lnTo>
                                    <a:pt x="323" y="74"/>
                                  </a:lnTo>
                                  <a:lnTo>
                                    <a:pt x="323" y="70"/>
                                  </a:lnTo>
                                  <a:lnTo>
                                    <a:pt x="328" y="65"/>
                                  </a:lnTo>
                                  <a:lnTo>
                                    <a:pt x="328" y="60"/>
                                  </a:lnTo>
                                  <a:lnTo>
                                    <a:pt x="333" y="60"/>
                                  </a:lnTo>
                                  <a:lnTo>
                                    <a:pt x="333" y="56"/>
                                  </a:lnTo>
                                  <a:lnTo>
                                    <a:pt x="337" y="56"/>
                                  </a:lnTo>
                                  <a:lnTo>
                                    <a:pt x="337" y="51"/>
                                  </a:lnTo>
                                  <a:lnTo>
                                    <a:pt x="342" y="51"/>
                                  </a:lnTo>
                                  <a:lnTo>
                                    <a:pt x="342" y="46"/>
                                  </a:lnTo>
                                  <a:lnTo>
                                    <a:pt x="347" y="46"/>
                                  </a:lnTo>
                                  <a:lnTo>
                                    <a:pt x="347" y="42"/>
                                  </a:lnTo>
                                  <a:lnTo>
                                    <a:pt x="352" y="42"/>
                                  </a:lnTo>
                                  <a:lnTo>
                                    <a:pt x="352" y="37"/>
                                  </a:lnTo>
                                  <a:lnTo>
                                    <a:pt x="357" y="37"/>
                                  </a:lnTo>
                                  <a:lnTo>
                                    <a:pt x="357" y="33"/>
                                  </a:lnTo>
                                  <a:lnTo>
                                    <a:pt x="362" y="33"/>
                                  </a:lnTo>
                                  <a:lnTo>
                                    <a:pt x="362" y="28"/>
                                  </a:lnTo>
                                  <a:lnTo>
                                    <a:pt x="366" y="28"/>
                                  </a:lnTo>
                                  <a:lnTo>
                                    <a:pt x="371" y="23"/>
                                  </a:lnTo>
                                  <a:lnTo>
                                    <a:pt x="376" y="23"/>
                                  </a:lnTo>
                                  <a:lnTo>
                                    <a:pt x="376" y="19"/>
                                  </a:lnTo>
                                  <a:lnTo>
                                    <a:pt x="381" y="19"/>
                                  </a:lnTo>
                                  <a:lnTo>
                                    <a:pt x="381" y="14"/>
                                  </a:lnTo>
                                  <a:lnTo>
                                    <a:pt x="386" y="14"/>
                                  </a:lnTo>
                                  <a:lnTo>
                                    <a:pt x="390" y="14"/>
                                  </a:lnTo>
                                  <a:lnTo>
                                    <a:pt x="390" y="9"/>
                                  </a:lnTo>
                                  <a:lnTo>
                                    <a:pt x="395" y="9"/>
                                  </a:lnTo>
                                  <a:lnTo>
                                    <a:pt x="400" y="9"/>
                                  </a:lnTo>
                                  <a:lnTo>
                                    <a:pt x="400" y="5"/>
                                  </a:lnTo>
                                  <a:lnTo>
                                    <a:pt x="405" y="5"/>
                                  </a:lnTo>
                                  <a:lnTo>
                                    <a:pt x="410" y="5"/>
                                  </a:lnTo>
                                  <a:lnTo>
                                    <a:pt x="415" y="5"/>
                                  </a:lnTo>
                                  <a:lnTo>
                                    <a:pt x="415" y="0"/>
                                  </a:lnTo>
                                  <a:lnTo>
                                    <a:pt x="419" y="0"/>
                                  </a:lnTo>
                                  <a:lnTo>
                                    <a:pt x="424" y="0"/>
                                  </a:lnTo>
                                  <a:lnTo>
                                    <a:pt x="429" y="0"/>
                                  </a:lnTo>
                                  <a:lnTo>
                                    <a:pt x="434" y="0"/>
                                  </a:lnTo>
                                  <a:lnTo>
                                    <a:pt x="439" y="0"/>
                                  </a:lnTo>
                                  <a:lnTo>
                                    <a:pt x="443" y="0"/>
                                  </a:lnTo>
                                  <a:lnTo>
                                    <a:pt x="448" y="0"/>
                                  </a:lnTo>
                                  <a:lnTo>
                                    <a:pt x="453" y="0"/>
                                  </a:lnTo>
                                  <a:lnTo>
                                    <a:pt x="458" y="0"/>
                                  </a:lnTo>
                                  <a:lnTo>
                                    <a:pt x="458" y="5"/>
                                  </a:lnTo>
                                  <a:lnTo>
                                    <a:pt x="463" y="5"/>
                                  </a:lnTo>
                                  <a:lnTo>
                                    <a:pt x="468" y="5"/>
                                  </a:lnTo>
                                  <a:lnTo>
                                    <a:pt x="472" y="5"/>
                                  </a:lnTo>
                                  <a:lnTo>
                                    <a:pt x="472" y="9"/>
                                  </a:lnTo>
                                  <a:lnTo>
                                    <a:pt x="477" y="9"/>
                                  </a:lnTo>
                                  <a:lnTo>
                                    <a:pt x="482" y="9"/>
                                  </a:lnTo>
                                  <a:lnTo>
                                    <a:pt x="487" y="14"/>
                                  </a:lnTo>
                                  <a:lnTo>
                                    <a:pt x="492" y="14"/>
                                  </a:lnTo>
                                  <a:lnTo>
                                    <a:pt x="492" y="19"/>
                                  </a:lnTo>
                                  <a:lnTo>
                                    <a:pt x="496" y="19"/>
                                  </a:lnTo>
                                  <a:lnTo>
                                    <a:pt x="501" y="19"/>
                                  </a:lnTo>
                                  <a:lnTo>
                                    <a:pt x="501" y="23"/>
                                  </a:lnTo>
                                  <a:lnTo>
                                    <a:pt x="506" y="23"/>
                                  </a:lnTo>
                                  <a:lnTo>
                                    <a:pt x="506" y="28"/>
                                  </a:lnTo>
                                  <a:lnTo>
                                    <a:pt x="511" y="28"/>
                                  </a:lnTo>
                                  <a:lnTo>
                                    <a:pt x="516" y="33"/>
                                  </a:lnTo>
                                  <a:lnTo>
                                    <a:pt x="521" y="33"/>
                                  </a:lnTo>
                                  <a:lnTo>
                                    <a:pt x="521" y="37"/>
                                  </a:lnTo>
                                  <a:lnTo>
                                    <a:pt x="525" y="37"/>
                                  </a:lnTo>
                                  <a:lnTo>
                                    <a:pt x="525" y="42"/>
                                  </a:lnTo>
                                  <a:lnTo>
                                    <a:pt x="530" y="42"/>
                                  </a:lnTo>
                                  <a:lnTo>
                                    <a:pt x="530" y="46"/>
                                  </a:lnTo>
                                  <a:lnTo>
                                    <a:pt x="535" y="46"/>
                                  </a:lnTo>
                                  <a:lnTo>
                                    <a:pt x="535" y="51"/>
                                  </a:lnTo>
                                  <a:lnTo>
                                    <a:pt x="540" y="51"/>
                                  </a:lnTo>
                                  <a:lnTo>
                                    <a:pt x="540" y="56"/>
                                  </a:lnTo>
                                  <a:lnTo>
                                    <a:pt x="545" y="60"/>
                                  </a:lnTo>
                                  <a:lnTo>
                                    <a:pt x="550" y="65"/>
                                  </a:lnTo>
                                  <a:lnTo>
                                    <a:pt x="550" y="70"/>
                                  </a:lnTo>
                                  <a:lnTo>
                                    <a:pt x="554" y="70"/>
                                  </a:lnTo>
                                  <a:lnTo>
                                    <a:pt x="554" y="74"/>
                                  </a:lnTo>
                                  <a:lnTo>
                                    <a:pt x="559" y="74"/>
                                  </a:lnTo>
                                  <a:lnTo>
                                    <a:pt x="559" y="79"/>
                                  </a:lnTo>
                                  <a:lnTo>
                                    <a:pt x="564" y="84"/>
                                  </a:lnTo>
                                  <a:lnTo>
                                    <a:pt x="564" y="88"/>
                                  </a:lnTo>
                                  <a:lnTo>
                                    <a:pt x="569" y="88"/>
                                  </a:lnTo>
                                  <a:lnTo>
                                    <a:pt x="569" y="93"/>
                                  </a:lnTo>
                                  <a:lnTo>
                                    <a:pt x="574" y="93"/>
                                  </a:lnTo>
                                  <a:lnTo>
                                    <a:pt x="574" y="97"/>
                                  </a:lnTo>
                                  <a:lnTo>
                                    <a:pt x="578" y="102"/>
                                  </a:lnTo>
                                  <a:lnTo>
                                    <a:pt x="578" y="107"/>
                                  </a:lnTo>
                                  <a:lnTo>
                                    <a:pt x="583" y="107"/>
                                  </a:lnTo>
                                  <a:lnTo>
                                    <a:pt x="583" y="111"/>
                                  </a:lnTo>
                                  <a:lnTo>
                                    <a:pt x="583" y="116"/>
                                  </a:lnTo>
                                  <a:lnTo>
                                    <a:pt x="588" y="116"/>
                                  </a:lnTo>
                                  <a:lnTo>
                                    <a:pt x="588" y="121"/>
                                  </a:lnTo>
                                  <a:lnTo>
                                    <a:pt x="593" y="125"/>
                                  </a:lnTo>
                                  <a:lnTo>
                                    <a:pt x="593" y="130"/>
                                  </a:lnTo>
                                  <a:lnTo>
                                    <a:pt x="598" y="130"/>
                                  </a:lnTo>
                                  <a:lnTo>
                                    <a:pt x="598" y="135"/>
                                  </a:lnTo>
                                  <a:lnTo>
                                    <a:pt x="598" y="139"/>
                                  </a:lnTo>
                                  <a:lnTo>
                                    <a:pt x="603" y="139"/>
                                  </a:lnTo>
                                  <a:lnTo>
                                    <a:pt x="603" y="144"/>
                                  </a:lnTo>
                                  <a:lnTo>
                                    <a:pt x="607" y="149"/>
                                  </a:lnTo>
                                  <a:lnTo>
                                    <a:pt x="607" y="153"/>
                                  </a:lnTo>
                                  <a:lnTo>
                                    <a:pt x="612" y="158"/>
                                  </a:lnTo>
                                  <a:lnTo>
                                    <a:pt x="612" y="162"/>
                                  </a:lnTo>
                                  <a:lnTo>
                                    <a:pt x="617" y="167"/>
                                  </a:lnTo>
                                  <a:lnTo>
                                    <a:pt x="617" y="172"/>
                                  </a:lnTo>
                                  <a:lnTo>
                                    <a:pt x="617" y="176"/>
                                  </a:lnTo>
                                  <a:lnTo>
                                    <a:pt x="622" y="176"/>
                                  </a:lnTo>
                                  <a:lnTo>
                                    <a:pt x="622" y="181"/>
                                  </a:lnTo>
                                  <a:lnTo>
                                    <a:pt x="622" y="186"/>
                                  </a:lnTo>
                                  <a:lnTo>
                                    <a:pt x="627" y="186"/>
                                  </a:lnTo>
                                  <a:lnTo>
                                    <a:pt x="627" y="190"/>
                                  </a:lnTo>
                                  <a:lnTo>
                                    <a:pt x="627" y="195"/>
                                  </a:lnTo>
                                  <a:lnTo>
                                    <a:pt x="631" y="195"/>
                                  </a:lnTo>
                                  <a:lnTo>
                                    <a:pt x="631" y="200"/>
                                  </a:lnTo>
                                  <a:lnTo>
                                    <a:pt x="631" y="204"/>
                                  </a:lnTo>
                                  <a:lnTo>
                                    <a:pt x="636" y="204"/>
                                  </a:lnTo>
                                  <a:lnTo>
                                    <a:pt x="636" y="209"/>
                                  </a:lnTo>
                                  <a:lnTo>
                                    <a:pt x="636" y="213"/>
                                  </a:lnTo>
                                  <a:lnTo>
                                    <a:pt x="641" y="218"/>
                                  </a:lnTo>
                                  <a:lnTo>
                                    <a:pt x="641" y="223"/>
                                  </a:lnTo>
                                  <a:lnTo>
                                    <a:pt x="646" y="227"/>
                                  </a:lnTo>
                                  <a:lnTo>
                                    <a:pt x="646" y="232"/>
                                  </a:lnTo>
                                  <a:lnTo>
                                    <a:pt x="651" y="237"/>
                                  </a:lnTo>
                                  <a:lnTo>
                                    <a:pt x="651" y="241"/>
                                  </a:lnTo>
                                  <a:lnTo>
                                    <a:pt x="651" y="246"/>
                                  </a:lnTo>
                                  <a:lnTo>
                                    <a:pt x="656" y="246"/>
                                  </a:lnTo>
                                  <a:lnTo>
                                    <a:pt x="656" y="251"/>
                                  </a:lnTo>
                                  <a:lnTo>
                                    <a:pt x="656" y="255"/>
                                  </a:lnTo>
                                  <a:lnTo>
                                    <a:pt x="660" y="260"/>
                                  </a:lnTo>
                                  <a:lnTo>
                                    <a:pt x="660" y="264"/>
                                  </a:lnTo>
                                  <a:lnTo>
                                    <a:pt x="660" y="269"/>
                                  </a:lnTo>
                                  <a:lnTo>
                                    <a:pt x="665" y="269"/>
                                  </a:lnTo>
                                  <a:lnTo>
                                    <a:pt x="665" y="274"/>
                                  </a:lnTo>
                                  <a:lnTo>
                                    <a:pt x="665" y="278"/>
                                  </a:lnTo>
                                  <a:lnTo>
                                    <a:pt x="670" y="283"/>
                                  </a:lnTo>
                                  <a:lnTo>
                                    <a:pt x="670" y="288"/>
                                  </a:lnTo>
                                  <a:lnTo>
                                    <a:pt x="670" y="292"/>
                                  </a:lnTo>
                                  <a:lnTo>
                                    <a:pt x="675" y="292"/>
                                  </a:lnTo>
                                  <a:lnTo>
                                    <a:pt x="675" y="297"/>
                                  </a:lnTo>
                                  <a:lnTo>
                                    <a:pt x="675" y="302"/>
                                  </a:lnTo>
                                  <a:lnTo>
                                    <a:pt x="680" y="306"/>
                                  </a:lnTo>
                                  <a:lnTo>
                                    <a:pt x="680" y="311"/>
                                  </a:lnTo>
                                  <a:lnTo>
                                    <a:pt x="680" y="315"/>
                                  </a:lnTo>
                                  <a:lnTo>
                                    <a:pt x="684" y="320"/>
                                  </a:lnTo>
                                  <a:lnTo>
                                    <a:pt x="684" y="325"/>
                                  </a:lnTo>
                                  <a:lnTo>
                                    <a:pt x="684" y="329"/>
                                  </a:lnTo>
                                  <a:lnTo>
                                    <a:pt x="689" y="329"/>
                                  </a:lnTo>
                                  <a:lnTo>
                                    <a:pt x="689" y="334"/>
                                  </a:lnTo>
                                  <a:lnTo>
                                    <a:pt x="689" y="339"/>
                                  </a:lnTo>
                                  <a:lnTo>
                                    <a:pt x="694" y="343"/>
                                  </a:lnTo>
                                  <a:lnTo>
                                    <a:pt x="694" y="348"/>
                                  </a:lnTo>
                                  <a:lnTo>
                                    <a:pt x="694" y="353"/>
                                  </a:lnTo>
                                  <a:lnTo>
                                    <a:pt x="699" y="357"/>
                                  </a:lnTo>
                                  <a:lnTo>
                                    <a:pt x="699" y="362"/>
                                  </a:lnTo>
                                  <a:lnTo>
                                    <a:pt x="699" y="366"/>
                                  </a:lnTo>
                                  <a:lnTo>
                                    <a:pt x="704" y="371"/>
                                  </a:lnTo>
                                  <a:lnTo>
                                    <a:pt x="704" y="376"/>
                                  </a:lnTo>
                                  <a:lnTo>
                                    <a:pt x="704" y="380"/>
                                  </a:lnTo>
                                  <a:lnTo>
                                    <a:pt x="709" y="385"/>
                                  </a:lnTo>
                                  <a:lnTo>
                                    <a:pt x="709" y="390"/>
                                  </a:lnTo>
                                  <a:lnTo>
                                    <a:pt x="709" y="394"/>
                                  </a:lnTo>
                                  <a:lnTo>
                                    <a:pt x="713" y="399"/>
                                  </a:lnTo>
                                  <a:lnTo>
                                    <a:pt x="713" y="404"/>
                                  </a:lnTo>
                                  <a:lnTo>
                                    <a:pt x="713" y="408"/>
                                  </a:lnTo>
                                  <a:lnTo>
                                    <a:pt x="718" y="413"/>
                                  </a:lnTo>
                                  <a:lnTo>
                                    <a:pt x="718" y="418"/>
                                  </a:lnTo>
                                  <a:lnTo>
                                    <a:pt x="718" y="422"/>
                                  </a:lnTo>
                                  <a:lnTo>
                                    <a:pt x="723" y="427"/>
                                  </a:lnTo>
                                  <a:lnTo>
                                    <a:pt x="723" y="431"/>
                                  </a:lnTo>
                                  <a:lnTo>
                                    <a:pt x="723" y="436"/>
                                  </a:lnTo>
                                  <a:lnTo>
                                    <a:pt x="728" y="441"/>
                                  </a:lnTo>
                                  <a:lnTo>
                                    <a:pt x="728" y="445"/>
                                  </a:lnTo>
                                  <a:lnTo>
                                    <a:pt x="728" y="450"/>
                                  </a:lnTo>
                                  <a:lnTo>
                                    <a:pt x="733" y="455"/>
                                  </a:lnTo>
                                  <a:lnTo>
                                    <a:pt x="733" y="459"/>
                                  </a:lnTo>
                                  <a:lnTo>
                                    <a:pt x="733" y="464"/>
                                  </a:lnTo>
                                  <a:lnTo>
                                    <a:pt x="737" y="469"/>
                                  </a:lnTo>
                                  <a:lnTo>
                                    <a:pt x="737" y="473"/>
                                  </a:lnTo>
                                  <a:lnTo>
                                    <a:pt x="737" y="478"/>
                                  </a:lnTo>
                                  <a:lnTo>
                                    <a:pt x="737" y="482"/>
                                  </a:lnTo>
                                  <a:lnTo>
                                    <a:pt x="742" y="482"/>
                                  </a:lnTo>
                                  <a:lnTo>
                                    <a:pt x="742" y="487"/>
                                  </a:lnTo>
                                  <a:lnTo>
                                    <a:pt x="742" y="492"/>
                                  </a:lnTo>
                                  <a:lnTo>
                                    <a:pt x="742" y="496"/>
                                  </a:lnTo>
                                  <a:lnTo>
                                    <a:pt x="747" y="501"/>
                                  </a:lnTo>
                                  <a:lnTo>
                                    <a:pt x="747" y="506"/>
                                  </a:lnTo>
                                  <a:lnTo>
                                    <a:pt x="747" y="510"/>
                                  </a:lnTo>
                                </a:path>
                              </a:pathLst>
                            </a:custGeom>
                            <a:noFill/>
                            <a:ln w="19050">
                              <a:solidFill>
                                <a:srgbClr val="80008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3" name="Freeform 664"/>
                          <wps:cNvSpPr>
                            <a:spLocks/>
                          </wps:cNvSpPr>
                          <wps:spPr bwMode="auto">
                            <a:xfrm>
                              <a:off x="4702" y="6684"/>
                              <a:ext cx="125" cy="492"/>
                            </a:xfrm>
                            <a:custGeom>
                              <a:avLst/>
                              <a:gdLst>
                                <a:gd name="T0" fmla="*/ 5 w 125"/>
                                <a:gd name="T1" fmla="*/ 5 h 492"/>
                                <a:gd name="T2" fmla="*/ 5 w 125"/>
                                <a:gd name="T3" fmla="*/ 14 h 492"/>
                                <a:gd name="T4" fmla="*/ 10 w 125"/>
                                <a:gd name="T5" fmla="*/ 23 h 492"/>
                                <a:gd name="T6" fmla="*/ 10 w 125"/>
                                <a:gd name="T7" fmla="*/ 33 h 492"/>
                                <a:gd name="T8" fmla="*/ 15 w 125"/>
                                <a:gd name="T9" fmla="*/ 42 h 492"/>
                                <a:gd name="T10" fmla="*/ 15 w 125"/>
                                <a:gd name="T11" fmla="*/ 51 h 492"/>
                                <a:gd name="T12" fmla="*/ 19 w 125"/>
                                <a:gd name="T13" fmla="*/ 61 h 492"/>
                                <a:gd name="T14" fmla="*/ 24 w 125"/>
                                <a:gd name="T15" fmla="*/ 70 h 492"/>
                                <a:gd name="T16" fmla="*/ 24 w 125"/>
                                <a:gd name="T17" fmla="*/ 79 h 492"/>
                                <a:gd name="T18" fmla="*/ 29 w 125"/>
                                <a:gd name="T19" fmla="*/ 88 h 492"/>
                                <a:gd name="T20" fmla="*/ 29 w 125"/>
                                <a:gd name="T21" fmla="*/ 98 h 492"/>
                                <a:gd name="T22" fmla="*/ 34 w 125"/>
                                <a:gd name="T23" fmla="*/ 107 h 492"/>
                                <a:gd name="T24" fmla="*/ 34 w 125"/>
                                <a:gd name="T25" fmla="*/ 116 h 492"/>
                                <a:gd name="T26" fmla="*/ 39 w 125"/>
                                <a:gd name="T27" fmla="*/ 125 h 492"/>
                                <a:gd name="T28" fmla="*/ 39 w 125"/>
                                <a:gd name="T29" fmla="*/ 135 h 492"/>
                                <a:gd name="T30" fmla="*/ 43 w 125"/>
                                <a:gd name="T31" fmla="*/ 144 h 492"/>
                                <a:gd name="T32" fmla="*/ 43 w 125"/>
                                <a:gd name="T33" fmla="*/ 153 h 492"/>
                                <a:gd name="T34" fmla="*/ 48 w 125"/>
                                <a:gd name="T35" fmla="*/ 163 h 492"/>
                                <a:gd name="T36" fmla="*/ 48 w 125"/>
                                <a:gd name="T37" fmla="*/ 172 h 492"/>
                                <a:gd name="T38" fmla="*/ 53 w 125"/>
                                <a:gd name="T39" fmla="*/ 181 h 492"/>
                                <a:gd name="T40" fmla="*/ 53 w 125"/>
                                <a:gd name="T41" fmla="*/ 190 h 492"/>
                                <a:gd name="T42" fmla="*/ 58 w 125"/>
                                <a:gd name="T43" fmla="*/ 200 h 492"/>
                                <a:gd name="T44" fmla="*/ 58 w 125"/>
                                <a:gd name="T45" fmla="*/ 209 h 492"/>
                                <a:gd name="T46" fmla="*/ 63 w 125"/>
                                <a:gd name="T47" fmla="*/ 218 h 492"/>
                                <a:gd name="T48" fmla="*/ 63 w 125"/>
                                <a:gd name="T49" fmla="*/ 228 h 492"/>
                                <a:gd name="T50" fmla="*/ 68 w 125"/>
                                <a:gd name="T51" fmla="*/ 237 h 492"/>
                                <a:gd name="T52" fmla="*/ 68 w 125"/>
                                <a:gd name="T53" fmla="*/ 246 h 492"/>
                                <a:gd name="T54" fmla="*/ 72 w 125"/>
                                <a:gd name="T55" fmla="*/ 255 h 492"/>
                                <a:gd name="T56" fmla="*/ 72 w 125"/>
                                <a:gd name="T57" fmla="*/ 265 h 492"/>
                                <a:gd name="T58" fmla="*/ 77 w 125"/>
                                <a:gd name="T59" fmla="*/ 274 h 492"/>
                                <a:gd name="T60" fmla="*/ 77 w 125"/>
                                <a:gd name="T61" fmla="*/ 283 h 492"/>
                                <a:gd name="T62" fmla="*/ 82 w 125"/>
                                <a:gd name="T63" fmla="*/ 297 h 492"/>
                                <a:gd name="T64" fmla="*/ 82 w 125"/>
                                <a:gd name="T65" fmla="*/ 306 h 492"/>
                                <a:gd name="T66" fmla="*/ 87 w 125"/>
                                <a:gd name="T67" fmla="*/ 316 h 492"/>
                                <a:gd name="T68" fmla="*/ 87 w 125"/>
                                <a:gd name="T69" fmla="*/ 325 h 492"/>
                                <a:gd name="T70" fmla="*/ 92 w 125"/>
                                <a:gd name="T71" fmla="*/ 334 h 492"/>
                                <a:gd name="T72" fmla="*/ 92 w 125"/>
                                <a:gd name="T73" fmla="*/ 343 h 492"/>
                                <a:gd name="T74" fmla="*/ 96 w 125"/>
                                <a:gd name="T75" fmla="*/ 357 h 492"/>
                                <a:gd name="T76" fmla="*/ 96 w 125"/>
                                <a:gd name="T77" fmla="*/ 367 h 492"/>
                                <a:gd name="T78" fmla="*/ 101 w 125"/>
                                <a:gd name="T79" fmla="*/ 376 h 492"/>
                                <a:gd name="T80" fmla="*/ 101 w 125"/>
                                <a:gd name="T81" fmla="*/ 385 h 492"/>
                                <a:gd name="T82" fmla="*/ 106 w 125"/>
                                <a:gd name="T83" fmla="*/ 394 h 492"/>
                                <a:gd name="T84" fmla="*/ 106 w 125"/>
                                <a:gd name="T85" fmla="*/ 408 h 492"/>
                                <a:gd name="T86" fmla="*/ 111 w 125"/>
                                <a:gd name="T87" fmla="*/ 418 h 492"/>
                                <a:gd name="T88" fmla="*/ 111 w 125"/>
                                <a:gd name="T89" fmla="*/ 427 h 492"/>
                                <a:gd name="T90" fmla="*/ 116 w 125"/>
                                <a:gd name="T91" fmla="*/ 441 h 492"/>
                                <a:gd name="T92" fmla="*/ 116 w 125"/>
                                <a:gd name="T93" fmla="*/ 450 h 492"/>
                                <a:gd name="T94" fmla="*/ 121 w 125"/>
                                <a:gd name="T95" fmla="*/ 459 h 492"/>
                                <a:gd name="T96" fmla="*/ 121 w 125"/>
                                <a:gd name="T97" fmla="*/ 473 h 492"/>
                                <a:gd name="T98" fmla="*/ 125 w 125"/>
                                <a:gd name="T99" fmla="*/ 483 h 492"/>
                                <a:gd name="T100" fmla="*/ 125 w 125"/>
                                <a:gd name="T101" fmla="*/ 492 h 49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125" h="492">
                                  <a:moveTo>
                                    <a:pt x="0" y="0"/>
                                  </a:moveTo>
                                  <a:lnTo>
                                    <a:pt x="5" y="5"/>
                                  </a:lnTo>
                                  <a:lnTo>
                                    <a:pt x="5" y="10"/>
                                  </a:lnTo>
                                  <a:lnTo>
                                    <a:pt x="5" y="14"/>
                                  </a:lnTo>
                                  <a:lnTo>
                                    <a:pt x="5" y="19"/>
                                  </a:lnTo>
                                  <a:lnTo>
                                    <a:pt x="10" y="23"/>
                                  </a:lnTo>
                                  <a:lnTo>
                                    <a:pt x="10" y="28"/>
                                  </a:lnTo>
                                  <a:lnTo>
                                    <a:pt x="10" y="33"/>
                                  </a:lnTo>
                                  <a:lnTo>
                                    <a:pt x="15" y="37"/>
                                  </a:lnTo>
                                  <a:lnTo>
                                    <a:pt x="15" y="42"/>
                                  </a:lnTo>
                                  <a:lnTo>
                                    <a:pt x="15" y="47"/>
                                  </a:lnTo>
                                  <a:lnTo>
                                    <a:pt x="15" y="51"/>
                                  </a:lnTo>
                                  <a:lnTo>
                                    <a:pt x="19" y="56"/>
                                  </a:lnTo>
                                  <a:lnTo>
                                    <a:pt x="19" y="61"/>
                                  </a:lnTo>
                                  <a:lnTo>
                                    <a:pt x="19" y="65"/>
                                  </a:lnTo>
                                  <a:lnTo>
                                    <a:pt x="24" y="70"/>
                                  </a:lnTo>
                                  <a:lnTo>
                                    <a:pt x="24" y="74"/>
                                  </a:lnTo>
                                  <a:lnTo>
                                    <a:pt x="24" y="79"/>
                                  </a:lnTo>
                                  <a:lnTo>
                                    <a:pt x="24" y="84"/>
                                  </a:lnTo>
                                  <a:lnTo>
                                    <a:pt x="29" y="88"/>
                                  </a:lnTo>
                                  <a:lnTo>
                                    <a:pt x="29" y="93"/>
                                  </a:lnTo>
                                  <a:lnTo>
                                    <a:pt x="29" y="98"/>
                                  </a:lnTo>
                                  <a:lnTo>
                                    <a:pt x="29" y="102"/>
                                  </a:lnTo>
                                  <a:lnTo>
                                    <a:pt x="34" y="107"/>
                                  </a:lnTo>
                                  <a:lnTo>
                                    <a:pt x="34" y="112"/>
                                  </a:lnTo>
                                  <a:lnTo>
                                    <a:pt x="34" y="116"/>
                                  </a:lnTo>
                                  <a:lnTo>
                                    <a:pt x="39" y="121"/>
                                  </a:lnTo>
                                  <a:lnTo>
                                    <a:pt x="39" y="125"/>
                                  </a:lnTo>
                                  <a:lnTo>
                                    <a:pt x="39" y="130"/>
                                  </a:lnTo>
                                  <a:lnTo>
                                    <a:pt x="39" y="135"/>
                                  </a:lnTo>
                                  <a:lnTo>
                                    <a:pt x="43" y="139"/>
                                  </a:lnTo>
                                  <a:lnTo>
                                    <a:pt x="43" y="144"/>
                                  </a:lnTo>
                                  <a:lnTo>
                                    <a:pt x="43" y="149"/>
                                  </a:lnTo>
                                  <a:lnTo>
                                    <a:pt x="43" y="153"/>
                                  </a:lnTo>
                                  <a:lnTo>
                                    <a:pt x="48" y="158"/>
                                  </a:lnTo>
                                  <a:lnTo>
                                    <a:pt x="48" y="163"/>
                                  </a:lnTo>
                                  <a:lnTo>
                                    <a:pt x="48" y="167"/>
                                  </a:lnTo>
                                  <a:lnTo>
                                    <a:pt x="48" y="172"/>
                                  </a:lnTo>
                                  <a:lnTo>
                                    <a:pt x="53" y="176"/>
                                  </a:lnTo>
                                  <a:lnTo>
                                    <a:pt x="53" y="181"/>
                                  </a:lnTo>
                                  <a:lnTo>
                                    <a:pt x="53" y="186"/>
                                  </a:lnTo>
                                  <a:lnTo>
                                    <a:pt x="53" y="190"/>
                                  </a:lnTo>
                                  <a:lnTo>
                                    <a:pt x="58" y="195"/>
                                  </a:lnTo>
                                  <a:lnTo>
                                    <a:pt x="58" y="200"/>
                                  </a:lnTo>
                                  <a:lnTo>
                                    <a:pt x="58" y="204"/>
                                  </a:lnTo>
                                  <a:lnTo>
                                    <a:pt x="58" y="209"/>
                                  </a:lnTo>
                                  <a:lnTo>
                                    <a:pt x="63" y="214"/>
                                  </a:lnTo>
                                  <a:lnTo>
                                    <a:pt x="63" y="218"/>
                                  </a:lnTo>
                                  <a:lnTo>
                                    <a:pt x="63" y="223"/>
                                  </a:lnTo>
                                  <a:lnTo>
                                    <a:pt x="63" y="228"/>
                                  </a:lnTo>
                                  <a:lnTo>
                                    <a:pt x="68" y="232"/>
                                  </a:lnTo>
                                  <a:lnTo>
                                    <a:pt x="68" y="237"/>
                                  </a:lnTo>
                                  <a:lnTo>
                                    <a:pt x="68" y="241"/>
                                  </a:lnTo>
                                  <a:lnTo>
                                    <a:pt x="68" y="246"/>
                                  </a:lnTo>
                                  <a:lnTo>
                                    <a:pt x="72" y="251"/>
                                  </a:lnTo>
                                  <a:lnTo>
                                    <a:pt x="72" y="255"/>
                                  </a:lnTo>
                                  <a:lnTo>
                                    <a:pt x="72" y="260"/>
                                  </a:lnTo>
                                  <a:lnTo>
                                    <a:pt x="72" y="265"/>
                                  </a:lnTo>
                                  <a:lnTo>
                                    <a:pt x="77" y="269"/>
                                  </a:lnTo>
                                  <a:lnTo>
                                    <a:pt x="77" y="274"/>
                                  </a:lnTo>
                                  <a:lnTo>
                                    <a:pt x="77" y="279"/>
                                  </a:lnTo>
                                  <a:lnTo>
                                    <a:pt x="77" y="283"/>
                                  </a:lnTo>
                                  <a:lnTo>
                                    <a:pt x="82" y="288"/>
                                  </a:lnTo>
                                  <a:lnTo>
                                    <a:pt x="82" y="297"/>
                                  </a:lnTo>
                                  <a:lnTo>
                                    <a:pt x="82" y="302"/>
                                  </a:lnTo>
                                  <a:lnTo>
                                    <a:pt x="82" y="306"/>
                                  </a:lnTo>
                                  <a:lnTo>
                                    <a:pt x="87" y="311"/>
                                  </a:lnTo>
                                  <a:lnTo>
                                    <a:pt x="87" y="316"/>
                                  </a:lnTo>
                                  <a:lnTo>
                                    <a:pt x="87" y="320"/>
                                  </a:lnTo>
                                  <a:lnTo>
                                    <a:pt x="87" y="325"/>
                                  </a:lnTo>
                                  <a:lnTo>
                                    <a:pt x="92" y="330"/>
                                  </a:lnTo>
                                  <a:lnTo>
                                    <a:pt x="92" y="334"/>
                                  </a:lnTo>
                                  <a:lnTo>
                                    <a:pt x="92" y="339"/>
                                  </a:lnTo>
                                  <a:lnTo>
                                    <a:pt x="92" y="343"/>
                                  </a:lnTo>
                                  <a:lnTo>
                                    <a:pt x="96" y="348"/>
                                  </a:lnTo>
                                  <a:lnTo>
                                    <a:pt x="96" y="357"/>
                                  </a:lnTo>
                                  <a:lnTo>
                                    <a:pt x="96" y="362"/>
                                  </a:lnTo>
                                  <a:lnTo>
                                    <a:pt x="96" y="367"/>
                                  </a:lnTo>
                                  <a:lnTo>
                                    <a:pt x="101" y="371"/>
                                  </a:lnTo>
                                  <a:lnTo>
                                    <a:pt x="101" y="376"/>
                                  </a:lnTo>
                                  <a:lnTo>
                                    <a:pt x="101" y="381"/>
                                  </a:lnTo>
                                  <a:lnTo>
                                    <a:pt x="101" y="385"/>
                                  </a:lnTo>
                                  <a:lnTo>
                                    <a:pt x="106" y="390"/>
                                  </a:lnTo>
                                  <a:lnTo>
                                    <a:pt x="106" y="394"/>
                                  </a:lnTo>
                                  <a:lnTo>
                                    <a:pt x="106" y="404"/>
                                  </a:lnTo>
                                  <a:lnTo>
                                    <a:pt x="106" y="408"/>
                                  </a:lnTo>
                                  <a:lnTo>
                                    <a:pt x="106" y="413"/>
                                  </a:lnTo>
                                  <a:lnTo>
                                    <a:pt x="111" y="418"/>
                                  </a:lnTo>
                                  <a:lnTo>
                                    <a:pt x="111" y="422"/>
                                  </a:lnTo>
                                  <a:lnTo>
                                    <a:pt x="111" y="427"/>
                                  </a:lnTo>
                                  <a:lnTo>
                                    <a:pt x="111" y="432"/>
                                  </a:lnTo>
                                  <a:lnTo>
                                    <a:pt x="116" y="441"/>
                                  </a:lnTo>
                                  <a:lnTo>
                                    <a:pt x="116" y="445"/>
                                  </a:lnTo>
                                  <a:lnTo>
                                    <a:pt x="116" y="450"/>
                                  </a:lnTo>
                                  <a:lnTo>
                                    <a:pt x="116" y="455"/>
                                  </a:lnTo>
                                  <a:lnTo>
                                    <a:pt x="121" y="459"/>
                                  </a:lnTo>
                                  <a:lnTo>
                                    <a:pt x="121" y="464"/>
                                  </a:lnTo>
                                  <a:lnTo>
                                    <a:pt x="121" y="473"/>
                                  </a:lnTo>
                                  <a:lnTo>
                                    <a:pt x="121" y="478"/>
                                  </a:lnTo>
                                  <a:lnTo>
                                    <a:pt x="125" y="483"/>
                                  </a:lnTo>
                                  <a:lnTo>
                                    <a:pt x="125" y="487"/>
                                  </a:lnTo>
                                  <a:lnTo>
                                    <a:pt x="125" y="492"/>
                                  </a:lnTo>
                                </a:path>
                              </a:pathLst>
                            </a:custGeom>
                            <a:noFill/>
                            <a:ln w="19050">
                              <a:solidFill>
                                <a:srgbClr val="80008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714" name="Line 665"/>
                        <wps:cNvCnPr/>
                        <wps:spPr bwMode="auto">
                          <a:xfrm>
                            <a:off x="2864" y="6279"/>
                            <a:ext cx="0" cy="162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715" name="Text Box 666"/>
                        <wps:cNvSpPr txBox="1">
                          <a:spLocks noChangeArrowheads="1"/>
                        </wps:cNvSpPr>
                        <wps:spPr bwMode="auto">
                          <a:xfrm>
                            <a:off x="3624" y="686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CEF" w:rsidRPr="009465C6" w:rsidRDefault="000B3CEF" w:rsidP="00F34E29">
                              <w:r>
                                <w:t>x</w:t>
                              </w:r>
                            </w:p>
                          </w:txbxContent>
                        </wps:txbx>
                        <wps:bodyPr rot="0" vert="horz" wrap="square" lIns="18000" tIns="0" rIns="18000" bIns="0" anchor="t" anchorCtr="0" upright="1">
                          <a:noAutofit/>
                        </wps:bodyPr>
                      </wps:wsp>
                      <wps:wsp>
                        <wps:cNvPr id="716" name="Text Box 667"/>
                        <wps:cNvSpPr txBox="1">
                          <a:spLocks noChangeArrowheads="1"/>
                        </wps:cNvSpPr>
                        <wps:spPr bwMode="auto">
                          <a:xfrm>
                            <a:off x="2634" y="617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CEF" w:rsidRPr="009465C6" w:rsidRDefault="000B3CEF" w:rsidP="00F34E29">
                              <w:r>
                                <w:t>y</w:t>
                              </w:r>
                            </w:p>
                          </w:txbxContent>
                        </wps:txbx>
                        <wps:bodyPr rot="0" vert="horz" wrap="square" lIns="18000" tIns="0" rIns="18000" bIns="0" anchor="t" anchorCtr="0" upright="1">
                          <a:noAutofit/>
                        </wps:bodyPr>
                      </wps:wsp>
                      <wps:wsp>
                        <wps:cNvPr id="717" name="Text Box 668"/>
                        <wps:cNvSpPr txBox="1">
                          <a:spLocks noChangeArrowheads="1"/>
                        </wps:cNvSpPr>
                        <wps:spPr bwMode="auto">
                          <a:xfrm>
                            <a:off x="2859" y="656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CEF" w:rsidRPr="009465C6" w:rsidRDefault="000B3CEF" w:rsidP="00F34E29">
                              <w:r>
                                <w:t>O</w:t>
                              </w:r>
                            </w:p>
                          </w:txbxContent>
                        </wps:txbx>
                        <wps:bodyPr rot="0" vert="horz" wrap="square" lIns="18000" tIns="0" rIns="18000" bIns="0" anchor="t" anchorCtr="0" upright="1">
                          <a:noAutofit/>
                        </wps:bodyPr>
                      </wps:wsp>
                    </wpg:wgp>
                  </a:graphicData>
                </a:graphic>
              </wp:inline>
            </w:drawing>
          </mc:Choice>
          <mc:Fallback>
            <w:pict>
              <v:group id="Group 709" o:spid="_x0000_s1245" style="width:72.45pt;height:68.2pt;mso-position-horizontal-relative:char;mso-position-vertical-relative:line" coordorigin="1989,6174" coordsize="1995,172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d1iQyx0AAK+xAAAOAAAAZHJzL2Uyb0RvYy54bWzsXW1vY7dy/l6g/0HwxwIb67xKMuJcJLvZ oEBuGyDuD9Dasi1cW3Ilbbzpxf3vfYacmUPaJIdNere56OZDjtbnOUPOC99mhuTXf/r0+DD7ZXM4 bve7y7Pmq/nZbLO73t9sd3eXZ/9x9f7N8mx2PK13N+uH/W5zefbr5nj2p2/++Z++fn662LT7+/3D zeYwA5Hd8eL56fLs/nR6ujg/P17fbx7Xx6/2T5sdXt7uD4/rE/55uDu/OayfQf3x4bydz8fz5/3h 5umwv94cj/jrO//y7BtH//Z2c33699vb4+Y0e7g8Q91O7v8H9/8P9P/zb75eX9wd1k/322uuxvo3 1OJxvd2hUCX1bn1azz4etq9IPW6vD/vj/vb01fX+8Xx/e7u93jgewE0zf8HND4f9xyfHy93F892T igmifSGn30z2+t9++ekw295cni3mq7PZbv0IJblyZ/QHiOf56e4CqB8OTz8//XTwPOLnj/vrvxzx +vzle/r3nQfPPjz/eX8DguuPp70Tz6fbwyORAOOzT04Lv6oWNp9Os2v8cQVJNMPZ7BqvluPY9Kyl 63uokr5qVktUFW/HZtF7DV7ff89fN6sVf9ss2oHenq8vfLGuqlw14gsWd5yEevx9Qv35fv20cbo6 krhEqA2Mzgv1x+1uMwM7XqYO9Hb308FJ+HhxhGxNcU2MLztmXITWLOcoiUTmpKU8ry+eDsfTD5v9 44x+XJ49oBpOFetffjyevHgEQprZ7d9vHx7w9/XFw272DHUMECP987h/2N7QS/ePw92Htw+H2S9r aljuP5Z1BIMB724csfvN+uZ7/n1abx/we3b69QnGcTps17u7h80Zlfa4uTmbPWzQl9AvX72HHZUI TlFh/uXb1l9X89X3y++X/Zu+Hb9/08/fvXvz7fu3/ZvxfbMY3nXv3r591/yNKt/0F/fbm5vNjuov 7bzp61TOPY5vodrSVVDnMXVncKisPF2lYXpex97uPuxvfnWqd3+HFfpm5mxTW5yaUCMm5NvlOLbe hv5+7bJtW25hy25BhTnxu9a5XLTezpr53NVjfaENs1sNaHuZhvnqQ7XR/5N2CS58u3x/2GxofEHb 7LxcXduUzu4Y9nTBG1Go2WgTQpFGu+gXsSxVJBDqR99sSfbSVDG83HAbuLvh6l+h2d8+PmDQ+pfz WTOfPc+IqlPZhIEFKWY1rmb3QIr2JhREoqhmlabUBZhV12Yo9QGq7dOUYCla2nI1ZCiNAarLUIIQ J0rDMkMJExFF9V26TjB6xSzbMUOJ+nSFDRlSTSjzxTIn8yYUOuqeVl8o9cWQrVco9jFHK5T7AspJ 20ITCn6xyNQrlPy4anK0QtEvc7RC2Y9DTl5tKPtVm65XG8p+zOqxDWXfzJsMsVD4wyonsDYUftPk iIXSH8acxNpQ+k2bIxaKf2izIgvF33SZLoI6fDXqfpWzsS6UP6ZmaZl1oQL6MSezLlLAkCMWKqDv sjWLFAADSjalLlRAP8/WLFLAItPxYGycZNYtctrsIgUsMx1GFyqgQw+VbpiYDU9lNqsMsT5UQAdr zBALFdDOM02zDxXQov4ZYqEC2iZHLFRAO+T6/T5UQNvmiIUKaPPDUaiAts80pz5UQJs1jSFUQDtk iA2hApplTgFDpIBxSBvtECqgGXOj7hApYJEjFiqg6XK9xhApAN1esjkNoQKo10ubxhAqoJtn2uYQ KgCWnaY1hvLv2kwDwDpraiaLeY5WKP6uzwwnmBdOtKDwTL1C6XdDxmLHUPpdlsdQ+B2sJyn8MRJ+ TpFjKPt+nulkx1D2uUa5CEXfY8BJVmsRij4neVpFTMNNbuKziCSfETx8AAGp3PxiEQq+yfX7i1Dw w3zMcBgKvs1NOBeh4IfcuLsIBQ8LTBvXMpT8kBspl6Hk0ZlkaIWiHzA4J7W4DEW/zPG4DGU/5Ia2 ZSR7DDOZikXCX2UmsMtQ+DSdyRALpT82maZNjiQ1wya7dliF4h/bDLFVKP5mmZuorEL5j5jPJOW/ CuWfH41WoQLG3GhELjFls+1yCliFChjHTFexChXQZid3q0gB6ILTbIYKaDGhT2sTy9WAg3GZMVpM 4gNY1+aMo8HidxLImBvdmnmohK7PtYJmHmphgalDktdmHqqhW+ZrF+ph0WQaQjMPFdE3ucGkmYea WKC/ytQuVEXf57qPJlr+LmBMaXLRArhfZGUXrYDhu8iRC1VBPXPGUJpQFfPZSK7J2TgM3fjKKUJO Zm0VBjTUiAENtWJAQ8UY0FA5ZWi0RDagYXMxoGGLMaChqgxovbbgha7VVrR8NipQr622XlvRYrpc gWhBbUDrtRWtrA2q9dpC0KFWBdE626hAfduKFtwG1XptRSvvMtVo9W1A67XV17etaC1uVKBeW319 24oW5kYF6ttWX6+taJlerkC0VDeg9dqK1uwG1fq2FS3eDar12opW8QbVem1Fy3mDav24FS3sy1Sj 1b0BrW9b0TrfoFrftqIVv0G1vieM1v4G1fq2FXkBylQjX8ArKAJZGqpa3/tAM2Jan3YcvsKvGYK+ l2dXDSZsFON62h8ptk/hLAQQr1yYHFQApLch3kejBQ/1Et6F7tL4MaIPxRFeMgMS9BcRHiohvAup pekvIzyETXiXOpHGryI8zabpA0yXfbT7dY0woQslRBNm90WeZwRAoi+YaUx4s2W08RfMdpPnu+3i L5jxJs85QiRhrWieSnygstlavdA1c46is1/E2qaojCujwHmsb5o7ui8KnMcap3mh+6LAeaxzmvPR FwiT5PgAJJQVzefcF3nOQSz6gjnHRCxbRqxzrJB8GXnOu1jnFNhwtcpzjiljWCuaP9EXiE9kaxXr nOZG7osC57HOe+Yck5psGbHOaU7jyihwHuuc5ivuiwLnsc5pLkJfIDCQqxWEE8qK5hnuizznEGP0 BXOOLIxsGbHOaX7gyshzjhlnVAZzDmd9toxY5zSuUxk+9SnZJ0JVYRlIcPFfFDiPdT4y5xhss7WK dT4y5xhIs1/EOidHuuOjwHmscxoj6Qt4xHNlwCxCzskt7r7Icw4Dir5gzuHfzpYR65x83K6MPOcI OEVlMOfwVWfLiHVO/moqAx7p7BexzpfMOfzO2S9inZPv2ZVR4DzW+ZI5hws5W0as8yVzDj9x9otY 5+QqplrBGZz7Ag0ilC75g90Xec7RdKIvmHO4dbNlxDonz64rI885Zr9RGcz5Ks85Gl34hfPRUiHk hc3WK9a6c8T6bwrcx3p33lb/TYH/WPPNnAVATtNs3WLdO7+pL6cgg1j7zjnqvinM59AtRHLTCV0T ycD3lDxhPiCT+WUO8+FshhzmD8QP5s/rE82z5SflUrr0snvky1KuF7143P+yudo7yGlKv5VUMJQ3 AR52IRALTjC1guffy07eyvPJkROUcCFv5Rmh0LIqaGlvIDTk6Wnx5Hnl04DBgLyWZwzD8qZUplDT QUSoyPMFNcm0ldfyZBiLQwdjeS3PFzBpM/JanjEM06EiC1yoz9rMCwSrclIoppVFagzDDLcKVlY8 Vgau0KZMjafsSO0tFqowlwid5VRhZWUxDHmI5UI9C0vt3EVJ8vTK4uTZJcabktwUVla9wBbl1kfO WeiU0mxLhQrMJ7tm5SYwuHpqqGHCUISx3OC7q4KVdUr+WuIU8+UaaroCEiXJ0yuLPKpEDSuuEjWB YX1YBSvrVKghzbJIzQ/CSx20pOryZBYEVlY9L1oWiMxWFLpABLoEo6QkyA2prXWwsk6Fmk4xhUN5 ek4VVm6n5KCkumGkLbLAMKPDF2q6gJE6yZPrxtSwpioVSl5GqpsuBIWKPD01gflk7mw7VVhZ9QLD ir1YN2YB6/wamDEu8IIJScZV1NRzJIKQpxcIL40W8BeW6qawsuoFhpB8DTWkHxRh8J1DpyOm2VWw cueAjt5RM4YPhZVVzwur0Rg+FFZWvcCg2xKnCjOoMafqTBCVy9OrnlJ+SLyIkRQLZZgxygg19Q9J YfL0hfKybDRGGYEZo4zCyqoXmDHKUAoOCQQZ7CWBCEy9uMKhPJlTpoZ1SImaS66hUpFPUocrK1/o DcZ4NOHK6pc13mCMSBOull658Ss9dcGIeOXpxYz0WKe1Qd1B8l6eL3BwURXlLPSMcamhvRzQ24Bk 3TI9wRl2IPSMoUnLxWSnWC5t16D6GYMT9kEwrpIeJs7lcv1iaTDGp4YyT6h+CFhU0dMwi+hVnqxf oYf1ZpEehwmQ7FSJK/ctyJV0fGBzh0HP89ujMyrXj3HqThM+5cn8Ui4I5NdjUKiih8TZIo6DCD2y g6tw1rJf6MGfVUXPGK0aDCyO32pceQ4y0TPsRco1BraGQxG9BmFEX/JkvQnOp85lp6BKT8NZQkee Qs+vUPvW6IcoFYLsxRjdGsEZDoUGenD01L0m9ZKn1I9x1vgm9JD1WbQXDkp06kKV8uTJ5Squlp5h BxTFh/w6pF2X6ye4SnoIHBTpUSI+lWuNb4KzxjfFGf0GJdpTudb4pjij3xAc1stFfilFnsqtxhnl Cj34N8rlMr/w0VThrHGQgxwdxqUiPUpJJ36tcVBw1jioOGPcokxyKtcaBxVn2AvjWsOd3VL2N8qt x5XLVXqG6xv78Hy5hvNbccZ4OeHK9tJyHKI1vOmKM8bVCWeVy/wiLlayP2wp9HIxPOoTrmxXOOSA 6VXikCZQrJ/QM8ZV7Gb05dbiDGe+0jO8+S3tyiV7NsbfCVfur1pOGGmN8XfCVdIzPf/MRzXOsD/o wcnFcPK0nCaCY4fKdsC4xgomKM6gR3tJobcGoeWi/QnO8Bthz6qnp8F5mY/I089LWk4Owe5Vo1y/ bmyM+YHSMyIULSeM4PyecrmC0xQOqb88mQ/FWfT8vB0bbI1yGWfERlrK/CS9GcGRltNEqnGGf0vp IRGqaC+0JZLqV4sz5iUtJ300hitswhn2zAketP4u8qE4w05psx/xqwmHYifyZHsRnBGcaWnvHdHT UL/QkSfTE5wRxWmxTnD0qnGGnTI9Y5rT0eY1sFELK3fi2NztqdXBjKlQhyUb1Q0aLlmAwIzgUYeB iqjVwoxCkYXqqFXCysbecRapEYpSmEENARyqmzGj6hhmRKw62nYDarWwcjPENntPrQ5mTLo6OCGp brWwcpPpOOfSyLIQmDExowUp1a0WZjQZzoo0YnMdw4zYXMf5jxaMNvODBc24lq5Nnr6L6zinsBJm RPpw4IErtBZmNEDO+jPihh0n7lXCykt0nPnlOCijcBjD/wBVHgR72ltMbbTYUfac4mSh6mh5VLkn 6jnrx0Bx/o2F8mOLgeLUFQtVRYvzNAxanFhhoDh3wUL5MaoOZeiRo/4WypdooDhgXocy7J4j1waK Y8gWyvexRrOlWAY1j1qYUSin0xod1ECnEVChZWoCMzpPCgNVdMUKKzsvBw4eGv3/wLE+Y9AZODRX CysHAOjAUeLUGDcFZgzWOHnFUauFlZ08gwSz6mBGks/AoadamFEoB4CMWR+Oj3ECMaaaArNyqDgK UwsrD9YDx1YMF6TCjJbFkRVj+YAzcJxAjMXIwHGVSpiVPsfRjVqY0WQ4ZkH59KWV0qA4gx7HIqZ0 eZnwydNP/HDkjxOdtQaecIYJQ7iuyzTW3oPgjLX8wDEGy4egOCMLlHJVXP2qceUBc6JXtuSRYxE4 r62oX8UZPp2RYwyN4UtSnOHDwgFLXi6GT0xxho8NJ3t7eoZvT3GGr3DCle2PMqqcfg1fpuIM3+iE s8plfg3f7cixA8sXPOHK9jdyTMDyVQvO8n1PuHI/j2OvnJxxsFXZnhVn2L3gjBj/KL5+I2ahOGNS NrIP34qpKM6I0eAELy8XY+6jOCOGNOEM+2NfP8U4SuPHKDhjxjLhDPtj3zz5/IvlKs6wF8UZ9sK+ +daIYY6CMyYkE6487R7Z149TVMv8Kq6SnpGrNbKvHyesGeX6qbcV8xZ6nTHfGDkmYMXuFWf40iec YVccE7ByFXCSnGtvVu7DhDPsimMHnZFzMQrOyOGYcEa5HGPAucFl/SrOsCvBWeM+xxis3JtRcNa4 r7hyP4Qz9rzejFyjCVdJD/Za6ofcJSm0NDVyqxRnxGwnXLlfW3AgxMolExxOti7zwfR6I9cNhw86 OeN0QYOe4Mp2pfSM3L4Fxl2ah1m5goozcg8nnGEHHIaxciNxiqKvn5FrqTisuYt2xZGY3shtWSiu 3B8oDkvbcrl+3tkb4yCOefT8Gjm3E86wA6Fn5AQvOFhk5Q5PuPK6VnHGODjhDHvh8BP58IpyVlwl vRe54Ui+pQ3e7k4Z3emNP4a3hOiFNHJzDxYJMDva7h3dyXMMr+7BtUFz7fMiWPHqHuGViP/RLuaJ uIiYfe/+Y0UFsN98g8/ssPc3iuEGNPy43x/+62z2jNvELs+O//lxfdjgLqN/3eFmqRWSLOB1O7l/ 9MOCzj46hG8+hG/Wu2uQws1IZzgki36+Pfkryz4+HbZ39yjJnwex23+Li7Vut+4aJ7qQxt8rBCvh y60+2y1X6K1f3abjeh6qCK7D+l+7Tadf0NG9GBlGmpLBDKebidw+DboBa9q4INeNhc2k+jIdOj+f /UZ0mpnct4MFmh4aS2fkcmkhBDUMIEkqEJhC3GnkCTKY4kwYOj85URtM1xWDs/CT1cFSWzHuhqAE HXTvinHH0ifqgyFPMU1GOoiqKcadZp6gQ0FIBeUIUXxCQe7Q/RSlUNLuyqIEazTVUUruypUUpVDY LR3gnKIUSttdKpCiFIo7SymU94KO7k9RCgXuTttP1SmUuDunPUGJuhsVQY4SxXAUhNPXk3Ui/5iC 3IVMiTrR5E1BcCFnSIUiz5IKRY4dZRlSocxxpUVSe+Q6m2rV5tpuKPQsqVDoyHdL14oCT1qgu3Iq IStywCkIo0SGVCj2LKlI7LiYKqlBCo9rgTjSPCkrinIpqBlzpEKxZ0lFYl/QCe8JC6Wj5LRAd6dW SlaR2N2lKglSNNCapMgPqCBMlNK1otmnotwlFYlaUY6AguAgzZAKxZ4lFYq9xT0pSVmRz1ELhG6S GqQJp4KQop0hFYo9SyoUe+vuu0iInaKKWqC7fSwhK3JvKshfRJAiFYo9SyoSe5/pGSg6qQXC+JKy wqJrAvk7iVK1CsWeJRWJ3d3BkSIVit3drpaSVSR23EGVNAZyeE4M0un5CVLYITyB/A1OiVpR5piS WmZkRTklCoKbMFOrUOxZUqHY4SHMkArF7m53STEYir3LDRPRVThZUqHY4RdM14r8syoGdw9dolaU PKegDkNcUoOUWaOoLKlQ7P52sIQGKaY8kaKbRVK1isSOi4rStQrFjuvg0qQisY85UqG1Yzd/hlYk 90XGGsifrBxmaVECoaLgq0uzSAlGisIu/nS9KMKtqM7d/5eQPPmRFZWnFYoevrdMvULR06VaSdnT MRZaYp/r4ClOrqg8rVD28Lml60UZkgGtjLyiW3DgR8vQimSPBpvkkaL3WmKPa4+Spkq+akX52xIT Zk8pmYrq3QWTCT1SZpei8rQi2S8y0yPKFQho5VZMkezd7XqJesUX4IC9tMDcWRlaJuikJRbff/Pq 9O5wLRvfgWNAQ0UY0FAbBjRUiQEN9WJAQ+UY0FBDZWi0tDWgYR9lQMPGYkDDFmNA67X15aacaHFc lmu0RDag9dqiDGlt2AbV+rb15aYcOlm9Uq4Ue6mF1msrWmqXFUtJLrUVqO8Jo6W3UYH6njBahZep RmtxA1qvrWhZblCt1xal2FaqIFqmGxWo1xbtNaitQL22osV7ua7REt6AFrWF8FXtHSF8frHc+YF5 KNz8VxJye31jBrIl3SnHfKcIqkF4CWEn8PFJ1jAHwkuKSQIfn2KNZkl4CT0m8PEJ1lAh4SWEm8C/ PL3af6DJMYkvXpxdzSxr2D7xxYuTq5lpPbTj9ReY3IRS5a0BV3q6XOKL+NxyTia40g0RiS/ic8vJ cU2i0jTfxBcvdM2ca+Je4otY27z36Eq3GSe+iPVdcUcIhBPKitMFrjQtKFFGrHPetVC6IwTiDMug kYxkpZswEmXEOuedUle6Yfv1F1BAVAabuqYnJr6IdU6ji6tV3toxYQrL4D0RpTtCoNzoC+Zck58S tYp1XnFHCMwhKoM5h1/VB78TZcQ6511hV5pinfgi1jn1wiQrTa5MfBHrvOKOEJhcyAdv17jSRJPX ZcD0oi+Ycz1eKfFFrHM+MPdKD0BLfBHrnNM2S3eEwKzDWvE21yv4I3P6gHlHX3APp/teErWKdV5x RwimZFEZbO2aTpMoI9Y5J3qW7ghBEwrL4J14V5qKkygj1jlvNbnSAypff4FGF5UhQ1re2jFri75g znVzfaKMWOecGlq6IwQNOiyDdwReafJsooxY55zeeaXpeokvYp3zbuErPdQw8UWsc96KcoWUzpwl otMI+eCtxqU7QtB5RF9wD6e7hRK1inXOCZxXegjN6y84OUhmVbyp8UoPgkh8EeucN8NcIWkzxzk6 qJCP3B0hlMqkl8P9lrsuyOE3w10X5DqjAqebLPxGJd+zShLe9PbFdibX/8q8T97Jk7c8OcyL/Kzp 5okIVE6+Q43R2+tkSIqRp6dEHiWgdDojb+UZo8pZd0xLJwhCQ55My9dLh3h5K88IZeyqJMcRaq+D ptCQZ0RLhz15K09GYTkDWsYpFBAnoawzcRlVVjXPDNFFe/OW+sjT10tQZWULSpqK0JBnRMunNqFR yFt5MsrXHh1PsV4epV2G0JBnRAtNuYKWtb2QJ5TWrkGBGQdOK6ycM8nXQVjH+iisrHOBGRv8FFam Rk4IWKO1bU9gxq49hZWNSGBG7j7PTxtjy57AdKIl9iNPb0cKkxmDvJZnDDP26/FZCdaRYgIzduEp rGxIAjNy9nl2a22ZY5i1Y05h5e5DYWXV84kPrXHOgcLKrV5gxuCjMIOanyG21hY4gZUNiS+XaDEN LXVcCiurnufUdDReiZrCyq1eYFjV1FDTBYk0FXn6JsOnZVhb1QRm7FRTWNmQBKZTbamTPH3deEbe GkORwHRqKVTkGVGzNpUxNWtPGd/z0KnXTAqTJxcK3yu6aCSNFJUl1OAQKelUYWULwSzVFWqMMgor dw4KK+tUYBgfSizwOsA61lhg6hYQscrTi1dgxsYvhZVbvdwFYZ4xzUev0MFUJV6VnjGCTLiyXuUu CDpNqlyuX2Ajn6QKZ+3nknKt/VyKU8ewaEueXmt0ngMZKPJKyvUTnLGfS+kZZ88qzhgk5G4Ja5/W hDP0xs5s5JgY/Hq9Wfu0aDLq5KcuMJGvPFnOgjP2aSk9dfoIHXm+oGecCe2Wy6Rfo3+fcEa75CN7 OHNFVy748WXf0v64vz19db1/PN/f3m6vN+c3h/Xzdnd33s6b+fnjertzLotgQxJ2bIWbtP4f7lvC Dqa7i7vD089Pn20PE9zDfg/Tj9vdZkY7+tGD8/6lt7ufDvyv49NPh9mH5z/vbzaXZ2vsv3LKk51G 0DDdrNou+UwhHMThBuVpmxL8ObRJCacMS1cj3z4djqcfNvvHGf24PHtANRxt2bFEjYkh5OJ6td9v RSdi0Zu8JWG3H/7jLi6CvdruNzv9+gQOT4ftenf3sMG+tsuzx80NdrRtdv4XBLK+OK23D9/vbmSw oz/90TYEqqB+8z4/4u5zb6mD58yb4xXkOftu/wkm6SYzwZa62ekTXsh2wOPTj/vrvxxnu/3be+hs 8+3hsH++36xvsAHRr2uCT71pVxkzjhT1oZORrNppnap0jYI7CtyQOdMPbwMZayanbrU1R+btBpM/ ol1F7ef3ddi+e/h42F6e/XXVtP38u3b15v24XLzp3/fDm9Vivnwzb1bfrcZ5v+rfvf8bibLpL+63 NzebneuwPj0+7I4X+CP2oZ5OTxfn58fr+83j+vjV4/b6UDEGUQP/XV3I4/a0Ocweto84sFn7mfUF WaDvIeLeIqq+29kMq5Knu8ratTkyUW+sp08fPs22N+hd/ZqDrNnveK3eh9tQxWQfLn74Pbj8V78H F3/9x9t/i1npq87CzdiCFv95Oot2ZLctjtz60ln8XWZ3XzqLrzEm1HcWbgn7pbPAtJU6zwUdrfeq s1AZ8Wb9z9RZLPm8T5wX9qWz+NJZ5BYnn3Fm4VZr/widhVshP99hfYzO8A5njtxvr9+tT+vw3/j9 /HSxaff3+4ebzeGb/xYAAAD//wMAUEsDBBQABgAIAAAAIQAJR3aQ3QAAAAUBAAAPAAAAZHJzL2Rv d25yZXYueG1sTI9Ba8JAEIXvhf6HZQq91U00SptmIyK2JylUC6W3MTsmwexsyK5J/Pdde7GX4Q1v eO+bbDmaRvTUudqygngSgSAurK65VPC1f3t6BuE8ssbGMim4kINlfn+XYartwJ/U73wpQgi7FBVU 3replK6oyKCb2JY4eEfbGfRh7UqpOxxCuGnkNIoW0mDNoaHCltYVFafd2Sh4H3BYzeJNvz0d15ef /fzjexuTUo8P4+oVhKfR347hih/QIQ9MB3tm7USjIDzi/+bVS5IXEIcgZosEZJ7J//T5LwAAAP// AwBQSwECLQAUAAYACAAAACEAtoM4kv4AAADhAQAAEwAAAAAAAAAAAAAAAAAAAAAAW0NvbnRlbnRf VHlwZXNdLnhtbFBLAQItABQABgAIAAAAIQA4/SH/1gAAAJQBAAALAAAAAAAAAAAAAAAAAC8BAABf cmVscy8ucmVsc1BLAQItABQABgAIAAAAIQCnd1iQyx0AAK+xAAAOAAAAAAAAAAAAAAAAAC4CAABk cnMvZTJvRG9jLnhtbFBLAQItABQABgAIAAAAIQAJR3aQ3QAAAAUBAAAPAAAAAAAAAAAAAAAAACUg AABkcnMvZG93bnJldi54bWxQSwUGAAAAAAQABADzAAAALyEAAAAA ">
                <v:line id="Line 661" o:spid="_x0000_s1246" style="position:absolute;visibility:visible;mso-wrap-style:square" from="1989,6834" to="3789,68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VOEb8EAAADcAAAADwAAAGRycy9kb3ducmV2LnhtbERPTUvDQBC9C/6HZQre7CYerI3dlmIQ PGihrXges9NsaHY2ZNd0/ffOoeDx8b5Xm+x7NdEYu8AGynkBirgJtuPWwOfx9f4JVEzIFvvAZOCX ImzWtzcrrGy48J6mQ2qVhHCs0IBLaai0jo0jj3EeBmLhTmH0mASOrbYjXiTc9/qhKB61x46lweFA L46a8+HHG1i4eq8Xun4/7uqpK5f5I399L425m+XtM6hEOf2Lr+43K75S5ssZOQJ6/Q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5U4RvwQAAANwAAAAPAAAAAAAAAAAAAAAA AKECAABkcnMvZG93bnJldi54bWxQSwUGAAAAAAQABAD5AAAAjwMAAAAA ">
                  <v:stroke endarrow="block"/>
                </v:line>
                <v:group id="Group 662" o:spid="_x0000_s1247" style="position:absolute;left:2229;top:6837;width:872;height:1002" coordorigin="3955,6174" coordsize="872,100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xpr4sUAAADcAAAADwAAAGRycy9kb3ducmV2LnhtbESPQWvCQBSE7wX/w/KE 3upmlbYSXUWklh5EqAri7ZF9JsHs25DdJvHfu4LQ4zAz3zDzZW8r0VLjS8ca1CgBQZw5U3Ku4XjY vE1B+IBssHJMGm7kYbkYvMwxNa7jX2r3IRcRwj5FDUUIdSqlzwqy6EeuJo7exTUWQ5RNLk2DXYTb So6T5ENaLDkuFFjTuqDsuv+zGr477FYT9dVur5f17Xx43522irR+HfarGYhAffgPP9s/RsOnUvA4 E4+AXNw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caa+LFAAAA3AAA AA8AAAAAAAAAAAAAAAAAqgIAAGRycy9kb3ducmV2LnhtbFBLBQYAAAAABAAEAPoAAACcAwAAAAA= ">
                  <v:shape id="Freeform 663" o:spid="_x0000_s1248" style="position:absolute;left:3955;top:6174;width:747;height:1002;visibility:visible;mso-wrap-style:square;v-text-anchor:top" coordsize="747,100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ILQ1cUA AADcAAAADwAAAGRycy9kb3ducmV2LnhtbESPQWvCQBSE7wX/w/IKvTWbeGhDdBUJSC20qGnR6yP7 TEKzb9Ps1sR/3xUEj8PMfMPMl6NpxZl611hWkEQxCOLS6oYrBd9f6+cUhPPIGlvLpOBCDpaLycMc M20H3tO58JUIEHYZKqi97zIpXVmTQRfZjjh4J9sb9EH2ldQ9DgFuWjmN4xdpsOGwUGNHeU3lT/Fn FJw+0ly64zA2u0369r79/TzwRSv19DiuZiA8jf4evrU3WsFrMoXrmXAE5OIfAAD//wMAUEsBAi0A FAAGAAgAAAAhAPD3irv9AAAA4gEAABMAAAAAAAAAAAAAAAAAAAAAAFtDb250ZW50X1R5cGVzXS54 bWxQSwECLQAUAAYACAAAACEAMd1fYdIAAACPAQAACwAAAAAAAAAAAAAAAAAuAQAAX3JlbHMvLnJl bHNQSwECLQAUAAYACAAAACEAMy8FnkEAAAA5AAAAEAAAAAAAAAAAAAAAAAApAgAAZHJzL3NoYXBl eG1sLnhtbFBLAQItABQABgAIAAAAIQBAgtDVxQAAANwAAAAPAAAAAAAAAAAAAAAAAJgCAABkcnMv ZG93bnJldi54bWxQSwUGAAAAAAQABAD1AAAAigMAAAAA " path="m,1002r5,-5l5,993r,-5l5,983r5,-9l10,969r,-4l10,960r5,-5l15,951r,-9l15,937r4,-5l19,928r,-5l19,918r5,-9l24,904r,-4l24,895r5,-4l29,886r,-5l29,877r5,-5l34,863r,-5l34,853r5,-4l39,844r,-4l39,835r4,-5l43,826r,-5l43,816r5,-9l48,802r,-4l48,793r5,-4l53,784r,-5l53,775r5,-5l58,765r,-4l58,756r5,-5l63,747r,-5l63,738r5,-5l68,728r,-4l68,719r4,-5l72,710r,-5l72,700r5,-4l77,691r,-5l77,682r5,-5l82,673r,-5l82,663r5,-4l87,654r,-5l87,645r5,-5l92,635r,-4l92,626r5,-4l97,617r,-5l101,608r,-5l101,598r,-4l106,589r,-5l106,580r,-5l111,571r,-5l111,561r5,-4l116,552r,-5l116,543r5,-5l121,533r,-4l125,524r,-4l125,515r,-5l130,506r,-5l130,496r5,-4l135,487r,-5l135,478r5,-5l140,469r,-5l140,459r5,l145,455r,-5l145,445r5,-4l150,436r,-5l154,427r,-5l154,418r5,-5l159,408r,-4l164,399r,-5l164,390r5,-5l169,380r,-4l174,371r,-5l174,362r4,-5l178,353r,-5l183,348r,-5l183,339r5,-5l188,329r,-4l193,320r,-5l193,311r5,-5l198,302r,-5l203,297r,-5l203,288r4,-5l207,278r,-4l212,274r,-5l212,264r5,-4l217,255r,-4l222,251r,-5l222,241r5,l227,237r,-5l231,227r,-4l236,218r,-5l236,209r5,l241,204r,-4l246,200r,-5l246,190r5,l251,186r,-5l256,181r,-5l256,172r4,l260,167r,-5l265,162r,-4l265,153r5,l270,149r,-5l275,144r,-5l280,135r,-5l284,125r,-4l289,121r,-5l294,111r,-4l299,107r,-5l299,97r5,l304,93r5,l309,88r4,-4l313,79r5,l318,74r5,l323,70r5,-5l328,60r5,l333,56r4,l337,51r5,l342,46r5,l347,42r5,l352,37r5,l357,33r5,l362,28r4,l371,23r5,l376,19r5,l381,14r5,l390,14r,-5l395,9r5,l400,5r5,l410,5r5,l415,r4,l424,r5,l434,r5,l443,r5,l453,r5,l458,5r5,l468,5r4,l472,9r5,l482,9r5,5l492,14r,5l496,19r5,l501,23r5,l506,28r5,l516,33r5,l521,37r4,l525,42r5,l530,46r5,l535,51r5,l540,56r5,4l550,65r,5l554,70r,4l559,74r,5l564,84r,4l569,88r,5l574,93r,4l578,102r,5l583,107r,4l583,116r5,l588,121r5,4l593,130r5,l598,135r,4l603,139r,5l607,149r,4l612,158r,4l617,167r,5l617,176r5,l622,181r,5l627,186r,4l627,195r4,l631,200r,4l636,204r,5l636,213r5,5l641,223r5,4l646,232r5,5l651,241r,5l656,246r,5l656,255r4,5l660,264r,5l665,269r,5l665,278r5,5l670,288r,4l675,292r,5l675,302r5,4l680,311r,4l684,320r,5l684,329r5,l689,334r,5l694,343r,5l694,353r5,4l699,362r,4l704,371r,5l704,380r5,5l709,390r,4l713,399r,5l713,408r5,5l718,418r,4l723,427r,4l723,436r5,5l728,445r,5l733,455r,4l733,464r4,5l737,473r,5l737,482r5,l742,487r,5l742,496r5,5l747,506r,4e" filled="f" strokecolor="purple" strokeweight="1.5pt">
                    <v:path arrowok="t" o:connecttype="custom" o:connectlocs="10,969;19,932;24,895;34,858;43,826;53,789;58,756;68,724;77,691;87,659;92,626;101,594;111,561;121,529;130,496;140,464;150,436;159,404;174,371;183,343;193,311;207,283;217,255;227,232;241,204;251,181;265,162;275,139;294,111;309,93;323,70;342,51;357,33;381,19;400,5;429,0;458,5;487,14;506,28;530,42;550,65;564,88;583,107;598,130;612,158;622,186;636,204;651,237;660,264;670,292;684,320;694,348;704,380;718,413;728,445;737,478;747,506" o:connectangles="0,0,0,0,0,0,0,0,0,0,0,0,0,0,0,0,0,0,0,0,0,0,0,0,0,0,0,0,0,0,0,0,0,0,0,0,0,0,0,0,0,0,0,0,0,0,0,0,0,0,0,0,0,0,0,0,0"/>
                  </v:shape>
                  <v:shape id="Freeform 664" o:spid="_x0000_s1249" style="position:absolute;left:4702;top:6684;width:125;height:492;visibility:visible;mso-wrap-style:square;v-text-anchor:top" coordsize="125,49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Lpb/MUA AADcAAAADwAAAGRycy9kb3ducmV2LnhtbESPQWvCQBSE7wX/w/IEb3VXhVajq2ihUHooJAq9PrLP JJp9m2TXGP99t1DocZiZb5jNbrC16KnzlWMNs6kCQZw7U3Gh4XR8f16C8AHZYO2YNDzIw247etpg YtydU+qzUIgIYZ+ghjKEJpHS5yVZ9FPXEEfv7DqLIcqukKbDe4TbWs6VepEWK44LJTb0VlJ+zW5W Q7saDnh89O3l83up5l/tNb25k9aT8bBfgwg0hP/wX/vDaHidLeD3TDwCcvsDAAD//wMAUEsBAi0A FAAGAAgAAAAhAPD3irv9AAAA4gEAABMAAAAAAAAAAAAAAAAAAAAAAFtDb250ZW50X1R5cGVzXS54 bWxQSwECLQAUAAYACAAAACEAMd1fYdIAAACPAQAACwAAAAAAAAAAAAAAAAAuAQAAX3JlbHMvLnJl bHNQSwECLQAUAAYACAAAACEAMy8FnkEAAAA5AAAAEAAAAAAAAAAAAAAAAAApAgAAZHJzL3NoYXBl eG1sLnhtbFBLAQItABQABgAIAAAAIQBgulv8xQAAANwAAAAPAAAAAAAAAAAAAAAAAJgCAABkcnMv ZG93bnJldi54bWxQSwUGAAAAAAQABAD1AAAAigMAAAAA " path="m,l5,5r,5l5,14r,5l10,23r,5l10,33r5,4l15,42r,5l15,51r4,5l19,61r,4l24,70r,4l24,79r,5l29,88r,5l29,98r,4l34,107r,5l34,116r5,5l39,125r,5l39,135r4,4l43,144r,5l43,153r5,5l48,163r,4l48,172r5,4l53,181r,5l53,190r5,5l58,200r,4l58,209r5,5l63,218r,5l63,228r5,4l68,237r,4l68,246r4,5l72,255r,5l72,265r5,4l77,274r,5l77,283r5,5l82,297r,5l82,306r5,5l87,316r,4l87,325r5,5l92,334r,5l92,343r4,5l96,357r,5l96,367r5,4l101,376r,5l101,385r5,5l106,394r,10l106,408r,5l111,418r,4l111,427r,5l116,441r,4l116,450r,5l121,459r,5l121,473r,5l125,483r,4l125,492e" filled="f" strokecolor="purple" strokeweight="1.5pt">
                    <v:path arrowok="t" o:connecttype="custom" o:connectlocs="5,5;5,14;10,23;10,33;15,42;15,51;19,61;24,70;24,79;29,88;29,98;34,107;34,116;39,125;39,135;43,144;43,153;48,163;48,172;53,181;53,190;58,200;58,209;63,218;63,228;68,237;68,246;72,255;72,265;77,274;77,283;82,297;82,306;87,316;87,325;92,334;92,343;96,357;96,367;101,376;101,385;106,394;106,408;111,418;111,427;116,441;116,450;121,459;121,473;125,483;125,492" o:connectangles="0,0,0,0,0,0,0,0,0,0,0,0,0,0,0,0,0,0,0,0,0,0,0,0,0,0,0,0,0,0,0,0,0,0,0,0,0,0,0,0,0,0,0,0,0,0,0,0,0,0,0"/>
                  </v:shape>
                </v:group>
                <v:line id="Line 665" o:spid="_x0000_s1250" style="position:absolute;visibility:visible;mso-wrap-style:square" from="2864,6279" to="2864,78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98Ls8UAAADcAAAADwAAAGRycy9kb3ducmV2LnhtbESPQWvCQBSE7wX/w/IEb3UTkVSjaxCh IC0IWgWPz+wzCWbfhuxW0/z6rlDocZiZb5hl1pla3Kl1lWUF8TgCQZxbXXGh4Pj1/joD4Tyyxtoy KfghB9lq8LLEVNsH7+l+8IUIEHYpKii9b1IpXV6SQTe2DXHwrrY16INsC6lbfAS4qeUkihJpsOKw UGJDm5Ly2+HbKEC56f1s331O5ycjz7t1crr0H0qNht16AcJT5//Df+2tVvAWT+F5JhwBufo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98Ls8UAAADcAAAADwAAAAAAAAAA AAAAAAChAgAAZHJzL2Rvd25yZXYueG1sUEsFBgAAAAAEAAQA+QAAAJMDAAAAAA== ">
                  <v:stroke startarrow="block"/>
                </v:line>
                <v:shape id="Text Box 666" o:spid="_x0000_s1251" type="#_x0000_t202" style="position:absolute;left:3624;top:6864;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EK8MUA AADcAAAADwAAAGRycy9kb3ducmV2LnhtbESPzWrDMBCE74G+g9hCbonsQJriRjEhECikl7q59La1 1j+JtTKSart5+qhQ6HGYmW+YbT6ZTgzkfGtZQbpMQBCXVrdcKzh/HBfPIHxA1thZJgU/5CHfPcy2 mGk78jsNRahFhLDPUEETQp9J6cuGDPql7YmjV1lnMETpaqkdjhFuOrlKkidpsOW40GBPh4bKa/Ft FEzr4vxZHSvnLL3tb5f6NA6bL6Xmj9P+BUSgKfyH/9qvWsEmXcPvmXgE5O4OAAD//wMAUEsBAi0A FAAGAAgAAAAhAPD3irv9AAAA4gEAABMAAAAAAAAAAAAAAAAAAAAAAFtDb250ZW50X1R5cGVzXS54 bWxQSwECLQAUAAYACAAAACEAMd1fYdIAAACPAQAACwAAAAAAAAAAAAAAAAAuAQAAX3JlbHMvLnJl bHNQSwECLQAUAAYACAAAACEAMy8FnkEAAAA5AAAAEAAAAAAAAAAAAAAAAAApAgAAZHJzL3NoYXBl eG1sLnhtbFBLAQItABQABgAIAAAAIQCH8QrwxQAAANwAAAAPAAAAAAAAAAAAAAAAAJgCAABkcnMv ZG93bnJldi54bWxQSwUGAAAAAAQABAD1AAAAigMAAAAA " filled="f" stroked="f">
                  <v:textbox inset=".5mm,0,.5mm,0">
                    <w:txbxContent>
                      <w:p w:rsidR="000B3CEF" w:rsidRPr="009465C6" w:rsidRDefault="000B3CEF" w:rsidP="00F34E29">
                        <w:r>
                          <w:t>x</w:t>
                        </w:r>
                      </w:p>
                    </w:txbxContent>
                  </v:textbox>
                </v:shape>
                <v:shape id="Text Box 667" o:spid="_x0000_s1252" type="#_x0000_t202" style="position:absolute;left:2634;top:6174;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yOUh8UA AADcAAAADwAAAGRycy9kb3ducmV2LnhtbESPT2sCMRTE7wW/Q3iCt5pVqJatUUQQCvXi1ktvr5u3 f3TzsiTp7uqnN4LQ4zAzv2FWm8E0oiPna8sKZtMEBHFudc2lgtP3/vUdhA/IGhvLpOBKHjbr0csK U217PlKXhVJECPsUFVQhtKmUPq/IoJ/aljh6hXUGQ5SulNphH+GmkfMkWUiDNceFClvaVZRfsj+j YHjLTj/FvnDO0mF7O5dffbf8VWoyHrYfIAIN4T/8bH9qBcvZAh5n4hGQ6zsAAAD//wMAUEsBAi0A FAAGAAgAAAAhAPD3irv9AAAA4gEAABMAAAAAAAAAAAAAAAAAAAAAAFtDb250ZW50X1R5cGVzXS54 bWxQSwECLQAUAAYACAAAACEAMd1fYdIAAACPAQAACwAAAAAAAAAAAAAAAAAuAQAAX3JlbHMvLnJl bHNQSwECLQAUAAYACAAAACEAMy8FnkEAAAA5AAAAEAAAAAAAAAAAAAAAAAApAgAAZHJzL3NoYXBl eG1sLnhtbFBLAQItABQABgAIAAAAIQB3I5SHxQAAANwAAAAPAAAAAAAAAAAAAAAAAJgCAABkcnMv ZG93bnJldi54bWxQSwUGAAAAAAQABAD1AAAAigMAAAAA " filled="f" stroked="f">
                  <v:textbox inset=".5mm,0,.5mm,0">
                    <w:txbxContent>
                      <w:p w:rsidR="000B3CEF" w:rsidRPr="009465C6" w:rsidRDefault="000B3CEF" w:rsidP="00F34E29">
                        <w:r>
                          <w:t>y</w:t>
                        </w:r>
                      </w:p>
                    </w:txbxContent>
                  </v:textbox>
                </v:shape>
                <v:shape id="Text Box 668" o:spid="_x0000_s1253" type="#_x0000_t202" style="position:absolute;left:2859;top:6564;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G8xHMUA AADcAAAADwAAAGRycy9kb3ducmV2LnhtbESPT2vCQBTE7wW/w/IKvdWNhRpJXUUEQdCLqRdvz+zL nzb7Nuxuk9hP3xWEHoeZ+Q2zXI+mFT0531hWMJsmIIgLqxuuFJw/d68LED4ga2wtk4IbeVivJk9L zLQd+ER9HioRIewzVFCH0GVS+qImg35qO+LoldYZDFG6SmqHQ4SbVr4lyVwabDgu1NjRtqbiO/8x Csb3/Hwpd6Vzlo6b36/qMPTpVamX53HzASLQGP7Dj/ZeK0hnKdzPxCMgV38AAAD//wMAUEsBAi0A FAAGAAgAAAAhAPD3irv9AAAA4gEAABMAAAAAAAAAAAAAAAAAAAAAAFtDb250ZW50X1R5cGVzXS54 bWxQSwECLQAUAAYACAAAACEAMd1fYdIAAACPAQAACwAAAAAAAAAAAAAAAAAuAQAAX3JlbHMvLnJl bHNQSwECLQAUAAYACAAAACEAMy8FnkEAAAA5AAAAEAAAAAAAAAAAAAAAAAApAgAAZHJzL3NoYXBl eG1sLnhtbFBLAQItABQABgAIAAAAIQAYbzEcxQAAANwAAAAPAAAAAAAAAAAAAAAAAJgCAABkcnMv ZG93bnJldi54bWxQSwUGAAAAAAQABAD1AAAAigMAAAAA " filled="f" stroked="f">
                  <v:textbox inset=".5mm,0,.5mm,0">
                    <w:txbxContent>
                      <w:p w:rsidR="000B3CEF" w:rsidRPr="009465C6" w:rsidRDefault="000B3CEF" w:rsidP="00F34E29">
                        <w:r>
                          <w:t>O</w:t>
                        </w:r>
                      </w:p>
                    </w:txbxContent>
                  </v:textbox>
                </v:shape>
                <w10:anchorlock/>
              </v:group>
            </w:pict>
          </mc:Fallback>
        </mc:AlternateContent>
      </w:r>
      <w:r w:rsidRPr="00087931">
        <w:rPr>
          <w:color w:val="000000"/>
          <w:lang w:val="sv-SE"/>
        </w:rPr>
        <w:tab/>
      </w:r>
      <w:r w:rsidRPr="00087931">
        <w:rPr>
          <w:b/>
          <w:color w:val="0000FF"/>
          <w:lang w:val="sv-SE"/>
        </w:rPr>
        <w:t xml:space="preserve">D. </w:t>
      </w:r>
      <w:r>
        <w:rPr>
          <w:noProof/>
          <w:color w:val="000000"/>
        </w:rPr>
        <mc:AlternateContent>
          <mc:Choice Requires="wpg">
            <w:drawing>
              <wp:inline distT="0" distB="0" distL="0" distR="0">
                <wp:extent cx="696595" cy="877570"/>
                <wp:effectExtent l="6985" t="0" r="1270" b="9525"/>
                <wp:docPr id="5691" name="Group 56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96595" cy="877570"/>
                          <a:chOff x="6849" y="6234"/>
                          <a:chExt cx="1995" cy="1725"/>
                        </a:xfrm>
                      </wpg:grpSpPr>
                      <wpg:grpSp>
                        <wpg:cNvPr id="5692" name="Group 632"/>
                        <wpg:cNvGrpSpPr>
                          <a:grpSpLocks/>
                        </wpg:cNvGrpSpPr>
                        <wpg:grpSpPr bwMode="auto">
                          <a:xfrm>
                            <a:off x="7252" y="6777"/>
                            <a:ext cx="872" cy="1002"/>
                            <a:chOff x="3955" y="6174"/>
                            <a:chExt cx="872" cy="1002"/>
                          </a:xfrm>
                        </wpg:grpSpPr>
                        <wps:wsp>
                          <wps:cNvPr id="5693" name="Freeform 633"/>
                          <wps:cNvSpPr>
                            <a:spLocks/>
                          </wps:cNvSpPr>
                          <wps:spPr bwMode="auto">
                            <a:xfrm>
                              <a:off x="3955" y="6174"/>
                              <a:ext cx="747" cy="1002"/>
                            </a:xfrm>
                            <a:custGeom>
                              <a:avLst/>
                              <a:gdLst>
                                <a:gd name="T0" fmla="*/ 10 w 747"/>
                                <a:gd name="T1" fmla="*/ 969 h 1002"/>
                                <a:gd name="T2" fmla="*/ 19 w 747"/>
                                <a:gd name="T3" fmla="*/ 932 h 1002"/>
                                <a:gd name="T4" fmla="*/ 24 w 747"/>
                                <a:gd name="T5" fmla="*/ 895 h 1002"/>
                                <a:gd name="T6" fmla="*/ 34 w 747"/>
                                <a:gd name="T7" fmla="*/ 858 h 1002"/>
                                <a:gd name="T8" fmla="*/ 43 w 747"/>
                                <a:gd name="T9" fmla="*/ 826 h 1002"/>
                                <a:gd name="T10" fmla="*/ 53 w 747"/>
                                <a:gd name="T11" fmla="*/ 789 h 1002"/>
                                <a:gd name="T12" fmla="*/ 58 w 747"/>
                                <a:gd name="T13" fmla="*/ 756 h 1002"/>
                                <a:gd name="T14" fmla="*/ 68 w 747"/>
                                <a:gd name="T15" fmla="*/ 724 h 1002"/>
                                <a:gd name="T16" fmla="*/ 77 w 747"/>
                                <a:gd name="T17" fmla="*/ 691 h 1002"/>
                                <a:gd name="T18" fmla="*/ 87 w 747"/>
                                <a:gd name="T19" fmla="*/ 659 h 1002"/>
                                <a:gd name="T20" fmla="*/ 92 w 747"/>
                                <a:gd name="T21" fmla="*/ 626 h 1002"/>
                                <a:gd name="T22" fmla="*/ 101 w 747"/>
                                <a:gd name="T23" fmla="*/ 594 h 1002"/>
                                <a:gd name="T24" fmla="*/ 111 w 747"/>
                                <a:gd name="T25" fmla="*/ 561 h 1002"/>
                                <a:gd name="T26" fmla="*/ 121 w 747"/>
                                <a:gd name="T27" fmla="*/ 529 h 1002"/>
                                <a:gd name="T28" fmla="*/ 130 w 747"/>
                                <a:gd name="T29" fmla="*/ 496 h 1002"/>
                                <a:gd name="T30" fmla="*/ 140 w 747"/>
                                <a:gd name="T31" fmla="*/ 464 h 1002"/>
                                <a:gd name="T32" fmla="*/ 150 w 747"/>
                                <a:gd name="T33" fmla="*/ 436 h 1002"/>
                                <a:gd name="T34" fmla="*/ 159 w 747"/>
                                <a:gd name="T35" fmla="*/ 404 h 1002"/>
                                <a:gd name="T36" fmla="*/ 174 w 747"/>
                                <a:gd name="T37" fmla="*/ 371 h 1002"/>
                                <a:gd name="T38" fmla="*/ 183 w 747"/>
                                <a:gd name="T39" fmla="*/ 343 h 1002"/>
                                <a:gd name="T40" fmla="*/ 193 w 747"/>
                                <a:gd name="T41" fmla="*/ 311 h 1002"/>
                                <a:gd name="T42" fmla="*/ 207 w 747"/>
                                <a:gd name="T43" fmla="*/ 283 h 1002"/>
                                <a:gd name="T44" fmla="*/ 217 w 747"/>
                                <a:gd name="T45" fmla="*/ 255 h 1002"/>
                                <a:gd name="T46" fmla="*/ 227 w 747"/>
                                <a:gd name="T47" fmla="*/ 232 h 1002"/>
                                <a:gd name="T48" fmla="*/ 241 w 747"/>
                                <a:gd name="T49" fmla="*/ 204 h 1002"/>
                                <a:gd name="T50" fmla="*/ 251 w 747"/>
                                <a:gd name="T51" fmla="*/ 181 h 1002"/>
                                <a:gd name="T52" fmla="*/ 265 w 747"/>
                                <a:gd name="T53" fmla="*/ 162 h 1002"/>
                                <a:gd name="T54" fmla="*/ 275 w 747"/>
                                <a:gd name="T55" fmla="*/ 139 h 1002"/>
                                <a:gd name="T56" fmla="*/ 294 w 747"/>
                                <a:gd name="T57" fmla="*/ 111 h 1002"/>
                                <a:gd name="T58" fmla="*/ 309 w 747"/>
                                <a:gd name="T59" fmla="*/ 93 h 1002"/>
                                <a:gd name="T60" fmla="*/ 323 w 747"/>
                                <a:gd name="T61" fmla="*/ 70 h 1002"/>
                                <a:gd name="T62" fmla="*/ 342 w 747"/>
                                <a:gd name="T63" fmla="*/ 51 h 1002"/>
                                <a:gd name="T64" fmla="*/ 357 w 747"/>
                                <a:gd name="T65" fmla="*/ 33 h 1002"/>
                                <a:gd name="T66" fmla="*/ 381 w 747"/>
                                <a:gd name="T67" fmla="*/ 19 h 1002"/>
                                <a:gd name="T68" fmla="*/ 400 w 747"/>
                                <a:gd name="T69" fmla="*/ 5 h 1002"/>
                                <a:gd name="T70" fmla="*/ 429 w 747"/>
                                <a:gd name="T71" fmla="*/ 0 h 1002"/>
                                <a:gd name="T72" fmla="*/ 458 w 747"/>
                                <a:gd name="T73" fmla="*/ 5 h 1002"/>
                                <a:gd name="T74" fmla="*/ 487 w 747"/>
                                <a:gd name="T75" fmla="*/ 14 h 1002"/>
                                <a:gd name="T76" fmla="*/ 506 w 747"/>
                                <a:gd name="T77" fmla="*/ 28 h 1002"/>
                                <a:gd name="T78" fmla="*/ 530 w 747"/>
                                <a:gd name="T79" fmla="*/ 42 h 1002"/>
                                <a:gd name="T80" fmla="*/ 550 w 747"/>
                                <a:gd name="T81" fmla="*/ 65 h 1002"/>
                                <a:gd name="T82" fmla="*/ 564 w 747"/>
                                <a:gd name="T83" fmla="*/ 88 h 1002"/>
                                <a:gd name="T84" fmla="*/ 583 w 747"/>
                                <a:gd name="T85" fmla="*/ 107 h 1002"/>
                                <a:gd name="T86" fmla="*/ 598 w 747"/>
                                <a:gd name="T87" fmla="*/ 130 h 1002"/>
                                <a:gd name="T88" fmla="*/ 612 w 747"/>
                                <a:gd name="T89" fmla="*/ 158 h 1002"/>
                                <a:gd name="T90" fmla="*/ 622 w 747"/>
                                <a:gd name="T91" fmla="*/ 186 h 1002"/>
                                <a:gd name="T92" fmla="*/ 636 w 747"/>
                                <a:gd name="T93" fmla="*/ 204 h 1002"/>
                                <a:gd name="T94" fmla="*/ 651 w 747"/>
                                <a:gd name="T95" fmla="*/ 237 h 1002"/>
                                <a:gd name="T96" fmla="*/ 660 w 747"/>
                                <a:gd name="T97" fmla="*/ 264 h 1002"/>
                                <a:gd name="T98" fmla="*/ 670 w 747"/>
                                <a:gd name="T99" fmla="*/ 292 h 1002"/>
                                <a:gd name="T100" fmla="*/ 684 w 747"/>
                                <a:gd name="T101" fmla="*/ 320 h 1002"/>
                                <a:gd name="T102" fmla="*/ 694 w 747"/>
                                <a:gd name="T103" fmla="*/ 348 h 1002"/>
                                <a:gd name="T104" fmla="*/ 704 w 747"/>
                                <a:gd name="T105" fmla="*/ 380 h 1002"/>
                                <a:gd name="T106" fmla="*/ 718 w 747"/>
                                <a:gd name="T107" fmla="*/ 413 h 1002"/>
                                <a:gd name="T108" fmla="*/ 728 w 747"/>
                                <a:gd name="T109" fmla="*/ 445 h 1002"/>
                                <a:gd name="T110" fmla="*/ 737 w 747"/>
                                <a:gd name="T111" fmla="*/ 478 h 1002"/>
                                <a:gd name="T112" fmla="*/ 747 w 747"/>
                                <a:gd name="T113" fmla="*/ 506 h 1002"/>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747" h="1002">
                                  <a:moveTo>
                                    <a:pt x="0" y="1002"/>
                                  </a:moveTo>
                                  <a:lnTo>
                                    <a:pt x="5" y="997"/>
                                  </a:lnTo>
                                  <a:lnTo>
                                    <a:pt x="5" y="993"/>
                                  </a:lnTo>
                                  <a:lnTo>
                                    <a:pt x="5" y="988"/>
                                  </a:lnTo>
                                  <a:lnTo>
                                    <a:pt x="5" y="983"/>
                                  </a:lnTo>
                                  <a:lnTo>
                                    <a:pt x="10" y="974"/>
                                  </a:lnTo>
                                  <a:lnTo>
                                    <a:pt x="10" y="969"/>
                                  </a:lnTo>
                                  <a:lnTo>
                                    <a:pt x="10" y="965"/>
                                  </a:lnTo>
                                  <a:lnTo>
                                    <a:pt x="10" y="960"/>
                                  </a:lnTo>
                                  <a:lnTo>
                                    <a:pt x="15" y="955"/>
                                  </a:lnTo>
                                  <a:lnTo>
                                    <a:pt x="15" y="951"/>
                                  </a:lnTo>
                                  <a:lnTo>
                                    <a:pt x="15" y="942"/>
                                  </a:lnTo>
                                  <a:lnTo>
                                    <a:pt x="15" y="937"/>
                                  </a:lnTo>
                                  <a:lnTo>
                                    <a:pt x="19" y="932"/>
                                  </a:lnTo>
                                  <a:lnTo>
                                    <a:pt x="19" y="928"/>
                                  </a:lnTo>
                                  <a:lnTo>
                                    <a:pt x="19" y="923"/>
                                  </a:lnTo>
                                  <a:lnTo>
                                    <a:pt x="19" y="918"/>
                                  </a:lnTo>
                                  <a:lnTo>
                                    <a:pt x="24" y="909"/>
                                  </a:lnTo>
                                  <a:lnTo>
                                    <a:pt x="24" y="904"/>
                                  </a:lnTo>
                                  <a:lnTo>
                                    <a:pt x="24" y="900"/>
                                  </a:lnTo>
                                  <a:lnTo>
                                    <a:pt x="24" y="895"/>
                                  </a:lnTo>
                                  <a:lnTo>
                                    <a:pt x="29" y="891"/>
                                  </a:lnTo>
                                  <a:lnTo>
                                    <a:pt x="29" y="886"/>
                                  </a:lnTo>
                                  <a:lnTo>
                                    <a:pt x="29" y="881"/>
                                  </a:lnTo>
                                  <a:lnTo>
                                    <a:pt x="29" y="877"/>
                                  </a:lnTo>
                                  <a:lnTo>
                                    <a:pt x="34" y="872"/>
                                  </a:lnTo>
                                  <a:lnTo>
                                    <a:pt x="34" y="863"/>
                                  </a:lnTo>
                                  <a:lnTo>
                                    <a:pt x="34" y="858"/>
                                  </a:lnTo>
                                  <a:lnTo>
                                    <a:pt x="34" y="853"/>
                                  </a:lnTo>
                                  <a:lnTo>
                                    <a:pt x="39" y="849"/>
                                  </a:lnTo>
                                  <a:lnTo>
                                    <a:pt x="39" y="844"/>
                                  </a:lnTo>
                                  <a:lnTo>
                                    <a:pt x="39" y="840"/>
                                  </a:lnTo>
                                  <a:lnTo>
                                    <a:pt x="39" y="835"/>
                                  </a:lnTo>
                                  <a:lnTo>
                                    <a:pt x="43" y="830"/>
                                  </a:lnTo>
                                  <a:lnTo>
                                    <a:pt x="43" y="826"/>
                                  </a:lnTo>
                                  <a:lnTo>
                                    <a:pt x="43" y="821"/>
                                  </a:lnTo>
                                  <a:lnTo>
                                    <a:pt x="43" y="816"/>
                                  </a:lnTo>
                                  <a:lnTo>
                                    <a:pt x="48" y="807"/>
                                  </a:lnTo>
                                  <a:lnTo>
                                    <a:pt x="48" y="802"/>
                                  </a:lnTo>
                                  <a:lnTo>
                                    <a:pt x="48" y="798"/>
                                  </a:lnTo>
                                  <a:lnTo>
                                    <a:pt x="48" y="793"/>
                                  </a:lnTo>
                                  <a:lnTo>
                                    <a:pt x="53" y="789"/>
                                  </a:lnTo>
                                  <a:lnTo>
                                    <a:pt x="53" y="784"/>
                                  </a:lnTo>
                                  <a:lnTo>
                                    <a:pt x="53" y="779"/>
                                  </a:lnTo>
                                  <a:lnTo>
                                    <a:pt x="53" y="775"/>
                                  </a:lnTo>
                                  <a:lnTo>
                                    <a:pt x="58" y="770"/>
                                  </a:lnTo>
                                  <a:lnTo>
                                    <a:pt x="58" y="765"/>
                                  </a:lnTo>
                                  <a:lnTo>
                                    <a:pt x="58" y="761"/>
                                  </a:lnTo>
                                  <a:lnTo>
                                    <a:pt x="58" y="756"/>
                                  </a:lnTo>
                                  <a:lnTo>
                                    <a:pt x="63" y="751"/>
                                  </a:lnTo>
                                  <a:lnTo>
                                    <a:pt x="63" y="747"/>
                                  </a:lnTo>
                                  <a:lnTo>
                                    <a:pt x="63" y="742"/>
                                  </a:lnTo>
                                  <a:lnTo>
                                    <a:pt x="63" y="738"/>
                                  </a:lnTo>
                                  <a:lnTo>
                                    <a:pt x="68" y="733"/>
                                  </a:lnTo>
                                  <a:lnTo>
                                    <a:pt x="68" y="728"/>
                                  </a:lnTo>
                                  <a:lnTo>
                                    <a:pt x="68" y="724"/>
                                  </a:lnTo>
                                  <a:lnTo>
                                    <a:pt x="68" y="719"/>
                                  </a:lnTo>
                                  <a:lnTo>
                                    <a:pt x="72" y="714"/>
                                  </a:lnTo>
                                  <a:lnTo>
                                    <a:pt x="72" y="710"/>
                                  </a:lnTo>
                                  <a:lnTo>
                                    <a:pt x="72" y="705"/>
                                  </a:lnTo>
                                  <a:lnTo>
                                    <a:pt x="72" y="700"/>
                                  </a:lnTo>
                                  <a:lnTo>
                                    <a:pt x="77" y="696"/>
                                  </a:lnTo>
                                  <a:lnTo>
                                    <a:pt x="77" y="691"/>
                                  </a:lnTo>
                                  <a:lnTo>
                                    <a:pt x="77" y="686"/>
                                  </a:lnTo>
                                  <a:lnTo>
                                    <a:pt x="77" y="682"/>
                                  </a:lnTo>
                                  <a:lnTo>
                                    <a:pt x="82" y="677"/>
                                  </a:lnTo>
                                  <a:lnTo>
                                    <a:pt x="82" y="673"/>
                                  </a:lnTo>
                                  <a:lnTo>
                                    <a:pt x="82" y="668"/>
                                  </a:lnTo>
                                  <a:lnTo>
                                    <a:pt x="82" y="663"/>
                                  </a:lnTo>
                                  <a:lnTo>
                                    <a:pt x="87" y="659"/>
                                  </a:lnTo>
                                  <a:lnTo>
                                    <a:pt x="87" y="654"/>
                                  </a:lnTo>
                                  <a:lnTo>
                                    <a:pt x="87" y="649"/>
                                  </a:lnTo>
                                  <a:lnTo>
                                    <a:pt x="87" y="645"/>
                                  </a:lnTo>
                                  <a:lnTo>
                                    <a:pt x="92" y="640"/>
                                  </a:lnTo>
                                  <a:lnTo>
                                    <a:pt x="92" y="635"/>
                                  </a:lnTo>
                                  <a:lnTo>
                                    <a:pt x="92" y="631"/>
                                  </a:lnTo>
                                  <a:lnTo>
                                    <a:pt x="92" y="626"/>
                                  </a:lnTo>
                                  <a:lnTo>
                                    <a:pt x="97" y="622"/>
                                  </a:lnTo>
                                  <a:lnTo>
                                    <a:pt x="97" y="617"/>
                                  </a:lnTo>
                                  <a:lnTo>
                                    <a:pt x="97" y="612"/>
                                  </a:lnTo>
                                  <a:lnTo>
                                    <a:pt x="101" y="608"/>
                                  </a:lnTo>
                                  <a:lnTo>
                                    <a:pt x="101" y="603"/>
                                  </a:lnTo>
                                  <a:lnTo>
                                    <a:pt x="101" y="598"/>
                                  </a:lnTo>
                                  <a:lnTo>
                                    <a:pt x="101" y="594"/>
                                  </a:lnTo>
                                  <a:lnTo>
                                    <a:pt x="106" y="589"/>
                                  </a:lnTo>
                                  <a:lnTo>
                                    <a:pt x="106" y="584"/>
                                  </a:lnTo>
                                  <a:lnTo>
                                    <a:pt x="106" y="580"/>
                                  </a:lnTo>
                                  <a:lnTo>
                                    <a:pt x="106" y="575"/>
                                  </a:lnTo>
                                  <a:lnTo>
                                    <a:pt x="111" y="571"/>
                                  </a:lnTo>
                                  <a:lnTo>
                                    <a:pt x="111" y="566"/>
                                  </a:lnTo>
                                  <a:lnTo>
                                    <a:pt x="111" y="561"/>
                                  </a:lnTo>
                                  <a:lnTo>
                                    <a:pt x="116" y="557"/>
                                  </a:lnTo>
                                  <a:lnTo>
                                    <a:pt x="116" y="552"/>
                                  </a:lnTo>
                                  <a:lnTo>
                                    <a:pt x="116" y="547"/>
                                  </a:lnTo>
                                  <a:lnTo>
                                    <a:pt x="116" y="543"/>
                                  </a:lnTo>
                                  <a:lnTo>
                                    <a:pt x="121" y="538"/>
                                  </a:lnTo>
                                  <a:lnTo>
                                    <a:pt x="121" y="533"/>
                                  </a:lnTo>
                                  <a:lnTo>
                                    <a:pt x="121" y="529"/>
                                  </a:lnTo>
                                  <a:lnTo>
                                    <a:pt x="125" y="524"/>
                                  </a:lnTo>
                                  <a:lnTo>
                                    <a:pt x="125" y="520"/>
                                  </a:lnTo>
                                  <a:lnTo>
                                    <a:pt x="125" y="515"/>
                                  </a:lnTo>
                                  <a:lnTo>
                                    <a:pt x="125" y="510"/>
                                  </a:lnTo>
                                  <a:lnTo>
                                    <a:pt x="130" y="506"/>
                                  </a:lnTo>
                                  <a:lnTo>
                                    <a:pt x="130" y="501"/>
                                  </a:lnTo>
                                  <a:lnTo>
                                    <a:pt x="130" y="496"/>
                                  </a:lnTo>
                                  <a:lnTo>
                                    <a:pt x="135" y="492"/>
                                  </a:lnTo>
                                  <a:lnTo>
                                    <a:pt x="135" y="487"/>
                                  </a:lnTo>
                                  <a:lnTo>
                                    <a:pt x="135" y="482"/>
                                  </a:lnTo>
                                  <a:lnTo>
                                    <a:pt x="135" y="478"/>
                                  </a:lnTo>
                                  <a:lnTo>
                                    <a:pt x="140" y="473"/>
                                  </a:lnTo>
                                  <a:lnTo>
                                    <a:pt x="140" y="469"/>
                                  </a:lnTo>
                                  <a:lnTo>
                                    <a:pt x="140" y="464"/>
                                  </a:lnTo>
                                  <a:lnTo>
                                    <a:pt x="140" y="459"/>
                                  </a:lnTo>
                                  <a:lnTo>
                                    <a:pt x="145" y="459"/>
                                  </a:lnTo>
                                  <a:lnTo>
                                    <a:pt x="145" y="455"/>
                                  </a:lnTo>
                                  <a:lnTo>
                                    <a:pt x="145" y="450"/>
                                  </a:lnTo>
                                  <a:lnTo>
                                    <a:pt x="145" y="445"/>
                                  </a:lnTo>
                                  <a:lnTo>
                                    <a:pt x="150" y="441"/>
                                  </a:lnTo>
                                  <a:lnTo>
                                    <a:pt x="150" y="436"/>
                                  </a:lnTo>
                                  <a:lnTo>
                                    <a:pt x="150" y="431"/>
                                  </a:lnTo>
                                  <a:lnTo>
                                    <a:pt x="154" y="427"/>
                                  </a:lnTo>
                                  <a:lnTo>
                                    <a:pt x="154" y="422"/>
                                  </a:lnTo>
                                  <a:lnTo>
                                    <a:pt x="154" y="418"/>
                                  </a:lnTo>
                                  <a:lnTo>
                                    <a:pt x="159" y="413"/>
                                  </a:lnTo>
                                  <a:lnTo>
                                    <a:pt x="159" y="408"/>
                                  </a:lnTo>
                                  <a:lnTo>
                                    <a:pt x="159" y="404"/>
                                  </a:lnTo>
                                  <a:lnTo>
                                    <a:pt x="164" y="399"/>
                                  </a:lnTo>
                                  <a:lnTo>
                                    <a:pt x="164" y="394"/>
                                  </a:lnTo>
                                  <a:lnTo>
                                    <a:pt x="164" y="390"/>
                                  </a:lnTo>
                                  <a:lnTo>
                                    <a:pt x="169" y="385"/>
                                  </a:lnTo>
                                  <a:lnTo>
                                    <a:pt x="169" y="380"/>
                                  </a:lnTo>
                                  <a:lnTo>
                                    <a:pt x="169" y="376"/>
                                  </a:lnTo>
                                  <a:lnTo>
                                    <a:pt x="174" y="371"/>
                                  </a:lnTo>
                                  <a:lnTo>
                                    <a:pt x="174" y="366"/>
                                  </a:lnTo>
                                  <a:lnTo>
                                    <a:pt x="174" y="362"/>
                                  </a:lnTo>
                                  <a:lnTo>
                                    <a:pt x="178" y="357"/>
                                  </a:lnTo>
                                  <a:lnTo>
                                    <a:pt x="178" y="353"/>
                                  </a:lnTo>
                                  <a:lnTo>
                                    <a:pt x="178" y="348"/>
                                  </a:lnTo>
                                  <a:lnTo>
                                    <a:pt x="183" y="348"/>
                                  </a:lnTo>
                                  <a:lnTo>
                                    <a:pt x="183" y="343"/>
                                  </a:lnTo>
                                  <a:lnTo>
                                    <a:pt x="183" y="339"/>
                                  </a:lnTo>
                                  <a:lnTo>
                                    <a:pt x="188" y="334"/>
                                  </a:lnTo>
                                  <a:lnTo>
                                    <a:pt x="188" y="329"/>
                                  </a:lnTo>
                                  <a:lnTo>
                                    <a:pt x="188" y="325"/>
                                  </a:lnTo>
                                  <a:lnTo>
                                    <a:pt x="193" y="320"/>
                                  </a:lnTo>
                                  <a:lnTo>
                                    <a:pt x="193" y="315"/>
                                  </a:lnTo>
                                  <a:lnTo>
                                    <a:pt x="193" y="311"/>
                                  </a:lnTo>
                                  <a:lnTo>
                                    <a:pt x="198" y="306"/>
                                  </a:lnTo>
                                  <a:lnTo>
                                    <a:pt x="198" y="302"/>
                                  </a:lnTo>
                                  <a:lnTo>
                                    <a:pt x="198" y="297"/>
                                  </a:lnTo>
                                  <a:lnTo>
                                    <a:pt x="203" y="297"/>
                                  </a:lnTo>
                                  <a:lnTo>
                                    <a:pt x="203" y="292"/>
                                  </a:lnTo>
                                  <a:lnTo>
                                    <a:pt x="203" y="288"/>
                                  </a:lnTo>
                                  <a:lnTo>
                                    <a:pt x="207" y="283"/>
                                  </a:lnTo>
                                  <a:lnTo>
                                    <a:pt x="207" y="278"/>
                                  </a:lnTo>
                                  <a:lnTo>
                                    <a:pt x="207" y="274"/>
                                  </a:lnTo>
                                  <a:lnTo>
                                    <a:pt x="212" y="274"/>
                                  </a:lnTo>
                                  <a:lnTo>
                                    <a:pt x="212" y="269"/>
                                  </a:lnTo>
                                  <a:lnTo>
                                    <a:pt x="212" y="264"/>
                                  </a:lnTo>
                                  <a:lnTo>
                                    <a:pt x="217" y="260"/>
                                  </a:lnTo>
                                  <a:lnTo>
                                    <a:pt x="217" y="255"/>
                                  </a:lnTo>
                                  <a:lnTo>
                                    <a:pt x="217" y="251"/>
                                  </a:lnTo>
                                  <a:lnTo>
                                    <a:pt x="222" y="251"/>
                                  </a:lnTo>
                                  <a:lnTo>
                                    <a:pt x="222" y="246"/>
                                  </a:lnTo>
                                  <a:lnTo>
                                    <a:pt x="222" y="241"/>
                                  </a:lnTo>
                                  <a:lnTo>
                                    <a:pt x="227" y="241"/>
                                  </a:lnTo>
                                  <a:lnTo>
                                    <a:pt x="227" y="237"/>
                                  </a:lnTo>
                                  <a:lnTo>
                                    <a:pt x="227" y="232"/>
                                  </a:lnTo>
                                  <a:lnTo>
                                    <a:pt x="231" y="227"/>
                                  </a:lnTo>
                                  <a:lnTo>
                                    <a:pt x="231" y="223"/>
                                  </a:lnTo>
                                  <a:lnTo>
                                    <a:pt x="236" y="218"/>
                                  </a:lnTo>
                                  <a:lnTo>
                                    <a:pt x="236" y="213"/>
                                  </a:lnTo>
                                  <a:lnTo>
                                    <a:pt x="236" y="209"/>
                                  </a:lnTo>
                                  <a:lnTo>
                                    <a:pt x="241" y="209"/>
                                  </a:lnTo>
                                  <a:lnTo>
                                    <a:pt x="241" y="204"/>
                                  </a:lnTo>
                                  <a:lnTo>
                                    <a:pt x="241" y="200"/>
                                  </a:lnTo>
                                  <a:lnTo>
                                    <a:pt x="246" y="200"/>
                                  </a:lnTo>
                                  <a:lnTo>
                                    <a:pt x="246" y="195"/>
                                  </a:lnTo>
                                  <a:lnTo>
                                    <a:pt x="246" y="190"/>
                                  </a:lnTo>
                                  <a:lnTo>
                                    <a:pt x="251" y="190"/>
                                  </a:lnTo>
                                  <a:lnTo>
                                    <a:pt x="251" y="186"/>
                                  </a:lnTo>
                                  <a:lnTo>
                                    <a:pt x="251" y="181"/>
                                  </a:lnTo>
                                  <a:lnTo>
                                    <a:pt x="256" y="181"/>
                                  </a:lnTo>
                                  <a:lnTo>
                                    <a:pt x="256" y="176"/>
                                  </a:lnTo>
                                  <a:lnTo>
                                    <a:pt x="256" y="172"/>
                                  </a:lnTo>
                                  <a:lnTo>
                                    <a:pt x="260" y="172"/>
                                  </a:lnTo>
                                  <a:lnTo>
                                    <a:pt x="260" y="167"/>
                                  </a:lnTo>
                                  <a:lnTo>
                                    <a:pt x="260" y="162"/>
                                  </a:lnTo>
                                  <a:lnTo>
                                    <a:pt x="265" y="162"/>
                                  </a:lnTo>
                                  <a:lnTo>
                                    <a:pt x="265" y="158"/>
                                  </a:lnTo>
                                  <a:lnTo>
                                    <a:pt x="265" y="153"/>
                                  </a:lnTo>
                                  <a:lnTo>
                                    <a:pt x="270" y="153"/>
                                  </a:lnTo>
                                  <a:lnTo>
                                    <a:pt x="270" y="149"/>
                                  </a:lnTo>
                                  <a:lnTo>
                                    <a:pt x="270" y="144"/>
                                  </a:lnTo>
                                  <a:lnTo>
                                    <a:pt x="275" y="144"/>
                                  </a:lnTo>
                                  <a:lnTo>
                                    <a:pt x="275" y="139"/>
                                  </a:lnTo>
                                  <a:lnTo>
                                    <a:pt x="280" y="135"/>
                                  </a:lnTo>
                                  <a:lnTo>
                                    <a:pt x="280" y="130"/>
                                  </a:lnTo>
                                  <a:lnTo>
                                    <a:pt x="284" y="125"/>
                                  </a:lnTo>
                                  <a:lnTo>
                                    <a:pt x="284" y="121"/>
                                  </a:lnTo>
                                  <a:lnTo>
                                    <a:pt x="289" y="121"/>
                                  </a:lnTo>
                                  <a:lnTo>
                                    <a:pt x="289" y="116"/>
                                  </a:lnTo>
                                  <a:lnTo>
                                    <a:pt x="294" y="111"/>
                                  </a:lnTo>
                                  <a:lnTo>
                                    <a:pt x="294" y="107"/>
                                  </a:lnTo>
                                  <a:lnTo>
                                    <a:pt x="299" y="107"/>
                                  </a:lnTo>
                                  <a:lnTo>
                                    <a:pt x="299" y="102"/>
                                  </a:lnTo>
                                  <a:lnTo>
                                    <a:pt x="299" y="97"/>
                                  </a:lnTo>
                                  <a:lnTo>
                                    <a:pt x="304" y="97"/>
                                  </a:lnTo>
                                  <a:lnTo>
                                    <a:pt x="304" y="93"/>
                                  </a:lnTo>
                                  <a:lnTo>
                                    <a:pt x="309" y="93"/>
                                  </a:lnTo>
                                  <a:lnTo>
                                    <a:pt x="309" y="88"/>
                                  </a:lnTo>
                                  <a:lnTo>
                                    <a:pt x="313" y="84"/>
                                  </a:lnTo>
                                  <a:lnTo>
                                    <a:pt x="313" y="79"/>
                                  </a:lnTo>
                                  <a:lnTo>
                                    <a:pt x="318" y="79"/>
                                  </a:lnTo>
                                  <a:lnTo>
                                    <a:pt x="318" y="74"/>
                                  </a:lnTo>
                                  <a:lnTo>
                                    <a:pt x="323" y="74"/>
                                  </a:lnTo>
                                  <a:lnTo>
                                    <a:pt x="323" y="70"/>
                                  </a:lnTo>
                                  <a:lnTo>
                                    <a:pt x="328" y="65"/>
                                  </a:lnTo>
                                  <a:lnTo>
                                    <a:pt x="328" y="60"/>
                                  </a:lnTo>
                                  <a:lnTo>
                                    <a:pt x="333" y="60"/>
                                  </a:lnTo>
                                  <a:lnTo>
                                    <a:pt x="333" y="56"/>
                                  </a:lnTo>
                                  <a:lnTo>
                                    <a:pt x="337" y="56"/>
                                  </a:lnTo>
                                  <a:lnTo>
                                    <a:pt x="337" y="51"/>
                                  </a:lnTo>
                                  <a:lnTo>
                                    <a:pt x="342" y="51"/>
                                  </a:lnTo>
                                  <a:lnTo>
                                    <a:pt x="342" y="46"/>
                                  </a:lnTo>
                                  <a:lnTo>
                                    <a:pt x="347" y="46"/>
                                  </a:lnTo>
                                  <a:lnTo>
                                    <a:pt x="347" y="42"/>
                                  </a:lnTo>
                                  <a:lnTo>
                                    <a:pt x="352" y="42"/>
                                  </a:lnTo>
                                  <a:lnTo>
                                    <a:pt x="352" y="37"/>
                                  </a:lnTo>
                                  <a:lnTo>
                                    <a:pt x="357" y="37"/>
                                  </a:lnTo>
                                  <a:lnTo>
                                    <a:pt x="357" y="33"/>
                                  </a:lnTo>
                                  <a:lnTo>
                                    <a:pt x="362" y="33"/>
                                  </a:lnTo>
                                  <a:lnTo>
                                    <a:pt x="362" y="28"/>
                                  </a:lnTo>
                                  <a:lnTo>
                                    <a:pt x="366" y="28"/>
                                  </a:lnTo>
                                  <a:lnTo>
                                    <a:pt x="371" y="23"/>
                                  </a:lnTo>
                                  <a:lnTo>
                                    <a:pt x="376" y="23"/>
                                  </a:lnTo>
                                  <a:lnTo>
                                    <a:pt x="376" y="19"/>
                                  </a:lnTo>
                                  <a:lnTo>
                                    <a:pt x="381" y="19"/>
                                  </a:lnTo>
                                  <a:lnTo>
                                    <a:pt x="381" y="14"/>
                                  </a:lnTo>
                                  <a:lnTo>
                                    <a:pt x="386" y="14"/>
                                  </a:lnTo>
                                  <a:lnTo>
                                    <a:pt x="390" y="14"/>
                                  </a:lnTo>
                                  <a:lnTo>
                                    <a:pt x="390" y="9"/>
                                  </a:lnTo>
                                  <a:lnTo>
                                    <a:pt x="395" y="9"/>
                                  </a:lnTo>
                                  <a:lnTo>
                                    <a:pt x="400" y="9"/>
                                  </a:lnTo>
                                  <a:lnTo>
                                    <a:pt x="400" y="5"/>
                                  </a:lnTo>
                                  <a:lnTo>
                                    <a:pt x="405" y="5"/>
                                  </a:lnTo>
                                  <a:lnTo>
                                    <a:pt x="410" y="5"/>
                                  </a:lnTo>
                                  <a:lnTo>
                                    <a:pt x="415" y="5"/>
                                  </a:lnTo>
                                  <a:lnTo>
                                    <a:pt x="415" y="0"/>
                                  </a:lnTo>
                                  <a:lnTo>
                                    <a:pt x="419" y="0"/>
                                  </a:lnTo>
                                  <a:lnTo>
                                    <a:pt x="424" y="0"/>
                                  </a:lnTo>
                                  <a:lnTo>
                                    <a:pt x="429" y="0"/>
                                  </a:lnTo>
                                  <a:lnTo>
                                    <a:pt x="434" y="0"/>
                                  </a:lnTo>
                                  <a:lnTo>
                                    <a:pt x="439" y="0"/>
                                  </a:lnTo>
                                  <a:lnTo>
                                    <a:pt x="443" y="0"/>
                                  </a:lnTo>
                                  <a:lnTo>
                                    <a:pt x="448" y="0"/>
                                  </a:lnTo>
                                  <a:lnTo>
                                    <a:pt x="453" y="0"/>
                                  </a:lnTo>
                                  <a:lnTo>
                                    <a:pt x="458" y="0"/>
                                  </a:lnTo>
                                  <a:lnTo>
                                    <a:pt x="458" y="5"/>
                                  </a:lnTo>
                                  <a:lnTo>
                                    <a:pt x="463" y="5"/>
                                  </a:lnTo>
                                  <a:lnTo>
                                    <a:pt x="468" y="5"/>
                                  </a:lnTo>
                                  <a:lnTo>
                                    <a:pt x="472" y="5"/>
                                  </a:lnTo>
                                  <a:lnTo>
                                    <a:pt x="472" y="9"/>
                                  </a:lnTo>
                                  <a:lnTo>
                                    <a:pt x="477" y="9"/>
                                  </a:lnTo>
                                  <a:lnTo>
                                    <a:pt x="482" y="9"/>
                                  </a:lnTo>
                                  <a:lnTo>
                                    <a:pt x="487" y="14"/>
                                  </a:lnTo>
                                  <a:lnTo>
                                    <a:pt x="492" y="14"/>
                                  </a:lnTo>
                                  <a:lnTo>
                                    <a:pt x="492" y="19"/>
                                  </a:lnTo>
                                  <a:lnTo>
                                    <a:pt x="496" y="19"/>
                                  </a:lnTo>
                                  <a:lnTo>
                                    <a:pt x="501" y="19"/>
                                  </a:lnTo>
                                  <a:lnTo>
                                    <a:pt x="501" y="23"/>
                                  </a:lnTo>
                                  <a:lnTo>
                                    <a:pt x="506" y="23"/>
                                  </a:lnTo>
                                  <a:lnTo>
                                    <a:pt x="506" y="28"/>
                                  </a:lnTo>
                                  <a:lnTo>
                                    <a:pt x="511" y="28"/>
                                  </a:lnTo>
                                  <a:lnTo>
                                    <a:pt x="516" y="33"/>
                                  </a:lnTo>
                                  <a:lnTo>
                                    <a:pt x="521" y="33"/>
                                  </a:lnTo>
                                  <a:lnTo>
                                    <a:pt x="521" y="37"/>
                                  </a:lnTo>
                                  <a:lnTo>
                                    <a:pt x="525" y="37"/>
                                  </a:lnTo>
                                  <a:lnTo>
                                    <a:pt x="525" y="42"/>
                                  </a:lnTo>
                                  <a:lnTo>
                                    <a:pt x="530" y="42"/>
                                  </a:lnTo>
                                  <a:lnTo>
                                    <a:pt x="530" y="46"/>
                                  </a:lnTo>
                                  <a:lnTo>
                                    <a:pt x="535" y="46"/>
                                  </a:lnTo>
                                  <a:lnTo>
                                    <a:pt x="535" y="51"/>
                                  </a:lnTo>
                                  <a:lnTo>
                                    <a:pt x="540" y="51"/>
                                  </a:lnTo>
                                  <a:lnTo>
                                    <a:pt x="540" y="56"/>
                                  </a:lnTo>
                                  <a:lnTo>
                                    <a:pt x="545" y="60"/>
                                  </a:lnTo>
                                  <a:lnTo>
                                    <a:pt x="550" y="65"/>
                                  </a:lnTo>
                                  <a:lnTo>
                                    <a:pt x="550" y="70"/>
                                  </a:lnTo>
                                  <a:lnTo>
                                    <a:pt x="554" y="70"/>
                                  </a:lnTo>
                                  <a:lnTo>
                                    <a:pt x="554" y="74"/>
                                  </a:lnTo>
                                  <a:lnTo>
                                    <a:pt x="559" y="74"/>
                                  </a:lnTo>
                                  <a:lnTo>
                                    <a:pt x="559" y="79"/>
                                  </a:lnTo>
                                  <a:lnTo>
                                    <a:pt x="564" y="84"/>
                                  </a:lnTo>
                                  <a:lnTo>
                                    <a:pt x="564" y="88"/>
                                  </a:lnTo>
                                  <a:lnTo>
                                    <a:pt x="569" y="88"/>
                                  </a:lnTo>
                                  <a:lnTo>
                                    <a:pt x="569" y="93"/>
                                  </a:lnTo>
                                  <a:lnTo>
                                    <a:pt x="574" y="93"/>
                                  </a:lnTo>
                                  <a:lnTo>
                                    <a:pt x="574" y="97"/>
                                  </a:lnTo>
                                  <a:lnTo>
                                    <a:pt x="578" y="102"/>
                                  </a:lnTo>
                                  <a:lnTo>
                                    <a:pt x="578" y="107"/>
                                  </a:lnTo>
                                  <a:lnTo>
                                    <a:pt x="583" y="107"/>
                                  </a:lnTo>
                                  <a:lnTo>
                                    <a:pt x="583" y="111"/>
                                  </a:lnTo>
                                  <a:lnTo>
                                    <a:pt x="583" y="116"/>
                                  </a:lnTo>
                                  <a:lnTo>
                                    <a:pt x="588" y="116"/>
                                  </a:lnTo>
                                  <a:lnTo>
                                    <a:pt x="588" y="121"/>
                                  </a:lnTo>
                                  <a:lnTo>
                                    <a:pt x="593" y="125"/>
                                  </a:lnTo>
                                  <a:lnTo>
                                    <a:pt x="593" y="130"/>
                                  </a:lnTo>
                                  <a:lnTo>
                                    <a:pt x="598" y="130"/>
                                  </a:lnTo>
                                  <a:lnTo>
                                    <a:pt x="598" y="135"/>
                                  </a:lnTo>
                                  <a:lnTo>
                                    <a:pt x="598" y="139"/>
                                  </a:lnTo>
                                  <a:lnTo>
                                    <a:pt x="603" y="139"/>
                                  </a:lnTo>
                                  <a:lnTo>
                                    <a:pt x="603" y="144"/>
                                  </a:lnTo>
                                  <a:lnTo>
                                    <a:pt x="607" y="149"/>
                                  </a:lnTo>
                                  <a:lnTo>
                                    <a:pt x="607" y="153"/>
                                  </a:lnTo>
                                  <a:lnTo>
                                    <a:pt x="612" y="158"/>
                                  </a:lnTo>
                                  <a:lnTo>
                                    <a:pt x="612" y="162"/>
                                  </a:lnTo>
                                  <a:lnTo>
                                    <a:pt x="617" y="167"/>
                                  </a:lnTo>
                                  <a:lnTo>
                                    <a:pt x="617" y="172"/>
                                  </a:lnTo>
                                  <a:lnTo>
                                    <a:pt x="617" y="176"/>
                                  </a:lnTo>
                                  <a:lnTo>
                                    <a:pt x="622" y="176"/>
                                  </a:lnTo>
                                  <a:lnTo>
                                    <a:pt x="622" y="181"/>
                                  </a:lnTo>
                                  <a:lnTo>
                                    <a:pt x="622" y="186"/>
                                  </a:lnTo>
                                  <a:lnTo>
                                    <a:pt x="627" y="186"/>
                                  </a:lnTo>
                                  <a:lnTo>
                                    <a:pt x="627" y="190"/>
                                  </a:lnTo>
                                  <a:lnTo>
                                    <a:pt x="627" y="195"/>
                                  </a:lnTo>
                                  <a:lnTo>
                                    <a:pt x="631" y="195"/>
                                  </a:lnTo>
                                  <a:lnTo>
                                    <a:pt x="631" y="200"/>
                                  </a:lnTo>
                                  <a:lnTo>
                                    <a:pt x="631" y="204"/>
                                  </a:lnTo>
                                  <a:lnTo>
                                    <a:pt x="636" y="204"/>
                                  </a:lnTo>
                                  <a:lnTo>
                                    <a:pt x="636" y="209"/>
                                  </a:lnTo>
                                  <a:lnTo>
                                    <a:pt x="636" y="213"/>
                                  </a:lnTo>
                                  <a:lnTo>
                                    <a:pt x="641" y="218"/>
                                  </a:lnTo>
                                  <a:lnTo>
                                    <a:pt x="641" y="223"/>
                                  </a:lnTo>
                                  <a:lnTo>
                                    <a:pt x="646" y="227"/>
                                  </a:lnTo>
                                  <a:lnTo>
                                    <a:pt x="646" y="232"/>
                                  </a:lnTo>
                                  <a:lnTo>
                                    <a:pt x="651" y="237"/>
                                  </a:lnTo>
                                  <a:lnTo>
                                    <a:pt x="651" y="241"/>
                                  </a:lnTo>
                                  <a:lnTo>
                                    <a:pt x="651" y="246"/>
                                  </a:lnTo>
                                  <a:lnTo>
                                    <a:pt x="656" y="246"/>
                                  </a:lnTo>
                                  <a:lnTo>
                                    <a:pt x="656" y="251"/>
                                  </a:lnTo>
                                  <a:lnTo>
                                    <a:pt x="656" y="255"/>
                                  </a:lnTo>
                                  <a:lnTo>
                                    <a:pt x="660" y="260"/>
                                  </a:lnTo>
                                  <a:lnTo>
                                    <a:pt x="660" y="264"/>
                                  </a:lnTo>
                                  <a:lnTo>
                                    <a:pt x="660" y="269"/>
                                  </a:lnTo>
                                  <a:lnTo>
                                    <a:pt x="665" y="269"/>
                                  </a:lnTo>
                                  <a:lnTo>
                                    <a:pt x="665" y="274"/>
                                  </a:lnTo>
                                  <a:lnTo>
                                    <a:pt x="665" y="278"/>
                                  </a:lnTo>
                                  <a:lnTo>
                                    <a:pt x="670" y="283"/>
                                  </a:lnTo>
                                  <a:lnTo>
                                    <a:pt x="670" y="288"/>
                                  </a:lnTo>
                                  <a:lnTo>
                                    <a:pt x="670" y="292"/>
                                  </a:lnTo>
                                  <a:lnTo>
                                    <a:pt x="675" y="292"/>
                                  </a:lnTo>
                                  <a:lnTo>
                                    <a:pt x="675" y="297"/>
                                  </a:lnTo>
                                  <a:lnTo>
                                    <a:pt x="675" y="302"/>
                                  </a:lnTo>
                                  <a:lnTo>
                                    <a:pt x="680" y="306"/>
                                  </a:lnTo>
                                  <a:lnTo>
                                    <a:pt x="680" y="311"/>
                                  </a:lnTo>
                                  <a:lnTo>
                                    <a:pt x="680" y="315"/>
                                  </a:lnTo>
                                  <a:lnTo>
                                    <a:pt x="684" y="320"/>
                                  </a:lnTo>
                                  <a:lnTo>
                                    <a:pt x="684" y="325"/>
                                  </a:lnTo>
                                  <a:lnTo>
                                    <a:pt x="684" y="329"/>
                                  </a:lnTo>
                                  <a:lnTo>
                                    <a:pt x="689" y="329"/>
                                  </a:lnTo>
                                  <a:lnTo>
                                    <a:pt x="689" y="334"/>
                                  </a:lnTo>
                                  <a:lnTo>
                                    <a:pt x="689" y="339"/>
                                  </a:lnTo>
                                  <a:lnTo>
                                    <a:pt x="694" y="343"/>
                                  </a:lnTo>
                                  <a:lnTo>
                                    <a:pt x="694" y="348"/>
                                  </a:lnTo>
                                  <a:lnTo>
                                    <a:pt x="694" y="353"/>
                                  </a:lnTo>
                                  <a:lnTo>
                                    <a:pt x="699" y="357"/>
                                  </a:lnTo>
                                  <a:lnTo>
                                    <a:pt x="699" y="362"/>
                                  </a:lnTo>
                                  <a:lnTo>
                                    <a:pt x="699" y="366"/>
                                  </a:lnTo>
                                  <a:lnTo>
                                    <a:pt x="704" y="371"/>
                                  </a:lnTo>
                                  <a:lnTo>
                                    <a:pt x="704" y="376"/>
                                  </a:lnTo>
                                  <a:lnTo>
                                    <a:pt x="704" y="380"/>
                                  </a:lnTo>
                                  <a:lnTo>
                                    <a:pt x="709" y="385"/>
                                  </a:lnTo>
                                  <a:lnTo>
                                    <a:pt x="709" y="390"/>
                                  </a:lnTo>
                                  <a:lnTo>
                                    <a:pt x="709" y="394"/>
                                  </a:lnTo>
                                  <a:lnTo>
                                    <a:pt x="713" y="399"/>
                                  </a:lnTo>
                                  <a:lnTo>
                                    <a:pt x="713" y="404"/>
                                  </a:lnTo>
                                  <a:lnTo>
                                    <a:pt x="713" y="408"/>
                                  </a:lnTo>
                                  <a:lnTo>
                                    <a:pt x="718" y="413"/>
                                  </a:lnTo>
                                  <a:lnTo>
                                    <a:pt x="718" y="418"/>
                                  </a:lnTo>
                                  <a:lnTo>
                                    <a:pt x="718" y="422"/>
                                  </a:lnTo>
                                  <a:lnTo>
                                    <a:pt x="723" y="427"/>
                                  </a:lnTo>
                                  <a:lnTo>
                                    <a:pt x="723" y="431"/>
                                  </a:lnTo>
                                  <a:lnTo>
                                    <a:pt x="723" y="436"/>
                                  </a:lnTo>
                                  <a:lnTo>
                                    <a:pt x="728" y="441"/>
                                  </a:lnTo>
                                  <a:lnTo>
                                    <a:pt x="728" y="445"/>
                                  </a:lnTo>
                                  <a:lnTo>
                                    <a:pt x="728" y="450"/>
                                  </a:lnTo>
                                  <a:lnTo>
                                    <a:pt x="733" y="455"/>
                                  </a:lnTo>
                                  <a:lnTo>
                                    <a:pt x="733" y="459"/>
                                  </a:lnTo>
                                  <a:lnTo>
                                    <a:pt x="733" y="464"/>
                                  </a:lnTo>
                                  <a:lnTo>
                                    <a:pt x="737" y="469"/>
                                  </a:lnTo>
                                  <a:lnTo>
                                    <a:pt x="737" y="473"/>
                                  </a:lnTo>
                                  <a:lnTo>
                                    <a:pt x="737" y="478"/>
                                  </a:lnTo>
                                  <a:lnTo>
                                    <a:pt x="737" y="482"/>
                                  </a:lnTo>
                                  <a:lnTo>
                                    <a:pt x="742" y="482"/>
                                  </a:lnTo>
                                  <a:lnTo>
                                    <a:pt x="742" y="487"/>
                                  </a:lnTo>
                                  <a:lnTo>
                                    <a:pt x="742" y="492"/>
                                  </a:lnTo>
                                  <a:lnTo>
                                    <a:pt x="742" y="496"/>
                                  </a:lnTo>
                                  <a:lnTo>
                                    <a:pt x="747" y="501"/>
                                  </a:lnTo>
                                  <a:lnTo>
                                    <a:pt x="747" y="506"/>
                                  </a:lnTo>
                                  <a:lnTo>
                                    <a:pt x="747" y="510"/>
                                  </a:lnTo>
                                </a:path>
                              </a:pathLst>
                            </a:custGeom>
                            <a:noFill/>
                            <a:ln w="19050">
                              <a:solidFill>
                                <a:srgbClr val="80008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94" name="Freeform 634"/>
                          <wps:cNvSpPr>
                            <a:spLocks/>
                          </wps:cNvSpPr>
                          <wps:spPr bwMode="auto">
                            <a:xfrm>
                              <a:off x="4702" y="6684"/>
                              <a:ext cx="125" cy="492"/>
                            </a:xfrm>
                            <a:custGeom>
                              <a:avLst/>
                              <a:gdLst>
                                <a:gd name="T0" fmla="*/ 5 w 125"/>
                                <a:gd name="T1" fmla="*/ 5 h 492"/>
                                <a:gd name="T2" fmla="*/ 5 w 125"/>
                                <a:gd name="T3" fmla="*/ 14 h 492"/>
                                <a:gd name="T4" fmla="*/ 10 w 125"/>
                                <a:gd name="T5" fmla="*/ 23 h 492"/>
                                <a:gd name="T6" fmla="*/ 10 w 125"/>
                                <a:gd name="T7" fmla="*/ 33 h 492"/>
                                <a:gd name="T8" fmla="*/ 15 w 125"/>
                                <a:gd name="T9" fmla="*/ 42 h 492"/>
                                <a:gd name="T10" fmla="*/ 15 w 125"/>
                                <a:gd name="T11" fmla="*/ 51 h 492"/>
                                <a:gd name="T12" fmla="*/ 19 w 125"/>
                                <a:gd name="T13" fmla="*/ 61 h 492"/>
                                <a:gd name="T14" fmla="*/ 24 w 125"/>
                                <a:gd name="T15" fmla="*/ 70 h 492"/>
                                <a:gd name="T16" fmla="*/ 24 w 125"/>
                                <a:gd name="T17" fmla="*/ 79 h 492"/>
                                <a:gd name="T18" fmla="*/ 29 w 125"/>
                                <a:gd name="T19" fmla="*/ 88 h 492"/>
                                <a:gd name="T20" fmla="*/ 29 w 125"/>
                                <a:gd name="T21" fmla="*/ 98 h 492"/>
                                <a:gd name="T22" fmla="*/ 34 w 125"/>
                                <a:gd name="T23" fmla="*/ 107 h 492"/>
                                <a:gd name="T24" fmla="*/ 34 w 125"/>
                                <a:gd name="T25" fmla="*/ 116 h 492"/>
                                <a:gd name="T26" fmla="*/ 39 w 125"/>
                                <a:gd name="T27" fmla="*/ 125 h 492"/>
                                <a:gd name="T28" fmla="*/ 39 w 125"/>
                                <a:gd name="T29" fmla="*/ 135 h 492"/>
                                <a:gd name="T30" fmla="*/ 43 w 125"/>
                                <a:gd name="T31" fmla="*/ 144 h 492"/>
                                <a:gd name="T32" fmla="*/ 43 w 125"/>
                                <a:gd name="T33" fmla="*/ 153 h 492"/>
                                <a:gd name="T34" fmla="*/ 48 w 125"/>
                                <a:gd name="T35" fmla="*/ 163 h 492"/>
                                <a:gd name="T36" fmla="*/ 48 w 125"/>
                                <a:gd name="T37" fmla="*/ 172 h 492"/>
                                <a:gd name="T38" fmla="*/ 53 w 125"/>
                                <a:gd name="T39" fmla="*/ 181 h 492"/>
                                <a:gd name="T40" fmla="*/ 53 w 125"/>
                                <a:gd name="T41" fmla="*/ 190 h 492"/>
                                <a:gd name="T42" fmla="*/ 58 w 125"/>
                                <a:gd name="T43" fmla="*/ 200 h 492"/>
                                <a:gd name="T44" fmla="*/ 58 w 125"/>
                                <a:gd name="T45" fmla="*/ 209 h 492"/>
                                <a:gd name="T46" fmla="*/ 63 w 125"/>
                                <a:gd name="T47" fmla="*/ 218 h 492"/>
                                <a:gd name="T48" fmla="*/ 63 w 125"/>
                                <a:gd name="T49" fmla="*/ 228 h 492"/>
                                <a:gd name="T50" fmla="*/ 68 w 125"/>
                                <a:gd name="T51" fmla="*/ 237 h 492"/>
                                <a:gd name="T52" fmla="*/ 68 w 125"/>
                                <a:gd name="T53" fmla="*/ 246 h 492"/>
                                <a:gd name="T54" fmla="*/ 72 w 125"/>
                                <a:gd name="T55" fmla="*/ 255 h 492"/>
                                <a:gd name="T56" fmla="*/ 72 w 125"/>
                                <a:gd name="T57" fmla="*/ 265 h 492"/>
                                <a:gd name="T58" fmla="*/ 77 w 125"/>
                                <a:gd name="T59" fmla="*/ 274 h 492"/>
                                <a:gd name="T60" fmla="*/ 77 w 125"/>
                                <a:gd name="T61" fmla="*/ 283 h 492"/>
                                <a:gd name="T62" fmla="*/ 82 w 125"/>
                                <a:gd name="T63" fmla="*/ 297 h 492"/>
                                <a:gd name="T64" fmla="*/ 82 w 125"/>
                                <a:gd name="T65" fmla="*/ 306 h 492"/>
                                <a:gd name="T66" fmla="*/ 87 w 125"/>
                                <a:gd name="T67" fmla="*/ 316 h 492"/>
                                <a:gd name="T68" fmla="*/ 87 w 125"/>
                                <a:gd name="T69" fmla="*/ 325 h 492"/>
                                <a:gd name="T70" fmla="*/ 92 w 125"/>
                                <a:gd name="T71" fmla="*/ 334 h 492"/>
                                <a:gd name="T72" fmla="*/ 92 w 125"/>
                                <a:gd name="T73" fmla="*/ 343 h 492"/>
                                <a:gd name="T74" fmla="*/ 96 w 125"/>
                                <a:gd name="T75" fmla="*/ 357 h 492"/>
                                <a:gd name="T76" fmla="*/ 96 w 125"/>
                                <a:gd name="T77" fmla="*/ 367 h 492"/>
                                <a:gd name="T78" fmla="*/ 101 w 125"/>
                                <a:gd name="T79" fmla="*/ 376 h 492"/>
                                <a:gd name="T80" fmla="*/ 101 w 125"/>
                                <a:gd name="T81" fmla="*/ 385 h 492"/>
                                <a:gd name="T82" fmla="*/ 106 w 125"/>
                                <a:gd name="T83" fmla="*/ 394 h 492"/>
                                <a:gd name="T84" fmla="*/ 106 w 125"/>
                                <a:gd name="T85" fmla="*/ 408 h 492"/>
                                <a:gd name="T86" fmla="*/ 111 w 125"/>
                                <a:gd name="T87" fmla="*/ 418 h 492"/>
                                <a:gd name="T88" fmla="*/ 111 w 125"/>
                                <a:gd name="T89" fmla="*/ 427 h 492"/>
                                <a:gd name="T90" fmla="*/ 116 w 125"/>
                                <a:gd name="T91" fmla="*/ 441 h 492"/>
                                <a:gd name="T92" fmla="*/ 116 w 125"/>
                                <a:gd name="T93" fmla="*/ 450 h 492"/>
                                <a:gd name="T94" fmla="*/ 121 w 125"/>
                                <a:gd name="T95" fmla="*/ 459 h 492"/>
                                <a:gd name="T96" fmla="*/ 121 w 125"/>
                                <a:gd name="T97" fmla="*/ 473 h 492"/>
                                <a:gd name="T98" fmla="*/ 125 w 125"/>
                                <a:gd name="T99" fmla="*/ 483 h 492"/>
                                <a:gd name="T100" fmla="*/ 125 w 125"/>
                                <a:gd name="T101" fmla="*/ 492 h 49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125" h="492">
                                  <a:moveTo>
                                    <a:pt x="0" y="0"/>
                                  </a:moveTo>
                                  <a:lnTo>
                                    <a:pt x="5" y="5"/>
                                  </a:lnTo>
                                  <a:lnTo>
                                    <a:pt x="5" y="10"/>
                                  </a:lnTo>
                                  <a:lnTo>
                                    <a:pt x="5" y="14"/>
                                  </a:lnTo>
                                  <a:lnTo>
                                    <a:pt x="5" y="19"/>
                                  </a:lnTo>
                                  <a:lnTo>
                                    <a:pt x="10" y="23"/>
                                  </a:lnTo>
                                  <a:lnTo>
                                    <a:pt x="10" y="28"/>
                                  </a:lnTo>
                                  <a:lnTo>
                                    <a:pt x="10" y="33"/>
                                  </a:lnTo>
                                  <a:lnTo>
                                    <a:pt x="15" y="37"/>
                                  </a:lnTo>
                                  <a:lnTo>
                                    <a:pt x="15" y="42"/>
                                  </a:lnTo>
                                  <a:lnTo>
                                    <a:pt x="15" y="47"/>
                                  </a:lnTo>
                                  <a:lnTo>
                                    <a:pt x="15" y="51"/>
                                  </a:lnTo>
                                  <a:lnTo>
                                    <a:pt x="19" y="56"/>
                                  </a:lnTo>
                                  <a:lnTo>
                                    <a:pt x="19" y="61"/>
                                  </a:lnTo>
                                  <a:lnTo>
                                    <a:pt x="19" y="65"/>
                                  </a:lnTo>
                                  <a:lnTo>
                                    <a:pt x="24" y="70"/>
                                  </a:lnTo>
                                  <a:lnTo>
                                    <a:pt x="24" y="74"/>
                                  </a:lnTo>
                                  <a:lnTo>
                                    <a:pt x="24" y="79"/>
                                  </a:lnTo>
                                  <a:lnTo>
                                    <a:pt x="24" y="84"/>
                                  </a:lnTo>
                                  <a:lnTo>
                                    <a:pt x="29" y="88"/>
                                  </a:lnTo>
                                  <a:lnTo>
                                    <a:pt x="29" y="93"/>
                                  </a:lnTo>
                                  <a:lnTo>
                                    <a:pt x="29" y="98"/>
                                  </a:lnTo>
                                  <a:lnTo>
                                    <a:pt x="29" y="102"/>
                                  </a:lnTo>
                                  <a:lnTo>
                                    <a:pt x="34" y="107"/>
                                  </a:lnTo>
                                  <a:lnTo>
                                    <a:pt x="34" y="112"/>
                                  </a:lnTo>
                                  <a:lnTo>
                                    <a:pt x="34" y="116"/>
                                  </a:lnTo>
                                  <a:lnTo>
                                    <a:pt x="39" y="121"/>
                                  </a:lnTo>
                                  <a:lnTo>
                                    <a:pt x="39" y="125"/>
                                  </a:lnTo>
                                  <a:lnTo>
                                    <a:pt x="39" y="130"/>
                                  </a:lnTo>
                                  <a:lnTo>
                                    <a:pt x="39" y="135"/>
                                  </a:lnTo>
                                  <a:lnTo>
                                    <a:pt x="43" y="139"/>
                                  </a:lnTo>
                                  <a:lnTo>
                                    <a:pt x="43" y="144"/>
                                  </a:lnTo>
                                  <a:lnTo>
                                    <a:pt x="43" y="149"/>
                                  </a:lnTo>
                                  <a:lnTo>
                                    <a:pt x="43" y="153"/>
                                  </a:lnTo>
                                  <a:lnTo>
                                    <a:pt x="48" y="158"/>
                                  </a:lnTo>
                                  <a:lnTo>
                                    <a:pt x="48" y="163"/>
                                  </a:lnTo>
                                  <a:lnTo>
                                    <a:pt x="48" y="167"/>
                                  </a:lnTo>
                                  <a:lnTo>
                                    <a:pt x="48" y="172"/>
                                  </a:lnTo>
                                  <a:lnTo>
                                    <a:pt x="53" y="176"/>
                                  </a:lnTo>
                                  <a:lnTo>
                                    <a:pt x="53" y="181"/>
                                  </a:lnTo>
                                  <a:lnTo>
                                    <a:pt x="53" y="186"/>
                                  </a:lnTo>
                                  <a:lnTo>
                                    <a:pt x="53" y="190"/>
                                  </a:lnTo>
                                  <a:lnTo>
                                    <a:pt x="58" y="195"/>
                                  </a:lnTo>
                                  <a:lnTo>
                                    <a:pt x="58" y="200"/>
                                  </a:lnTo>
                                  <a:lnTo>
                                    <a:pt x="58" y="204"/>
                                  </a:lnTo>
                                  <a:lnTo>
                                    <a:pt x="58" y="209"/>
                                  </a:lnTo>
                                  <a:lnTo>
                                    <a:pt x="63" y="214"/>
                                  </a:lnTo>
                                  <a:lnTo>
                                    <a:pt x="63" y="218"/>
                                  </a:lnTo>
                                  <a:lnTo>
                                    <a:pt x="63" y="223"/>
                                  </a:lnTo>
                                  <a:lnTo>
                                    <a:pt x="63" y="228"/>
                                  </a:lnTo>
                                  <a:lnTo>
                                    <a:pt x="68" y="232"/>
                                  </a:lnTo>
                                  <a:lnTo>
                                    <a:pt x="68" y="237"/>
                                  </a:lnTo>
                                  <a:lnTo>
                                    <a:pt x="68" y="241"/>
                                  </a:lnTo>
                                  <a:lnTo>
                                    <a:pt x="68" y="246"/>
                                  </a:lnTo>
                                  <a:lnTo>
                                    <a:pt x="72" y="251"/>
                                  </a:lnTo>
                                  <a:lnTo>
                                    <a:pt x="72" y="255"/>
                                  </a:lnTo>
                                  <a:lnTo>
                                    <a:pt x="72" y="260"/>
                                  </a:lnTo>
                                  <a:lnTo>
                                    <a:pt x="72" y="265"/>
                                  </a:lnTo>
                                  <a:lnTo>
                                    <a:pt x="77" y="269"/>
                                  </a:lnTo>
                                  <a:lnTo>
                                    <a:pt x="77" y="274"/>
                                  </a:lnTo>
                                  <a:lnTo>
                                    <a:pt x="77" y="279"/>
                                  </a:lnTo>
                                  <a:lnTo>
                                    <a:pt x="77" y="283"/>
                                  </a:lnTo>
                                  <a:lnTo>
                                    <a:pt x="82" y="288"/>
                                  </a:lnTo>
                                  <a:lnTo>
                                    <a:pt x="82" y="297"/>
                                  </a:lnTo>
                                  <a:lnTo>
                                    <a:pt x="82" y="302"/>
                                  </a:lnTo>
                                  <a:lnTo>
                                    <a:pt x="82" y="306"/>
                                  </a:lnTo>
                                  <a:lnTo>
                                    <a:pt x="87" y="311"/>
                                  </a:lnTo>
                                  <a:lnTo>
                                    <a:pt x="87" y="316"/>
                                  </a:lnTo>
                                  <a:lnTo>
                                    <a:pt x="87" y="320"/>
                                  </a:lnTo>
                                  <a:lnTo>
                                    <a:pt x="87" y="325"/>
                                  </a:lnTo>
                                  <a:lnTo>
                                    <a:pt x="92" y="330"/>
                                  </a:lnTo>
                                  <a:lnTo>
                                    <a:pt x="92" y="334"/>
                                  </a:lnTo>
                                  <a:lnTo>
                                    <a:pt x="92" y="339"/>
                                  </a:lnTo>
                                  <a:lnTo>
                                    <a:pt x="92" y="343"/>
                                  </a:lnTo>
                                  <a:lnTo>
                                    <a:pt x="96" y="348"/>
                                  </a:lnTo>
                                  <a:lnTo>
                                    <a:pt x="96" y="357"/>
                                  </a:lnTo>
                                  <a:lnTo>
                                    <a:pt x="96" y="362"/>
                                  </a:lnTo>
                                  <a:lnTo>
                                    <a:pt x="96" y="367"/>
                                  </a:lnTo>
                                  <a:lnTo>
                                    <a:pt x="101" y="371"/>
                                  </a:lnTo>
                                  <a:lnTo>
                                    <a:pt x="101" y="376"/>
                                  </a:lnTo>
                                  <a:lnTo>
                                    <a:pt x="101" y="381"/>
                                  </a:lnTo>
                                  <a:lnTo>
                                    <a:pt x="101" y="385"/>
                                  </a:lnTo>
                                  <a:lnTo>
                                    <a:pt x="106" y="390"/>
                                  </a:lnTo>
                                  <a:lnTo>
                                    <a:pt x="106" y="394"/>
                                  </a:lnTo>
                                  <a:lnTo>
                                    <a:pt x="106" y="404"/>
                                  </a:lnTo>
                                  <a:lnTo>
                                    <a:pt x="106" y="408"/>
                                  </a:lnTo>
                                  <a:lnTo>
                                    <a:pt x="106" y="413"/>
                                  </a:lnTo>
                                  <a:lnTo>
                                    <a:pt x="111" y="418"/>
                                  </a:lnTo>
                                  <a:lnTo>
                                    <a:pt x="111" y="422"/>
                                  </a:lnTo>
                                  <a:lnTo>
                                    <a:pt x="111" y="427"/>
                                  </a:lnTo>
                                  <a:lnTo>
                                    <a:pt x="111" y="432"/>
                                  </a:lnTo>
                                  <a:lnTo>
                                    <a:pt x="116" y="441"/>
                                  </a:lnTo>
                                  <a:lnTo>
                                    <a:pt x="116" y="445"/>
                                  </a:lnTo>
                                  <a:lnTo>
                                    <a:pt x="116" y="450"/>
                                  </a:lnTo>
                                  <a:lnTo>
                                    <a:pt x="116" y="455"/>
                                  </a:lnTo>
                                  <a:lnTo>
                                    <a:pt x="121" y="459"/>
                                  </a:lnTo>
                                  <a:lnTo>
                                    <a:pt x="121" y="464"/>
                                  </a:lnTo>
                                  <a:lnTo>
                                    <a:pt x="121" y="473"/>
                                  </a:lnTo>
                                  <a:lnTo>
                                    <a:pt x="121" y="478"/>
                                  </a:lnTo>
                                  <a:lnTo>
                                    <a:pt x="125" y="483"/>
                                  </a:lnTo>
                                  <a:lnTo>
                                    <a:pt x="125" y="487"/>
                                  </a:lnTo>
                                  <a:lnTo>
                                    <a:pt x="125" y="492"/>
                                  </a:lnTo>
                                </a:path>
                              </a:pathLst>
                            </a:custGeom>
                            <a:noFill/>
                            <a:ln w="19050">
                              <a:solidFill>
                                <a:srgbClr val="80008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5695" name="Line 635"/>
                        <wps:cNvCnPr/>
                        <wps:spPr bwMode="auto">
                          <a:xfrm>
                            <a:off x="7514" y="6339"/>
                            <a:ext cx="0" cy="162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grpSp>
                        <wpg:cNvPr id="704" name="Group 636"/>
                        <wpg:cNvGrpSpPr>
                          <a:grpSpLocks/>
                        </wpg:cNvGrpSpPr>
                        <wpg:grpSpPr bwMode="auto">
                          <a:xfrm>
                            <a:off x="6849" y="7269"/>
                            <a:ext cx="1995" cy="390"/>
                            <a:chOff x="6639" y="6894"/>
                            <a:chExt cx="1995" cy="390"/>
                          </a:xfrm>
                        </wpg:grpSpPr>
                        <wps:wsp>
                          <wps:cNvPr id="705" name="Line 637"/>
                          <wps:cNvCnPr/>
                          <wps:spPr bwMode="auto">
                            <a:xfrm>
                              <a:off x="6639" y="6894"/>
                              <a:ext cx="1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06" name="Text Box 638"/>
                          <wps:cNvSpPr txBox="1">
                            <a:spLocks noChangeArrowheads="1"/>
                          </wps:cNvSpPr>
                          <wps:spPr bwMode="auto">
                            <a:xfrm>
                              <a:off x="8274" y="692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CEF" w:rsidRPr="009465C6" w:rsidRDefault="000B3CEF" w:rsidP="00F34E29">
                                <w:r>
                                  <w:t>x</w:t>
                                </w:r>
                              </w:p>
                            </w:txbxContent>
                          </wps:txbx>
                          <wps:bodyPr rot="0" vert="horz" wrap="square" lIns="18000" tIns="0" rIns="18000" bIns="0" anchor="t" anchorCtr="0" upright="1">
                            <a:noAutofit/>
                          </wps:bodyPr>
                        </wps:wsp>
                      </wpg:grpSp>
                      <wps:wsp>
                        <wps:cNvPr id="707" name="Text Box 639"/>
                        <wps:cNvSpPr txBox="1">
                          <a:spLocks noChangeArrowheads="1"/>
                        </wps:cNvSpPr>
                        <wps:spPr bwMode="auto">
                          <a:xfrm>
                            <a:off x="7284" y="623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CEF" w:rsidRPr="009465C6" w:rsidRDefault="000B3CEF" w:rsidP="00F34E29">
                              <w:r>
                                <w:t>y</w:t>
                              </w:r>
                            </w:p>
                          </w:txbxContent>
                        </wps:txbx>
                        <wps:bodyPr rot="0" vert="horz" wrap="square" lIns="18000" tIns="0" rIns="18000" bIns="0" anchor="t" anchorCtr="0" upright="1">
                          <a:noAutofit/>
                        </wps:bodyPr>
                      </wps:wsp>
                      <wps:wsp>
                        <wps:cNvPr id="708" name="Text Box 640"/>
                        <wps:cNvSpPr txBox="1">
                          <a:spLocks noChangeArrowheads="1"/>
                        </wps:cNvSpPr>
                        <wps:spPr bwMode="auto">
                          <a:xfrm>
                            <a:off x="7524" y="723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CEF" w:rsidRPr="009465C6" w:rsidRDefault="000B3CEF" w:rsidP="00F34E29">
                              <w:r>
                                <w:t>O</w:t>
                              </w:r>
                            </w:p>
                          </w:txbxContent>
                        </wps:txbx>
                        <wps:bodyPr rot="0" vert="horz" wrap="square" lIns="18000" tIns="0" rIns="18000" bIns="0" anchor="t" anchorCtr="0" upright="1">
                          <a:noAutofit/>
                        </wps:bodyPr>
                      </wps:wsp>
                    </wpg:wgp>
                  </a:graphicData>
                </a:graphic>
              </wp:inline>
            </w:drawing>
          </mc:Choice>
          <mc:Fallback>
            <w:pict>
              <v:group id="Group 5691" o:spid="_x0000_s1254" style="width:54.85pt;height:69.1pt;mso-position-horizontal-relative:char;mso-position-vertical-relative:line" coordorigin="6849,6234" coordsize="1995,172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Faux1R0AAMqyAAAOAAAAZHJzL2Uyb0RvYy54bWzsXVtvYzeSfl9g/4PgxwU61rlLRjqDme50 sEBmJ0C8P0BtyxeMLXklJe7MYv/7fkVW1SFtksVcMQN0HnLkPt8psqp4rQv55Z8+PT4sftwejvf7 3duz5ovl2WK7u9pf3+9u35799+WHN6uzxfG02V1vHva77duzn7bHsz999e//9uXz08W23d/tH663 hwWI7I4Xz09vz+5Op6eL8/Pj1d32cXP8Yv+03eHlzf7wuDnhz8Pt+fVh8wzqjw/n7XI5nj/vD9dP h/3V9njEv773L8++cvRvbrZXp7/d3By3p8XD2zPU7eT+f3D//0j/P//qy83F7WHzdHd/xdXY/IJa PG7udyhUSb3fnDaLHw73r0g93l8d9sf9zemLq/3j+f7m5v5q63gAN83yBTffHPY/PDlebi+eb59U TBDtCzn9YrJX//Xjd4fF/fXbs2FcN2eL3eYRWnIFL9y/QEDPT7cXwH1zePr+6buD5xI/v91f/f2I 1+cv39Pftx68+Pj81/01KG5+OO2dgD7dHB6JBFhffHJ6+En1sP10WlzhH8f1OKyHs8UVXq2maZhY T1d3UCZ9Na769dkCb8e2670Or+6+5q+btXzbTO1Ab883F75YV1WumufL/aEszqJoY1GMXUuEXnJK +v6tJIG6olDiaZomz5PIYzXhDQmjWS5dPTYXKopuPUBS9FkzvRLFqw+zkkDvO84N7PjrGtj3d5un rWu3R2o4s1Q7keqHw3ZLnXoxdp0XrENK+zqGjSt48/x0vDiiDZrNKiEVEebUT7EwVSaQ6g/H0zfb vWugmx+/PZ6gc+j4Gr/8D+4flxhKbh4fMFL8x/miWS6eF0SVwYJBb1LMelwv7oAU9d1eCwqaVVSz TlOC2BSz7toMpT5AtX2aEpqKUlqthwylMUB1GUoQ4kxpWGUoYfRXVN+l64SerJhVO2YoNaHIhwyp JpT5tMrJvAmFjrqn1RdKfRqy9QrFPuZohXKfoJx0W2hCwU9Tpl6h5DFm52iFol/laIWyx5ibodWG sl+36Xq1oezHrB7bUPbNsskQC4U/rHMCa0PhN02OWCj9YcxJrA2l37Q5YqH4hzYrslD8TZcZItpQ /v0618a6UP5NnyHWhQrox5zMMJPN/a0ZcsRCBfRdtmaRAtCAkl2pCxXQL7M1ixQwZQaeLlRAN+W0 2UUKWGUGjC5UQIcRKt0x+0gB6wyxPlRAh9aYIRYqoF1mumYfKqBF/TPEQgW0TY5YqIB2yI37faiA ts0RCxXQ5qejUAFtn+lOtI7T0b/NNo0hVEA7ZIgNoQKaVU4BtM6ayxyHdKMdQgU0Y27WHSIFTDli oQKaLjdqDJECMOwlu9MQKoBGvXTTGEIFdMtM3xxCBaBlp2mNofy7NtMBxlD+0zJHKxR/12emkzEU PxSeqVco/W7ItNgxlH6X5TEUfofWkxT+GAk/p8gxlH2/zAyyYyj7XKfE5mdurT0mnGS1plD0OcnT NkIbfp9b+EyR5DOCx14jIJVbX0yh4JvcuD+Fgh+WY4bDUPBtbsE5hYIfcvPuFAoeLTDduFah5Ifc TLkKJY/BJEMrFP2AyTmpxVUo+lWOx1Uo+yE3ta0i2WOayVQsEv46s4BdhcKn5UyGWCj9scl07VUo /Sa7d1iH4h/bDDEyWmibbla5hco6lP+I9UxS/utQ/vnZaB0qYMzNRmSF0Jq1XU4B61AB45gZKtah Atrs4m4dKQBDcJrNUAEtFvRpbWK7GnAAm0uaGhbxAaxrc42jweZ3FsiYm92aZaiErs/1gmYZamHC 0iHJa7MM1dCt8rUL9TA1mY7QLENF9E1uMmmWoSYmjFeZ2oWq6Pvc8NFE298JjSlNLtoA91NWdtEO GLaLHLlQFTQyZxpKE6piuRiX+G8xDkM3vjKKNKE6DGioEQMaasWAhooxoKFyytBoi2xAw+5iQMMe Y0BDVRnQem3Bfjp3WYNqvbbaem219dqKNtPlukYbagNar61oZ21QrdcWDNy1Koj22UYF6rUVbbgN qvXainbeZarR7tuA1murr+9b0V7cqEC9tvr6vhVtzI0K1Petvl5b0Ta9XIFoq25A67UV7dkNqvV9 K9q8G1TrtRXt4g2q9dqKtvMG1fp5K9rYl6lGu3sDWt+3on2+QbW+b0U7foNq/UgY7f0NqvV9K7IC lKlGtoBXUDiy1FW1uRPv1dWnHbuv8GuxIb/8ZYMFGzm0nvZHcqeSOwsexMuGVmugAiC9DfFDhId6 Ce9cd2n8GOGhOMKLMzZBf4rwUAnhnUstTX8V4SFswq/z9V9HeFpN0wdYLuc4xoIulBAtmN0XeZ7h AIm+YKax4M2W0cZfMNtNnu+2i79gxps853CRhLWidSrxgcpma/VC18w5is5+EWubvDKujALnsb7J 9eK+KHAea5zWhe6LAuexzmnNR1/ATZLjA5BQVrSec1/kOQex6AvmHAuxbBmxzrFD8mXkOYeHPCqD OccCKltGrHNaPxEf8E9kv4h1Tmsj90WB81jnPXOORU22jFjntKZxZRQ4j3VO6xX3RYHzWOe0FqEv 4BjI1QrCCaXLMRiXsP5nv4h1TmsIV0aec4gzKoM5hx0/W0asc5r7XRl5zqGAsAya1+kLTNrZMmKd j6xzTMjZL2Kdj8w5JtvsF7HOR+YcE2n2i1jnZEh3fBQ4j3VOcyR9AYt4rgw0i1BWZBZ3X+Q5RwOK vmDOYd/OlhHrnGzcrow852hyURnMOWzV2TJinZO9msqARTr7RazzFXMOu3P2i1jnZHt2ZRQ4j3W+ Ys5hQs6WEet8xZzDTpz9ItY5mYqpVjAG575AhwilS/Zg90Wec3Sd6AvmHGbdbBmxzsmy68rIc47O FpXBnK/znKPThV84Gy0VQlbYbL1irTtDrP+mwH2sd2dt9d8U+I813yxZAGQ0zdYt1r2zm/pyCjKI te+Mo+6bwnoOw0IkN13QNZEM/GqTF8wHhI++DBw9nC0QOPqR+MH6eXOidbb8XDy/PXPhZXccqkcv Hvc/bi/3DnKaIx4lFAzlzYCHXQjEhhNMrWH597KTt/J8cuQEJVzIW3lGKPSsClo6GggNeXpavHhe +3BDMCCv5RnDsL0plSnUdBIRKvJ8Qc2FguYLZXEgJrJYqMCkz0hh8uRCGYb5u4YaDGVFGHblpFAf SppngWFY4dZQ02W5VF2ezAJTa8rUeMm+XpaVpTAXaZplQWFlZTEMcYhFTsmuC7mtdHAXDuXpORUY 5puS3BRWVr3AfChullMyzlLdsIQoFSowXVtJ1eXpWRAYlns11HSNKlTkydRYbrDdFakJrKxTstcS p1gv11DTHZDUSZ6+bmRRJWrYcZWoCQz7wypYWadCDWGWRWp+El7ppCVVlyezILCy6nnTMsEzW1Ho BA90CUZBSZAbQlvrYGWdCjVdYgqH8vScKqzcT3mTMmGmLbLg5TYZA75Q0w2M1EmeXDemBptrqVCy MpLcdCMoVOTpqQnMB3Nne73CyqoXGEIRi3VjFnwkfL5QhhnzAm+YEGRcVahajkQQ8vQC4a3RBHth iQWFlVUvMLjka6gh/KAIg+0cOkWySB2sPDhgoHfUjOlDYWXV88YKqRzFuims3OsFBt2WBKIwgxpz isi/IjWBlVVPkUGkBWOWUVhZ9bwtG41ZRmDGLKOwsuoFZswyFIJDnCKCvSQ3gakVV3qUPH3PUliZ mguuoVIRT1IqdcaVlS+4wZiPZlxZ/bLHG4wZacbV0it3fqWnJhgRrzy9mBEe67Q2qDlI3svzBQ4m qqKchZ4xLzWUywG9DWrkk/LkKeUKzmgHQs+YmrRcLHaKfFC6BtXPmJyQB8G4SnpYOJfL9XuqwZif Goo8ofrBYVFFT90sIl95spyFHvabRXrsJkCwUyWuPLYgVtLxgeQOg57nt8dgVK4f49ScJnzKk/ml WBDIr8ekUEUPgbNFHDsRekQHV+Gsbb/Qgz2rip4xWzUUTUH8VuPKE9FMz2gvUq46PkQP8mR9sCui VyeMvJfnC5wPncuuBpG44/lVd5bQkafQ8zvUHjFXRTmzG6M3ZrdGcIZBoaG8AtKHmtekXvKU+jHO mt+EHqI+i3ywU6JTE6qUJ08uV3G19Ix2QF588Nsh7LpcP8FV0oPjoEiPAvGpXGt+E5w1vynOGDco 0J7KteY3xRnjhuCwXy7ySyHyVG41zihX6Kk7VdqJPLm9sFOig42mXD+WizUPCj3NUJfy5MnlUkg6 8WvNg4Kz5kHFGfMWRZJTudY8qDijvTCuNczZLUV/o9x6XLlcpWeYvpGH58s1jN+KM+bLGVduLy37 IVrDmq44Y16dcVa5zC/8YqX2jJRCLxfDoj7jyu2qpfxf0q9hiVEcwgSK9RN6xryKbEZfbi3OMOYr PcOa31JWLvFrzL8zrjxetRww0hrz74yrpGda/pmPapzR/qAHJxfDyNNymAjOeim3A8Y1ljNBcQY9 tE+qXwPXcrH9Cc6wG1F7d/TUOS/jvDz9eN9S8CiVW4sz1gdKz/BQtBwwgiNTyvwKTkM4pP7yZD4U Z9Hz63Yk2BrlMs7wjbQU+UnyM5wjLYeJVOMM+5bSQxxOsb1QSiTVrxZnrEtaDvpoDFPYjDPaMwd4 0P67yIfijPGekv2IXw04lHYiT24vgjOcMy3l3hE9dfULHXkyPcEZXpwW+wRHrxpntFOmZyxzOkpe Axu1sPIgjuRuT60OZiyFOmzZqG7QcKkFCMxwHnWYqIhaLcwoFO5uR60SVm7sHUeRGq4ohRnU4MCh uhkrqo5hhseqo7QbUKuFlbsh0uw9tTqYsejqYISkutXCyl2m45hLI8pCYMbCjDakVLdamNFlOCrS 8M11DDN8cx3HP1owSuYHC0ZoR8cxhZUww9OHAw9cobUwowNy1J/hN+w4cK8SVjYt48wvx0EZhcMY fgaqPAn2lFtMfbQ4UPYc4mSh6mh5VHkk6qFEqpeB4vgbC1VFi0NXDFocRGKgOE7DQvl5xUBx7IKF qqPlUYYe2etvoaposcPcoMUoo92z59pAsQ/ZQvkx1ui25MugZlgLMwrlcFpjgBroNAIqtExNYMbg SW4golYLKxsvB3YeGuP/wL4+Y9IZ2DVXCys7AAZ2kBnzpsCMyRonrzi51cLKRp5BnFl1MMO0NLDr qRZmFMoOIGPVh+NjnECMpabArBgq9sLUwsqT9cC+FcMEqTCjZ7Fnxdg+4AwcJxBjM4IzaH8OzAqf Y+9GLczoMuyzoHj60k5pUJxBj30Rc7i87Gnl6fe2OPLHycTaA884owmzL4JiB4p8CM7Yyw/sY7Bs CIozokApVsUN6dW48oQ50yu35JF9ETivrSgXxRk2nZF9DI1hS1KcYcPCAUteLoZNTHGGjQ0nCHt6 hm1PcYatcMaV2xVFVDn9GrZMxRm20Rlnlcv8GrbbkX0Hli14xpXb38g+ActWLTjL9j3jyuM8jr1y csbBVuX2rDij3QvO8PGPYus3fBaKM1ZbI9vwLZ+K4gwfDU7w8nIx1j6KM3xIM85of2zrJx9Hadwd BWesWGac0f7YNk82/2K5ijPai+KM9sK2+dbwYY6CMxYkM6687B7Z1o9TVMv8Kq6SnhGrNbKtHyes GeX6Tb3l8xZ6nbHeGNknYPnuFWfY0mec0a7YJ2DFKuAkOdffOsPHMOOMdsW+g86IuRgFZ8RwzDij XPYx4Nzgsn4VZ7QrwVnzPvsYrNibUXDWvK+48jiEM/a83oxYoxlXSQ/ttTQOTezesGKrFGf4bGdc eVyb2BFixZIJDidbl/lger0R64bDB52crdi5GVduV4ozYvsmzLu0DrNiBRVnxB7OOKMdsBvGio3E KYq+fkaspeKw5y62K/bE9EZsy6S48nigOGxty+X6dWdvzIM45tHza8TczjijHQg9IyZ4YmeRFTs8 48r7WsUZ8+CMM9oLu5/IhleUs+Iq6b2IDUfwLSV4uyORNNMb/xjeErLbf7h/eEAtKA2a8r+xSUCz o7+P+4f7a3rr/jjcfnz3cFj8uMFFRCscj6ljXgTDhT+7a0ftbru5/pp/nzb3D/63iwcmerjNhBPP 6V4Td9PQ/yJ79+vV16v+Td+OX7/pl+/fv/nzh3f9m/FDMw3vu/fv3r1v/o+q1vQXd/fX19sd1U5u PWr6uktf+P4lf1+R3nsUcXEMmf3g/mNFBbDzuBpOyuBFno473NfjL3yhq3eOFx/31z/h8pfD3l/j hGun8ONuf/jH2eIZVzi9PTv+zw+bw/Zs8fCfO1xhs0aQBaxuJ/dHP0x09tEhfPMxfLPZXYHU27PT GQ7Jop/vTv6eqB+eDve3dyjJnwex2/8Zdxnd3NPdMK5+vlb8B27R8XX9I67TwXTs72sKrtNxQw8J CxfvfM/XNf3q63T6ic7uxdQw0prMtU+5TsclatDdRHPmglzxFPaT6tt06AB9NhzRcWZyTQ52aHqW Mh2Sy6WFENQwgCSpYH5TiDuOPEEGQp0xdIByojZYrysGh+Enq4O9tmLcFUEJOhjfFePOpU/UB3Oe YpqMdGAjVYw7zjxBh7yQCsoRIgeFgtyp+ylKoaTdnUUJ1mito5TcnSspSqGwWzrBOUUplLa7VSBF KRR3llIo74nO7k9RCgXujttP1SmUuDuoPUGJxhsVQY4SOXEUhOPXk3UiA5mC3I1MiTrR6k1BsCFn SIUiz5IKRQ6zcIZUKHPcaZHUHtnO5lq1ub4bCj1LKhQ6At7StSLPkxbo7pxKyIoscArCNJEhFYo9 SyoSO26mSmqQ/ONaIM40T8qK3FwKasYcqVDsWVKR2Cc64j3RQqNLctylWilZRWJ3t6okSNFMq3XP kSJDoIKwUkrXipafinK3VCRqRUECCoKFNEMqFHuWVCj2FhelJGVFRkctELpJapBWnApCjHaGVNja s6RCsbfuwouE2MmtqAW668cSsiL7poL8TQQpUqHYs6QisfeZkYHck1ogGl9SVnRvoYL8pUSpWoVi z5KKxO4u4UiRCsXurldLySoSOy6hSjYGsnhq3XOkkCI8g/wVTolaUeiYklplZEVBJQqCnTBTq1Ds WVKh2GEizJAKxe6ud0nIKjoPt8tNE9FdOFlSodhhGEzXigy0KgZ3EV2iVhQ9pyDka2VIhWLPkgrF 7q8HS2iQnMpaIC5xS7Z2sgUriG4qSrYrCulTVJZU2Nq7MUcqbO1I589UK5L7lGkNZFDWamVpUQSh omCsS7NIEUaKQhp/ul7k4lZU5y4ATEieDMmKytMKRQ/jW6ZeoejpVq2kGukcCy2xzw3w5ChXVJ5W KHsY3dL1ohDJgFZGXtE1ODCkZWhFskeHTfJI7nstsce9R8mmSsZqRfnrEhOdkWIyFYXk7AytSPbu 6sUUrUj2U2Z5RMECWiKoZHiMZO+u10u0r/gGnCwxd1iGlgk6aS7jC3BeHd8d7mXjS3AMaKgIAxpq w4CGKjGgoV4MaKgcAxpqqAyNtrYGNByjDGjYWQxo2GMMaL22Pl+VE22Oy3KNtsgGtF5bFCKtHdug Wt+3optmDar1fYu8I7V1re9b0Xa6XNdoU21A6/sWOV8q2Yo22UYF6rVFUS61FajXVrT1Nupar61o F16mGu3FDWi9tqJtuUG1vm9RjG2lCqJtulGBem3RKY61FajXVrR5L9c12sIb0KK24EGqvSQENn9y NVVfEoJwyRCPasAtcCmxEa8v/YC7PMSjORBeYkwS+PgYa3RLwovvMYGPj7CGCgkvPtwE/uXx1f4D jY5JfPHi8GpmWePhEl+8OLqamdZTO15/gcVNKCXODbjU4+USX8QHl3M0waVmRCS+iDVNhmsSlcb5 Jr54oWvmXCP3El/E2ubko0uNAUp8Eeu74pIQCCeUFccLXGpcUKKMWOc02xHnGtmQ+CLWecUlIRB8 WCtOlbrUjO3XZUAB0Rfc1DU+MfFFrHOaXRwf+daOBVNYBidFlC4JgXKjL1jnGv2UqFWsc8RHu1pp /Ebii1jnHOl5CbsquVtTVxOhWUS1Ys41xjpRRqxzGoVJVhpdmfgi1nnFJSFocmGtOF/jUiNNXpeB phd9wTrX85USX8Q65xNzL/UEtMQXsc45brN0SQhWX2GtOM/1EvbInD7QvKMvWOea+JKoVazziktC sCSLymCdazxNooxY5xzpWbokBF0oLIOT7C41FidRRqxzzjW51BMqX3+BTheVIVNavrVj1RZ9wZxr dn2ijFjnHBtauiQEHTosg1MCLzV6NlFGrHOO77zUs9ASX8Q653ThSz3VMPFFrHPORblETGeuJWLQ CPngXOPSJSFY5kVf8Ain6UKJWsU65wjOSz2F5vUXHB0kq6qKS0IwMEW1Yp0jajPHOQao8IvcJSF+ PP0Vl12QkW6Byy7IdEYFzldZ+EwlP7JKFN789kU+kxt/Zd0n7+TJOU8O8yJAa756IgKVo+9QY4z2 uhiSYuTpKZFFCShdzshbecaoctgd08JI6tUlNOTJtHy9dIqXt/KMUEZaJRmOUHudNIWGPCNaOu3J W3kyCtsZ0DKOoYA4CWUdisuosqp5ZYghuiQvQZWVLSjpKsKbPD2PjPKhTS7Ezt/D8gLla4+Bp1gv j9IhQ2jIk0tkVBUtK7+QF5RW2qDAkDVWYkBh5aBJTuW3zvVRWFnnAsMiqFg3LzbrsCMyQqA1Wnl7 AjPS9hRWbkQCM4L3yZJAdTNy9gSmCy1pP/L07UhhsmKQ1/KMYUbCHh+W0Bh5eAIz0vAUVm5IAjOC 9nl1a+XMMcxKmVNYefhQWFn1fORDaxx0oLByrxeYMfkozKDm21tr5cAJrNyQ+HaJ1sqAY2pGYhuv qa2zIBVWHkMEhl1NaQxRmEENxkH0UytXjU/VsI7vVFi5IQlMl9rSjeXpuzOvyFtjKhKYccgYw6ys MoWVuzNf9NCp1UyqLk9mwYsXQSNFZQk1GERKOlVYWadYpZJOO2OWUVh5cFBYWacCw/xQYoH3Ada5 xgJTs4CIVZ5evAIzMr8UVu71chmEecg0n71CJ1OVeFV6xgwy48p6lcsg6Dipcrl+g414kiqcldAl 5VoJXYpTw7BoS55ea3SgAzVQxJWU6yc4I6FL6RmHzyrOmCTkcgkrUWvGGXpjYzZiTAx+vd6sRC25 rMK8BID8yiRnI1FL6anRR/QlT9ab0DMOhXbbZSrXGN9nnNEv+cwejlzRnQt+fE5c2h/3N6cvrvaP 5/ubm/ur7fnnxCUzcQn5TLcXt4en7//AJCbYKnwS07f3u+1i9F4RTmB6t/vugAFdssAWH5//ur/e vj3bIAPLGZwk1QgqprtVcb+bNzePnT+zxSXKLa7wCgYdylLCOcMy1si3T4fj6Zvt/nFBP96ePaAa jrakLFFvYgjZuF5l/K3pTCx6EyS34Y8wBw75fviPx7gI9irhb3H66Qkcng73m93twxaZbW/PHrfX yGnb7vwvCGRz8S+QEqiC+sWZfjSXk+45qS5omreU3oZUwPtrKJ3S0n0T+gbifEIbcssPastAfUPN +bsDCc217G/3V38/esrxe237oGs1NKTBeVPExBuEuaE1a4p5pLbGyxE4re7+5tvnOLKhA0cMuCUI vfsaCZzUQl99iIbn2+jcLYkPlgjnbeKvurzN5/3h2idt0q+nw/5qezze726/v9s8UYMnsqFQX/ZL NxUx6Of2ywTfmj+IZFgvLukf/5z9Mux1VX3UzcbU6sDpP1Wq7m/eL10H/b2bI1aAvo9fUsv5y/4T urlbJXOTpD6+OH3CC/QkPxw/ua6+2O3f3WEs3f75cNg/U1o1OoxPHA8+/RmTzIo2+7R8HNcwHLt2 IY25I4+q6/pqhMi0Zrpa3NWyZpahVhRoDZnm/4ztKprXounvZ6eA+9GUs9qbtl/+pV2/+TCupjf9 h354s56WqzfLZv2X9bjs1/37D3FWu1tIfHp82B0vkGNeNzq+XhzSxPurpvbH+9P2sHi4f/QJ/37+ 31zkEvs1KZ+q72Id0KrkmcqGP336+MlNgHyOE7Xmn5kh39BJBJIhjx8+O57/1WfH419/w8z4eSb7 w+YxGJpeDRzOYhP0/j9m4MC5JDxwtHCyfB44Nvc7P1BnD8r4PHDoxuH3GTjcPPivMHBQHX/3IzUw rbweLBCjg676xw8WdEMqrTJwipIbruYdxudVRvJUnc+Dxe88WLi4gX+FwcKtMp5vYcTCJuwWJwPd 3V+935w24d/4/fx0sW33d/uH6+3hq/8XAAAA//8DAFBLAwQUAAYACAAAACEArBN3d9wAAAAFAQAA DwAAAGRycy9kb3ducmV2LnhtbEyPQWvCQBCF74X+h2UK3uomSqvGbETE9iSFqlB6G7NjEszOhuya xH/ftZf2MrzhDe99k64GU4uOWldZVhCPIxDEudUVFwqOh7fnOQjnkTXWlknBjRyssseHFBNte/6k bu8LEULYJaig9L5JpHR5SQbd2DbEwTvb1qAPa1tI3WIfwk0tJ1H0Kg1WHBpKbGhTUn7ZX42C9x77 9TTedrvLeXP7Prx8fO1iUmr0NKyXIDwN/u8Y7vgBHbLAdLJX1k7UCsIj/nfevWgxA3EKYjqfgMxS +Z8++wEAAP//AwBQSwECLQAUAAYACAAAACEAtoM4kv4AAADhAQAAEwAAAAAAAAAAAAAAAAAAAAAA W0NvbnRlbnRfVHlwZXNdLnhtbFBLAQItABQABgAIAAAAIQA4/SH/1gAAAJQBAAALAAAAAAAAAAAA AAAAAC8BAABfcmVscy8ucmVsc1BLAQItABQABgAIAAAAIQAQFaux1R0AAMqyAAAOAAAAAAAAAAAA AAAAAC4CAABkcnMvZTJvRG9jLnhtbFBLAQItABQABgAIAAAAIQCsE3d33AAAAAUBAAAPAAAAAAAA AAAAAAAAAC8gAABkcnMvZG93bnJldi54bWxQSwUGAAAAAAQABADzAAAAOCEAAAAA ">
                <v:group id="Group 632" o:spid="_x0000_s1255" style="position:absolute;left:7252;top:6777;width:872;height:1002" coordorigin="3955,6174" coordsize="872,100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SB5esYAAADdAAAADwAAAGRycy9kb3ducmV2LnhtbESPT4vCMBTE78J+h/AW 9qZpXRS3GkXEXTyI4B9YvD2aZ1tsXkoT2/rtjSB4HGbmN8xs0ZlSNFS7wrKCeBCBIE6tLjhTcDr+ 9icgnEfWWFomBXdysJh/9GaYaNvynpqDz0SAsEtQQe59lUjp0pwMuoGtiIN3sbVBH2SdSV1jG+Cm lMMoGkuDBYeFHCta5ZReDzej4K/Fdvkdr5vt9bK6n4+j3f82JqW+PrvlFISnzr/Dr/ZGKxiNf4bw fBOegJw/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NIHl6xgAAAN0A AAAPAAAAAAAAAAAAAAAAAKoCAABkcnMvZG93bnJldi54bWxQSwUGAAAAAAQABAD6AAAAnQMAAAAA ">
                  <v:shape id="Freeform 633" o:spid="_x0000_s1256" style="position:absolute;left:3955;top:6174;width:747;height:1002;visibility:visible;mso-wrap-style:square;v-text-anchor:top" coordsize="747,100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38uqcYA AADdAAAADwAAAGRycy9kb3ducmV2LnhtbESPQWvCQBSE7wX/w/IEb3VjRUmjqxShVEHRqrTXR/aZ hGbfptnVxH/vCoLHYWa+Yabz1pTiQrUrLCsY9CMQxKnVBWcKjofP1xiE88gaS8uk4EoO5rPOyxQT bRv+psveZyJA2CWoIPe+SqR0aU4GXd9WxME72dqgD7LOpK6xCXBTyrcoGkuDBYeFHCta5JT+7c9G wWkdL6T7bdpit4y/Vtv/zQ9ftVK9bvsxAeGp9c/wo73UCkbj9yHc34QnIGc3AAAA//8DAFBLAQIt ABQABgAIAAAAIQDw94q7/QAAAOIBAAATAAAAAAAAAAAAAAAAAAAAAABbQ29udGVudF9UeXBlc10u eG1sUEsBAi0AFAAGAAgAAAAhADHdX2HSAAAAjwEAAAsAAAAAAAAAAAAAAAAALgEAAF9yZWxzLy5y ZWxzUEsBAi0AFAAGAAgAAAAhADMvBZ5BAAAAOQAAABAAAAAAAAAAAAAAAAAAKQIAAGRycy9zaGFw ZXhtbC54bWxQSwECLQAUAAYACAAAACEAo38uqcYAAADdAAAADwAAAAAAAAAAAAAAAACYAgAAZHJz L2Rvd25yZXYueG1sUEsFBgAAAAAEAAQA9QAAAIsDAAAAAA== " path="m,1002r5,-5l5,993r,-5l5,983r5,-9l10,969r,-4l10,960r5,-5l15,951r,-9l15,937r4,-5l19,928r,-5l19,918r5,-9l24,904r,-4l24,895r5,-4l29,886r,-5l29,877r5,-5l34,863r,-5l34,853r5,-4l39,844r,-4l39,835r4,-5l43,826r,-5l43,816r5,-9l48,802r,-4l48,793r5,-4l53,784r,-5l53,775r5,-5l58,765r,-4l58,756r5,-5l63,747r,-5l63,738r5,-5l68,728r,-4l68,719r4,-5l72,710r,-5l72,700r5,-4l77,691r,-5l77,682r5,-5l82,673r,-5l82,663r5,-4l87,654r,-5l87,645r5,-5l92,635r,-4l92,626r5,-4l97,617r,-5l101,608r,-5l101,598r,-4l106,589r,-5l106,580r,-5l111,571r,-5l111,561r5,-4l116,552r,-5l116,543r5,-5l121,533r,-4l125,524r,-4l125,515r,-5l130,506r,-5l130,496r5,-4l135,487r,-5l135,478r5,-5l140,469r,-5l140,459r5,l145,455r,-5l145,445r5,-4l150,436r,-5l154,427r,-5l154,418r5,-5l159,408r,-4l164,399r,-5l164,390r5,-5l169,380r,-4l174,371r,-5l174,362r4,-5l178,353r,-5l183,348r,-5l183,339r5,-5l188,329r,-4l193,320r,-5l193,311r5,-5l198,302r,-5l203,297r,-5l203,288r4,-5l207,278r,-4l212,274r,-5l212,264r5,-4l217,255r,-4l222,251r,-5l222,241r5,l227,237r,-5l231,227r,-4l236,218r,-5l236,209r5,l241,204r,-4l246,200r,-5l246,190r5,l251,186r,-5l256,181r,-5l256,172r4,l260,167r,-5l265,162r,-4l265,153r5,l270,149r,-5l275,144r,-5l280,135r,-5l284,125r,-4l289,121r,-5l294,111r,-4l299,107r,-5l299,97r5,l304,93r5,l309,88r4,-4l313,79r5,l318,74r5,l323,70r5,-5l328,60r5,l333,56r4,l337,51r5,l342,46r5,l347,42r5,l352,37r5,l357,33r5,l362,28r4,l371,23r5,l376,19r5,l381,14r5,l390,14r,-5l395,9r5,l400,5r5,l410,5r5,l415,r4,l424,r5,l434,r5,l443,r5,l453,r5,l458,5r5,l468,5r4,l472,9r5,l482,9r5,5l492,14r,5l496,19r5,l501,23r5,l506,28r5,l516,33r5,l521,37r4,l525,42r5,l530,46r5,l535,51r5,l540,56r5,4l550,65r,5l554,70r,4l559,74r,5l564,84r,4l569,88r,5l574,93r,4l578,102r,5l583,107r,4l583,116r5,l588,121r5,4l593,130r5,l598,135r,4l603,139r,5l607,149r,4l612,158r,4l617,167r,5l617,176r5,l622,181r,5l627,186r,4l627,195r4,l631,200r,4l636,204r,5l636,213r5,5l641,223r5,4l646,232r5,5l651,241r,5l656,246r,5l656,255r4,5l660,264r,5l665,269r,5l665,278r5,5l670,288r,4l675,292r,5l675,302r5,4l680,311r,4l684,320r,5l684,329r5,l689,334r,5l694,343r,5l694,353r5,4l699,362r,4l704,371r,5l704,380r5,5l709,390r,4l713,399r,5l713,408r5,5l718,418r,4l723,427r,4l723,436r5,5l728,445r,5l733,455r,4l733,464r4,5l737,473r,5l737,482r5,l742,487r,5l742,496r5,5l747,506r,4e" filled="f" strokecolor="purple" strokeweight="1.5pt">
                    <v:path arrowok="t" o:connecttype="custom" o:connectlocs="10,969;19,932;24,895;34,858;43,826;53,789;58,756;68,724;77,691;87,659;92,626;101,594;111,561;121,529;130,496;140,464;150,436;159,404;174,371;183,343;193,311;207,283;217,255;227,232;241,204;251,181;265,162;275,139;294,111;309,93;323,70;342,51;357,33;381,19;400,5;429,0;458,5;487,14;506,28;530,42;550,65;564,88;583,107;598,130;612,158;622,186;636,204;651,237;660,264;670,292;684,320;694,348;704,380;718,413;728,445;737,478;747,506" o:connectangles="0,0,0,0,0,0,0,0,0,0,0,0,0,0,0,0,0,0,0,0,0,0,0,0,0,0,0,0,0,0,0,0,0,0,0,0,0,0,0,0,0,0,0,0,0,0,0,0,0,0,0,0,0,0,0,0,0"/>
                  </v:shape>
                  <v:shape id="Freeform 634" o:spid="_x0000_s1257" style="position:absolute;left:4702;top:6684;width:125;height:492;visibility:visible;mso-wrap-style:square;v-text-anchor:top" coordsize="125,49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eRnO8cA AADdAAAADwAAAGRycy9kb3ducmV2LnhtbESPS2vDMBCE74X8B7GF3hq5IQ2JE8WkhUDpoZAH5LpY W9u1tbItxY9/XwUCOQ4z8w2zSQZTiY5aV1hW8DaNQBCnVhecKTif9q9LEM4ja6wsk4KRHCTbydMG Y217PlB39JkIEHYxKsi9r2MpXZqTQTe1NXHwfm1r0AfZZlK32Ae4qeQsihbSYMFhIceaPnNKy+PV KGhWwweexq75+74so9lPUx6u9qzUy/OwW4PwNPhH+N7+0greF6s53N6EJyC3/wAAAP//AwBQSwEC LQAUAAYACAAAACEA8PeKu/0AAADiAQAAEwAAAAAAAAAAAAAAAAAAAAAAW0NvbnRlbnRfVHlwZXNd LnhtbFBLAQItABQABgAIAAAAIQAx3V9h0gAAAI8BAAALAAAAAAAAAAAAAAAAAC4BAABfcmVscy8u cmVsc1BLAQItABQABgAIAAAAIQAzLwWeQQAAADkAAAAQAAAAAAAAAAAAAAAAACkCAABkcnMvc2hh cGV4bWwueG1sUEsBAi0AFAAGAAgAAAAhAFnkZzvHAAAA3QAAAA8AAAAAAAAAAAAAAAAAmAIAAGRy cy9kb3ducmV2LnhtbFBLBQYAAAAABAAEAPUAAACMAwAAAAA= " path="m,l5,5r,5l5,14r,5l10,23r,5l10,33r5,4l15,42r,5l15,51r4,5l19,61r,4l24,70r,4l24,79r,5l29,88r,5l29,98r,4l34,107r,5l34,116r5,5l39,125r,5l39,135r4,4l43,144r,5l43,153r5,5l48,163r,4l48,172r5,4l53,181r,5l53,190r5,5l58,200r,4l58,209r5,5l63,218r,5l63,228r5,4l68,237r,4l68,246r4,5l72,255r,5l72,265r5,4l77,274r,5l77,283r5,5l82,297r,5l82,306r5,5l87,316r,4l87,325r5,5l92,334r,5l92,343r4,5l96,357r,5l96,367r5,4l101,376r,5l101,385r5,5l106,394r,10l106,408r,5l111,418r,4l111,427r,5l116,441r,4l116,450r,5l121,459r,5l121,473r,5l125,483r,4l125,492e" filled="f" strokecolor="purple" strokeweight="1.5pt">
                    <v:path arrowok="t" o:connecttype="custom" o:connectlocs="5,5;5,14;10,23;10,33;15,42;15,51;19,61;24,70;24,79;29,88;29,98;34,107;34,116;39,125;39,135;43,144;43,153;48,163;48,172;53,181;53,190;58,200;58,209;63,218;63,228;68,237;68,246;72,255;72,265;77,274;77,283;82,297;82,306;87,316;87,325;92,334;92,343;96,357;96,367;101,376;101,385;106,394;106,408;111,418;111,427;116,441;116,450;121,459;121,473;125,483;125,492" o:connectangles="0,0,0,0,0,0,0,0,0,0,0,0,0,0,0,0,0,0,0,0,0,0,0,0,0,0,0,0,0,0,0,0,0,0,0,0,0,0,0,0,0,0,0,0,0,0,0,0,0,0,0"/>
                  </v:shape>
                </v:group>
                <v:line id="Line 635" o:spid="_x0000_s1258" style="position:absolute;visibility:visible;mso-wrap-style:square" from="7514,6339" to="7514,79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xf1bMQAAADdAAAADwAAAGRycy9kb3ducmV2LnhtbESPQYvCMBSE7wv+h/AEb2uqaNFqFBEW REHQVfD4bJ5tsXkpTVarv94Iwh6HmfmGmc4bU4ob1a6wrKDXjUAQp1YXnCk4/P58j0A4j6yxtEwK HuRgPmt9TTHR9s47uu19JgKEXYIKcu+rREqX5mTQdW1FHLyLrQ36IOtM6hrvAW5K2Y+iWBosOCzk WNEyp/S6/zMKUC6ffrRrNoPx0cjTdhEfz8+1Up12s5iA8NT4//CnvdIKhvF4CO834QnI2Q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vF/VsxAAAAN0AAAAPAAAAAAAAAAAA AAAAAKECAABkcnMvZG93bnJldi54bWxQSwUGAAAAAAQABAD5AAAAkgMAAAAA ">
                  <v:stroke startarrow="block"/>
                </v:line>
                <v:group id="Group 636" o:spid="_x0000_s1259" style="position:absolute;left:6849;top:7269;width:1995;height:390" coordorigin="6639,6894" coordsize="1995,3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rRep8YAAADcAAAADwAAAGRycy9kb3ducmV2LnhtbESPW2vCQBSE3wv+h+UI faub2FYlZhURW/ogghcQ3w7Zkwtmz4bsNon/vlso9HGYmW+YdD2YWnTUusqygngSgSDOrK64UHA5 f7wsQDiPrLG2TAoe5GC9Gj2lmGjb85G6ky9EgLBLUEHpfZNI6bKSDLqJbYiDl9vWoA+yLaRusQ9w U8tpFM2kwYrDQokNbUvK7qdvo+Czx37zGu+6/T3fPm7n98N1H5NSz+NhswThafD/4b/2l1Ywj97g 90w4AnL1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CtF6nxgAAANwA AAAPAAAAAAAAAAAAAAAAAKoCAABkcnMvZG93bnJldi54bWxQSwUGAAAAAAQABAD6AAAAnQMAAAAA ">
                  <v:line id="Line 637" o:spid="_x0000_s1260" style="position:absolute;visibility:visible;mso-wrap-style:square" from="6639,6894" to="8439,68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P2xKsQAAADcAAAADwAAAGRycy9kb3ducmV2LnhtbESPQWsCMRSE70L/Q3iF3jRroVVXo5Qu hR5awVU8PzfPzeLmZdmka/rvm4LgcZj5ZpjVJtpWDNT7xrGC6SQDQVw53XCt4LD/GM9B+ICssXVM Cn7Jw2b9MFphrt2VdzSUoRaphH2OCkwIXS6lrwxZ9BPXESfv7HqLIcm+lrrHayq3rXzOsldpseG0 YLCjd0PVpfyxCmam2MmZLL7222Jopov4HY+nhVJPj/FtCSJQDPfwjf7Uicte4P9MOgJy/Q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s/bEqxAAAANwAAAAPAAAAAAAAAAAA AAAAAKECAABkcnMvZG93bnJldi54bWxQSwUGAAAAAAQABAD5AAAAkgMAAAAA ">
                    <v:stroke endarrow="block"/>
                  </v:line>
                  <v:shape id="Text Box 638" o:spid="_x0000_s1261" type="#_x0000_t202" style="position:absolute;left:8274;top:6924;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voCWsUA AADcAAAADwAAAGRycy9kb3ducmV2LnhtbESPzWrDMBCE74W+g9hCbo2cQJPiRjEmEAi0lzq55La1 1j+NtTKSYjt9+qpQyHGYmW+YTTaZTgzkfGtZwWKegCAurW65VnA67p9fQfiArLGzTApu5CHbPj5s MNV25E8ailCLCGGfooImhD6V0pcNGfRz2xNHr7LOYIjS1VI7HCPcdHKZJCtpsOW40GBPu4bKS3E1 CqaX4nSu9pVzlj7yn+/6fRzWX0rNnqb8DUSgKdzD/+2DVrBOVvB3Jh4Buf0FAAD//wMAUEsBAi0A FAAGAAgAAAAhAPD3irv9AAAA4gEAABMAAAAAAAAAAAAAAAAAAAAAAFtDb250ZW50X1R5cGVzXS54 bWxQSwECLQAUAAYACAAAACEAMd1fYdIAAACPAQAACwAAAAAAAAAAAAAAAAAuAQAAX3JlbHMvLnJl bHNQSwECLQAUAAYACAAAACEAMy8FnkEAAAA5AAAAEAAAAAAAAAAAAAAAAAApAgAAZHJzL3NoYXBl eG1sLnhtbFBLAQItABQABgAIAAAAIQDy+gJaxQAAANwAAAAPAAAAAAAAAAAAAAAAAJgCAABkcnMv ZG93bnJldi54bWxQSwUGAAAAAAQABAD1AAAAigMAAAAA " filled="f" stroked="f">
                    <v:textbox inset=".5mm,0,.5mm,0">
                      <w:txbxContent>
                        <w:p w:rsidR="000B3CEF" w:rsidRPr="009465C6" w:rsidRDefault="000B3CEF" w:rsidP="00F34E29">
                          <w:r>
                            <w:t>x</w:t>
                          </w:r>
                        </w:p>
                      </w:txbxContent>
                    </v:textbox>
                  </v:shape>
                </v:group>
                <v:shape id="Text Box 639" o:spid="_x0000_s1262" type="#_x0000_t202" style="position:absolute;left:7284;top:6234;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banwcUA AADcAAAADwAAAGRycy9kb3ducmV2LnhtbESPT2vCQBTE74LfYXmF3nTTQpuSuooIgmAvjV56e82+ /NHs27C7TVI/vSsIHoeZ+Q2zWI2mFT0531hW8DJPQBAXVjdcKTgetrMPED4ga2wtk4J/8rBaTicL zLQd+Jv6PFQiQthnqKAOocuk9EVNBv3cdsTRK60zGKJ0ldQOhwg3rXxNkndpsOG4UGNHm5qKc/5n FIxv+fGn3JbOWfpaX07VfujTX6Wen8b1J4hAY3iE7+2dVpAmKdzOxCMgl1cAAAD//wMAUEsBAi0A FAAGAAgAAAAhAPD3irv9AAAA4gEAABMAAAAAAAAAAAAAAAAAAAAAAFtDb250ZW50X1R5cGVzXS54 bWxQSwECLQAUAAYACAAAACEAMd1fYdIAAACPAQAACwAAAAAAAAAAAAAAAAAuAQAAX3JlbHMvLnJl bHNQSwECLQAUAAYACAAAACEAMy8FnkEAAAA5AAAAEAAAAAAAAAAAAAAAAAApAgAAZHJzL3NoYXBl eG1sLnhtbFBLAQItABQABgAIAAAAIQCdtqfBxQAAANwAAAAPAAAAAAAAAAAAAAAAAJgCAABkcnMv ZG93bnJldi54bWxQSwUGAAAAAAQABAD1AAAAigMAAAAA " filled="f" stroked="f">
                  <v:textbox inset=".5mm,0,.5mm,0">
                    <w:txbxContent>
                      <w:p w:rsidR="000B3CEF" w:rsidRPr="009465C6" w:rsidRDefault="000B3CEF" w:rsidP="00F34E29">
                        <w:r>
                          <w:t>y</w:t>
                        </w:r>
                      </w:p>
                    </w:txbxContent>
                  </v:textbox>
                </v:shape>
                <v:shape id="Text Box 640" o:spid="_x0000_s1263" type="#_x0000_t202" style="position:absolute;left:7524;top:7239;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Ckzs8EA AADcAAAADwAAAGRycy9kb3ducmV2LnhtbERPy4rCMBTdD/gP4QqzG9MRfNAxigjCgG6sbtxdm9vH THNTkkzb8evNQnB5OO/VZjCN6Mj52rKCz0kCgji3uuZSweW8/1iC8AFZY2OZFPyTh8169LbCVNue T9RloRQxhH2KCqoQ2lRKn1dk0E9sSxy5wjqDIUJXSu2wj+GmkdMkmUuDNceGClvaVZT/Zn9GwTDL LtdiXzhn6bi9/5SHvlvclHofD9svEIGG8BI/3d9awSKJa+OZeATk+gEAAP//AwBQSwECLQAUAAYA CAAAACEA8PeKu/0AAADiAQAAEwAAAAAAAAAAAAAAAAAAAAAAW0NvbnRlbnRfVHlwZXNdLnhtbFBL AQItABQABgAIAAAAIQAx3V9h0gAAAI8BAAALAAAAAAAAAAAAAAAAAC4BAABfcmVscy8ucmVsc1BL AQItABQABgAIAAAAIQAzLwWeQQAAADkAAAAQAAAAAAAAAAAAAAAAACkCAABkcnMvc2hhcGV4bWwu eG1sUEsBAi0AFAAGAAgAAAAhAOwpM7PBAAAA3AAAAA8AAAAAAAAAAAAAAAAAmAIAAGRycy9kb3du cmV2LnhtbFBLBQYAAAAABAAEAPUAAACGAwAAAAA= " filled="f" stroked="f">
                  <v:textbox inset=".5mm,0,.5mm,0">
                    <w:txbxContent>
                      <w:p w:rsidR="000B3CEF" w:rsidRPr="009465C6" w:rsidRDefault="000B3CEF" w:rsidP="00F34E29">
                        <w:r>
                          <w:t>O</w:t>
                        </w:r>
                      </w:p>
                    </w:txbxContent>
                  </v:textbox>
                </v:shape>
                <w10:anchorlock/>
              </v:group>
            </w:pict>
          </mc:Fallback>
        </mc:AlternateContent>
      </w:r>
    </w:p>
    <w:p w:rsidR="00F34E29" w:rsidRPr="00087931" w:rsidRDefault="00F34E29" w:rsidP="00F34E29">
      <w:pPr>
        <w:tabs>
          <w:tab w:val="left" w:pos="992"/>
          <w:tab w:val="left" w:pos="3402"/>
          <w:tab w:val="left" w:pos="5669"/>
          <w:tab w:val="left" w:pos="7937"/>
        </w:tabs>
        <w:spacing w:line="276" w:lineRule="auto"/>
        <w:ind w:left="992"/>
        <w:jc w:val="center"/>
        <w:rPr>
          <w:b/>
          <w:color w:val="000000"/>
          <w:lang w:val="sv-SE"/>
        </w:rPr>
      </w:pPr>
      <w:r w:rsidRPr="00087931">
        <w:rPr>
          <w:b/>
          <w:color w:val="000000"/>
          <w:lang w:val="sv-SE"/>
        </w:rPr>
        <w:t>Lời giải</w:t>
      </w:r>
    </w:p>
    <w:p w:rsidR="00F34E29" w:rsidRPr="00087931" w:rsidRDefault="00F34E29" w:rsidP="00F34E29">
      <w:pPr>
        <w:tabs>
          <w:tab w:val="left" w:pos="992"/>
          <w:tab w:val="left" w:pos="3402"/>
          <w:tab w:val="left" w:pos="5669"/>
          <w:tab w:val="left" w:pos="7937"/>
        </w:tabs>
        <w:spacing w:line="276" w:lineRule="auto"/>
        <w:ind w:left="992"/>
        <w:rPr>
          <w:b/>
          <w:color w:val="000000"/>
          <w:lang w:val="sv-SE"/>
        </w:rPr>
      </w:pPr>
      <w:r w:rsidRPr="00087931">
        <w:rPr>
          <w:b/>
          <w:color w:val="000000"/>
          <w:lang w:val="sv-SE"/>
        </w:rPr>
        <w:t>Chọn D</w:t>
      </w:r>
    </w:p>
    <w:p w:rsidR="00F34E29" w:rsidRPr="00087931" w:rsidRDefault="00F34E29" w:rsidP="00F34E29">
      <w:pPr>
        <w:tabs>
          <w:tab w:val="left" w:pos="3402"/>
          <w:tab w:val="left" w:pos="5670"/>
          <w:tab w:val="left" w:pos="7938"/>
        </w:tabs>
        <w:spacing w:line="300" w:lineRule="auto"/>
        <w:ind w:left="993"/>
        <w:rPr>
          <w:color w:val="000000"/>
          <w:lang w:val="sv-SE"/>
        </w:rPr>
      </w:pPr>
      <w:r w:rsidRPr="00087931">
        <w:rPr>
          <w:color w:val="000000"/>
          <w:lang w:val="sv-SE"/>
        </w:rPr>
        <w:t xml:space="preserve">Vì </w:t>
      </w:r>
      <w:r w:rsidRPr="00087931">
        <w:rPr>
          <w:position w:val="-6"/>
        </w:rPr>
        <w:object w:dxaOrig="560" w:dyaOrig="279">
          <v:shape id="_x0000_i3401" type="#_x0000_t75" style="width:27.85pt;height:14.25pt" o:ole="">
            <v:imagedata r:id="rId4788" o:title=""/>
          </v:shape>
          <o:OLEObject Type="Embed" ProgID="Equation.DSMT4" ShapeID="_x0000_i3401" DrawAspect="Content" ObjectID="_1817112936" r:id="rId4789"/>
        </w:object>
      </w:r>
      <w:r w:rsidRPr="00087931">
        <w:rPr>
          <w:color w:val="000000"/>
          <w:lang w:val="sv-SE"/>
        </w:rPr>
        <w:t xml:space="preserve">  Loại đáp án A,B.</w:t>
      </w:r>
    </w:p>
    <w:p w:rsidR="00F34E29" w:rsidRPr="00087931" w:rsidRDefault="00F34E29" w:rsidP="00F34E29">
      <w:pPr>
        <w:tabs>
          <w:tab w:val="left" w:pos="3402"/>
          <w:tab w:val="left" w:pos="5670"/>
          <w:tab w:val="left" w:pos="7938"/>
        </w:tabs>
        <w:spacing w:line="300" w:lineRule="auto"/>
        <w:ind w:left="993"/>
        <w:rPr>
          <w:color w:val="000000"/>
          <w:lang w:val="sv-SE"/>
        </w:rPr>
      </w:pPr>
      <w:r w:rsidRPr="00087931">
        <w:rPr>
          <w:position w:val="-6"/>
        </w:rPr>
        <w:object w:dxaOrig="540" w:dyaOrig="279">
          <v:shape id="_x0000_i3402" type="#_x0000_t75" style="width:27.15pt;height:14.25pt" o:ole="">
            <v:imagedata r:id="rId4790" o:title=""/>
          </v:shape>
          <o:OLEObject Type="Embed" ProgID="Equation.DSMT4" ShapeID="_x0000_i3402" DrawAspect="Content" ObjectID="_1817112937" r:id="rId4791"/>
        </w:object>
      </w:r>
      <w:r w:rsidRPr="00087931">
        <w:rPr>
          <w:color w:val="000000"/>
          <w:lang w:val="sv-SE"/>
        </w:rPr>
        <w:t xml:space="preserve"> chọn đáp án D.</w:t>
      </w:r>
    </w:p>
    <w:p w:rsidR="00F34E29" w:rsidRPr="00087931" w:rsidRDefault="00F34E29" w:rsidP="00F34E29">
      <w:pPr>
        <w:pStyle w:val="ListParagraph"/>
        <w:numPr>
          <w:ilvl w:val="0"/>
          <w:numId w:val="6"/>
        </w:numPr>
        <w:tabs>
          <w:tab w:val="left" w:pos="993"/>
        </w:tabs>
        <w:spacing w:after="0" w:line="276" w:lineRule="auto"/>
        <w:ind w:left="993" w:hanging="993"/>
        <w:jc w:val="both"/>
        <w:rPr>
          <w:color w:val="000000"/>
          <w:szCs w:val="24"/>
          <w:lang w:val="sv-SE"/>
        </w:rPr>
      </w:pPr>
      <w:r>
        <w:rPr>
          <w:b/>
          <w:noProof/>
          <w:color w:val="000000"/>
          <w:szCs w:val="24"/>
        </w:rPr>
        <mc:AlternateContent>
          <mc:Choice Requires="wpg">
            <w:drawing>
              <wp:anchor distT="0" distB="0" distL="114300" distR="114300" simplePos="0" relativeHeight="251684864" behindDoc="0" locked="0" layoutInCell="1" allowOverlap="1">
                <wp:simplePos x="0" y="0"/>
                <wp:positionH relativeFrom="column">
                  <wp:posOffset>5364480</wp:posOffset>
                </wp:positionH>
                <wp:positionV relativeFrom="paragraph">
                  <wp:posOffset>10160</wp:posOffset>
                </wp:positionV>
                <wp:extent cx="1079500" cy="944880"/>
                <wp:effectExtent l="6985" t="3175" r="0" b="13970"/>
                <wp:wrapSquare wrapText="bothSides"/>
                <wp:docPr id="5681" name="Group 56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79500" cy="944880"/>
                          <a:chOff x="1314" y="4194"/>
                          <a:chExt cx="1875" cy="1725"/>
                        </a:xfrm>
                      </wpg:grpSpPr>
                      <wps:wsp>
                        <wps:cNvPr id="5682" name="Line 672"/>
                        <wps:cNvCnPr/>
                        <wps:spPr bwMode="auto">
                          <a:xfrm>
                            <a:off x="1314" y="5169"/>
                            <a:ext cx="1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5683" name="Group 673"/>
                        <wpg:cNvGrpSpPr>
                          <a:grpSpLocks/>
                        </wpg:cNvGrpSpPr>
                        <wpg:grpSpPr bwMode="auto">
                          <a:xfrm>
                            <a:off x="1554" y="4194"/>
                            <a:ext cx="1635" cy="1725"/>
                            <a:chOff x="1659" y="4194"/>
                            <a:chExt cx="1635" cy="1725"/>
                          </a:xfrm>
                        </wpg:grpSpPr>
                        <wpg:grpSp>
                          <wpg:cNvPr id="5684" name="Group 674"/>
                          <wpg:cNvGrpSpPr>
                            <a:grpSpLocks/>
                          </wpg:cNvGrpSpPr>
                          <wpg:grpSpPr bwMode="auto">
                            <a:xfrm flipV="1">
                              <a:off x="1659" y="4644"/>
                              <a:ext cx="872" cy="1002"/>
                              <a:chOff x="3955" y="6174"/>
                              <a:chExt cx="872" cy="1002"/>
                            </a:xfrm>
                          </wpg:grpSpPr>
                          <wps:wsp>
                            <wps:cNvPr id="5685" name="Freeform 675"/>
                            <wps:cNvSpPr>
                              <a:spLocks/>
                            </wps:cNvSpPr>
                            <wps:spPr bwMode="auto">
                              <a:xfrm>
                                <a:off x="3955" y="6174"/>
                                <a:ext cx="747" cy="1002"/>
                              </a:xfrm>
                              <a:custGeom>
                                <a:avLst/>
                                <a:gdLst>
                                  <a:gd name="T0" fmla="*/ 10 w 747"/>
                                  <a:gd name="T1" fmla="*/ 969 h 1002"/>
                                  <a:gd name="T2" fmla="*/ 19 w 747"/>
                                  <a:gd name="T3" fmla="*/ 932 h 1002"/>
                                  <a:gd name="T4" fmla="*/ 24 w 747"/>
                                  <a:gd name="T5" fmla="*/ 895 h 1002"/>
                                  <a:gd name="T6" fmla="*/ 34 w 747"/>
                                  <a:gd name="T7" fmla="*/ 858 h 1002"/>
                                  <a:gd name="T8" fmla="*/ 43 w 747"/>
                                  <a:gd name="T9" fmla="*/ 826 h 1002"/>
                                  <a:gd name="T10" fmla="*/ 53 w 747"/>
                                  <a:gd name="T11" fmla="*/ 789 h 1002"/>
                                  <a:gd name="T12" fmla="*/ 58 w 747"/>
                                  <a:gd name="T13" fmla="*/ 756 h 1002"/>
                                  <a:gd name="T14" fmla="*/ 68 w 747"/>
                                  <a:gd name="T15" fmla="*/ 724 h 1002"/>
                                  <a:gd name="T16" fmla="*/ 77 w 747"/>
                                  <a:gd name="T17" fmla="*/ 691 h 1002"/>
                                  <a:gd name="T18" fmla="*/ 87 w 747"/>
                                  <a:gd name="T19" fmla="*/ 659 h 1002"/>
                                  <a:gd name="T20" fmla="*/ 92 w 747"/>
                                  <a:gd name="T21" fmla="*/ 626 h 1002"/>
                                  <a:gd name="T22" fmla="*/ 101 w 747"/>
                                  <a:gd name="T23" fmla="*/ 594 h 1002"/>
                                  <a:gd name="T24" fmla="*/ 111 w 747"/>
                                  <a:gd name="T25" fmla="*/ 561 h 1002"/>
                                  <a:gd name="T26" fmla="*/ 121 w 747"/>
                                  <a:gd name="T27" fmla="*/ 529 h 1002"/>
                                  <a:gd name="T28" fmla="*/ 130 w 747"/>
                                  <a:gd name="T29" fmla="*/ 496 h 1002"/>
                                  <a:gd name="T30" fmla="*/ 140 w 747"/>
                                  <a:gd name="T31" fmla="*/ 464 h 1002"/>
                                  <a:gd name="T32" fmla="*/ 150 w 747"/>
                                  <a:gd name="T33" fmla="*/ 436 h 1002"/>
                                  <a:gd name="T34" fmla="*/ 159 w 747"/>
                                  <a:gd name="T35" fmla="*/ 404 h 1002"/>
                                  <a:gd name="T36" fmla="*/ 174 w 747"/>
                                  <a:gd name="T37" fmla="*/ 371 h 1002"/>
                                  <a:gd name="T38" fmla="*/ 183 w 747"/>
                                  <a:gd name="T39" fmla="*/ 343 h 1002"/>
                                  <a:gd name="T40" fmla="*/ 193 w 747"/>
                                  <a:gd name="T41" fmla="*/ 311 h 1002"/>
                                  <a:gd name="T42" fmla="*/ 207 w 747"/>
                                  <a:gd name="T43" fmla="*/ 283 h 1002"/>
                                  <a:gd name="T44" fmla="*/ 217 w 747"/>
                                  <a:gd name="T45" fmla="*/ 255 h 1002"/>
                                  <a:gd name="T46" fmla="*/ 227 w 747"/>
                                  <a:gd name="T47" fmla="*/ 232 h 1002"/>
                                  <a:gd name="T48" fmla="*/ 241 w 747"/>
                                  <a:gd name="T49" fmla="*/ 204 h 1002"/>
                                  <a:gd name="T50" fmla="*/ 251 w 747"/>
                                  <a:gd name="T51" fmla="*/ 181 h 1002"/>
                                  <a:gd name="T52" fmla="*/ 265 w 747"/>
                                  <a:gd name="T53" fmla="*/ 162 h 1002"/>
                                  <a:gd name="T54" fmla="*/ 275 w 747"/>
                                  <a:gd name="T55" fmla="*/ 139 h 1002"/>
                                  <a:gd name="T56" fmla="*/ 294 w 747"/>
                                  <a:gd name="T57" fmla="*/ 111 h 1002"/>
                                  <a:gd name="T58" fmla="*/ 309 w 747"/>
                                  <a:gd name="T59" fmla="*/ 93 h 1002"/>
                                  <a:gd name="T60" fmla="*/ 323 w 747"/>
                                  <a:gd name="T61" fmla="*/ 70 h 1002"/>
                                  <a:gd name="T62" fmla="*/ 342 w 747"/>
                                  <a:gd name="T63" fmla="*/ 51 h 1002"/>
                                  <a:gd name="T64" fmla="*/ 357 w 747"/>
                                  <a:gd name="T65" fmla="*/ 33 h 1002"/>
                                  <a:gd name="T66" fmla="*/ 381 w 747"/>
                                  <a:gd name="T67" fmla="*/ 19 h 1002"/>
                                  <a:gd name="T68" fmla="*/ 400 w 747"/>
                                  <a:gd name="T69" fmla="*/ 5 h 1002"/>
                                  <a:gd name="T70" fmla="*/ 429 w 747"/>
                                  <a:gd name="T71" fmla="*/ 0 h 1002"/>
                                  <a:gd name="T72" fmla="*/ 458 w 747"/>
                                  <a:gd name="T73" fmla="*/ 5 h 1002"/>
                                  <a:gd name="T74" fmla="*/ 487 w 747"/>
                                  <a:gd name="T75" fmla="*/ 14 h 1002"/>
                                  <a:gd name="T76" fmla="*/ 506 w 747"/>
                                  <a:gd name="T77" fmla="*/ 28 h 1002"/>
                                  <a:gd name="T78" fmla="*/ 530 w 747"/>
                                  <a:gd name="T79" fmla="*/ 42 h 1002"/>
                                  <a:gd name="T80" fmla="*/ 550 w 747"/>
                                  <a:gd name="T81" fmla="*/ 65 h 1002"/>
                                  <a:gd name="T82" fmla="*/ 564 w 747"/>
                                  <a:gd name="T83" fmla="*/ 88 h 1002"/>
                                  <a:gd name="T84" fmla="*/ 583 w 747"/>
                                  <a:gd name="T85" fmla="*/ 107 h 1002"/>
                                  <a:gd name="T86" fmla="*/ 598 w 747"/>
                                  <a:gd name="T87" fmla="*/ 130 h 1002"/>
                                  <a:gd name="T88" fmla="*/ 612 w 747"/>
                                  <a:gd name="T89" fmla="*/ 158 h 1002"/>
                                  <a:gd name="T90" fmla="*/ 622 w 747"/>
                                  <a:gd name="T91" fmla="*/ 186 h 1002"/>
                                  <a:gd name="T92" fmla="*/ 636 w 747"/>
                                  <a:gd name="T93" fmla="*/ 204 h 1002"/>
                                  <a:gd name="T94" fmla="*/ 651 w 747"/>
                                  <a:gd name="T95" fmla="*/ 237 h 1002"/>
                                  <a:gd name="T96" fmla="*/ 660 w 747"/>
                                  <a:gd name="T97" fmla="*/ 264 h 1002"/>
                                  <a:gd name="T98" fmla="*/ 670 w 747"/>
                                  <a:gd name="T99" fmla="*/ 292 h 1002"/>
                                  <a:gd name="T100" fmla="*/ 684 w 747"/>
                                  <a:gd name="T101" fmla="*/ 320 h 1002"/>
                                  <a:gd name="T102" fmla="*/ 694 w 747"/>
                                  <a:gd name="T103" fmla="*/ 348 h 1002"/>
                                  <a:gd name="T104" fmla="*/ 704 w 747"/>
                                  <a:gd name="T105" fmla="*/ 380 h 1002"/>
                                  <a:gd name="T106" fmla="*/ 718 w 747"/>
                                  <a:gd name="T107" fmla="*/ 413 h 1002"/>
                                  <a:gd name="T108" fmla="*/ 728 w 747"/>
                                  <a:gd name="T109" fmla="*/ 445 h 1002"/>
                                  <a:gd name="T110" fmla="*/ 737 w 747"/>
                                  <a:gd name="T111" fmla="*/ 478 h 1002"/>
                                  <a:gd name="T112" fmla="*/ 747 w 747"/>
                                  <a:gd name="T113" fmla="*/ 506 h 1002"/>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747" h="1002">
                                    <a:moveTo>
                                      <a:pt x="0" y="1002"/>
                                    </a:moveTo>
                                    <a:lnTo>
                                      <a:pt x="5" y="997"/>
                                    </a:lnTo>
                                    <a:lnTo>
                                      <a:pt x="5" y="993"/>
                                    </a:lnTo>
                                    <a:lnTo>
                                      <a:pt x="5" y="988"/>
                                    </a:lnTo>
                                    <a:lnTo>
                                      <a:pt x="5" y="983"/>
                                    </a:lnTo>
                                    <a:lnTo>
                                      <a:pt x="10" y="974"/>
                                    </a:lnTo>
                                    <a:lnTo>
                                      <a:pt x="10" y="969"/>
                                    </a:lnTo>
                                    <a:lnTo>
                                      <a:pt x="10" y="965"/>
                                    </a:lnTo>
                                    <a:lnTo>
                                      <a:pt x="10" y="960"/>
                                    </a:lnTo>
                                    <a:lnTo>
                                      <a:pt x="15" y="955"/>
                                    </a:lnTo>
                                    <a:lnTo>
                                      <a:pt x="15" y="951"/>
                                    </a:lnTo>
                                    <a:lnTo>
                                      <a:pt x="15" y="942"/>
                                    </a:lnTo>
                                    <a:lnTo>
                                      <a:pt x="15" y="937"/>
                                    </a:lnTo>
                                    <a:lnTo>
                                      <a:pt x="19" y="932"/>
                                    </a:lnTo>
                                    <a:lnTo>
                                      <a:pt x="19" y="928"/>
                                    </a:lnTo>
                                    <a:lnTo>
                                      <a:pt x="19" y="923"/>
                                    </a:lnTo>
                                    <a:lnTo>
                                      <a:pt x="19" y="918"/>
                                    </a:lnTo>
                                    <a:lnTo>
                                      <a:pt x="24" y="909"/>
                                    </a:lnTo>
                                    <a:lnTo>
                                      <a:pt x="24" y="904"/>
                                    </a:lnTo>
                                    <a:lnTo>
                                      <a:pt x="24" y="900"/>
                                    </a:lnTo>
                                    <a:lnTo>
                                      <a:pt x="24" y="895"/>
                                    </a:lnTo>
                                    <a:lnTo>
                                      <a:pt x="29" y="891"/>
                                    </a:lnTo>
                                    <a:lnTo>
                                      <a:pt x="29" y="886"/>
                                    </a:lnTo>
                                    <a:lnTo>
                                      <a:pt x="29" y="881"/>
                                    </a:lnTo>
                                    <a:lnTo>
                                      <a:pt x="29" y="877"/>
                                    </a:lnTo>
                                    <a:lnTo>
                                      <a:pt x="34" y="872"/>
                                    </a:lnTo>
                                    <a:lnTo>
                                      <a:pt x="34" y="863"/>
                                    </a:lnTo>
                                    <a:lnTo>
                                      <a:pt x="34" y="858"/>
                                    </a:lnTo>
                                    <a:lnTo>
                                      <a:pt x="34" y="853"/>
                                    </a:lnTo>
                                    <a:lnTo>
                                      <a:pt x="39" y="849"/>
                                    </a:lnTo>
                                    <a:lnTo>
                                      <a:pt x="39" y="844"/>
                                    </a:lnTo>
                                    <a:lnTo>
                                      <a:pt x="39" y="840"/>
                                    </a:lnTo>
                                    <a:lnTo>
                                      <a:pt x="39" y="835"/>
                                    </a:lnTo>
                                    <a:lnTo>
                                      <a:pt x="43" y="830"/>
                                    </a:lnTo>
                                    <a:lnTo>
                                      <a:pt x="43" y="826"/>
                                    </a:lnTo>
                                    <a:lnTo>
                                      <a:pt x="43" y="821"/>
                                    </a:lnTo>
                                    <a:lnTo>
                                      <a:pt x="43" y="816"/>
                                    </a:lnTo>
                                    <a:lnTo>
                                      <a:pt x="48" y="807"/>
                                    </a:lnTo>
                                    <a:lnTo>
                                      <a:pt x="48" y="802"/>
                                    </a:lnTo>
                                    <a:lnTo>
                                      <a:pt x="48" y="798"/>
                                    </a:lnTo>
                                    <a:lnTo>
                                      <a:pt x="48" y="793"/>
                                    </a:lnTo>
                                    <a:lnTo>
                                      <a:pt x="53" y="789"/>
                                    </a:lnTo>
                                    <a:lnTo>
                                      <a:pt x="53" y="784"/>
                                    </a:lnTo>
                                    <a:lnTo>
                                      <a:pt x="53" y="779"/>
                                    </a:lnTo>
                                    <a:lnTo>
                                      <a:pt x="53" y="775"/>
                                    </a:lnTo>
                                    <a:lnTo>
                                      <a:pt x="58" y="770"/>
                                    </a:lnTo>
                                    <a:lnTo>
                                      <a:pt x="58" y="765"/>
                                    </a:lnTo>
                                    <a:lnTo>
                                      <a:pt x="58" y="761"/>
                                    </a:lnTo>
                                    <a:lnTo>
                                      <a:pt x="58" y="756"/>
                                    </a:lnTo>
                                    <a:lnTo>
                                      <a:pt x="63" y="751"/>
                                    </a:lnTo>
                                    <a:lnTo>
                                      <a:pt x="63" y="747"/>
                                    </a:lnTo>
                                    <a:lnTo>
                                      <a:pt x="63" y="742"/>
                                    </a:lnTo>
                                    <a:lnTo>
                                      <a:pt x="63" y="738"/>
                                    </a:lnTo>
                                    <a:lnTo>
                                      <a:pt x="68" y="733"/>
                                    </a:lnTo>
                                    <a:lnTo>
                                      <a:pt x="68" y="728"/>
                                    </a:lnTo>
                                    <a:lnTo>
                                      <a:pt x="68" y="724"/>
                                    </a:lnTo>
                                    <a:lnTo>
                                      <a:pt x="68" y="719"/>
                                    </a:lnTo>
                                    <a:lnTo>
                                      <a:pt x="72" y="714"/>
                                    </a:lnTo>
                                    <a:lnTo>
                                      <a:pt x="72" y="710"/>
                                    </a:lnTo>
                                    <a:lnTo>
                                      <a:pt x="72" y="705"/>
                                    </a:lnTo>
                                    <a:lnTo>
                                      <a:pt x="72" y="700"/>
                                    </a:lnTo>
                                    <a:lnTo>
                                      <a:pt x="77" y="696"/>
                                    </a:lnTo>
                                    <a:lnTo>
                                      <a:pt x="77" y="691"/>
                                    </a:lnTo>
                                    <a:lnTo>
                                      <a:pt x="77" y="686"/>
                                    </a:lnTo>
                                    <a:lnTo>
                                      <a:pt x="77" y="682"/>
                                    </a:lnTo>
                                    <a:lnTo>
                                      <a:pt x="82" y="677"/>
                                    </a:lnTo>
                                    <a:lnTo>
                                      <a:pt x="82" y="673"/>
                                    </a:lnTo>
                                    <a:lnTo>
                                      <a:pt x="82" y="668"/>
                                    </a:lnTo>
                                    <a:lnTo>
                                      <a:pt x="82" y="663"/>
                                    </a:lnTo>
                                    <a:lnTo>
                                      <a:pt x="87" y="659"/>
                                    </a:lnTo>
                                    <a:lnTo>
                                      <a:pt x="87" y="654"/>
                                    </a:lnTo>
                                    <a:lnTo>
                                      <a:pt x="87" y="649"/>
                                    </a:lnTo>
                                    <a:lnTo>
                                      <a:pt x="87" y="645"/>
                                    </a:lnTo>
                                    <a:lnTo>
                                      <a:pt x="92" y="640"/>
                                    </a:lnTo>
                                    <a:lnTo>
                                      <a:pt x="92" y="635"/>
                                    </a:lnTo>
                                    <a:lnTo>
                                      <a:pt x="92" y="631"/>
                                    </a:lnTo>
                                    <a:lnTo>
                                      <a:pt x="92" y="626"/>
                                    </a:lnTo>
                                    <a:lnTo>
                                      <a:pt x="97" y="622"/>
                                    </a:lnTo>
                                    <a:lnTo>
                                      <a:pt x="97" y="617"/>
                                    </a:lnTo>
                                    <a:lnTo>
                                      <a:pt x="97" y="612"/>
                                    </a:lnTo>
                                    <a:lnTo>
                                      <a:pt x="101" y="608"/>
                                    </a:lnTo>
                                    <a:lnTo>
                                      <a:pt x="101" y="603"/>
                                    </a:lnTo>
                                    <a:lnTo>
                                      <a:pt x="101" y="598"/>
                                    </a:lnTo>
                                    <a:lnTo>
                                      <a:pt x="101" y="594"/>
                                    </a:lnTo>
                                    <a:lnTo>
                                      <a:pt x="106" y="589"/>
                                    </a:lnTo>
                                    <a:lnTo>
                                      <a:pt x="106" y="584"/>
                                    </a:lnTo>
                                    <a:lnTo>
                                      <a:pt x="106" y="580"/>
                                    </a:lnTo>
                                    <a:lnTo>
                                      <a:pt x="106" y="575"/>
                                    </a:lnTo>
                                    <a:lnTo>
                                      <a:pt x="111" y="571"/>
                                    </a:lnTo>
                                    <a:lnTo>
                                      <a:pt x="111" y="566"/>
                                    </a:lnTo>
                                    <a:lnTo>
                                      <a:pt x="111" y="561"/>
                                    </a:lnTo>
                                    <a:lnTo>
                                      <a:pt x="116" y="557"/>
                                    </a:lnTo>
                                    <a:lnTo>
                                      <a:pt x="116" y="552"/>
                                    </a:lnTo>
                                    <a:lnTo>
                                      <a:pt x="116" y="547"/>
                                    </a:lnTo>
                                    <a:lnTo>
                                      <a:pt x="116" y="543"/>
                                    </a:lnTo>
                                    <a:lnTo>
                                      <a:pt x="121" y="538"/>
                                    </a:lnTo>
                                    <a:lnTo>
                                      <a:pt x="121" y="533"/>
                                    </a:lnTo>
                                    <a:lnTo>
                                      <a:pt x="121" y="529"/>
                                    </a:lnTo>
                                    <a:lnTo>
                                      <a:pt x="125" y="524"/>
                                    </a:lnTo>
                                    <a:lnTo>
                                      <a:pt x="125" y="520"/>
                                    </a:lnTo>
                                    <a:lnTo>
                                      <a:pt x="125" y="515"/>
                                    </a:lnTo>
                                    <a:lnTo>
                                      <a:pt x="125" y="510"/>
                                    </a:lnTo>
                                    <a:lnTo>
                                      <a:pt x="130" y="506"/>
                                    </a:lnTo>
                                    <a:lnTo>
                                      <a:pt x="130" y="501"/>
                                    </a:lnTo>
                                    <a:lnTo>
                                      <a:pt x="130" y="496"/>
                                    </a:lnTo>
                                    <a:lnTo>
                                      <a:pt x="135" y="492"/>
                                    </a:lnTo>
                                    <a:lnTo>
                                      <a:pt x="135" y="487"/>
                                    </a:lnTo>
                                    <a:lnTo>
                                      <a:pt x="135" y="482"/>
                                    </a:lnTo>
                                    <a:lnTo>
                                      <a:pt x="135" y="478"/>
                                    </a:lnTo>
                                    <a:lnTo>
                                      <a:pt x="140" y="473"/>
                                    </a:lnTo>
                                    <a:lnTo>
                                      <a:pt x="140" y="469"/>
                                    </a:lnTo>
                                    <a:lnTo>
                                      <a:pt x="140" y="464"/>
                                    </a:lnTo>
                                    <a:lnTo>
                                      <a:pt x="140" y="459"/>
                                    </a:lnTo>
                                    <a:lnTo>
                                      <a:pt x="145" y="459"/>
                                    </a:lnTo>
                                    <a:lnTo>
                                      <a:pt x="145" y="455"/>
                                    </a:lnTo>
                                    <a:lnTo>
                                      <a:pt x="145" y="450"/>
                                    </a:lnTo>
                                    <a:lnTo>
                                      <a:pt x="145" y="445"/>
                                    </a:lnTo>
                                    <a:lnTo>
                                      <a:pt x="150" y="441"/>
                                    </a:lnTo>
                                    <a:lnTo>
                                      <a:pt x="150" y="436"/>
                                    </a:lnTo>
                                    <a:lnTo>
                                      <a:pt x="150" y="431"/>
                                    </a:lnTo>
                                    <a:lnTo>
                                      <a:pt x="154" y="427"/>
                                    </a:lnTo>
                                    <a:lnTo>
                                      <a:pt x="154" y="422"/>
                                    </a:lnTo>
                                    <a:lnTo>
                                      <a:pt x="154" y="418"/>
                                    </a:lnTo>
                                    <a:lnTo>
                                      <a:pt x="159" y="413"/>
                                    </a:lnTo>
                                    <a:lnTo>
                                      <a:pt x="159" y="408"/>
                                    </a:lnTo>
                                    <a:lnTo>
                                      <a:pt x="159" y="404"/>
                                    </a:lnTo>
                                    <a:lnTo>
                                      <a:pt x="164" y="399"/>
                                    </a:lnTo>
                                    <a:lnTo>
                                      <a:pt x="164" y="394"/>
                                    </a:lnTo>
                                    <a:lnTo>
                                      <a:pt x="164" y="390"/>
                                    </a:lnTo>
                                    <a:lnTo>
                                      <a:pt x="169" y="385"/>
                                    </a:lnTo>
                                    <a:lnTo>
                                      <a:pt x="169" y="380"/>
                                    </a:lnTo>
                                    <a:lnTo>
                                      <a:pt x="169" y="376"/>
                                    </a:lnTo>
                                    <a:lnTo>
                                      <a:pt x="174" y="371"/>
                                    </a:lnTo>
                                    <a:lnTo>
                                      <a:pt x="174" y="366"/>
                                    </a:lnTo>
                                    <a:lnTo>
                                      <a:pt x="174" y="362"/>
                                    </a:lnTo>
                                    <a:lnTo>
                                      <a:pt x="178" y="357"/>
                                    </a:lnTo>
                                    <a:lnTo>
                                      <a:pt x="178" y="353"/>
                                    </a:lnTo>
                                    <a:lnTo>
                                      <a:pt x="178" y="348"/>
                                    </a:lnTo>
                                    <a:lnTo>
                                      <a:pt x="183" y="348"/>
                                    </a:lnTo>
                                    <a:lnTo>
                                      <a:pt x="183" y="343"/>
                                    </a:lnTo>
                                    <a:lnTo>
                                      <a:pt x="183" y="339"/>
                                    </a:lnTo>
                                    <a:lnTo>
                                      <a:pt x="188" y="334"/>
                                    </a:lnTo>
                                    <a:lnTo>
                                      <a:pt x="188" y="329"/>
                                    </a:lnTo>
                                    <a:lnTo>
                                      <a:pt x="188" y="325"/>
                                    </a:lnTo>
                                    <a:lnTo>
                                      <a:pt x="193" y="320"/>
                                    </a:lnTo>
                                    <a:lnTo>
                                      <a:pt x="193" y="315"/>
                                    </a:lnTo>
                                    <a:lnTo>
                                      <a:pt x="193" y="311"/>
                                    </a:lnTo>
                                    <a:lnTo>
                                      <a:pt x="198" y="306"/>
                                    </a:lnTo>
                                    <a:lnTo>
                                      <a:pt x="198" y="302"/>
                                    </a:lnTo>
                                    <a:lnTo>
                                      <a:pt x="198" y="297"/>
                                    </a:lnTo>
                                    <a:lnTo>
                                      <a:pt x="203" y="297"/>
                                    </a:lnTo>
                                    <a:lnTo>
                                      <a:pt x="203" y="292"/>
                                    </a:lnTo>
                                    <a:lnTo>
                                      <a:pt x="203" y="288"/>
                                    </a:lnTo>
                                    <a:lnTo>
                                      <a:pt x="207" y="283"/>
                                    </a:lnTo>
                                    <a:lnTo>
                                      <a:pt x="207" y="278"/>
                                    </a:lnTo>
                                    <a:lnTo>
                                      <a:pt x="207" y="274"/>
                                    </a:lnTo>
                                    <a:lnTo>
                                      <a:pt x="212" y="274"/>
                                    </a:lnTo>
                                    <a:lnTo>
                                      <a:pt x="212" y="269"/>
                                    </a:lnTo>
                                    <a:lnTo>
                                      <a:pt x="212" y="264"/>
                                    </a:lnTo>
                                    <a:lnTo>
                                      <a:pt x="217" y="260"/>
                                    </a:lnTo>
                                    <a:lnTo>
                                      <a:pt x="217" y="255"/>
                                    </a:lnTo>
                                    <a:lnTo>
                                      <a:pt x="217" y="251"/>
                                    </a:lnTo>
                                    <a:lnTo>
                                      <a:pt x="222" y="251"/>
                                    </a:lnTo>
                                    <a:lnTo>
                                      <a:pt x="222" y="246"/>
                                    </a:lnTo>
                                    <a:lnTo>
                                      <a:pt x="222" y="241"/>
                                    </a:lnTo>
                                    <a:lnTo>
                                      <a:pt x="227" y="241"/>
                                    </a:lnTo>
                                    <a:lnTo>
                                      <a:pt x="227" y="237"/>
                                    </a:lnTo>
                                    <a:lnTo>
                                      <a:pt x="227" y="232"/>
                                    </a:lnTo>
                                    <a:lnTo>
                                      <a:pt x="231" y="227"/>
                                    </a:lnTo>
                                    <a:lnTo>
                                      <a:pt x="231" y="223"/>
                                    </a:lnTo>
                                    <a:lnTo>
                                      <a:pt x="236" y="218"/>
                                    </a:lnTo>
                                    <a:lnTo>
                                      <a:pt x="236" y="213"/>
                                    </a:lnTo>
                                    <a:lnTo>
                                      <a:pt x="236" y="209"/>
                                    </a:lnTo>
                                    <a:lnTo>
                                      <a:pt x="241" y="209"/>
                                    </a:lnTo>
                                    <a:lnTo>
                                      <a:pt x="241" y="204"/>
                                    </a:lnTo>
                                    <a:lnTo>
                                      <a:pt x="241" y="200"/>
                                    </a:lnTo>
                                    <a:lnTo>
                                      <a:pt x="246" y="200"/>
                                    </a:lnTo>
                                    <a:lnTo>
                                      <a:pt x="246" y="195"/>
                                    </a:lnTo>
                                    <a:lnTo>
                                      <a:pt x="246" y="190"/>
                                    </a:lnTo>
                                    <a:lnTo>
                                      <a:pt x="251" y="190"/>
                                    </a:lnTo>
                                    <a:lnTo>
                                      <a:pt x="251" y="186"/>
                                    </a:lnTo>
                                    <a:lnTo>
                                      <a:pt x="251" y="181"/>
                                    </a:lnTo>
                                    <a:lnTo>
                                      <a:pt x="256" y="181"/>
                                    </a:lnTo>
                                    <a:lnTo>
                                      <a:pt x="256" y="176"/>
                                    </a:lnTo>
                                    <a:lnTo>
                                      <a:pt x="256" y="172"/>
                                    </a:lnTo>
                                    <a:lnTo>
                                      <a:pt x="260" y="172"/>
                                    </a:lnTo>
                                    <a:lnTo>
                                      <a:pt x="260" y="167"/>
                                    </a:lnTo>
                                    <a:lnTo>
                                      <a:pt x="260" y="162"/>
                                    </a:lnTo>
                                    <a:lnTo>
                                      <a:pt x="265" y="162"/>
                                    </a:lnTo>
                                    <a:lnTo>
                                      <a:pt x="265" y="158"/>
                                    </a:lnTo>
                                    <a:lnTo>
                                      <a:pt x="265" y="153"/>
                                    </a:lnTo>
                                    <a:lnTo>
                                      <a:pt x="270" y="153"/>
                                    </a:lnTo>
                                    <a:lnTo>
                                      <a:pt x="270" y="149"/>
                                    </a:lnTo>
                                    <a:lnTo>
                                      <a:pt x="270" y="144"/>
                                    </a:lnTo>
                                    <a:lnTo>
                                      <a:pt x="275" y="144"/>
                                    </a:lnTo>
                                    <a:lnTo>
                                      <a:pt x="275" y="139"/>
                                    </a:lnTo>
                                    <a:lnTo>
                                      <a:pt x="280" y="135"/>
                                    </a:lnTo>
                                    <a:lnTo>
                                      <a:pt x="280" y="130"/>
                                    </a:lnTo>
                                    <a:lnTo>
                                      <a:pt x="284" y="125"/>
                                    </a:lnTo>
                                    <a:lnTo>
                                      <a:pt x="284" y="121"/>
                                    </a:lnTo>
                                    <a:lnTo>
                                      <a:pt x="289" y="121"/>
                                    </a:lnTo>
                                    <a:lnTo>
                                      <a:pt x="289" y="116"/>
                                    </a:lnTo>
                                    <a:lnTo>
                                      <a:pt x="294" y="111"/>
                                    </a:lnTo>
                                    <a:lnTo>
                                      <a:pt x="294" y="107"/>
                                    </a:lnTo>
                                    <a:lnTo>
                                      <a:pt x="299" y="107"/>
                                    </a:lnTo>
                                    <a:lnTo>
                                      <a:pt x="299" y="102"/>
                                    </a:lnTo>
                                    <a:lnTo>
                                      <a:pt x="299" y="97"/>
                                    </a:lnTo>
                                    <a:lnTo>
                                      <a:pt x="304" y="97"/>
                                    </a:lnTo>
                                    <a:lnTo>
                                      <a:pt x="304" y="93"/>
                                    </a:lnTo>
                                    <a:lnTo>
                                      <a:pt x="309" y="93"/>
                                    </a:lnTo>
                                    <a:lnTo>
                                      <a:pt x="309" y="88"/>
                                    </a:lnTo>
                                    <a:lnTo>
                                      <a:pt x="313" y="84"/>
                                    </a:lnTo>
                                    <a:lnTo>
                                      <a:pt x="313" y="79"/>
                                    </a:lnTo>
                                    <a:lnTo>
                                      <a:pt x="318" y="79"/>
                                    </a:lnTo>
                                    <a:lnTo>
                                      <a:pt x="318" y="74"/>
                                    </a:lnTo>
                                    <a:lnTo>
                                      <a:pt x="323" y="74"/>
                                    </a:lnTo>
                                    <a:lnTo>
                                      <a:pt x="323" y="70"/>
                                    </a:lnTo>
                                    <a:lnTo>
                                      <a:pt x="328" y="65"/>
                                    </a:lnTo>
                                    <a:lnTo>
                                      <a:pt x="328" y="60"/>
                                    </a:lnTo>
                                    <a:lnTo>
                                      <a:pt x="333" y="60"/>
                                    </a:lnTo>
                                    <a:lnTo>
                                      <a:pt x="333" y="56"/>
                                    </a:lnTo>
                                    <a:lnTo>
                                      <a:pt x="337" y="56"/>
                                    </a:lnTo>
                                    <a:lnTo>
                                      <a:pt x="337" y="51"/>
                                    </a:lnTo>
                                    <a:lnTo>
                                      <a:pt x="342" y="51"/>
                                    </a:lnTo>
                                    <a:lnTo>
                                      <a:pt x="342" y="46"/>
                                    </a:lnTo>
                                    <a:lnTo>
                                      <a:pt x="347" y="46"/>
                                    </a:lnTo>
                                    <a:lnTo>
                                      <a:pt x="347" y="42"/>
                                    </a:lnTo>
                                    <a:lnTo>
                                      <a:pt x="352" y="42"/>
                                    </a:lnTo>
                                    <a:lnTo>
                                      <a:pt x="352" y="37"/>
                                    </a:lnTo>
                                    <a:lnTo>
                                      <a:pt x="357" y="37"/>
                                    </a:lnTo>
                                    <a:lnTo>
                                      <a:pt x="357" y="33"/>
                                    </a:lnTo>
                                    <a:lnTo>
                                      <a:pt x="362" y="33"/>
                                    </a:lnTo>
                                    <a:lnTo>
                                      <a:pt x="362" y="28"/>
                                    </a:lnTo>
                                    <a:lnTo>
                                      <a:pt x="366" y="28"/>
                                    </a:lnTo>
                                    <a:lnTo>
                                      <a:pt x="371" y="23"/>
                                    </a:lnTo>
                                    <a:lnTo>
                                      <a:pt x="376" y="23"/>
                                    </a:lnTo>
                                    <a:lnTo>
                                      <a:pt x="376" y="19"/>
                                    </a:lnTo>
                                    <a:lnTo>
                                      <a:pt x="381" y="19"/>
                                    </a:lnTo>
                                    <a:lnTo>
                                      <a:pt x="381" y="14"/>
                                    </a:lnTo>
                                    <a:lnTo>
                                      <a:pt x="386" y="14"/>
                                    </a:lnTo>
                                    <a:lnTo>
                                      <a:pt x="390" y="14"/>
                                    </a:lnTo>
                                    <a:lnTo>
                                      <a:pt x="390" y="9"/>
                                    </a:lnTo>
                                    <a:lnTo>
                                      <a:pt x="395" y="9"/>
                                    </a:lnTo>
                                    <a:lnTo>
                                      <a:pt x="400" y="9"/>
                                    </a:lnTo>
                                    <a:lnTo>
                                      <a:pt x="400" y="5"/>
                                    </a:lnTo>
                                    <a:lnTo>
                                      <a:pt x="405" y="5"/>
                                    </a:lnTo>
                                    <a:lnTo>
                                      <a:pt x="410" y="5"/>
                                    </a:lnTo>
                                    <a:lnTo>
                                      <a:pt x="415" y="5"/>
                                    </a:lnTo>
                                    <a:lnTo>
                                      <a:pt x="415" y="0"/>
                                    </a:lnTo>
                                    <a:lnTo>
                                      <a:pt x="419" y="0"/>
                                    </a:lnTo>
                                    <a:lnTo>
                                      <a:pt x="424" y="0"/>
                                    </a:lnTo>
                                    <a:lnTo>
                                      <a:pt x="429" y="0"/>
                                    </a:lnTo>
                                    <a:lnTo>
                                      <a:pt x="434" y="0"/>
                                    </a:lnTo>
                                    <a:lnTo>
                                      <a:pt x="439" y="0"/>
                                    </a:lnTo>
                                    <a:lnTo>
                                      <a:pt x="443" y="0"/>
                                    </a:lnTo>
                                    <a:lnTo>
                                      <a:pt x="448" y="0"/>
                                    </a:lnTo>
                                    <a:lnTo>
                                      <a:pt x="453" y="0"/>
                                    </a:lnTo>
                                    <a:lnTo>
                                      <a:pt x="458" y="0"/>
                                    </a:lnTo>
                                    <a:lnTo>
                                      <a:pt x="458" y="5"/>
                                    </a:lnTo>
                                    <a:lnTo>
                                      <a:pt x="463" y="5"/>
                                    </a:lnTo>
                                    <a:lnTo>
                                      <a:pt x="468" y="5"/>
                                    </a:lnTo>
                                    <a:lnTo>
                                      <a:pt x="472" y="5"/>
                                    </a:lnTo>
                                    <a:lnTo>
                                      <a:pt x="472" y="9"/>
                                    </a:lnTo>
                                    <a:lnTo>
                                      <a:pt x="477" y="9"/>
                                    </a:lnTo>
                                    <a:lnTo>
                                      <a:pt x="482" y="9"/>
                                    </a:lnTo>
                                    <a:lnTo>
                                      <a:pt x="487" y="14"/>
                                    </a:lnTo>
                                    <a:lnTo>
                                      <a:pt x="492" y="14"/>
                                    </a:lnTo>
                                    <a:lnTo>
                                      <a:pt x="492" y="19"/>
                                    </a:lnTo>
                                    <a:lnTo>
                                      <a:pt x="496" y="19"/>
                                    </a:lnTo>
                                    <a:lnTo>
                                      <a:pt x="501" y="19"/>
                                    </a:lnTo>
                                    <a:lnTo>
                                      <a:pt x="501" y="23"/>
                                    </a:lnTo>
                                    <a:lnTo>
                                      <a:pt x="506" y="23"/>
                                    </a:lnTo>
                                    <a:lnTo>
                                      <a:pt x="506" y="28"/>
                                    </a:lnTo>
                                    <a:lnTo>
                                      <a:pt x="511" y="28"/>
                                    </a:lnTo>
                                    <a:lnTo>
                                      <a:pt x="516" y="33"/>
                                    </a:lnTo>
                                    <a:lnTo>
                                      <a:pt x="521" y="33"/>
                                    </a:lnTo>
                                    <a:lnTo>
                                      <a:pt x="521" y="37"/>
                                    </a:lnTo>
                                    <a:lnTo>
                                      <a:pt x="525" y="37"/>
                                    </a:lnTo>
                                    <a:lnTo>
                                      <a:pt x="525" y="42"/>
                                    </a:lnTo>
                                    <a:lnTo>
                                      <a:pt x="530" y="42"/>
                                    </a:lnTo>
                                    <a:lnTo>
                                      <a:pt x="530" y="46"/>
                                    </a:lnTo>
                                    <a:lnTo>
                                      <a:pt x="535" y="46"/>
                                    </a:lnTo>
                                    <a:lnTo>
                                      <a:pt x="535" y="51"/>
                                    </a:lnTo>
                                    <a:lnTo>
                                      <a:pt x="540" y="51"/>
                                    </a:lnTo>
                                    <a:lnTo>
                                      <a:pt x="540" y="56"/>
                                    </a:lnTo>
                                    <a:lnTo>
                                      <a:pt x="545" y="60"/>
                                    </a:lnTo>
                                    <a:lnTo>
                                      <a:pt x="550" y="65"/>
                                    </a:lnTo>
                                    <a:lnTo>
                                      <a:pt x="550" y="70"/>
                                    </a:lnTo>
                                    <a:lnTo>
                                      <a:pt x="554" y="70"/>
                                    </a:lnTo>
                                    <a:lnTo>
                                      <a:pt x="554" y="74"/>
                                    </a:lnTo>
                                    <a:lnTo>
                                      <a:pt x="559" y="74"/>
                                    </a:lnTo>
                                    <a:lnTo>
                                      <a:pt x="559" y="79"/>
                                    </a:lnTo>
                                    <a:lnTo>
                                      <a:pt x="564" y="84"/>
                                    </a:lnTo>
                                    <a:lnTo>
                                      <a:pt x="564" y="88"/>
                                    </a:lnTo>
                                    <a:lnTo>
                                      <a:pt x="569" y="88"/>
                                    </a:lnTo>
                                    <a:lnTo>
                                      <a:pt x="569" y="93"/>
                                    </a:lnTo>
                                    <a:lnTo>
                                      <a:pt x="574" y="93"/>
                                    </a:lnTo>
                                    <a:lnTo>
                                      <a:pt x="574" y="97"/>
                                    </a:lnTo>
                                    <a:lnTo>
                                      <a:pt x="578" y="102"/>
                                    </a:lnTo>
                                    <a:lnTo>
                                      <a:pt x="578" y="107"/>
                                    </a:lnTo>
                                    <a:lnTo>
                                      <a:pt x="583" y="107"/>
                                    </a:lnTo>
                                    <a:lnTo>
                                      <a:pt x="583" y="111"/>
                                    </a:lnTo>
                                    <a:lnTo>
                                      <a:pt x="583" y="116"/>
                                    </a:lnTo>
                                    <a:lnTo>
                                      <a:pt x="588" y="116"/>
                                    </a:lnTo>
                                    <a:lnTo>
                                      <a:pt x="588" y="121"/>
                                    </a:lnTo>
                                    <a:lnTo>
                                      <a:pt x="593" y="125"/>
                                    </a:lnTo>
                                    <a:lnTo>
                                      <a:pt x="593" y="130"/>
                                    </a:lnTo>
                                    <a:lnTo>
                                      <a:pt x="598" y="130"/>
                                    </a:lnTo>
                                    <a:lnTo>
                                      <a:pt x="598" y="135"/>
                                    </a:lnTo>
                                    <a:lnTo>
                                      <a:pt x="598" y="139"/>
                                    </a:lnTo>
                                    <a:lnTo>
                                      <a:pt x="603" y="139"/>
                                    </a:lnTo>
                                    <a:lnTo>
                                      <a:pt x="603" y="144"/>
                                    </a:lnTo>
                                    <a:lnTo>
                                      <a:pt x="607" y="149"/>
                                    </a:lnTo>
                                    <a:lnTo>
                                      <a:pt x="607" y="153"/>
                                    </a:lnTo>
                                    <a:lnTo>
                                      <a:pt x="612" y="158"/>
                                    </a:lnTo>
                                    <a:lnTo>
                                      <a:pt x="612" y="162"/>
                                    </a:lnTo>
                                    <a:lnTo>
                                      <a:pt x="617" y="167"/>
                                    </a:lnTo>
                                    <a:lnTo>
                                      <a:pt x="617" y="172"/>
                                    </a:lnTo>
                                    <a:lnTo>
                                      <a:pt x="617" y="176"/>
                                    </a:lnTo>
                                    <a:lnTo>
                                      <a:pt x="622" y="176"/>
                                    </a:lnTo>
                                    <a:lnTo>
                                      <a:pt x="622" y="181"/>
                                    </a:lnTo>
                                    <a:lnTo>
                                      <a:pt x="622" y="186"/>
                                    </a:lnTo>
                                    <a:lnTo>
                                      <a:pt x="627" y="186"/>
                                    </a:lnTo>
                                    <a:lnTo>
                                      <a:pt x="627" y="190"/>
                                    </a:lnTo>
                                    <a:lnTo>
                                      <a:pt x="627" y="195"/>
                                    </a:lnTo>
                                    <a:lnTo>
                                      <a:pt x="631" y="195"/>
                                    </a:lnTo>
                                    <a:lnTo>
                                      <a:pt x="631" y="200"/>
                                    </a:lnTo>
                                    <a:lnTo>
                                      <a:pt x="631" y="204"/>
                                    </a:lnTo>
                                    <a:lnTo>
                                      <a:pt x="636" y="204"/>
                                    </a:lnTo>
                                    <a:lnTo>
                                      <a:pt x="636" y="209"/>
                                    </a:lnTo>
                                    <a:lnTo>
                                      <a:pt x="636" y="213"/>
                                    </a:lnTo>
                                    <a:lnTo>
                                      <a:pt x="641" y="218"/>
                                    </a:lnTo>
                                    <a:lnTo>
                                      <a:pt x="641" y="223"/>
                                    </a:lnTo>
                                    <a:lnTo>
                                      <a:pt x="646" y="227"/>
                                    </a:lnTo>
                                    <a:lnTo>
                                      <a:pt x="646" y="232"/>
                                    </a:lnTo>
                                    <a:lnTo>
                                      <a:pt x="651" y="237"/>
                                    </a:lnTo>
                                    <a:lnTo>
                                      <a:pt x="651" y="241"/>
                                    </a:lnTo>
                                    <a:lnTo>
                                      <a:pt x="651" y="246"/>
                                    </a:lnTo>
                                    <a:lnTo>
                                      <a:pt x="656" y="246"/>
                                    </a:lnTo>
                                    <a:lnTo>
                                      <a:pt x="656" y="251"/>
                                    </a:lnTo>
                                    <a:lnTo>
                                      <a:pt x="656" y="255"/>
                                    </a:lnTo>
                                    <a:lnTo>
                                      <a:pt x="660" y="260"/>
                                    </a:lnTo>
                                    <a:lnTo>
                                      <a:pt x="660" y="264"/>
                                    </a:lnTo>
                                    <a:lnTo>
                                      <a:pt x="660" y="269"/>
                                    </a:lnTo>
                                    <a:lnTo>
                                      <a:pt x="665" y="269"/>
                                    </a:lnTo>
                                    <a:lnTo>
                                      <a:pt x="665" y="274"/>
                                    </a:lnTo>
                                    <a:lnTo>
                                      <a:pt x="665" y="278"/>
                                    </a:lnTo>
                                    <a:lnTo>
                                      <a:pt x="670" y="283"/>
                                    </a:lnTo>
                                    <a:lnTo>
                                      <a:pt x="670" y="288"/>
                                    </a:lnTo>
                                    <a:lnTo>
                                      <a:pt x="670" y="292"/>
                                    </a:lnTo>
                                    <a:lnTo>
                                      <a:pt x="675" y="292"/>
                                    </a:lnTo>
                                    <a:lnTo>
                                      <a:pt x="675" y="297"/>
                                    </a:lnTo>
                                    <a:lnTo>
                                      <a:pt x="675" y="302"/>
                                    </a:lnTo>
                                    <a:lnTo>
                                      <a:pt x="680" y="306"/>
                                    </a:lnTo>
                                    <a:lnTo>
                                      <a:pt x="680" y="311"/>
                                    </a:lnTo>
                                    <a:lnTo>
                                      <a:pt x="680" y="315"/>
                                    </a:lnTo>
                                    <a:lnTo>
                                      <a:pt x="684" y="320"/>
                                    </a:lnTo>
                                    <a:lnTo>
                                      <a:pt x="684" y="325"/>
                                    </a:lnTo>
                                    <a:lnTo>
                                      <a:pt x="684" y="329"/>
                                    </a:lnTo>
                                    <a:lnTo>
                                      <a:pt x="689" y="329"/>
                                    </a:lnTo>
                                    <a:lnTo>
                                      <a:pt x="689" y="334"/>
                                    </a:lnTo>
                                    <a:lnTo>
                                      <a:pt x="689" y="339"/>
                                    </a:lnTo>
                                    <a:lnTo>
                                      <a:pt x="694" y="343"/>
                                    </a:lnTo>
                                    <a:lnTo>
                                      <a:pt x="694" y="348"/>
                                    </a:lnTo>
                                    <a:lnTo>
                                      <a:pt x="694" y="353"/>
                                    </a:lnTo>
                                    <a:lnTo>
                                      <a:pt x="699" y="357"/>
                                    </a:lnTo>
                                    <a:lnTo>
                                      <a:pt x="699" y="362"/>
                                    </a:lnTo>
                                    <a:lnTo>
                                      <a:pt x="699" y="366"/>
                                    </a:lnTo>
                                    <a:lnTo>
                                      <a:pt x="704" y="371"/>
                                    </a:lnTo>
                                    <a:lnTo>
                                      <a:pt x="704" y="376"/>
                                    </a:lnTo>
                                    <a:lnTo>
                                      <a:pt x="704" y="380"/>
                                    </a:lnTo>
                                    <a:lnTo>
                                      <a:pt x="709" y="385"/>
                                    </a:lnTo>
                                    <a:lnTo>
                                      <a:pt x="709" y="390"/>
                                    </a:lnTo>
                                    <a:lnTo>
                                      <a:pt x="709" y="394"/>
                                    </a:lnTo>
                                    <a:lnTo>
                                      <a:pt x="713" y="399"/>
                                    </a:lnTo>
                                    <a:lnTo>
                                      <a:pt x="713" y="404"/>
                                    </a:lnTo>
                                    <a:lnTo>
                                      <a:pt x="713" y="408"/>
                                    </a:lnTo>
                                    <a:lnTo>
                                      <a:pt x="718" y="413"/>
                                    </a:lnTo>
                                    <a:lnTo>
                                      <a:pt x="718" y="418"/>
                                    </a:lnTo>
                                    <a:lnTo>
                                      <a:pt x="718" y="422"/>
                                    </a:lnTo>
                                    <a:lnTo>
                                      <a:pt x="723" y="427"/>
                                    </a:lnTo>
                                    <a:lnTo>
                                      <a:pt x="723" y="431"/>
                                    </a:lnTo>
                                    <a:lnTo>
                                      <a:pt x="723" y="436"/>
                                    </a:lnTo>
                                    <a:lnTo>
                                      <a:pt x="728" y="441"/>
                                    </a:lnTo>
                                    <a:lnTo>
                                      <a:pt x="728" y="445"/>
                                    </a:lnTo>
                                    <a:lnTo>
                                      <a:pt x="728" y="450"/>
                                    </a:lnTo>
                                    <a:lnTo>
                                      <a:pt x="733" y="455"/>
                                    </a:lnTo>
                                    <a:lnTo>
                                      <a:pt x="733" y="459"/>
                                    </a:lnTo>
                                    <a:lnTo>
                                      <a:pt x="733" y="464"/>
                                    </a:lnTo>
                                    <a:lnTo>
                                      <a:pt x="737" y="469"/>
                                    </a:lnTo>
                                    <a:lnTo>
                                      <a:pt x="737" y="473"/>
                                    </a:lnTo>
                                    <a:lnTo>
                                      <a:pt x="737" y="478"/>
                                    </a:lnTo>
                                    <a:lnTo>
                                      <a:pt x="737" y="482"/>
                                    </a:lnTo>
                                    <a:lnTo>
                                      <a:pt x="742" y="482"/>
                                    </a:lnTo>
                                    <a:lnTo>
                                      <a:pt x="742" y="487"/>
                                    </a:lnTo>
                                    <a:lnTo>
                                      <a:pt x="742" y="492"/>
                                    </a:lnTo>
                                    <a:lnTo>
                                      <a:pt x="742" y="496"/>
                                    </a:lnTo>
                                    <a:lnTo>
                                      <a:pt x="747" y="501"/>
                                    </a:lnTo>
                                    <a:lnTo>
                                      <a:pt x="747" y="506"/>
                                    </a:lnTo>
                                    <a:lnTo>
                                      <a:pt x="747" y="510"/>
                                    </a:lnTo>
                                  </a:path>
                                </a:pathLst>
                              </a:custGeom>
                              <a:noFill/>
                              <a:ln w="19050">
                                <a:solidFill>
                                  <a:srgbClr val="80008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86" name="Freeform 676"/>
                            <wps:cNvSpPr>
                              <a:spLocks/>
                            </wps:cNvSpPr>
                            <wps:spPr bwMode="auto">
                              <a:xfrm>
                                <a:off x="4702" y="6684"/>
                                <a:ext cx="125" cy="492"/>
                              </a:xfrm>
                              <a:custGeom>
                                <a:avLst/>
                                <a:gdLst>
                                  <a:gd name="T0" fmla="*/ 5 w 125"/>
                                  <a:gd name="T1" fmla="*/ 5 h 492"/>
                                  <a:gd name="T2" fmla="*/ 5 w 125"/>
                                  <a:gd name="T3" fmla="*/ 14 h 492"/>
                                  <a:gd name="T4" fmla="*/ 10 w 125"/>
                                  <a:gd name="T5" fmla="*/ 23 h 492"/>
                                  <a:gd name="T6" fmla="*/ 10 w 125"/>
                                  <a:gd name="T7" fmla="*/ 33 h 492"/>
                                  <a:gd name="T8" fmla="*/ 15 w 125"/>
                                  <a:gd name="T9" fmla="*/ 42 h 492"/>
                                  <a:gd name="T10" fmla="*/ 15 w 125"/>
                                  <a:gd name="T11" fmla="*/ 51 h 492"/>
                                  <a:gd name="T12" fmla="*/ 19 w 125"/>
                                  <a:gd name="T13" fmla="*/ 61 h 492"/>
                                  <a:gd name="T14" fmla="*/ 24 w 125"/>
                                  <a:gd name="T15" fmla="*/ 70 h 492"/>
                                  <a:gd name="T16" fmla="*/ 24 w 125"/>
                                  <a:gd name="T17" fmla="*/ 79 h 492"/>
                                  <a:gd name="T18" fmla="*/ 29 w 125"/>
                                  <a:gd name="T19" fmla="*/ 88 h 492"/>
                                  <a:gd name="T20" fmla="*/ 29 w 125"/>
                                  <a:gd name="T21" fmla="*/ 98 h 492"/>
                                  <a:gd name="T22" fmla="*/ 34 w 125"/>
                                  <a:gd name="T23" fmla="*/ 107 h 492"/>
                                  <a:gd name="T24" fmla="*/ 34 w 125"/>
                                  <a:gd name="T25" fmla="*/ 116 h 492"/>
                                  <a:gd name="T26" fmla="*/ 39 w 125"/>
                                  <a:gd name="T27" fmla="*/ 125 h 492"/>
                                  <a:gd name="T28" fmla="*/ 39 w 125"/>
                                  <a:gd name="T29" fmla="*/ 135 h 492"/>
                                  <a:gd name="T30" fmla="*/ 43 w 125"/>
                                  <a:gd name="T31" fmla="*/ 144 h 492"/>
                                  <a:gd name="T32" fmla="*/ 43 w 125"/>
                                  <a:gd name="T33" fmla="*/ 153 h 492"/>
                                  <a:gd name="T34" fmla="*/ 48 w 125"/>
                                  <a:gd name="T35" fmla="*/ 163 h 492"/>
                                  <a:gd name="T36" fmla="*/ 48 w 125"/>
                                  <a:gd name="T37" fmla="*/ 172 h 492"/>
                                  <a:gd name="T38" fmla="*/ 53 w 125"/>
                                  <a:gd name="T39" fmla="*/ 181 h 492"/>
                                  <a:gd name="T40" fmla="*/ 53 w 125"/>
                                  <a:gd name="T41" fmla="*/ 190 h 492"/>
                                  <a:gd name="T42" fmla="*/ 58 w 125"/>
                                  <a:gd name="T43" fmla="*/ 200 h 492"/>
                                  <a:gd name="T44" fmla="*/ 58 w 125"/>
                                  <a:gd name="T45" fmla="*/ 209 h 492"/>
                                  <a:gd name="T46" fmla="*/ 63 w 125"/>
                                  <a:gd name="T47" fmla="*/ 218 h 492"/>
                                  <a:gd name="T48" fmla="*/ 63 w 125"/>
                                  <a:gd name="T49" fmla="*/ 228 h 492"/>
                                  <a:gd name="T50" fmla="*/ 68 w 125"/>
                                  <a:gd name="T51" fmla="*/ 237 h 492"/>
                                  <a:gd name="T52" fmla="*/ 68 w 125"/>
                                  <a:gd name="T53" fmla="*/ 246 h 492"/>
                                  <a:gd name="T54" fmla="*/ 72 w 125"/>
                                  <a:gd name="T55" fmla="*/ 255 h 492"/>
                                  <a:gd name="T56" fmla="*/ 72 w 125"/>
                                  <a:gd name="T57" fmla="*/ 265 h 492"/>
                                  <a:gd name="T58" fmla="*/ 77 w 125"/>
                                  <a:gd name="T59" fmla="*/ 274 h 492"/>
                                  <a:gd name="T60" fmla="*/ 77 w 125"/>
                                  <a:gd name="T61" fmla="*/ 283 h 492"/>
                                  <a:gd name="T62" fmla="*/ 82 w 125"/>
                                  <a:gd name="T63" fmla="*/ 297 h 492"/>
                                  <a:gd name="T64" fmla="*/ 82 w 125"/>
                                  <a:gd name="T65" fmla="*/ 306 h 492"/>
                                  <a:gd name="T66" fmla="*/ 87 w 125"/>
                                  <a:gd name="T67" fmla="*/ 316 h 492"/>
                                  <a:gd name="T68" fmla="*/ 87 w 125"/>
                                  <a:gd name="T69" fmla="*/ 325 h 492"/>
                                  <a:gd name="T70" fmla="*/ 92 w 125"/>
                                  <a:gd name="T71" fmla="*/ 334 h 492"/>
                                  <a:gd name="T72" fmla="*/ 92 w 125"/>
                                  <a:gd name="T73" fmla="*/ 343 h 492"/>
                                  <a:gd name="T74" fmla="*/ 96 w 125"/>
                                  <a:gd name="T75" fmla="*/ 357 h 492"/>
                                  <a:gd name="T76" fmla="*/ 96 w 125"/>
                                  <a:gd name="T77" fmla="*/ 367 h 492"/>
                                  <a:gd name="T78" fmla="*/ 101 w 125"/>
                                  <a:gd name="T79" fmla="*/ 376 h 492"/>
                                  <a:gd name="T80" fmla="*/ 101 w 125"/>
                                  <a:gd name="T81" fmla="*/ 385 h 492"/>
                                  <a:gd name="T82" fmla="*/ 106 w 125"/>
                                  <a:gd name="T83" fmla="*/ 394 h 492"/>
                                  <a:gd name="T84" fmla="*/ 106 w 125"/>
                                  <a:gd name="T85" fmla="*/ 408 h 492"/>
                                  <a:gd name="T86" fmla="*/ 111 w 125"/>
                                  <a:gd name="T87" fmla="*/ 418 h 492"/>
                                  <a:gd name="T88" fmla="*/ 111 w 125"/>
                                  <a:gd name="T89" fmla="*/ 427 h 492"/>
                                  <a:gd name="T90" fmla="*/ 116 w 125"/>
                                  <a:gd name="T91" fmla="*/ 441 h 492"/>
                                  <a:gd name="T92" fmla="*/ 116 w 125"/>
                                  <a:gd name="T93" fmla="*/ 450 h 492"/>
                                  <a:gd name="T94" fmla="*/ 121 w 125"/>
                                  <a:gd name="T95" fmla="*/ 459 h 492"/>
                                  <a:gd name="T96" fmla="*/ 121 w 125"/>
                                  <a:gd name="T97" fmla="*/ 473 h 492"/>
                                  <a:gd name="T98" fmla="*/ 125 w 125"/>
                                  <a:gd name="T99" fmla="*/ 483 h 492"/>
                                  <a:gd name="T100" fmla="*/ 125 w 125"/>
                                  <a:gd name="T101" fmla="*/ 492 h 49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125" h="492">
                                    <a:moveTo>
                                      <a:pt x="0" y="0"/>
                                    </a:moveTo>
                                    <a:lnTo>
                                      <a:pt x="5" y="5"/>
                                    </a:lnTo>
                                    <a:lnTo>
                                      <a:pt x="5" y="10"/>
                                    </a:lnTo>
                                    <a:lnTo>
                                      <a:pt x="5" y="14"/>
                                    </a:lnTo>
                                    <a:lnTo>
                                      <a:pt x="5" y="19"/>
                                    </a:lnTo>
                                    <a:lnTo>
                                      <a:pt x="10" y="23"/>
                                    </a:lnTo>
                                    <a:lnTo>
                                      <a:pt x="10" y="28"/>
                                    </a:lnTo>
                                    <a:lnTo>
                                      <a:pt x="10" y="33"/>
                                    </a:lnTo>
                                    <a:lnTo>
                                      <a:pt x="15" y="37"/>
                                    </a:lnTo>
                                    <a:lnTo>
                                      <a:pt x="15" y="42"/>
                                    </a:lnTo>
                                    <a:lnTo>
                                      <a:pt x="15" y="47"/>
                                    </a:lnTo>
                                    <a:lnTo>
                                      <a:pt x="15" y="51"/>
                                    </a:lnTo>
                                    <a:lnTo>
                                      <a:pt x="19" y="56"/>
                                    </a:lnTo>
                                    <a:lnTo>
                                      <a:pt x="19" y="61"/>
                                    </a:lnTo>
                                    <a:lnTo>
                                      <a:pt x="19" y="65"/>
                                    </a:lnTo>
                                    <a:lnTo>
                                      <a:pt x="24" y="70"/>
                                    </a:lnTo>
                                    <a:lnTo>
                                      <a:pt x="24" y="74"/>
                                    </a:lnTo>
                                    <a:lnTo>
                                      <a:pt x="24" y="79"/>
                                    </a:lnTo>
                                    <a:lnTo>
                                      <a:pt x="24" y="84"/>
                                    </a:lnTo>
                                    <a:lnTo>
                                      <a:pt x="29" y="88"/>
                                    </a:lnTo>
                                    <a:lnTo>
                                      <a:pt x="29" y="93"/>
                                    </a:lnTo>
                                    <a:lnTo>
                                      <a:pt x="29" y="98"/>
                                    </a:lnTo>
                                    <a:lnTo>
                                      <a:pt x="29" y="102"/>
                                    </a:lnTo>
                                    <a:lnTo>
                                      <a:pt x="34" y="107"/>
                                    </a:lnTo>
                                    <a:lnTo>
                                      <a:pt x="34" y="112"/>
                                    </a:lnTo>
                                    <a:lnTo>
                                      <a:pt x="34" y="116"/>
                                    </a:lnTo>
                                    <a:lnTo>
                                      <a:pt x="39" y="121"/>
                                    </a:lnTo>
                                    <a:lnTo>
                                      <a:pt x="39" y="125"/>
                                    </a:lnTo>
                                    <a:lnTo>
                                      <a:pt x="39" y="130"/>
                                    </a:lnTo>
                                    <a:lnTo>
                                      <a:pt x="39" y="135"/>
                                    </a:lnTo>
                                    <a:lnTo>
                                      <a:pt x="43" y="139"/>
                                    </a:lnTo>
                                    <a:lnTo>
                                      <a:pt x="43" y="144"/>
                                    </a:lnTo>
                                    <a:lnTo>
                                      <a:pt x="43" y="149"/>
                                    </a:lnTo>
                                    <a:lnTo>
                                      <a:pt x="43" y="153"/>
                                    </a:lnTo>
                                    <a:lnTo>
                                      <a:pt x="48" y="158"/>
                                    </a:lnTo>
                                    <a:lnTo>
                                      <a:pt x="48" y="163"/>
                                    </a:lnTo>
                                    <a:lnTo>
                                      <a:pt x="48" y="167"/>
                                    </a:lnTo>
                                    <a:lnTo>
                                      <a:pt x="48" y="172"/>
                                    </a:lnTo>
                                    <a:lnTo>
                                      <a:pt x="53" y="176"/>
                                    </a:lnTo>
                                    <a:lnTo>
                                      <a:pt x="53" y="181"/>
                                    </a:lnTo>
                                    <a:lnTo>
                                      <a:pt x="53" y="186"/>
                                    </a:lnTo>
                                    <a:lnTo>
                                      <a:pt x="53" y="190"/>
                                    </a:lnTo>
                                    <a:lnTo>
                                      <a:pt x="58" y="195"/>
                                    </a:lnTo>
                                    <a:lnTo>
                                      <a:pt x="58" y="200"/>
                                    </a:lnTo>
                                    <a:lnTo>
                                      <a:pt x="58" y="204"/>
                                    </a:lnTo>
                                    <a:lnTo>
                                      <a:pt x="58" y="209"/>
                                    </a:lnTo>
                                    <a:lnTo>
                                      <a:pt x="63" y="214"/>
                                    </a:lnTo>
                                    <a:lnTo>
                                      <a:pt x="63" y="218"/>
                                    </a:lnTo>
                                    <a:lnTo>
                                      <a:pt x="63" y="223"/>
                                    </a:lnTo>
                                    <a:lnTo>
                                      <a:pt x="63" y="228"/>
                                    </a:lnTo>
                                    <a:lnTo>
                                      <a:pt x="68" y="232"/>
                                    </a:lnTo>
                                    <a:lnTo>
                                      <a:pt x="68" y="237"/>
                                    </a:lnTo>
                                    <a:lnTo>
                                      <a:pt x="68" y="241"/>
                                    </a:lnTo>
                                    <a:lnTo>
                                      <a:pt x="68" y="246"/>
                                    </a:lnTo>
                                    <a:lnTo>
                                      <a:pt x="72" y="251"/>
                                    </a:lnTo>
                                    <a:lnTo>
                                      <a:pt x="72" y="255"/>
                                    </a:lnTo>
                                    <a:lnTo>
                                      <a:pt x="72" y="260"/>
                                    </a:lnTo>
                                    <a:lnTo>
                                      <a:pt x="72" y="265"/>
                                    </a:lnTo>
                                    <a:lnTo>
                                      <a:pt x="77" y="269"/>
                                    </a:lnTo>
                                    <a:lnTo>
                                      <a:pt x="77" y="274"/>
                                    </a:lnTo>
                                    <a:lnTo>
                                      <a:pt x="77" y="279"/>
                                    </a:lnTo>
                                    <a:lnTo>
                                      <a:pt x="77" y="283"/>
                                    </a:lnTo>
                                    <a:lnTo>
                                      <a:pt x="82" y="288"/>
                                    </a:lnTo>
                                    <a:lnTo>
                                      <a:pt x="82" y="297"/>
                                    </a:lnTo>
                                    <a:lnTo>
                                      <a:pt x="82" y="302"/>
                                    </a:lnTo>
                                    <a:lnTo>
                                      <a:pt x="82" y="306"/>
                                    </a:lnTo>
                                    <a:lnTo>
                                      <a:pt x="87" y="311"/>
                                    </a:lnTo>
                                    <a:lnTo>
                                      <a:pt x="87" y="316"/>
                                    </a:lnTo>
                                    <a:lnTo>
                                      <a:pt x="87" y="320"/>
                                    </a:lnTo>
                                    <a:lnTo>
                                      <a:pt x="87" y="325"/>
                                    </a:lnTo>
                                    <a:lnTo>
                                      <a:pt x="92" y="330"/>
                                    </a:lnTo>
                                    <a:lnTo>
                                      <a:pt x="92" y="334"/>
                                    </a:lnTo>
                                    <a:lnTo>
                                      <a:pt x="92" y="339"/>
                                    </a:lnTo>
                                    <a:lnTo>
                                      <a:pt x="92" y="343"/>
                                    </a:lnTo>
                                    <a:lnTo>
                                      <a:pt x="96" y="348"/>
                                    </a:lnTo>
                                    <a:lnTo>
                                      <a:pt x="96" y="357"/>
                                    </a:lnTo>
                                    <a:lnTo>
                                      <a:pt x="96" y="362"/>
                                    </a:lnTo>
                                    <a:lnTo>
                                      <a:pt x="96" y="367"/>
                                    </a:lnTo>
                                    <a:lnTo>
                                      <a:pt x="101" y="371"/>
                                    </a:lnTo>
                                    <a:lnTo>
                                      <a:pt x="101" y="376"/>
                                    </a:lnTo>
                                    <a:lnTo>
                                      <a:pt x="101" y="381"/>
                                    </a:lnTo>
                                    <a:lnTo>
                                      <a:pt x="101" y="385"/>
                                    </a:lnTo>
                                    <a:lnTo>
                                      <a:pt x="106" y="390"/>
                                    </a:lnTo>
                                    <a:lnTo>
                                      <a:pt x="106" y="394"/>
                                    </a:lnTo>
                                    <a:lnTo>
                                      <a:pt x="106" y="404"/>
                                    </a:lnTo>
                                    <a:lnTo>
                                      <a:pt x="106" y="408"/>
                                    </a:lnTo>
                                    <a:lnTo>
                                      <a:pt x="106" y="413"/>
                                    </a:lnTo>
                                    <a:lnTo>
                                      <a:pt x="111" y="418"/>
                                    </a:lnTo>
                                    <a:lnTo>
                                      <a:pt x="111" y="422"/>
                                    </a:lnTo>
                                    <a:lnTo>
                                      <a:pt x="111" y="427"/>
                                    </a:lnTo>
                                    <a:lnTo>
                                      <a:pt x="111" y="432"/>
                                    </a:lnTo>
                                    <a:lnTo>
                                      <a:pt x="116" y="441"/>
                                    </a:lnTo>
                                    <a:lnTo>
                                      <a:pt x="116" y="445"/>
                                    </a:lnTo>
                                    <a:lnTo>
                                      <a:pt x="116" y="450"/>
                                    </a:lnTo>
                                    <a:lnTo>
                                      <a:pt x="116" y="455"/>
                                    </a:lnTo>
                                    <a:lnTo>
                                      <a:pt x="121" y="459"/>
                                    </a:lnTo>
                                    <a:lnTo>
                                      <a:pt x="121" y="464"/>
                                    </a:lnTo>
                                    <a:lnTo>
                                      <a:pt x="121" y="473"/>
                                    </a:lnTo>
                                    <a:lnTo>
                                      <a:pt x="121" y="478"/>
                                    </a:lnTo>
                                    <a:lnTo>
                                      <a:pt x="125" y="483"/>
                                    </a:lnTo>
                                    <a:lnTo>
                                      <a:pt x="125" y="487"/>
                                    </a:lnTo>
                                    <a:lnTo>
                                      <a:pt x="125" y="492"/>
                                    </a:lnTo>
                                  </a:path>
                                </a:pathLst>
                              </a:custGeom>
                              <a:noFill/>
                              <a:ln w="19050">
                                <a:solidFill>
                                  <a:srgbClr val="80008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5687" name="Line 677"/>
                          <wps:cNvCnPr/>
                          <wps:spPr bwMode="auto">
                            <a:xfrm>
                              <a:off x="2294" y="4299"/>
                              <a:ext cx="0" cy="162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5688" name="Text Box 678"/>
                          <wps:cNvSpPr txBox="1">
                            <a:spLocks noChangeArrowheads="1"/>
                          </wps:cNvSpPr>
                          <wps:spPr bwMode="auto">
                            <a:xfrm>
                              <a:off x="2934" y="513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CEF" w:rsidRPr="009465C6" w:rsidRDefault="000B3CEF" w:rsidP="00F34E29">
                                <w:r>
                                  <w:t>x</w:t>
                                </w:r>
                              </w:p>
                            </w:txbxContent>
                          </wps:txbx>
                          <wps:bodyPr rot="0" vert="horz" wrap="square" lIns="18000" tIns="0" rIns="18000" bIns="0" anchor="t" anchorCtr="0" upright="1">
                            <a:noAutofit/>
                          </wps:bodyPr>
                        </wps:wsp>
                        <wps:wsp>
                          <wps:cNvPr id="5689" name="Text Box 679"/>
                          <wps:cNvSpPr txBox="1">
                            <a:spLocks noChangeArrowheads="1"/>
                          </wps:cNvSpPr>
                          <wps:spPr bwMode="auto">
                            <a:xfrm>
                              <a:off x="2064" y="419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CEF" w:rsidRPr="009465C6" w:rsidRDefault="000B3CEF" w:rsidP="00F34E29">
                                <w:r>
                                  <w:t>y</w:t>
                                </w:r>
                              </w:p>
                            </w:txbxContent>
                          </wps:txbx>
                          <wps:bodyPr rot="0" vert="horz" wrap="square" lIns="18000" tIns="0" rIns="18000" bIns="0" anchor="t" anchorCtr="0" upright="1">
                            <a:noAutofit/>
                          </wps:bodyPr>
                        </wps:wsp>
                        <wps:wsp>
                          <wps:cNvPr id="5690" name="Text Box 680"/>
                          <wps:cNvSpPr txBox="1">
                            <a:spLocks noChangeArrowheads="1"/>
                          </wps:cNvSpPr>
                          <wps:spPr bwMode="auto">
                            <a:xfrm>
                              <a:off x="2049" y="488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CEF" w:rsidRPr="009465C6" w:rsidRDefault="000B3CEF" w:rsidP="00F34E29">
                                <w:r>
                                  <w:t>O</w:t>
                                </w:r>
                              </w:p>
                            </w:txbxContent>
                          </wps:txbx>
                          <wps:bodyPr rot="0" vert="horz" wrap="square" lIns="18000" tIns="0" rIns="18000" bIns="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5681" o:spid="_x0000_s1264" style="position:absolute;left:0;text-align:left;margin-left:422.4pt;margin-top:.8pt;width:85pt;height:74.4pt;z-index:251684864;mso-position-horizontal-relative:text;mso-position-vertical-relative:text" coordorigin="1314,4194" coordsize="1875,172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e51TTx4AANyyAAAOAAAAZHJzL2Uyb0RvYy54bWzsXVtvYzeSfl9g/4PgxwU61rlKMtIZJH0J FsjsBoh339WWbAsjS1pJiTuzmP++X5FVJdImWUxmkJnBJg85cp/vFFkX3qqK5Jd/+Py0nfy0Pp42 +93bq+aL6dVkvbvbrza7h7dX/3X78c38anI6L3er5Xa/W7+9+nl9uvrDV//6L18+H27W7f5xv12t jxMQ2Z1ung9vrx7P58PN9fXp7nH9tDx9sT+sd3h5vz8+Lc/48/hwvToun0H9aXvdTqfj9fP+uDoc 93fr0wn/+t6/vPrK0b+/X9+d//P+/rQ+T7Zvr1C3s/v/0f3/E/3/+qsvlzcPx+XhcXPH1Vj+ilo8 LTc7FKqk3i/Py8mPx80rUk+bu+P+tL8/f3G3f7re399v7taOB3DTTF9w8+1x/+PB8fJw8/xwUDFB tC/k9KvJ3v3HT98fJ5vV26thnDdXk93yCVpyBU/cv0BAz4eHG+C+PR5+OHx/9Fzi53f7uz+d8Pr6 5Xv6+8GDJ5+e/7hfgeLyx/PeCejz/fGJSID1yWenh59VD+vP58kd/rGZzhbDFOq6w7tF38/nrKi7 R2iTPmu6pr+a4G3fLHqvxLvHD/L5fDb4b5tZO9Db6+WNL9fVletGjMHoThe5nv46uf7wuDysnbpO JK+LXFuR63eb3XoyzlqqExUO1Lvd90f+6wTpmgJTzodmXHjOVWxzkZkTlzK9vDkcT+dv1/unCf14 e7VFNZwylj99dzp7+QiEdLPbf9xst/j35c12N3mGDgbIkf487bebFb10fxwfPr3bHic/Lalxuf9Y 2BEMRrxbOWKP6+XqA/8+Lzdb/J6cfz7APM7HzXL3sF1fUWlP69XVZLtGf0K/fPW2OyoRnKLC/Mu3 r/9dTBcf5h/m/Zu+HT+86afv37/5+uO7/s34sZkN77v37969b/5ClW/6m8fNarXeUf2lrTd9nc65 1/GtVFu7Cuo6pu4sDpWVp6s0bO90Qzr2uv+0X/3sVO/+HWboG5ozTv8zsqFObMi3zXHWkWReNj3q gP5WTbMZhpdtTC1t7F60sOXNpW2OwyLfNl99qWb6sm1yJ6JMXtoTqhX2U+PMdQF/c1lM7rebw3+j s3Gmzx1Wo9yNPfc8IpU5Grbrsprp1DXxQCjdYoDE0GGNja8tvfvAHdarD7My+W36K9TUy/fjcb2m sRd9lutHuc+SYeAUjgGuN/NvxNDNziwhFRHmrJ/FwlSZQHI/+u6MOgLpwmD5K+4bHlZc/VsMIfdP Wwzo/3Y9aaaT5wlRdV3RBYNBTzGLcTF5BFLUd0FBs4pqFmlKaKKKWXRthhKMV1Ftn6YEBShmvhgy lMYA1WUoQYgXSsM8QwmTNEX1XbpOaNOKmbdjhlITinzIkGpCmc/mOZk3odBR97T6QqnPhmy9QrGP OVqh3GdQTtoWmlDws1mmXqHkx0WToxWKfp6jFcoe/U+GVhvKftGm69WGsh+zemxD2TfTJkMsFP6w yAmsDYXfNDliofSHMSexNpR+0+aIheIf2qzIQvE3XaaLaEP594ucjXWh/Js+Q6wLFdCPOZl1kQKG HLFQAX2XrVmkABhQsinRmK5NvJ9maxYpYJbpeLpQAd0sp80uUsA802F0oQI69FDphtlHClhkiPWh AjpYY4ZYqIB2mmmafaiAFvXPEAsV0DY5YqEC2iHX7/ehAto2RyxUQJsfjkIFtH2mOfWhAtqsaQyh AtohQ2wIFdDMcwoYIgWMQ9poh1ABzZgbdWkqq7bdznLEQgU0Xa7XGCIFoNtLNqchVAD1emnTGEIF dNNM26QptdYflp2mNYby79pMAxhD+c+mOVqh+Ls+M5yMofih8Ey9Qul3Q8Zix1D6XZbHUPgdrCcp /DESfk6RYyj7fprpZLHOvsg+1yhnoeh7DDjJas1C0eckT8sI1XWfm/hgAXhBZWsVCr7PzS/IXaIF Nrl+fxYKfpiOGQ5Dwbe5CecsFPyQG3dnoeBhgWnjgnPoUvshN1KSc0t5RGeSoRWKfsDgnNTiPBT9 PMfjPJT9kBva5pHsMcxkKhYJf5GZwM5D4dN0JkMslP7YZJr2PJR+k107LELxj22G2CIUfzPPTVQW ofxHzGeS8l+E8s+PRvAMhirP9BSLUAFtl1PAIlTAOGa6ikWogDY7uVtECkAXnGYzVECLCX1am1iu hnzOM0aLSXwA69qccTRY/AZiy41uzTRUQtfnWkEzDbUww9QhyWszDdXQzfO1C/UwazINAR7kgIm+ yQ0mzTTUxAz9VaZ2oSr6Ptd9NNHydwZjSpOLFsD9LCu7aAUM30WOXKgK6pkzhkI+c+0Dp5ORXLaT cRi68ZVTpAnVYUBDjRjQUCsGNFSMAQ2VU4ZGS2QDGjYXAxq2GAMaqsqA1msL3vlaxUbLZ6MC9dpq 67UVLabLFYgW1Aa0XlvRytqgWq+trl5b0TrbqEB924oW3AbVem1FK+8y1Wj1bUDrtdXXt61oLW5U oF5bfX3bihbmRgXq21Zfr61omV6uQLRUN6D12orW7AbV+rYVLd4NqvXailbxBtV6bUXLeYNq/bgV LezLVKPVvQGtb1vROt+gWt+2ohW/QbW+J4zW/gbV+rYVeQHKVCNfwCsoAlkaqlo++gA8Ylqfdxy+ wq8JguFvr24bTNgoxnXYnyjpgcJZiCDeNhwTB5DehngfpRc81Et4FylGqQn8GNGH4ggvKRMJ/CzC QyWEdyG1NP15hIewCe/SFtL4RYSn2TR9gOmyzwJ4XSNM6EIJ0YTZfZHnGQGQ6AtmGhPebBlt/AWz 3eT5brv4C2a8yXOOEElYK5qnEh+obLZWL3TNnKPo7Bextikq48oocB7rm+aO7osC57HGaV7ovihw Huuc5nz0BcIkOT4ACWVF8zn3RZ5zEIu+YM4xEcuWEescKyRfRp7zLtY5BTZcrfKcY8oY1ormT/QF 4hPZWsU6p7mR+6LAeaxzpCz4LwqcxzqnOY0ro8B5rHOar7gvCpzHOqe5CH2BwECOcwgnlBXNM9wX ec4hxugL5hxpGNkyYp3T/MCVkeccM86oDOYczvpsGbHOaVynMjBoZ7+IdT4y5xiQs1/EOh+Zcwy2 2S9inY/MOQbS7BexzsmR7vgocB7rnMZI+gIe8VwZMItQuuQWd1/kOYcBRV8w5z55JTniwJCiL5jz WZ5zBJyiL5hz+KqzfMQ6J3818QGPdPaLWOdz5hx+5+wXsc7J9+zKyOsc4amQjzlzDhdytoxY53Pm HH7i7BexzslVTLWCMzj3BRpEWCvyB7sv8pyj6URfMOdw62bLiHVOnl1XRp5zNLaoDOZ8keccjS78 wvloqRDywmbrFWvdOWL9NwXuY707b6v/psB/rPlmygIgp2m2brHund/Ul1OQQax95xx13xTmc+gW IrnphK6JZODbMk+Yj8jyfpnffbyaIL/7E/GD+fPyTPNs+Uk5pi697JFSjeHuphdP+5/Wt3sHOV8S kyUVDOVdANtdCMSCE0wt4Pn3spO38jw4coISLuStPCMUWlYFLe0NhIY8PS2ePC98uiEYkNfyjGE+ mdiGiVkJFXm+oCYZyPJangxjcehgLK/l+QImbUZeyzOGYTpUEhu5tElTcJQVYViVO5hBjWGY4dZQ 02m5VF2ezAJTa8rUeMqOlOdioQpzCapZnSqsrCyGIQ+xXKhnYa6du3AoT88puX8h3jnGm5LcFFZW vcB0vJbC5OkLJecsFeoz77MCEZjOrYSKPGNqcPWUWBBqmDAUYSwQ+O6qYGWdkr+WOMV8uYaaroCE Q3l6TsmjStSw4ipRExjWh1Wwsk6FGtIsi9T8IDzXQUuqLk9mQWDl5syLlhkisxWFzhCBLsEoKQly Q2prHaysU6GmU0zhUJ6eU4WV2yk5KKluGGmLLDBMVw1SmDy5UIGVdSqFYk1VKpS8jFQ3XQhKYfL0 hQrMJ3Nnm7PCyqoXGFbsxboxp1jn18CMcYEXTEgyrqKmniMRhDy9QHhpNIO/sFQ3hZVVLzCE5Guo If2gCIPvHDodMc2ugpUNCR29o2YMHworq54XVqMxfCisrHqBQbclThVmUGNO1ZkgKpenVz2l/JB4 ESMpFsowY5QRagh6lajxsmw0RhmBGaOMwsqqF5gxylAKDgkEGexFFhimXlwRqzy9eIUa1iElai65 hkpFPkkdrqx8oTcY49EFV1a/rPEGY0S64GrplRu/0lMXjIhXnl7MSI91WhvUHSTv5fkCBxdVUc5C Tx1rQkeeQs+vfQd4Q8r0BGfYAe0NgR0MxtDUKM6wA9quQfSMwQn7IBhXSQ8T5yK/lFFC5RrjU6M4 ww4Ep2EW0YM8WR+KM+hxmADJTmU+FFfuW5Ar6fjF5g6DnpdLj86oKD/K8YD8kHJbiaukh8TZYrkc ROj99tDs1Ai7U3z9rGW/4oz+QHDGaNVQNgXJpRpXHogu9Ax7kXKNga3hUESvQRixT3mynQrOp87l 5aw4w/5kq21r2IviDHsRnOFQaKAHpw91rwmf8hR+GWeNb0IPWZ9FO+WgRKcuVClPnlyu4mrpGXZA UXzYX4e063L9BFdJD8nxRXrwwrlyrfFNcNb4pjjDDijRnvi1xjfFGeOH4LBeLvJLKfJUbjXOKFfo wb9RLpf5hfOlCmeNgxzk6DAuFelRSjrxi8B9Fc4aB4WeusqlXciT2wdlklO51jioOMNeGNca7uyW sr9Rbj2uXK7SM1zf2IfnyzWc34ozxssLrmwvLcchWsObrjhjXL3grHKZX8TFSnaFLYVeLoZH/YIr j0ct7f8l/RqeGMUhTaBYP6FnjKvYzejLrcUZznylhySRYv1oVy7xa4y/reLK/VXLCSOtMf5ecJX0 TM8/81GNM+wPenByMZw8LaeJ4EimspwZ11jBBMUZ9GCfVL8GoeWifgVn+I3I3h09Dc5LfytP3++2 nByC3atGuX492BjzA6VnRChaThjBwUblcgWnKRxSf3kyH4qz6Pl5OzbYGuUyzoiNtJT5SXozgiMt p4lU4wz/ltLzZ7dk5+3YIezrV4sz5iUtJ300hivsgjPsmRM8aP1dtHvFGXZKm/1IH5pwKHYiT7YX wRnBmZb23hE9Y/6iOCOK02Kd4OhV4ww7ZXrGNKejzWtgoxZW7sSxudtTq4MZU6EOSzaqGzRcsgCB GcGjDgMVUauFGYUi3O2oVcLKxt5xFqkRilKYQQ0BHKqbMaPqGGZErDradgNqtbByM8Q2e0+tDmZM ujo4IalutbByk+k459LIshCYMTGjBSnVrRZmNBnOijRicx3DjNhcx/mPFow284MFI7Wjo33z9TAj 0ocDDxy1WpjRADnrz4gbdpy4VwkrL9Fx5pfjoIzCYQy/AFUeBHvaWwwNGChOmLJQdbQ8qtwT4exK Vy8Dxfk3FqqKFuekGLQ4icRAcZ6GhfLjioHi3AULVUfLoww9ctTfQlXR4oC5QYtRht1z5NpAcQzZ Qvk+1mi2FMug5lELMwrldFqjgxroNAIqtExNYEYfS2Ggij5WYWXn5cDBQ6P/xwGsrlBj0Bk4NFcL KwcA6CBW4tQYNwVmDNY4ecVRq4WVnTyDBL3qYIZraeCQUi3MKJQDQMasD8fHOIEYU02BWTlUHIWp hZUH64FjK4YLUmFGy+LIirF8wBk4TiDGYmTguEolzEqf4+hGLcxoMhyzoHz60kppUJxBj2MRl3R5 WSPL06+VceSPE521Br7gDBOGcF2Xaay9B8EZa/mBYwyWD0Fx6CyK8uPYAcXS63DlAZNyXxy/hm9l 5FgEzmsrlqs4w6czcoyhMXxJijN8WDhgyfNh+MQUZ/jYcIKwp2f49hRn+AovuLL9UUaV04fhy1Sc 4Ru94KxymV/Ddzty7MDyBV9wZfsb2ddv+aoFZ/m+L7hyP49jr5yccbBV2Z4VZ9i94IwY/yi+fiNm oThjUjayD9+KqSjOiNGM7JvHGV1luQjOiCEpPcM/MrKvn2IcpX5NccaM5YIz7I998+TzL5arOMNe FGfYC/vmWyOGOQrOmJBccOVp98i+fpyiWuZXcZX0jFwtOtuc+jWcsGaUKzjD/pheZ8w3Ro4JWLF7 xRm+9AvOsCuOCVi5CqPiaukZdsWxg87IuRgFZ+RwXHBGuRyLwLnBZf0qzrArwVnjPscYrNybUXDW uK+4cj+EM/acPePQ5SK/F1wlPdhrqR+acXjDyq1SnBGzveDK/dqMAyFWLpngcLJ1mQ+m1xu5bjh8 0MkZpwsa9ARXtiulZ2Suzzi40hu5CorDPKaoN6GHeUIZx3wY4ypOUfRyMXItFYc1d7FcjsT0Rm7L THHl/kBxWNqWy/Xzzt4YB3HMo+fXyLm94Aw7EHpw8hXrx8GivhpXHrdmQs8YBy84w144/EQ+vDIf Xn5WLrfbso1xeoCjPqSHID5t8HZ37ehOb/xjeEuIXtQjNxphkQCzo+3e0V1Fp/BKI1ynNNU+L4IV rzSSuhFx3GbCG8/pXhN3Idjf9cKiiIuI2Y/uPxZsAPvVNxtNjnt/2xpuh8OPx/3xz1eTZ9y09vbq 9D8/Lo9r3PH07ztcubVoenL1nd0f/TCjs4+O4ZtP4Zvl7g6kcGPUFQ7Jop/vzv46tx8Px83DI0ry 50Hs9l/jyrH7jbveii6k8fctwUroD75u6be5TgfLuVfX6bim87e+Tqef0dm9aCIjzd1gh84A/ZVq 5Dem69QuOxfkJrawnVTfpkMH6LPjiI4zkwt34NTXA2bpkFwuLYSghgEkSQV+M4W448gTZDDHuWDo AOVEbcCyYnAYfrI6UI5i3BVBCTronxTjzqVP1AdjnmKajHQQolOMO848QYeikArKEaIAhYLcqfsp SqGk3Z1FCdZorqOU3J0rKUqhsFs6wTlFKZS2u1UgRSkUd5ZSKO8Znd2fohQK3B23n6pTKHF3UHuC EvU3KoIcJQriKAjHryfrRA4yBbkbmRJ1otmWguBDzpAKRZ4lFYocW8oypEKZ406LpPbId3apVZtr u6HQs6RCoSPhLV0rijxpge7OqYSsyAOnIAwTGVKh2LOkIrHjZqqkBik+rgXiTPOkrCjMpaBmzJEK xZ4lFYl9Rke8JyyUzpLTAt2lWilZRWJ3t6okSNFIa5IiR6CCMFNK14qmi4pyt1QkakVJAgqChzRD KhR7llQo9hYXpSRlRU5HLRC6SWqQZqYKQo52hlQo9iypUOytu/AiIXYKK2qB7vqxhKzIb6kgfxNB ilQo9iypSOx9pmeg8KQWCONLygqrrgvIX0qUqlUo9iypSOzuEo4UqVDs7nq1lKwiseMSqqQxkMfz wiAdn58gFR2Y669wStSKUseU1DwjK0oqURD2xmRqFYo9SyoUO1yEGVKh2N31LikGQ7F3uWEiugsn SyoUOzZFpWtFDloVg7uILlEryp5TUIchLqlBSppRVJZUKHZ/PVhCgxRUvpCiq0VStYrEjpuK0rUK xY774NKkIrGPOVKhtWM7f4ZWJPdZxhrIoawcZmlRBqGi4KxLs0gZRorCNv50vSjErajOXQCYkDw5 khWVpxWKHs63TL1C0dOtWknZ0zkWWmKf6+ApUK6oPK1Q9nC6petFKZIBrYy8omtwsMk4QyuSPRps kkcK32uJPe49SpoqOasV5a9LTJg95WQqCpuzM7Qi2burF1O0ItnPMtMjCu5riaCS4TGSvbteL2Ff 8Q04WWLusAwtE3TSXMYX4Lw6vjtcy8aX4BjQUBEGNNSGAQ1VYkBDvRjQUDkGNNRQGRotbQ1o2EcZ 0LCxGNCwxRjQem3RuYJqVQbVem1Rkkct1XptUcZxJdVoWVxmK1ocG9B6bUULZYNqvbbID1YrgXpt Rctno6712qLTDSvrGi2nyxWIFtUGtF5bFHyprWu9tqKltlHXem1RgKW2rvXaoqz5SqrRKrzMVrQW N6D12oqW5QbVem1Rjm2tBOq1FS3WjbrWawvJfbV1jRbv5QpES3gDWtQW4le1l4TwAcZy6QfmoXDz 30rM7fWVGUiXdMcc86UiqAbhJYadwMdHWcMcCC85IQl8fIw1FE14iT0m8PER1lAh4SWGm8C/PL7a f6DZMYkvXhxezSxr3D7xxYujq5lpPbXj9ReY3IRS5b0Bt3q8XOKL+OByzia41R0RiS/ig8tphCZR aZ5v4osXumbOMbT6KGXii1jbvPnoFsNm9otY3xWXhEA4oaw4X+BW84IStYp1TqMdca6ZDYkvYp1X XBICwYe14q1St7pj+3UZUED0BZu65icmvoh1To5dx0fe2hFTCMvgTRGlS0Kg3OgL1rlmPyVqFeu8 4pIQmENUBnOOrjpnJTCL6AvmXHOsE7WKdU69MMlKsysTX8Q6r7gkBCYX1or3a9xqpsnrMmB60RfM uZ6vlPgi1jkfhXurJ6Alvoh1znmbpUtCMPsKa8X7XG/hj8zpA+YdfcE9nG58SdQq1nnFJSFIKIrK YJ1rPk2ijFjnnOlZuiQETSgsgzfZ3WouTqKMWOe81+RWT6h8/QUaXVSGDGl5a8esLfqCOdfd9Yky Yp1zbmjpkhA06LAM3hJ4q9mziTJinXN+562ehZb4ItY5bxe+1VMNE1/EOue9KLfI6cxZIjqNkA/e a1y6JASHikVfcA+n24UStYp1zhmct3oKzesvODtIZlUVl4SgY4pqxTpH1maO8xeXz+QuCaFcJr0d 7tdcdkFOugkuuyDXGVXxcpWF36nke1bJqrq8fbGfyfW/Mg+Qd/LkPU8O8yJB63L1RAQqZ9+hxujt dTIkxcjTUyKPElA6nZG38oxR5bQ7poWe1KtLaMiTafl66RAvb+UZoYxtleQ4Qu110BQa8oxo6bAn b+XJKCxnQMs4hoLcP0BZh+Iyqqxqnhmiiy7JS1BlZQtKmorwJk/PI6N8ahMahbyVJ6N87dHxFOvl UdplCA15RrTgq66gZe0v5AmltW1QYMaJ0worJ2HyVn7rXB+FlXUuMEyCSgJRWJkaOSFgjda+PYEZ 2/YUVjYigRnJ+3wfRGPs2ROYTrTEfuTp7UhhMmOQ1/KMYcaGPT4swTpTTGDGNjyFlQ1JYEbSPs9u rT1zDLO2zCms3H0orKx6PvKhNQ46UFi51QvMGHwUZlDzs4XW2gMnsLIh8e0SLaahpXaqsLLqeU5t nQWpsHKrFxhWNaW6KcygBlcu+hBrrxqfqmEd36mwsiEJTKfa0ozl6Zszz8hbYygSmHHIGMOsXWUK K+uUL3ro1GsmVZcns+DFi6SRorKEGhwiJZ0qrKxTzFJJp50xyiis3DkorKxTgWF8KLHA6wDrXGOB qVtAxCpPL16BGTu/FFZu9XIZhLXx64Ira1VxxghywZX1KpdB0HFSJRlfcGXNCs7a0HXBlftgxalj WLQlT681OtCBDBR5JWU+BGds6FJ6xoYuxRmDhFwuYR5iz07q3tiopfSwJi7qTeip+0zkJk+WH8WL SX7qApP38nyBMzZqyeUX5qUHUq5xKLRbLlP9jP79gjPaJS2/iR76mFB+WML8vnFpf9rfn7+42z9d 7+/vN3fr69Vx+bzZPVy302Z6/bTc7JzLItiRhC1b4S6t/4cbl7CF6eHm4Xj44fDVl7ybafL5abvD dqYDNlQ9ns+Hm+vr093j+ml5+uJpc3d8JeXn/XHlRUy/Dsf93fp0gth/eFwe1pA4b036/jjZrMit QEO338T03Wa3nvCNWYx6t/v+CMOmv04HfPLp+Y/71frt1RI7sJz2ZKsRVEx3q7Zy7GtP57riy8s+ JTh0aJcSzhmWvka+PRxP52/X+6cJ/Xh7tUU1HG3ZskStiSFE8NWOvwWdiUVv8qaE/X74j9toBHu1 4W9y/vkADs/HzXL3sF1jZ9vbq6f1Cnva1jv/y7F1Xm62H3YrafXM6T/UlkAV1K/e6Ufcke5/0011 WAh5e7ylnZXf7D/DJt1wzDb5Axni+TNeyI7A0+G7/d2fTpPd/t0jlLb++njcPz+ulys0Gb9OCj79 Jda8YF/MwJ6MizV3FLohe6Yf3ggy5kxu3WpzjuzbOcL+EQ0rakB/XZftJcrbZ5u2n37TLt58RKf0 pv/YD28Ws+n8zbRZfLMYp/2if//xLyTKpr953KxW653rsXz/iH+s6x9fj0LUwv+qPuRpc14fJ9vN E85s1o5meUMW6LuI5U3YXUTVd5ubYejydD2Ia3TU4XpjPX/+9Nn11i18DjA2sma/6bV6K25DFZOt uPjht+Hyv/ptuPjXf8ItuPD2vuot3MgTNPnfqLeY8ol6OP3VLW9+7y2MUfkXT/B+7y2+xKBQ31s4 M/y9t9C5LkWgX/YW/hyIv0NvQXmKbi36ckf/73OLj5vtliY+v88tbn7DuYXz8f0z9BbhKtn9fn7A ehk94wMOIXnc3L1fnpfh3/j9fLhZt/vH/Xa1Pn71fwIAAAD//wMAUEsDBBQABgAIAAAAIQB8tKAD 3gAAAAoBAAAPAAAAZHJzL2Rvd25yZXYueG1sTI/BasMwDIbvg72D0WC31cmWlpLGKaVsO5XB2sHo zY3VJDSWQ+wm6dtPOa03SZ/49Slbj7YRPXa+dqQgnkUgkApnaioV/Bw+XpYgfNBkdOMIFdzQwzp/ fMh0atxA39jvQyk4hHyqFVQhtKmUvqjQaj9zLRKzs+usDtx2pTSdHjjcNvI1ihbS6pr4QqVb3FZY XPZXq+Bz0MPmLX7vd5fz9nY8zL9+dzEq9fw0blYgAo7hfxkmfVaHnJ1O7krGi0bBMklYPTBYgJh4 FE+DE1fzKAGZZ/L+hfwPAAD//wMAUEsBAi0AFAAGAAgAAAAhALaDOJL+AAAA4QEAABMAAAAAAAAA AAAAAAAAAAAAAFtDb250ZW50X1R5cGVzXS54bWxQSwECLQAUAAYACAAAACEAOP0h/9YAAACUAQAA CwAAAAAAAAAAAAAAAAAvAQAAX3JlbHMvLnJlbHNQSwECLQAUAAYACAAAACEASHudU08eAADcsgAA DgAAAAAAAAAAAAAAAAAuAgAAZHJzL2Uyb0RvYy54bWxQSwECLQAUAAYACAAAACEAfLSgA94AAAAK AQAADwAAAAAAAAAAAAAAAACpIAAAZHJzL2Rvd25yZXYueG1sUEsFBgAAAAAEAAQA8wAAALQhAAAA AA== ">
                <v:line id="Line 672" o:spid="_x0000_s1265" style="position:absolute;visibility:visible;mso-wrap-style:square" from="1314,5169" to="3114,51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0GaS8YAAADdAAAADwAAAGRycy9kb3ducmV2LnhtbESPT2sCMRTE74V+h/AK3mpWwX+rUUoX oQcrqKXn5+Z1s3Tzsmzimn57UxA8DjPzG2a1ibYRPXW+dqxgNMxAEJdO11wp+DptX+cgfEDW2Dgm BX/kYbN+flphrt2VD9QfQyUShH2OCkwIbS6lLw1Z9EPXEifvx3UWQ5JdJXWH1wS3jRxn2VRarDkt GGzp3VD5e7xYBTNTHORMFrvTvujr0SJ+xu/zQqnBS3xbgggUwyN8b39oBZPpfAz/b9ITkOsb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tBmkvGAAAA3QAAAA8AAAAAAAAA AAAAAAAAoQIAAGRycy9kb3ducmV2LnhtbFBLBQYAAAAABAAEAPkAAACUAwAAAAA= ">
                  <v:stroke endarrow="block"/>
                </v:line>
                <v:group id="Group 673" o:spid="_x0000_s1266" style="position:absolute;left:1554;top:4194;width:1635;height:1725" coordorigin="1659,4194" coordsize="1635,17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7VKPMUAAADdAAAADwAAAGRycy9kb3ducmV2LnhtbESPQYvCMBSE7wv+h/AE b2vaFUWqUURc8SDCqiDeHs2zLTYvpYlt/fdGEPY4zMw3zHzZmVI0VLvCsoJ4GIEgTq0uOFNwPv1+ T0E4j6yxtEwKnuRgueh9zTHRtuU/ao4+EwHCLkEFufdVIqVLczLohrYiDt7N1gZ9kHUmdY1tgJtS /kTRRBosOCzkWNE6p/R+fBgF2xbb1SjeNPv7bf28nsaHyz4mpQb9bjUD4anz/+FPe6cVjCfTEbzf hCcgFy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Ce1SjzFAAAA3QAA AA8AAAAAAAAAAAAAAAAAqgIAAGRycy9kb3ducmV2LnhtbFBLBQYAAAAABAAEAPoAAACcAwAAAAA= ">
                  <v:group id="Group 674" o:spid="_x0000_s1267" style="position:absolute;left:1659;top:4644;width:872;height:1002;flip:y" coordorigin="3955,6174" coordsize="872,100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O9UzMUAAADdAAAADwAAAGRycy9kb3ducmV2LnhtbESPzWrDMBCE74W8g9hA b7Wc4gbjRAkm0GJKL3V+yHGxNraItTKWmrhvXxUKPQ4z8w2z3k62FzcavXGsYJGkIIgbpw23Cg77 16cchA/IGnvHpOCbPGw3s4c1Ftrd+ZNudWhFhLAvUEEXwlBI6ZuOLPrEDcTRu7jRYohybKUe8R7h tpfPabqUFg3HhQ4H2nXUXOsvq+BYmoyy0/n9I22IKi3Pb7XJlHqcT+UKRKAp/If/2pVW8LLMM/h9 E5+A3Pw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NDvVMzFAAAA3QAA AA8AAAAAAAAAAAAAAAAAqgIAAGRycy9kb3ducmV2LnhtbFBLBQYAAAAABAAEAPoAAACcAwAAAAA= ">
                    <v:shape id="Freeform 675" o:spid="_x0000_s1268" style="position:absolute;left:3955;top:6174;width:747;height:1002;visibility:visible;mso-wrap-style:square;v-text-anchor:top" coordsize="747,100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gOFm8UA AADdAAAADwAAAGRycy9kb3ducmV2LnhtbESP3YrCMBSE7wXfIRzBO00VlNI1yiKICi6uP+zeHppj W2xOahNtffuNsODlMDPfMLNFa0rxoNoVlhWMhhEI4tTqgjMF59NqEINwHlljaZkUPMnBYt7tzDDR tuEDPY4+EwHCLkEFufdVIqVLczLohrYiDt7F1gZ9kHUmdY1NgJtSjqNoKg0WHBZyrGiZU3o93o2C yy5eSvfbtMX3Jl5v97evH35qpfq99vMDhKfWv8P/7Y1WMJnGE3i9CU9Azv8AAAD//wMAUEsBAi0A FAAGAAgAAAAhAPD3irv9AAAA4gEAABMAAAAAAAAAAAAAAAAAAAAAAFtDb250ZW50X1R5cGVzXS54 bWxQSwECLQAUAAYACAAAACEAMd1fYdIAAACPAQAACwAAAAAAAAAAAAAAAAAuAQAAX3JlbHMvLnJl bHNQSwECLQAUAAYACAAAACEAMy8FnkEAAAA5AAAAEAAAAAAAAAAAAAAAAAApAgAAZHJzL3NoYXBl eG1sLnhtbFBLAQItABQABgAIAAAAIQDGA4WbxQAAAN0AAAAPAAAAAAAAAAAAAAAAAJgCAABkcnMv ZG93bnJldi54bWxQSwUGAAAAAAQABAD1AAAAigMAAAAA " path="m,1002r5,-5l5,993r,-5l5,983r5,-9l10,969r,-4l10,960r5,-5l15,951r,-9l15,937r4,-5l19,928r,-5l19,918r5,-9l24,904r,-4l24,895r5,-4l29,886r,-5l29,877r5,-5l34,863r,-5l34,853r5,-4l39,844r,-4l39,835r4,-5l43,826r,-5l43,816r5,-9l48,802r,-4l48,793r5,-4l53,784r,-5l53,775r5,-5l58,765r,-4l58,756r5,-5l63,747r,-5l63,738r5,-5l68,728r,-4l68,719r4,-5l72,710r,-5l72,700r5,-4l77,691r,-5l77,682r5,-5l82,673r,-5l82,663r5,-4l87,654r,-5l87,645r5,-5l92,635r,-4l92,626r5,-4l97,617r,-5l101,608r,-5l101,598r,-4l106,589r,-5l106,580r,-5l111,571r,-5l111,561r5,-4l116,552r,-5l116,543r5,-5l121,533r,-4l125,524r,-4l125,515r,-5l130,506r,-5l130,496r5,-4l135,487r,-5l135,478r5,-5l140,469r,-5l140,459r5,l145,455r,-5l145,445r5,-4l150,436r,-5l154,427r,-5l154,418r5,-5l159,408r,-4l164,399r,-5l164,390r5,-5l169,380r,-4l174,371r,-5l174,362r4,-5l178,353r,-5l183,348r,-5l183,339r5,-5l188,329r,-4l193,320r,-5l193,311r5,-5l198,302r,-5l203,297r,-5l203,288r4,-5l207,278r,-4l212,274r,-5l212,264r5,-4l217,255r,-4l222,251r,-5l222,241r5,l227,237r,-5l231,227r,-4l236,218r,-5l236,209r5,l241,204r,-4l246,200r,-5l246,190r5,l251,186r,-5l256,181r,-5l256,172r4,l260,167r,-5l265,162r,-4l265,153r5,l270,149r,-5l275,144r,-5l280,135r,-5l284,125r,-4l289,121r,-5l294,111r,-4l299,107r,-5l299,97r5,l304,93r5,l309,88r4,-4l313,79r5,l318,74r5,l323,70r5,-5l328,60r5,l333,56r4,l337,51r5,l342,46r5,l347,42r5,l352,37r5,l357,33r5,l362,28r4,l371,23r5,l376,19r5,l381,14r5,l390,14r,-5l395,9r5,l400,5r5,l410,5r5,l415,r4,l424,r5,l434,r5,l443,r5,l453,r5,l458,5r5,l468,5r4,l472,9r5,l482,9r5,5l492,14r,5l496,19r5,l501,23r5,l506,28r5,l516,33r5,l521,37r4,l525,42r5,l530,46r5,l535,51r5,l540,56r5,4l550,65r,5l554,70r,4l559,74r,5l564,84r,4l569,88r,5l574,93r,4l578,102r,5l583,107r,4l583,116r5,l588,121r5,4l593,130r5,l598,135r,4l603,139r,5l607,149r,4l612,158r,4l617,167r,5l617,176r5,l622,181r,5l627,186r,4l627,195r4,l631,200r,4l636,204r,5l636,213r5,5l641,223r5,4l646,232r5,5l651,241r,5l656,246r,5l656,255r4,5l660,264r,5l665,269r,5l665,278r5,5l670,288r,4l675,292r,5l675,302r5,4l680,311r,4l684,320r,5l684,329r5,l689,334r,5l694,343r,5l694,353r5,4l699,362r,4l704,371r,5l704,380r5,5l709,390r,4l713,399r,5l713,408r5,5l718,418r,4l723,427r,4l723,436r5,5l728,445r,5l733,455r,4l733,464r4,5l737,473r,5l737,482r5,l742,487r,5l742,496r5,5l747,506r,4e" filled="f" strokecolor="purple" strokeweight="1.5pt">
                      <v:path arrowok="t" o:connecttype="custom" o:connectlocs="10,969;19,932;24,895;34,858;43,826;53,789;58,756;68,724;77,691;87,659;92,626;101,594;111,561;121,529;130,496;140,464;150,436;159,404;174,371;183,343;193,311;207,283;217,255;227,232;241,204;251,181;265,162;275,139;294,111;309,93;323,70;342,51;357,33;381,19;400,5;429,0;458,5;487,14;506,28;530,42;550,65;564,88;583,107;598,130;612,158;622,186;636,204;651,237;660,264;670,292;684,320;694,348;704,380;718,413;728,445;737,478;747,506" o:connectangles="0,0,0,0,0,0,0,0,0,0,0,0,0,0,0,0,0,0,0,0,0,0,0,0,0,0,0,0,0,0,0,0,0,0,0,0,0,0,0,0,0,0,0,0,0,0,0,0,0,0,0,0,0,0,0,0,0"/>
                    </v:shape>
                    <v:shape id="Freeform 676" o:spid="_x0000_s1269" style="position:absolute;left:4702;top:6684;width:125;height:492;visibility:visible;mso-wrap-style:square;v-text-anchor:top" coordsize="125,49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6PKCsUA AADdAAAADwAAAGRycy9kb3ducmV2LnhtbESPT4vCMBTE7wt+h/AEb2uqYKnVKCosLHtY8A94fTTP ttq8tE2s9dtvFgSPw8z8hlmue1OJjlpXWlYwGUcgiDOrS84VnI5fnwkI55E1VpZJwZMcrFeDjyWm 2j54T93B5yJA2KWooPC+TqV0WUEG3djWxMG72NagD7LNpW7xEeCmktMoiqXBksNCgTXtCspuh7tR 0Mz7LR6fXXP9OSfR9Le57e/2pNRo2G8WIDz1/h1+tb+1glmcxPD/JjwBufoDAAD//wMAUEsBAi0A FAAGAAgAAAAhAPD3irv9AAAA4gEAABMAAAAAAAAAAAAAAAAAAAAAAFtDb250ZW50X1R5cGVzXS54 bWxQSwECLQAUAAYACAAAACEAMd1fYdIAAACPAQAACwAAAAAAAAAAAAAAAAAuAQAAX3JlbHMvLnJl bHNQSwECLQAUAAYACAAAACEAMy8FnkEAAAA5AAAAEAAAAAAAAAAAAAAAAAApAgAAZHJzL3NoYXBl eG1sLnhtbFBLAQItABQABgAIAAAAIQBDo8oKxQAAAN0AAAAPAAAAAAAAAAAAAAAAAJgCAABkcnMv ZG93bnJldi54bWxQSwUGAAAAAAQABAD1AAAAigMAAAAA " path="m,l5,5r,5l5,14r,5l10,23r,5l10,33r5,4l15,42r,5l15,51r4,5l19,61r,4l24,70r,4l24,79r,5l29,88r,5l29,98r,4l34,107r,5l34,116r5,5l39,125r,5l39,135r4,4l43,144r,5l43,153r5,5l48,163r,4l48,172r5,4l53,181r,5l53,190r5,5l58,200r,4l58,209r5,5l63,218r,5l63,228r5,4l68,237r,4l68,246r4,5l72,255r,5l72,265r5,4l77,274r,5l77,283r5,5l82,297r,5l82,306r5,5l87,316r,4l87,325r5,5l92,334r,5l92,343r4,5l96,357r,5l96,367r5,4l101,376r,5l101,385r5,5l106,394r,10l106,408r,5l111,418r,4l111,427r,5l116,441r,4l116,450r,5l121,459r,5l121,473r,5l125,483r,4l125,492e" filled="f" strokecolor="purple" strokeweight="1.5pt">
                      <v:path arrowok="t" o:connecttype="custom" o:connectlocs="5,5;5,14;10,23;10,33;15,42;15,51;19,61;24,70;24,79;29,88;29,98;34,107;34,116;39,125;39,135;43,144;43,153;48,163;48,172;53,181;53,190;58,200;58,209;63,218;63,228;68,237;68,246;72,255;72,265;77,274;77,283;82,297;82,306;87,316;87,325;92,334;92,343;96,357;96,367;101,376;101,385;106,394;106,408;111,418;111,427;116,441;116,450;121,459;121,473;125,483;125,492" o:connectangles="0,0,0,0,0,0,0,0,0,0,0,0,0,0,0,0,0,0,0,0,0,0,0,0,0,0,0,0,0,0,0,0,0,0,0,0,0,0,0,0,0,0,0,0,0,0,0,0,0,0,0"/>
                    </v:shape>
                  </v:group>
                  <v:line id="Line 677" o:spid="_x0000_s1270" style="position:absolute;visibility:visible;mso-wrap-style:square" from="2294,4299" to="2294,59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VBYXcYAAADdAAAADwAAAGRycy9kb3ducmV2LnhtbESPQWvCQBSE70L/w/IEb7qxtGlM3QQR CqWCoK3g8TX7TILZtyG7auqvdwWhx2FmvmHmeW8acabO1ZYVTCcRCOLC6ppLBT/fH+MEhPPIGhvL pOCPHOTZ02COqbYX3tB560sRIOxSVFB536ZSuqIig25iW+LgHWxn0AfZlVJ3eAlw08jnKIqlwZrD QoUtLSsqjtuTUYByefXJpl+9zHZG7teLePd7/VJqNOwX7yA89f4//Gh/agWvcfIG9zfhCcjsB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VQWF3GAAAA3QAAAA8AAAAAAAAA AAAAAAAAoQIAAGRycy9kb3ducmV2LnhtbFBLBQYAAAAABAAEAPkAAACUAwAAAAA= ">
                    <v:stroke startarrow="block"/>
                  </v:line>
                  <v:shape id="Text Box 678" o:spid="_x0000_s1271" type="#_x0000_t202" style="position:absolute;left:2934;top:5139;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Il8fcIA AADdAAAADwAAAGRycy9kb3ducmV2LnhtbERPy4rCMBTdD/gP4QqzG1MHdKQaRQRBcDZ23Li7NrcP bW5Kkmk78/VmIbg8nPdqM5hGdOR8bVnBdJKAIM6trrlUcP7ZfyxA+ICssbFMCv7Iw2Y9elthqm3P J+qyUIoYwj5FBVUIbSqlzysy6Ce2JY5cYZ3BEKErpXbYx3DTyM8kmUuDNceGClvaVZTfs1+jYJhl 50uxL5yz9L39v5XHvvu6KvU+HrZLEIGG8BI/3QetYDZfxLnxTXwCcv0AAAD//wMAUEsBAi0AFAAG AAgAAAAhAPD3irv9AAAA4gEAABMAAAAAAAAAAAAAAAAAAAAAAFtDb250ZW50X1R5cGVzXS54bWxQ SwECLQAUAAYACAAAACEAMd1fYdIAAACPAQAACwAAAAAAAAAAAAAAAAAuAQAAX3JlbHMvLnJlbHNQ SwECLQAUAAYACAAAACEAMy8FnkEAAAA5AAAAEAAAAAAAAAAAAAAAAAApAgAAZHJzL3NoYXBleG1s LnhtbFBLAQItABQABgAIAAAAIQAQiXx9wgAAAN0AAAAPAAAAAAAAAAAAAAAAAJgCAABkcnMvZG93 bnJldi54bWxQSwUGAAAAAAQABAD1AAAAhwMAAAAA " filled="f" stroked="f">
                    <v:textbox inset=".5mm,0,.5mm,0">
                      <w:txbxContent>
                        <w:p w:rsidR="000B3CEF" w:rsidRPr="009465C6" w:rsidRDefault="000B3CEF" w:rsidP="00F34E29">
                          <w:r>
                            <w:t>x</w:t>
                          </w:r>
                        </w:p>
                      </w:txbxContent>
                    </v:textbox>
                  </v:shape>
                  <v:shape id="Text Box 679" o:spid="_x0000_s1272" type="#_x0000_t202" style="position:absolute;left:2064;top:4194;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8XZ5sYA AADdAAAADwAAAGRycy9kb3ducmV2LnhtbESPT2sCMRTE74LfITyhN81W0NqtUUQQhHpx66W3183b P+3mZUni7raf3ggFj8PM/IZZbwfTiI6cry0reJ4lIIhzq2suFVw+DtMVCB+QNTaWScEvedhuxqM1 ptr2fKYuC6WIEPYpKqhCaFMpfV6RQT+zLXH0CusMhihdKbXDPsJNI+dJspQGa44LFba0ryj/ya5G wbDILp/FoXDO0mn3912+993Ll1JPk2H3BiLQEB7h//ZRK1gsV69wfxOfgNzcAAAA//8DAFBLAQIt ABQABgAIAAAAIQDw94q7/QAAAOIBAAATAAAAAAAAAAAAAAAAAAAAAABbQ29udGVudF9UeXBlc10u eG1sUEsBAi0AFAAGAAgAAAAhADHdX2HSAAAAjwEAAAsAAAAAAAAAAAAAAAAALgEAAF9yZWxzLy5y ZWxzUEsBAi0AFAAGAAgAAAAhADMvBZ5BAAAAOQAAABAAAAAAAAAAAAAAAAAAKQIAAGRycy9zaGFw ZXhtbC54bWxQSwECLQAUAAYACAAAACEAf8XZ5sYAAADdAAAADwAAAAAAAAAAAAAAAACYAgAAZHJz L2Rvd25yZXYueG1sUEsFBgAAAAAEAAQA9QAAAIsDAAAAAA== " filled="f" stroked="f">
                    <v:textbox inset=".5mm,0,.5mm,0">
                      <w:txbxContent>
                        <w:p w:rsidR="000B3CEF" w:rsidRPr="009465C6" w:rsidRDefault="000B3CEF" w:rsidP="00F34E29">
                          <w:r>
                            <w:t>y</w:t>
                          </w:r>
                        </w:p>
                      </w:txbxContent>
                    </v:textbox>
                  </v:shape>
                  <v:shape id="Text Box 680" o:spid="_x0000_s1273" type="#_x0000_t202" style="position:absolute;left:2049;top:4884;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ybmpsMA AADdAAAADwAAAGRycy9kb3ducmV2LnhtbERPy2oCMRTdF/yHcAV3NaOg1dEoIggFu+noxt11cueh k5shSWem/fpmUejycN7b/WAa0ZHztWUFs2kCgji3uuZSwfVyel2B8AFZY2OZFHyTh/1u9LLFVNue P6nLQiliCPsUFVQhtKmUPq/IoJ/aljhyhXUGQ4SulNphH8NNI+dJspQGa44NFbZ0rCh/Zl9GwbDI rrfiVDhn6ePw8yjPffd2V2oyHg4bEIGG8C/+c79rBYvlOu6Pb+ITkLtfAAAA//8DAFBLAQItABQA BgAIAAAAIQDw94q7/QAAAOIBAAATAAAAAAAAAAAAAAAAAAAAAABbQ29udGVudF9UeXBlc10ueG1s UEsBAi0AFAAGAAgAAAAhADHdX2HSAAAAjwEAAAsAAAAAAAAAAAAAAAAALgEAAF9yZWxzLy5yZWxz UEsBAi0AFAAGAAgAAAAhADMvBZ5BAAAAOQAAABAAAAAAAAAAAAAAAAAAKQIAAGRycy9zaGFwZXht bC54bWxQSwECLQAUAAYACAAAACEAaybmpsMAAADdAAAADwAAAAAAAAAAAAAAAACYAgAAZHJzL2Rv d25yZXYueG1sUEsFBgAAAAAEAAQA9QAAAIgDAAAAAA== " filled="f" stroked="f">
                    <v:textbox inset=".5mm,0,.5mm,0">
                      <w:txbxContent>
                        <w:p w:rsidR="000B3CEF" w:rsidRPr="009465C6" w:rsidRDefault="000B3CEF" w:rsidP="00F34E29">
                          <w:r>
                            <w:t>O</w:t>
                          </w:r>
                        </w:p>
                      </w:txbxContent>
                    </v:textbox>
                  </v:shape>
                </v:group>
                <w10:wrap type="square"/>
              </v:group>
            </w:pict>
          </mc:Fallback>
        </mc:AlternateContent>
      </w:r>
      <w:r>
        <w:rPr>
          <w:noProof/>
          <w:color w:val="000000"/>
          <w:szCs w:val="24"/>
        </w:rPr>
        <mc:AlternateContent>
          <mc:Choice Requires="wps">
            <w:drawing>
              <wp:anchor distT="0" distB="0" distL="114300" distR="114300" simplePos="0" relativeHeight="251683840" behindDoc="0" locked="0" layoutInCell="1" allowOverlap="1">
                <wp:simplePos x="0" y="0"/>
                <wp:positionH relativeFrom="column">
                  <wp:posOffset>800100</wp:posOffset>
                </wp:positionH>
                <wp:positionV relativeFrom="paragraph">
                  <wp:posOffset>8589010</wp:posOffset>
                </wp:positionV>
                <wp:extent cx="12065" cy="23495"/>
                <wp:effectExtent l="0" t="0" r="26035" b="14605"/>
                <wp:wrapNone/>
                <wp:docPr id="5680" name="Straight Connector 56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065" cy="23495"/>
                        </a:xfrm>
                        <a:prstGeom prst="line">
                          <a:avLst/>
                        </a:prstGeom>
                        <a:noFill/>
                        <a:ln w="3175">
                          <a:solidFill>
                            <a:srgbClr val="800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680" o:spid="_x0000_s1026" style="position:absolute;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676.3pt" to="63.95pt,678.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oy3AJQIAAD4EAAAOAAAAZHJzL2Uyb0RvYy54bWysU8uu2yAQ3VfqPyD2ubYTJ02sOFeVnXRz 20bK7QcQwDYqBgQkTlT13zuQR5t2U1Xd8JrhcObMYfl86iU6cuuEViXOnlKMuKKaCdWW+MvrZjTH yHmiGJFa8RKfucPPq7dvloMp+Fh3WjJuEYAoVwymxJ33pkgSRzveE/ekDVcQbLTtiYetbRNmyQDo vUzGaTpLBm2ZsZpy5+C0vgTxKuI3Daf+c9M47pEsMXDzcbRx3IcxWS1J0VpiOkGvNMg/sOiJUPDo HaomnqCDFX9A9YJa7XTjn6juE900gvJYA1STpb9Vs+uI4bEWEMeZu0zu/8HST8etRYKVeDqbg0CK 9NClnbdEtJ1HlVYKNNQWxTCoNRhXwKVKbW2ol57Uzrxo+tUhpauOqJZH1q9nAzhZ0Dd5uBI2zsCb ++GjZpBDDl5H6U6N7QMkiIJOsUPne4f4ySMKh9k4nU0xohAZT/LFNOKT4nbVWOc/cN2jsCixFCrI RwpyfHE+UCHFLSUcK70RUkYLSIWGEk+yd9N4wWkpWAiGNGfbfSUtOhIw0TxNUxDqAvaQZvVBsQjW ccLW17UnQl7W8LhUAQ+KATrX1cUl3xbpYj1fz/NRPp6tR3la16P3myofzTZAqZ7UVVVn3wO1LC86 wRhXgd3NsVn+d464/p2L1+6evcuQPKJHvYDsbY6kYzdDAy9W2Gt23tqgRmgsmDQmXz9U+AW/7mPW z2+/+gEAAP//AwBQSwMEFAAGAAgAAAAhAKhCHJjiAAAADQEAAA8AAABkcnMvZG93bnJldi54bWxM j8FOwzAQRO9I/IO1SFyq1iERKYQ4FVQqVOICLR/gxksSGq+j2GlTvp4tF7jt7I5m3+SL0bbigL1v HCm4mUUgkEpnGqoUfGxX0zsQPmgyunWECk7oYVFcXuQ6M+5I73jYhEpwCPlMK6hD6DIpfVmj1X7m OiS+fbre6sCyr6Tp9ZHDbSvjKEql1Q3xh1p3uKyx3G8Gq2D7hJO3r/3JD/Q8eV2PyWr5/dIqdX01 Pj6ACDiGPzOc8RkdCmbauYGMFy3rOOUugYfkNk5BnC3x/B7E7neVJiCLXP5vUfwAAAD//wMAUEsB Ai0AFAAGAAgAAAAhALaDOJL+AAAA4QEAABMAAAAAAAAAAAAAAAAAAAAAAFtDb250ZW50X1R5cGVz XS54bWxQSwECLQAUAAYACAAAACEAOP0h/9YAAACUAQAACwAAAAAAAAAAAAAAAAAvAQAAX3JlbHMv LnJlbHNQSwECLQAUAAYACAAAACEA16MtwCUCAAA+BAAADgAAAAAAAAAAAAAAAAAuAgAAZHJzL2Uy b0RvYy54bWxQSwECLQAUAAYACAAAACEAqEIcmOIAAAANAQAADwAAAAAAAAAAAAAAAAB/BAAAZHJz L2Rvd25yZXYueG1sUEsFBgAAAAAEAAQA8wAAAI4FAAAAAA== " strokecolor="purple" strokeweight=".25pt"/>
            </w:pict>
          </mc:Fallback>
        </mc:AlternateContent>
      </w:r>
      <w:r>
        <w:rPr>
          <w:noProof/>
          <w:color w:val="000000"/>
          <w:szCs w:val="24"/>
        </w:rPr>
        <mc:AlternateContent>
          <mc:Choice Requires="wps">
            <w:drawing>
              <wp:anchor distT="0" distB="0" distL="114300" distR="114300" simplePos="0" relativeHeight="251682816" behindDoc="0" locked="0" layoutInCell="1" allowOverlap="1">
                <wp:simplePos x="0" y="0"/>
                <wp:positionH relativeFrom="column">
                  <wp:posOffset>812165</wp:posOffset>
                </wp:positionH>
                <wp:positionV relativeFrom="paragraph">
                  <wp:posOffset>8589010</wp:posOffset>
                </wp:positionV>
                <wp:extent cx="12065" cy="23495"/>
                <wp:effectExtent l="0" t="0" r="26035" b="14605"/>
                <wp:wrapNone/>
                <wp:docPr id="5679" name="Straight Connector 56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2065" cy="23495"/>
                        </a:xfrm>
                        <a:prstGeom prst="line">
                          <a:avLst/>
                        </a:prstGeom>
                        <a:noFill/>
                        <a:ln w="3175">
                          <a:solidFill>
                            <a:srgbClr val="800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679" o:spid="_x0000_s1026" style="position:absolute;flip:x;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95pt,676.3pt" to="64.9pt,678.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J6K6LQIAAEgEAAAOAAAAZHJzL2Uyb0RvYy54bWysVMGO2jAQvVfqP1i+QxIILESEVZVAe9hu kdh+gLEdYtWxLdsQUNV/79iwdGkvVdWLM/bMPL+Zec7i8dRJdOTWCa1KnA1TjLiimgm1L/HXl/Vg hpHzRDEiteIlPnOHH5fv3y16U/CRbrVk3CIAUa7oTYlb702RJI62vCNuqA1X4Gy07YiHrd0nzJIe 0DuZjNJ0mvTaMmM15c7BaX1x4mXEbxpO/ZemcdwjWWLg5uNq47oLa7JckGJviWkFvdIg/8CiI0LB pTeomniCDlb8AdUJarXTjR9S3SW6aQTlsQaoJkt/q2bbEsNjLdAcZ25tcv8Plj4fNxYJVuLJ9GGO kSIdTGnrLRH71qNKKwU91BZFN3SrN66ApEptbKiXntTWPGn6zSGlq5aoPY+sX84GcLLQ3+QuJWyc gTt3/WfNIIYcvI6tOzW2Q40U5lNIDODQHnSKszrfZsVPHlE4zEbpdIIRBc9onM8n8SZSBJCQaqzz H7nuUDBKLIUKjSQFOT45H0j9CgnHSq+FlFEMUqG+xOPsYRITnJaCBWcIc3a/q6RFRwJymqVpOosK ArC7MKsPikWwlhO2utqeCHmxIV6qgAfFAJ2rddHL93k6X81Ws3yQj6arQZ7W9eDDusoH0zVQqsd1 VdXZj0Aty4tWMMZVYPeq3Sz/O21cX9FFdTf13tqQ3KPHfgHZ128kHecaRnkRxU6z88a+zhvkGoOv Tyu8h7d7sN/+AJY/AQAA//8DAFBLAwQUAAYACAAAACEA9HiI2uEAAAANAQAADwAAAGRycy9kb3du cmV2LnhtbEyPwU7DMBBE70j8g7VIXCrqkEKgIU5VIdFDJYTa8AFuvCRR7XUUu23692x7gdvO7mj2 TbEYnRVHHELnScHjNAGBVHvTUaPgu/p4eAURoiajrSdUcMYAi/L2ptC58Sfa4HEbG8EhFHKtoI2x z6UMdYtOh6nvkfj24wenI8uhkWbQJw53VqZJkkmnO+IPre7xvcV6vz04BevzfrP6XFZreuqSaphM wldjg1L3d+PyDUTEMf6Z4YLP6FAy084fyARhWacvc7byMHtOMxAXSzrnNrvrKpuBLAv5v0X5CwAA //8DAFBLAQItABQABgAIAAAAIQC2gziS/gAAAOEBAAATAAAAAAAAAAAAAAAAAAAAAABbQ29udGVu dF9UeXBlc10ueG1sUEsBAi0AFAAGAAgAAAAhADj9If/WAAAAlAEAAAsAAAAAAAAAAAAAAAAALwEA AF9yZWxzLy5yZWxzUEsBAi0AFAAGAAgAAAAhAGknorotAgAASAQAAA4AAAAAAAAAAAAAAAAALgIA AGRycy9lMm9Eb2MueG1sUEsBAi0AFAAGAAgAAAAhAPR4iNrhAAAADQEAAA8AAAAAAAAAAAAAAAAA hwQAAGRycy9kb3ducmV2LnhtbFBLBQYAAAAABAAEAPMAAACVBQAAAAA= " strokecolor="purple" strokeweight=".25pt"/>
            </w:pict>
          </mc:Fallback>
        </mc:AlternateContent>
      </w:r>
      <w:r w:rsidRPr="00087931">
        <w:rPr>
          <w:color w:val="000000"/>
          <w:szCs w:val="24"/>
          <w:lang w:val="sv-SE"/>
        </w:rPr>
        <w:t xml:space="preserve">Nếu </w:t>
      </w:r>
      <w:r w:rsidRPr="00087931">
        <w:rPr>
          <w:color w:val="000000"/>
          <w:szCs w:val="24"/>
          <w:lang w:val="nl-NL"/>
        </w:rPr>
        <w:t>hàm</w:t>
      </w:r>
      <w:r w:rsidRPr="00087931">
        <w:rPr>
          <w:color w:val="000000"/>
          <w:szCs w:val="24"/>
          <w:lang w:val="sv-SE"/>
        </w:rPr>
        <w:t xml:space="preserve"> số </w:t>
      </w:r>
      <w:r w:rsidRPr="00087931">
        <w:rPr>
          <w:position w:val="-10"/>
          <w:szCs w:val="24"/>
        </w:rPr>
        <w:object w:dxaOrig="1540" w:dyaOrig="360">
          <v:shape id="_x0000_i3403" type="#_x0000_t75" style="width:76.75pt;height:18.35pt" o:ole="">
            <v:imagedata r:id="rId4792" o:title=""/>
          </v:shape>
          <o:OLEObject Type="Embed" ProgID="Equation.DSMT4" ShapeID="_x0000_i3403" DrawAspect="Content" ObjectID="_1817112938" r:id="rId4793"/>
        </w:object>
      </w:r>
      <w:r w:rsidRPr="00087931">
        <w:rPr>
          <w:color w:val="000000"/>
          <w:szCs w:val="24"/>
          <w:lang w:val="sv-SE"/>
        </w:rPr>
        <w:t xml:space="preserve"> có đồ thị như sau thì dấu các hệ số của nó là: </w:t>
      </w:r>
    </w:p>
    <w:p w:rsidR="00F34E29" w:rsidRPr="00087931" w:rsidRDefault="00F34E29" w:rsidP="00F34E29">
      <w:pPr>
        <w:tabs>
          <w:tab w:val="left" w:pos="5670"/>
        </w:tabs>
        <w:spacing w:line="300" w:lineRule="auto"/>
        <w:ind w:left="993"/>
        <w:rPr>
          <w:color w:val="000000"/>
          <w:lang w:val="sv-SE"/>
        </w:rPr>
      </w:pPr>
      <w:r w:rsidRPr="00087931">
        <w:rPr>
          <w:b/>
          <w:color w:val="0000FF"/>
          <w:lang w:val="sv-SE"/>
        </w:rPr>
        <w:t xml:space="preserve">A. </w:t>
      </w:r>
      <w:r w:rsidRPr="00087931">
        <w:rPr>
          <w:position w:val="-10"/>
        </w:rPr>
        <w:object w:dxaOrig="1860" w:dyaOrig="320">
          <v:shape id="_x0000_i3404" type="#_x0000_t75" style="width:93.05pt;height:16.3pt" o:ole="">
            <v:imagedata r:id="rId4794" o:title=""/>
          </v:shape>
          <o:OLEObject Type="Embed" ProgID="Equation.DSMT4" ShapeID="_x0000_i3404" DrawAspect="Content" ObjectID="_1817112939" r:id="rId4795"/>
        </w:object>
      </w:r>
      <w:r w:rsidRPr="00087931">
        <w:rPr>
          <w:color w:val="000000"/>
          <w:lang w:val="sv-SE"/>
        </w:rPr>
        <w:tab/>
      </w:r>
      <w:r w:rsidRPr="00087931">
        <w:rPr>
          <w:b/>
          <w:color w:val="0000FF"/>
          <w:lang w:val="sv-SE"/>
        </w:rPr>
        <w:t xml:space="preserve">B. </w:t>
      </w:r>
      <w:r w:rsidRPr="00087931">
        <w:rPr>
          <w:position w:val="-10"/>
        </w:rPr>
        <w:object w:dxaOrig="1860" w:dyaOrig="320">
          <v:shape id="_x0000_i3405" type="#_x0000_t75" style="width:93.05pt;height:16.3pt" o:ole="">
            <v:imagedata r:id="rId4796" o:title=""/>
          </v:shape>
          <o:OLEObject Type="Embed" ProgID="Equation.DSMT4" ShapeID="_x0000_i3405" DrawAspect="Content" ObjectID="_1817112940" r:id="rId4797"/>
        </w:object>
      </w:r>
    </w:p>
    <w:p w:rsidR="00F34E29" w:rsidRPr="00087931" w:rsidRDefault="00F34E29" w:rsidP="00F34E29">
      <w:pPr>
        <w:tabs>
          <w:tab w:val="left" w:pos="5670"/>
        </w:tabs>
        <w:spacing w:line="300" w:lineRule="auto"/>
        <w:ind w:left="993"/>
        <w:rPr>
          <w:color w:val="000000"/>
          <w:lang w:val="sv-SE"/>
        </w:rPr>
      </w:pPr>
      <w:r w:rsidRPr="00087931">
        <w:rPr>
          <w:b/>
          <w:color w:val="0000FF"/>
          <w:lang w:val="sv-SE"/>
        </w:rPr>
        <w:t xml:space="preserve">C. </w:t>
      </w:r>
      <w:r w:rsidRPr="00087931">
        <w:rPr>
          <w:position w:val="-10"/>
        </w:rPr>
        <w:object w:dxaOrig="1860" w:dyaOrig="320">
          <v:shape id="_x0000_i3406" type="#_x0000_t75" style="width:93.05pt;height:16.3pt" o:ole="">
            <v:imagedata r:id="rId4798" o:title=""/>
          </v:shape>
          <o:OLEObject Type="Embed" ProgID="Equation.DSMT4" ShapeID="_x0000_i3406" DrawAspect="Content" ObjectID="_1817112941" r:id="rId4799"/>
        </w:object>
      </w:r>
      <w:r w:rsidRPr="00087931">
        <w:rPr>
          <w:color w:val="000000"/>
          <w:lang w:val="sv-SE"/>
        </w:rPr>
        <w:tab/>
      </w:r>
      <w:r w:rsidRPr="00087931">
        <w:rPr>
          <w:b/>
          <w:color w:val="0000FF"/>
          <w:lang w:val="sv-SE"/>
        </w:rPr>
        <w:t xml:space="preserve">D. </w:t>
      </w:r>
      <w:r w:rsidRPr="00087931">
        <w:rPr>
          <w:position w:val="-10"/>
        </w:rPr>
        <w:object w:dxaOrig="1840" w:dyaOrig="320">
          <v:shape id="_x0000_i3407" type="#_x0000_t75" style="width:91.7pt;height:16.3pt" o:ole="">
            <v:imagedata r:id="rId4800" o:title=""/>
          </v:shape>
          <o:OLEObject Type="Embed" ProgID="Equation.DSMT4" ShapeID="_x0000_i3407" DrawAspect="Content" ObjectID="_1817112942" r:id="rId4801"/>
        </w:object>
      </w:r>
    </w:p>
    <w:p w:rsidR="00F34E29" w:rsidRPr="00087931" w:rsidRDefault="00F34E29" w:rsidP="00F34E29">
      <w:pPr>
        <w:tabs>
          <w:tab w:val="left" w:pos="992"/>
          <w:tab w:val="left" w:pos="3402"/>
          <w:tab w:val="left" w:pos="5669"/>
          <w:tab w:val="left" w:pos="7937"/>
        </w:tabs>
        <w:spacing w:line="276" w:lineRule="auto"/>
        <w:ind w:left="992"/>
        <w:jc w:val="center"/>
        <w:rPr>
          <w:b/>
          <w:color w:val="000000"/>
          <w:lang w:val="sv-SE"/>
        </w:rPr>
      </w:pPr>
      <w:r w:rsidRPr="00087931">
        <w:rPr>
          <w:b/>
          <w:color w:val="000000"/>
          <w:lang w:val="sv-SE"/>
        </w:rPr>
        <w:t>Lời giải</w:t>
      </w:r>
    </w:p>
    <w:p w:rsidR="00F34E29" w:rsidRPr="00087931" w:rsidRDefault="00F34E29" w:rsidP="00F34E29">
      <w:pPr>
        <w:tabs>
          <w:tab w:val="left" w:pos="992"/>
          <w:tab w:val="left" w:pos="3402"/>
          <w:tab w:val="left" w:pos="5669"/>
          <w:tab w:val="left" w:pos="7937"/>
        </w:tabs>
        <w:spacing w:line="276" w:lineRule="auto"/>
        <w:ind w:left="992"/>
        <w:rPr>
          <w:b/>
          <w:color w:val="000000"/>
          <w:lang w:val="sv-SE"/>
        </w:rPr>
      </w:pPr>
      <w:r w:rsidRPr="00087931">
        <w:rPr>
          <w:b/>
          <w:color w:val="000000"/>
          <w:lang w:val="sv-SE"/>
        </w:rPr>
        <w:lastRenderedPageBreak/>
        <w:t>Chọn B</w:t>
      </w:r>
    </w:p>
    <w:p w:rsidR="00F34E29" w:rsidRPr="00087931" w:rsidRDefault="00F34E29" w:rsidP="00F34E29">
      <w:pPr>
        <w:tabs>
          <w:tab w:val="left" w:pos="5670"/>
        </w:tabs>
        <w:spacing w:line="300" w:lineRule="auto"/>
        <w:ind w:left="993"/>
        <w:rPr>
          <w:color w:val="000000"/>
          <w:lang w:val="sv-SE"/>
        </w:rPr>
      </w:pPr>
      <w:r w:rsidRPr="00087931">
        <w:rPr>
          <w:color w:val="000000"/>
          <w:lang w:val="sv-SE"/>
        </w:rPr>
        <w:t xml:space="preserve">Nhận xét đồ thị hướng lên nên </w:t>
      </w:r>
      <w:r w:rsidRPr="00087931">
        <w:rPr>
          <w:position w:val="-6"/>
        </w:rPr>
        <w:object w:dxaOrig="560" w:dyaOrig="279">
          <v:shape id="_x0000_i3408" type="#_x0000_t75" style="width:27.85pt;height:14.25pt" o:ole="">
            <v:imagedata r:id="rId4802" o:title=""/>
          </v:shape>
          <o:OLEObject Type="Embed" ProgID="Equation.DSMT4" ShapeID="_x0000_i3408" DrawAspect="Content" ObjectID="_1817112943" r:id="rId4803"/>
        </w:object>
      </w:r>
      <w:r w:rsidRPr="00087931">
        <w:rPr>
          <w:color w:val="000000"/>
          <w:lang w:val="sv-SE"/>
        </w:rPr>
        <w:t>.</w:t>
      </w:r>
    </w:p>
    <w:p w:rsidR="00F34E29" w:rsidRPr="00087931" w:rsidRDefault="00F34E29" w:rsidP="00F34E29">
      <w:pPr>
        <w:tabs>
          <w:tab w:val="left" w:pos="5670"/>
        </w:tabs>
        <w:spacing w:line="300" w:lineRule="auto"/>
        <w:ind w:left="993"/>
        <w:rPr>
          <w:color w:val="000000"/>
          <w:lang w:val="sv-SE"/>
        </w:rPr>
      </w:pPr>
      <w:r w:rsidRPr="00087931">
        <w:rPr>
          <w:color w:val="000000"/>
          <w:lang w:val="sv-SE"/>
        </w:rPr>
        <w:t xml:space="preserve">Giao với </w:t>
      </w:r>
      <w:r w:rsidRPr="00087931">
        <w:rPr>
          <w:position w:val="-10"/>
        </w:rPr>
        <w:object w:dxaOrig="340" w:dyaOrig="320">
          <v:shape id="_x0000_i3409" type="#_x0000_t75" style="width:17pt;height:16.3pt" o:ole="">
            <v:imagedata r:id="rId4804" o:title=""/>
          </v:shape>
          <o:OLEObject Type="Embed" ProgID="Equation.DSMT4" ShapeID="_x0000_i3409" DrawAspect="Content" ObjectID="_1817112944" r:id="rId4805"/>
        </w:object>
      </w:r>
      <w:r w:rsidRPr="00087931">
        <w:rPr>
          <w:color w:val="000000"/>
          <w:lang w:val="sv-SE"/>
        </w:rPr>
        <w:t xml:space="preserve">tại điểm nằm phí dưới trục hoành nên </w:t>
      </w:r>
      <w:r w:rsidRPr="00087931">
        <w:rPr>
          <w:position w:val="-6"/>
        </w:rPr>
        <w:object w:dxaOrig="540" w:dyaOrig="279">
          <v:shape id="_x0000_i3410" type="#_x0000_t75" style="width:27.15pt;height:14.25pt" o:ole="">
            <v:imagedata r:id="rId4806" o:title=""/>
          </v:shape>
          <o:OLEObject Type="Embed" ProgID="Equation.DSMT4" ShapeID="_x0000_i3410" DrawAspect="Content" ObjectID="_1817112945" r:id="rId4807"/>
        </w:object>
      </w:r>
      <w:r w:rsidRPr="00087931">
        <w:rPr>
          <w:color w:val="000000"/>
          <w:lang w:val="sv-SE"/>
        </w:rPr>
        <w:t>.</w:t>
      </w:r>
    </w:p>
    <w:p w:rsidR="00F34E29" w:rsidRPr="00087931" w:rsidRDefault="00F34E29" w:rsidP="00F34E29">
      <w:pPr>
        <w:tabs>
          <w:tab w:val="left" w:pos="5670"/>
        </w:tabs>
        <w:spacing w:line="300" w:lineRule="auto"/>
        <w:ind w:left="993"/>
        <w:rPr>
          <w:color w:val="000000"/>
          <w:lang w:val="sv-SE"/>
        </w:rPr>
      </w:pPr>
      <w:r w:rsidRPr="00087931">
        <w:rPr>
          <w:color w:val="000000"/>
          <w:lang w:val="sv-SE"/>
        </w:rPr>
        <w:t xml:space="preserve">Mặt khác Vì </w:t>
      </w:r>
      <w:r w:rsidRPr="00087931">
        <w:rPr>
          <w:position w:val="-6"/>
        </w:rPr>
        <w:object w:dxaOrig="560" w:dyaOrig="279">
          <v:shape id="_x0000_i3411" type="#_x0000_t75" style="width:27.85pt;height:14.25pt" o:ole="">
            <v:imagedata r:id="rId4808" o:title=""/>
          </v:shape>
          <o:OLEObject Type="Embed" ProgID="Equation.DSMT4" ShapeID="_x0000_i3411" DrawAspect="Content" ObjectID="_1817112946" r:id="rId4809"/>
        </w:object>
      </w:r>
      <w:r w:rsidRPr="00087931">
        <w:rPr>
          <w:color w:val="000000"/>
          <w:lang w:val="sv-SE"/>
        </w:rPr>
        <w:t xml:space="preserve"> và Đỉnh I nằm bên trái trục hoành nên </w:t>
      </w:r>
      <w:r w:rsidRPr="00087931">
        <w:rPr>
          <w:position w:val="-6"/>
        </w:rPr>
        <w:object w:dxaOrig="540" w:dyaOrig="279">
          <v:shape id="_x0000_i3412" type="#_x0000_t75" style="width:27.15pt;height:14.25pt" o:ole="">
            <v:imagedata r:id="rId4810" o:title=""/>
          </v:shape>
          <o:OLEObject Type="Embed" ProgID="Equation.DSMT4" ShapeID="_x0000_i3412" DrawAspect="Content" ObjectID="_1817112947" r:id="rId4811"/>
        </w:object>
      </w:r>
      <w:r w:rsidRPr="00087931">
        <w:rPr>
          <w:color w:val="000000"/>
          <w:lang w:val="sv-SE"/>
        </w:rPr>
        <w:t>.</w:t>
      </w:r>
    </w:p>
    <w:p w:rsidR="00F34E29" w:rsidRPr="00087931" w:rsidRDefault="00F34E29" w:rsidP="00F34E29">
      <w:pPr>
        <w:pStyle w:val="ListParagraph"/>
        <w:numPr>
          <w:ilvl w:val="0"/>
          <w:numId w:val="6"/>
        </w:numPr>
        <w:tabs>
          <w:tab w:val="left" w:pos="993"/>
        </w:tabs>
        <w:spacing w:after="0" w:line="276" w:lineRule="auto"/>
        <w:ind w:left="993" w:hanging="993"/>
        <w:jc w:val="both"/>
        <w:rPr>
          <w:color w:val="000000"/>
          <w:szCs w:val="24"/>
          <w:lang w:val="sv-SE"/>
        </w:rPr>
      </w:pPr>
      <w:r w:rsidRPr="00087931">
        <w:rPr>
          <w:color w:val="000000"/>
          <w:szCs w:val="24"/>
          <w:lang w:val="sv-SE"/>
        </w:rPr>
        <w:t xml:space="preserve">Cho phương trình: </w:t>
      </w:r>
      <w:r w:rsidRPr="00087931">
        <w:rPr>
          <w:position w:val="-16"/>
          <w:szCs w:val="24"/>
        </w:rPr>
        <w:object w:dxaOrig="3960" w:dyaOrig="440">
          <v:shape id="_x0000_i3413" type="#_x0000_t75" style="width:198.35pt;height:21.75pt" o:ole="">
            <v:imagedata r:id="rId4812" o:title=""/>
          </v:shape>
          <o:OLEObject Type="Embed" ProgID="Equation.DSMT4" ShapeID="_x0000_i3413" DrawAspect="Content" ObjectID="_1817112948" r:id="rId4813"/>
        </w:object>
      </w:r>
      <w:r w:rsidRPr="00087931">
        <w:rPr>
          <w:color w:val="000000"/>
          <w:szCs w:val="24"/>
          <w:lang w:val="sv-SE"/>
        </w:rPr>
        <w:t xml:space="preserve">. Với giá trị nào của </w:t>
      </w:r>
      <w:r w:rsidRPr="00087931">
        <w:rPr>
          <w:position w:val="-6"/>
          <w:szCs w:val="24"/>
        </w:rPr>
        <w:object w:dxaOrig="260" w:dyaOrig="220">
          <v:shape id="_x0000_i3414" type="#_x0000_t75" style="width:12.9pt;height:10.85pt" o:ole="">
            <v:imagedata r:id="rId4814" o:title=""/>
          </v:shape>
          <o:OLEObject Type="Embed" ProgID="Equation.DSMT4" ShapeID="_x0000_i3414" DrawAspect="Content" ObjectID="_1817112949" r:id="rId4815"/>
        </w:object>
      </w:r>
      <w:r w:rsidRPr="00087931">
        <w:rPr>
          <w:color w:val="000000"/>
          <w:szCs w:val="24"/>
          <w:lang w:val="sv-SE"/>
        </w:rPr>
        <w:t xml:space="preserve"> và </w:t>
      </w:r>
      <w:r w:rsidRPr="00087931">
        <w:rPr>
          <w:position w:val="-6"/>
          <w:szCs w:val="24"/>
        </w:rPr>
        <w:object w:dxaOrig="200" w:dyaOrig="220">
          <v:shape id="_x0000_i3415" type="#_x0000_t75" style="width:10.2pt;height:10.85pt" o:ole="">
            <v:imagedata r:id="rId4816" o:title=""/>
          </v:shape>
          <o:OLEObject Type="Embed" ProgID="Equation.DSMT4" ShapeID="_x0000_i3415" DrawAspect="Content" ObjectID="_1817112950" r:id="rId4817"/>
        </w:object>
      </w:r>
      <w:r w:rsidRPr="00087931">
        <w:rPr>
          <w:color w:val="000000"/>
          <w:szCs w:val="24"/>
          <w:lang w:val="sv-SE"/>
        </w:rPr>
        <w:t xml:space="preserve"> thì phương trình đã cho là đường thẳng song song với trục </w:t>
      </w:r>
      <w:r w:rsidRPr="00087931">
        <w:rPr>
          <w:position w:val="-6"/>
          <w:szCs w:val="24"/>
        </w:rPr>
        <w:object w:dxaOrig="360" w:dyaOrig="279">
          <v:shape id="_x0000_i3416" type="#_x0000_t75" style="width:18.35pt;height:14.25pt" o:ole="">
            <v:imagedata r:id="rId4818" o:title=""/>
          </v:shape>
          <o:OLEObject Type="Embed" ProgID="Equation.DSMT4" ShapeID="_x0000_i3416" DrawAspect="Content" ObjectID="_1817112951" r:id="rId4819"/>
        </w:object>
      </w:r>
      <w:r w:rsidRPr="00087931">
        <w:rPr>
          <w:color w:val="000000"/>
          <w:szCs w:val="24"/>
          <w:lang w:val="sv-SE"/>
        </w:rPr>
        <w:t>?</w:t>
      </w:r>
    </w:p>
    <w:p w:rsidR="00F34E29" w:rsidRPr="00087931" w:rsidRDefault="00F34E29" w:rsidP="00F34E29">
      <w:pPr>
        <w:tabs>
          <w:tab w:val="left" w:pos="5670"/>
        </w:tabs>
        <w:ind w:left="993"/>
        <w:rPr>
          <w:color w:val="000000"/>
          <w:lang w:val="sv-SE"/>
        </w:rPr>
      </w:pPr>
      <w:r w:rsidRPr="00087931">
        <w:rPr>
          <w:b/>
          <w:color w:val="0000FF"/>
          <w:lang w:val="sv-SE"/>
        </w:rPr>
        <w:t xml:space="preserve">A. </w:t>
      </w:r>
      <w:r w:rsidRPr="00087931">
        <w:rPr>
          <w:position w:val="-24"/>
        </w:rPr>
        <w:object w:dxaOrig="1540" w:dyaOrig="620">
          <v:shape id="_x0000_i3417" type="#_x0000_t75" style="width:76.75pt;height:31.25pt" o:ole="">
            <v:imagedata r:id="rId4820" o:title=""/>
          </v:shape>
          <o:OLEObject Type="Embed" ProgID="Equation.DSMT4" ShapeID="_x0000_i3417" DrawAspect="Content" ObjectID="_1817112952" r:id="rId4821"/>
        </w:object>
      </w:r>
      <w:r w:rsidRPr="00087931">
        <w:rPr>
          <w:color w:val="000000"/>
          <w:lang w:val="sv-SE"/>
        </w:rPr>
        <w:tab/>
      </w:r>
      <w:r w:rsidRPr="00087931">
        <w:rPr>
          <w:b/>
          <w:color w:val="0000FF"/>
          <w:lang w:val="sv-SE"/>
        </w:rPr>
        <w:t xml:space="preserve">B. </w:t>
      </w:r>
      <w:r w:rsidRPr="00087931">
        <w:rPr>
          <w:position w:val="-24"/>
        </w:rPr>
        <w:object w:dxaOrig="1540" w:dyaOrig="620">
          <v:shape id="_x0000_i3418" type="#_x0000_t75" style="width:76.75pt;height:31.25pt" o:ole="">
            <v:imagedata r:id="rId4822" o:title=""/>
          </v:shape>
          <o:OLEObject Type="Embed" ProgID="Equation.DSMT4" ShapeID="_x0000_i3418" DrawAspect="Content" ObjectID="_1817112953" r:id="rId4823"/>
        </w:object>
      </w:r>
    </w:p>
    <w:p w:rsidR="00F34E29" w:rsidRPr="00087931" w:rsidRDefault="00F34E29" w:rsidP="00F34E29">
      <w:pPr>
        <w:tabs>
          <w:tab w:val="left" w:pos="5670"/>
        </w:tabs>
        <w:ind w:left="993"/>
        <w:rPr>
          <w:b/>
          <w:color w:val="000000"/>
          <w:lang w:val="sv-SE"/>
        </w:rPr>
      </w:pPr>
      <w:r w:rsidRPr="00087931">
        <w:rPr>
          <w:b/>
          <w:color w:val="0000FF"/>
          <w:lang w:val="sv-SE"/>
        </w:rPr>
        <w:t xml:space="preserve">C. </w:t>
      </w:r>
      <w:r w:rsidRPr="00087931">
        <w:rPr>
          <w:position w:val="-24"/>
        </w:rPr>
        <w:object w:dxaOrig="1380" w:dyaOrig="620">
          <v:shape id="_x0000_i3419" type="#_x0000_t75" style="width:69.3pt;height:31.25pt" o:ole="">
            <v:imagedata r:id="rId4824" o:title=""/>
          </v:shape>
          <o:OLEObject Type="Embed" ProgID="Equation.DSMT4" ShapeID="_x0000_i3419" DrawAspect="Content" ObjectID="_1817112954" r:id="rId4825"/>
        </w:object>
      </w:r>
      <w:r w:rsidRPr="00087931">
        <w:rPr>
          <w:color w:val="000000"/>
          <w:lang w:val="sv-SE"/>
        </w:rPr>
        <w:tab/>
      </w:r>
      <w:r w:rsidRPr="00087931">
        <w:rPr>
          <w:b/>
          <w:color w:val="0000FF"/>
          <w:lang w:val="sv-SE"/>
        </w:rPr>
        <w:t xml:space="preserve">D. </w:t>
      </w:r>
      <w:r w:rsidRPr="00087931">
        <w:rPr>
          <w:position w:val="-24"/>
        </w:rPr>
        <w:object w:dxaOrig="1540" w:dyaOrig="620">
          <v:shape id="_x0000_i3420" type="#_x0000_t75" style="width:76.75pt;height:31.25pt" o:ole="">
            <v:imagedata r:id="rId4826" o:title=""/>
          </v:shape>
          <o:OLEObject Type="Embed" ProgID="Equation.DSMT4" ShapeID="_x0000_i3420" DrawAspect="Content" ObjectID="_1817112955" r:id="rId4827"/>
        </w:object>
      </w:r>
    </w:p>
    <w:p w:rsidR="00F34E29" w:rsidRPr="00087931" w:rsidRDefault="00F34E29" w:rsidP="00F34E29">
      <w:pPr>
        <w:tabs>
          <w:tab w:val="left" w:pos="992"/>
          <w:tab w:val="left" w:pos="3402"/>
          <w:tab w:val="left" w:pos="5669"/>
          <w:tab w:val="left" w:pos="7937"/>
        </w:tabs>
        <w:spacing w:line="276" w:lineRule="auto"/>
        <w:ind w:left="992"/>
        <w:jc w:val="center"/>
        <w:rPr>
          <w:b/>
          <w:color w:val="000000"/>
          <w:lang w:val="sv-SE"/>
        </w:rPr>
      </w:pPr>
      <w:r w:rsidRPr="00087931">
        <w:rPr>
          <w:b/>
          <w:color w:val="000000"/>
          <w:lang w:val="sv-SE"/>
        </w:rPr>
        <w:t>Lời giải</w:t>
      </w:r>
    </w:p>
    <w:p w:rsidR="00F34E29" w:rsidRPr="00087931" w:rsidRDefault="00F34E29" w:rsidP="00F34E29">
      <w:pPr>
        <w:tabs>
          <w:tab w:val="left" w:pos="992"/>
          <w:tab w:val="left" w:pos="3402"/>
          <w:tab w:val="left" w:pos="5669"/>
          <w:tab w:val="left" w:pos="7937"/>
        </w:tabs>
        <w:spacing w:line="276" w:lineRule="auto"/>
        <w:ind w:left="992"/>
        <w:rPr>
          <w:b/>
          <w:color w:val="000000"/>
          <w:lang w:val="sv-SE"/>
        </w:rPr>
      </w:pPr>
      <w:r w:rsidRPr="00087931">
        <w:rPr>
          <w:b/>
          <w:color w:val="000000"/>
          <w:lang w:val="sv-SE"/>
        </w:rPr>
        <w:t>Chọn C</w:t>
      </w:r>
    </w:p>
    <w:p w:rsidR="00F34E29" w:rsidRPr="00087931" w:rsidRDefault="00F34E29" w:rsidP="00F34E29">
      <w:pPr>
        <w:tabs>
          <w:tab w:val="left" w:pos="5670"/>
        </w:tabs>
        <w:ind w:left="993"/>
        <w:rPr>
          <w:color w:val="000000"/>
          <w:lang w:val="sv-SE"/>
        </w:rPr>
      </w:pPr>
      <w:r w:rsidRPr="00087931">
        <w:rPr>
          <w:color w:val="000000"/>
          <w:lang w:val="sv-SE"/>
        </w:rPr>
        <w:t xml:space="preserve">Ta có: </w:t>
      </w:r>
      <w:r w:rsidRPr="00087931">
        <w:rPr>
          <w:position w:val="-16"/>
        </w:rPr>
        <w:object w:dxaOrig="3960" w:dyaOrig="440">
          <v:shape id="_x0000_i3421" type="#_x0000_t75" style="width:198.35pt;height:21.75pt" o:ole="">
            <v:imagedata r:id="rId4828" o:title=""/>
          </v:shape>
          <o:OLEObject Type="Embed" ProgID="Equation.DSMT4" ShapeID="_x0000_i3421" DrawAspect="Content" ObjectID="_1817112956" r:id="rId4829"/>
        </w:object>
      </w:r>
    </w:p>
    <w:p w:rsidR="00F34E29" w:rsidRPr="00087931" w:rsidRDefault="00F34E29" w:rsidP="00F34E29">
      <w:pPr>
        <w:tabs>
          <w:tab w:val="left" w:pos="5670"/>
        </w:tabs>
        <w:ind w:left="993"/>
        <w:rPr>
          <w:color w:val="000000"/>
          <w:lang w:val="sv-SE"/>
        </w:rPr>
      </w:pPr>
      <w:r w:rsidRPr="00087931">
        <w:rPr>
          <w:color w:val="000000"/>
          <w:lang w:val="sv-SE"/>
        </w:rPr>
        <w:t xml:space="preserve">Muốn song song với </w:t>
      </w:r>
      <w:r w:rsidRPr="00087931">
        <w:rPr>
          <w:position w:val="-6"/>
        </w:rPr>
        <w:object w:dxaOrig="360" w:dyaOrig="279">
          <v:shape id="_x0000_i3422" type="#_x0000_t75" style="width:18.35pt;height:14.25pt" o:ole="">
            <v:imagedata r:id="rId4830" o:title=""/>
          </v:shape>
          <o:OLEObject Type="Embed" ProgID="Equation.DSMT4" ShapeID="_x0000_i3422" DrawAspect="Content" ObjectID="_1817112957" r:id="rId4831"/>
        </w:object>
      </w:r>
      <w:r w:rsidRPr="00087931">
        <w:rPr>
          <w:color w:val="000000"/>
          <w:lang w:val="sv-SE"/>
        </w:rPr>
        <w:t xml:space="preserve"> thì có dạng </w:t>
      </w:r>
      <w:r w:rsidRPr="00087931">
        <w:rPr>
          <w:position w:val="-10"/>
        </w:rPr>
        <w:object w:dxaOrig="2180" w:dyaOrig="320">
          <v:shape id="_x0000_i3423" type="#_x0000_t75" style="width:109.35pt;height:16.3pt" o:ole="">
            <v:imagedata r:id="rId4832" o:title=""/>
          </v:shape>
          <o:OLEObject Type="Embed" ProgID="Equation.DSMT4" ShapeID="_x0000_i3423" DrawAspect="Content" ObjectID="_1817112958" r:id="rId4833"/>
        </w:object>
      </w:r>
    </w:p>
    <w:p w:rsidR="00F34E29" w:rsidRPr="00087931" w:rsidRDefault="00F34E29" w:rsidP="00F34E29">
      <w:pPr>
        <w:tabs>
          <w:tab w:val="left" w:pos="5670"/>
        </w:tabs>
        <w:ind w:left="993"/>
        <w:rPr>
          <w:color w:val="000000"/>
          <w:lang w:val="sv-SE"/>
        </w:rPr>
      </w:pPr>
      <w:r w:rsidRPr="00087931">
        <w:rPr>
          <w:color w:val="000000"/>
        </w:rPr>
        <w:t xml:space="preserve">Nên </w:t>
      </w:r>
      <w:r w:rsidRPr="00087931">
        <w:rPr>
          <w:position w:val="-96"/>
        </w:rPr>
        <w:object w:dxaOrig="4220" w:dyaOrig="2040">
          <v:shape id="_x0000_i3424" type="#_x0000_t75" style="width:211.25pt;height:101.9pt" o:ole="">
            <v:imagedata r:id="rId4834" o:title=""/>
          </v:shape>
          <o:OLEObject Type="Embed" ProgID="Equation.DSMT4" ShapeID="_x0000_i3424" DrawAspect="Content" ObjectID="_1817112959" r:id="rId4835"/>
        </w:object>
      </w:r>
      <w:r w:rsidRPr="00087931">
        <w:rPr>
          <w:color w:val="000000"/>
        </w:rPr>
        <w:t>.</w:t>
      </w:r>
    </w:p>
    <w:p w:rsidR="00F34E29" w:rsidRPr="00087931" w:rsidRDefault="00F34E29" w:rsidP="00F34E29">
      <w:pPr>
        <w:pStyle w:val="ListParagraph"/>
        <w:numPr>
          <w:ilvl w:val="0"/>
          <w:numId w:val="6"/>
        </w:numPr>
        <w:tabs>
          <w:tab w:val="left" w:pos="993"/>
        </w:tabs>
        <w:spacing w:after="0" w:line="276" w:lineRule="auto"/>
        <w:ind w:left="993" w:hanging="993"/>
        <w:jc w:val="both"/>
        <w:rPr>
          <w:color w:val="000000"/>
          <w:szCs w:val="24"/>
          <w:lang w:val="sv-SE"/>
        </w:rPr>
      </w:pPr>
      <w:r w:rsidRPr="00087931">
        <w:rPr>
          <w:color w:val="000000"/>
          <w:szCs w:val="24"/>
          <w:lang w:val="sv-SE"/>
        </w:rPr>
        <w:t>Cho hàm số f</w:t>
      </w:r>
      <w:r w:rsidRPr="00087931">
        <w:rPr>
          <w:position w:val="-14"/>
          <w:szCs w:val="24"/>
        </w:rPr>
        <w:object w:dxaOrig="1600" w:dyaOrig="400">
          <v:shape id="_x0000_i3425" type="#_x0000_t75" style="width:80.15pt;height:19.7pt" o:ole="">
            <v:imagedata r:id="rId4836" o:title=""/>
          </v:shape>
          <o:OLEObject Type="Embed" ProgID="Equation.DSMT4" ShapeID="_x0000_i3425" DrawAspect="Content" ObjectID="_1817112960" r:id="rId4837"/>
        </w:object>
      </w:r>
      <w:r w:rsidRPr="00087931">
        <w:rPr>
          <w:color w:val="000000"/>
          <w:szCs w:val="24"/>
          <w:lang w:val="sv-SE"/>
        </w:rPr>
        <w:t xml:space="preserve"> . Khi đó:</w:t>
      </w:r>
    </w:p>
    <w:p w:rsidR="00F34E29" w:rsidRPr="00087931" w:rsidRDefault="00F34E29" w:rsidP="00F34E29">
      <w:pPr>
        <w:ind w:left="993"/>
        <w:rPr>
          <w:color w:val="000000"/>
          <w:lang w:val="sv-SE"/>
        </w:rPr>
      </w:pPr>
      <w:r w:rsidRPr="00087931">
        <w:rPr>
          <w:b/>
          <w:color w:val="0000FF"/>
          <w:lang w:val="sv-SE"/>
        </w:rPr>
        <w:t xml:space="preserve">A. </w:t>
      </w:r>
      <w:r w:rsidRPr="00087931">
        <w:rPr>
          <w:position w:val="-14"/>
        </w:rPr>
        <w:object w:dxaOrig="580" w:dyaOrig="400">
          <v:shape id="_x0000_i3426" type="#_x0000_t75" style="width:29.2pt;height:19.7pt" o:ole="">
            <v:imagedata r:id="rId4838" o:title=""/>
          </v:shape>
          <o:OLEObject Type="Embed" ProgID="Equation.DSMT4" ShapeID="_x0000_i3426" DrawAspect="Content" ObjectID="_1817112961" r:id="rId4839"/>
        </w:object>
      </w:r>
      <w:r w:rsidRPr="00087931">
        <w:rPr>
          <w:color w:val="000000"/>
          <w:lang w:val="sv-SE"/>
        </w:rPr>
        <w:t xml:space="preserve"> tăng trên khoảng  </w:t>
      </w:r>
      <w:r w:rsidRPr="00087931">
        <w:rPr>
          <w:position w:val="-14"/>
        </w:rPr>
        <w:object w:dxaOrig="760" w:dyaOrig="400">
          <v:shape id="_x0000_i3427" type="#_x0000_t75" style="width:38.05pt;height:19.7pt" o:ole="">
            <v:imagedata r:id="rId4840" o:title=""/>
          </v:shape>
          <o:OLEObject Type="Embed" ProgID="Equation.DSMT4" ShapeID="_x0000_i3427" DrawAspect="Content" ObjectID="_1817112962" r:id="rId4841"/>
        </w:object>
      </w:r>
      <w:r w:rsidRPr="00087931">
        <w:rPr>
          <w:color w:val="000000"/>
          <w:lang w:val="sv-SE"/>
        </w:rPr>
        <w:t xml:space="preserve"> và giảm trên khoảng </w:t>
      </w:r>
      <w:r w:rsidRPr="00087931">
        <w:rPr>
          <w:position w:val="-14"/>
        </w:rPr>
        <w:object w:dxaOrig="760" w:dyaOrig="400">
          <v:shape id="_x0000_i3428" type="#_x0000_t75" style="width:38.05pt;height:19.7pt" o:ole="">
            <v:imagedata r:id="rId4842" o:title=""/>
          </v:shape>
          <o:OLEObject Type="Embed" ProgID="Equation.DSMT4" ShapeID="_x0000_i3428" DrawAspect="Content" ObjectID="_1817112963" r:id="rId4843"/>
        </w:object>
      </w:r>
      <w:r w:rsidRPr="00087931">
        <w:rPr>
          <w:color w:val="000000"/>
          <w:lang w:val="sv-SE"/>
        </w:rPr>
        <w:t>.</w:t>
      </w:r>
    </w:p>
    <w:p w:rsidR="00F34E29" w:rsidRPr="00087931" w:rsidRDefault="00F34E29" w:rsidP="00F34E29">
      <w:pPr>
        <w:ind w:left="993"/>
        <w:rPr>
          <w:color w:val="000000"/>
          <w:lang w:val="sv-SE"/>
        </w:rPr>
      </w:pPr>
      <w:r w:rsidRPr="00087931">
        <w:rPr>
          <w:b/>
          <w:color w:val="0000FF"/>
          <w:lang w:val="sv-SE"/>
        </w:rPr>
        <w:t xml:space="preserve">B. </w:t>
      </w:r>
      <w:r w:rsidRPr="00087931">
        <w:rPr>
          <w:position w:val="-14"/>
        </w:rPr>
        <w:object w:dxaOrig="580" w:dyaOrig="400">
          <v:shape id="_x0000_i3429" type="#_x0000_t75" style="width:29.2pt;height:19.7pt" o:ole="">
            <v:imagedata r:id="rId4844" o:title=""/>
          </v:shape>
          <o:OLEObject Type="Embed" ProgID="Equation.DSMT4" ShapeID="_x0000_i3429" DrawAspect="Content" ObjectID="_1817112964" r:id="rId4845"/>
        </w:object>
      </w:r>
      <w:r w:rsidRPr="00087931">
        <w:rPr>
          <w:color w:val="000000"/>
          <w:lang w:val="sv-SE"/>
        </w:rPr>
        <w:t xml:space="preserve"> giảm trên khoảng  </w:t>
      </w:r>
      <w:r w:rsidRPr="00087931">
        <w:rPr>
          <w:position w:val="-14"/>
        </w:rPr>
        <w:object w:dxaOrig="760" w:dyaOrig="400">
          <v:shape id="_x0000_i3430" type="#_x0000_t75" style="width:38.05pt;height:19.7pt" o:ole="">
            <v:imagedata r:id="rId4846" o:title=""/>
          </v:shape>
          <o:OLEObject Type="Embed" ProgID="Equation.DSMT4" ShapeID="_x0000_i3430" DrawAspect="Content" ObjectID="_1817112965" r:id="rId4847"/>
        </w:object>
      </w:r>
      <w:r w:rsidRPr="00087931">
        <w:rPr>
          <w:color w:val="000000"/>
          <w:lang w:val="sv-SE"/>
        </w:rPr>
        <w:t xml:space="preserve"> và tăng trên khoảng </w:t>
      </w:r>
      <w:r w:rsidRPr="00087931">
        <w:rPr>
          <w:position w:val="-14"/>
        </w:rPr>
        <w:object w:dxaOrig="760" w:dyaOrig="400">
          <v:shape id="_x0000_i3431" type="#_x0000_t75" style="width:38.05pt;height:19.7pt" o:ole="">
            <v:imagedata r:id="rId4848" o:title=""/>
          </v:shape>
          <o:OLEObject Type="Embed" ProgID="Equation.DSMT4" ShapeID="_x0000_i3431" DrawAspect="Content" ObjectID="_1817112966" r:id="rId4849"/>
        </w:object>
      </w:r>
      <w:r w:rsidRPr="00087931">
        <w:rPr>
          <w:color w:val="000000"/>
          <w:lang w:val="sv-SE"/>
        </w:rPr>
        <w:t>.</w:t>
      </w:r>
    </w:p>
    <w:p w:rsidR="00F34E29" w:rsidRPr="00087931" w:rsidRDefault="00F34E29" w:rsidP="00F34E29">
      <w:pPr>
        <w:ind w:left="993"/>
        <w:rPr>
          <w:color w:val="000000"/>
          <w:lang w:val="sv-SE"/>
        </w:rPr>
      </w:pPr>
      <w:r w:rsidRPr="00087931">
        <w:rPr>
          <w:b/>
          <w:color w:val="0000FF"/>
          <w:lang w:val="sv-SE"/>
        </w:rPr>
        <w:t xml:space="preserve">C. </w:t>
      </w:r>
      <w:r w:rsidRPr="00087931">
        <w:rPr>
          <w:position w:val="-14"/>
        </w:rPr>
        <w:object w:dxaOrig="580" w:dyaOrig="400">
          <v:shape id="_x0000_i3432" type="#_x0000_t75" style="width:29.2pt;height:19.7pt" o:ole="">
            <v:imagedata r:id="rId4850" o:title=""/>
          </v:shape>
          <o:OLEObject Type="Embed" ProgID="Equation.DSMT4" ShapeID="_x0000_i3432" DrawAspect="Content" ObjectID="_1817112967" r:id="rId4851"/>
        </w:object>
      </w:r>
      <w:r w:rsidRPr="00087931">
        <w:rPr>
          <w:color w:val="000000"/>
          <w:lang w:val="sv-SE"/>
        </w:rPr>
        <w:t xml:space="preserve"> luôn tăng.</w:t>
      </w:r>
      <w:r w:rsidRPr="00087931">
        <w:rPr>
          <w:color w:val="000000"/>
          <w:lang w:val="sv-SE"/>
        </w:rPr>
        <w:tab/>
      </w:r>
    </w:p>
    <w:p w:rsidR="00F34E29" w:rsidRPr="00087931" w:rsidRDefault="00F34E29" w:rsidP="00F34E29">
      <w:pPr>
        <w:ind w:left="993"/>
        <w:rPr>
          <w:color w:val="000000"/>
          <w:lang w:val="sv-SE"/>
        </w:rPr>
      </w:pPr>
      <w:r w:rsidRPr="00087931">
        <w:rPr>
          <w:b/>
          <w:color w:val="0000FF"/>
          <w:lang w:val="sv-SE"/>
        </w:rPr>
        <w:t xml:space="preserve">D. </w:t>
      </w:r>
      <w:r w:rsidRPr="00087931">
        <w:rPr>
          <w:position w:val="-14"/>
        </w:rPr>
        <w:object w:dxaOrig="580" w:dyaOrig="400">
          <v:shape id="_x0000_i3433" type="#_x0000_t75" style="width:29.2pt;height:19.7pt" o:ole="">
            <v:imagedata r:id="rId4852" o:title=""/>
          </v:shape>
          <o:OLEObject Type="Embed" ProgID="Equation.DSMT4" ShapeID="_x0000_i3433" DrawAspect="Content" ObjectID="_1817112968" r:id="rId4853"/>
        </w:object>
      </w:r>
      <w:r w:rsidRPr="00087931">
        <w:rPr>
          <w:color w:val="000000"/>
          <w:lang w:val="sv-SE"/>
        </w:rPr>
        <w:t xml:space="preserve"> luôn giảm.</w:t>
      </w:r>
    </w:p>
    <w:p w:rsidR="00F34E29" w:rsidRPr="00087931" w:rsidRDefault="00F34E29" w:rsidP="00F34E29">
      <w:pPr>
        <w:tabs>
          <w:tab w:val="left" w:pos="992"/>
          <w:tab w:val="left" w:pos="3402"/>
          <w:tab w:val="left" w:pos="5669"/>
          <w:tab w:val="left" w:pos="7937"/>
        </w:tabs>
        <w:spacing w:line="276" w:lineRule="auto"/>
        <w:ind w:left="992"/>
        <w:jc w:val="center"/>
        <w:rPr>
          <w:b/>
          <w:color w:val="000000"/>
          <w:lang w:val="fr-FR"/>
        </w:rPr>
      </w:pPr>
      <w:r w:rsidRPr="00087931">
        <w:rPr>
          <w:b/>
          <w:color w:val="000000"/>
          <w:lang w:val="fr-FR"/>
        </w:rPr>
        <w:t>Lời giải</w:t>
      </w:r>
    </w:p>
    <w:p w:rsidR="00F34E29" w:rsidRPr="00087931" w:rsidRDefault="00F34E29" w:rsidP="00F34E29">
      <w:pPr>
        <w:tabs>
          <w:tab w:val="left" w:pos="992"/>
          <w:tab w:val="left" w:pos="3402"/>
          <w:tab w:val="left" w:pos="5669"/>
          <w:tab w:val="left" w:pos="7937"/>
        </w:tabs>
        <w:spacing w:line="276" w:lineRule="auto"/>
        <w:ind w:left="992"/>
        <w:rPr>
          <w:b/>
          <w:color w:val="000000"/>
          <w:lang w:val="fr-FR"/>
        </w:rPr>
      </w:pPr>
      <w:r w:rsidRPr="00087931">
        <w:rPr>
          <w:b/>
          <w:color w:val="000000"/>
          <w:lang w:val="fr-FR"/>
        </w:rPr>
        <w:t>Chọn B</w:t>
      </w:r>
    </w:p>
    <w:p w:rsidR="00F34E29" w:rsidRPr="00087931" w:rsidRDefault="00F34E29" w:rsidP="00F34E29">
      <w:pPr>
        <w:ind w:left="993"/>
        <w:rPr>
          <w:color w:val="000000"/>
          <w:lang w:val="fr-FR"/>
        </w:rPr>
      </w:pPr>
      <w:r w:rsidRPr="00087931">
        <w:rPr>
          <w:color w:val="000000"/>
          <w:lang w:val="fr-FR"/>
        </w:rPr>
        <w:t xml:space="preserve">Ta có </w:t>
      </w:r>
      <w:r w:rsidRPr="00087931">
        <w:rPr>
          <w:position w:val="-6"/>
        </w:rPr>
        <w:object w:dxaOrig="880" w:dyaOrig="279">
          <v:shape id="_x0000_i3434" type="#_x0000_t75" style="width:44.15pt;height:14.25pt" o:ole="">
            <v:imagedata r:id="rId4854" o:title=""/>
          </v:shape>
          <o:OLEObject Type="Embed" ProgID="Equation.DSMT4" ShapeID="_x0000_i3434" DrawAspect="Content" ObjectID="_1817112969" r:id="rId4855"/>
        </w:object>
      </w:r>
      <w:r w:rsidRPr="00087931">
        <w:rPr>
          <w:color w:val="000000"/>
          <w:lang w:val="fr-FR"/>
        </w:rPr>
        <w:t xml:space="preserve"> và </w:t>
      </w:r>
      <w:r w:rsidRPr="00087931">
        <w:rPr>
          <w:position w:val="-24"/>
        </w:rPr>
        <w:object w:dxaOrig="1240" w:dyaOrig="620">
          <v:shape id="_x0000_i3435" type="#_x0000_t75" style="width:61.8pt;height:31.25pt" o:ole="">
            <v:imagedata r:id="rId4856" o:title=""/>
          </v:shape>
          <o:OLEObject Type="Embed" ProgID="Equation.DSMT4" ShapeID="_x0000_i3435" DrawAspect="Content" ObjectID="_1817112970" r:id="rId4857"/>
        </w:object>
      </w:r>
    </w:p>
    <w:p w:rsidR="00F34E29" w:rsidRPr="00087931" w:rsidRDefault="00F34E29" w:rsidP="00F34E29">
      <w:pPr>
        <w:ind w:left="993"/>
        <w:rPr>
          <w:color w:val="000000"/>
          <w:lang w:val="fr-FR"/>
        </w:rPr>
      </w:pPr>
      <w:r w:rsidRPr="00087931">
        <w:rPr>
          <w:color w:val="000000"/>
          <w:lang w:val="fr-FR"/>
        </w:rPr>
        <w:t xml:space="preserve">Vậy hàm số </w:t>
      </w:r>
      <w:r w:rsidRPr="00087931">
        <w:rPr>
          <w:position w:val="-14"/>
        </w:rPr>
        <w:object w:dxaOrig="580" w:dyaOrig="400">
          <v:shape id="_x0000_i3436" type="#_x0000_t75" style="width:29.2pt;height:19.7pt" o:ole="">
            <v:imagedata r:id="rId4858" o:title=""/>
          </v:shape>
          <o:OLEObject Type="Embed" ProgID="Equation.DSMT4" ShapeID="_x0000_i3436" DrawAspect="Content" ObjectID="_1817112971" r:id="rId4859"/>
        </w:object>
      </w:r>
      <w:r w:rsidRPr="00087931">
        <w:rPr>
          <w:color w:val="000000"/>
          <w:lang w:val="fr-FR"/>
        </w:rPr>
        <w:t xml:space="preserve"> giảm trên khoảng  </w:t>
      </w:r>
      <w:r w:rsidRPr="00087931">
        <w:rPr>
          <w:position w:val="-14"/>
        </w:rPr>
        <w:object w:dxaOrig="760" w:dyaOrig="400">
          <v:shape id="_x0000_i3437" type="#_x0000_t75" style="width:38.05pt;height:19.7pt" o:ole="">
            <v:imagedata r:id="rId4860" o:title=""/>
          </v:shape>
          <o:OLEObject Type="Embed" ProgID="Equation.DSMT4" ShapeID="_x0000_i3437" DrawAspect="Content" ObjectID="_1817112972" r:id="rId4861"/>
        </w:object>
      </w:r>
      <w:r w:rsidRPr="00087931">
        <w:rPr>
          <w:color w:val="000000"/>
          <w:lang w:val="fr-FR"/>
        </w:rPr>
        <w:t xml:space="preserve"> và tăng trên khoảng </w:t>
      </w:r>
      <w:r w:rsidRPr="00087931">
        <w:rPr>
          <w:position w:val="-14"/>
        </w:rPr>
        <w:object w:dxaOrig="760" w:dyaOrig="400">
          <v:shape id="_x0000_i3438" type="#_x0000_t75" style="width:38.05pt;height:19.7pt" o:ole="">
            <v:imagedata r:id="rId4862" o:title=""/>
          </v:shape>
          <o:OLEObject Type="Embed" ProgID="Equation.DSMT4" ShapeID="_x0000_i3438" DrawAspect="Content" ObjectID="_1817112973" r:id="rId4863"/>
        </w:object>
      </w:r>
      <w:r w:rsidRPr="00087931">
        <w:rPr>
          <w:color w:val="000000"/>
          <w:lang w:val="fr-FR"/>
        </w:rPr>
        <w:t>.</w:t>
      </w:r>
    </w:p>
    <w:p w:rsidR="00F34E29" w:rsidRPr="00087931" w:rsidRDefault="00F34E29" w:rsidP="00F34E29">
      <w:pPr>
        <w:pStyle w:val="ListParagraph"/>
        <w:numPr>
          <w:ilvl w:val="0"/>
          <w:numId w:val="6"/>
        </w:numPr>
        <w:tabs>
          <w:tab w:val="left" w:pos="993"/>
        </w:tabs>
        <w:spacing w:after="0" w:line="276" w:lineRule="auto"/>
        <w:ind w:left="993" w:hanging="993"/>
        <w:jc w:val="both"/>
        <w:rPr>
          <w:color w:val="000000"/>
          <w:szCs w:val="24"/>
          <w:lang w:val="fr-FR"/>
        </w:rPr>
      </w:pPr>
      <w:r w:rsidRPr="00087931">
        <w:rPr>
          <w:color w:val="000000"/>
          <w:szCs w:val="24"/>
          <w:lang w:val="fr-FR"/>
        </w:rPr>
        <w:t xml:space="preserve">Cho hàm số </w:t>
      </w:r>
      <w:r w:rsidRPr="00087931">
        <w:rPr>
          <w:position w:val="-10"/>
          <w:szCs w:val="24"/>
        </w:rPr>
        <w:object w:dxaOrig="1460" w:dyaOrig="360">
          <v:shape id="_x0000_i3439" type="#_x0000_t75" style="width:73.35pt;height:18.35pt" o:ole="">
            <v:imagedata r:id="rId4864" o:title=""/>
          </v:shape>
          <o:OLEObject Type="Embed" ProgID="Equation.DSMT4" ShapeID="_x0000_i3439" DrawAspect="Content" ObjectID="_1817112974" r:id="rId4865"/>
        </w:object>
      </w:r>
      <w:r w:rsidRPr="00087931">
        <w:rPr>
          <w:color w:val="000000"/>
          <w:szCs w:val="24"/>
          <w:lang w:val="fr-FR"/>
        </w:rPr>
        <w:t xml:space="preserve"> . Trong các mệnh đề sau đây, tìm mệnh đề đúng?</w:t>
      </w:r>
    </w:p>
    <w:p w:rsidR="00F34E29" w:rsidRPr="00087931" w:rsidRDefault="00F34E29" w:rsidP="00F34E29">
      <w:pPr>
        <w:tabs>
          <w:tab w:val="left" w:pos="5670"/>
        </w:tabs>
        <w:ind w:left="993"/>
        <w:rPr>
          <w:color w:val="000000"/>
        </w:rPr>
      </w:pPr>
      <w:r w:rsidRPr="00087931">
        <w:rPr>
          <w:b/>
          <w:color w:val="0000FF"/>
        </w:rPr>
        <w:t xml:space="preserve">A. </w:t>
      </w:r>
      <w:r w:rsidRPr="00087931">
        <w:rPr>
          <w:position w:val="-10"/>
        </w:rPr>
        <w:object w:dxaOrig="220" w:dyaOrig="260">
          <v:shape id="_x0000_i3440" type="#_x0000_t75" style="width:10.85pt;height:12.9pt" o:ole="">
            <v:imagedata r:id="rId4866" o:title=""/>
          </v:shape>
          <o:OLEObject Type="Embed" ProgID="Equation.DSMT4" ShapeID="_x0000_i3440" DrawAspect="Content" ObjectID="_1817112975" r:id="rId4867"/>
        </w:object>
      </w:r>
      <w:r w:rsidRPr="00087931">
        <w:rPr>
          <w:color w:val="000000"/>
        </w:rPr>
        <w:t xml:space="preserve"> tăng trên khoảng </w:t>
      </w:r>
      <w:r w:rsidRPr="00087931">
        <w:rPr>
          <w:position w:val="-14"/>
        </w:rPr>
        <w:object w:dxaOrig="760" w:dyaOrig="400">
          <v:shape id="_x0000_i3441" type="#_x0000_t75" style="width:38.05pt;height:19.7pt" o:ole="">
            <v:imagedata r:id="rId4868" o:title=""/>
          </v:shape>
          <o:OLEObject Type="Embed" ProgID="Equation.DSMT4" ShapeID="_x0000_i3441" DrawAspect="Content" ObjectID="_1817112976" r:id="rId4869"/>
        </w:object>
      </w:r>
      <w:r w:rsidRPr="00087931">
        <w:rPr>
          <w:color w:val="000000"/>
        </w:rPr>
        <w:t>.</w:t>
      </w:r>
      <w:r w:rsidRPr="00087931">
        <w:rPr>
          <w:color w:val="000000"/>
        </w:rPr>
        <w:tab/>
      </w:r>
      <w:r w:rsidRPr="00087931">
        <w:rPr>
          <w:b/>
          <w:color w:val="0000FF"/>
        </w:rPr>
        <w:t xml:space="preserve">B. </w:t>
      </w:r>
      <w:r w:rsidRPr="00087931">
        <w:rPr>
          <w:position w:val="-10"/>
        </w:rPr>
        <w:object w:dxaOrig="220" w:dyaOrig="260">
          <v:shape id="_x0000_i3442" type="#_x0000_t75" style="width:10.85pt;height:12.9pt" o:ole="">
            <v:imagedata r:id="rId4870" o:title=""/>
          </v:shape>
          <o:OLEObject Type="Embed" ProgID="Equation.DSMT4" ShapeID="_x0000_i3442" DrawAspect="Content" ObjectID="_1817112977" r:id="rId4871"/>
        </w:object>
      </w:r>
      <w:r w:rsidRPr="00087931">
        <w:rPr>
          <w:color w:val="000000"/>
        </w:rPr>
        <w:t xml:space="preserve"> giảm trên khoảng  </w:t>
      </w:r>
      <w:r w:rsidRPr="00087931">
        <w:rPr>
          <w:position w:val="-14"/>
        </w:rPr>
        <w:object w:dxaOrig="780" w:dyaOrig="400">
          <v:shape id="_x0000_i3443" type="#_x0000_t75" style="width:38.7pt;height:19.7pt" o:ole="">
            <v:imagedata r:id="rId4872" o:title=""/>
          </v:shape>
          <o:OLEObject Type="Embed" ProgID="Equation.DSMT4" ShapeID="_x0000_i3443" DrawAspect="Content" ObjectID="_1817112978" r:id="rId4873"/>
        </w:object>
      </w:r>
      <w:r w:rsidRPr="00087931">
        <w:rPr>
          <w:color w:val="000000"/>
        </w:rPr>
        <w:tab/>
      </w:r>
    </w:p>
    <w:p w:rsidR="00F34E29" w:rsidRPr="00087931" w:rsidRDefault="00F34E29" w:rsidP="00F34E29">
      <w:pPr>
        <w:tabs>
          <w:tab w:val="left" w:pos="5670"/>
        </w:tabs>
        <w:ind w:left="993"/>
        <w:rPr>
          <w:color w:val="000000"/>
        </w:rPr>
      </w:pPr>
      <w:r w:rsidRPr="00087931">
        <w:rPr>
          <w:b/>
          <w:color w:val="0000FF"/>
        </w:rPr>
        <w:t xml:space="preserve">C. </w:t>
      </w:r>
      <w:r w:rsidRPr="00087931">
        <w:rPr>
          <w:color w:val="000000"/>
        </w:rPr>
        <w:t xml:space="preserve">Đồ thị của </w:t>
      </w:r>
      <w:r w:rsidRPr="00087931">
        <w:rPr>
          <w:position w:val="-10"/>
        </w:rPr>
        <w:object w:dxaOrig="220" w:dyaOrig="260">
          <v:shape id="_x0000_i3444" type="#_x0000_t75" style="width:10.85pt;height:12.9pt" o:ole="">
            <v:imagedata r:id="rId4874" o:title=""/>
          </v:shape>
          <o:OLEObject Type="Embed" ProgID="Equation.DSMT4" ShapeID="_x0000_i3444" DrawAspect="Content" ObjectID="_1817112979" r:id="rId4875"/>
        </w:object>
      </w:r>
      <w:r w:rsidRPr="00087931">
        <w:rPr>
          <w:color w:val="000000"/>
        </w:rPr>
        <w:t xml:space="preserve">  có đỉnh </w:t>
      </w:r>
      <w:r w:rsidRPr="00087931">
        <w:rPr>
          <w:position w:val="-14"/>
        </w:rPr>
        <w:object w:dxaOrig="680" w:dyaOrig="400">
          <v:shape id="_x0000_i3445" type="#_x0000_t75" style="width:33.95pt;height:19.7pt" o:ole="">
            <v:imagedata r:id="rId4876" o:title=""/>
          </v:shape>
          <o:OLEObject Type="Embed" ProgID="Equation.DSMT4" ShapeID="_x0000_i3445" DrawAspect="Content" ObjectID="_1817112980" r:id="rId4877"/>
        </w:object>
      </w:r>
      <w:r w:rsidRPr="00087931">
        <w:rPr>
          <w:color w:val="000000"/>
        </w:rPr>
        <w:tab/>
      </w:r>
      <w:r w:rsidRPr="00087931">
        <w:rPr>
          <w:b/>
          <w:color w:val="0000FF"/>
        </w:rPr>
        <w:t xml:space="preserve">D. </w:t>
      </w:r>
      <w:r w:rsidRPr="00087931">
        <w:rPr>
          <w:position w:val="-10"/>
        </w:rPr>
        <w:object w:dxaOrig="220" w:dyaOrig="260">
          <v:shape id="_x0000_i3446" type="#_x0000_t75" style="width:10.85pt;height:12.9pt" o:ole="">
            <v:imagedata r:id="rId4878" o:title=""/>
          </v:shape>
          <o:OLEObject Type="Embed" ProgID="Equation.DSMT4" ShapeID="_x0000_i3446" DrawAspect="Content" ObjectID="_1817112981" r:id="rId4879"/>
        </w:object>
      </w:r>
      <w:r w:rsidRPr="00087931">
        <w:rPr>
          <w:color w:val="000000"/>
        </w:rPr>
        <w:t xml:space="preserve"> tăng trên khoảng</w:t>
      </w:r>
      <w:r w:rsidRPr="00087931">
        <w:rPr>
          <w:position w:val="-14"/>
        </w:rPr>
        <w:object w:dxaOrig="720" w:dyaOrig="400">
          <v:shape id="_x0000_i3447" type="#_x0000_t75" style="width:36pt;height:19.7pt" o:ole="">
            <v:imagedata r:id="rId4880" o:title=""/>
          </v:shape>
          <o:OLEObject Type="Embed" ProgID="Equation.DSMT4" ShapeID="_x0000_i3447" DrawAspect="Content" ObjectID="_1817112982" r:id="rId4881"/>
        </w:object>
      </w:r>
    </w:p>
    <w:p w:rsidR="00F34E29" w:rsidRPr="00087931" w:rsidRDefault="00F34E29" w:rsidP="00F34E29">
      <w:pPr>
        <w:tabs>
          <w:tab w:val="left" w:pos="992"/>
          <w:tab w:val="left" w:pos="3402"/>
          <w:tab w:val="left" w:pos="5669"/>
          <w:tab w:val="left" w:pos="7937"/>
        </w:tabs>
        <w:spacing w:line="276" w:lineRule="auto"/>
        <w:ind w:left="992"/>
        <w:jc w:val="center"/>
        <w:rPr>
          <w:b/>
          <w:color w:val="000000"/>
        </w:rPr>
      </w:pPr>
      <w:r w:rsidRPr="00087931">
        <w:rPr>
          <w:b/>
          <w:color w:val="000000"/>
        </w:rPr>
        <w:t>Lời giải</w:t>
      </w:r>
    </w:p>
    <w:p w:rsidR="00F34E29" w:rsidRPr="00087931" w:rsidRDefault="00F34E29" w:rsidP="00F34E29">
      <w:pPr>
        <w:tabs>
          <w:tab w:val="left" w:pos="992"/>
          <w:tab w:val="left" w:pos="3402"/>
          <w:tab w:val="left" w:pos="5669"/>
          <w:tab w:val="left" w:pos="7937"/>
        </w:tabs>
        <w:spacing w:line="276" w:lineRule="auto"/>
        <w:ind w:left="992"/>
        <w:rPr>
          <w:b/>
          <w:color w:val="000000"/>
        </w:rPr>
      </w:pPr>
      <w:r w:rsidRPr="00087931">
        <w:rPr>
          <w:b/>
          <w:color w:val="000000"/>
        </w:rPr>
        <w:t>Chọn D</w:t>
      </w:r>
    </w:p>
    <w:p w:rsidR="00F34E29" w:rsidRPr="00087931" w:rsidRDefault="00F34E29" w:rsidP="00F34E29">
      <w:pPr>
        <w:ind w:left="993"/>
        <w:rPr>
          <w:color w:val="000000"/>
        </w:rPr>
      </w:pPr>
      <w:r w:rsidRPr="00087931">
        <w:rPr>
          <w:color w:val="000000"/>
        </w:rPr>
        <w:lastRenderedPageBreak/>
        <w:t xml:space="preserve">Ta có </w:t>
      </w:r>
      <w:r w:rsidRPr="00087931">
        <w:rPr>
          <w:position w:val="-6"/>
        </w:rPr>
        <w:object w:dxaOrig="880" w:dyaOrig="279">
          <v:shape id="_x0000_i3448" type="#_x0000_t75" style="width:44.15pt;height:14.25pt" o:ole="">
            <v:imagedata r:id="rId4882" o:title=""/>
          </v:shape>
          <o:OLEObject Type="Embed" ProgID="Equation.DSMT4" ShapeID="_x0000_i3448" DrawAspect="Content" ObjectID="_1817112983" r:id="rId4883"/>
        </w:object>
      </w:r>
      <w:r w:rsidRPr="00087931">
        <w:rPr>
          <w:color w:val="000000"/>
        </w:rPr>
        <w:t xml:space="preserve"> và </w:t>
      </w:r>
      <w:r w:rsidRPr="00087931">
        <w:rPr>
          <w:position w:val="-24"/>
        </w:rPr>
        <w:object w:dxaOrig="2120" w:dyaOrig="620">
          <v:shape id="_x0000_i3449" type="#_x0000_t75" style="width:105.95pt;height:31.25pt" o:ole="">
            <v:imagedata r:id="rId4884" o:title=""/>
          </v:shape>
          <o:OLEObject Type="Embed" ProgID="Equation.DSMT4" ShapeID="_x0000_i3449" DrawAspect="Content" ObjectID="_1817112984" r:id="rId4885"/>
        </w:object>
      </w:r>
    </w:p>
    <w:p w:rsidR="00F34E29" w:rsidRPr="00087931" w:rsidRDefault="00F34E29" w:rsidP="00F34E29">
      <w:pPr>
        <w:ind w:left="993"/>
        <w:rPr>
          <w:color w:val="000000"/>
        </w:rPr>
      </w:pPr>
      <w:r w:rsidRPr="00087931">
        <w:rPr>
          <w:color w:val="000000"/>
        </w:rPr>
        <w:t xml:space="preserve">Vậy hàm số </w:t>
      </w:r>
      <w:r w:rsidRPr="00087931">
        <w:rPr>
          <w:position w:val="-14"/>
        </w:rPr>
        <w:object w:dxaOrig="580" w:dyaOrig="400">
          <v:shape id="_x0000_i3450" type="#_x0000_t75" style="width:29.2pt;height:19.7pt" o:ole="">
            <v:imagedata r:id="rId4886" o:title=""/>
          </v:shape>
          <o:OLEObject Type="Embed" ProgID="Equation.DSMT4" ShapeID="_x0000_i3450" DrawAspect="Content" ObjectID="_1817112985" r:id="rId4887"/>
        </w:object>
      </w:r>
      <w:r w:rsidRPr="00087931">
        <w:rPr>
          <w:color w:val="000000"/>
        </w:rPr>
        <w:t xml:space="preserve"> giảm trên khoảng  </w:t>
      </w:r>
      <w:r w:rsidRPr="00087931">
        <w:rPr>
          <w:position w:val="-14"/>
        </w:rPr>
        <w:object w:dxaOrig="720" w:dyaOrig="400">
          <v:shape id="_x0000_i3451" type="#_x0000_t75" style="width:36pt;height:19.7pt" o:ole="">
            <v:imagedata r:id="rId4888" o:title=""/>
          </v:shape>
          <o:OLEObject Type="Embed" ProgID="Equation.DSMT4" ShapeID="_x0000_i3451" DrawAspect="Content" ObjectID="_1817112986" r:id="rId4889"/>
        </w:object>
      </w:r>
      <w:r w:rsidRPr="00087931">
        <w:rPr>
          <w:color w:val="000000"/>
        </w:rPr>
        <w:t xml:space="preserve"> và tăng trên khoảng </w:t>
      </w:r>
      <w:r w:rsidRPr="00087931">
        <w:rPr>
          <w:position w:val="-14"/>
        </w:rPr>
        <w:object w:dxaOrig="720" w:dyaOrig="400">
          <v:shape id="_x0000_i3452" type="#_x0000_t75" style="width:36pt;height:19.7pt" o:ole="">
            <v:imagedata r:id="rId4890" o:title=""/>
          </v:shape>
          <o:OLEObject Type="Embed" ProgID="Equation.DSMT4" ShapeID="_x0000_i3452" DrawAspect="Content" ObjectID="_1817112987" r:id="rId4891"/>
        </w:object>
      </w:r>
      <w:r w:rsidRPr="00087931">
        <w:rPr>
          <w:color w:val="000000"/>
        </w:rPr>
        <w:t>.</w:t>
      </w:r>
    </w:p>
    <w:p w:rsidR="00F34E29" w:rsidRPr="00087931" w:rsidRDefault="00F34E29" w:rsidP="00F34E29">
      <w:pPr>
        <w:pStyle w:val="ListParagraph"/>
        <w:numPr>
          <w:ilvl w:val="0"/>
          <w:numId w:val="6"/>
        </w:numPr>
        <w:tabs>
          <w:tab w:val="left" w:pos="993"/>
        </w:tabs>
        <w:spacing w:after="0" w:line="276" w:lineRule="auto"/>
        <w:ind w:left="993" w:hanging="993"/>
        <w:jc w:val="both"/>
        <w:rPr>
          <w:color w:val="000000"/>
          <w:szCs w:val="24"/>
        </w:rPr>
      </w:pPr>
      <w:r w:rsidRPr="00087931">
        <w:rPr>
          <w:color w:val="000000"/>
          <w:szCs w:val="24"/>
        </w:rPr>
        <w:t xml:space="preserve">Hàm số </w:t>
      </w:r>
      <w:r w:rsidRPr="00087931">
        <w:rPr>
          <w:position w:val="-10"/>
          <w:szCs w:val="24"/>
        </w:rPr>
        <w:object w:dxaOrig="1560" w:dyaOrig="360">
          <v:shape id="_x0000_i3453" type="#_x0000_t75" style="width:78.1pt;height:18.35pt" o:ole="">
            <v:imagedata r:id="rId4892" o:title=""/>
          </v:shape>
          <o:OLEObject Type="Embed" ProgID="Equation.DSMT4" ShapeID="_x0000_i3453" DrawAspect="Content" ObjectID="_1817112988" r:id="rId4893"/>
        </w:object>
      </w:r>
      <w:r w:rsidRPr="00087931">
        <w:rPr>
          <w:color w:val="000000"/>
          <w:szCs w:val="24"/>
        </w:rPr>
        <w:t xml:space="preserve"> . Khi đó:</w:t>
      </w:r>
    </w:p>
    <w:p w:rsidR="00F34E29" w:rsidRPr="00087931" w:rsidRDefault="00F34E29" w:rsidP="00F34E29">
      <w:pPr>
        <w:ind w:left="993"/>
        <w:rPr>
          <w:color w:val="000000"/>
        </w:rPr>
      </w:pPr>
      <w:r w:rsidRPr="00087931">
        <w:rPr>
          <w:b/>
          <w:color w:val="0000FF"/>
        </w:rPr>
        <w:t xml:space="preserve">A. </w:t>
      </w:r>
      <w:r w:rsidRPr="00087931">
        <w:rPr>
          <w:color w:val="000000"/>
        </w:rPr>
        <w:t xml:space="preserve">Hàm số đồng biến trên </w:t>
      </w:r>
      <w:r w:rsidRPr="00087931">
        <w:rPr>
          <w:position w:val="-14"/>
        </w:rPr>
        <w:object w:dxaOrig="900" w:dyaOrig="400">
          <v:shape id="_x0000_i3454" type="#_x0000_t75" style="width:44.85pt;height:19.7pt" o:ole="">
            <v:imagedata r:id="rId4894" o:title=""/>
          </v:shape>
          <o:OLEObject Type="Embed" ProgID="Equation.DSMT4" ShapeID="_x0000_i3454" DrawAspect="Content" ObjectID="_1817112989" r:id="rId4895"/>
        </w:object>
      </w:r>
      <w:r w:rsidRPr="00087931">
        <w:rPr>
          <w:color w:val="000000"/>
        </w:rPr>
        <w:t xml:space="preserve">và nghịch biến trên </w:t>
      </w:r>
      <w:r w:rsidRPr="00087931">
        <w:rPr>
          <w:position w:val="-14"/>
        </w:rPr>
        <w:object w:dxaOrig="900" w:dyaOrig="400">
          <v:shape id="_x0000_i3455" type="#_x0000_t75" style="width:44.85pt;height:19.7pt" o:ole="">
            <v:imagedata r:id="rId4896" o:title=""/>
          </v:shape>
          <o:OLEObject Type="Embed" ProgID="Equation.DSMT4" ShapeID="_x0000_i3455" DrawAspect="Content" ObjectID="_1817112990" r:id="rId4897"/>
        </w:object>
      </w:r>
      <w:r w:rsidRPr="00087931">
        <w:rPr>
          <w:color w:val="000000"/>
        </w:rPr>
        <w:tab/>
      </w:r>
    </w:p>
    <w:p w:rsidR="00F34E29" w:rsidRPr="00087931" w:rsidRDefault="00F34E29" w:rsidP="00F34E29">
      <w:pPr>
        <w:ind w:left="993"/>
        <w:rPr>
          <w:color w:val="000000"/>
        </w:rPr>
      </w:pPr>
      <w:r w:rsidRPr="00087931">
        <w:rPr>
          <w:b/>
          <w:color w:val="0000FF"/>
        </w:rPr>
        <w:t xml:space="preserve">B. </w:t>
      </w:r>
      <w:r w:rsidRPr="00087931">
        <w:rPr>
          <w:color w:val="000000"/>
        </w:rPr>
        <w:t xml:space="preserve">Hàm số nghịch biến trên </w:t>
      </w:r>
      <w:r w:rsidRPr="00087931">
        <w:rPr>
          <w:position w:val="-14"/>
        </w:rPr>
        <w:object w:dxaOrig="900" w:dyaOrig="400">
          <v:shape id="_x0000_i3456" type="#_x0000_t75" style="width:44.85pt;height:19.7pt" o:ole="">
            <v:imagedata r:id="rId4898" o:title=""/>
          </v:shape>
          <o:OLEObject Type="Embed" ProgID="Equation.DSMT4" ShapeID="_x0000_i3456" DrawAspect="Content" ObjectID="_1817112991" r:id="rId4899"/>
        </w:object>
      </w:r>
      <w:r w:rsidRPr="00087931">
        <w:rPr>
          <w:color w:val="000000"/>
        </w:rPr>
        <w:t xml:space="preserve">và đồng biến trên </w:t>
      </w:r>
      <w:r w:rsidRPr="00087931">
        <w:rPr>
          <w:position w:val="-14"/>
        </w:rPr>
        <w:object w:dxaOrig="900" w:dyaOrig="400">
          <v:shape id="_x0000_i3457" type="#_x0000_t75" style="width:44.85pt;height:19.7pt" o:ole="">
            <v:imagedata r:id="rId4900" o:title=""/>
          </v:shape>
          <o:OLEObject Type="Embed" ProgID="Equation.DSMT4" ShapeID="_x0000_i3457" DrawAspect="Content" ObjectID="_1817112992" r:id="rId4901"/>
        </w:object>
      </w:r>
      <w:r w:rsidRPr="00087931">
        <w:rPr>
          <w:color w:val="000000"/>
        </w:rPr>
        <w:tab/>
      </w:r>
    </w:p>
    <w:p w:rsidR="00F34E29" w:rsidRPr="00087931" w:rsidRDefault="00F34E29" w:rsidP="00F34E29">
      <w:pPr>
        <w:ind w:left="993"/>
        <w:rPr>
          <w:color w:val="000000"/>
        </w:rPr>
      </w:pPr>
      <w:r w:rsidRPr="00087931">
        <w:rPr>
          <w:b/>
          <w:color w:val="0000FF"/>
        </w:rPr>
        <w:t xml:space="preserve">C. </w:t>
      </w:r>
      <w:r w:rsidRPr="00087931">
        <w:rPr>
          <w:color w:val="000000"/>
        </w:rPr>
        <w:t xml:space="preserve">Hàm số đồng biến trên </w:t>
      </w:r>
      <w:r w:rsidRPr="00087931">
        <w:rPr>
          <w:position w:val="-14"/>
        </w:rPr>
        <w:object w:dxaOrig="880" w:dyaOrig="400">
          <v:shape id="_x0000_i3458" type="#_x0000_t75" style="width:44.15pt;height:19.7pt" o:ole="">
            <v:imagedata r:id="rId4902" o:title=""/>
          </v:shape>
          <o:OLEObject Type="Embed" ProgID="Equation.DSMT4" ShapeID="_x0000_i3458" DrawAspect="Content" ObjectID="_1817112993" r:id="rId4903"/>
        </w:object>
      </w:r>
      <w:r w:rsidRPr="00087931">
        <w:rPr>
          <w:color w:val="000000"/>
        </w:rPr>
        <w:t xml:space="preserve">và nghịch biến trên </w:t>
      </w:r>
      <w:r w:rsidRPr="00087931">
        <w:rPr>
          <w:position w:val="-14"/>
        </w:rPr>
        <w:object w:dxaOrig="880" w:dyaOrig="400">
          <v:shape id="_x0000_i3459" type="#_x0000_t75" style="width:44.15pt;height:19.7pt" o:ole="">
            <v:imagedata r:id="rId4904" o:title=""/>
          </v:shape>
          <o:OLEObject Type="Embed" ProgID="Equation.DSMT4" ShapeID="_x0000_i3459" DrawAspect="Content" ObjectID="_1817112994" r:id="rId4905"/>
        </w:object>
      </w:r>
      <w:r w:rsidRPr="00087931">
        <w:rPr>
          <w:color w:val="000000"/>
        </w:rPr>
        <w:tab/>
      </w:r>
    </w:p>
    <w:p w:rsidR="00F34E29" w:rsidRPr="00087931" w:rsidRDefault="00F34E29" w:rsidP="00F34E29">
      <w:pPr>
        <w:ind w:left="993"/>
        <w:rPr>
          <w:color w:val="000000"/>
        </w:rPr>
      </w:pPr>
      <w:r w:rsidRPr="00087931">
        <w:rPr>
          <w:b/>
          <w:color w:val="0000FF"/>
        </w:rPr>
        <w:t xml:space="preserve">D. </w:t>
      </w:r>
      <w:r w:rsidRPr="00087931">
        <w:rPr>
          <w:color w:val="000000"/>
        </w:rPr>
        <w:t xml:space="preserve">Hàm số nghịch biến trên </w:t>
      </w:r>
      <w:r w:rsidRPr="00087931">
        <w:rPr>
          <w:position w:val="-14"/>
        </w:rPr>
        <w:object w:dxaOrig="880" w:dyaOrig="400">
          <v:shape id="_x0000_i3460" type="#_x0000_t75" style="width:44.15pt;height:19.7pt" o:ole="">
            <v:imagedata r:id="rId4906" o:title=""/>
          </v:shape>
          <o:OLEObject Type="Embed" ProgID="Equation.DSMT4" ShapeID="_x0000_i3460" DrawAspect="Content" ObjectID="_1817112995" r:id="rId4907"/>
        </w:object>
      </w:r>
      <w:r w:rsidRPr="00087931">
        <w:rPr>
          <w:color w:val="000000"/>
        </w:rPr>
        <w:t xml:space="preserve">và đồng biến trên </w:t>
      </w:r>
      <w:r w:rsidRPr="00087931">
        <w:rPr>
          <w:position w:val="-14"/>
        </w:rPr>
        <w:object w:dxaOrig="880" w:dyaOrig="400">
          <v:shape id="_x0000_i3461" type="#_x0000_t75" style="width:44.15pt;height:19.7pt" o:ole="">
            <v:imagedata r:id="rId4908" o:title=""/>
          </v:shape>
          <o:OLEObject Type="Embed" ProgID="Equation.DSMT4" ShapeID="_x0000_i3461" DrawAspect="Content" ObjectID="_1817112996" r:id="rId4909"/>
        </w:object>
      </w:r>
    </w:p>
    <w:p w:rsidR="00F34E29" w:rsidRPr="00087931" w:rsidRDefault="00F34E29" w:rsidP="00F34E29">
      <w:pPr>
        <w:tabs>
          <w:tab w:val="left" w:pos="992"/>
          <w:tab w:val="left" w:pos="3402"/>
          <w:tab w:val="left" w:pos="5669"/>
          <w:tab w:val="left" w:pos="7937"/>
        </w:tabs>
        <w:spacing w:line="276" w:lineRule="auto"/>
        <w:ind w:left="992"/>
        <w:jc w:val="center"/>
        <w:rPr>
          <w:b/>
          <w:color w:val="000000"/>
          <w:lang w:val="fr-FR"/>
        </w:rPr>
      </w:pPr>
      <w:r w:rsidRPr="00087931">
        <w:rPr>
          <w:b/>
          <w:color w:val="000000"/>
          <w:lang w:val="fr-FR"/>
        </w:rPr>
        <w:t>Lời giải</w:t>
      </w:r>
    </w:p>
    <w:p w:rsidR="00F34E29" w:rsidRPr="00087931" w:rsidRDefault="00F34E29" w:rsidP="00F34E29">
      <w:pPr>
        <w:tabs>
          <w:tab w:val="left" w:pos="992"/>
          <w:tab w:val="left" w:pos="3402"/>
          <w:tab w:val="left" w:pos="5669"/>
          <w:tab w:val="left" w:pos="7937"/>
        </w:tabs>
        <w:spacing w:line="276" w:lineRule="auto"/>
        <w:ind w:left="992"/>
        <w:rPr>
          <w:b/>
          <w:color w:val="000000"/>
          <w:lang w:val="fr-FR"/>
        </w:rPr>
      </w:pPr>
      <w:r w:rsidRPr="00087931">
        <w:rPr>
          <w:b/>
          <w:color w:val="000000"/>
          <w:lang w:val="fr-FR"/>
        </w:rPr>
        <w:t>Chọn D</w:t>
      </w:r>
    </w:p>
    <w:p w:rsidR="00F34E29" w:rsidRPr="00087931" w:rsidRDefault="00F34E29" w:rsidP="00F34E29">
      <w:pPr>
        <w:ind w:left="993"/>
        <w:rPr>
          <w:color w:val="000000"/>
          <w:lang w:val="fr-FR"/>
        </w:rPr>
      </w:pPr>
      <w:r w:rsidRPr="00087931">
        <w:rPr>
          <w:color w:val="000000"/>
          <w:lang w:val="fr-FR"/>
        </w:rPr>
        <w:t xml:space="preserve">Ta có </w:t>
      </w:r>
      <w:r w:rsidRPr="00087931">
        <w:rPr>
          <w:position w:val="-6"/>
        </w:rPr>
        <w:object w:dxaOrig="920" w:dyaOrig="279">
          <v:shape id="_x0000_i3462" type="#_x0000_t75" style="width:46.2pt;height:14.25pt" o:ole="">
            <v:imagedata r:id="rId4910" o:title=""/>
          </v:shape>
          <o:OLEObject Type="Embed" ProgID="Equation.DSMT4" ShapeID="_x0000_i3462" DrawAspect="Content" ObjectID="_1817112997" r:id="rId4911"/>
        </w:object>
      </w:r>
      <w:r w:rsidRPr="00087931">
        <w:rPr>
          <w:color w:val="000000"/>
          <w:lang w:val="fr-FR"/>
        </w:rPr>
        <w:t xml:space="preserve"> và </w:t>
      </w:r>
      <w:r w:rsidRPr="00087931">
        <w:rPr>
          <w:position w:val="-24"/>
        </w:rPr>
        <w:object w:dxaOrig="2540" w:dyaOrig="620">
          <v:shape id="_x0000_i3463" type="#_x0000_t75" style="width:127pt;height:31.25pt" o:ole="">
            <v:imagedata r:id="rId4912" o:title=""/>
          </v:shape>
          <o:OLEObject Type="Embed" ProgID="Equation.DSMT4" ShapeID="_x0000_i3463" DrawAspect="Content" ObjectID="_1817112998" r:id="rId4913"/>
        </w:object>
      </w:r>
    </w:p>
    <w:p w:rsidR="00F34E29" w:rsidRPr="00087931" w:rsidRDefault="00F34E29" w:rsidP="00F34E29">
      <w:pPr>
        <w:ind w:left="993"/>
        <w:rPr>
          <w:color w:val="000000"/>
          <w:lang w:val="fr-FR"/>
        </w:rPr>
      </w:pPr>
      <w:r w:rsidRPr="00087931">
        <w:rPr>
          <w:color w:val="000000"/>
          <w:lang w:val="fr-FR"/>
        </w:rPr>
        <w:t xml:space="preserve">Vậy hàm số </w:t>
      </w:r>
      <w:r w:rsidRPr="00087931">
        <w:rPr>
          <w:position w:val="-14"/>
        </w:rPr>
        <w:object w:dxaOrig="580" w:dyaOrig="400">
          <v:shape id="_x0000_i3464" type="#_x0000_t75" style="width:29.2pt;height:19.7pt" o:ole="">
            <v:imagedata r:id="rId4914" o:title=""/>
          </v:shape>
          <o:OLEObject Type="Embed" ProgID="Equation.DSMT4" ShapeID="_x0000_i3464" DrawAspect="Content" ObjectID="_1817112999" r:id="rId4915"/>
        </w:object>
      </w:r>
      <w:r w:rsidRPr="00087931">
        <w:rPr>
          <w:color w:val="000000"/>
          <w:lang w:val="fr-FR"/>
        </w:rPr>
        <w:t xml:space="preserve"> giảm trên khoảng  </w:t>
      </w:r>
      <w:r w:rsidRPr="00087931">
        <w:rPr>
          <w:position w:val="-14"/>
        </w:rPr>
        <w:object w:dxaOrig="880" w:dyaOrig="400">
          <v:shape id="_x0000_i3465" type="#_x0000_t75" style="width:44.15pt;height:19.7pt" o:ole="">
            <v:imagedata r:id="rId4916" o:title=""/>
          </v:shape>
          <o:OLEObject Type="Embed" ProgID="Equation.DSMT4" ShapeID="_x0000_i3465" DrawAspect="Content" ObjectID="_1817113000" r:id="rId4917"/>
        </w:object>
      </w:r>
      <w:r w:rsidRPr="00087931">
        <w:rPr>
          <w:color w:val="000000"/>
          <w:lang w:val="fr-FR"/>
        </w:rPr>
        <w:t xml:space="preserve"> và tăng trên khoảng </w:t>
      </w:r>
      <w:r w:rsidRPr="00087931">
        <w:rPr>
          <w:position w:val="-14"/>
        </w:rPr>
        <w:object w:dxaOrig="880" w:dyaOrig="400">
          <v:shape id="_x0000_i3466" type="#_x0000_t75" style="width:44.15pt;height:19.7pt" o:ole="">
            <v:imagedata r:id="rId4918" o:title=""/>
          </v:shape>
          <o:OLEObject Type="Embed" ProgID="Equation.DSMT4" ShapeID="_x0000_i3466" DrawAspect="Content" ObjectID="_1817113001" r:id="rId4919"/>
        </w:object>
      </w:r>
      <w:r w:rsidRPr="00087931">
        <w:rPr>
          <w:color w:val="000000"/>
          <w:lang w:val="fr-FR"/>
        </w:rPr>
        <w:t>.</w:t>
      </w:r>
    </w:p>
    <w:p w:rsidR="00F34E29" w:rsidRPr="00087931" w:rsidRDefault="00F34E29" w:rsidP="00F34E29">
      <w:pPr>
        <w:pStyle w:val="ListParagraph"/>
        <w:numPr>
          <w:ilvl w:val="0"/>
          <w:numId w:val="6"/>
        </w:numPr>
        <w:tabs>
          <w:tab w:val="left" w:pos="993"/>
        </w:tabs>
        <w:spacing w:after="0" w:line="276" w:lineRule="auto"/>
        <w:ind w:left="993" w:hanging="993"/>
        <w:jc w:val="both"/>
        <w:rPr>
          <w:color w:val="000000"/>
          <w:szCs w:val="24"/>
          <w:lang w:val="fr-FR"/>
        </w:rPr>
      </w:pPr>
      <w:r w:rsidRPr="00087931">
        <w:rPr>
          <w:color w:val="000000"/>
          <w:szCs w:val="24"/>
          <w:lang w:val="fr-FR"/>
        </w:rPr>
        <w:t xml:space="preserve">Cho hàm số </w:t>
      </w:r>
      <w:r w:rsidRPr="00087931">
        <w:rPr>
          <w:position w:val="-14"/>
          <w:szCs w:val="24"/>
        </w:rPr>
        <w:object w:dxaOrig="2220" w:dyaOrig="400">
          <v:shape id="_x0000_i3467" type="#_x0000_t75" style="width:110.7pt;height:19.7pt" o:ole="">
            <v:imagedata r:id="rId4920" o:title=""/>
          </v:shape>
          <o:OLEObject Type="Embed" ProgID="Equation.DSMT4" ShapeID="_x0000_i3467" DrawAspect="Content" ObjectID="_1817113002" r:id="rId4921"/>
        </w:object>
      </w:r>
      <w:r w:rsidRPr="00087931">
        <w:rPr>
          <w:color w:val="000000"/>
          <w:szCs w:val="24"/>
          <w:lang w:val="fr-FR"/>
        </w:rPr>
        <w:t>. Khi đó:</w:t>
      </w:r>
    </w:p>
    <w:p w:rsidR="00F34E29" w:rsidRPr="00087931" w:rsidRDefault="00F34E29" w:rsidP="00F34E29">
      <w:pPr>
        <w:tabs>
          <w:tab w:val="left" w:pos="5670"/>
        </w:tabs>
        <w:ind w:left="993"/>
        <w:rPr>
          <w:color w:val="000000"/>
          <w:lang w:val="fr-FR"/>
        </w:rPr>
      </w:pPr>
      <w:r w:rsidRPr="00087931">
        <w:rPr>
          <w:b/>
          <w:color w:val="0000FF"/>
          <w:lang w:val="fr-FR"/>
        </w:rPr>
        <w:t xml:space="preserve">A. </w:t>
      </w:r>
      <w:r w:rsidRPr="00087931">
        <w:rPr>
          <w:color w:val="000000"/>
          <w:lang w:val="fr-FR"/>
        </w:rPr>
        <w:t xml:space="preserve">Hàm số tăng trên khoảng  </w:t>
      </w:r>
      <w:r w:rsidRPr="00087931">
        <w:rPr>
          <w:position w:val="-14"/>
        </w:rPr>
        <w:object w:dxaOrig="760" w:dyaOrig="400">
          <v:shape id="_x0000_i3468" type="#_x0000_t75" style="width:38.05pt;height:19.7pt" o:ole="">
            <v:imagedata r:id="rId4922" o:title=""/>
          </v:shape>
          <o:OLEObject Type="Embed" ProgID="Equation.DSMT4" ShapeID="_x0000_i3468" DrawAspect="Content" ObjectID="_1817113003" r:id="rId4923"/>
        </w:object>
      </w:r>
      <w:r w:rsidRPr="00087931">
        <w:rPr>
          <w:color w:val="000000"/>
          <w:lang w:val="fr-FR"/>
        </w:rPr>
        <w:tab/>
      </w:r>
      <w:r w:rsidRPr="00087931">
        <w:rPr>
          <w:b/>
          <w:color w:val="0000FF"/>
          <w:lang w:val="fr-FR"/>
        </w:rPr>
        <w:t xml:space="preserve">B. </w:t>
      </w:r>
      <w:r w:rsidRPr="00087931">
        <w:rPr>
          <w:color w:val="000000"/>
          <w:lang w:val="fr-FR"/>
        </w:rPr>
        <w:t xml:space="preserve">Hàm số giảm trên khoảng </w:t>
      </w:r>
      <w:r w:rsidRPr="00087931">
        <w:rPr>
          <w:position w:val="-14"/>
        </w:rPr>
        <w:object w:dxaOrig="760" w:dyaOrig="400">
          <v:shape id="_x0000_i3469" type="#_x0000_t75" style="width:38.05pt;height:19.7pt" o:ole="">
            <v:imagedata r:id="rId4924" o:title=""/>
          </v:shape>
          <o:OLEObject Type="Embed" ProgID="Equation.DSMT4" ShapeID="_x0000_i3469" DrawAspect="Content" ObjectID="_1817113004" r:id="rId4925"/>
        </w:object>
      </w:r>
      <w:r w:rsidRPr="00087931">
        <w:rPr>
          <w:color w:val="000000"/>
          <w:lang w:val="fr-FR"/>
        </w:rPr>
        <w:tab/>
      </w:r>
    </w:p>
    <w:p w:rsidR="00F34E29" w:rsidRPr="00087931" w:rsidRDefault="00F34E29" w:rsidP="00F34E29">
      <w:pPr>
        <w:tabs>
          <w:tab w:val="left" w:pos="5670"/>
        </w:tabs>
        <w:ind w:left="993"/>
        <w:rPr>
          <w:color w:val="000000"/>
          <w:lang w:val="fr-FR"/>
        </w:rPr>
      </w:pPr>
      <w:r w:rsidRPr="00087931">
        <w:rPr>
          <w:b/>
          <w:color w:val="0000FF"/>
          <w:lang w:val="fr-FR"/>
        </w:rPr>
        <w:t xml:space="preserve">C. </w:t>
      </w:r>
      <w:r w:rsidRPr="00087931">
        <w:rPr>
          <w:color w:val="000000"/>
          <w:lang w:val="fr-FR"/>
        </w:rPr>
        <w:t xml:space="preserve">Hàm số tăng trên khoảng  </w:t>
      </w:r>
      <w:r w:rsidRPr="00087931">
        <w:rPr>
          <w:position w:val="-14"/>
        </w:rPr>
        <w:object w:dxaOrig="780" w:dyaOrig="400">
          <v:shape id="_x0000_i3470" type="#_x0000_t75" style="width:38.7pt;height:19.7pt" o:ole="">
            <v:imagedata r:id="rId4926" o:title=""/>
          </v:shape>
          <o:OLEObject Type="Embed" ProgID="Equation.DSMT4" ShapeID="_x0000_i3470" DrawAspect="Content" ObjectID="_1817113005" r:id="rId4927"/>
        </w:object>
      </w:r>
      <w:r w:rsidRPr="00087931">
        <w:rPr>
          <w:color w:val="000000"/>
          <w:lang w:val="fr-FR"/>
        </w:rPr>
        <w:tab/>
      </w:r>
      <w:r w:rsidRPr="00087931">
        <w:rPr>
          <w:b/>
          <w:color w:val="0000FF"/>
          <w:lang w:val="fr-FR"/>
        </w:rPr>
        <w:t xml:space="preserve">D. </w:t>
      </w:r>
      <w:r w:rsidRPr="00087931">
        <w:rPr>
          <w:color w:val="000000"/>
          <w:lang w:val="fr-FR"/>
        </w:rPr>
        <w:t xml:space="preserve">Hàm số giảm trên khoảng  </w:t>
      </w:r>
      <w:r w:rsidRPr="00087931">
        <w:rPr>
          <w:position w:val="-14"/>
        </w:rPr>
        <w:object w:dxaOrig="780" w:dyaOrig="400">
          <v:shape id="_x0000_i3471" type="#_x0000_t75" style="width:38.7pt;height:19.7pt" o:ole="">
            <v:imagedata r:id="rId4928" o:title=""/>
          </v:shape>
          <o:OLEObject Type="Embed" ProgID="Equation.DSMT4" ShapeID="_x0000_i3471" DrawAspect="Content" ObjectID="_1817113006" r:id="rId4929"/>
        </w:object>
      </w:r>
    </w:p>
    <w:p w:rsidR="00F34E29" w:rsidRPr="00087931" w:rsidRDefault="00F34E29" w:rsidP="00F34E29">
      <w:pPr>
        <w:tabs>
          <w:tab w:val="left" w:pos="992"/>
          <w:tab w:val="left" w:pos="3402"/>
          <w:tab w:val="left" w:pos="5669"/>
          <w:tab w:val="left" w:pos="7937"/>
        </w:tabs>
        <w:spacing w:line="276" w:lineRule="auto"/>
        <w:ind w:left="992"/>
        <w:jc w:val="center"/>
        <w:rPr>
          <w:b/>
          <w:color w:val="000000"/>
          <w:lang w:val="fr-FR"/>
        </w:rPr>
      </w:pPr>
      <w:r w:rsidRPr="00087931">
        <w:rPr>
          <w:b/>
          <w:color w:val="000000"/>
          <w:lang w:val="fr-FR"/>
        </w:rPr>
        <w:t>Lời giải</w:t>
      </w:r>
    </w:p>
    <w:p w:rsidR="00F34E29" w:rsidRPr="00087931" w:rsidRDefault="00F34E29" w:rsidP="00F34E29">
      <w:pPr>
        <w:tabs>
          <w:tab w:val="left" w:pos="992"/>
          <w:tab w:val="left" w:pos="3402"/>
          <w:tab w:val="left" w:pos="5669"/>
          <w:tab w:val="left" w:pos="7937"/>
        </w:tabs>
        <w:spacing w:line="276" w:lineRule="auto"/>
        <w:ind w:left="992"/>
        <w:rPr>
          <w:b/>
          <w:color w:val="000000"/>
          <w:lang w:val="fr-FR"/>
        </w:rPr>
      </w:pPr>
      <w:r w:rsidRPr="00087931">
        <w:rPr>
          <w:b/>
          <w:color w:val="000000"/>
          <w:lang w:val="fr-FR"/>
        </w:rPr>
        <w:t>Chọn D</w:t>
      </w:r>
    </w:p>
    <w:p w:rsidR="00F34E29" w:rsidRPr="00087931" w:rsidRDefault="00F34E29" w:rsidP="00F34E29">
      <w:pPr>
        <w:ind w:left="993"/>
        <w:rPr>
          <w:color w:val="000000"/>
          <w:lang w:val="fr-FR"/>
        </w:rPr>
      </w:pPr>
      <w:r w:rsidRPr="00087931">
        <w:rPr>
          <w:color w:val="000000"/>
          <w:lang w:val="fr-FR"/>
        </w:rPr>
        <w:t xml:space="preserve">Ta có </w:t>
      </w:r>
      <w:r w:rsidRPr="00087931">
        <w:rPr>
          <w:position w:val="-6"/>
        </w:rPr>
        <w:object w:dxaOrig="880" w:dyaOrig="279">
          <v:shape id="_x0000_i3472" type="#_x0000_t75" style="width:44.15pt;height:14.25pt" o:ole="">
            <v:imagedata r:id="rId4930" o:title=""/>
          </v:shape>
          <o:OLEObject Type="Embed" ProgID="Equation.DSMT4" ShapeID="_x0000_i3472" DrawAspect="Content" ObjectID="_1817113007" r:id="rId4931"/>
        </w:object>
      </w:r>
      <w:r w:rsidRPr="00087931">
        <w:rPr>
          <w:color w:val="000000"/>
          <w:lang w:val="fr-FR"/>
        </w:rPr>
        <w:t xml:space="preserve"> và </w:t>
      </w:r>
      <w:r w:rsidRPr="00087931">
        <w:rPr>
          <w:position w:val="-24"/>
        </w:rPr>
        <w:object w:dxaOrig="2340" w:dyaOrig="620">
          <v:shape id="_x0000_i3473" type="#_x0000_t75" style="width:116.85pt;height:31.25pt" o:ole="">
            <v:imagedata r:id="rId4932" o:title=""/>
          </v:shape>
          <o:OLEObject Type="Embed" ProgID="Equation.DSMT4" ShapeID="_x0000_i3473" DrawAspect="Content" ObjectID="_1817113008" r:id="rId4933"/>
        </w:object>
      </w:r>
    </w:p>
    <w:p w:rsidR="00F34E29" w:rsidRPr="00087931" w:rsidRDefault="00F34E29" w:rsidP="00F34E29">
      <w:pPr>
        <w:ind w:left="993"/>
        <w:rPr>
          <w:color w:val="000000"/>
          <w:lang w:val="fr-FR"/>
        </w:rPr>
      </w:pPr>
      <w:r w:rsidRPr="00087931">
        <w:rPr>
          <w:color w:val="000000"/>
          <w:lang w:val="fr-FR"/>
        </w:rPr>
        <w:t xml:space="preserve">Vậy hàm số </w:t>
      </w:r>
      <w:r w:rsidRPr="00087931">
        <w:rPr>
          <w:position w:val="-14"/>
        </w:rPr>
        <w:object w:dxaOrig="580" w:dyaOrig="400">
          <v:shape id="_x0000_i3474" type="#_x0000_t75" style="width:29.2pt;height:19.7pt" o:ole="">
            <v:imagedata r:id="rId4934" o:title=""/>
          </v:shape>
          <o:OLEObject Type="Embed" ProgID="Equation.DSMT4" ShapeID="_x0000_i3474" DrawAspect="Content" ObjectID="_1817113009" r:id="rId4935"/>
        </w:object>
      </w:r>
      <w:r w:rsidRPr="00087931">
        <w:rPr>
          <w:color w:val="000000"/>
          <w:lang w:val="fr-FR"/>
        </w:rPr>
        <w:t xml:space="preserve"> giảm trên khoảng  </w:t>
      </w:r>
      <w:r w:rsidRPr="00087931">
        <w:rPr>
          <w:position w:val="-14"/>
        </w:rPr>
        <w:object w:dxaOrig="780" w:dyaOrig="400">
          <v:shape id="_x0000_i3475" type="#_x0000_t75" style="width:38.7pt;height:19.7pt" o:ole="">
            <v:imagedata r:id="rId4936" o:title=""/>
          </v:shape>
          <o:OLEObject Type="Embed" ProgID="Equation.DSMT4" ShapeID="_x0000_i3475" DrawAspect="Content" ObjectID="_1817113010" r:id="rId4937"/>
        </w:object>
      </w:r>
      <w:r w:rsidRPr="00087931">
        <w:rPr>
          <w:color w:val="000000"/>
          <w:lang w:val="fr-FR"/>
        </w:rPr>
        <w:t xml:space="preserve"> và tăng trên khoảng </w:t>
      </w:r>
      <w:r w:rsidRPr="00087931">
        <w:rPr>
          <w:position w:val="-14"/>
        </w:rPr>
        <w:object w:dxaOrig="780" w:dyaOrig="400">
          <v:shape id="_x0000_i3476" type="#_x0000_t75" style="width:38.7pt;height:19.7pt" o:ole="">
            <v:imagedata r:id="rId4938" o:title=""/>
          </v:shape>
          <o:OLEObject Type="Embed" ProgID="Equation.DSMT4" ShapeID="_x0000_i3476" DrawAspect="Content" ObjectID="_1817113011" r:id="rId4939"/>
        </w:object>
      </w:r>
      <w:r w:rsidRPr="00087931">
        <w:rPr>
          <w:color w:val="000000"/>
          <w:lang w:val="fr-FR"/>
        </w:rPr>
        <w:t>.</w:t>
      </w:r>
    </w:p>
    <w:p w:rsidR="00F34E29" w:rsidRPr="00087931" w:rsidRDefault="00F34E29" w:rsidP="00F34E29">
      <w:pPr>
        <w:pStyle w:val="ListParagraph"/>
        <w:numPr>
          <w:ilvl w:val="0"/>
          <w:numId w:val="6"/>
        </w:numPr>
        <w:tabs>
          <w:tab w:val="left" w:pos="993"/>
        </w:tabs>
        <w:spacing w:after="0" w:line="276" w:lineRule="auto"/>
        <w:ind w:left="993" w:hanging="993"/>
        <w:jc w:val="both"/>
        <w:rPr>
          <w:color w:val="000000"/>
          <w:szCs w:val="24"/>
          <w:lang w:val="fr-FR"/>
        </w:rPr>
      </w:pPr>
      <w:r w:rsidRPr="00087931">
        <w:rPr>
          <w:color w:val="000000"/>
          <w:szCs w:val="24"/>
          <w:lang w:val="fr-FR"/>
        </w:rPr>
        <w:t xml:space="preserve">Cho hàm số </w:t>
      </w:r>
      <w:r w:rsidRPr="00087931">
        <w:rPr>
          <w:position w:val="-14"/>
          <w:szCs w:val="24"/>
        </w:rPr>
        <w:object w:dxaOrig="2320" w:dyaOrig="400">
          <v:shape id="_x0000_i3477" type="#_x0000_t75" style="width:116.15pt;height:19.7pt" o:ole="">
            <v:imagedata r:id="rId4940" o:title=""/>
          </v:shape>
          <o:OLEObject Type="Embed" ProgID="Equation.DSMT4" ShapeID="_x0000_i3477" DrawAspect="Content" ObjectID="_1817113012" r:id="rId4941"/>
        </w:object>
      </w:r>
      <w:r w:rsidRPr="00087931">
        <w:rPr>
          <w:color w:val="000000"/>
          <w:szCs w:val="24"/>
          <w:lang w:val="fr-FR"/>
        </w:rPr>
        <w:t>. Trong các mệnh đề sau mệnh đề nào đúng?</w:t>
      </w:r>
    </w:p>
    <w:p w:rsidR="00F34E29" w:rsidRPr="00087931" w:rsidRDefault="00F34E29" w:rsidP="00F34E29">
      <w:pPr>
        <w:ind w:left="993"/>
        <w:rPr>
          <w:color w:val="000000"/>
          <w:lang w:val="fr-FR"/>
        </w:rPr>
      </w:pPr>
      <w:r w:rsidRPr="00087931">
        <w:rPr>
          <w:b/>
          <w:color w:val="0000FF"/>
          <w:lang w:val="fr-FR"/>
        </w:rPr>
        <w:t xml:space="preserve">A. </w:t>
      </w:r>
      <w:r w:rsidRPr="00087931">
        <w:rPr>
          <w:color w:val="000000"/>
          <w:lang w:val="fr-FR"/>
        </w:rPr>
        <w:t>Hàm số luôn luôn tăng.</w:t>
      </w:r>
      <w:r w:rsidRPr="00087931">
        <w:rPr>
          <w:color w:val="000000"/>
          <w:lang w:val="fr-FR"/>
        </w:rPr>
        <w:tab/>
      </w:r>
    </w:p>
    <w:p w:rsidR="00F34E29" w:rsidRPr="00087931" w:rsidRDefault="00F34E29" w:rsidP="00F34E29">
      <w:pPr>
        <w:ind w:left="993"/>
        <w:rPr>
          <w:color w:val="000000"/>
          <w:lang w:val="fr-FR"/>
        </w:rPr>
      </w:pPr>
      <w:r w:rsidRPr="00087931">
        <w:rPr>
          <w:b/>
          <w:color w:val="0000FF"/>
          <w:lang w:val="fr-FR"/>
        </w:rPr>
        <w:t xml:space="preserve">B. </w:t>
      </w:r>
      <w:r w:rsidRPr="00087931">
        <w:rPr>
          <w:color w:val="000000"/>
          <w:lang w:val="fr-FR"/>
        </w:rPr>
        <w:t>Hàm số luôn luôn giảm.</w:t>
      </w:r>
    </w:p>
    <w:p w:rsidR="00F34E29" w:rsidRPr="00087931" w:rsidRDefault="00F34E29" w:rsidP="00F34E29">
      <w:pPr>
        <w:ind w:left="993"/>
        <w:rPr>
          <w:color w:val="000000"/>
          <w:lang w:val="fr-FR"/>
        </w:rPr>
      </w:pPr>
      <w:r w:rsidRPr="00087931">
        <w:rPr>
          <w:b/>
          <w:color w:val="0000FF"/>
          <w:lang w:val="fr-FR"/>
        </w:rPr>
        <w:t xml:space="preserve">C. </w:t>
      </w:r>
      <w:r w:rsidRPr="00087931">
        <w:rPr>
          <w:color w:val="000000"/>
          <w:lang w:val="fr-FR"/>
        </w:rPr>
        <w:t xml:space="preserve">Hàm số giảm trên khoảng </w:t>
      </w:r>
      <w:r w:rsidRPr="00087931">
        <w:rPr>
          <w:position w:val="-14"/>
        </w:rPr>
        <w:object w:dxaOrig="780" w:dyaOrig="400">
          <v:shape id="_x0000_i3478" type="#_x0000_t75" style="width:38.7pt;height:19.7pt" o:ole="">
            <v:imagedata r:id="rId4942" o:title=""/>
          </v:shape>
          <o:OLEObject Type="Embed" ProgID="Equation.DSMT4" ShapeID="_x0000_i3478" DrawAspect="Content" ObjectID="_1817113013" r:id="rId4943"/>
        </w:object>
      </w:r>
      <w:r w:rsidRPr="00087931">
        <w:rPr>
          <w:color w:val="000000"/>
          <w:lang w:val="fr-FR"/>
        </w:rPr>
        <w:t xml:space="preserve"> và tăng trên khoảng </w:t>
      </w:r>
      <w:r w:rsidRPr="00087931">
        <w:rPr>
          <w:position w:val="-14"/>
        </w:rPr>
        <w:object w:dxaOrig="780" w:dyaOrig="400">
          <v:shape id="_x0000_i3479" type="#_x0000_t75" style="width:38.7pt;height:19.7pt" o:ole="">
            <v:imagedata r:id="rId4944" o:title=""/>
          </v:shape>
          <o:OLEObject Type="Embed" ProgID="Equation.DSMT4" ShapeID="_x0000_i3479" DrawAspect="Content" ObjectID="_1817113014" r:id="rId4945"/>
        </w:object>
      </w:r>
    </w:p>
    <w:p w:rsidR="00F34E29" w:rsidRPr="00087931" w:rsidRDefault="00F34E29" w:rsidP="00F34E29">
      <w:pPr>
        <w:ind w:left="993"/>
        <w:rPr>
          <w:color w:val="000000"/>
          <w:lang w:val="fr-FR"/>
        </w:rPr>
      </w:pPr>
      <w:r w:rsidRPr="00087931">
        <w:rPr>
          <w:b/>
          <w:color w:val="0000FF"/>
          <w:lang w:val="fr-FR"/>
        </w:rPr>
        <w:t xml:space="preserve">D. </w:t>
      </w:r>
      <w:r w:rsidRPr="00087931">
        <w:rPr>
          <w:color w:val="000000"/>
          <w:lang w:val="fr-FR"/>
        </w:rPr>
        <w:t xml:space="preserve">Hàm số tăng trên khoảng </w:t>
      </w:r>
      <w:r w:rsidRPr="00087931">
        <w:rPr>
          <w:position w:val="-14"/>
        </w:rPr>
        <w:object w:dxaOrig="780" w:dyaOrig="400">
          <v:shape id="_x0000_i3480" type="#_x0000_t75" style="width:38.7pt;height:19.7pt" o:ole="">
            <v:imagedata r:id="rId4946" o:title=""/>
          </v:shape>
          <o:OLEObject Type="Embed" ProgID="Equation.DSMT4" ShapeID="_x0000_i3480" DrawAspect="Content" ObjectID="_1817113015" r:id="rId4947"/>
        </w:object>
      </w:r>
      <w:r w:rsidRPr="00087931">
        <w:rPr>
          <w:color w:val="000000"/>
          <w:lang w:val="fr-FR"/>
        </w:rPr>
        <w:t xml:space="preserve"> và giảm trên khoảng </w:t>
      </w:r>
      <w:r w:rsidRPr="00087931">
        <w:rPr>
          <w:position w:val="-14"/>
        </w:rPr>
        <w:object w:dxaOrig="780" w:dyaOrig="400">
          <v:shape id="_x0000_i3481" type="#_x0000_t75" style="width:38.7pt;height:19.7pt" o:ole="">
            <v:imagedata r:id="rId4948" o:title=""/>
          </v:shape>
          <o:OLEObject Type="Embed" ProgID="Equation.DSMT4" ShapeID="_x0000_i3481" DrawAspect="Content" ObjectID="_1817113016" r:id="rId4949"/>
        </w:object>
      </w:r>
    </w:p>
    <w:p w:rsidR="00F34E29" w:rsidRPr="00087931" w:rsidRDefault="00F34E29" w:rsidP="00F34E29">
      <w:pPr>
        <w:tabs>
          <w:tab w:val="left" w:pos="992"/>
          <w:tab w:val="left" w:pos="3402"/>
          <w:tab w:val="left" w:pos="5669"/>
          <w:tab w:val="left" w:pos="7937"/>
        </w:tabs>
        <w:spacing w:line="276" w:lineRule="auto"/>
        <w:ind w:left="992"/>
        <w:jc w:val="center"/>
        <w:rPr>
          <w:b/>
          <w:color w:val="000000"/>
          <w:lang w:val="fr-FR"/>
        </w:rPr>
      </w:pPr>
      <w:r w:rsidRPr="00087931">
        <w:rPr>
          <w:b/>
          <w:color w:val="000000"/>
          <w:lang w:val="fr-FR"/>
        </w:rPr>
        <w:t>Lời giải</w:t>
      </w:r>
    </w:p>
    <w:p w:rsidR="00F34E29" w:rsidRPr="00087931" w:rsidRDefault="00F34E29" w:rsidP="00F34E29">
      <w:pPr>
        <w:tabs>
          <w:tab w:val="left" w:pos="992"/>
          <w:tab w:val="left" w:pos="3402"/>
          <w:tab w:val="left" w:pos="5669"/>
          <w:tab w:val="left" w:pos="7937"/>
        </w:tabs>
        <w:spacing w:line="276" w:lineRule="auto"/>
        <w:ind w:left="992"/>
        <w:rPr>
          <w:b/>
          <w:color w:val="000000"/>
          <w:lang w:val="fr-FR"/>
        </w:rPr>
      </w:pPr>
      <w:r w:rsidRPr="00087931">
        <w:rPr>
          <w:b/>
          <w:color w:val="000000"/>
          <w:lang w:val="fr-FR"/>
        </w:rPr>
        <w:t>Chọn C</w:t>
      </w:r>
    </w:p>
    <w:p w:rsidR="00F34E29" w:rsidRPr="00087931" w:rsidRDefault="00F34E29" w:rsidP="00F34E29">
      <w:pPr>
        <w:ind w:left="993"/>
        <w:rPr>
          <w:color w:val="000000"/>
          <w:lang w:val="fr-FR"/>
        </w:rPr>
      </w:pPr>
      <w:r w:rsidRPr="00087931">
        <w:rPr>
          <w:color w:val="000000"/>
          <w:lang w:val="fr-FR"/>
        </w:rPr>
        <w:t xml:space="preserve">Ta có </w:t>
      </w:r>
      <w:r w:rsidRPr="00087931">
        <w:rPr>
          <w:position w:val="-6"/>
        </w:rPr>
        <w:object w:dxaOrig="880" w:dyaOrig="279">
          <v:shape id="_x0000_i3482" type="#_x0000_t75" style="width:44.15pt;height:14.25pt" o:ole="">
            <v:imagedata r:id="rId4950" o:title=""/>
          </v:shape>
          <o:OLEObject Type="Embed" ProgID="Equation.DSMT4" ShapeID="_x0000_i3482" DrawAspect="Content" ObjectID="_1817113017" r:id="rId4951"/>
        </w:object>
      </w:r>
      <w:r w:rsidRPr="00087931">
        <w:rPr>
          <w:color w:val="000000"/>
          <w:lang w:val="fr-FR"/>
        </w:rPr>
        <w:t xml:space="preserve"> và </w:t>
      </w:r>
      <w:r w:rsidRPr="00087931">
        <w:rPr>
          <w:position w:val="-24"/>
        </w:rPr>
        <w:object w:dxaOrig="2180" w:dyaOrig="620">
          <v:shape id="_x0000_i3483" type="#_x0000_t75" style="width:109.35pt;height:31.25pt" o:ole="">
            <v:imagedata r:id="rId4952" o:title=""/>
          </v:shape>
          <o:OLEObject Type="Embed" ProgID="Equation.DSMT4" ShapeID="_x0000_i3483" DrawAspect="Content" ObjectID="_1817113018" r:id="rId4953"/>
        </w:object>
      </w:r>
    </w:p>
    <w:p w:rsidR="00F34E29" w:rsidRPr="00087931" w:rsidRDefault="00F34E29" w:rsidP="00F34E29">
      <w:pPr>
        <w:ind w:left="993"/>
        <w:rPr>
          <w:color w:val="000000"/>
          <w:lang w:val="fr-FR"/>
        </w:rPr>
      </w:pPr>
      <w:r w:rsidRPr="00087931">
        <w:rPr>
          <w:color w:val="000000"/>
          <w:lang w:val="fr-FR"/>
        </w:rPr>
        <w:t xml:space="preserve">Vậy hàm số </w:t>
      </w:r>
      <w:r w:rsidRPr="00087931">
        <w:rPr>
          <w:position w:val="-14"/>
        </w:rPr>
        <w:object w:dxaOrig="580" w:dyaOrig="400">
          <v:shape id="_x0000_i3484" type="#_x0000_t75" style="width:29.2pt;height:19.7pt" o:ole="">
            <v:imagedata r:id="rId4954" o:title=""/>
          </v:shape>
          <o:OLEObject Type="Embed" ProgID="Equation.DSMT4" ShapeID="_x0000_i3484" DrawAspect="Content" ObjectID="_1817113019" r:id="rId4955"/>
        </w:object>
      </w:r>
      <w:r w:rsidRPr="00087931">
        <w:rPr>
          <w:color w:val="000000"/>
          <w:lang w:val="fr-FR"/>
        </w:rPr>
        <w:t xml:space="preserve"> giảm trên khoảng  </w:t>
      </w:r>
      <w:r w:rsidRPr="00087931">
        <w:rPr>
          <w:position w:val="-14"/>
        </w:rPr>
        <w:object w:dxaOrig="780" w:dyaOrig="400">
          <v:shape id="_x0000_i3485" type="#_x0000_t75" style="width:38.7pt;height:19.7pt" o:ole="">
            <v:imagedata r:id="rId4956" o:title=""/>
          </v:shape>
          <o:OLEObject Type="Embed" ProgID="Equation.DSMT4" ShapeID="_x0000_i3485" DrawAspect="Content" ObjectID="_1817113020" r:id="rId4957"/>
        </w:object>
      </w:r>
      <w:r w:rsidRPr="00087931">
        <w:rPr>
          <w:color w:val="000000"/>
          <w:lang w:val="fr-FR"/>
        </w:rPr>
        <w:t xml:space="preserve"> và tăng trên khoảng </w:t>
      </w:r>
      <w:r w:rsidRPr="00087931">
        <w:rPr>
          <w:position w:val="-14"/>
        </w:rPr>
        <w:object w:dxaOrig="780" w:dyaOrig="400">
          <v:shape id="_x0000_i3486" type="#_x0000_t75" style="width:38.7pt;height:19.7pt" o:ole="">
            <v:imagedata r:id="rId4958" o:title=""/>
          </v:shape>
          <o:OLEObject Type="Embed" ProgID="Equation.DSMT4" ShapeID="_x0000_i3486" DrawAspect="Content" ObjectID="_1817113021" r:id="rId4959"/>
        </w:object>
      </w:r>
      <w:r w:rsidRPr="00087931">
        <w:rPr>
          <w:color w:val="000000"/>
          <w:lang w:val="fr-FR"/>
        </w:rPr>
        <w:t>.</w:t>
      </w:r>
    </w:p>
    <w:p w:rsidR="00F34E29" w:rsidRPr="00087931" w:rsidRDefault="00F34E29" w:rsidP="00F34E29">
      <w:pPr>
        <w:pStyle w:val="ListParagraph"/>
        <w:numPr>
          <w:ilvl w:val="0"/>
          <w:numId w:val="6"/>
        </w:numPr>
        <w:tabs>
          <w:tab w:val="left" w:pos="993"/>
        </w:tabs>
        <w:spacing w:after="0" w:line="276" w:lineRule="auto"/>
        <w:ind w:left="993" w:hanging="993"/>
        <w:jc w:val="both"/>
        <w:rPr>
          <w:color w:val="000000"/>
          <w:szCs w:val="24"/>
          <w:lang w:val="fr-FR"/>
        </w:rPr>
      </w:pPr>
      <w:r w:rsidRPr="00087931">
        <w:rPr>
          <w:color w:val="000000"/>
          <w:szCs w:val="24"/>
          <w:lang w:val="fr-FR"/>
        </w:rPr>
        <w:t xml:space="preserve">Cho hàm số </w:t>
      </w:r>
      <w:r w:rsidRPr="00087931">
        <w:rPr>
          <w:position w:val="-14"/>
          <w:szCs w:val="24"/>
        </w:rPr>
        <w:object w:dxaOrig="2299" w:dyaOrig="400">
          <v:shape id="_x0000_i3487" type="#_x0000_t75" style="width:114.8pt;height:19.7pt" o:ole="">
            <v:imagedata r:id="rId4960" o:title=""/>
          </v:shape>
          <o:OLEObject Type="Embed" ProgID="Equation.DSMT4" ShapeID="_x0000_i3487" DrawAspect="Content" ObjectID="_1817113022" r:id="rId4961"/>
        </w:object>
      </w:r>
      <w:r w:rsidRPr="00087931">
        <w:rPr>
          <w:color w:val="000000"/>
          <w:szCs w:val="24"/>
          <w:lang w:val="fr-FR"/>
        </w:rPr>
        <w:t xml:space="preserve"> . Trong các mệnh đề sau mệnh đề nào sai?</w:t>
      </w:r>
    </w:p>
    <w:p w:rsidR="00F34E29" w:rsidRPr="00087931" w:rsidRDefault="00F34E29" w:rsidP="00F34E29">
      <w:pPr>
        <w:tabs>
          <w:tab w:val="left" w:pos="5670"/>
        </w:tabs>
        <w:ind w:left="993"/>
        <w:rPr>
          <w:color w:val="000000"/>
          <w:lang w:val="fr-FR"/>
        </w:rPr>
      </w:pPr>
      <w:r w:rsidRPr="00087931">
        <w:rPr>
          <w:b/>
          <w:color w:val="0000FF"/>
          <w:lang w:val="fr-FR"/>
        </w:rPr>
        <w:lastRenderedPageBreak/>
        <w:t xml:space="preserve">A. </w:t>
      </w:r>
      <w:r w:rsidRPr="00087931">
        <w:rPr>
          <w:position w:val="-10"/>
        </w:rPr>
        <w:object w:dxaOrig="220" w:dyaOrig="260">
          <v:shape id="_x0000_i3488" type="#_x0000_t75" style="width:10.85pt;height:12.9pt" o:ole="">
            <v:imagedata r:id="rId4962" o:title=""/>
          </v:shape>
          <o:OLEObject Type="Embed" ProgID="Equation.DSMT4" ShapeID="_x0000_i3488" DrawAspect="Content" ObjectID="_1817113023" r:id="rId4963"/>
        </w:object>
      </w:r>
      <w:r w:rsidRPr="00087931">
        <w:rPr>
          <w:color w:val="000000"/>
          <w:lang w:val="fr-FR"/>
        </w:rPr>
        <w:t xml:space="preserve"> giảm trên khoảng </w:t>
      </w:r>
      <w:r w:rsidRPr="00087931">
        <w:rPr>
          <w:position w:val="-28"/>
        </w:rPr>
        <w:object w:dxaOrig="999" w:dyaOrig="680">
          <v:shape id="_x0000_i3489" type="#_x0000_t75" style="width:50.25pt;height:33.95pt" o:ole="">
            <v:imagedata r:id="rId4964" o:title=""/>
          </v:shape>
          <o:OLEObject Type="Embed" ProgID="Equation.DSMT4" ShapeID="_x0000_i3489" DrawAspect="Content" ObjectID="_1817113024" r:id="rId4965"/>
        </w:object>
      </w:r>
      <w:r w:rsidRPr="00087931">
        <w:rPr>
          <w:color w:val="000000"/>
          <w:lang w:val="fr-FR"/>
        </w:rPr>
        <w:tab/>
      </w:r>
      <w:r w:rsidRPr="00087931">
        <w:rPr>
          <w:b/>
          <w:color w:val="0000FF"/>
          <w:lang w:val="fr-FR"/>
        </w:rPr>
        <w:t xml:space="preserve">B. </w:t>
      </w:r>
      <w:r w:rsidRPr="00087931">
        <w:rPr>
          <w:position w:val="-10"/>
        </w:rPr>
        <w:object w:dxaOrig="220" w:dyaOrig="260">
          <v:shape id="_x0000_i3490" type="#_x0000_t75" style="width:10.85pt;height:12.9pt" o:ole="">
            <v:imagedata r:id="rId4966" o:title=""/>
          </v:shape>
          <o:OLEObject Type="Embed" ProgID="Equation.DSMT4" ShapeID="_x0000_i3490" DrawAspect="Content" ObjectID="_1817113025" r:id="rId4967"/>
        </w:object>
      </w:r>
      <w:r w:rsidRPr="00087931">
        <w:rPr>
          <w:color w:val="000000"/>
          <w:lang w:val="fr-FR"/>
        </w:rPr>
        <w:t xml:space="preserve"> tăng trên khoảng </w:t>
      </w:r>
      <w:r w:rsidRPr="00087931">
        <w:rPr>
          <w:position w:val="-14"/>
        </w:rPr>
        <w:object w:dxaOrig="760" w:dyaOrig="400">
          <v:shape id="_x0000_i3491" type="#_x0000_t75" style="width:38.05pt;height:19.7pt" o:ole="">
            <v:imagedata r:id="rId4968" o:title=""/>
          </v:shape>
          <o:OLEObject Type="Embed" ProgID="Equation.DSMT4" ShapeID="_x0000_i3491" DrawAspect="Content" ObjectID="_1817113026" r:id="rId4969"/>
        </w:object>
      </w:r>
    </w:p>
    <w:p w:rsidR="00F34E29" w:rsidRPr="00087931" w:rsidRDefault="00F34E29" w:rsidP="00F34E29">
      <w:pPr>
        <w:tabs>
          <w:tab w:val="left" w:pos="5670"/>
        </w:tabs>
        <w:ind w:left="993"/>
        <w:rPr>
          <w:color w:val="000000"/>
          <w:lang w:val="fr-FR"/>
        </w:rPr>
      </w:pPr>
      <w:r w:rsidRPr="00087931">
        <w:rPr>
          <w:b/>
          <w:color w:val="0000FF"/>
          <w:lang w:val="fr-FR"/>
        </w:rPr>
        <w:t xml:space="preserve">C. </w:t>
      </w:r>
      <w:r w:rsidRPr="00087931">
        <w:rPr>
          <w:position w:val="-10"/>
        </w:rPr>
        <w:object w:dxaOrig="220" w:dyaOrig="260">
          <v:shape id="_x0000_i3492" type="#_x0000_t75" style="width:10.85pt;height:12.9pt" o:ole="">
            <v:imagedata r:id="rId4970" o:title=""/>
          </v:shape>
          <o:OLEObject Type="Embed" ProgID="Equation.DSMT4" ShapeID="_x0000_i3492" DrawAspect="Content" ObjectID="_1817113027" r:id="rId4971"/>
        </w:object>
      </w:r>
      <w:r w:rsidRPr="00087931">
        <w:rPr>
          <w:color w:val="000000"/>
          <w:lang w:val="fr-FR"/>
        </w:rPr>
        <w:t xml:space="preserve"> giảm trên khoảng </w:t>
      </w:r>
      <w:r w:rsidRPr="00087931">
        <w:rPr>
          <w:position w:val="-14"/>
        </w:rPr>
        <w:object w:dxaOrig="760" w:dyaOrig="400">
          <v:shape id="_x0000_i3493" type="#_x0000_t75" style="width:38.05pt;height:19.7pt" o:ole="">
            <v:imagedata r:id="rId4972" o:title=""/>
          </v:shape>
          <o:OLEObject Type="Embed" ProgID="Equation.DSMT4" ShapeID="_x0000_i3493" DrawAspect="Content" ObjectID="_1817113028" r:id="rId4973"/>
        </w:object>
      </w:r>
      <w:r w:rsidRPr="00087931">
        <w:rPr>
          <w:color w:val="000000"/>
          <w:lang w:val="fr-FR"/>
        </w:rPr>
        <w:tab/>
      </w:r>
      <w:r w:rsidRPr="00087931">
        <w:rPr>
          <w:b/>
          <w:color w:val="0000FF"/>
          <w:lang w:val="fr-FR"/>
        </w:rPr>
        <w:t xml:space="preserve">D. </w:t>
      </w:r>
      <w:r w:rsidRPr="00087931">
        <w:rPr>
          <w:position w:val="-10"/>
        </w:rPr>
        <w:object w:dxaOrig="220" w:dyaOrig="260">
          <v:shape id="_x0000_i3494" type="#_x0000_t75" style="width:10.85pt;height:12.9pt" o:ole="">
            <v:imagedata r:id="rId4974" o:title=""/>
          </v:shape>
          <o:OLEObject Type="Embed" ProgID="Equation.DSMT4" ShapeID="_x0000_i3494" DrawAspect="Content" ObjectID="_1817113029" r:id="rId4975"/>
        </w:object>
      </w:r>
      <w:r w:rsidRPr="00087931">
        <w:rPr>
          <w:color w:val="000000"/>
          <w:lang w:val="fr-FR"/>
        </w:rPr>
        <w:t xml:space="preserve"> tăng trên khoảng</w:t>
      </w:r>
      <w:r w:rsidRPr="00087931">
        <w:rPr>
          <w:position w:val="-28"/>
        </w:rPr>
        <w:object w:dxaOrig="859" w:dyaOrig="680">
          <v:shape id="_x0000_i3495" type="#_x0000_t75" style="width:42.8pt;height:33.95pt" o:ole="">
            <v:imagedata r:id="rId4976" o:title=""/>
          </v:shape>
          <o:OLEObject Type="Embed" ProgID="Equation.DSMT4" ShapeID="_x0000_i3495" DrawAspect="Content" ObjectID="_1817113030" r:id="rId4977"/>
        </w:object>
      </w:r>
      <w:r w:rsidRPr="00087931">
        <w:rPr>
          <w:color w:val="000000"/>
          <w:lang w:val="fr-FR"/>
        </w:rPr>
        <w:t>.</w:t>
      </w:r>
    </w:p>
    <w:p w:rsidR="00F34E29" w:rsidRPr="00087931" w:rsidRDefault="00F34E29" w:rsidP="00F34E29">
      <w:pPr>
        <w:tabs>
          <w:tab w:val="left" w:pos="992"/>
          <w:tab w:val="left" w:pos="3402"/>
          <w:tab w:val="left" w:pos="5669"/>
          <w:tab w:val="left" w:pos="7937"/>
        </w:tabs>
        <w:spacing w:line="276" w:lineRule="auto"/>
        <w:ind w:left="992"/>
        <w:jc w:val="center"/>
        <w:rPr>
          <w:b/>
          <w:color w:val="000000"/>
          <w:lang w:val="fr-FR"/>
        </w:rPr>
      </w:pPr>
      <w:r w:rsidRPr="00087931">
        <w:rPr>
          <w:b/>
          <w:color w:val="000000"/>
          <w:lang w:val="fr-FR"/>
        </w:rPr>
        <w:t>Lời giải</w:t>
      </w:r>
    </w:p>
    <w:p w:rsidR="00F34E29" w:rsidRPr="00087931" w:rsidRDefault="00F34E29" w:rsidP="00F34E29">
      <w:pPr>
        <w:tabs>
          <w:tab w:val="left" w:pos="992"/>
          <w:tab w:val="left" w:pos="3402"/>
          <w:tab w:val="left" w:pos="5669"/>
          <w:tab w:val="left" w:pos="7937"/>
        </w:tabs>
        <w:spacing w:line="276" w:lineRule="auto"/>
        <w:ind w:left="992"/>
        <w:rPr>
          <w:b/>
          <w:color w:val="000000"/>
          <w:lang w:val="fr-FR"/>
        </w:rPr>
      </w:pPr>
      <w:r w:rsidRPr="00087931">
        <w:rPr>
          <w:b/>
          <w:color w:val="000000"/>
          <w:lang w:val="fr-FR"/>
        </w:rPr>
        <w:t>Chọn D</w:t>
      </w:r>
    </w:p>
    <w:p w:rsidR="00F34E29" w:rsidRPr="00087931" w:rsidRDefault="00F34E29" w:rsidP="00F34E29">
      <w:pPr>
        <w:ind w:left="993"/>
        <w:rPr>
          <w:color w:val="000000"/>
          <w:lang w:val="fr-FR"/>
        </w:rPr>
      </w:pPr>
      <w:r w:rsidRPr="00087931">
        <w:rPr>
          <w:color w:val="000000"/>
          <w:lang w:val="fr-FR"/>
        </w:rPr>
        <w:t xml:space="preserve">Ta có </w:t>
      </w:r>
      <w:r w:rsidRPr="00087931">
        <w:rPr>
          <w:position w:val="-6"/>
        </w:rPr>
        <w:object w:dxaOrig="1020" w:dyaOrig="279">
          <v:shape id="_x0000_i3496" type="#_x0000_t75" style="width:50.95pt;height:14.25pt" o:ole="">
            <v:imagedata r:id="rId4978" o:title=""/>
          </v:shape>
          <o:OLEObject Type="Embed" ProgID="Equation.DSMT4" ShapeID="_x0000_i3496" DrawAspect="Content" ObjectID="_1817113031" r:id="rId4979"/>
        </w:object>
      </w:r>
      <w:r w:rsidRPr="00087931">
        <w:rPr>
          <w:color w:val="000000"/>
          <w:lang w:val="fr-FR"/>
        </w:rPr>
        <w:t xml:space="preserve"> và </w:t>
      </w:r>
      <w:r w:rsidRPr="00087931">
        <w:rPr>
          <w:position w:val="-24"/>
        </w:rPr>
        <w:object w:dxaOrig="1280" w:dyaOrig="620">
          <v:shape id="_x0000_i3497" type="#_x0000_t75" style="width:63.85pt;height:31.25pt" o:ole="">
            <v:imagedata r:id="rId4980" o:title=""/>
          </v:shape>
          <o:OLEObject Type="Embed" ProgID="Equation.DSMT4" ShapeID="_x0000_i3497" DrawAspect="Content" ObjectID="_1817113032" r:id="rId4981"/>
        </w:object>
      </w:r>
      <w:r w:rsidRPr="00087931">
        <w:rPr>
          <w:color w:val="000000"/>
          <w:lang w:val="fr-FR"/>
        </w:rPr>
        <w:t>.</w:t>
      </w:r>
    </w:p>
    <w:p w:rsidR="00F34E29" w:rsidRPr="00087931" w:rsidRDefault="00F34E29" w:rsidP="00F34E29">
      <w:pPr>
        <w:ind w:left="993"/>
        <w:rPr>
          <w:color w:val="000000"/>
          <w:lang w:val="fr-FR"/>
        </w:rPr>
      </w:pPr>
      <w:r w:rsidRPr="00087931">
        <w:rPr>
          <w:color w:val="000000"/>
          <w:lang w:val="fr-FR"/>
        </w:rPr>
        <w:t xml:space="preserve">Vậy hàm số </w:t>
      </w:r>
      <w:r w:rsidRPr="00087931">
        <w:rPr>
          <w:position w:val="-14"/>
        </w:rPr>
        <w:object w:dxaOrig="580" w:dyaOrig="400">
          <v:shape id="_x0000_i3498" type="#_x0000_t75" style="width:29.2pt;height:19.7pt" o:ole="">
            <v:imagedata r:id="rId4982" o:title=""/>
          </v:shape>
          <o:OLEObject Type="Embed" ProgID="Equation.DSMT4" ShapeID="_x0000_i3498" DrawAspect="Content" ObjectID="_1817113033" r:id="rId4983"/>
        </w:object>
      </w:r>
      <w:r w:rsidRPr="00087931">
        <w:rPr>
          <w:color w:val="000000"/>
          <w:lang w:val="fr-FR"/>
        </w:rPr>
        <w:t xml:space="preserve"> tăng trên khoảng  </w:t>
      </w:r>
      <w:r w:rsidRPr="00087931">
        <w:rPr>
          <w:position w:val="-28"/>
        </w:rPr>
        <w:object w:dxaOrig="859" w:dyaOrig="680">
          <v:shape id="_x0000_i3499" type="#_x0000_t75" style="width:42.8pt;height:33.95pt" o:ole="">
            <v:imagedata r:id="rId4984" o:title=""/>
          </v:shape>
          <o:OLEObject Type="Embed" ProgID="Equation.DSMT4" ShapeID="_x0000_i3499" DrawAspect="Content" ObjectID="_1817113034" r:id="rId4985"/>
        </w:object>
      </w:r>
      <w:r w:rsidRPr="00087931">
        <w:rPr>
          <w:color w:val="000000"/>
          <w:lang w:val="fr-FR"/>
        </w:rPr>
        <w:t xml:space="preserve"> và giảm trên khoảng </w:t>
      </w:r>
      <w:r w:rsidRPr="00087931">
        <w:rPr>
          <w:position w:val="-28"/>
        </w:rPr>
        <w:object w:dxaOrig="880" w:dyaOrig="680">
          <v:shape id="_x0000_i3500" type="#_x0000_t75" style="width:44.15pt;height:33.95pt" o:ole="">
            <v:imagedata r:id="rId4986" o:title=""/>
          </v:shape>
          <o:OLEObject Type="Embed" ProgID="Equation.DSMT4" ShapeID="_x0000_i3500" DrawAspect="Content" ObjectID="_1817113035" r:id="rId4987"/>
        </w:object>
      </w:r>
      <w:r w:rsidRPr="00087931">
        <w:rPr>
          <w:color w:val="000000"/>
          <w:lang w:val="fr-FR"/>
        </w:rPr>
        <w:t>.</w:t>
      </w:r>
    </w:p>
    <w:p w:rsidR="00F34E29" w:rsidRPr="00087931" w:rsidRDefault="00F34E29" w:rsidP="00F34E29">
      <w:pPr>
        <w:pStyle w:val="ListParagraph"/>
        <w:numPr>
          <w:ilvl w:val="0"/>
          <w:numId w:val="6"/>
        </w:numPr>
        <w:tabs>
          <w:tab w:val="left" w:pos="993"/>
        </w:tabs>
        <w:spacing w:after="0" w:line="276" w:lineRule="auto"/>
        <w:ind w:left="993" w:hanging="993"/>
        <w:jc w:val="both"/>
        <w:rPr>
          <w:color w:val="000000"/>
          <w:szCs w:val="24"/>
          <w:lang w:val="fr-FR"/>
        </w:rPr>
      </w:pPr>
      <w:r w:rsidRPr="00087931">
        <w:rPr>
          <w:color w:val="000000"/>
          <w:szCs w:val="24"/>
          <w:lang w:val="fr-FR"/>
        </w:rPr>
        <w:t xml:space="preserve">Cho parabol </w:t>
      </w:r>
      <w:r w:rsidRPr="00087931">
        <w:rPr>
          <w:position w:val="-14"/>
          <w:szCs w:val="24"/>
        </w:rPr>
        <w:object w:dxaOrig="2200" w:dyaOrig="400">
          <v:shape id="_x0000_i3501" type="#_x0000_t75" style="width:110.05pt;height:19.7pt" o:ole="">
            <v:imagedata r:id="rId4988" o:title=""/>
          </v:shape>
          <o:OLEObject Type="Embed" ProgID="Equation.DSMT4" ShapeID="_x0000_i3501" DrawAspect="Content" ObjectID="_1817113036" r:id="rId4989"/>
        </w:object>
      </w:r>
      <w:r w:rsidRPr="00087931">
        <w:rPr>
          <w:color w:val="000000"/>
          <w:szCs w:val="24"/>
          <w:lang w:val="fr-FR"/>
        </w:rPr>
        <w:t>. Khẳng định đúng nhất trong các khẳng định sau là:</w:t>
      </w:r>
    </w:p>
    <w:p w:rsidR="00F34E29" w:rsidRPr="00087931" w:rsidRDefault="00F34E29" w:rsidP="00F34E29">
      <w:pPr>
        <w:tabs>
          <w:tab w:val="left" w:pos="5670"/>
        </w:tabs>
        <w:ind w:left="993"/>
        <w:rPr>
          <w:color w:val="000000"/>
          <w:lang w:val="fr-FR"/>
        </w:rPr>
      </w:pPr>
      <w:r w:rsidRPr="00087931">
        <w:rPr>
          <w:b/>
          <w:color w:val="0000FF"/>
          <w:lang w:val="fr-FR"/>
        </w:rPr>
        <w:t xml:space="preserve">A. </w:t>
      </w:r>
      <w:r w:rsidRPr="00087931">
        <w:rPr>
          <w:position w:val="-14"/>
        </w:rPr>
        <w:object w:dxaOrig="420" w:dyaOrig="400">
          <v:shape id="_x0000_i3502" type="#_x0000_t75" style="width:21.05pt;height:19.7pt" o:ole="">
            <v:imagedata r:id="rId4990" o:title=""/>
          </v:shape>
          <o:OLEObject Type="Embed" ProgID="Equation.DSMT4" ShapeID="_x0000_i3502" DrawAspect="Content" ObjectID="_1817113037" r:id="rId4991"/>
        </w:object>
      </w:r>
      <w:r w:rsidRPr="00087931">
        <w:rPr>
          <w:color w:val="000000"/>
          <w:lang w:val="fr-FR"/>
        </w:rPr>
        <w:t xml:space="preserve"> có đỉnh </w:t>
      </w:r>
      <w:r w:rsidRPr="00087931">
        <w:rPr>
          <w:position w:val="-14"/>
        </w:rPr>
        <w:object w:dxaOrig="680" w:dyaOrig="400">
          <v:shape id="_x0000_i3503" type="#_x0000_t75" style="width:33.95pt;height:19.7pt" o:ole="">
            <v:imagedata r:id="rId4992" o:title=""/>
          </v:shape>
          <o:OLEObject Type="Embed" ProgID="Equation.DSMT4" ShapeID="_x0000_i3503" DrawAspect="Content" ObjectID="_1817113038" r:id="rId4993"/>
        </w:object>
      </w:r>
      <w:r w:rsidRPr="00087931">
        <w:rPr>
          <w:color w:val="000000"/>
          <w:lang w:val="fr-FR"/>
        </w:rPr>
        <w:tab/>
      </w:r>
      <w:r w:rsidRPr="00087931">
        <w:rPr>
          <w:b/>
          <w:color w:val="0000FF"/>
          <w:lang w:val="fr-FR"/>
        </w:rPr>
        <w:t xml:space="preserve">B. </w:t>
      </w:r>
      <w:r w:rsidRPr="00087931">
        <w:rPr>
          <w:position w:val="-14"/>
        </w:rPr>
        <w:object w:dxaOrig="420" w:dyaOrig="400">
          <v:shape id="_x0000_i3504" type="#_x0000_t75" style="width:21.05pt;height:19.7pt" o:ole="">
            <v:imagedata r:id="rId4994" o:title=""/>
          </v:shape>
          <o:OLEObject Type="Embed" ProgID="Equation.DSMT4" ShapeID="_x0000_i3504" DrawAspect="Content" ObjectID="_1817113039" r:id="rId4995"/>
        </w:object>
      </w:r>
      <w:r w:rsidRPr="00087931">
        <w:rPr>
          <w:color w:val="000000"/>
          <w:lang w:val="fr-FR"/>
        </w:rPr>
        <w:t xml:space="preserve"> có trục đối xứng </w:t>
      </w:r>
      <w:r w:rsidRPr="00087931">
        <w:rPr>
          <w:position w:val="-6"/>
        </w:rPr>
        <w:object w:dxaOrig="520" w:dyaOrig="279">
          <v:shape id="_x0000_i3505" type="#_x0000_t75" style="width:25.8pt;height:14.25pt" o:ole="">
            <v:imagedata r:id="rId4996" o:title=""/>
          </v:shape>
          <o:OLEObject Type="Embed" ProgID="Equation.DSMT4" ShapeID="_x0000_i3505" DrawAspect="Content" ObjectID="_1817113040" r:id="rId4997"/>
        </w:object>
      </w:r>
    </w:p>
    <w:p w:rsidR="00F34E29" w:rsidRPr="00087931" w:rsidRDefault="00F34E29" w:rsidP="00F34E29">
      <w:pPr>
        <w:tabs>
          <w:tab w:val="left" w:pos="5670"/>
        </w:tabs>
        <w:ind w:left="993"/>
        <w:rPr>
          <w:color w:val="000000"/>
          <w:lang w:val="fr-FR"/>
        </w:rPr>
      </w:pPr>
      <w:r w:rsidRPr="00087931">
        <w:rPr>
          <w:b/>
          <w:color w:val="0000FF"/>
          <w:lang w:val="fr-FR"/>
        </w:rPr>
        <w:t xml:space="preserve">C. </w:t>
      </w:r>
      <w:r w:rsidRPr="00087931">
        <w:rPr>
          <w:position w:val="-14"/>
        </w:rPr>
        <w:object w:dxaOrig="420" w:dyaOrig="400">
          <v:shape id="_x0000_i3506" type="#_x0000_t75" style="width:21.05pt;height:19.7pt" o:ole="">
            <v:imagedata r:id="rId4998" o:title=""/>
          </v:shape>
          <o:OLEObject Type="Embed" ProgID="Equation.DSMT4" ShapeID="_x0000_i3506" DrawAspect="Content" ObjectID="_1817113041" r:id="rId4999"/>
        </w:object>
      </w:r>
      <w:r w:rsidRPr="00087931">
        <w:rPr>
          <w:color w:val="000000"/>
          <w:lang w:val="fr-FR"/>
        </w:rPr>
        <w:t xml:space="preserve"> cắt trục tung tại điểm </w:t>
      </w:r>
      <w:r w:rsidRPr="00087931">
        <w:rPr>
          <w:position w:val="-14"/>
        </w:rPr>
        <w:object w:dxaOrig="880" w:dyaOrig="400">
          <v:shape id="_x0000_i3507" type="#_x0000_t75" style="width:44.15pt;height:19.7pt" o:ole="">
            <v:imagedata r:id="rId5000" o:title=""/>
          </v:shape>
          <o:OLEObject Type="Embed" ProgID="Equation.DSMT4" ShapeID="_x0000_i3507" DrawAspect="Content" ObjectID="_1817113042" r:id="rId5001"/>
        </w:object>
      </w:r>
      <w:r w:rsidRPr="00087931">
        <w:rPr>
          <w:color w:val="000000"/>
          <w:lang w:val="fr-FR"/>
        </w:rPr>
        <w:tab/>
      </w:r>
      <w:r w:rsidRPr="00087931">
        <w:rPr>
          <w:b/>
          <w:color w:val="0000FF"/>
          <w:lang w:val="fr-FR"/>
        </w:rPr>
        <w:t xml:space="preserve">D. </w:t>
      </w:r>
      <w:r w:rsidRPr="00087931">
        <w:rPr>
          <w:color w:val="000000"/>
          <w:lang w:val="fr-FR"/>
        </w:rPr>
        <w:t xml:space="preserve">Cả </w:t>
      </w:r>
      <w:r w:rsidRPr="00087931">
        <w:rPr>
          <w:position w:val="-10"/>
        </w:rPr>
        <w:object w:dxaOrig="580" w:dyaOrig="320">
          <v:shape id="_x0000_i3508" type="#_x0000_t75" style="width:29.2pt;height:16.3pt" o:ole="">
            <v:imagedata r:id="rId5002" o:title=""/>
          </v:shape>
          <o:OLEObject Type="Embed" ProgID="Equation.DSMT4" ShapeID="_x0000_i3508" DrawAspect="Content" ObjectID="_1817113043" r:id="rId5003"/>
        </w:object>
      </w:r>
      <w:r w:rsidRPr="00087931">
        <w:rPr>
          <w:color w:val="000000"/>
          <w:lang w:val="fr-FR"/>
        </w:rPr>
        <w:t xml:space="preserve">, đều đúng. </w:t>
      </w:r>
    </w:p>
    <w:p w:rsidR="00F34E29" w:rsidRPr="00087931" w:rsidRDefault="00F34E29" w:rsidP="00F34E29">
      <w:pPr>
        <w:tabs>
          <w:tab w:val="left" w:pos="992"/>
          <w:tab w:val="left" w:pos="3402"/>
          <w:tab w:val="left" w:pos="5669"/>
          <w:tab w:val="left" w:pos="7937"/>
        </w:tabs>
        <w:spacing w:line="276" w:lineRule="auto"/>
        <w:ind w:left="992"/>
        <w:jc w:val="center"/>
        <w:rPr>
          <w:b/>
          <w:color w:val="000000"/>
          <w:lang w:val="fr-FR"/>
        </w:rPr>
      </w:pPr>
      <w:r w:rsidRPr="00087931">
        <w:rPr>
          <w:b/>
          <w:color w:val="000000"/>
          <w:lang w:val="fr-FR"/>
        </w:rPr>
        <w:t>Lời giải</w:t>
      </w:r>
    </w:p>
    <w:p w:rsidR="00F34E29" w:rsidRPr="00087931" w:rsidRDefault="00F34E29" w:rsidP="00F34E29">
      <w:pPr>
        <w:tabs>
          <w:tab w:val="left" w:pos="992"/>
          <w:tab w:val="left" w:pos="3402"/>
          <w:tab w:val="left" w:pos="5669"/>
          <w:tab w:val="left" w:pos="7937"/>
        </w:tabs>
        <w:spacing w:line="276" w:lineRule="auto"/>
        <w:ind w:left="992"/>
        <w:rPr>
          <w:b/>
          <w:color w:val="000000"/>
          <w:lang w:val="fr-FR"/>
        </w:rPr>
      </w:pPr>
      <w:r w:rsidRPr="00087931">
        <w:rPr>
          <w:b/>
          <w:color w:val="000000"/>
          <w:lang w:val="fr-FR"/>
        </w:rPr>
        <w:t>Chọn D</w:t>
      </w:r>
    </w:p>
    <w:p w:rsidR="00F34E29" w:rsidRPr="00087931" w:rsidRDefault="00F34E29" w:rsidP="00F34E29">
      <w:pPr>
        <w:ind w:left="993"/>
        <w:rPr>
          <w:color w:val="000000"/>
          <w:lang w:val="fr-FR"/>
        </w:rPr>
      </w:pPr>
      <w:r w:rsidRPr="00087931">
        <w:rPr>
          <w:color w:val="000000"/>
          <w:lang w:val="fr-FR"/>
        </w:rPr>
        <w:t xml:space="preserve">Ta có </w:t>
      </w:r>
      <w:r w:rsidRPr="00087931">
        <w:rPr>
          <w:position w:val="-6"/>
        </w:rPr>
        <w:object w:dxaOrig="1040" w:dyaOrig="279">
          <v:shape id="_x0000_i3509" type="#_x0000_t75" style="width:52.3pt;height:14.25pt" o:ole="">
            <v:imagedata r:id="rId5004" o:title=""/>
          </v:shape>
          <o:OLEObject Type="Embed" ProgID="Equation.DSMT4" ShapeID="_x0000_i3509" DrawAspect="Content" ObjectID="_1817113044" r:id="rId5005"/>
        </w:object>
      </w:r>
      <w:r w:rsidRPr="00087931">
        <w:rPr>
          <w:color w:val="000000"/>
          <w:lang w:val="fr-FR"/>
        </w:rPr>
        <w:t xml:space="preserve"> và </w:t>
      </w:r>
      <w:r w:rsidRPr="00087931">
        <w:rPr>
          <w:position w:val="-24"/>
        </w:rPr>
        <w:object w:dxaOrig="2120" w:dyaOrig="620">
          <v:shape id="_x0000_i3510" type="#_x0000_t75" style="width:105.95pt;height:31.25pt" o:ole="">
            <v:imagedata r:id="rId5006" o:title=""/>
          </v:shape>
          <o:OLEObject Type="Embed" ProgID="Equation.DSMT4" ShapeID="_x0000_i3510" DrawAspect="Content" ObjectID="_1817113045" r:id="rId5007"/>
        </w:object>
      </w:r>
    </w:p>
    <w:p w:rsidR="00F34E29" w:rsidRPr="00087931" w:rsidRDefault="00F34E29" w:rsidP="00F34E29">
      <w:pPr>
        <w:ind w:left="993" w:firstLine="447"/>
        <w:rPr>
          <w:color w:val="000000"/>
          <w:lang w:val="fr-FR"/>
        </w:rPr>
      </w:pPr>
      <w:r w:rsidRPr="00087931">
        <w:rPr>
          <w:position w:val="-6"/>
        </w:rPr>
        <w:object w:dxaOrig="520" w:dyaOrig="279">
          <v:shape id="_x0000_i3511" type="#_x0000_t75" style="width:25.8pt;height:14.25pt" o:ole="">
            <v:imagedata r:id="rId5008" o:title=""/>
          </v:shape>
          <o:OLEObject Type="Embed" ProgID="Equation.DSMT4" ShapeID="_x0000_i3511" DrawAspect="Content" ObjectID="_1817113046" r:id="rId5009"/>
        </w:object>
      </w:r>
      <w:r w:rsidRPr="00087931">
        <w:rPr>
          <w:color w:val="000000"/>
          <w:lang w:val="fr-FR"/>
        </w:rPr>
        <w:t xml:space="preserve"> là trục đố xứng.</w:t>
      </w:r>
    </w:p>
    <w:p w:rsidR="00F34E29" w:rsidRPr="00087931" w:rsidRDefault="00F34E29" w:rsidP="00F34E29">
      <w:pPr>
        <w:ind w:left="993" w:firstLine="447"/>
        <w:rPr>
          <w:color w:val="000000"/>
          <w:lang w:val="fr-FR"/>
        </w:rPr>
      </w:pPr>
      <w:r w:rsidRPr="00087931">
        <w:rPr>
          <w:color w:val="000000"/>
          <w:lang w:val="fr-FR"/>
        </w:rPr>
        <w:t xml:space="preserve"> hàm số </w:t>
      </w:r>
      <w:r w:rsidRPr="00087931">
        <w:rPr>
          <w:position w:val="-14"/>
        </w:rPr>
        <w:object w:dxaOrig="580" w:dyaOrig="400">
          <v:shape id="_x0000_i3512" type="#_x0000_t75" style="width:29.2pt;height:19.7pt" o:ole="">
            <v:imagedata r:id="rId5010" o:title=""/>
          </v:shape>
          <o:OLEObject Type="Embed" ProgID="Equation.DSMT4" ShapeID="_x0000_i3512" DrawAspect="Content" ObjectID="_1817113047" r:id="rId5011"/>
        </w:object>
      </w:r>
      <w:r w:rsidRPr="00087931">
        <w:rPr>
          <w:color w:val="000000"/>
          <w:lang w:val="fr-FR"/>
        </w:rPr>
        <w:t xml:space="preserve"> tăng trên khoảng  </w:t>
      </w:r>
      <w:r w:rsidRPr="00087931">
        <w:rPr>
          <w:position w:val="-14"/>
        </w:rPr>
        <w:object w:dxaOrig="720" w:dyaOrig="400">
          <v:shape id="_x0000_i3513" type="#_x0000_t75" style="width:36pt;height:19.7pt" o:ole="">
            <v:imagedata r:id="rId5012" o:title=""/>
          </v:shape>
          <o:OLEObject Type="Embed" ProgID="Equation.DSMT4" ShapeID="_x0000_i3513" DrawAspect="Content" ObjectID="_1817113048" r:id="rId5013"/>
        </w:object>
      </w:r>
      <w:r w:rsidRPr="00087931">
        <w:rPr>
          <w:color w:val="000000"/>
          <w:lang w:val="fr-FR"/>
        </w:rPr>
        <w:t xml:space="preserve"> và giảm trên khoảng </w:t>
      </w:r>
      <w:r w:rsidRPr="00087931">
        <w:rPr>
          <w:position w:val="-14"/>
        </w:rPr>
        <w:object w:dxaOrig="720" w:dyaOrig="400">
          <v:shape id="_x0000_i3514" type="#_x0000_t75" style="width:36pt;height:19.7pt" o:ole="">
            <v:imagedata r:id="rId5014" o:title=""/>
          </v:shape>
          <o:OLEObject Type="Embed" ProgID="Equation.DSMT4" ShapeID="_x0000_i3514" DrawAspect="Content" ObjectID="_1817113049" r:id="rId5015"/>
        </w:object>
      </w:r>
      <w:r w:rsidRPr="00087931">
        <w:rPr>
          <w:color w:val="000000"/>
          <w:lang w:val="fr-FR"/>
        </w:rPr>
        <w:t>.</w:t>
      </w:r>
    </w:p>
    <w:p w:rsidR="00F34E29" w:rsidRPr="00087931" w:rsidRDefault="00F34E29" w:rsidP="00F34E29">
      <w:pPr>
        <w:ind w:left="993" w:firstLine="447"/>
        <w:rPr>
          <w:color w:val="000000"/>
          <w:lang w:val="fr-FR"/>
        </w:rPr>
      </w:pPr>
      <w:r w:rsidRPr="00087931">
        <w:rPr>
          <w:color w:val="000000"/>
          <w:lang w:val="fr-FR"/>
        </w:rPr>
        <w:t xml:space="preserve">Cắt trục </w:t>
      </w:r>
      <w:r w:rsidRPr="00087931">
        <w:rPr>
          <w:position w:val="-10"/>
        </w:rPr>
        <w:object w:dxaOrig="340" w:dyaOrig="320">
          <v:shape id="_x0000_i3515" type="#_x0000_t75" style="width:17pt;height:16.3pt" o:ole="">
            <v:imagedata r:id="rId5016" o:title=""/>
          </v:shape>
          <o:OLEObject Type="Embed" ProgID="Equation.DSMT4" ShapeID="_x0000_i3515" DrawAspect="Content" ObjectID="_1817113050" r:id="rId5017"/>
        </w:object>
      </w:r>
      <w:r w:rsidRPr="00087931">
        <w:rPr>
          <w:position w:val="-10"/>
        </w:rPr>
        <w:object w:dxaOrig="1780" w:dyaOrig="320">
          <v:shape id="_x0000_i3516" type="#_x0000_t75" style="width:89pt;height:16.3pt" o:ole="">
            <v:imagedata r:id="rId5018" o:title=""/>
          </v:shape>
          <o:OLEObject Type="Embed" ProgID="Equation.DSMT4" ShapeID="_x0000_i3516" DrawAspect="Content" ObjectID="_1817113051" r:id="rId5019"/>
        </w:object>
      </w:r>
      <w:r w:rsidRPr="00087931">
        <w:rPr>
          <w:color w:val="000000"/>
          <w:lang w:val="fr-FR"/>
        </w:rPr>
        <w:t xml:space="preserve"> .</w:t>
      </w:r>
    </w:p>
    <w:p w:rsidR="00F34E29" w:rsidRPr="00087931" w:rsidRDefault="00F34E29" w:rsidP="00F34E29">
      <w:pPr>
        <w:pStyle w:val="ListParagraph"/>
        <w:numPr>
          <w:ilvl w:val="0"/>
          <w:numId w:val="6"/>
        </w:numPr>
        <w:tabs>
          <w:tab w:val="left" w:pos="993"/>
        </w:tabs>
        <w:spacing w:after="0" w:line="276" w:lineRule="auto"/>
        <w:ind w:left="993" w:hanging="993"/>
        <w:jc w:val="both"/>
        <w:rPr>
          <w:color w:val="000000"/>
          <w:szCs w:val="24"/>
          <w:lang w:val="fr-FR"/>
        </w:rPr>
      </w:pPr>
      <w:r w:rsidRPr="00087931">
        <w:rPr>
          <w:color w:val="000000"/>
          <w:szCs w:val="24"/>
          <w:lang w:val="fr-FR"/>
        </w:rPr>
        <w:t xml:space="preserve">Đường thẳng nào trong các đường thẳng sau đây là trục đối xứng của parabol </w:t>
      </w:r>
      <w:r w:rsidRPr="00087931">
        <w:rPr>
          <w:position w:val="-10"/>
          <w:szCs w:val="24"/>
        </w:rPr>
        <w:object w:dxaOrig="1780" w:dyaOrig="360">
          <v:shape id="_x0000_i3517" type="#_x0000_t75" style="width:89pt;height:18.35pt" o:ole="">
            <v:imagedata r:id="rId5020" o:title=""/>
          </v:shape>
          <o:OLEObject Type="Embed" ProgID="Equation.DSMT4" ShapeID="_x0000_i3517" DrawAspect="Content" ObjectID="_1817113052" r:id="rId5021"/>
        </w:object>
      </w:r>
      <w:r w:rsidRPr="00087931">
        <w:rPr>
          <w:color w:val="000000"/>
          <w:szCs w:val="24"/>
          <w:lang w:val="fr-FR"/>
        </w:rPr>
        <w:t xml:space="preserve"> ?</w:t>
      </w:r>
    </w:p>
    <w:p w:rsidR="00F34E29" w:rsidRPr="00087931" w:rsidRDefault="00F34E29" w:rsidP="00F34E29">
      <w:pPr>
        <w:tabs>
          <w:tab w:val="left" w:pos="3402"/>
          <w:tab w:val="left" w:pos="5670"/>
          <w:tab w:val="left" w:pos="7920"/>
        </w:tabs>
        <w:ind w:left="993"/>
        <w:rPr>
          <w:b/>
          <w:color w:val="000000"/>
          <w:lang w:val="fr-FR"/>
        </w:rPr>
      </w:pPr>
      <w:r w:rsidRPr="00087931">
        <w:rPr>
          <w:b/>
          <w:color w:val="0000FF"/>
          <w:lang w:val="fr-FR"/>
        </w:rPr>
        <w:t xml:space="preserve">A. </w:t>
      </w:r>
      <w:r w:rsidRPr="00087931">
        <w:rPr>
          <w:position w:val="-24"/>
        </w:rPr>
        <w:object w:dxaOrig="600" w:dyaOrig="620">
          <v:shape id="_x0000_i3518" type="#_x0000_t75" style="width:29.9pt;height:31.25pt" o:ole="">
            <v:imagedata r:id="rId5022" o:title=""/>
          </v:shape>
          <o:OLEObject Type="Embed" ProgID="Equation.DSMT4" ShapeID="_x0000_i3518" DrawAspect="Content" ObjectID="_1817113053" r:id="rId5023"/>
        </w:object>
      </w:r>
      <w:r w:rsidRPr="00087931">
        <w:rPr>
          <w:b/>
          <w:color w:val="000000"/>
          <w:lang w:val="fr-FR"/>
        </w:rPr>
        <w:t>.</w:t>
      </w:r>
      <w:r w:rsidRPr="00087931">
        <w:rPr>
          <w:color w:val="000000"/>
          <w:lang w:val="fr-FR"/>
        </w:rPr>
        <w:tab/>
      </w:r>
      <w:r w:rsidRPr="00087931">
        <w:rPr>
          <w:b/>
          <w:color w:val="0000FF"/>
          <w:lang w:val="fr-FR"/>
        </w:rPr>
        <w:t xml:space="preserve">B. </w:t>
      </w:r>
      <w:r w:rsidRPr="00087931">
        <w:rPr>
          <w:position w:val="-24"/>
        </w:rPr>
        <w:object w:dxaOrig="760" w:dyaOrig="620">
          <v:shape id="_x0000_i3519" type="#_x0000_t75" style="width:38.05pt;height:31.25pt" o:ole="">
            <v:imagedata r:id="rId5024" o:title=""/>
          </v:shape>
          <o:OLEObject Type="Embed" ProgID="Equation.DSMT4" ShapeID="_x0000_i3519" DrawAspect="Content" ObjectID="_1817113054" r:id="rId5025"/>
        </w:object>
      </w:r>
      <w:r w:rsidRPr="00087931">
        <w:rPr>
          <w:b/>
          <w:color w:val="000000"/>
          <w:lang w:val="fr-FR"/>
        </w:rPr>
        <w:t>.</w:t>
      </w:r>
      <w:r w:rsidRPr="00087931">
        <w:rPr>
          <w:color w:val="000000"/>
          <w:lang w:val="fr-FR"/>
        </w:rPr>
        <w:tab/>
      </w:r>
      <w:r w:rsidRPr="00087931">
        <w:rPr>
          <w:b/>
          <w:color w:val="0000FF"/>
          <w:lang w:val="fr-FR"/>
        </w:rPr>
        <w:t xml:space="preserve">C. </w:t>
      </w:r>
      <w:r w:rsidRPr="00087931">
        <w:rPr>
          <w:position w:val="-24"/>
        </w:rPr>
        <w:object w:dxaOrig="600" w:dyaOrig="620">
          <v:shape id="_x0000_i3520" type="#_x0000_t75" style="width:29.9pt;height:31.25pt" o:ole="">
            <v:imagedata r:id="rId5026" o:title=""/>
          </v:shape>
          <o:OLEObject Type="Embed" ProgID="Equation.DSMT4" ShapeID="_x0000_i3520" DrawAspect="Content" ObjectID="_1817113055" r:id="rId5027"/>
        </w:object>
      </w:r>
      <w:r w:rsidRPr="00087931">
        <w:rPr>
          <w:b/>
          <w:color w:val="000000"/>
          <w:lang w:val="fr-FR"/>
        </w:rPr>
        <w:t>.</w:t>
      </w:r>
      <w:r w:rsidRPr="00087931">
        <w:rPr>
          <w:color w:val="000000"/>
          <w:lang w:val="fr-FR"/>
        </w:rPr>
        <w:tab/>
      </w:r>
      <w:r w:rsidRPr="00087931">
        <w:rPr>
          <w:b/>
          <w:color w:val="0000FF"/>
          <w:lang w:val="fr-FR"/>
        </w:rPr>
        <w:t xml:space="preserve">D. </w:t>
      </w:r>
      <w:r w:rsidRPr="00087931">
        <w:rPr>
          <w:position w:val="-24"/>
        </w:rPr>
        <w:object w:dxaOrig="760" w:dyaOrig="620">
          <v:shape id="_x0000_i3521" type="#_x0000_t75" style="width:38.05pt;height:31.25pt" o:ole="">
            <v:imagedata r:id="rId5028" o:title=""/>
          </v:shape>
          <o:OLEObject Type="Embed" ProgID="Equation.DSMT4" ShapeID="_x0000_i3521" DrawAspect="Content" ObjectID="_1817113056" r:id="rId5029"/>
        </w:object>
      </w:r>
      <w:r w:rsidRPr="00087931">
        <w:rPr>
          <w:b/>
          <w:color w:val="000000"/>
          <w:lang w:val="fr-FR"/>
        </w:rPr>
        <w:t>.</w:t>
      </w:r>
    </w:p>
    <w:p w:rsidR="00F34E29" w:rsidRPr="00087931" w:rsidRDefault="00F34E29" w:rsidP="00F34E29">
      <w:pPr>
        <w:tabs>
          <w:tab w:val="left" w:pos="992"/>
          <w:tab w:val="left" w:pos="3402"/>
          <w:tab w:val="left" w:pos="5669"/>
          <w:tab w:val="left" w:pos="7937"/>
        </w:tabs>
        <w:spacing w:line="276" w:lineRule="auto"/>
        <w:ind w:left="992"/>
        <w:jc w:val="center"/>
        <w:rPr>
          <w:b/>
          <w:color w:val="000000"/>
          <w:lang w:val="fr-FR"/>
        </w:rPr>
      </w:pPr>
      <w:r w:rsidRPr="00087931">
        <w:rPr>
          <w:b/>
          <w:color w:val="000000"/>
          <w:lang w:val="fr-FR"/>
        </w:rPr>
        <w:t>Lời giải</w:t>
      </w:r>
    </w:p>
    <w:p w:rsidR="00F34E29" w:rsidRPr="00087931" w:rsidRDefault="00F34E29" w:rsidP="00F34E29">
      <w:pPr>
        <w:tabs>
          <w:tab w:val="left" w:pos="992"/>
          <w:tab w:val="left" w:pos="3402"/>
          <w:tab w:val="left" w:pos="5669"/>
          <w:tab w:val="left" w:pos="7937"/>
        </w:tabs>
        <w:spacing w:line="276" w:lineRule="auto"/>
        <w:ind w:left="992"/>
        <w:rPr>
          <w:b/>
          <w:color w:val="000000"/>
          <w:lang w:val="fr-FR"/>
        </w:rPr>
      </w:pPr>
      <w:r w:rsidRPr="00087931">
        <w:rPr>
          <w:b/>
          <w:color w:val="000000"/>
          <w:lang w:val="fr-FR"/>
        </w:rPr>
        <w:t>Chọn C</w:t>
      </w:r>
    </w:p>
    <w:p w:rsidR="00F34E29" w:rsidRPr="00087931" w:rsidRDefault="00F34E29" w:rsidP="00F34E29">
      <w:pPr>
        <w:ind w:left="993"/>
        <w:rPr>
          <w:color w:val="000000"/>
          <w:lang w:val="fr-FR"/>
        </w:rPr>
      </w:pPr>
      <w:r w:rsidRPr="00087931">
        <w:rPr>
          <w:color w:val="000000"/>
          <w:lang w:val="fr-FR"/>
        </w:rPr>
        <w:t xml:space="preserve">Ta có </w:t>
      </w:r>
      <w:r w:rsidRPr="00087931">
        <w:rPr>
          <w:position w:val="-6"/>
        </w:rPr>
        <w:object w:dxaOrig="1040" w:dyaOrig="279">
          <v:shape id="_x0000_i3522" type="#_x0000_t75" style="width:52.3pt;height:14.25pt" o:ole="">
            <v:imagedata r:id="rId5030" o:title=""/>
          </v:shape>
          <o:OLEObject Type="Embed" ProgID="Equation.DSMT4" ShapeID="_x0000_i3522" DrawAspect="Content" ObjectID="_1817113057" r:id="rId5031"/>
        </w:object>
      </w:r>
      <w:r w:rsidRPr="00087931">
        <w:rPr>
          <w:color w:val="000000"/>
          <w:lang w:val="fr-FR"/>
        </w:rPr>
        <w:t xml:space="preserve"> và </w:t>
      </w:r>
      <w:r w:rsidRPr="00087931">
        <w:rPr>
          <w:position w:val="-24"/>
        </w:rPr>
        <w:object w:dxaOrig="1280" w:dyaOrig="620">
          <v:shape id="_x0000_i3523" type="#_x0000_t75" style="width:63.85pt;height:31.25pt" o:ole="">
            <v:imagedata r:id="rId5032" o:title=""/>
          </v:shape>
          <o:OLEObject Type="Embed" ProgID="Equation.DSMT4" ShapeID="_x0000_i3523" DrawAspect="Content" ObjectID="_1817113058" r:id="rId5033"/>
        </w:object>
      </w:r>
      <w:r w:rsidRPr="00087931">
        <w:rPr>
          <w:color w:val="000000"/>
          <w:lang w:val="fr-FR"/>
        </w:rPr>
        <w:t>.</w:t>
      </w:r>
    </w:p>
    <w:p w:rsidR="00F34E29" w:rsidRPr="00087931" w:rsidRDefault="00F34E29" w:rsidP="00F34E29">
      <w:pPr>
        <w:ind w:left="993"/>
        <w:rPr>
          <w:color w:val="000000"/>
          <w:lang w:val="fr-FR"/>
        </w:rPr>
      </w:pPr>
      <w:r w:rsidRPr="00087931">
        <w:rPr>
          <w:color w:val="000000"/>
          <w:lang w:val="fr-FR"/>
        </w:rPr>
        <w:t xml:space="preserve">Vậy </w:t>
      </w:r>
      <w:r w:rsidRPr="00087931">
        <w:rPr>
          <w:position w:val="-24"/>
        </w:rPr>
        <w:object w:dxaOrig="600" w:dyaOrig="620">
          <v:shape id="_x0000_i3524" type="#_x0000_t75" style="width:29.9pt;height:31.25pt" o:ole="">
            <v:imagedata r:id="rId5034" o:title=""/>
          </v:shape>
          <o:OLEObject Type="Embed" ProgID="Equation.DSMT4" ShapeID="_x0000_i3524" DrawAspect="Content" ObjectID="_1817113059" r:id="rId5035"/>
        </w:object>
      </w:r>
      <w:r w:rsidRPr="00087931">
        <w:rPr>
          <w:color w:val="000000"/>
          <w:lang w:val="fr-FR"/>
        </w:rPr>
        <w:t>là trục đối xứng.</w:t>
      </w:r>
    </w:p>
    <w:p w:rsidR="00F34E29" w:rsidRPr="00087931" w:rsidRDefault="00F34E29" w:rsidP="00F34E29">
      <w:pPr>
        <w:pStyle w:val="ListParagraph"/>
        <w:numPr>
          <w:ilvl w:val="0"/>
          <w:numId w:val="6"/>
        </w:numPr>
        <w:tabs>
          <w:tab w:val="left" w:pos="993"/>
        </w:tabs>
        <w:spacing w:after="0" w:line="276" w:lineRule="auto"/>
        <w:ind w:left="993" w:hanging="993"/>
        <w:jc w:val="both"/>
        <w:rPr>
          <w:color w:val="000000"/>
          <w:szCs w:val="24"/>
          <w:lang w:val="fr-FR"/>
        </w:rPr>
      </w:pPr>
      <w:r w:rsidRPr="00087931">
        <w:rPr>
          <w:color w:val="000000"/>
          <w:szCs w:val="24"/>
          <w:lang w:val="fr-FR"/>
        </w:rPr>
        <w:t xml:space="preserve">Đỉnh của parabol </w:t>
      </w:r>
      <w:r>
        <w:rPr>
          <w:noProof/>
          <w:color w:val="000000"/>
          <w:position w:val="-10"/>
          <w:szCs w:val="24"/>
        </w:rPr>
        <w:drawing>
          <wp:inline distT="0" distB="0" distL="0" distR="0">
            <wp:extent cx="885825" cy="228600"/>
            <wp:effectExtent l="0" t="0" r="0" b="0"/>
            <wp:docPr id="5654" name="Picture 5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5036" cstate="print">
                      <a:extLst>
                        <a:ext uri="{28A0092B-C50C-407E-A947-70E740481C1C}">
                          <a14:useLocalDpi xmlns:a14="http://schemas.microsoft.com/office/drawing/2010/main" val="0"/>
                        </a:ext>
                      </a:extLst>
                    </a:blip>
                    <a:srcRect/>
                    <a:stretch>
                      <a:fillRect/>
                    </a:stretch>
                  </pic:blipFill>
                  <pic:spPr bwMode="auto">
                    <a:xfrm>
                      <a:off x="0" y="0"/>
                      <a:ext cx="885825" cy="228600"/>
                    </a:xfrm>
                    <a:prstGeom prst="rect">
                      <a:avLst/>
                    </a:prstGeom>
                    <a:noFill/>
                    <a:ln>
                      <a:noFill/>
                    </a:ln>
                  </pic:spPr>
                </pic:pic>
              </a:graphicData>
            </a:graphic>
          </wp:inline>
        </w:drawing>
      </w:r>
      <w:r w:rsidRPr="00087931">
        <w:rPr>
          <w:color w:val="000000"/>
          <w:szCs w:val="24"/>
          <w:lang w:val="fr-FR"/>
        </w:rPr>
        <w:t xml:space="preserve"> nằm trên đường thẳng </w:t>
      </w:r>
      <w:r w:rsidRPr="00087931">
        <w:rPr>
          <w:position w:val="-24"/>
          <w:szCs w:val="24"/>
        </w:rPr>
        <w:object w:dxaOrig="620" w:dyaOrig="620">
          <v:shape id="_x0000_i3525" type="#_x0000_t75" style="width:31.25pt;height:31.25pt" o:ole="">
            <v:imagedata r:id="rId5037" o:title=""/>
          </v:shape>
          <o:OLEObject Type="Embed" ProgID="Equation.DSMT4" ShapeID="_x0000_i3525" DrawAspect="Content" ObjectID="_1817113060" r:id="rId5038"/>
        </w:object>
      </w:r>
      <w:r w:rsidRPr="00087931">
        <w:rPr>
          <w:color w:val="000000"/>
          <w:szCs w:val="24"/>
          <w:lang w:val="fr-FR"/>
        </w:rPr>
        <w:t xml:space="preserve"> nếu </w:t>
      </w:r>
      <w:r w:rsidRPr="00087931">
        <w:rPr>
          <w:position w:val="-6"/>
          <w:szCs w:val="24"/>
        </w:rPr>
        <w:object w:dxaOrig="260" w:dyaOrig="220">
          <v:shape id="_x0000_i3526" type="#_x0000_t75" style="width:12.9pt;height:10.85pt" o:ole="">
            <v:imagedata r:id="rId5039" o:title=""/>
          </v:shape>
          <o:OLEObject Type="Embed" ProgID="Equation.DSMT4" ShapeID="_x0000_i3526" DrawAspect="Content" ObjectID="_1817113061" r:id="rId5040"/>
        </w:object>
      </w:r>
      <w:r w:rsidRPr="00087931">
        <w:rPr>
          <w:color w:val="000000"/>
          <w:szCs w:val="24"/>
          <w:lang w:val="fr-FR"/>
        </w:rPr>
        <w:t xml:space="preserve"> bằng</w:t>
      </w:r>
    </w:p>
    <w:p w:rsidR="00F34E29" w:rsidRPr="00087931" w:rsidRDefault="00F34E29" w:rsidP="00F34E29">
      <w:pPr>
        <w:tabs>
          <w:tab w:val="left" w:pos="3402"/>
          <w:tab w:val="left" w:pos="5670"/>
          <w:tab w:val="left" w:pos="7920"/>
        </w:tabs>
        <w:ind w:left="993"/>
        <w:rPr>
          <w:color w:val="000000"/>
          <w:lang w:val="fr-FR"/>
        </w:rPr>
      </w:pPr>
      <w:r w:rsidRPr="00087931">
        <w:rPr>
          <w:b/>
          <w:color w:val="0000FF"/>
          <w:lang w:val="fr-FR"/>
        </w:rPr>
        <w:t xml:space="preserve">A. </w:t>
      </w:r>
      <w:r w:rsidRPr="00087931">
        <w:rPr>
          <w:color w:val="000000"/>
          <w:lang w:val="fr-FR"/>
        </w:rPr>
        <w:t xml:space="preserve">2. </w:t>
      </w:r>
      <w:r w:rsidRPr="00087931">
        <w:rPr>
          <w:color w:val="000000"/>
          <w:lang w:val="fr-FR"/>
        </w:rPr>
        <w:tab/>
      </w:r>
      <w:r w:rsidRPr="00087931">
        <w:rPr>
          <w:b/>
          <w:color w:val="0000FF"/>
          <w:lang w:val="fr-FR"/>
        </w:rPr>
        <w:t xml:space="preserve">B. </w:t>
      </w:r>
      <w:r>
        <w:rPr>
          <w:b/>
          <w:noProof/>
          <w:color w:val="000000"/>
          <w:position w:val="-6"/>
        </w:rPr>
        <w:drawing>
          <wp:inline distT="0" distB="0" distL="0" distR="0">
            <wp:extent cx="114300" cy="180975"/>
            <wp:effectExtent l="0" t="0" r="0" b="9525"/>
            <wp:docPr id="5653" name="Picture 5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5041"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087931">
        <w:rPr>
          <w:color w:val="000000"/>
          <w:lang w:val="fr-FR"/>
        </w:rPr>
        <w:t>.</w:t>
      </w:r>
      <w:r w:rsidRPr="00087931">
        <w:rPr>
          <w:color w:val="000000"/>
          <w:lang w:val="fr-FR"/>
        </w:rPr>
        <w:tab/>
      </w:r>
      <w:r w:rsidRPr="00087931">
        <w:rPr>
          <w:b/>
          <w:color w:val="0000FF"/>
          <w:lang w:val="fr-FR"/>
        </w:rPr>
        <w:t xml:space="preserve">C. </w:t>
      </w:r>
      <w:r>
        <w:rPr>
          <w:b/>
          <w:noProof/>
          <w:color w:val="000000"/>
          <w:position w:val="-6"/>
        </w:rPr>
        <w:drawing>
          <wp:inline distT="0" distB="0" distL="0" distR="0">
            <wp:extent cx="114300" cy="180975"/>
            <wp:effectExtent l="0" t="0" r="0" b="9525"/>
            <wp:docPr id="5652" name="Picture 5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5042"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087931">
        <w:rPr>
          <w:color w:val="000000"/>
          <w:lang w:val="fr-FR"/>
        </w:rPr>
        <w:t>.</w:t>
      </w:r>
      <w:r w:rsidRPr="00087931">
        <w:rPr>
          <w:color w:val="000000"/>
          <w:lang w:val="fr-FR"/>
        </w:rPr>
        <w:tab/>
      </w:r>
      <w:r w:rsidRPr="00087931">
        <w:rPr>
          <w:b/>
          <w:color w:val="0000FF"/>
          <w:lang w:val="fr-FR"/>
        </w:rPr>
        <w:t xml:space="preserve">D. </w:t>
      </w:r>
      <w:r>
        <w:rPr>
          <w:b/>
          <w:noProof/>
          <w:color w:val="000000"/>
          <w:position w:val="-4"/>
        </w:rPr>
        <w:drawing>
          <wp:inline distT="0" distB="0" distL="0" distR="0">
            <wp:extent cx="85725" cy="161925"/>
            <wp:effectExtent l="0" t="0" r="9525" b="9525"/>
            <wp:docPr id="5651" name="Picture 5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5043"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087931">
        <w:rPr>
          <w:color w:val="000000"/>
          <w:lang w:val="fr-FR"/>
        </w:rPr>
        <w:t xml:space="preserve">. </w:t>
      </w:r>
    </w:p>
    <w:p w:rsidR="00F34E29" w:rsidRPr="00087931" w:rsidRDefault="00F34E29" w:rsidP="00F34E29">
      <w:pPr>
        <w:tabs>
          <w:tab w:val="left" w:pos="992"/>
          <w:tab w:val="left" w:pos="3402"/>
          <w:tab w:val="left" w:pos="5669"/>
          <w:tab w:val="left" w:pos="7937"/>
        </w:tabs>
        <w:spacing w:line="276" w:lineRule="auto"/>
        <w:ind w:left="992"/>
        <w:jc w:val="center"/>
        <w:rPr>
          <w:b/>
          <w:color w:val="000000"/>
          <w:lang w:val="fr-FR"/>
        </w:rPr>
      </w:pPr>
      <w:r w:rsidRPr="00087931">
        <w:rPr>
          <w:b/>
          <w:color w:val="000000"/>
          <w:lang w:val="fr-FR"/>
        </w:rPr>
        <w:t>Lời giải</w:t>
      </w:r>
    </w:p>
    <w:p w:rsidR="00F34E29" w:rsidRPr="00087931" w:rsidRDefault="00F34E29" w:rsidP="00F34E29">
      <w:pPr>
        <w:tabs>
          <w:tab w:val="left" w:pos="992"/>
          <w:tab w:val="left" w:pos="3402"/>
          <w:tab w:val="left" w:pos="5669"/>
          <w:tab w:val="left" w:pos="7937"/>
        </w:tabs>
        <w:spacing w:line="276" w:lineRule="auto"/>
        <w:ind w:left="992"/>
        <w:rPr>
          <w:b/>
          <w:color w:val="000000"/>
          <w:lang w:val="fr-FR"/>
        </w:rPr>
      </w:pPr>
      <w:r w:rsidRPr="00087931">
        <w:rPr>
          <w:b/>
          <w:color w:val="000000"/>
          <w:lang w:val="fr-FR"/>
        </w:rPr>
        <w:t>Chọn D</w:t>
      </w:r>
    </w:p>
    <w:p w:rsidR="00F34E29" w:rsidRPr="00087931" w:rsidRDefault="00F34E29" w:rsidP="00F34E29">
      <w:pPr>
        <w:tabs>
          <w:tab w:val="left" w:pos="3402"/>
          <w:tab w:val="left" w:pos="5670"/>
          <w:tab w:val="left" w:pos="7920"/>
        </w:tabs>
        <w:ind w:left="993"/>
        <w:rPr>
          <w:color w:val="000000"/>
          <w:lang w:val="fr-FR"/>
        </w:rPr>
      </w:pPr>
      <w:r w:rsidRPr="00087931">
        <w:rPr>
          <w:color w:val="000000"/>
        </w:rPr>
        <w:t xml:space="preserve">Ta có: </w:t>
      </w:r>
      <w:r w:rsidRPr="00087931">
        <w:rPr>
          <w:position w:val="-28"/>
        </w:rPr>
        <w:object w:dxaOrig="6259" w:dyaOrig="740">
          <v:shape id="_x0000_i3527" type="#_x0000_t75" style="width:313.15pt;height:37.35pt" o:ole="">
            <v:imagedata r:id="rId5044" o:title=""/>
          </v:shape>
          <o:OLEObject Type="Embed" ProgID="Equation.DSMT4" ShapeID="_x0000_i3527" DrawAspect="Content" ObjectID="_1817113062" r:id="rId5045"/>
        </w:object>
      </w:r>
    </w:p>
    <w:p w:rsidR="00F34E29" w:rsidRPr="00087931" w:rsidRDefault="00F34E29" w:rsidP="00F34E29">
      <w:pPr>
        <w:tabs>
          <w:tab w:val="left" w:pos="3402"/>
          <w:tab w:val="left" w:pos="5670"/>
          <w:tab w:val="left" w:pos="7920"/>
        </w:tabs>
        <w:ind w:left="993"/>
        <w:rPr>
          <w:color w:val="000000"/>
          <w:lang w:val="fr-FR"/>
        </w:rPr>
      </w:pPr>
      <w:r w:rsidRPr="00087931">
        <w:rPr>
          <w:color w:val="000000"/>
          <w:lang w:val="fr-FR"/>
        </w:rPr>
        <w:lastRenderedPageBreak/>
        <w:t xml:space="preserve">Để </w:t>
      </w:r>
      <w:r w:rsidRPr="00087931">
        <w:rPr>
          <w:position w:val="-24"/>
        </w:rPr>
        <w:object w:dxaOrig="1400" w:dyaOrig="620">
          <v:shape id="_x0000_i3528" type="#_x0000_t75" style="width:69.95pt;height:31.25pt" o:ole="">
            <v:imagedata r:id="rId5046" o:title=""/>
          </v:shape>
          <o:OLEObject Type="Embed" ProgID="Equation.DSMT4" ShapeID="_x0000_i3528" DrawAspect="Content" ObjectID="_1817113063" r:id="rId5047"/>
        </w:object>
      </w:r>
      <w:r w:rsidRPr="00087931">
        <w:rPr>
          <w:color w:val="000000"/>
          <w:lang w:val="fr-FR"/>
        </w:rPr>
        <w:t xml:space="preserve"> nên </w:t>
      </w:r>
      <w:r w:rsidRPr="00087931">
        <w:rPr>
          <w:position w:val="-24"/>
        </w:rPr>
        <w:object w:dxaOrig="1840" w:dyaOrig="620">
          <v:shape id="_x0000_i3529" type="#_x0000_t75" style="width:91.7pt;height:31.25pt" o:ole="">
            <v:imagedata r:id="rId5048" o:title=""/>
          </v:shape>
          <o:OLEObject Type="Embed" ProgID="Equation.DSMT4" ShapeID="_x0000_i3529" DrawAspect="Content" ObjectID="_1817113064" r:id="rId5049"/>
        </w:object>
      </w:r>
      <w:r w:rsidRPr="00087931">
        <w:rPr>
          <w:color w:val="000000"/>
          <w:lang w:val="fr-FR"/>
        </w:rPr>
        <w:t>.</w:t>
      </w:r>
    </w:p>
    <w:p w:rsidR="00F34E29" w:rsidRPr="00087931" w:rsidRDefault="00F34E29" w:rsidP="00F34E29">
      <w:pPr>
        <w:pStyle w:val="ListParagraph"/>
        <w:numPr>
          <w:ilvl w:val="0"/>
          <w:numId w:val="6"/>
        </w:numPr>
        <w:tabs>
          <w:tab w:val="left" w:pos="993"/>
        </w:tabs>
        <w:spacing w:after="0" w:line="276" w:lineRule="auto"/>
        <w:ind w:left="993" w:hanging="993"/>
        <w:jc w:val="both"/>
        <w:rPr>
          <w:color w:val="000000"/>
          <w:szCs w:val="24"/>
        </w:rPr>
      </w:pPr>
      <w:r w:rsidRPr="00087931">
        <w:rPr>
          <w:color w:val="000000"/>
          <w:szCs w:val="24"/>
        </w:rPr>
        <w:t xml:space="preserve">Parabol </w:t>
      </w:r>
      <w:r w:rsidRPr="00087931">
        <w:rPr>
          <w:position w:val="-10"/>
          <w:szCs w:val="24"/>
        </w:rPr>
        <w:object w:dxaOrig="1540" w:dyaOrig="360">
          <v:shape id="_x0000_i3530" type="#_x0000_t75" style="width:76.75pt;height:18.35pt" o:ole="">
            <v:imagedata r:id="rId5050" o:title=""/>
          </v:shape>
          <o:OLEObject Type="Embed" ProgID="Equation.DSMT4" ShapeID="_x0000_i3530" DrawAspect="Content" ObjectID="_1817113065" r:id="rId5051"/>
        </w:object>
      </w:r>
    </w:p>
    <w:p w:rsidR="00F34E29" w:rsidRPr="00087931" w:rsidRDefault="00F34E29" w:rsidP="00F34E29">
      <w:pPr>
        <w:tabs>
          <w:tab w:val="left" w:pos="5670"/>
        </w:tabs>
        <w:ind w:left="993"/>
        <w:rPr>
          <w:color w:val="000000"/>
        </w:rPr>
      </w:pPr>
      <w:r w:rsidRPr="00087931">
        <w:rPr>
          <w:b/>
          <w:color w:val="0000FF"/>
        </w:rPr>
        <w:t xml:space="preserve">A. </w:t>
      </w:r>
      <w:r w:rsidRPr="00087931">
        <w:rPr>
          <w:color w:val="000000"/>
        </w:rPr>
        <w:t>Có đỉnh</w:t>
      </w:r>
      <w:r w:rsidRPr="00087931">
        <w:rPr>
          <w:position w:val="-28"/>
        </w:rPr>
        <w:object w:dxaOrig="1040" w:dyaOrig="680">
          <v:shape id="_x0000_i3531" type="#_x0000_t75" style="width:52.3pt;height:33.95pt" o:ole="">
            <v:imagedata r:id="rId281" o:title=""/>
          </v:shape>
          <o:OLEObject Type="Embed" ProgID="Equation.DSMT4" ShapeID="_x0000_i3531" DrawAspect="Content" ObjectID="_1817113066" r:id="rId5052"/>
        </w:object>
      </w:r>
      <w:r w:rsidRPr="00087931">
        <w:rPr>
          <w:color w:val="000000"/>
        </w:rPr>
        <w:t>.</w:t>
      </w:r>
      <w:r w:rsidRPr="00087931">
        <w:rPr>
          <w:color w:val="000000"/>
        </w:rPr>
        <w:tab/>
      </w:r>
      <w:r w:rsidRPr="00087931">
        <w:rPr>
          <w:b/>
          <w:color w:val="0000FF"/>
        </w:rPr>
        <w:t xml:space="preserve">B. </w:t>
      </w:r>
      <w:r w:rsidRPr="00087931">
        <w:rPr>
          <w:color w:val="000000"/>
        </w:rPr>
        <w:t>Có đỉnh</w:t>
      </w:r>
      <w:r w:rsidRPr="00087931">
        <w:rPr>
          <w:position w:val="-28"/>
        </w:rPr>
        <w:object w:dxaOrig="1040" w:dyaOrig="680">
          <v:shape id="_x0000_i3532" type="#_x0000_t75" style="width:52.3pt;height:33.95pt" o:ole="">
            <v:imagedata r:id="rId283" o:title=""/>
          </v:shape>
          <o:OLEObject Type="Embed" ProgID="Equation.DSMT4" ShapeID="_x0000_i3532" DrawAspect="Content" ObjectID="_1817113067" r:id="rId5053"/>
        </w:object>
      </w:r>
      <w:r w:rsidRPr="00087931">
        <w:rPr>
          <w:color w:val="000000"/>
        </w:rPr>
        <w:t>.</w:t>
      </w:r>
    </w:p>
    <w:p w:rsidR="00F34E29" w:rsidRPr="00087931" w:rsidRDefault="00F34E29" w:rsidP="00F34E29">
      <w:pPr>
        <w:tabs>
          <w:tab w:val="left" w:pos="5670"/>
        </w:tabs>
        <w:ind w:left="993"/>
        <w:rPr>
          <w:color w:val="000000"/>
        </w:rPr>
      </w:pPr>
      <w:r w:rsidRPr="00087931">
        <w:rPr>
          <w:b/>
          <w:color w:val="0000FF"/>
        </w:rPr>
        <w:t xml:space="preserve">C. </w:t>
      </w:r>
      <w:r w:rsidRPr="00087931">
        <w:rPr>
          <w:color w:val="000000"/>
        </w:rPr>
        <w:t>Có đỉnh</w:t>
      </w:r>
      <w:r w:rsidRPr="00087931">
        <w:rPr>
          <w:position w:val="-28"/>
        </w:rPr>
        <w:object w:dxaOrig="859" w:dyaOrig="680">
          <v:shape id="_x0000_i3533" type="#_x0000_t75" style="width:42.8pt;height:33.95pt" o:ole="">
            <v:imagedata r:id="rId285" o:title=""/>
          </v:shape>
          <o:OLEObject Type="Embed" ProgID="Equation.DSMT4" ShapeID="_x0000_i3533" DrawAspect="Content" ObjectID="_1817113068" r:id="rId5054"/>
        </w:object>
      </w:r>
      <w:r w:rsidRPr="00087931">
        <w:rPr>
          <w:color w:val="000000"/>
        </w:rPr>
        <w:t>.</w:t>
      </w:r>
      <w:r w:rsidRPr="00087931">
        <w:rPr>
          <w:color w:val="000000"/>
        </w:rPr>
        <w:tab/>
      </w:r>
      <w:r w:rsidRPr="00087931">
        <w:rPr>
          <w:b/>
          <w:color w:val="0000FF"/>
        </w:rPr>
        <w:t xml:space="preserve">D. </w:t>
      </w:r>
      <w:r w:rsidRPr="00087931">
        <w:rPr>
          <w:color w:val="000000"/>
        </w:rPr>
        <w:t xml:space="preserve">Đi qua điểm </w:t>
      </w:r>
      <w:r w:rsidRPr="00087931">
        <w:rPr>
          <w:position w:val="-14"/>
        </w:rPr>
        <w:object w:dxaOrig="980" w:dyaOrig="400">
          <v:shape id="_x0000_i3534" type="#_x0000_t75" style="width:48.9pt;height:19.7pt" o:ole="">
            <v:imagedata r:id="rId5055" o:title=""/>
          </v:shape>
          <o:OLEObject Type="Embed" ProgID="Equation.DSMT4" ShapeID="_x0000_i3534" DrawAspect="Content" ObjectID="_1817113069" r:id="rId5056"/>
        </w:object>
      </w:r>
      <w:r w:rsidRPr="00087931">
        <w:rPr>
          <w:color w:val="000000"/>
        </w:rPr>
        <w:t>.</w:t>
      </w:r>
    </w:p>
    <w:p w:rsidR="00F34E29" w:rsidRPr="00087931" w:rsidRDefault="00F34E29" w:rsidP="00F34E29">
      <w:pPr>
        <w:tabs>
          <w:tab w:val="left" w:pos="992"/>
          <w:tab w:val="left" w:pos="3402"/>
          <w:tab w:val="left" w:pos="5669"/>
          <w:tab w:val="left" w:pos="7937"/>
        </w:tabs>
        <w:spacing w:line="276" w:lineRule="auto"/>
        <w:ind w:left="992"/>
        <w:jc w:val="center"/>
        <w:rPr>
          <w:b/>
          <w:color w:val="000000"/>
        </w:rPr>
      </w:pPr>
      <w:r w:rsidRPr="00087931">
        <w:rPr>
          <w:b/>
          <w:color w:val="000000"/>
        </w:rPr>
        <w:t>Lời giải</w:t>
      </w:r>
    </w:p>
    <w:p w:rsidR="00F34E29" w:rsidRPr="00087931" w:rsidRDefault="00F34E29" w:rsidP="00F34E29">
      <w:pPr>
        <w:tabs>
          <w:tab w:val="left" w:pos="992"/>
          <w:tab w:val="left" w:pos="3402"/>
          <w:tab w:val="left" w:pos="5669"/>
          <w:tab w:val="left" w:pos="7937"/>
        </w:tabs>
        <w:spacing w:line="276" w:lineRule="auto"/>
        <w:ind w:left="992"/>
        <w:rPr>
          <w:b/>
          <w:color w:val="000000"/>
        </w:rPr>
      </w:pPr>
      <w:r w:rsidRPr="00087931">
        <w:rPr>
          <w:b/>
          <w:color w:val="000000"/>
        </w:rPr>
        <w:t>Chọn C</w:t>
      </w:r>
    </w:p>
    <w:p w:rsidR="00F34E29" w:rsidRPr="00087931" w:rsidRDefault="00F34E29" w:rsidP="00F34E29">
      <w:pPr>
        <w:tabs>
          <w:tab w:val="left" w:pos="992"/>
          <w:tab w:val="left" w:pos="3402"/>
          <w:tab w:val="left" w:pos="5669"/>
          <w:tab w:val="left" w:pos="7937"/>
        </w:tabs>
        <w:spacing w:line="276" w:lineRule="auto"/>
        <w:ind w:left="992"/>
        <w:rPr>
          <w:color w:val="000000"/>
        </w:rPr>
      </w:pPr>
      <w:r w:rsidRPr="00087931">
        <w:rPr>
          <w:color w:val="000000"/>
        </w:rPr>
        <w:t xml:space="preserve">Đỉnh parabol </w:t>
      </w:r>
      <w:r w:rsidRPr="00087931">
        <w:rPr>
          <w:position w:val="-28"/>
        </w:rPr>
        <w:object w:dxaOrig="1480" w:dyaOrig="680">
          <v:shape id="_x0000_i3535" type="#_x0000_t75" style="width:74.05pt;height:33.95pt" o:ole="">
            <v:imagedata r:id="rId5057" o:title=""/>
          </v:shape>
          <o:OLEObject Type="Embed" ProgID="Equation.DSMT4" ShapeID="_x0000_i3535" DrawAspect="Content" ObjectID="_1817113070" r:id="rId5058"/>
        </w:object>
      </w:r>
      <w:r w:rsidRPr="00087931">
        <w:rPr>
          <w:position w:val="-28"/>
        </w:rPr>
        <w:object w:dxaOrig="1160" w:dyaOrig="680">
          <v:shape id="_x0000_i3536" type="#_x0000_t75" style="width:57.75pt;height:33.95pt" o:ole="">
            <v:imagedata r:id="rId5059" o:title=""/>
          </v:shape>
          <o:OLEObject Type="Embed" ProgID="Equation.DSMT4" ShapeID="_x0000_i3536" DrawAspect="Content" ObjectID="_1817113071" r:id="rId5060"/>
        </w:object>
      </w:r>
      <w:r w:rsidRPr="00087931">
        <w:rPr>
          <w:color w:val="000000"/>
        </w:rPr>
        <w:t>.</w:t>
      </w:r>
    </w:p>
    <w:p w:rsidR="00F34E29" w:rsidRPr="00087931" w:rsidRDefault="00F34E29" w:rsidP="00F34E29">
      <w:pPr>
        <w:tabs>
          <w:tab w:val="left" w:pos="5670"/>
        </w:tabs>
        <w:ind w:left="993"/>
        <w:rPr>
          <w:color w:val="000000"/>
        </w:rPr>
      </w:pPr>
      <w:r w:rsidRPr="00087931">
        <w:rPr>
          <w:color w:val="000000"/>
        </w:rPr>
        <w:t xml:space="preserve">(thay hoành độ đỉnh </w:t>
      </w:r>
      <w:r w:rsidRPr="00087931">
        <w:rPr>
          <w:position w:val="-24"/>
        </w:rPr>
        <w:object w:dxaOrig="920" w:dyaOrig="620">
          <v:shape id="_x0000_i3537" type="#_x0000_t75" style="width:46.2pt;height:31.25pt" o:ole="">
            <v:imagedata r:id="rId5061" o:title=""/>
          </v:shape>
          <o:OLEObject Type="Embed" ProgID="Equation.DSMT4" ShapeID="_x0000_i3537" DrawAspect="Content" ObjectID="_1817113072" r:id="rId5062"/>
        </w:object>
      </w:r>
      <w:r w:rsidRPr="00087931">
        <w:rPr>
          <w:color w:val="000000"/>
        </w:rPr>
        <w:t xml:space="preserve"> vào phương trình parabol tìm tung độ đỉnh).</w:t>
      </w:r>
    </w:p>
    <w:p w:rsidR="00F34E29" w:rsidRPr="00087931" w:rsidRDefault="00F34E29" w:rsidP="00F34E29">
      <w:pPr>
        <w:pStyle w:val="ListParagraph"/>
        <w:numPr>
          <w:ilvl w:val="0"/>
          <w:numId w:val="6"/>
        </w:numPr>
        <w:tabs>
          <w:tab w:val="left" w:pos="993"/>
        </w:tabs>
        <w:spacing w:after="0" w:line="276" w:lineRule="auto"/>
        <w:ind w:left="993" w:hanging="993"/>
        <w:jc w:val="both"/>
        <w:rPr>
          <w:color w:val="000000"/>
          <w:szCs w:val="24"/>
        </w:rPr>
      </w:pPr>
      <w:r w:rsidRPr="00087931">
        <w:rPr>
          <w:color w:val="000000"/>
          <w:szCs w:val="24"/>
        </w:rPr>
        <w:t xml:space="preserve">Cho Parabol </w:t>
      </w:r>
      <w:r w:rsidRPr="00087931">
        <w:rPr>
          <w:position w:val="-24"/>
          <w:szCs w:val="24"/>
        </w:rPr>
        <w:object w:dxaOrig="720" w:dyaOrig="660">
          <v:shape id="_x0000_i3538" type="#_x0000_t75" style="width:36pt;height:33.3pt" o:ole="">
            <v:imagedata r:id="rId5063" o:title=""/>
          </v:shape>
          <o:OLEObject Type="Embed" ProgID="Equation.DSMT4" ShapeID="_x0000_i3538" DrawAspect="Content" ObjectID="_1817113073" r:id="rId5064"/>
        </w:object>
      </w:r>
      <w:r w:rsidRPr="00087931">
        <w:rPr>
          <w:color w:val="000000"/>
          <w:szCs w:val="24"/>
        </w:rPr>
        <w:t xml:space="preserve"> và đường thẳng</w:t>
      </w:r>
      <w:r w:rsidRPr="00087931">
        <w:rPr>
          <w:position w:val="-10"/>
          <w:szCs w:val="24"/>
        </w:rPr>
        <w:object w:dxaOrig="980" w:dyaOrig="320">
          <v:shape id="_x0000_i3539" type="#_x0000_t75" style="width:48.9pt;height:16.3pt" o:ole="">
            <v:imagedata r:id="rId5065" o:title=""/>
          </v:shape>
          <o:OLEObject Type="Embed" ProgID="Equation.DSMT4" ShapeID="_x0000_i3539" DrawAspect="Content" ObjectID="_1817113074" r:id="rId5066"/>
        </w:object>
      </w:r>
      <w:r w:rsidRPr="00087931">
        <w:rPr>
          <w:color w:val="000000"/>
          <w:szCs w:val="24"/>
        </w:rPr>
        <w:t>. Khi đó:</w:t>
      </w:r>
    </w:p>
    <w:p w:rsidR="00F34E29" w:rsidRPr="00087931" w:rsidRDefault="00F34E29" w:rsidP="00F34E29">
      <w:pPr>
        <w:ind w:left="993"/>
        <w:rPr>
          <w:color w:val="000000"/>
        </w:rPr>
      </w:pPr>
      <w:r w:rsidRPr="00087931">
        <w:rPr>
          <w:b/>
          <w:color w:val="0000FF"/>
        </w:rPr>
        <w:t xml:space="preserve">A. </w:t>
      </w:r>
      <w:r w:rsidRPr="00087931">
        <w:rPr>
          <w:color w:val="000000"/>
        </w:rPr>
        <w:t>Parabol cắt đường thẳng tại hai điểm phân biệt.</w:t>
      </w:r>
    </w:p>
    <w:p w:rsidR="00F34E29" w:rsidRPr="00087931" w:rsidRDefault="00F34E29" w:rsidP="00F34E29">
      <w:pPr>
        <w:ind w:left="993"/>
        <w:rPr>
          <w:color w:val="000000"/>
        </w:rPr>
      </w:pPr>
      <w:r w:rsidRPr="00087931">
        <w:rPr>
          <w:b/>
          <w:color w:val="0000FF"/>
        </w:rPr>
        <w:t xml:space="preserve">B. </w:t>
      </w:r>
      <w:r w:rsidRPr="00087931">
        <w:rPr>
          <w:color w:val="000000"/>
        </w:rPr>
        <w:t>Parabol cắt đường thẳng tại điểm duy nhất</w:t>
      </w:r>
      <w:r w:rsidRPr="00087931">
        <w:rPr>
          <w:position w:val="-14"/>
        </w:rPr>
        <w:object w:dxaOrig="580" w:dyaOrig="400">
          <v:shape id="_x0000_i3540" type="#_x0000_t75" style="width:29.2pt;height:19.7pt" o:ole="">
            <v:imagedata r:id="rId5067" o:title=""/>
          </v:shape>
          <o:OLEObject Type="Embed" ProgID="Equation.DSMT4" ShapeID="_x0000_i3540" DrawAspect="Content" ObjectID="_1817113075" r:id="rId5068"/>
        </w:object>
      </w:r>
      <w:r w:rsidRPr="00087931">
        <w:rPr>
          <w:color w:val="000000"/>
        </w:rPr>
        <w:t>.</w:t>
      </w:r>
    </w:p>
    <w:p w:rsidR="00F34E29" w:rsidRPr="00087931" w:rsidRDefault="00F34E29" w:rsidP="00F34E29">
      <w:pPr>
        <w:ind w:left="993"/>
        <w:rPr>
          <w:color w:val="000000"/>
        </w:rPr>
      </w:pPr>
      <w:r w:rsidRPr="00087931">
        <w:rPr>
          <w:b/>
          <w:color w:val="0000FF"/>
        </w:rPr>
        <w:t xml:space="preserve">C. </w:t>
      </w:r>
      <w:r w:rsidRPr="00087931">
        <w:rPr>
          <w:color w:val="000000"/>
        </w:rPr>
        <w:t>Parabol không cắt đường thẳng.</w:t>
      </w:r>
    </w:p>
    <w:p w:rsidR="00F34E29" w:rsidRPr="00087931" w:rsidRDefault="00F34E29" w:rsidP="00F34E29">
      <w:pPr>
        <w:ind w:left="993"/>
        <w:rPr>
          <w:color w:val="000000"/>
        </w:rPr>
      </w:pPr>
      <w:r w:rsidRPr="00087931">
        <w:rPr>
          <w:b/>
          <w:color w:val="0000FF"/>
        </w:rPr>
        <w:t xml:space="preserve">D. </w:t>
      </w:r>
      <w:r w:rsidRPr="00087931">
        <w:rPr>
          <w:color w:val="000000"/>
        </w:rPr>
        <w:t>Parabol tiếp xúc với đường thẳng có tiếp điểm là</w:t>
      </w:r>
      <w:r w:rsidRPr="00087931">
        <w:rPr>
          <w:position w:val="-14"/>
        </w:rPr>
        <w:object w:dxaOrig="700" w:dyaOrig="400">
          <v:shape id="_x0000_i3541" type="#_x0000_t75" style="width:34.65pt;height:19.7pt" o:ole="">
            <v:imagedata r:id="rId5069" o:title=""/>
          </v:shape>
          <o:OLEObject Type="Embed" ProgID="Equation.DSMT4" ShapeID="_x0000_i3541" DrawAspect="Content" ObjectID="_1817113076" r:id="rId5070"/>
        </w:object>
      </w:r>
      <w:r w:rsidRPr="00087931">
        <w:rPr>
          <w:color w:val="000000"/>
        </w:rPr>
        <w:t>.</w:t>
      </w:r>
    </w:p>
    <w:p w:rsidR="00F34E29" w:rsidRPr="00087931" w:rsidRDefault="00F34E29" w:rsidP="00F34E29">
      <w:pPr>
        <w:tabs>
          <w:tab w:val="left" w:pos="992"/>
          <w:tab w:val="left" w:pos="3402"/>
          <w:tab w:val="left" w:pos="5669"/>
          <w:tab w:val="left" w:pos="7937"/>
        </w:tabs>
        <w:spacing w:line="276" w:lineRule="auto"/>
        <w:ind w:left="992"/>
        <w:jc w:val="center"/>
        <w:rPr>
          <w:b/>
          <w:color w:val="000000"/>
        </w:rPr>
      </w:pPr>
      <w:r w:rsidRPr="00087931">
        <w:rPr>
          <w:b/>
          <w:color w:val="000000"/>
        </w:rPr>
        <w:t>Lời giải</w:t>
      </w:r>
    </w:p>
    <w:p w:rsidR="00F34E29" w:rsidRPr="00087931" w:rsidRDefault="00F34E29" w:rsidP="00F34E29">
      <w:pPr>
        <w:tabs>
          <w:tab w:val="left" w:pos="992"/>
          <w:tab w:val="left" w:pos="3402"/>
          <w:tab w:val="left" w:pos="5669"/>
          <w:tab w:val="left" w:pos="7937"/>
        </w:tabs>
        <w:spacing w:line="276" w:lineRule="auto"/>
        <w:ind w:left="992"/>
        <w:rPr>
          <w:b/>
          <w:color w:val="000000"/>
        </w:rPr>
      </w:pPr>
      <w:r w:rsidRPr="00087931">
        <w:rPr>
          <w:b/>
          <w:color w:val="000000"/>
        </w:rPr>
        <w:t>Chọn A</w:t>
      </w:r>
    </w:p>
    <w:p w:rsidR="00F34E29" w:rsidRPr="00087931" w:rsidRDefault="00F34E29" w:rsidP="00F34E29">
      <w:pPr>
        <w:tabs>
          <w:tab w:val="left" w:pos="992"/>
          <w:tab w:val="left" w:pos="3402"/>
          <w:tab w:val="left" w:pos="5669"/>
          <w:tab w:val="left" w:pos="7937"/>
        </w:tabs>
        <w:spacing w:line="276" w:lineRule="auto"/>
        <w:ind w:left="992"/>
        <w:rPr>
          <w:color w:val="000000"/>
        </w:rPr>
      </w:pPr>
      <w:r w:rsidRPr="00087931">
        <w:rPr>
          <w:color w:val="000000"/>
        </w:rPr>
        <w:t>Phương trình hoành độ giao điểm của 2 đường là:</w:t>
      </w:r>
    </w:p>
    <w:p w:rsidR="00F34E29" w:rsidRPr="00087931" w:rsidRDefault="00F34E29" w:rsidP="00F34E29">
      <w:pPr>
        <w:tabs>
          <w:tab w:val="left" w:pos="992"/>
          <w:tab w:val="left" w:pos="3402"/>
          <w:tab w:val="left" w:pos="5669"/>
          <w:tab w:val="left" w:pos="7937"/>
        </w:tabs>
        <w:spacing w:line="276" w:lineRule="auto"/>
        <w:ind w:left="992"/>
        <w:rPr>
          <w:color w:val="000000"/>
        </w:rPr>
      </w:pPr>
      <w:r w:rsidRPr="00087931">
        <w:rPr>
          <w:position w:val="-36"/>
        </w:rPr>
        <w:object w:dxaOrig="4400" w:dyaOrig="840">
          <v:shape id="_x0000_i3542" type="#_x0000_t75" style="width:220.1pt;height:42.1pt" o:ole="">
            <v:imagedata r:id="rId5071" o:title=""/>
          </v:shape>
          <o:OLEObject Type="Embed" ProgID="Equation.DSMT4" ShapeID="_x0000_i3542" DrawAspect="Content" ObjectID="_1817113077" r:id="rId5072"/>
        </w:object>
      </w:r>
    </w:p>
    <w:p w:rsidR="00F34E29" w:rsidRPr="00087931" w:rsidRDefault="00F34E29" w:rsidP="00F34E29">
      <w:pPr>
        <w:tabs>
          <w:tab w:val="left" w:pos="992"/>
          <w:tab w:val="left" w:pos="3402"/>
          <w:tab w:val="left" w:pos="5669"/>
          <w:tab w:val="left" w:pos="7937"/>
        </w:tabs>
        <w:spacing w:line="276" w:lineRule="auto"/>
        <w:ind w:left="992"/>
        <w:rPr>
          <w:b/>
          <w:color w:val="000000"/>
        </w:rPr>
      </w:pPr>
      <w:r w:rsidRPr="00087931">
        <w:rPr>
          <w:color w:val="000000"/>
        </w:rPr>
        <w:t>Vậy parabol cắt đường thẳng tại hai điểm phân biệt.</w:t>
      </w:r>
    </w:p>
    <w:p w:rsidR="00F34E29" w:rsidRPr="00087931" w:rsidRDefault="00F34E29" w:rsidP="00F34E29">
      <w:pPr>
        <w:pStyle w:val="ListParagraph"/>
        <w:numPr>
          <w:ilvl w:val="0"/>
          <w:numId w:val="6"/>
        </w:numPr>
        <w:tabs>
          <w:tab w:val="left" w:pos="993"/>
        </w:tabs>
        <w:spacing w:after="0" w:line="276" w:lineRule="auto"/>
        <w:ind w:left="993" w:hanging="993"/>
        <w:jc w:val="both"/>
        <w:rPr>
          <w:color w:val="000000"/>
          <w:szCs w:val="24"/>
        </w:rPr>
      </w:pPr>
      <w:r w:rsidRPr="00087931">
        <w:rPr>
          <w:color w:val="000000"/>
          <w:szCs w:val="24"/>
        </w:rPr>
        <w:t xml:space="preserve">Parabol </w:t>
      </w:r>
      <w:r w:rsidRPr="00087931">
        <w:rPr>
          <w:position w:val="-14"/>
          <w:szCs w:val="24"/>
        </w:rPr>
        <w:object w:dxaOrig="2040" w:dyaOrig="400">
          <v:shape id="_x0000_i3543" type="#_x0000_t75" style="width:101.9pt;height:19.7pt" o:ole="">
            <v:imagedata r:id="rId5073" o:title=""/>
          </v:shape>
          <o:OLEObject Type="Embed" ProgID="Equation.DSMT4" ShapeID="_x0000_i3543" DrawAspect="Content" ObjectID="_1817113078" r:id="rId5074"/>
        </w:object>
      </w:r>
      <w:r w:rsidRPr="00087931">
        <w:rPr>
          <w:color w:val="000000"/>
          <w:szCs w:val="24"/>
        </w:rPr>
        <w:t>. Khi đó</w:t>
      </w:r>
    </w:p>
    <w:p w:rsidR="00F34E29" w:rsidRPr="00087931" w:rsidRDefault="00F34E29" w:rsidP="00F34E29">
      <w:pPr>
        <w:ind w:left="993"/>
        <w:rPr>
          <w:color w:val="000000"/>
        </w:rPr>
      </w:pPr>
      <w:r w:rsidRPr="00087931">
        <w:rPr>
          <w:b/>
          <w:color w:val="0000FF"/>
        </w:rPr>
        <w:t xml:space="preserve">A. </w:t>
      </w:r>
      <w:r w:rsidRPr="00087931">
        <w:rPr>
          <w:color w:val="000000"/>
        </w:rPr>
        <w:t xml:space="preserve">Có trục đối xứng </w:t>
      </w:r>
      <w:r w:rsidRPr="00087931">
        <w:rPr>
          <w:position w:val="-6"/>
        </w:rPr>
        <w:object w:dxaOrig="560" w:dyaOrig="279">
          <v:shape id="_x0000_i3544" type="#_x0000_t75" style="width:27.85pt;height:14.25pt" o:ole="">
            <v:imagedata r:id="rId5075" o:title=""/>
          </v:shape>
          <o:OLEObject Type="Embed" ProgID="Equation.DSMT4" ShapeID="_x0000_i3544" DrawAspect="Content" ObjectID="_1817113079" r:id="rId5076"/>
        </w:object>
      </w:r>
      <w:r w:rsidRPr="00087931">
        <w:rPr>
          <w:color w:val="000000"/>
        </w:rPr>
        <w:t xml:space="preserve"> và đi qua điểm </w:t>
      </w:r>
      <w:r w:rsidRPr="00087931">
        <w:rPr>
          <w:position w:val="-14"/>
        </w:rPr>
        <w:object w:dxaOrig="720" w:dyaOrig="400">
          <v:shape id="_x0000_i3545" type="#_x0000_t75" style="width:36pt;height:19.7pt" o:ole="">
            <v:imagedata r:id="rId5077" o:title=""/>
          </v:shape>
          <o:OLEObject Type="Embed" ProgID="Equation.DSMT4" ShapeID="_x0000_i3545" DrawAspect="Content" ObjectID="_1817113080" r:id="rId5078"/>
        </w:object>
      </w:r>
      <w:r w:rsidRPr="00087931">
        <w:rPr>
          <w:color w:val="000000"/>
        </w:rPr>
        <w:t>.</w:t>
      </w:r>
    </w:p>
    <w:p w:rsidR="00F34E29" w:rsidRPr="00087931" w:rsidRDefault="00F34E29" w:rsidP="00F34E29">
      <w:pPr>
        <w:ind w:left="993"/>
        <w:rPr>
          <w:color w:val="000000"/>
        </w:rPr>
      </w:pPr>
      <w:r w:rsidRPr="00087931">
        <w:rPr>
          <w:b/>
          <w:color w:val="0000FF"/>
        </w:rPr>
        <w:t xml:space="preserve">B. </w:t>
      </w:r>
      <w:r w:rsidRPr="00087931">
        <w:rPr>
          <w:color w:val="000000"/>
        </w:rPr>
        <w:t xml:space="preserve">Có trục đối xứng </w:t>
      </w:r>
      <w:r w:rsidRPr="00087931">
        <w:rPr>
          <w:position w:val="-6"/>
        </w:rPr>
        <w:object w:dxaOrig="680" w:dyaOrig="279">
          <v:shape id="_x0000_i3546" type="#_x0000_t75" style="width:33.95pt;height:14.25pt" o:ole="">
            <v:imagedata r:id="rId5079" o:title=""/>
          </v:shape>
          <o:OLEObject Type="Embed" ProgID="Equation.DSMT4" ShapeID="_x0000_i3546" DrawAspect="Content" ObjectID="_1817113081" r:id="rId5080"/>
        </w:object>
      </w:r>
      <w:r w:rsidRPr="00087931">
        <w:rPr>
          <w:color w:val="000000"/>
        </w:rPr>
        <w:t xml:space="preserve"> và đi qua điểm </w:t>
      </w:r>
      <w:r w:rsidRPr="00087931">
        <w:rPr>
          <w:position w:val="-14"/>
        </w:rPr>
        <w:object w:dxaOrig="720" w:dyaOrig="400">
          <v:shape id="_x0000_i3547" type="#_x0000_t75" style="width:36pt;height:19.7pt" o:ole="">
            <v:imagedata r:id="rId5081" o:title=""/>
          </v:shape>
          <o:OLEObject Type="Embed" ProgID="Equation.DSMT4" ShapeID="_x0000_i3547" DrawAspect="Content" ObjectID="_1817113082" r:id="rId5082"/>
        </w:object>
      </w:r>
      <w:r w:rsidRPr="00087931">
        <w:rPr>
          <w:color w:val="000000"/>
        </w:rPr>
        <w:t>.</w:t>
      </w:r>
    </w:p>
    <w:p w:rsidR="00F34E29" w:rsidRPr="00087931" w:rsidRDefault="00F34E29" w:rsidP="00F34E29">
      <w:pPr>
        <w:ind w:left="993"/>
        <w:rPr>
          <w:color w:val="000000"/>
        </w:rPr>
      </w:pPr>
      <w:r w:rsidRPr="00087931">
        <w:rPr>
          <w:b/>
          <w:color w:val="0000FF"/>
        </w:rPr>
        <w:t xml:space="preserve">C. </w:t>
      </w:r>
      <w:r w:rsidRPr="00087931">
        <w:rPr>
          <w:color w:val="000000"/>
        </w:rPr>
        <w:t xml:space="preserve">Có trục đối xứng </w:t>
      </w:r>
      <w:r w:rsidRPr="00087931">
        <w:rPr>
          <w:position w:val="-6"/>
        </w:rPr>
        <w:object w:dxaOrig="540" w:dyaOrig="279">
          <v:shape id="_x0000_i3548" type="#_x0000_t75" style="width:27.15pt;height:14.25pt" o:ole="">
            <v:imagedata r:id="rId5083" o:title=""/>
          </v:shape>
          <o:OLEObject Type="Embed" ProgID="Equation.DSMT4" ShapeID="_x0000_i3548" DrawAspect="Content" ObjectID="_1817113083" r:id="rId5084"/>
        </w:object>
      </w:r>
      <w:r w:rsidRPr="00087931">
        <w:rPr>
          <w:color w:val="000000"/>
        </w:rPr>
        <w:t xml:space="preserve"> và đi qua điểm </w:t>
      </w:r>
      <w:r w:rsidRPr="00087931">
        <w:rPr>
          <w:position w:val="-14"/>
        </w:rPr>
        <w:object w:dxaOrig="760" w:dyaOrig="400">
          <v:shape id="_x0000_i3549" type="#_x0000_t75" style="width:38.05pt;height:19.7pt" o:ole="">
            <v:imagedata r:id="rId5085" o:title=""/>
          </v:shape>
          <o:OLEObject Type="Embed" ProgID="Equation.DSMT4" ShapeID="_x0000_i3549" DrawAspect="Content" ObjectID="_1817113084" r:id="rId5086"/>
        </w:object>
      </w:r>
      <w:r w:rsidRPr="00087931">
        <w:rPr>
          <w:color w:val="000000"/>
        </w:rPr>
        <w:t>.</w:t>
      </w:r>
    </w:p>
    <w:p w:rsidR="00F34E29" w:rsidRPr="00087931" w:rsidRDefault="00F34E29" w:rsidP="00F34E29">
      <w:pPr>
        <w:ind w:left="993"/>
        <w:rPr>
          <w:color w:val="000000"/>
        </w:rPr>
      </w:pPr>
      <w:r w:rsidRPr="00087931">
        <w:rPr>
          <w:b/>
          <w:color w:val="0000FF"/>
        </w:rPr>
        <w:t xml:space="preserve">D. </w:t>
      </w:r>
      <w:r w:rsidRPr="00087931">
        <w:rPr>
          <w:color w:val="000000"/>
        </w:rPr>
        <w:t xml:space="preserve">Có trục đối xứng </w:t>
      </w:r>
      <w:r w:rsidRPr="00087931">
        <w:rPr>
          <w:position w:val="-6"/>
        </w:rPr>
        <w:object w:dxaOrig="540" w:dyaOrig="279">
          <v:shape id="_x0000_i3550" type="#_x0000_t75" style="width:27.15pt;height:14.25pt" o:ole="">
            <v:imagedata r:id="rId5087" o:title=""/>
          </v:shape>
          <o:OLEObject Type="Embed" ProgID="Equation.DSMT4" ShapeID="_x0000_i3550" DrawAspect="Content" ObjectID="_1817113085" r:id="rId5088"/>
        </w:object>
      </w:r>
      <w:r w:rsidRPr="00087931">
        <w:rPr>
          <w:color w:val="000000"/>
        </w:rPr>
        <w:t xml:space="preserve"> và đi qua điểm </w:t>
      </w:r>
      <w:r w:rsidRPr="00087931">
        <w:rPr>
          <w:position w:val="-14"/>
        </w:rPr>
        <w:object w:dxaOrig="760" w:dyaOrig="400">
          <v:shape id="_x0000_i3551" type="#_x0000_t75" style="width:38.05pt;height:19.7pt" o:ole="">
            <v:imagedata r:id="rId5089" o:title=""/>
          </v:shape>
          <o:OLEObject Type="Embed" ProgID="Equation.DSMT4" ShapeID="_x0000_i3551" DrawAspect="Content" ObjectID="_1817113086" r:id="rId5090"/>
        </w:object>
      </w:r>
      <w:r w:rsidRPr="00087931">
        <w:rPr>
          <w:color w:val="000000"/>
        </w:rPr>
        <w:t>.</w:t>
      </w:r>
    </w:p>
    <w:p w:rsidR="00F34E29" w:rsidRPr="00087931" w:rsidRDefault="00F34E29" w:rsidP="00F34E29">
      <w:pPr>
        <w:tabs>
          <w:tab w:val="left" w:pos="992"/>
          <w:tab w:val="left" w:pos="3402"/>
          <w:tab w:val="left" w:pos="5669"/>
          <w:tab w:val="left" w:pos="7937"/>
        </w:tabs>
        <w:spacing w:line="276" w:lineRule="auto"/>
        <w:ind w:left="992"/>
        <w:jc w:val="center"/>
        <w:rPr>
          <w:b/>
          <w:color w:val="000000"/>
        </w:rPr>
      </w:pPr>
      <w:r w:rsidRPr="00087931">
        <w:rPr>
          <w:b/>
          <w:color w:val="000000"/>
        </w:rPr>
        <w:t>Lời giải</w:t>
      </w:r>
    </w:p>
    <w:p w:rsidR="00F34E29" w:rsidRPr="00087931" w:rsidRDefault="00F34E29" w:rsidP="00F34E29">
      <w:pPr>
        <w:tabs>
          <w:tab w:val="left" w:pos="992"/>
          <w:tab w:val="left" w:pos="3402"/>
          <w:tab w:val="left" w:pos="5669"/>
          <w:tab w:val="left" w:pos="7937"/>
        </w:tabs>
        <w:spacing w:line="276" w:lineRule="auto"/>
        <w:ind w:left="992"/>
        <w:rPr>
          <w:b/>
          <w:color w:val="000000"/>
        </w:rPr>
      </w:pPr>
      <w:r w:rsidRPr="00087931">
        <w:rPr>
          <w:b/>
          <w:color w:val="000000"/>
        </w:rPr>
        <w:t>Chọn C</w:t>
      </w:r>
    </w:p>
    <w:p w:rsidR="00F34E29" w:rsidRPr="00087931" w:rsidRDefault="00F34E29" w:rsidP="00F34E29">
      <w:pPr>
        <w:ind w:left="993"/>
        <w:rPr>
          <w:color w:val="000000"/>
        </w:rPr>
      </w:pPr>
      <w:r w:rsidRPr="00087931">
        <w:rPr>
          <w:color w:val="000000"/>
        </w:rPr>
        <w:t xml:space="preserve">Trục đối xứng </w:t>
      </w:r>
      <w:r w:rsidRPr="00087931">
        <w:rPr>
          <w:position w:val="-24"/>
        </w:rPr>
        <w:object w:dxaOrig="2740" w:dyaOrig="620">
          <v:shape id="_x0000_i3552" type="#_x0000_t75" style="width:137.2pt;height:31.25pt" o:ole="">
            <v:imagedata r:id="rId5091" o:title=""/>
          </v:shape>
          <o:OLEObject Type="Embed" ProgID="Equation.DSMT4" ShapeID="_x0000_i3552" DrawAspect="Content" ObjectID="_1817113087" r:id="rId5092"/>
        </w:object>
      </w:r>
    </w:p>
    <w:p w:rsidR="00F34E29" w:rsidRPr="00087931" w:rsidRDefault="00F34E29" w:rsidP="00F34E29">
      <w:pPr>
        <w:ind w:left="993"/>
        <w:rPr>
          <w:color w:val="000000"/>
        </w:rPr>
      </w:pPr>
      <w:r w:rsidRPr="00087931">
        <w:rPr>
          <w:color w:val="000000"/>
        </w:rPr>
        <w:t xml:space="preserve">Ta có </w:t>
      </w:r>
      <w:r w:rsidRPr="00087931">
        <w:rPr>
          <w:position w:val="-6"/>
        </w:rPr>
        <w:object w:dxaOrig="1860" w:dyaOrig="320">
          <v:shape id="_x0000_i3553" type="#_x0000_t75" style="width:93.05pt;height:16.3pt" o:ole="">
            <v:imagedata r:id="rId5093" o:title=""/>
          </v:shape>
          <o:OLEObject Type="Embed" ProgID="Equation.DSMT4" ShapeID="_x0000_i3553" DrawAspect="Content" ObjectID="_1817113088" r:id="rId5094"/>
        </w:object>
      </w:r>
      <w:r w:rsidRPr="00087931">
        <w:rPr>
          <w:position w:val="-14"/>
        </w:rPr>
        <w:object w:dxaOrig="1340" w:dyaOrig="400">
          <v:shape id="_x0000_i3554" type="#_x0000_t75" style="width:67.25pt;height:19.7pt" o:ole="">
            <v:imagedata r:id="rId5095" o:title=""/>
          </v:shape>
          <o:OLEObject Type="Embed" ProgID="Equation.DSMT4" ShapeID="_x0000_i3554" DrawAspect="Content" ObjectID="_1817113089" r:id="rId5096"/>
        </w:object>
      </w:r>
      <w:r w:rsidRPr="00087931">
        <w:rPr>
          <w:color w:val="000000"/>
        </w:rPr>
        <w:t>.</w:t>
      </w:r>
    </w:p>
    <w:p w:rsidR="00F34E29" w:rsidRPr="00087931" w:rsidRDefault="00F34E29" w:rsidP="00F34E29">
      <w:pPr>
        <w:pStyle w:val="ListParagraph"/>
        <w:numPr>
          <w:ilvl w:val="0"/>
          <w:numId w:val="6"/>
        </w:numPr>
        <w:tabs>
          <w:tab w:val="left" w:pos="993"/>
        </w:tabs>
        <w:spacing w:after="0" w:line="276" w:lineRule="auto"/>
        <w:ind w:left="993" w:hanging="993"/>
        <w:jc w:val="both"/>
        <w:rPr>
          <w:color w:val="000000"/>
          <w:szCs w:val="24"/>
        </w:rPr>
      </w:pPr>
      <w:r w:rsidRPr="00087931">
        <w:rPr>
          <w:color w:val="000000"/>
          <w:szCs w:val="24"/>
        </w:rPr>
        <w:lastRenderedPageBreak/>
        <w:t xml:space="preserve">Cho parabol </w:t>
      </w:r>
      <w:r w:rsidRPr="00087931">
        <w:rPr>
          <w:position w:val="-14"/>
          <w:szCs w:val="24"/>
        </w:rPr>
        <w:object w:dxaOrig="2040" w:dyaOrig="400">
          <v:shape id="_x0000_i3555" type="#_x0000_t75" style="width:101.9pt;height:19.7pt" o:ole="">
            <v:imagedata r:id="rId5097" o:title=""/>
          </v:shape>
          <o:OLEObject Type="Embed" ProgID="Equation.DSMT4" ShapeID="_x0000_i3555" DrawAspect="Content" ObjectID="_1817113090" r:id="rId5098"/>
        </w:object>
      </w:r>
      <w:r w:rsidRPr="00087931">
        <w:rPr>
          <w:color w:val="000000"/>
          <w:szCs w:val="24"/>
        </w:rPr>
        <w:t xml:space="preserve"> biết rằng parabol đó cắt trục hoành tại </w:t>
      </w:r>
      <w:r w:rsidRPr="00087931">
        <w:rPr>
          <w:position w:val="-12"/>
          <w:szCs w:val="24"/>
        </w:rPr>
        <w:object w:dxaOrig="580" w:dyaOrig="360">
          <v:shape id="_x0000_i3556" type="#_x0000_t75" style="width:29.2pt;height:18.35pt" o:ole="">
            <v:imagedata r:id="rId5099" o:title=""/>
          </v:shape>
          <o:OLEObject Type="Embed" ProgID="Equation.DSMT4" ShapeID="_x0000_i3556" DrawAspect="Content" ObjectID="_1817113091" r:id="rId5100"/>
        </w:object>
      </w:r>
      <w:r w:rsidRPr="00087931">
        <w:rPr>
          <w:color w:val="000000"/>
          <w:szCs w:val="24"/>
        </w:rPr>
        <w:t xml:space="preserve"> và </w:t>
      </w:r>
      <w:r w:rsidRPr="00087931">
        <w:rPr>
          <w:position w:val="-12"/>
          <w:szCs w:val="24"/>
        </w:rPr>
        <w:object w:dxaOrig="639" w:dyaOrig="360">
          <v:shape id="_x0000_i3557" type="#_x0000_t75" style="width:31.9pt;height:18.35pt" o:ole="">
            <v:imagedata r:id="rId5101" o:title=""/>
          </v:shape>
          <o:OLEObject Type="Embed" ProgID="Equation.DSMT4" ShapeID="_x0000_i3557" DrawAspect="Content" ObjectID="_1817113092" r:id="rId5102"/>
        </w:object>
      </w:r>
      <w:r w:rsidRPr="00087931">
        <w:rPr>
          <w:color w:val="000000"/>
          <w:szCs w:val="24"/>
        </w:rPr>
        <w:t>. Parabol đó là:</w:t>
      </w:r>
    </w:p>
    <w:p w:rsidR="00F34E29" w:rsidRPr="00087931" w:rsidRDefault="00F34E29" w:rsidP="00F34E29">
      <w:pPr>
        <w:tabs>
          <w:tab w:val="left" w:pos="3402"/>
          <w:tab w:val="left" w:pos="5670"/>
          <w:tab w:val="left" w:pos="7920"/>
        </w:tabs>
        <w:ind w:left="993"/>
        <w:rPr>
          <w:i/>
          <w:color w:val="000000"/>
        </w:rPr>
      </w:pPr>
      <w:r w:rsidRPr="00087931">
        <w:rPr>
          <w:b/>
          <w:color w:val="0000FF"/>
        </w:rPr>
        <w:t xml:space="preserve">A. </w:t>
      </w:r>
      <w:r w:rsidRPr="00087931">
        <w:rPr>
          <w:position w:val="-24"/>
        </w:rPr>
        <w:object w:dxaOrig="1540" w:dyaOrig="620">
          <v:shape id="_x0000_i3558" type="#_x0000_t75" style="width:76.75pt;height:31.25pt" o:ole="">
            <v:imagedata r:id="rId5103" o:title=""/>
          </v:shape>
          <o:OLEObject Type="Embed" ProgID="Equation.DSMT4" ShapeID="_x0000_i3558" DrawAspect="Content" ObjectID="_1817113093" r:id="rId5104"/>
        </w:object>
      </w:r>
      <w:r w:rsidRPr="00087931">
        <w:rPr>
          <w:color w:val="000000"/>
        </w:rPr>
        <w:t>.</w:t>
      </w:r>
      <w:r w:rsidRPr="00087931">
        <w:rPr>
          <w:color w:val="000000"/>
        </w:rPr>
        <w:tab/>
      </w:r>
      <w:r w:rsidRPr="00087931">
        <w:rPr>
          <w:b/>
          <w:color w:val="0000FF"/>
        </w:rPr>
        <w:t>B.</w:t>
      </w:r>
      <w:r w:rsidRPr="00087931">
        <w:rPr>
          <w:color w:val="0000FF"/>
          <w:position w:val="-10"/>
        </w:rPr>
        <w:object w:dxaOrig="1620" w:dyaOrig="360">
          <v:shape id="_x0000_i3559" type="#_x0000_t75" style="width:80.85pt;height:18.35pt" o:ole="">
            <v:imagedata r:id="rId5105" o:title=""/>
          </v:shape>
          <o:OLEObject Type="Embed" ProgID="Equation.DSMT4" ShapeID="_x0000_i3559" DrawAspect="Content" ObjectID="_1817113094" r:id="rId5106"/>
        </w:object>
      </w:r>
      <w:r w:rsidRPr="00087931">
        <w:rPr>
          <w:color w:val="0000FF"/>
        </w:rPr>
        <w:t>.</w:t>
      </w:r>
      <w:r w:rsidRPr="00087931">
        <w:rPr>
          <w:color w:val="0000FF"/>
        </w:rPr>
        <w:tab/>
      </w:r>
      <w:r w:rsidRPr="00087931">
        <w:rPr>
          <w:b/>
          <w:color w:val="0000FF"/>
        </w:rPr>
        <w:t>C.</w:t>
      </w:r>
      <w:r w:rsidRPr="00087931">
        <w:rPr>
          <w:color w:val="0000FF"/>
          <w:position w:val="-10"/>
        </w:rPr>
        <w:object w:dxaOrig="1480" w:dyaOrig="360">
          <v:shape id="_x0000_i3560" type="#_x0000_t75" style="width:74.05pt;height:18.35pt" o:ole="">
            <v:imagedata r:id="rId5107" o:title=""/>
          </v:shape>
          <o:OLEObject Type="Embed" ProgID="Equation.DSMT4" ShapeID="_x0000_i3560" DrawAspect="Content" ObjectID="_1817113095" r:id="rId5108"/>
        </w:object>
      </w:r>
      <w:r w:rsidRPr="00087931">
        <w:rPr>
          <w:color w:val="0000FF"/>
        </w:rPr>
        <w:t>.</w:t>
      </w:r>
      <w:r w:rsidRPr="00087931">
        <w:rPr>
          <w:color w:val="000000"/>
        </w:rPr>
        <w:tab/>
      </w:r>
      <w:r w:rsidRPr="00087931">
        <w:rPr>
          <w:b/>
          <w:color w:val="0000FF"/>
        </w:rPr>
        <w:t xml:space="preserve">D. </w:t>
      </w:r>
      <w:r w:rsidRPr="00087931">
        <w:rPr>
          <w:position w:val="-10"/>
        </w:rPr>
        <w:object w:dxaOrig="1460" w:dyaOrig="360">
          <v:shape id="_x0000_i3561" type="#_x0000_t75" style="width:73.35pt;height:18.35pt" o:ole="">
            <v:imagedata r:id="rId5109" o:title=""/>
          </v:shape>
          <o:OLEObject Type="Embed" ProgID="Equation.DSMT4" ShapeID="_x0000_i3561" DrawAspect="Content" ObjectID="_1817113096" r:id="rId5110"/>
        </w:object>
      </w:r>
      <w:r w:rsidRPr="00087931">
        <w:rPr>
          <w:i/>
          <w:color w:val="000000"/>
        </w:rPr>
        <w:t>.</w:t>
      </w:r>
    </w:p>
    <w:p w:rsidR="00F34E29" w:rsidRPr="00087931" w:rsidRDefault="00F34E29" w:rsidP="00F34E29">
      <w:pPr>
        <w:tabs>
          <w:tab w:val="left" w:pos="992"/>
          <w:tab w:val="left" w:pos="3402"/>
          <w:tab w:val="left" w:pos="5669"/>
          <w:tab w:val="left" w:pos="7937"/>
        </w:tabs>
        <w:spacing w:line="276" w:lineRule="auto"/>
        <w:ind w:left="992"/>
        <w:jc w:val="center"/>
        <w:rPr>
          <w:b/>
          <w:color w:val="000000"/>
        </w:rPr>
      </w:pPr>
      <w:r w:rsidRPr="00087931">
        <w:rPr>
          <w:b/>
          <w:color w:val="000000"/>
        </w:rPr>
        <w:t>Lời giải</w:t>
      </w:r>
    </w:p>
    <w:p w:rsidR="00F34E29" w:rsidRPr="00087931" w:rsidRDefault="00F34E29" w:rsidP="00F34E29">
      <w:pPr>
        <w:tabs>
          <w:tab w:val="left" w:pos="992"/>
          <w:tab w:val="left" w:pos="3402"/>
          <w:tab w:val="left" w:pos="5669"/>
          <w:tab w:val="left" w:pos="7937"/>
        </w:tabs>
        <w:spacing w:line="276" w:lineRule="auto"/>
        <w:ind w:left="992"/>
        <w:rPr>
          <w:b/>
          <w:color w:val="000000"/>
        </w:rPr>
      </w:pPr>
      <w:r w:rsidRPr="00087931">
        <w:rPr>
          <w:b/>
          <w:color w:val="000000"/>
        </w:rPr>
        <w:t>Chọn D</w:t>
      </w:r>
    </w:p>
    <w:p w:rsidR="00F34E29" w:rsidRPr="00087931" w:rsidRDefault="00F34E29" w:rsidP="00F34E29">
      <w:pPr>
        <w:tabs>
          <w:tab w:val="left" w:pos="992"/>
          <w:tab w:val="left" w:pos="3402"/>
          <w:tab w:val="left" w:pos="5669"/>
          <w:tab w:val="left" w:pos="7937"/>
        </w:tabs>
        <w:spacing w:line="276" w:lineRule="auto"/>
        <w:ind w:left="992"/>
        <w:rPr>
          <w:color w:val="000000"/>
        </w:rPr>
      </w:pPr>
      <w:r w:rsidRPr="00087931">
        <w:rPr>
          <w:color w:val="000000"/>
        </w:rPr>
        <w:t xml:space="preserve">Parabol </w:t>
      </w:r>
      <w:r w:rsidRPr="00087931">
        <w:rPr>
          <w:position w:val="-14"/>
        </w:rPr>
        <w:object w:dxaOrig="420" w:dyaOrig="400">
          <v:shape id="_x0000_i3562" type="#_x0000_t75" style="width:21.05pt;height:19.7pt" o:ole="">
            <v:imagedata r:id="rId5111" o:title=""/>
          </v:shape>
          <o:OLEObject Type="Embed" ProgID="Equation.DSMT4" ShapeID="_x0000_i3562" DrawAspect="Content" ObjectID="_1817113097" r:id="rId5112"/>
        </w:object>
      </w:r>
      <w:r w:rsidRPr="00087931">
        <w:rPr>
          <w:color w:val="000000"/>
        </w:rPr>
        <w:t xml:space="preserve">cắt </w:t>
      </w:r>
      <w:r w:rsidRPr="00087931">
        <w:rPr>
          <w:i/>
          <w:color w:val="000000"/>
        </w:rPr>
        <w:t>Ox</w:t>
      </w:r>
      <w:r w:rsidRPr="00087931">
        <w:rPr>
          <w:color w:val="000000"/>
        </w:rPr>
        <w:t xml:space="preserve"> tại </w:t>
      </w:r>
      <w:r w:rsidRPr="00087931">
        <w:rPr>
          <w:position w:val="-14"/>
        </w:rPr>
        <w:object w:dxaOrig="1600" w:dyaOrig="400">
          <v:shape id="_x0000_i3563" type="#_x0000_t75" style="width:80.15pt;height:19.7pt" o:ole="">
            <v:imagedata r:id="rId5113" o:title=""/>
          </v:shape>
          <o:OLEObject Type="Embed" ProgID="Equation.DSMT4" ShapeID="_x0000_i3563" DrawAspect="Content" ObjectID="_1817113098" r:id="rId5114"/>
        </w:object>
      </w:r>
      <w:r w:rsidRPr="00087931">
        <w:rPr>
          <w:color w:val="000000"/>
        </w:rPr>
        <w:t>.</w:t>
      </w:r>
    </w:p>
    <w:p w:rsidR="00F34E29" w:rsidRPr="00087931" w:rsidRDefault="00F34E29" w:rsidP="00F34E29">
      <w:pPr>
        <w:tabs>
          <w:tab w:val="left" w:pos="992"/>
          <w:tab w:val="left" w:pos="3402"/>
          <w:tab w:val="left" w:pos="5669"/>
          <w:tab w:val="left" w:pos="7937"/>
        </w:tabs>
        <w:spacing w:line="276" w:lineRule="auto"/>
        <w:ind w:left="992"/>
        <w:rPr>
          <w:color w:val="000000"/>
        </w:rPr>
      </w:pPr>
      <w:r w:rsidRPr="00087931">
        <w:rPr>
          <w:color w:val="000000"/>
        </w:rPr>
        <w:t xml:space="preserve">Khi đó </w:t>
      </w:r>
      <w:r w:rsidRPr="00087931">
        <w:rPr>
          <w:position w:val="-36"/>
        </w:rPr>
        <w:object w:dxaOrig="5420" w:dyaOrig="840">
          <v:shape id="_x0000_i3564" type="#_x0000_t75" style="width:271pt;height:42.1pt" o:ole="">
            <v:imagedata r:id="rId5115" o:title=""/>
          </v:shape>
          <o:OLEObject Type="Embed" ProgID="Equation.DSMT4" ShapeID="_x0000_i3564" DrawAspect="Content" ObjectID="_1817113099" r:id="rId5116"/>
        </w:object>
      </w:r>
    </w:p>
    <w:p w:rsidR="00F34E29" w:rsidRPr="00087931" w:rsidRDefault="00F34E29" w:rsidP="00F34E29">
      <w:pPr>
        <w:tabs>
          <w:tab w:val="left" w:pos="992"/>
          <w:tab w:val="left" w:pos="3402"/>
          <w:tab w:val="left" w:pos="5669"/>
          <w:tab w:val="left" w:pos="7937"/>
        </w:tabs>
        <w:spacing w:line="276" w:lineRule="auto"/>
        <w:ind w:left="992"/>
        <w:rPr>
          <w:color w:val="000000"/>
        </w:rPr>
      </w:pPr>
      <w:r w:rsidRPr="00087931">
        <w:rPr>
          <w:color w:val="000000"/>
        </w:rPr>
        <w:t xml:space="preserve">Vậy </w:t>
      </w:r>
      <w:r w:rsidRPr="00087931">
        <w:rPr>
          <w:position w:val="-14"/>
        </w:rPr>
        <w:object w:dxaOrig="1939" w:dyaOrig="400">
          <v:shape id="_x0000_i3565" type="#_x0000_t75" style="width:97.15pt;height:19.7pt" o:ole="">
            <v:imagedata r:id="rId5117" o:title=""/>
          </v:shape>
          <o:OLEObject Type="Embed" ProgID="Equation.DSMT4" ShapeID="_x0000_i3565" DrawAspect="Content" ObjectID="_1817113100" r:id="rId5118"/>
        </w:object>
      </w:r>
      <w:r w:rsidRPr="00087931">
        <w:rPr>
          <w:color w:val="000000"/>
        </w:rPr>
        <w:t>.</w:t>
      </w:r>
    </w:p>
    <w:p w:rsidR="00F34E29" w:rsidRPr="00087931" w:rsidRDefault="00F34E29" w:rsidP="00F34E29">
      <w:pPr>
        <w:pStyle w:val="ListParagraph"/>
        <w:numPr>
          <w:ilvl w:val="0"/>
          <w:numId w:val="6"/>
        </w:numPr>
        <w:tabs>
          <w:tab w:val="left" w:pos="993"/>
        </w:tabs>
        <w:spacing w:after="0" w:line="276" w:lineRule="auto"/>
        <w:ind w:left="993" w:hanging="993"/>
        <w:jc w:val="both"/>
        <w:rPr>
          <w:color w:val="000000"/>
          <w:szCs w:val="24"/>
        </w:rPr>
      </w:pPr>
      <w:r w:rsidRPr="00087931">
        <w:rPr>
          <w:color w:val="000000"/>
          <w:szCs w:val="24"/>
        </w:rPr>
        <w:t xml:space="preserve">Cho parabol </w:t>
      </w:r>
      <w:r w:rsidRPr="00087931">
        <w:rPr>
          <w:position w:val="-14"/>
          <w:szCs w:val="24"/>
        </w:rPr>
        <w:object w:dxaOrig="2040" w:dyaOrig="400">
          <v:shape id="_x0000_i3566" type="#_x0000_t75" style="width:101.9pt;height:19.7pt" o:ole="">
            <v:imagedata r:id="rId5119" o:title=""/>
          </v:shape>
          <o:OLEObject Type="Embed" ProgID="Equation.DSMT4" ShapeID="_x0000_i3566" DrawAspect="Content" ObjectID="_1817113101" r:id="rId5120"/>
        </w:object>
      </w:r>
      <w:r w:rsidRPr="00087931">
        <w:rPr>
          <w:color w:val="000000"/>
          <w:szCs w:val="24"/>
        </w:rPr>
        <w:t xml:space="preserve"> biết rằng parabol đó đi qua hai điểm </w:t>
      </w:r>
      <w:r w:rsidRPr="00087931">
        <w:rPr>
          <w:position w:val="-14"/>
          <w:szCs w:val="24"/>
        </w:rPr>
        <w:object w:dxaOrig="720" w:dyaOrig="400">
          <v:shape id="_x0000_i3567" type="#_x0000_t75" style="width:36pt;height:19.7pt" o:ole="">
            <v:imagedata r:id="rId5121" o:title=""/>
          </v:shape>
          <o:OLEObject Type="Embed" ProgID="Equation.DSMT4" ShapeID="_x0000_i3567" DrawAspect="Content" ObjectID="_1817113102" r:id="rId5122"/>
        </w:object>
      </w:r>
      <w:r w:rsidRPr="00087931">
        <w:rPr>
          <w:color w:val="000000"/>
          <w:szCs w:val="24"/>
        </w:rPr>
        <w:t xml:space="preserve"> và </w:t>
      </w:r>
      <w:r w:rsidRPr="00087931">
        <w:rPr>
          <w:position w:val="-14"/>
          <w:szCs w:val="24"/>
        </w:rPr>
        <w:object w:dxaOrig="900" w:dyaOrig="400">
          <v:shape id="_x0000_i3568" type="#_x0000_t75" style="width:44.85pt;height:19.7pt" o:ole="">
            <v:imagedata r:id="rId5123" o:title=""/>
          </v:shape>
          <o:OLEObject Type="Embed" ProgID="Equation.DSMT4" ShapeID="_x0000_i3568" DrawAspect="Content" ObjectID="_1817113103" r:id="rId5124"/>
        </w:object>
      </w:r>
      <w:r w:rsidRPr="00087931">
        <w:rPr>
          <w:color w:val="000000"/>
          <w:szCs w:val="24"/>
        </w:rPr>
        <w:t>. Parabol đó là</w:t>
      </w:r>
    </w:p>
    <w:p w:rsidR="00F34E29" w:rsidRPr="00087931" w:rsidRDefault="00F34E29" w:rsidP="00F34E29">
      <w:pPr>
        <w:tabs>
          <w:tab w:val="left" w:pos="3402"/>
          <w:tab w:val="left" w:pos="5670"/>
          <w:tab w:val="left" w:pos="7920"/>
        </w:tabs>
        <w:ind w:left="993"/>
        <w:rPr>
          <w:color w:val="000000"/>
        </w:rPr>
      </w:pPr>
      <w:r w:rsidRPr="00087931">
        <w:rPr>
          <w:b/>
          <w:color w:val="0000FF"/>
        </w:rPr>
        <w:t xml:space="preserve">A. </w:t>
      </w:r>
      <w:r w:rsidRPr="00087931">
        <w:rPr>
          <w:position w:val="-10"/>
        </w:rPr>
        <w:object w:dxaOrig="1480" w:dyaOrig="360">
          <v:shape id="_x0000_i3569" type="#_x0000_t75" style="width:74.05pt;height:18.35pt" o:ole="">
            <v:imagedata r:id="rId5125" o:title=""/>
          </v:shape>
          <o:OLEObject Type="Embed" ProgID="Equation.DSMT4" ShapeID="_x0000_i3569" DrawAspect="Content" ObjectID="_1817113104" r:id="rId5126"/>
        </w:object>
      </w:r>
      <w:r w:rsidRPr="00087931">
        <w:rPr>
          <w:color w:val="000000"/>
        </w:rPr>
        <w:t>.</w:t>
      </w:r>
      <w:r w:rsidRPr="00087931">
        <w:rPr>
          <w:color w:val="000000"/>
        </w:rPr>
        <w:tab/>
      </w:r>
      <w:r w:rsidRPr="00087931">
        <w:rPr>
          <w:b/>
          <w:color w:val="0000FF"/>
        </w:rPr>
        <w:t xml:space="preserve">B. </w:t>
      </w:r>
      <w:r w:rsidRPr="00087931">
        <w:rPr>
          <w:position w:val="-10"/>
        </w:rPr>
        <w:object w:dxaOrig="1620" w:dyaOrig="360">
          <v:shape id="_x0000_i3570" type="#_x0000_t75" style="width:80.85pt;height:18.35pt" o:ole="">
            <v:imagedata r:id="rId5127" o:title=""/>
          </v:shape>
          <o:OLEObject Type="Embed" ProgID="Equation.DSMT4" ShapeID="_x0000_i3570" DrawAspect="Content" ObjectID="_1817113105" r:id="rId5128"/>
        </w:object>
      </w:r>
      <w:r w:rsidRPr="00087931">
        <w:rPr>
          <w:b/>
          <w:color w:val="000000"/>
        </w:rPr>
        <w:t xml:space="preserve">. </w:t>
      </w:r>
      <w:r w:rsidRPr="00087931">
        <w:rPr>
          <w:color w:val="000000"/>
        </w:rPr>
        <w:tab/>
      </w:r>
      <w:r w:rsidRPr="00087931">
        <w:rPr>
          <w:b/>
          <w:color w:val="0000FF"/>
        </w:rPr>
        <w:t xml:space="preserve">C. </w:t>
      </w:r>
      <w:r w:rsidRPr="00087931">
        <w:rPr>
          <w:position w:val="-10"/>
        </w:rPr>
        <w:object w:dxaOrig="1480" w:dyaOrig="360">
          <v:shape id="_x0000_i3571" type="#_x0000_t75" style="width:74.05pt;height:18.35pt" o:ole="">
            <v:imagedata r:id="rId5129" o:title=""/>
          </v:shape>
          <o:OLEObject Type="Embed" ProgID="Equation.DSMT4" ShapeID="_x0000_i3571" DrawAspect="Content" ObjectID="_1817113106" r:id="rId5130"/>
        </w:object>
      </w:r>
      <w:r w:rsidRPr="00087931">
        <w:rPr>
          <w:color w:val="000000"/>
        </w:rPr>
        <w:t>.</w:t>
      </w:r>
      <w:r w:rsidRPr="00087931">
        <w:rPr>
          <w:color w:val="000000"/>
        </w:rPr>
        <w:tab/>
      </w:r>
      <w:r w:rsidRPr="00087931">
        <w:rPr>
          <w:b/>
          <w:color w:val="0000FF"/>
        </w:rPr>
        <w:t xml:space="preserve">D. </w:t>
      </w:r>
      <w:r w:rsidRPr="00087931">
        <w:rPr>
          <w:position w:val="-10"/>
        </w:rPr>
        <w:object w:dxaOrig="1460" w:dyaOrig="360">
          <v:shape id="_x0000_i3572" type="#_x0000_t75" style="width:73.35pt;height:18.35pt" o:ole="">
            <v:imagedata r:id="rId5131" o:title=""/>
          </v:shape>
          <o:OLEObject Type="Embed" ProgID="Equation.DSMT4" ShapeID="_x0000_i3572" DrawAspect="Content" ObjectID="_1817113107" r:id="rId5132"/>
        </w:object>
      </w:r>
      <w:r w:rsidRPr="00087931">
        <w:rPr>
          <w:color w:val="000000"/>
        </w:rPr>
        <w:t>.</w:t>
      </w:r>
    </w:p>
    <w:p w:rsidR="00F34E29" w:rsidRPr="00087931" w:rsidRDefault="00F34E29" w:rsidP="00F34E29">
      <w:pPr>
        <w:tabs>
          <w:tab w:val="left" w:pos="992"/>
          <w:tab w:val="left" w:pos="3402"/>
          <w:tab w:val="left" w:pos="5669"/>
          <w:tab w:val="left" w:pos="7937"/>
        </w:tabs>
        <w:spacing w:line="276" w:lineRule="auto"/>
        <w:ind w:left="992"/>
        <w:jc w:val="center"/>
        <w:rPr>
          <w:b/>
          <w:color w:val="000000"/>
        </w:rPr>
      </w:pPr>
      <w:r w:rsidRPr="00087931">
        <w:rPr>
          <w:b/>
          <w:color w:val="000000"/>
        </w:rPr>
        <w:t>Lời giải</w:t>
      </w:r>
    </w:p>
    <w:p w:rsidR="00F34E29" w:rsidRPr="00087931" w:rsidRDefault="00F34E29" w:rsidP="00F34E29">
      <w:pPr>
        <w:tabs>
          <w:tab w:val="left" w:pos="992"/>
          <w:tab w:val="left" w:pos="3402"/>
          <w:tab w:val="left" w:pos="5669"/>
          <w:tab w:val="left" w:pos="7937"/>
        </w:tabs>
        <w:spacing w:line="276" w:lineRule="auto"/>
        <w:ind w:left="992"/>
        <w:rPr>
          <w:b/>
          <w:color w:val="000000"/>
        </w:rPr>
      </w:pPr>
      <w:r w:rsidRPr="00087931">
        <w:rPr>
          <w:b/>
          <w:color w:val="000000"/>
        </w:rPr>
        <w:t>Chọn C</w:t>
      </w:r>
    </w:p>
    <w:p w:rsidR="00F34E29" w:rsidRPr="00087931" w:rsidRDefault="00F34E29" w:rsidP="00F34E29">
      <w:pPr>
        <w:tabs>
          <w:tab w:val="left" w:pos="992"/>
          <w:tab w:val="left" w:pos="3402"/>
          <w:tab w:val="left" w:pos="5669"/>
          <w:tab w:val="left" w:pos="7937"/>
        </w:tabs>
        <w:spacing w:line="276" w:lineRule="auto"/>
        <w:ind w:left="992"/>
        <w:rPr>
          <w:color w:val="000000"/>
        </w:rPr>
      </w:pPr>
      <w:r w:rsidRPr="00087931">
        <w:rPr>
          <w:position w:val="-36"/>
        </w:rPr>
        <w:object w:dxaOrig="5160" w:dyaOrig="840">
          <v:shape id="_x0000_i3573" type="#_x0000_t75" style="width:258.1pt;height:42.1pt" o:ole="">
            <v:imagedata r:id="rId5133" o:title=""/>
          </v:shape>
          <o:OLEObject Type="Embed" ProgID="Equation.DSMT4" ShapeID="_x0000_i3573" DrawAspect="Content" ObjectID="_1817113108" r:id="rId5134"/>
        </w:object>
      </w:r>
      <w:r w:rsidRPr="00087931">
        <w:rPr>
          <w:color w:val="000000"/>
        </w:rPr>
        <w:t>.</w:t>
      </w:r>
    </w:p>
    <w:p w:rsidR="00F34E29" w:rsidRPr="00087931" w:rsidRDefault="00F34E29" w:rsidP="00F34E29">
      <w:pPr>
        <w:tabs>
          <w:tab w:val="left" w:pos="992"/>
          <w:tab w:val="left" w:pos="3402"/>
          <w:tab w:val="left" w:pos="5670"/>
          <w:tab w:val="left" w:pos="7920"/>
        </w:tabs>
        <w:spacing w:line="276" w:lineRule="auto"/>
        <w:ind w:left="992"/>
        <w:rPr>
          <w:color w:val="000000"/>
        </w:rPr>
      </w:pPr>
      <w:r w:rsidRPr="00087931">
        <w:rPr>
          <w:color w:val="000000"/>
        </w:rPr>
        <w:t xml:space="preserve">Vậy </w:t>
      </w:r>
      <w:r w:rsidRPr="00087931">
        <w:rPr>
          <w:position w:val="-14"/>
        </w:rPr>
        <w:object w:dxaOrig="1960" w:dyaOrig="400">
          <v:shape id="_x0000_i3574" type="#_x0000_t75" style="width:97.8pt;height:19.7pt" o:ole="">
            <v:imagedata r:id="rId5135" o:title=""/>
          </v:shape>
          <o:OLEObject Type="Embed" ProgID="Equation.DSMT4" ShapeID="_x0000_i3574" DrawAspect="Content" ObjectID="_1817113109" r:id="rId5136"/>
        </w:object>
      </w:r>
      <w:r w:rsidRPr="00087931">
        <w:rPr>
          <w:color w:val="000000"/>
        </w:rPr>
        <w:t>.</w:t>
      </w:r>
    </w:p>
    <w:p w:rsidR="00F34E29" w:rsidRPr="00087931" w:rsidRDefault="00F34E29" w:rsidP="00F34E29">
      <w:pPr>
        <w:pStyle w:val="ListParagraph"/>
        <w:numPr>
          <w:ilvl w:val="0"/>
          <w:numId w:val="6"/>
        </w:numPr>
        <w:tabs>
          <w:tab w:val="left" w:pos="993"/>
        </w:tabs>
        <w:spacing w:after="0" w:line="276" w:lineRule="auto"/>
        <w:ind w:left="993" w:hanging="993"/>
        <w:jc w:val="both"/>
        <w:rPr>
          <w:color w:val="000000"/>
          <w:szCs w:val="24"/>
        </w:rPr>
      </w:pPr>
      <w:r w:rsidRPr="00087931">
        <w:rPr>
          <w:color w:val="000000"/>
          <w:szCs w:val="24"/>
        </w:rPr>
        <w:t xml:space="preserve">Cho parabol </w:t>
      </w:r>
      <w:r w:rsidRPr="00087931">
        <w:rPr>
          <w:position w:val="-14"/>
          <w:szCs w:val="24"/>
        </w:rPr>
        <w:object w:dxaOrig="2000" w:dyaOrig="400">
          <v:shape id="_x0000_i3575" type="#_x0000_t75" style="width:99.85pt;height:19.7pt" o:ole="">
            <v:imagedata r:id="rId5137" o:title=""/>
          </v:shape>
          <o:OLEObject Type="Embed" ProgID="Equation.DSMT4" ShapeID="_x0000_i3575" DrawAspect="Content" ObjectID="_1817113110" r:id="rId5138"/>
        </w:object>
      </w:r>
      <w:r w:rsidRPr="00087931">
        <w:rPr>
          <w:color w:val="000000"/>
          <w:szCs w:val="24"/>
        </w:rPr>
        <w:t xml:space="preserve"> biết rằng parabol đó đi qua hai điểm </w:t>
      </w:r>
      <w:r w:rsidRPr="00087931">
        <w:rPr>
          <w:position w:val="-14"/>
          <w:szCs w:val="24"/>
        </w:rPr>
        <w:object w:dxaOrig="740" w:dyaOrig="400">
          <v:shape id="_x0000_i3576" type="#_x0000_t75" style="width:37.35pt;height:19.7pt" o:ole="">
            <v:imagedata r:id="rId5139" o:title=""/>
          </v:shape>
          <o:OLEObject Type="Embed" ProgID="Equation.DSMT4" ShapeID="_x0000_i3576" DrawAspect="Content" ObjectID="_1817113111" r:id="rId5140"/>
        </w:object>
      </w:r>
      <w:r w:rsidRPr="00087931">
        <w:rPr>
          <w:color w:val="000000"/>
          <w:szCs w:val="24"/>
        </w:rPr>
        <w:t xml:space="preserve"> và</w:t>
      </w:r>
      <w:r w:rsidRPr="00087931">
        <w:rPr>
          <w:position w:val="-14"/>
          <w:szCs w:val="24"/>
        </w:rPr>
        <w:object w:dxaOrig="880" w:dyaOrig="400">
          <v:shape id="_x0000_i3577" type="#_x0000_t75" style="width:44.15pt;height:19.7pt" o:ole="">
            <v:imagedata r:id="rId5141" o:title=""/>
          </v:shape>
          <o:OLEObject Type="Embed" ProgID="Equation.DSMT4" ShapeID="_x0000_i3577" DrawAspect="Content" ObjectID="_1817113112" r:id="rId5142"/>
        </w:object>
      </w:r>
      <w:r w:rsidRPr="00087931">
        <w:rPr>
          <w:color w:val="000000"/>
          <w:szCs w:val="24"/>
        </w:rPr>
        <w:t>. Parabol đó là</w:t>
      </w:r>
    </w:p>
    <w:p w:rsidR="00F34E29" w:rsidRPr="00087931" w:rsidRDefault="00F34E29" w:rsidP="00F34E29">
      <w:pPr>
        <w:tabs>
          <w:tab w:val="left" w:pos="3402"/>
          <w:tab w:val="left" w:pos="5670"/>
          <w:tab w:val="left" w:pos="7920"/>
        </w:tabs>
        <w:ind w:left="993"/>
        <w:rPr>
          <w:color w:val="000000"/>
        </w:rPr>
      </w:pPr>
      <w:r w:rsidRPr="00087931">
        <w:rPr>
          <w:b/>
          <w:color w:val="0000FF"/>
        </w:rPr>
        <w:t xml:space="preserve">A. </w:t>
      </w:r>
      <w:r w:rsidRPr="00087931">
        <w:rPr>
          <w:position w:val="-10"/>
        </w:rPr>
        <w:object w:dxaOrig="1420" w:dyaOrig="360">
          <v:shape id="_x0000_i3578" type="#_x0000_t75" style="width:70.65pt;height:18.35pt" o:ole="">
            <v:imagedata r:id="rId5143" o:title=""/>
          </v:shape>
          <o:OLEObject Type="Embed" ProgID="Equation.DSMT4" ShapeID="_x0000_i3578" DrawAspect="Content" ObjectID="_1817113113" r:id="rId5144"/>
        </w:object>
      </w:r>
      <w:r w:rsidRPr="00087931">
        <w:rPr>
          <w:color w:val="000000"/>
        </w:rPr>
        <w:t>.</w:t>
      </w:r>
      <w:r w:rsidRPr="00087931">
        <w:rPr>
          <w:color w:val="000000"/>
        </w:rPr>
        <w:tab/>
      </w:r>
      <w:r w:rsidRPr="00087931">
        <w:rPr>
          <w:b/>
          <w:color w:val="0000FF"/>
        </w:rPr>
        <w:t xml:space="preserve">B. </w:t>
      </w:r>
      <w:r w:rsidRPr="00087931">
        <w:rPr>
          <w:position w:val="-10"/>
        </w:rPr>
        <w:object w:dxaOrig="1540" w:dyaOrig="360">
          <v:shape id="_x0000_i3579" type="#_x0000_t75" style="width:76.75pt;height:18.35pt" o:ole="">
            <v:imagedata r:id="rId5145" o:title=""/>
          </v:shape>
          <o:OLEObject Type="Embed" ProgID="Equation.DSMT4" ShapeID="_x0000_i3579" DrawAspect="Content" ObjectID="_1817113114" r:id="rId5146"/>
        </w:object>
      </w:r>
      <w:r w:rsidRPr="00087931">
        <w:rPr>
          <w:color w:val="000000"/>
        </w:rPr>
        <w:t>.</w:t>
      </w:r>
      <w:r w:rsidRPr="00087931">
        <w:rPr>
          <w:color w:val="000000"/>
        </w:rPr>
        <w:tab/>
      </w:r>
      <w:r w:rsidRPr="00087931">
        <w:rPr>
          <w:b/>
          <w:color w:val="0000FF"/>
        </w:rPr>
        <w:t xml:space="preserve">C. </w:t>
      </w:r>
      <w:r w:rsidRPr="00087931">
        <w:rPr>
          <w:position w:val="-10"/>
        </w:rPr>
        <w:object w:dxaOrig="1560" w:dyaOrig="360">
          <v:shape id="_x0000_i3580" type="#_x0000_t75" style="width:78.1pt;height:18.35pt" o:ole="">
            <v:imagedata r:id="rId5147" o:title=""/>
          </v:shape>
          <o:OLEObject Type="Embed" ProgID="Equation.DSMT4" ShapeID="_x0000_i3580" DrawAspect="Content" ObjectID="_1817113115" r:id="rId5148"/>
        </w:object>
      </w:r>
      <w:r w:rsidRPr="00087931">
        <w:rPr>
          <w:color w:val="000000"/>
        </w:rPr>
        <w:t>.</w:t>
      </w:r>
      <w:r w:rsidRPr="00087931">
        <w:rPr>
          <w:color w:val="000000"/>
        </w:rPr>
        <w:tab/>
      </w:r>
      <w:r w:rsidRPr="00087931">
        <w:rPr>
          <w:b/>
          <w:color w:val="0000FF"/>
        </w:rPr>
        <w:t xml:space="preserve">D. </w:t>
      </w:r>
      <w:r w:rsidRPr="00087931">
        <w:rPr>
          <w:position w:val="-10"/>
        </w:rPr>
        <w:object w:dxaOrig="1420" w:dyaOrig="360">
          <v:shape id="_x0000_i3581" type="#_x0000_t75" style="width:70.65pt;height:18.35pt" o:ole="">
            <v:imagedata r:id="rId5149" o:title=""/>
          </v:shape>
          <o:OLEObject Type="Embed" ProgID="Equation.DSMT4" ShapeID="_x0000_i3581" DrawAspect="Content" ObjectID="_1817113116" r:id="rId5150"/>
        </w:object>
      </w:r>
      <w:r w:rsidRPr="00087931">
        <w:rPr>
          <w:color w:val="000000"/>
        </w:rPr>
        <w:t>.</w:t>
      </w:r>
    </w:p>
    <w:p w:rsidR="00F34E29" w:rsidRPr="00087931" w:rsidRDefault="00F34E29" w:rsidP="00F34E29">
      <w:pPr>
        <w:tabs>
          <w:tab w:val="left" w:pos="992"/>
          <w:tab w:val="left" w:pos="3402"/>
          <w:tab w:val="left" w:pos="5669"/>
          <w:tab w:val="left" w:pos="7937"/>
        </w:tabs>
        <w:spacing w:line="276" w:lineRule="auto"/>
        <w:ind w:left="992"/>
        <w:jc w:val="center"/>
        <w:rPr>
          <w:b/>
          <w:color w:val="000000"/>
        </w:rPr>
      </w:pPr>
      <w:r w:rsidRPr="00087931">
        <w:rPr>
          <w:b/>
          <w:color w:val="000000"/>
        </w:rPr>
        <w:t>Lời giải</w:t>
      </w:r>
    </w:p>
    <w:p w:rsidR="00F34E29" w:rsidRPr="00087931" w:rsidRDefault="00F34E29" w:rsidP="00F34E29">
      <w:pPr>
        <w:tabs>
          <w:tab w:val="left" w:pos="992"/>
          <w:tab w:val="left" w:pos="3402"/>
          <w:tab w:val="left" w:pos="5669"/>
          <w:tab w:val="left" w:pos="7937"/>
        </w:tabs>
        <w:spacing w:line="276" w:lineRule="auto"/>
        <w:ind w:left="992"/>
        <w:rPr>
          <w:b/>
          <w:color w:val="000000"/>
        </w:rPr>
      </w:pPr>
      <w:r w:rsidRPr="00087931">
        <w:rPr>
          <w:b/>
          <w:color w:val="000000"/>
        </w:rPr>
        <w:t>Chọn D</w:t>
      </w:r>
    </w:p>
    <w:p w:rsidR="00F34E29" w:rsidRPr="00087931" w:rsidRDefault="00F34E29" w:rsidP="00F34E29">
      <w:pPr>
        <w:tabs>
          <w:tab w:val="left" w:pos="992"/>
          <w:tab w:val="left" w:pos="3402"/>
          <w:tab w:val="left" w:pos="5669"/>
          <w:tab w:val="left" w:pos="7937"/>
        </w:tabs>
        <w:spacing w:line="276" w:lineRule="auto"/>
        <w:ind w:left="992"/>
        <w:rPr>
          <w:color w:val="000000"/>
        </w:rPr>
      </w:pPr>
      <w:r w:rsidRPr="00087931">
        <w:rPr>
          <w:position w:val="-36"/>
        </w:rPr>
        <w:object w:dxaOrig="4780" w:dyaOrig="840">
          <v:shape id="_x0000_i3582" type="#_x0000_t75" style="width:239.1pt;height:42.1pt" o:ole="">
            <v:imagedata r:id="rId5151" o:title=""/>
          </v:shape>
          <o:OLEObject Type="Embed" ProgID="Equation.DSMT4" ShapeID="_x0000_i3582" DrawAspect="Content" ObjectID="_1817113117" r:id="rId5152"/>
        </w:object>
      </w:r>
      <w:r w:rsidRPr="00087931">
        <w:rPr>
          <w:color w:val="000000"/>
        </w:rPr>
        <w:t>.</w:t>
      </w:r>
    </w:p>
    <w:p w:rsidR="00F34E29" w:rsidRPr="00087931" w:rsidRDefault="00F34E29" w:rsidP="00F34E29">
      <w:pPr>
        <w:tabs>
          <w:tab w:val="left" w:pos="992"/>
          <w:tab w:val="left" w:pos="3402"/>
          <w:tab w:val="left" w:pos="5670"/>
          <w:tab w:val="left" w:pos="7920"/>
        </w:tabs>
        <w:spacing w:line="276" w:lineRule="auto"/>
        <w:ind w:left="992"/>
        <w:rPr>
          <w:color w:val="000000"/>
        </w:rPr>
      </w:pPr>
      <w:r w:rsidRPr="00087931">
        <w:rPr>
          <w:color w:val="000000"/>
        </w:rPr>
        <w:t xml:space="preserve">Vậy </w:t>
      </w:r>
      <w:r w:rsidRPr="00087931">
        <w:rPr>
          <w:position w:val="-14"/>
        </w:rPr>
        <w:object w:dxaOrig="1920" w:dyaOrig="400">
          <v:shape id="_x0000_i3583" type="#_x0000_t75" style="width:95.75pt;height:19.7pt" o:ole="">
            <v:imagedata r:id="rId5153" o:title=""/>
          </v:shape>
          <o:OLEObject Type="Embed" ProgID="Equation.DSMT4" ShapeID="_x0000_i3583" DrawAspect="Content" ObjectID="_1817113118" r:id="rId5154"/>
        </w:object>
      </w:r>
      <w:r w:rsidRPr="00087931">
        <w:rPr>
          <w:color w:val="000000"/>
        </w:rPr>
        <w:t>.</w:t>
      </w:r>
    </w:p>
    <w:p w:rsidR="00F34E29" w:rsidRPr="00087931" w:rsidRDefault="00F34E29" w:rsidP="00F34E29">
      <w:pPr>
        <w:pStyle w:val="ListParagraph"/>
        <w:numPr>
          <w:ilvl w:val="0"/>
          <w:numId w:val="6"/>
        </w:numPr>
        <w:tabs>
          <w:tab w:val="left" w:pos="993"/>
          <w:tab w:val="left" w:pos="7797"/>
        </w:tabs>
        <w:spacing w:after="0" w:line="276" w:lineRule="auto"/>
        <w:ind w:left="993" w:hanging="993"/>
        <w:jc w:val="both"/>
        <w:rPr>
          <w:color w:val="000000"/>
          <w:szCs w:val="24"/>
        </w:rPr>
      </w:pPr>
      <w:r w:rsidRPr="00087931">
        <w:rPr>
          <w:color w:val="000000"/>
          <w:szCs w:val="24"/>
        </w:rPr>
        <w:t xml:space="preserve">Biết parabol </w:t>
      </w:r>
      <w:r w:rsidRPr="00087931">
        <w:rPr>
          <w:position w:val="-10"/>
          <w:szCs w:val="24"/>
        </w:rPr>
        <w:object w:dxaOrig="1540" w:dyaOrig="360">
          <v:shape id="_x0000_i3584" type="#_x0000_t75" style="width:76.75pt;height:18.35pt" o:ole="">
            <v:imagedata r:id="rId5155" o:title=""/>
          </v:shape>
          <o:OLEObject Type="Embed" ProgID="Equation.DSMT4" ShapeID="_x0000_i3584" DrawAspect="Content" ObjectID="_1817113119" r:id="rId5156"/>
        </w:object>
      </w:r>
      <w:r w:rsidRPr="00087931">
        <w:rPr>
          <w:color w:val="000000"/>
          <w:szCs w:val="24"/>
        </w:rPr>
        <w:t xml:space="preserve"> đi qua gốc tọa độ và có đỉnh</w:t>
      </w:r>
      <w:r w:rsidRPr="00087931">
        <w:rPr>
          <w:position w:val="-14"/>
          <w:szCs w:val="24"/>
        </w:rPr>
        <w:object w:dxaOrig="960" w:dyaOrig="400">
          <v:shape id="_x0000_i3585" type="#_x0000_t75" style="width:48.25pt;height:19.7pt" o:ole="">
            <v:imagedata r:id="rId5157" o:title=""/>
          </v:shape>
          <o:OLEObject Type="Embed" ProgID="Equation.DSMT4" ShapeID="_x0000_i3585" DrawAspect="Content" ObjectID="_1817113120" r:id="rId5158"/>
        </w:object>
      </w:r>
      <w:r w:rsidRPr="00087931">
        <w:rPr>
          <w:color w:val="000000"/>
          <w:szCs w:val="24"/>
        </w:rPr>
        <w:t xml:space="preserve">. Giá trị </w:t>
      </w:r>
      <w:r w:rsidRPr="00087931">
        <w:rPr>
          <w:i/>
          <w:color w:val="000000"/>
          <w:szCs w:val="24"/>
        </w:rPr>
        <w:t>a</w:t>
      </w:r>
      <w:r w:rsidRPr="00087931">
        <w:rPr>
          <w:color w:val="000000"/>
          <w:szCs w:val="24"/>
        </w:rPr>
        <w:t xml:space="preserve">, </w:t>
      </w:r>
      <w:r w:rsidRPr="00087931">
        <w:rPr>
          <w:i/>
          <w:color w:val="000000"/>
          <w:szCs w:val="24"/>
        </w:rPr>
        <w:t>b</w:t>
      </w:r>
      <w:r w:rsidRPr="00087931">
        <w:rPr>
          <w:color w:val="000000"/>
          <w:szCs w:val="24"/>
        </w:rPr>
        <w:t xml:space="preserve">, </w:t>
      </w:r>
      <w:r w:rsidRPr="00087931">
        <w:rPr>
          <w:i/>
          <w:color w:val="000000"/>
          <w:szCs w:val="24"/>
        </w:rPr>
        <w:t>c</w:t>
      </w:r>
      <w:r w:rsidRPr="00087931">
        <w:rPr>
          <w:color w:val="000000"/>
          <w:szCs w:val="24"/>
        </w:rPr>
        <w:t xml:space="preserve"> là</w:t>
      </w:r>
    </w:p>
    <w:p w:rsidR="00F34E29" w:rsidRPr="00087931" w:rsidRDefault="00F34E29" w:rsidP="00F34E29">
      <w:pPr>
        <w:tabs>
          <w:tab w:val="left" w:pos="3402"/>
          <w:tab w:val="left" w:pos="5670"/>
          <w:tab w:val="left" w:pos="7920"/>
        </w:tabs>
        <w:ind w:left="993"/>
        <w:rPr>
          <w:color w:val="000000"/>
        </w:rPr>
      </w:pPr>
      <w:r w:rsidRPr="00087931">
        <w:rPr>
          <w:b/>
          <w:color w:val="0000FF"/>
        </w:rPr>
        <w:t xml:space="preserve">A. </w:t>
      </w:r>
      <w:r w:rsidRPr="00087931">
        <w:rPr>
          <w:position w:val="-10"/>
        </w:rPr>
        <w:object w:dxaOrig="1800" w:dyaOrig="320">
          <v:shape id="_x0000_i3586" type="#_x0000_t75" style="width:90.35pt;height:16.3pt" o:ole="">
            <v:imagedata r:id="rId5159" o:title=""/>
          </v:shape>
          <o:OLEObject Type="Embed" ProgID="Equation.DSMT4" ShapeID="_x0000_i3586" DrawAspect="Content" ObjectID="_1817113121" r:id="rId5160"/>
        </w:object>
      </w:r>
      <w:r w:rsidRPr="00087931">
        <w:rPr>
          <w:color w:val="000000"/>
        </w:rPr>
        <w:t xml:space="preserve">. </w:t>
      </w:r>
      <w:r w:rsidRPr="00087931">
        <w:rPr>
          <w:color w:val="000000"/>
        </w:rPr>
        <w:tab/>
      </w:r>
      <w:r w:rsidRPr="00087931">
        <w:rPr>
          <w:color w:val="000000"/>
        </w:rPr>
        <w:tab/>
      </w:r>
      <w:r w:rsidRPr="00087931">
        <w:rPr>
          <w:b/>
          <w:color w:val="0000FF"/>
        </w:rPr>
        <w:t xml:space="preserve">B. </w:t>
      </w:r>
      <w:r w:rsidRPr="00087931">
        <w:rPr>
          <w:position w:val="-10"/>
        </w:rPr>
        <w:object w:dxaOrig="1660" w:dyaOrig="320">
          <v:shape id="_x0000_i3587" type="#_x0000_t75" style="width:82.85pt;height:16.3pt" o:ole="">
            <v:imagedata r:id="rId5161" o:title=""/>
          </v:shape>
          <o:OLEObject Type="Embed" ProgID="Equation.DSMT4" ShapeID="_x0000_i3587" DrawAspect="Content" ObjectID="_1817113122" r:id="rId5162"/>
        </w:object>
      </w:r>
      <w:r w:rsidRPr="00087931">
        <w:rPr>
          <w:color w:val="000000"/>
        </w:rPr>
        <w:t xml:space="preserve">. </w:t>
      </w:r>
    </w:p>
    <w:p w:rsidR="00F34E29" w:rsidRPr="00087931" w:rsidRDefault="00F34E29" w:rsidP="00F34E29">
      <w:pPr>
        <w:tabs>
          <w:tab w:val="left" w:pos="3402"/>
          <w:tab w:val="left" w:pos="5670"/>
          <w:tab w:val="left" w:pos="7920"/>
        </w:tabs>
        <w:ind w:left="993"/>
        <w:rPr>
          <w:color w:val="000000"/>
        </w:rPr>
      </w:pPr>
      <w:r w:rsidRPr="00087931">
        <w:rPr>
          <w:b/>
          <w:color w:val="0000FF"/>
        </w:rPr>
        <w:t xml:space="preserve">C. </w:t>
      </w:r>
      <w:r w:rsidRPr="00087931">
        <w:rPr>
          <w:position w:val="-10"/>
        </w:rPr>
        <w:object w:dxaOrig="1800" w:dyaOrig="320">
          <v:shape id="_x0000_i3588" type="#_x0000_t75" style="width:90.35pt;height:16.3pt" o:ole="">
            <v:imagedata r:id="rId5163" o:title=""/>
          </v:shape>
          <o:OLEObject Type="Embed" ProgID="Equation.DSMT4" ShapeID="_x0000_i3588" DrawAspect="Content" ObjectID="_1817113123" r:id="rId5164"/>
        </w:object>
      </w:r>
      <w:r w:rsidRPr="00087931">
        <w:rPr>
          <w:color w:val="000000"/>
        </w:rPr>
        <w:t>.</w:t>
      </w:r>
      <w:r w:rsidRPr="00087931">
        <w:rPr>
          <w:b/>
          <w:color w:val="000000"/>
        </w:rPr>
        <w:tab/>
      </w:r>
      <w:r w:rsidRPr="00087931">
        <w:rPr>
          <w:b/>
          <w:color w:val="000000"/>
        </w:rPr>
        <w:tab/>
      </w:r>
      <w:r w:rsidRPr="00087931">
        <w:rPr>
          <w:b/>
          <w:color w:val="0000FF"/>
        </w:rPr>
        <w:t xml:space="preserve">D. </w:t>
      </w:r>
      <w:r w:rsidRPr="00087931">
        <w:rPr>
          <w:position w:val="-10"/>
        </w:rPr>
        <w:object w:dxaOrig="1939" w:dyaOrig="320">
          <v:shape id="_x0000_i3589" type="#_x0000_t75" style="width:97.15pt;height:16.3pt" o:ole="">
            <v:imagedata r:id="rId5165" o:title=""/>
          </v:shape>
          <o:OLEObject Type="Embed" ProgID="Equation.DSMT4" ShapeID="_x0000_i3589" DrawAspect="Content" ObjectID="_1817113124" r:id="rId5166"/>
        </w:object>
      </w:r>
      <w:r w:rsidRPr="00087931">
        <w:rPr>
          <w:color w:val="000000"/>
        </w:rPr>
        <w:t>.</w:t>
      </w:r>
    </w:p>
    <w:p w:rsidR="00F34E29" w:rsidRPr="00087931" w:rsidRDefault="00F34E29" w:rsidP="00F34E29">
      <w:pPr>
        <w:tabs>
          <w:tab w:val="left" w:pos="992"/>
          <w:tab w:val="left" w:pos="3402"/>
          <w:tab w:val="left" w:pos="5669"/>
          <w:tab w:val="left" w:pos="7937"/>
        </w:tabs>
        <w:spacing w:line="276" w:lineRule="auto"/>
        <w:ind w:left="992"/>
        <w:jc w:val="center"/>
        <w:rPr>
          <w:b/>
          <w:color w:val="000000"/>
        </w:rPr>
      </w:pPr>
      <w:r w:rsidRPr="00087931">
        <w:rPr>
          <w:b/>
          <w:color w:val="000000"/>
        </w:rPr>
        <w:lastRenderedPageBreak/>
        <w:t>Lời giải</w:t>
      </w:r>
    </w:p>
    <w:p w:rsidR="00F34E29" w:rsidRPr="00087931" w:rsidRDefault="00F34E29" w:rsidP="00F34E29">
      <w:pPr>
        <w:tabs>
          <w:tab w:val="left" w:pos="992"/>
          <w:tab w:val="left" w:pos="3402"/>
          <w:tab w:val="left" w:pos="5669"/>
          <w:tab w:val="left" w:pos="7937"/>
        </w:tabs>
        <w:spacing w:line="276" w:lineRule="auto"/>
        <w:ind w:left="992"/>
        <w:rPr>
          <w:b/>
          <w:color w:val="000000"/>
        </w:rPr>
      </w:pPr>
      <w:r w:rsidRPr="00087931">
        <w:rPr>
          <w:b/>
          <w:color w:val="000000"/>
        </w:rPr>
        <w:t>Chọn B</w:t>
      </w:r>
    </w:p>
    <w:p w:rsidR="00F34E29" w:rsidRPr="00087931" w:rsidRDefault="00F34E29" w:rsidP="00F34E29">
      <w:pPr>
        <w:tabs>
          <w:tab w:val="left" w:pos="992"/>
          <w:tab w:val="left" w:pos="3402"/>
          <w:tab w:val="left" w:pos="5669"/>
          <w:tab w:val="left" w:pos="7937"/>
        </w:tabs>
        <w:spacing w:line="276" w:lineRule="auto"/>
        <w:ind w:left="992"/>
        <w:rPr>
          <w:color w:val="000000"/>
          <w:lang w:val="fr-FR"/>
        </w:rPr>
      </w:pPr>
      <w:r w:rsidRPr="00087931">
        <w:rPr>
          <w:color w:val="000000"/>
          <w:lang w:val="fr-FR"/>
        </w:rPr>
        <w:t xml:space="preserve">Parabol qua gốc tọa độ </w:t>
      </w:r>
      <w:r w:rsidRPr="00087931">
        <w:rPr>
          <w:i/>
          <w:color w:val="000000"/>
          <w:lang w:val="fr-FR"/>
        </w:rPr>
        <w:t>O</w:t>
      </w:r>
      <w:r w:rsidRPr="00087931">
        <w:rPr>
          <w:position w:val="-6"/>
        </w:rPr>
        <w:object w:dxaOrig="820" w:dyaOrig="279">
          <v:shape id="_x0000_i3590" type="#_x0000_t75" style="width:40.75pt;height:14.25pt" o:ole="">
            <v:imagedata r:id="rId5167" o:title=""/>
          </v:shape>
          <o:OLEObject Type="Embed" ProgID="Equation.DSMT4" ShapeID="_x0000_i3590" DrawAspect="Content" ObjectID="_1817113125" r:id="rId5168"/>
        </w:object>
      </w:r>
    </w:p>
    <w:p w:rsidR="00F34E29" w:rsidRPr="00087931" w:rsidRDefault="00F34E29" w:rsidP="00F34E29">
      <w:pPr>
        <w:tabs>
          <w:tab w:val="left" w:pos="992"/>
          <w:tab w:val="left" w:pos="3402"/>
          <w:tab w:val="left" w:pos="5670"/>
          <w:tab w:val="left" w:pos="7920"/>
        </w:tabs>
        <w:spacing w:line="276" w:lineRule="auto"/>
        <w:ind w:left="992"/>
        <w:rPr>
          <w:color w:val="000000"/>
        </w:rPr>
      </w:pPr>
      <w:r w:rsidRPr="00087931">
        <w:rPr>
          <w:color w:val="000000"/>
        </w:rPr>
        <w:t xml:space="preserve">Parabol có đỉnh </w:t>
      </w:r>
      <w:r w:rsidRPr="00087931">
        <w:rPr>
          <w:position w:val="-46"/>
        </w:rPr>
        <w:object w:dxaOrig="3320" w:dyaOrig="1040">
          <v:shape id="_x0000_i3591" type="#_x0000_t75" style="width:165.75pt;height:52.3pt" o:ole="">
            <v:imagedata r:id="rId5169" o:title=""/>
          </v:shape>
          <o:OLEObject Type="Embed" ProgID="Equation.DSMT4" ShapeID="_x0000_i3591" DrawAspect="Content" ObjectID="_1817113126" r:id="rId5170"/>
        </w:object>
      </w:r>
      <w:r w:rsidRPr="00087931">
        <w:rPr>
          <w:color w:val="000000"/>
        </w:rPr>
        <w:t>.</w:t>
      </w:r>
    </w:p>
    <w:p w:rsidR="00F34E29" w:rsidRPr="00087931" w:rsidRDefault="00F34E29" w:rsidP="00F34E29">
      <w:pPr>
        <w:pStyle w:val="ListParagraph"/>
        <w:numPr>
          <w:ilvl w:val="0"/>
          <w:numId w:val="6"/>
        </w:numPr>
        <w:tabs>
          <w:tab w:val="left" w:pos="993"/>
        </w:tabs>
        <w:spacing w:after="0" w:line="276" w:lineRule="auto"/>
        <w:ind w:left="993" w:hanging="993"/>
        <w:jc w:val="both"/>
        <w:rPr>
          <w:color w:val="000000"/>
          <w:szCs w:val="24"/>
          <w:lang w:val="fr-FR"/>
        </w:rPr>
      </w:pPr>
      <w:r w:rsidRPr="00087931">
        <w:rPr>
          <w:color w:val="000000"/>
          <w:szCs w:val="24"/>
          <w:lang w:val="fr-FR"/>
        </w:rPr>
        <w:t xml:space="preserve">Biết parabol </w:t>
      </w:r>
      <w:r w:rsidRPr="00087931">
        <w:rPr>
          <w:position w:val="-14"/>
          <w:szCs w:val="24"/>
        </w:rPr>
        <w:object w:dxaOrig="2060" w:dyaOrig="400">
          <v:shape id="_x0000_i3592" type="#_x0000_t75" style="width:103.25pt;height:19.7pt" o:ole="">
            <v:imagedata r:id="rId5171" o:title=""/>
          </v:shape>
          <o:OLEObject Type="Embed" ProgID="Equation.DSMT4" ShapeID="_x0000_i3592" DrawAspect="Content" ObjectID="_1817113127" r:id="rId5172"/>
        </w:object>
      </w:r>
      <w:r w:rsidRPr="00087931">
        <w:rPr>
          <w:color w:val="000000"/>
          <w:szCs w:val="24"/>
          <w:lang w:val="fr-FR"/>
        </w:rPr>
        <w:t xml:space="preserve"> đi qua điểm</w:t>
      </w:r>
      <w:r w:rsidRPr="00087931">
        <w:rPr>
          <w:position w:val="-14"/>
          <w:szCs w:val="24"/>
        </w:rPr>
        <w:object w:dxaOrig="740" w:dyaOrig="400">
          <v:shape id="_x0000_i3593" type="#_x0000_t75" style="width:37.35pt;height:19.7pt" o:ole="">
            <v:imagedata r:id="rId5173" o:title=""/>
          </v:shape>
          <o:OLEObject Type="Embed" ProgID="Equation.DSMT4" ShapeID="_x0000_i3593" DrawAspect="Content" ObjectID="_1817113128" r:id="rId5174"/>
        </w:object>
      </w:r>
      <w:r w:rsidRPr="00087931">
        <w:rPr>
          <w:color w:val="000000"/>
          <w:szCs w:val="24"/>
          <w:lang w:val="fr-FR"/>
        </w:rPr>
        <w:t xml:space="preserve">. Giá trị của </w:t>
      </w:r>
      <w:r w:rsidRPr="00087931">
        <w:rPr>
          <w:i/>
          <w:color w:val="000000"/>
          <w:szCs w:val="24"/>
          <w:lang w:val="fr-FR"/>
        </w:rPr>
        <w:t>a</w:t>
      </w:r>
      <w:r w:rsidRPr="00087931">
        <w:rPr>
          <w:color w:val="000000"/>
          <w:szCs w:val="24"/>
          <w:lang w:val="fr-FR"/>
        </w:rPr>
        <w:t xml:space="preserve"> là</w:t>
      </w:r>
    </w:p>
    <w:p w:rsidR="00F34E29" w:rsidRPr="00087931" w:rsidRDefault="00F34E29" w:rsidP="00F34E29">
      <w:pPr>
        <w:tabs>
          <w:tab w:val="left" w:pos="3402"/>
          <w:tab w:val="left" w:pos="5670"/>
          <w:tab w:val="left" w:pos="7920"/>
        </w:tabs>
        <w:ind w:left="993"/>
        <w:rPr>
          <w:b/>
          <w:color w:val="000000"/>
        </w:rPr>
      </w:pPr>
      <w:r w:rsidRPr="00087931">
        <w:rPr>
          <w:b/>
          <w:color w:val="0000FF"/>
        </w:rPr>
        <w:t xml:space="preserve">A. </w:t>
      </w:r>
      <w:r w:rsidRPr="00087931">
        <w:rPr>
          <w:position w:val="-6"/>
        </w:rPr>
        <w:object w:dxaOrig="680" w:dyaOrig="279">
          <v:shape id="_x0000_i3594" type="#_x0000_t75" style="width:33.95pt;height:14.25pt" o:ole="">
            <v:imagedata r:id="rId5175" o:title=""/>
          </v:shape>
          <o:OLEObject Type="Embed" ProgID="Equation.DSMT4" ShapeID="_x0000_i3594" DrawAspect="Content" ObjectID="_1817113129" r:id="rId5176"/>
        </w:object>
      </w:r>
      <w:r w:rsidRPr="00087931">
        <w:rPr>
          <w:color w:val="000000"/>
        </w:rPr>
        <w:t>.</w:t>
      </w:r>
      <w:r w:rsidRPr="00087931">
        <w:rPr>
          <w:color w:val="000000"/>
        </w:rPr>
        <w:tab/>
      </w:r>
      <w:r w:rsidRPr="00087931">
        <w:rPr>
          <w:b/>
          <w:color w:val="0000FF"/>
        </w:rPr>
        <w:t xml:space="preserve">B. </w:t>
      </w:r>
      <w:r w:rsidRPr="00087931">
        <w:rPr>
          <w:position w:val="-6"/>
        </w:rPr>
        <w:object w:dxaOrig="700" w:dyaOrig="279">
          <v:shape id="_x0000_i3595" type="#_x0000_t75" style="width:34.65pt;height:14.25pt" o:ole="">
            <v:imagedata r:id="rId5177" o:title=""/>
          </v:shape>
          <o:OLEObject Type="Embed" ProgID="Equation.DSMT4" ShapeID="_x0000_i3595" DrawAspect="Content" ObjectID="_1817113130" r:id="rId5178"/>
        </w:object>
      </w:r>
      <w:r w:rsidRPr="00087931">
        <w:rPr>
          <w:color w:val="000000"/>
        </w:rPr>
        <w:t>.</w:t>
      </w:r>
      <w:r w:rsidRPr="00087931">
        <w:rPr>
          <w:color w:val="000000"/>
        </w:rPr>
        <w:tab/>
      </w:r>
      <w:r w:rsidRPr="00087931">
        <w:rPr>
          <w:b/>
          <w:color w:val="0000FF"/>
        </w:rPr>
        <w:t xml:space="preserve">C. </w:t>
      </w:r>
      <w:r w:rsidRPr="00087931">
        <w:rPr>
          <w:position w:val="-6"/>
        </w:rPr>
        <w:object w:dxaOrig="560" w:dyaOrig="279">
          <v:shape id="_x0000_i3596" type="#_x0000_t75" style="width:27.85pt;height:14.25pt" o:ole="">
            <v:imagedata r:id="rId5179" o:title=""/>
          </v:shape>
          <o:OLEObject Type="Embed" ProgID="Equation.DSMT4" ShapeID="_x0000_i3596" DrawAspect="Content" ObjectID="_1817113131" r:id="rId5180"/>
        </w:object>
      </w:r>
      <w:r w:rsidRPr="00087931">
        <w:rPr>
          <w:color w:val="000000"/>
        </w:rPr>
        <w:t>.</w:t>
      </w:r>
      <w:r w:rsidRPr="00087931">
        <w:rPr>
          <w:color w:val="000000"/>
        </w:rPr>
        <w:tab/>
      </w:r>
      <w:r w:rsidRPr="00087931">
        <w:rPr>
          <w:b/>
          <w:color w:val="0000FF"/>
        </w:rPr>
        <w:t xml:space="preserve">D. </w:t>
      </w:r>
      <w:r w:rsidRPr="00087931">
        <w:rPr>
          <w:position w:val="-6"/>
        </w:rPr>
        <w:object w:dxaOrig="540" w:dyaOrig="279">
          <v:shape id="_x0000_i3597" type="#_x0000_t75" style="width:27.15pt;height:14.25pt" o:ole="">
            <v:imagedata r:id="rId5181" o:title=""/>
          </v:shape>
          <o:OLEObject Type="Embed" ProgID="Equation.DSMT4" ShapeID="_x0000_i3597" DrawAspect="Content" ObjectID="_1817113132" r:id="rId5182"/>
        </w:object>
      </w:r>
      <w:r w:rsidRPr="00087931">
        <w:rPr>
          <w:color w:val="000000"/>
        </w:rPr>
        <w:t>.</w:t>
      </w:r>
    </w:p>
    <w:p w:rsidR="00F34E29" w:rsidRPr="00087931" w:rsidRDefault="00F34E29" w:rsidP="00F34E29">
      <w:pPr>
        <w:tabs>
          <w:tab w:val="left" w:pos="992"/>
          <w:tab w:val="left" w:pos="3402"/>
          <w:tab w:val="left" w:pos="5669"/>
          <w:tab w:val="left" w:pos="7937"/>
        </w:tabs>
        <w:spacing w:line="276" w:lineRule="auto"/>
        <w:ind w:left="992"/>
        <w:jc w:val="center"/>
        <w:rPr>
          <w:b/>
          <w:color w:val="000000"/>
        </w:rPr>
      </w:pPr>
      <w:r w:rsidRPr="00087931">
        <w:rPr>
          <w:b/>
          <w:color w:val="000000"/>
        </w:rPr>
        <w:t>Lời giải</w:t>
      </w:r>
    </w:p>
    <w:p w:rsidR="00F34E29" w:rsidRPr="00087931" w:rsidRDefault="00F34E29" w:rsidP="00F34E29">
      <w:pPr>
        <w:tabs>
          <w:tab w:val="left" w:pos="992"/>
          <w:tab w:val="left" w:pos="3402"/>
          <w:tab w:val="left" w:pos="5669"/>
          <w:tab w:val="left" w:pos="7937"/>
        </w:tabs>
        <w:spacing w:line="276" w:lineRule="auto"/>
        <w:ind w:left="992"/>
        <w:rPr>
          <w:b/>
          <w:color w:val="000000"/>
        </w:rPr>
      </w:pPr>
      <w:r w:rsidRPr="00087931">
        <w:rPr>
          <w:b/>
          <w:color w:val="000000"/>
        </w:rPr>
        <w:t>Chọn B</w:t>
      </w:r>
    </w:p>
    <w:p w:rsidR="00F34E29" w:rsidRPr="00087931" w:rsidRDefault="00F34E29" w:rsidP="00F34E29">
      <w:pPr>
        <w:tabs>
          <w:tab w:val="left" w:pos="992"/>
          <w:tab w:val="left" w:pos="3402"/>
          <w:tab w:val="left" w:pos="5670"/>
          <w:tab w:val="left" w:pos="7920"/>
        </w:tabs>
        <w:spacing w:line="276" w:lineRule="auto"/>
        <w:ind w:left="992"/>
        <w:rPr>
          <w:b/>
          <w:color w:val="000000"/>
        </w:rPr>
      </w:pPr>
      <w:r w:rsidRPr="00087931">
        <w:rPr>
          <w:position w:val="-14"/>
        </w:rPr>
        <w:object w:dxaOrig="3840" w:dyaOrig="400">
          <v:shape id="_x0000_i3598" type="#_x0000_t75" style="width:192.25pt;height:19.7pt" o:ole="">
            <v:imagedata r:id="rId5183" o:title=""/>
          </v:shape>
          <o:OLEObject Type="Embed" ProgID="Equation.DSMT4" ShapeID="_x0000_i3598" DrawAspect="Content" ObjectID="_1817113133" r:id="rId5184"/>
        </w:object>
      </w:r>
      <w:r w:rsidRPr="00087931">
        <w:rPr>
          <w:b/>
          <w:color w:val="000000"/>
        </w:rPr>
        <w:t>.</w:t>
      </w:r>
    </w:p>
    <w:p w:rsidR="00F34E29" w:rsidRPr="00087931" w:rsidRDefault="00F34E29" w:rsidP="00F34E29">
      <w:pPr>
        <w:pStyle w:val="ListParagraph"/>
        <w:numPr>
          <w:ilvl w:val="0"/>
          <w:numId w:val="6"/>
        </w:numPr>
        <w:tabs>
          <w:tab w:val="left" w:pos="993"/>
        </w:tabs>
        <w:spacing w:after="0" w:line="276" w:lineRule="auto"/>
        <w:ind w:left="993" w:hanging="993"/>
        <w:jc w:val="both"/>
        <w:rPr>
          <w:color w:val="000000"/>
          <w:szCs w:val="24"/>
        </w:rPr>
      </w:pPr>
      <w:r w:rsidRPr="00087931">
        <w:rPr>
          <w:color w:val="000000"/>
          <w:szCs w:val="24"/>
        </w:rPr>
        <w:t xml:space="preserve">Cho hàm số </w:t>
      </w:r>
      <w:r w:rsidRPr="00087931">
        <w:rPr>
          <w:position w:val="-14"/>
          <w:szCs w:val="24"/>
        </w:rPr>
        <w:object w:dxaOrig="2299" w:dyaOrig="400">
          <v:shape id="_x0000_i3599" type="#_x0000_t75" style="width:114.8pt;height:19.7pt" o:ole="">
            <v:imagedata r:id="rId5185" o:title=""/>
          </v:shape>
          <o:OLEObject Type="Embed" ProgID="Equation.DSMT4" ShapeID="_x0000_i3599" DrawAspect="Content" ObjectID="_1817113134" r:id="rId5186"/>
        </w:object>
      </w:r>
      <w:r w:rsidRPr="00087931">
        <w:rPr>
          <w:color w:val="000000"/>
          <w:szCs w:val="24"/>
        </w:rPr>
        <w:t xml:space="preserve">. Biểu thức </w:t>
      </w:r>
      <w:r w:rsidRPr="00087931">
        <w:rPr>
          <w:position w:val="-14"/>
          <w:szCs w:val="24"/>
        </w:rPr>
        <w:object w:dxaOrig="3180" w:dyaOrig="400">
          <v:shape id="_x0000_i3600" type="#_x0000_t75" style="width:158.95pt;height:19.7pt" o:ole="">
            <v:imagedata r:id="rId5187" o:title=""/>
          </v:shape>
          <o:OLEObject Type="Embed" ProgID="Equation.DSMT4" ShapeID="_x0000_i3600" DrawAspect="Content" ObjectID="_1817113135" r:id="rId5188"/>
        </w:object>
      </w:r>
      <w:r w:rsidRPr="00087931">
        <w:rPr>
          <w:color w:val="000000"/>
          <w:szCs w:val="24"/>
        </w:rPr>
        <w:t xml:space="preserve"> có giá trị bằng</w:t>
      </w:r>
    </w:p>
    <w:p w:rsidR="00F34E29" w:rsidRPr="00087931" w:rsidRDefault="00F34E29" w:rsidP="00F34E29">
      <w:pPr>
        <w:tabs>
          <w:tab w:val="left" w:pos="3402"/>
          <w:tab w:val="left" w:pos="5670"/>
          <w:tab w:val="left" w:pos="7920"/>
        </w:tabs>
        <w:ind w:left="993"/>
        <w:rPr>
          <w:b/>
          <w:color w:val="000000"/>
        </w:rPr>
      </w:pPr>
      <w:r w:rsidRPr="00087931">
        <w:rPr>
          <w:b/>
          <w:color w:val="0000FF"/>
        </w:rPr>
        <w:t xml:space="preserve">A. </w:t>
      </w:r>
      <w:r w:rsidRPr="00087931">
        <w:rPr>
          <w:position w:val="-6"/>
        </w:rPr>
        <w:object w:dxaOrig="1160" w:dyaOrig="320">
          <v:shape id="_x0000_i3601" type="#_x0000_t75" style="width:57.75pt;height:16.3pt" o:ole="">
            <v:imagedata r:id="rId5189" o:title=""/>
          </v:shape>
          <o:OLEObject Type="Embed" ProgID="Equation.DSMT4" ShapeID="_x0000_i3601" DrawAspect="Content" ObjectID="_1817113136" r:id="rId5190"/>
        </w:object>
      </w:r>
      <w:r w:rsidRPr="00087931">
        <w:rPr>
          <w:color w:val="0000FF"/>
        </w:rPr>
        <w:t>.</w:t>
      </w:r>
      <w:r w:rsidRPr="00087931">
        <w:rPr>
          <w:color w:val="0000FF"/>
        </w:rPr>
        <w:tab/>
      </w:r>
      <w:r w:rsidRPr="00087931">
        <w:rPr>
          <w:b/>
          <w:color w:val="0000FF"/>
        </w:rPr>
        <w:t>B.</w:t>
      </w:r>
      <w:r w:rsidRPr="00087931">
        <w:rPr>
          <w:position w:val="-6"/>
        </w:rPr>
        <w:object w:dxaOrig="1160" w:dyaOrig="320">
          <v:shape id="_x0000_i3602" type="#_x0000_t75" style="width:57.75pt;height:16.3pt" o:ole="">
            <v:imagedata r:id="rId5191" o:title=""/>
          </v:shape>
          <o:OLEObject Type="Embed" ProgID="Equation.DSMT4" ShapeID="_x0000_i3602" DrawAspect="Content" ObjectID="_1817113137" r:id="rId5192"/>
        </w:object>
      </w:r>
      <w:r w:rsidRPr="00087931">
        <w:rPr>
          <w:color w:val="0000FF"/>
        </w:rPr>
        <w:t>.</w:t>
      </w:r>
      <w:r w:rsidRPr="00087931">
        <w:rPr>
          <w:color w:val="000000"/>
        </w:rPr>
        <w:tab/>
      </w:r>
      <w:r w:rsidRPr="00087931">
        <w:rPr>
          <w:b/>
          <w:color w:val="0000FF"/>
        </w:rPr>
        <w:t xml:space="preserve">C. </w:t>
      </w:r>
      <w:r w:rsidRPr="00087931">
        <w:rPr>
          <w:position w:val="-6"/>
        </w:rPr>
        <w:object w:dxaOrig="1160" w:dyaOrig="320">
          <v:shape id="_x0000_i3603" type="#_x0000_t75" style="width:57.75pt;height:16.3pt" o:ole="">
            <v:imagedata r:id="rId5193" o:title=""/>
          </v:shape>
          <o:OLEObject Type="Embed" ProgID="Equation.DSMT4" ShapeID="_x0000_i3603" DrawAspect="Content" ObjectID="_1817113138" r:id="rId5194"/>
        </w:object>
      </w:r>
      <w:r w:rsidRPr="00087931">
        <w:rPr>
          <w:color w:val="000000"/>
        </w:rPr>
        <w:t>.</w:t>
      </w:r>
      <w:r w:rsidRPr="00087931">
        <w:rPr>
          <w:color w:val="000000"/>
        </w:rPr>
        <w:tab/>
      </w:r>
      <w:r w:rsidRPr="00087931">
        <w:rPr>
          <w:b/>
          <w:color w:val="0000FF"/>
        </w:rPr>
        <w:t xml:space="preserve">D. </w:t>
      </w:r>
      <w:r w:rsidRPr="00087931">
        <w:rPr>
          <w:position w:val="-6"/>
        </w:rPr>
        <w:object w:dxaOrig="1180" w:dyaOrig="320">
          <v:shape id="_x0000_i3604" type="#_x0000_t75" style="width:59.1pt;height:16.3pt" o:ole="">
            <v:imagedata r:id="rId5195" o:title=""/>
          </v:shape>
          <o:OLEObject Type="Embed" ProgID="Equation.DSMT4" ShapeID="_x0000_i3604" DrawAspect="Content" ObjectID="_1817113139" r:id="rId5196"/>
        </w:object>
      </w:r>
      <w:r w:rsidRPr="00087931">
        <w:rPr>
          <w:color w:val="000000"/>
        </w:rPr>
        <w:t>.</w:t>
      </w:r>
    </w:p>
    <w:p w:rsidR="00F34E29" w:rsidRPr="00087931" w:rsidRDefault="00F34E29" w:rsidP="00F34E29">
      <w:pPr>
        <w:tabs>
          <w:tab w:val="left" w:pos="992"/>
          <w:tab w:val="left" w:pos="3402"/>
          <w:tab w:val="left" w:pos="5669"/>
          <w:tab w:val="left" w:pos="7937"/>
        </w:tabs>
        <w:spacing w:line="276" w:lineRule="auto"/>
        <w:ind w:left="992"/>
        <w:jc w:val="center"/>
        <w:rPr>
          <w:b/>
          <w:color w:val="000000"/>
        </w:rPr>
      </w:pPr>
      <w:r w:rsidRPr="00087931">
        <w:rPr>
          <w:b/>
          <w:color w:val="000000"/>
        </w:rPr>
        <w:t>Lời giải</w:t>
      </w:r>
    </w:p>
    <w:p w:rsidR="00F34E29" w:rsidRPr="00087931" w:rsidRDefault="00F34E29" w:rsidP="00F34E29">
      <w:pPr>
        <w:tabs>
          <w:tab w:val="left" w:pos="992"/>
          <w:tab w:val="left" w:pos="3402"/>
          <w:tab w:val="left" w:pos="5669"/>
          <w:tab w:val="left" w:pos="7937"/>
        </w:tabs>
        <w:spacing w:line="276" w:lineRule="auto"/>
        <w:ind w:left="992"/>
        <w:rPr>
          <w:b/>
          <w:color w:val="000000"/>
        </w:rPr>
      </w:pPr>
      <w:r w:rsidRPr="00087931">
        <w:rPr>
          <w:b/>
          <w:color w:val="000000"/>
        </w:rPr>
        <w:t>Chọn D</w:t>
      </w:r>
    </w:p>
    <w:p w:rsidR="00F34E29" w:rsidRPr="00087931" w:rsidRDefault="00F34E29" w:rsidP="00F34E29">
      <w:pPr>
        <w:tabs>
          <w:tab w:val="left" w:pos="3402"/>
          <w:tab w:val="left" w:pos="5670"/>
          <w:tab w:val="left" w:pos="7920"/>
        </w:tabs>
        <w:ind w:left="993"/>
        <w:rPr>
          <w:color w:val="000000"/>
        </w:rPr>
      </w:pPr>
      <w:r w:rsidRPr="00087931">
        <w:rPr>
          <w:position w:val="-14"/>
        </w:rPr>
        <w:object w:dxaOrig="6259" w:dyaOrig="440">
          <v:shape id="_x0000_i3605" type="#_x0000_t75" style="width:313.15pt;height:21.75pt" o:ole="">
            <v:imagedata r:id="rId5197" o:title=""/>
          </v:shape>
          <o:OLEObject Type="Embed" ProgID="Equation.DSMT4" ShapeID="_x0000_i3605" DrawAspect="Content" ObjectID="_1817113140" r:id="rId5198"/>
        </w:object>
      </w:r>
      <w:r w:rsidRPr="00087931">
        <w:rPr>
          <w:color w:val="000000"/>
        </w:rPr>
        <w:t>.</w:t>
      </w:r>
    </w:p>
    <w:p w:rsidR="00F34E29" w:rsidRPr="00087931" w:rsidRDefault="00F34E29" w:rsidP="00F34E29">
      <w:pPr>
        <w:tabs>
          <w:tab w:val="left" w:pos="3402"/>
          <w:tab w:val="left" w:pos="5670"/>
          <w:tab w:val="left" w:pos="7920"/>
        </w:tabs>
        <w:ind w:left="993"/>
        <w:rPr>
          <w:color w:val="000000"/>
        </w:rPr>
      </w:pPr>
      <w:r w:rsidRPr="00087931">
        <w:rPr>
          <w:position w:val="-14"/>
        </w:rPr>
        <w:object w:dxaOrig="6320" w:dyaOrig="440">
          <v:shape id="_x0000_i3606" type="#_x0000_t75" style="width:316.55pt;height:21.75pt" o:ole="">
            <v:imagedata r:id="rId5199" o:title=""/>
          </v:shape>
          <o:OLEObject Type="Embed" ProgID="Equation.DSMT4" ShapeID="_x0000_i3606" DrawAspect="Content" ObjectID="_1817113141" r:id="rId5200"/>
        </w:object>
      </w:r>
      <w:r w:rsidRPr="00087931">
        <w:rPr>
          <w:color w:val="000000"/>
        </w:rPr>
        <w:t>.</w:t>
      </w:r>
    </w:p>
    <w:p w:rsidR="00F34E29" w:rsidRPr="00087931" w:rsidRDefault="00F34E29" w:rsidP="00F34E29">
      <w:pPr>
        <w:tabs>
          <w:tab w:val="left" w:pos="3402"/>
          <w:tab w:val="left" w:pos="5670"/>
          <w:tab w:val="left" w:pos="7920"/>
        </w:tabs>
        <w:ind w:left="993"/>
        <w:rPr>
          <w:color w:val="000000"/>
        </w:rPr>
      </w:pPr>
      <w:r w:rsidRPr="00087931">
        <w:rPr>
          <w:position w:val="-14"/>
        </w:rPr>
        <w:object w:dxaOrig="5940" w:dyaOrig="440">
          <v:shape id="_x0000_i3607" type="#_x0000_t75" style="width:296.85pt;height:21.75pt" o:ole="">
            <v:imagedata r:id="rId5201" o:title=""/>
          </v:shape>
          <o:OLEObject Type="Embed" ProgID="Equation.DSMT4" ShapeID="_x0000_i3607" DrawAspect="Content" ObjectID="_1817113142" r:id="rId5202"/>
        </w:object>
      </w:r>
      <w:r w:rsidRPr="00087931">
        <w:rPr>
          <w:color w:val="000000"/>
        </w:rPr>
        <w:t>.</w:t>
      </w:r>
    </w:p>
    <w:p w:rsidR="00F34E29" w:rsidRPr="00087931" w:rsidRDefault="00F34E29" w:rsidP="00F34E29">
      <w:pPr>
        <w:tabs>
          <w:tab w:val="left" w:pos="3402"/>
          <w:tab w:val="left" w:pos="5670"/>
          <w:tab w:val="left" w:pos="7920"/>
        </w:tabs>
        <w:ind w:left="993"/>
        <w:rPr>
          <w:b/>
          <w:color w:val="000000"/>
        </w:rPr>
      </w:pPr>
      <w:r w:rsidRPr="00087931">
        <w:rPr>
          <w:position w:val="-14"/>
        </w:rPr>
        <w:object w:dxaOrig="4800" w:dyaOrig="400">
          <v:shape id="_x0000_i3608" type="#_x0000_t75" style="width:239.75pt;height:19.7pt" o:ole="">
            <v:imagedata r:id="rId5203" o:title=""/>
          </v:shape>
          <o:OLEObject Type="Embed" ProgID="Equation.DSMT4" ShapeID="_x0000_i3608" DrawAspect="Content" ObjectID="_1817113143" r:id="rId5204"/>
        </w:object>
      </w:r>
      <w:r w:rsidRPr="00087931">
        <w:rPr>
          <w:color w:val="000000"/>
        </w:rPr>
        <w:t>.</w:t>
      </w:r>
    </w:p>
    <w:p w:rsidR="00F34E29" w:rsidRPr="00087931" w:rsidRDefault="00F34E29" w:rsidP="00F34E29">
      <w:pPr>
        <w:pStyle w:val="ListParagraph"/>
        <w:numPr>
          <w:ilvl w:val="0"/>
          <w:numId w:val="6"/>
        </w:numPr>
        <w:tabs>
          <w:tab w:val="left" w:pos="993"/>
        </w:tabs>
        <w:spacing w:after="0" w:line="276" w:lineRule="auto"/>
        <w:ind w:left="993" w:hanging="993"/>
        <w:jc w:val="both"/>
        <w:rPr>
          <w:color w:val="000000"/>
          <w:szCs w:val="24"/>
        </w:rPr>
      </w:pPr>
      <w:r w:rsidRPr="00087931">
        <w:rPr>
          <w:color w:val="000000"/>
          <w:szCs w:val="24"/>
        </w:rPr>
        <w:t>Cho hàm số</w:t>
      </w:r>
      <w:r w:rsidRPr="00087931">
        <w:rPr>
          <w:position w:val="-14"/>
          <w:szCs w:val="24"/>
        </w:rPr>
        <w:object w:dxaOrig="1880" w:dyaOrig="400">
          <v:shape id="_x0000_i3609" type="#_x0000_t75" style="width:93.75pt;height:19.7pt" o:ole="">
            <v:imagedata r:id="rId5205" o:title=""/>
          </v:shape>
          <o:OLEObject Type="Embed" ProgID="Equation.DSMT4" ShapeID="_x0000_i3609" DrawAspect="Content" ObjectID="_1817113144" r:id="rId5206"/>
        </w:object>
      </w:r>
      <w:r w:rsidRPr="00087931">
        <w:rPr>
          <w:color w:val="000000"/>
          <w:szCs w:val="24"/>
        </w:rPr>
        <w:t xml:space="preserve">. Các giá trị của </w:t>
      </w:r>
      <w:r w:rsidRPr="00087931">
        <w:rPr>
          <w:i/>
          <w:color w:val="000000"/>
          <w:szCs w:val="24"/>
        </w:rPr>
        <w:t>x</w:t>
      </w:r>
      <w:r w:rsidRPr="00087931">
        <w:rPr>
          <w:color w:val="000000"/>
          <w:szCs w:val="24"/>
        </w:rPr>
        <w:t xml:space="preserve"> để </w:t>
      </w:r>
      <w:r w:rsidRPr="00087931">
        <w:rPr>
          <w:position w:val="-14"/>
          <w:szCs w:val="24"/>
        </w:rPr>
        <w:object w:dxaOrig="920" w:dyaOrig="400">
          <v:shape id="_x0000_i3610" type="#_x0000_t75" style="width:46.2pt;height:19.7pt" o:ole="">
            <v:imagedata r:id="rId5207" o:title=""/>
          </v:shape>
          <o:OLEObject Type="Embed" ProgID="Equation.DSMT4" ShapeID="_x0000_i3610" DrawAspect="Content" ObjectID="_1817113145" r:id="rId5208"/>
        </w:object>
      </w:r>
      <w:r w:rsidRPr="00087931">
        <w:rPr>
          <w:color w:val="000000"/>
          <w:szCs w:val="24"/>
        </w:rPr>
        <w:t xml:space="preserve"> là</w:t>
      </w:r>
    </w:p>
    <w:p w:rsidR="00F34E29" w:rsidRPr="00087931" w:rsidRDefault="00F34E29" w:rsidP="00F34E29">
      <w:pPr>
        <w:tabs>
          <w:tab w:val="left" w:pos="3402"/>
          <w:tab w:val="left" w:pos="5670"/>
          <w:tab w:val="left" w:pos="7920"/>
        </w:tabs>
        <w:ind w:left="993"/>
        <w:rPr>
          <w:b/>
          <w:color w:val="000000"/>
        </w:rPr>
      </w:pPr>
      <w:r w:rsidRPr="00087931">
        <w:rPr>
          <w:b/>
          <w:color w:val="0000FF"/>
        </w:rPr>
        <w:t>A.</w:t>
      </w:r>
      <w:r w:rsidRPr="00087931">
        <w:rPr>
          <w:color w:val="0000FF"/>
          <w:position w:val="-6"/>
        </w:rPr>
        <w:object w:dxaOrig="520" w:dyaOrig="279">
          <v:shape id="_x0000_i3611" type="#_x0000_t75" style="width:25.8pt;height:14.25pt" o:ole="">
            <v:imagedata r:id="rId5209" o:title=""/>
          </v:shape>
          <o:OLEObject Type="Embed" ProgID="Equation.DSMT4" ShapeID="_x0000_i3611" DrawAspect="Content" ObjectID="_1817113146" r:id="rId5210"/>
        </w:object>
      </w:r>
      <w:r w:rsidRPr="00087931">
        <w:rPr>
          <w:color w:val="0000FF"/>
        </w:rPr>
        <w:t>.</w:t>
      </w:r>
      <w:r w:rsidRPr="00087931">
        <w:rPr>
          <w:color w:val="0000FF"/>
        </w:rPr>
        <w:tab/>
      </w:r>
      <w:r w:rsidRPr="00087931">
        <w:rPr>
          <w:b/>
          <w:color w:val="0000FF"/>
        </w:rPr>
        <w:t>B.</w:t>
      </w:r>
      <w:r w:rsidRPr="00087931">
        <w:rPr>
          <w:position w:val="-6"/>
        </w:rPr>
        <w:object w:dxaOrig="540" w:dyaOrig="279">
          <v:shape id="_x0000_i3612" type="#_x0000_t75" style="width:27.15pt;height:14.25pt" o:ole="">
            <v:imagedata r:id="rId5211" o:title=""/>
          </v:shape>
          <o:OLEObject Type="Embed" ProgID="Equation.DSMT4" ShapeID="_x0000_i3612" DrawAspect="Content" ObjectID="_1817113147" r:id="rId5212"/>
        </w:object>
      </w:r>
      <w:r w:rsidRPr="00087931">
        <w:rPr>
          <w:color w:val="000000"/>
        </w:rPr>
        <w:t>.</w:t>
      </w:r>
      <w:r w:rsidRPr="00087931">
        <w:rPr>
          <w:color w:val="000000"/>
        </w:rPr>
        <w:tab/>
      </w:r>
      <w:r w:rsidRPr="00087931">
        <w:rPr>
          <w:b/>
          <w:color w:val="0000FF"/>
        </w:rPr>
        <w:t xml:space="preserve">C. </w:t>
      </w:r>
      <w:r w:rsidRPr="00087931">
        <w:rPr>
          <w:position w:val="-10"/>
        </w:rPr>
        <w:object w:dxaOrig="1260" w:dyaOrig="320">
          <v:shape id="_x0000_i3613" type="#_x0000_t75" style="width:63.15pt;height:16.3pt" o:ole="">
            <v:imagedata r:id="rId5213" o:title=""/>
          </v:shape>
          <o:OLEObject Type="Embed" ProgID="Equation.DSMT4" ShapeID="_x0000_i3613" DrawAspect="Content" ObjectID="_1817113148" r:id="rId5214"/>
        </w:object>
      </w:r>
      <w:r w:rsidRPr="00087931">
        <w:rPr>
          <w:b/>
          <w:color w:val="000000"/>
        </w:rPr>
        <w:t>.</w:t>
      </w:r>
      <w:r w:rsidRPr="00087931">
        <w:rPr>
          <w:color w:val="000000"/>
        </w:rPr>
        <w:tab/>
      </w:r>
      <w:r w:rsidRPr="00087931">
        <w:rPr>
          <w:b/>
          <w:color w:val="0000FF"/>
        </w:rPr>
        <w:t xml:space="preserve">D. </w:t>
      </w:r>
      <w:r w:rsidRPr="00087931">
        <w:rPr>
          <w:position w:val="-10"/>
        </w:rPr>
        <w:object w:dxaOrig="1420" w:dyaOrig="320">
          <v:shape id="_x0000_i3614" type="#_x0000_t75" style="width:70.65pt;height:16.3pt" o:ole="">
            <v:imagedata r:id="rId5215" o:title=""/>
          </v:shape>
          <o:OLEObject Type="Embed" ProgID="Equation.DSMT4" ShapeID="_x0000_i3614" DrawAspect="Content" ObjectID="_1817113149" r:id="rId5216"/>
        </w:object>
      </w:r>
      <w:r w:rsidRPr="00087931">
        <w:rPr>
          <w:b/>
          <w:color w:val="000000"/>
        </w:rPr>
        <w:t>.</w:t>
      </w:r>
    </w:p>
    <w:p w:rsidR="00F34E29" w:rsidRPr="00087931" w:rsidRDefault="00F34E29" w:rsidP="00F34E29">
      <w:pPr>
        <w:tabs>
          <w:tab w:val="left" w:pos="992"/>
          <w:tab w:val="left" w:pos="3402"/>
          <w:tab w:val="left" w:pos="5669"/>
          <w:tab w:val="left" w:pos="7937"/>
        </w:tabs>
        <w:spacing w:line="276" w:lineRule="auto"/>
        <w:ind w:left="992"/>
        <w:jc w:val="center"/>
        <w:rPr>
          <w:b/>
          <w:color w:val="000000"/>
        </w:rPr>
      </w:pPr>
      <w:r w:rsidRPr="00087931">
        <w:rPr>
          <w:b/>
          <w:color w:val="000000"/>
        </w:rPr>
        <w:t>Lời giải</w:t>
      </w:r>
    </w:p>
    <w:p w:rsidR="00F34E29" w:rsidRPr="00087931" w:rsidRDefault="00F34E29" w:rsidP="00F34E29">
      <w:pPr>
        <w:tabs>
          <w:tab w:val="left" w:pos="992"/>
          <w:tab w:val="left" w:pos="3402"/>
          <w:tab w:val="left" w:pos="5669"/>
          <w:tab w:val="left" w:pos="7937"/>
        </w:tabs>
        <w:spacing w:line="276" w:lineRule="auto"/>
        <w:ind w:left="992"/>
        <w:rPr>
          <w:b/>
          <w:color w:val="000000"/>
        </w:rPr>
      </w:pPr>
      <w:r w:rsidRPr="00087931">
        <w:rPr>
          <w:b/>
          <w:color w:val="000000"/>
        </w:rPr>
        <w:t>Chọn C</w:t>
      </w:r>
    </w:p>
    <w:p w:rsidR="00F34E29" w:rsidRPr="00087931" w:rsidRDefault="00F34E29" w:rsidP="00F34E29">
      <w:pPr>
        <w:tabs>
          <w:tab w:val="left" w:pos="3402"/>
          <w:tab w:val="left" w:pos="5670"/>
          <w:tab w:val="left" w:pos="7920"/>
        </w:tabs>
        <w:ind w:left="993"/>
        <w:rPr>
          <w:color w:val="000000"/>
        </w:rPr>
      </w:pPr>
      <w:r w:rsidRPr="00087931">
        <w:rPr>
          <w:position w:val="-30"/>
        </w:rPr>
        <w:object w:dxaOrig="5140" w:dyaOrig="720">
          <v:shape id="_x0000_i3615" type="#_x0000_t75" style="width:256.75pt;height:36pt" o:ole="">
            <v:imagedata r:id="rId5217" o:title=""/>
          </v:shape>
          <o:OLEObject Type="Embed" ProgID="Equation.DSMT4" ShapeID="_x0000_i3615" DrawAspect="Content" ObjectID="_1817113150" r:id="rId5218"/>
        </w:object>
      </w:r>
      <w:r w:rsidRPr="00087931">
        <w:rPr>
          <w:color w:val="000000"/>
        </w:rPr>
        <w:t>.</w:t>
      </w:r>
    </w:p>
    <w:p w:rsidR="00F34E29" w:rsidRPr="00087931" w:rsidRDefault="00F34E29" w:rsidP="00F34E29">
      <w:pPr>
        <w:pStyle w:val="ListParagraph"/>
        <w:numPr>
          <w:ilvl w:val="0"/>
          <w:numId w:val="6"/>
        </w:numPr>
        <w:tabs>
          <w:tab w:val="left" w:pos="993"/>
        </w:tabs>
        <w:spacing w:after="0" w:line="276" w:lineRule="auto"/>
        <w:ind w:left="993" w:hanging="993"/>
        <w:jc w:val="both"/>
        <w:rPr>
          <w:color w:val="000000"/>
          <w:szCs w:val="24"/>
        </w:rPr>
      </w:pPr>
      <w:r w:rsidRPr="00087931">
        <w:rPr>
          <w:color w:val="000000"/>
          <w:szCs w:val="24"/>
        </w:rPr>
        <w:t xml:space="preserve">Bảng biến thiên của hàm số </w:t>
      </w:r>
      <w:r w:rsidRPr="00087931">
        <w:rPr>
          <w:position w:val="-10"/>
          <w:szCs w:val="24"/>
        </w:rPr>
        <w:object w:dxaOrig="1560" w:dyaOrig="360">
          <v:shape id="_x0000_i3616" type="#_x0000_t75" style="width:78.1pt;height:18.35pt" o:ole="">
            <v:imagedata r:id="rId5219" o:title=""/>
          </v:shape>
          <o:OLEObject Type="Embed" ProgID="Equation.DSMT4" ShapeID="_x0000_i3616" DrawAspect="Content" ObjectID="_1817113151" r:id="rId5220"/>
        </w:object>
      </w:r>
      <w:r w:rsidRPr="00087931">
        <w:rPr>
          <w:color w:val="000000"/>
          <w:szCs w:val="24"/>
        </w:rPr>
        <w:t xml:space="preserve"> là:</w:t>
      </w:r>
    </w:p>
    <w:tbl>
      <w:tblPr>
        <w:tblW w:w="0" w:type="auto"/>
        <w:tblInd w:w="9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
        <w:gridCol w:w="567"/>
        <w:gridCol w:w="596"/>
        <w:gridCol w:w="850"/>
        <w:gridCol w:w="567"/>
        <w:gridCol w:w="850"/>
        <w:gridCol w:w="596"/>
        <w:gridCol w:w="596"/>
        <w:gridCol w:w="596"/>
        <w:gridCol w:w="596"/>
        <w:gridCol w:w="596"/>
        <w:gridCol w:w="596"/>
        <w:gridCol w:w="596"/>
        <w:gridCol w:w="596"/>
      </w:tblGrid>
      <w:tr w:rsidR="00F34E29" w:rsidRPr="00087931" w:rsidTr="000B3CEF">
        <w:tc>
          <w:tcPr>
            <w:tcW w:w="567" w:type="dxa"/>
            <w:vMerge w:val="restart"/>
            <w:tcBorders>
              <w:top w:val="nil"/>
              <w:left w:val="nil"/>
            </w:tcBorders>
            <w:shd w:val="clear" w:color="auto" w:fill="auto"/>
            <w:vAlign w:val="center"/>
          </w:tcPr>
          <w:p w:rsidR="00F34E29" w:rsidRPr="00087931" w:rsidRDefault="00F34E29" w:rsidP="000B3CEF">
            <w:pPr>
              <w:rPr>
                <w:color w:val="0000FF"/>
              </w:rPr>
            </w:pPr>
            <w:r w:rsidRPr="00087931">
              <w:rPr>
                <w:b/>
                <w:color w:val="0000FF"/>
              </w:rPr>
              <w:t>A.</w:t>
            </w:r>
          </w:p>
        </w:tc>
        <w:tc>
          <w:tcPr>
            <w:tcW w:w="567" w:type="dxa"/>
            <w:tcBorders>
              <w:bottom w:val="single" w:sz="4" w:space="0" w:color="auto"/>
            </w:tcBorders>
            <w:shd w:val="clear" w:color="auto" w:fill="auto"/>
            <w:vAlign w:val="center"/>
          </w:tcPr>
          <w:p w:rsidR="00F34E29" w:rsidRPr="00087931" w:rsidRDefault="00F34E29" w:rsidP="000B3CEF">
            <w:pPr>
              <w:jc w:val="center"/>
              <w:rPr>
                <w:color w:val="000000"/>
              </w:rPr>
            </w:pPr>
            <w:r w:rsidRPr="00087931">
              <w:rPr>
                <w:position w:val="-6"/>
              </w:rPr>
              <w:object w:dxaOrig="200" w:dyaOrig="220">
                <v:shape id="_x0000_i3617" type="#_x0000_t75" style="width:10.2pt;height:10.85pt" o:ole="">
                  <v:imagedata r:id="rId5221" o:title=""/>
                </v:shape>
                <o:OLEObject Type="Embed" ProgID="Equation.DSMT4" ShapeID="_x0000_i3617" DrawAspect="Content" ObjectID="_1817113152" r:id="rId5222"/>
              </w:object>
            </w:r>
          </w:p>
        </w:tc>
        <w:tc>
          <w:tcPr>
            <w:tcW w:w="596" w:type="dxa"/>
            <w:tcBorders>
              <w:bottom w:val="single" w:sz="4" w:space="0" w:color="auto"/>
              <w:right w:val="nil"/>
            </w:tcBorders>
            <w:shd w:val="clear" w:color="auto" w:fill="auto"/>
            <w:vAlign w:val="center"/>
          </w:tcPr>
          <w:p w:rsidR="00F34E29" w:rsidRPr="00087931" w:rsidRDefault="00F34E29" w:rsidP="000B3CEF">
            <w:pPr>
              <w:jc w:val="center"/>
              <w:rPr>
                <w:color w:val="000000"/>
              </w:rPr>
            </w:pPr>
            <w:r w:rsidRPr="00087931">
              <w:rPr>
                <w:position w:val="-4"/>
              </w:rPr>
              <w:object w:dxaOrig="380" w:dyaOrig="200">
                <v:shape id="_x0000_i3618" type="#_x0000_t75" style="width:19pt;height:10.2pt" o:ole="">
                  <v:imagedata r:id="rId5223" o:title=""/>
                </v:shape>
                <o:OLEObject Type="Embed" ProgID="Equation.DSMT4" ShapeID="_x0000_i3618" DrawAspect="Content" ObjectID="_1817113153" r:id="rId5224"/>
              </w:object>
            </w:r>
          </w:p>
        </w:tc>
        <w:tc>
          <w:tcPr>
            <w:tcW w:w="850" w:type="dxa"/>
            <w:tcBorders>
              <w:left w:val="nil"/>
              <w:bottom w:val="single" w:sz="4" w:space="0" w:color="auto"/>
              <w:right w:val="nil"/>
            </w:tcBorders>
            <w:shd w:val="clear" w:color="auto" w:fill="auto"/>
            <w:vAlign w:val="center"/>
          </w:tcPr>
          <w:p w:rsidR="00F34E29" w:rsidRPr="00087931" w:rsidRDefault="00F34E29" w:rsidP="000B3CEF">
            <w:pPr>
              <w:jc w:val="center"/>
              <w:rPr>
                <w:color w:val="000000"/>
              </w:rPr>
            </w:pPr>
          </w:p>
        </w:tc>
        <w:tc>
          <w:tcPr>
            <w:tcW w:w="567" w:type="dxa"/>
            <w:tcBorders>
              <w:left w:val="nil"/>
              <w:bottom w:val="single" w:sz="4" w:space="0" w:color="auto"/>
              <w:right w:val="nil"/>
            </w:tcBorders>
            <w:shd w:val="clear" w:color="auto" w:fill="auto"/>
            <w:vAlign w:val="center"/>
          </w:tcPr>
          <w:p w:rsidR="00F34E29" w:rsidRPr="00087931" w:rsidRDefault="00F34E29" w:rsidP="000B3CEF">
            <w:pPr>
              <w:jc w:val="center"/>
              <w:rPr>
                <w:color w:val="000000"/>
              </w:rPr>
            </w:pPr>
            <w:r w:rsidRPr="00087931">
              <w:rPr>
                <w:position w:val="-4"/>
              </w:rPr>
              <w:object w:dxaOrig="200" w:dyaOrig="260">
                <v:shape id="_x0000_i3619" type="#_x0000_t75" style="width:10.2pt;height:12.9pt" o:ole="">
                  <v:imagedata r:id="rId5225" o:title=""/>
                </v:shape>
                <o:OLEObject Type="Embed" ProgID="Equation.DSMT4" ShapeID="_x0000_i3619" DrawAspect="Content" ObjectID="_1817113154" r:id="rId5226"/>
              </w:object>
            </w:r>
          </w:p>
        </w:tc>
        <w:tc>
          <w:tcPr>
            <w:tcW w:w="850" w:type="dxa"/>
            <w:tcBorders>
              <w:left w:val="nil"/>
              <w:bottom w:val="single" w:sz="4" w:space="0" w:color="auto"/>
              <w:right w:val="nil"/>
            </w:tcBorders>
            <w:shd w:val="clear" w:color="auto" w:fill="auto"/>
            <w:vAlign w:val="center"/>
          </w:tcPr>
          <w:p w:rsidR="00F34E29" w:rsidRPr="00087931" w:rsidRDefault="00F34E29" w:rsidP="000B3CEF">
            <w:pPr>
              <w:jc w:val="center"/>
              <w:rPr>
                <w:color w:val="000000"/>
              </w:rPr>
            </w:pPr>
          </w:p>
        </w:tc>
        <w:tc>
          <w:tcPr>
            <w:tcW w:w="596" w:type="dxa"/>
            <w:tcBorders>
              <w:left w:val="nil"/>
              <w:bottom w:val="single" w:sz="4" w:space="0" w:color="auto"/>
            </w:tcBorders>
            <w:shd w:val="clear" w:color="auto" w:fill="auto"/>
            <w:vAlign w:val="center"/>
          </w:tcPr>
          <w:p w:rsidR="00F34E29" w:rsidRPr="00087931" w:rsidRDefault="00F34E29" w:rsidP="000B3CEF">
            <w:pPr>
              <w:jc w:val="center"/>
              <w:rPr>
                <w:color w:val="000000"/>
              </w:rPr>
            </w:pPr>
            <w:r w:rsidRPr="00087931">
              <w:rPr>
                <w:position w:val="-4"/>
              </w:rPr>
              <w:object w:dxaOrig="380" w:dyaOrig="220">
                <v:shape id="_x0000_i3620" type="#_x0000_t75" style="width:19pt;height:10.85pt" o:ole="">
                  <v:imagedata r:id="rId5227" o:title=""/>
                </v:shape>
                <o:OLEObject Type="Embed" ProgID="Equation.DSMT4" ShapeID="_x0000_i3620" DrawAspect="Content" ObjectID="_1817113155" r:id="rId5228"/>
              </w:object>
            </w:r>
          </w:p>
        </w:tc>
        <w:tc>
          <w:tcPr>
            <w:tcW w:w="596" w:type="dxa"/>
            <w:vMerge w:val="restart"/>
            <w:tcBorders>
              <w:top w:val="nil"/>
              <w:left w:val="nil"/>
            </w:tcBorders>
            <w:shd w:val="clear" w:color="auto" w:fill="auto"/>
            <w:vAlign w:val="center"/>
          </w:tcPr>
          <w:p w:rsidR="00F34E29" w:rsidRPr="00087931" w:rsidRDefault="00F34E29" w:rsidP="000B3CEF">
            <w:pPr>
              <w:rPr>
                <w:b/>
                <w:color w:val="0000FF"/>
              </w:rPr>
            </w:pPr>
            <w:r w:rsidRPr="00087931">
              <w:rPr>
                <w:b/>
                <w:color w:val="0000FF"/>
              </w:rPr>
              <w:t>B.</w:t>
            </w:r>
          </w:p>
        </w:tc>
        <w:tc>
          <w:tcPr>
            <w:tcW w:w="596" w:type="dxa"/>
            <w:tcBorders>
              <w:bottom w:val="single" w:sz="4" w:space="0" w:color="auto"/>
            </w:tcBorders>
            <w:shd w:val="clear" w:color="auto" w:fill="auto"/>
            <w:vAlign w:val="center"/>
          </w:tcPr>
          <w:p w:rsidR="00F34E29" w:rsidRPr="00087931" w:rsidRDefault="00F34E29" w:rsidP="000B3CEF">
            <w:pPr>
              <w:jc w:val="center"/>
              <w:rPr>
                <w:color w:val="000000"/>
              </w:rPr>
            </w:pPr>
            <w:r w:rsidRPr="00087931">
              <w:rPr>
                <w:position w:val="-6"/>
              </w:rPr>
              <w:object w:dxaOrig="200" w:dyaOrig="220">
                <v:shape id="_x0000_i3621" type="#_x0000_t75" style="width:10.2pt;height:10.85pt" o:ole="">
                  <v:imagedata r:id="rId5229" o:title=""/>
                </v:shape>
                <o:OLEObject Type="Embed" ProgID="Equation.DSMT4" ShapeID="_x0000_i3621" DrawAspect="Content" ObjectID="_1817113156" r:id="rId5230"/>
              </w:object>
            </w:r>
          </w:p>
        </w:tc>
        <w:tc>
          <w:tcPr>
            <w:tcW w:w="596" w:type="dxa"/>
            <w:tcBorders>
              <w:bottom w:val="single" w:sz="4" w:space="0" w:color="auto"/>
              <w:right w:val="nil"/>
            </w:tcBorders>
            <w:shd w:val="clear" w:color="auto" w:fill="auto"/>
            <w:vAlign w:val="center"/>
          </w:tcPr>
          <w:p w:rsidR="00F34E29" w:rsidRPr="00087931" w:rsidRDefault="00F34E29" w:rsidP="000B3CEF">
            <w:pPr>
              <w:jc w:val="center"/>
              <w:rPr>
                <w:color w:val="000000"/>
              </w:rPr>
            </w:pPr>
            <w:r w:rsidRPr="00087931">
              <w:rPr>
                <w:position w:val="-4"/>
              </w:rPr>
              <w:object w:dxaOrig="380" w:dyaOrig="200">
                <v:shape id="_x0000_i3622" type="#_x0000_t75" style="width:19pt;height:10.2pt" o:ole="">
                  <v:imagedata r:id="rId5231" o:title=""/>
                </v:shape>
                <o:OLEObject Type="Embed" ProgID="Equation.DSMT4" ShapeID="_x0000_i3622" DrawAspect="Content" ObjectID="_1817113157" r:id="rId5232"/>
              </w:object>
            </w:r>
          </w:p>
        </w:tc>
        <w:tc>
          <w:tcPr>
            <w:tcW w:w="596" w:type="dxa"/>
            <w:tcBorders>
              <w:left w:val="nil"/>
              <w:bottom w:val="single" w:sz="4" w:space="0" w:color="auto"/>
              <w:right w:val="nil"/>
            </w:tcBorders>
            <w:shd w:val="clear" w:color="auto" w:fill="auto"/>
            <w:vAlign w:val="center"/>
          </w:tcPr>
          <w:p w:rsidR="00F34E29" w:rsidRPr="00087931" w:rsidRDefault="00F34E29" w:rsidP="000B3CEF">
            <w:pPr>
              <w:jc w:val="center"/>
              <w:rPr>
                <w:color w:val="000000"/>
              </w:rPr>
            </w:pPr>
          </w:p>
        </w:tc>
        <w:tc>
          <w:tcPr>
            <w:tcW w:w="596" w:type="dxa"/>
            <w:tcBorders>
              <w:left w:val="nil"/>
              <w:bottom w:val="single" w:sz="4" w:space="0" w:color="auto"/>
              <w:right w:val="nil"/>
            </w:tcBorders>
            <w:shd w:val="clear" w:color="auto" w:fill="auto"/>
            <w:vAlign w:val="center"/>
          </w:tcPr>
          <w:p w:rsidR="00F34E29" w:rsidRPr="00087931" w:rsidRDefault="00F34E29" w:rsidP="000B3CEF">
            <w:pPr>
              <w:jc w:val="center"/>
              <w:rPr>
                <w:color w:val="000000"/>
              </w:rPr>
            </w:pPr>
            <w:r w:rsidRPr="00087931">
              <w:rPr>
                <w:position w:val="-4"/>
              </w:rPr>
              <w:object w:dxaOrig="139" w:dyaOrig="260">
                <v:shape id="_x0000_i3623" type="#_x0000_t75" style="width:6.8pt;height:12.9pt" o:ole="">
                  <v:imagedata r:id="rId5233" o:title=""/>
                </v:shape>
                <o:OLEObject Type="Embed" ProgID="Equation.DSMT4" ShapeID="_x0000_i3623" DrawAspect="Content" ObjectID="_1817113158" r:id="rId5234"/>
              </w:object>
            </w:r>
          </w:p>
        </w:tc>
        <w:tc>
          <w:tcPr>
            <w:tcW w:w="596" w:type="dxa"/>
            <w:tcBorders>
              <w:left w:val="nil"/>
              <w:bottom w:val="single" w:sz="4" w:space="0" w:color="auto"/>
              <w:right w:val="nil"/>
            </w:tcBorders>
            <w:shd w:val="clear" w:color="auto" w:fill="auto"/>
            <w:vAlign w:val="center"/>
          </w:tcPr>
          <w:p w:rsidR="00F34E29" w:rsidRPr="00087931" w:rsidRDefault="00F34E29" w:rsidP="000B3CEF">
            <w:pPr>
              <w:jc w:val="center"/>
              <w:rPr>
                <w:color w:val="000000"/>
              </w:rPr>
            </w:pPr>
          </w:p>
        </w:tc>
        <w:tc>
          <w:tcPr>
            <w:tcW w:w="596" w:type="dxa"/>
            <w:tcBorders>
              <w:left w:val="nil"/>
              <w:bottom w:val="single" w:sz="4" w:space="0" w:color="auto"/>
            </w:tcBorders>
            <w:shd w:val="clear" w:color="auto" w:fill="auto"/>
            <w:vAlign w:val="center"/>
          </w:tcPr>
          <w:p w:rsidR="00F34E29" w:rsidRPr="00087931" w:rsidRDefault="00F34E29" w:rsidP="000B3CEF">
            <w:pPr>
              <w:jc w:val="center"/>
              <w:rPr>
                <w:color w:val="000000"/>
              </w:rPr>
            </w:pPr>
            <w:r w:rsidRPr="00087931">
              <w:rPr>
                <w:position w:val="-4"/>
              </w:rPr>
              <w:object w:dxaOrig="380" w:dyaOrig="220">
                <v:shape id="_x0000_i3624" type="#_x0000_t75" style="width:19pt;height:10.85pt" o:ole="">
                  <v:imagedata r:id="rId5235" o:title=""/>
                </v:shape>
                <o:OLEObject Type="Embed" ProgID="Equation.DSMT4" ShapeID="_x0000_i3624" DrawAspect="Content" ObjectID="_1817113159" r:id="rId5236"/>
              </w:object>
            </w:r>
          </w:p>
        </w:tc>
      </w:tr>
      <w:tr w:rsidR="00F34E29" w:rsidRPr="00087931" w:rsidTr="000B3CEF">
        <w:tc>
          <w:tcPr>
            <w:tcW w:w="567" w:type="dxa"/>
            <w:vMerge/>
            <w:tcBorders>
              <w:left w:val="nil"/>
            </w:tcBorders>
            <w:shd w:val="clear" w:color="auto" w:fill="auto"/>
          </w:tcPr>
          <w:p w:rsidR="00F34E29" w:rsidRPr="00087931" w:rsidRDefault="00F34E29" w:rsidP="000B3CEF">
            <w:pPr>
              <w:rPr>
                <w:color w:val="000000"/>
              </w:rPr>
            </w:pPr>
          </w:p>
        </w:tc>
        <w:tc>
          <w:tcPr>
            <w:tcW w:w="567" w:type="dxa"/>
            <w:vMerge w:val="restart"/>
            <w:shd w:val="clear" w:color="auto" w:fill="auto"/>
            <w:vAlign w:val="center"/>
          </w:tcPr>
          <w:p w:rsidR="00F34E29" w:rsidRPr="00087931" w:rsidRDefault="00F34E29" w:rsidP="000B3CEF">
            <w:pPr>
              <w:jc w:val="center"/>
              <w:rPr>
                <w:color w:val="000000"/>
              </w:rPr>
            </w:pPr>
            <w:r w:rsidRPr="00087931">
              <w:rPr>
                <w:position w:val="-10"/>
              </w:rPr>
              <w:object w:dxaOrig="220" w:dyaOrig="260">
                <v:shape id="_x0000_i3625" type="#_x0000_t75" style="width:10.85pt;height:12.9pt" o:ole="">
                  <v:imagedata r:id="rId5237" o:title=""/>
                </v:shape>
                <o:OLEObject Type="Embed" ProgID="Equation.DSMT4" ShapeID="_x0000_i3625" DrawAspect="Content" ObjectID="_1817113160" r:id="rId5238"/>
              </w:object>
            </w:r>
          </w:p>
        </w:tc>
        <w:tc>
          <w:tcPr>
            <w:tcW w:w="596" w:type="dxa"/>
            <w:tcBorders>
              <w:bottom w:val="nil"/>
              <w:right w:val="nil"/>
            </w:tcBorders>
            <w:shd w:val="clear" w:color="auto" w:fill="auto"/>
            <w:vAlign w:val="center"/>
          </w:tcPr>
          <w:p w:rsidR="00F34E29" w:rsidRPr="00087931" w:rsidRDefault="00F34E29" w:rsidP="000B3CEF">
            <w:pPr>
              <w:jc w:val="center"/>
              <w:rPr>
                <w:color w:val="000000"/>
              </w:rPr>
            </w:pPr>
            <w:r w:rsidRPr="00087931">
              <w:rPr>
                <w:position w:val="-4"/>
              </w:rPr>
              <w:object w:dxaOrig="380" w:dyaOrig="220">
                <v:shape id="_x0000_i3626" type="#_x0000_t75" style="width:19pt;height:10.85pt" o:ole="">
                  <v:imagedata r:id="rId5239" o:title=""/>
                </v:shape>
                <o:OLEObject Type="Embed" ProgID="Equation.DSMT4" ShapeID="_x0000_i3626" DrawAspect="Content" ObjectID="_1817113161" r:id="rId5240"/>
              </w:object>
            </w:r>
          </w:p>
        </w:tc>
        <w:tc>
          <w:tcPr>
            <w:tcW w:w="850" w:type="dxa"/>
            <w:tcBorders>
              <w:left w:val="nil"/>
              <w:bottom w:val="nil"/>
              <w:right w:val="nil"/>
            </w:tcBorders>
            <w:shd w:val="clear" w:color="auto" w:fill="auto"/>
            <w:vAlign w:val="center"/>
          </w:tcPr>
          <w:p w:rsidR="00F34E29" w:rsidRPr="00087931" w:rsidRDefault="00F34E29" w:rsidP="000B3CEF">
            <w:pPr>
              <w:jc w:val="center"/>
              <w:rPr>
                <w:color w:val="000000"/>
              </w:rPr>
            </w:pPr>
            <w:r>
              <w:rPr>
                <w:noProof/>
                <w:color w:val="000000"/>
              </w:rPr>
              <mc:AlternateContent>
                <mc:Choice Requires="wps">
                  <w:drawing>
                    <wp:anchor distT="0" distB="0" distL="114300" distR="114300" simplePos="0" relativeHeight="251685888" behindDoc="0" locked="0" layoutInCell="1" allowOverlap="1">
                      <wp:simplePos x="0" y="0"/>
                      <wp:positionH relativeFrom="column">
                        <wp:posOffset>-67310</wp:posOffset>
                      </wp:positionH>
                      <wp:positionV relativeFrom="paragraph">
                        <wp:posOffset>153670</wp:posOffset>
                      </wp:positionV>
                      <wp:extent cx="605155" cy="151130"/>
                      <wp:effectExtent l="0" t="0" r="80645" b="77470"/>
                      <wp:wrapNone/>
                      <wp:docPr id="5678" name="Straight Arrow Connector 56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5155" cy="1511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5678" o:spid="_x0000_s1026" type="#_x0000_t32" style="position:absolute;margin-left:-5.3pt;margin-top:12.1pt;width:47.65pt;height:11.9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3/SINQwIAAHYEAAAOAAAAZHJzL2Uyb0RvYy54bWysVMtu2zAQvBfoPxC8O5Icy0mEyEEg2b2k TYCkH0CTlEWU4hIkY9ko+u9d0o8m7aUoqgO1FPcxOzvU7d1u0GQrnVdgalpc5JRIw0Eos6np15fV 5JoSH5gRTIORNd1LT+8WHz/cjraSU+hBC+kIJjG+Gm1N+xBslWWe93Jg/gKsNHjYgRtYwK3bZMKx EbMPOpvm+TwbwQnrgEvv8Wt7OKSLlL/rJA+PXedlILqmiC2k1aV1HddsccuqjWO2V/wIg/0DioEp g0XPqVoWGHl16o9Ug+IOPHThgsOQQdcpLlMP2E2R/9bNc8+sTL0gOd6eafL/Ly3/sn1yRImalvMr nJVhA07pOTimNn0g987BSBowBpkER5ITcjZaX2FoY55c7JrvzLN9AP7NEwNNz8xGJuwve4vZishy 9i4kbrzFyuvxMwj0Ya8BEoG7zg0xJVJDdmlO+/Oc5C4Qjh/neVmUJSUcj4qyKC7THDNWnYKt8+GT hIFEo6b+2M65jyKVYtsHHyI0Vp0CYmUDK6V1EoY2ZKzpTTktU4AHrUQ8jG7ebdaNdmTLorTSk/rE k7duDl6NSMl6ycTyaAemNNokJIKCU0iZljRWG6SgREu8TdE6wNMmVsT2EfDROqjr+01+s7xeXs8m s+l8OZnlbTu5XzWzyXxVXJXtZds0bfEjgi9mVa+EkCbiPym9mP2dko537qDRs9bPRGXvsydGEezp nUCn+ceRH8SzBrF/crG7KAUUd3I+XsR4e97uk9ev38XiJwAAAP//AwBQSwMEFAAGAAgAAAAhAM4j DsvgAAAACAEAAA8AAABkcnMvZG93bnJldi54bWxMj8FOwzAQRO9I/IO1SNxau1EUQohTARUiFyrR oqpHN14Si3gdxW6b8vWYExxX8zTztlxOtmcnHL1xJGExF8CQGqcNtRI+ti+zHJgPirTqHaGEC3pY VtdXpSq0O9M7njahZbGEfKEkdCEMBee+6dAqP3cDUsw+3WhViOfYcj2qcyy3PU+EyLhVhuJCpwZ8 7rD52hythLDaX7ps1zzdm/X29S0z33Vdr6S8vZkeH4AFnMIfDL/6UR2q6HRwR9Ke9RJmC5FFVEKS JsAikKd3wA4S0lwAr0r+/4HqBwAA//8DAFBLAQItABQABgAIAAAAIQC2gziS/gAAAOEBAAATAAAA AAAAAAAAAAAAAAAAAABbQ29udGVudF9UeXBlc10ueG1sUEsBAi0AFAAGAAgAAAAhADj9If/WAAAA lAEAAAsAAAAAAAAAAAAAAAAALwEAAF9yZWxzLy5yZWxzUEsBAi0AFAAGAAgAAAAhAPf9Ig1DAgAA dgQAAA4AAAAAAAAAAAAAAAAALgIAAGRycy9lMm9Eb2MueG1sUEsBAi0AFAAGAAgAAAAhAM4jDsvg AAAACAEAAA8AAAAAAAAAAAAAAAAAnQQAAGRycy9kb3ducmV2LnhtbFBLBQYAAAAABAAEAPMAAACq BQAAAAA= ">
                      <v:stroke endarrow="block"/>
                    </v:shape>
                  </w:pict>
                </mc:Fallback>
              </mc:AlternateContent>
            </w:r>
          </w:p>
        </w:tc>
        <w:tc>
          <w:tcPr>
            <w:tcW w:w="567" w:type="dxa"/>
            <w:tcBorders>
              <w:left w:val="nil"/>
              <w:bottom w:val="nil"/>
              <w:right w:val="nil"/>
            </w:tcBorders>
            <w:shd w:val="clear" w:color="auto" w:fill="auto"/>
            <w:vAlign w:val="center"/>
          </w:tcPr>
          <w:p w:rsidR="00F34E29" w:rsidRPr="00087931" w:rsidRDefault="00F34E29" w:rsidP="000B3CEF">
            <w:pPr>
              <w:jc w:val="center"/>
              <w:rPr>
                <w:color w:val="000000"/>
              </w:rPr>
            </w:pPr>
            <w:r>
              <w:rPr>
                <w:noProof/>
                <w:color w:val="000000"/>
              </w:rPr>
              <mc:AlternateContent>
                <mc:Choice Requires="wps">
                  <w:drawing>
                    <wp:anchor distT="0" distB="0" distL="114300" distR="114300" simplePos="0" relativeHeight="251686912" behindDoc="0" locked="0" layoutInCell="1" allowOverlap="1">
                      <wp:simplePos x="0" y="0"/>
                      <wp:positionH relativeFrom="column">
                        <wp:posOffset>212725</wp:posOffset>
                      </wp:positionH>
                      <wp:positionV relativeFrom="paragraph">
                        <wp:posOffset>130175</wp:posOffset>
                      </wp:positionV>
                      <wp:extent cx="676910" cy="162560"/>
                      <wp:effectExtent l="0" t="57150" r="0" b="27940"/>
                      <wp:wrapNone/>
                      <wp:docPr id="5677" name="Straight Arrow Connector 56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76910" cy="1625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5677" o:spid="_x0000_s1026" type="#_x0000_t32" style="position:absolute;margin-left:16.75pt;margin-top:10.25pt;width:53.3pt;height:12.8pt;flip:y;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r4NQSAIAAIAEAAAOAAAAZHJzL2Uyb0RvYy54bWysVNFu2yAUfZ+0f0C8p46zxEmsOlVlJ3vp tkrt9k4Ax2iYi4DGiab9+y4kTdvtZZrmBwzm3sO55x58fXPoNdlL5xWYiuZXY0qk4SCU2VX06+Nm tKDEB2YE02BkRY/S05vV+3fXgy3lBDrQQjqCIMaXg61oF4Its8zzTvbMX4GVBjdbcD0LuHS7TDg2 IHqvs8l4XGQDOGEdcOk9fm1Om3SV8NtW8vClbb0MRFcUuYU0ujRu45itrlm5c8x2ip9psH9g0TNl 8NALVMMCI09O/QHVK+7AQxuuOPQZtK3iMtWA1eTj36p56JiVqRYUx9uLTP7/wfLP+3tHlKjorJjP KTGsxy49BMfUrgvk1jkYSA3GoJLgSApCzQbrS0ytzb2LVfODebB3wL97YqDumNnJxP3xaBEtjypn b1Liwls8eTt8AoEx7ClAEvDQup60WtlvMTGCo0jkkDp2vHRMHgLh+LGYF8sc+8pxKy8msyJ1NGNl hInJ1vnwUUJP4qSi/lzYpaLTEWx/50Mk+ZIQkw1slNbJItqQoaLL2WSWOHnQSsTNGObdbltrR/Ys miw9qWLceR3m4MmIBNZJJtbneWBK45yEJFVwCsXTksbTeiko0RLvVZyd6GkTT8TykfB5dvLZj+V4 uV6sF9PRdFKsR9Nx04xuN/V0VGzy+az50NR1k/+M5PNp2SkhpIn8nz2fT//OU+fbd3LrxfUXobK3 6ElRJPv8TqSTE2LzTzbagjjeu1hdNAXaPAWfr2S8R6/XKerlx7H6BQAA//8DAFBLAwQUAAYACAAA ACEAEzbFBN8AAAAIAQAADwAAAGRycy9kb3ducmV2LnhtbEyPzU7DMBCE70i8g7VIXBC1k/6oSrOp EFA4VRWhvbvJkkSN11Hstsnb457gNFrNaObbdD2YVlyod41lhGiiQBAXtmy4Qth/b56XIJzXXOrW MiGM5GCd3d+lOintlb/okvtKhBJ2iUaove8SKV1Rk9FuYjvi4P3Y3mgfzr6SZa+vody0MlZqIY1u OCzUuqPXmopTfjYIb/luvjk87Yd4LD63+cfytOPxHfHxYXhZgfA0+L8w3PADOmSB6WjPXDrRIkyn 85BEiFXQmz9TEYgjwmwRgcxS+f+B7BcAAP//AwBQSwECLQAUAAYACAAAACEAtoM4kv4AAADhAQAA EwAAAAAAAAAAAAAAAAAAAAAAW0NvbnRlbnRfVHlwZXNdLnhtbFBLAQItABQABgAIAAAAIQA4/SH/ 1gAAAJQBAAALAAAAAAAAAAAAAAAAAC8BAABfcmVscy8ucmVsc1BLAQItABQABgAIAAAAIQClr4NQ SAIAAIAEAAAOAAAAAAAAAAAAAAAAAC4CAABkcnMvZTJvRG9jLnhtbFBLAQItABQABgAIAAAAIQAT NsUE3wAAAAgBAAAPAAAAAAAAAAAAAAAAAKIEAABkcnMvZG93bnJldi54bWxQSwUGAAAAAAQABADz AAAArgUAAAAA ">
                      <v:stroke endarrow="block"/>
                    </v:shape>
                  </w:pict>
                </mc:Fallback>
              </mc:AlternateContent>
            </w:r>
          </w:p>
        </w:tc>
        <w:tc>
          <w:tcPr>
            <w:tcW w:w="850" w:type="dxa"/>
            <w:tcBorders>
              <w:left w:val="nil"/>
              <w:bottom w:val="nil"/>
              <w:right w:val="nil"/>
            </w:tcBorders>
            <w:shd w:val="clear" w:color="auto" w:fill="auto"/>
            <w:vAlign w:val="center"/>
          </w:tcPr>
          <w:p w:rsidR="00F34E29" w:rsidRPr="00087931" w:rsidRDefault="00F34E29" w:rsidP="000B3CEF">
            <w:pPr>
              <w:jc w:val="center"/>
              <w:rPr>
                <w:color w:val="000000"/>
              </w:rPr>
            </w:pPr>
          </w:p>
        </w:tc>
        <w:tc>
          <w:tcPr>
            <w:tcW w:w="596" w:type="dxa"/>
            <w:tcBorders>
              <w:left w:val="nil"/>
              <w:bottom w:val="nil"/>
            </w:tcBorders>
            <w:shd w:val="clear" w:color="auto" w:fill="auto"/>
            <w:vAlign w:val="center"/>
          </w:tcPr>
          <w:p w:rsidR="00F34E29" w:rsidRPr="00087931" w:rsidRDefault="00F34E29" w:rsidP="000B3CEF">
            <w:pPr>
              <w:jc w:val="center"/>
              <w:rPr>
                <w:color w:val="000000"/>
              </w:rPr>
            </w:pPr>
            <w:r w:rsidRPr="00087931">
              <w:rPr>
                <w:position w:val="-4"/>
              </w:rPr>
              <w:object w:dxaOrig="380" w:dyaOrig="220">
                <v:shape id="_x0000_i3627" type="#_x0000_t75" style="width:19pt;height:10.85pt" o:ole="">
                  <v:imagedata r:id="rId5241" o:title=""/>
                </v:shape>
                <o:OLEObject Type="Embed" ProgID="Equation.DSMT4" ShapeID="_x0000_i3627" DrawAspect="Content" ObjectID="_1817113162" r:id="rId5242"/>
              </w:object>
            </w:r>
          </w:p>
        </w:tc>
        <w:tc>
          <w:tcPr>
            <w:tcW w:w="596" w:type="dxa"/>
            <w:vMerge/>
            <w:tcBorders>
              <w:left w:val="nil"/>
            </w:tcBorders>
            <w:shd w:val="clear" w:color="auto" w:fill="auto"/>
          </w:tcPr>
          <w:p w:rsidR="00F34E29" w:rsidRPr="00087931" w:rsidRDefault="00F34E29" w:rsidP="000B3CEF">
            <w:pPr>
              <w:rPr>
                <w:color w:val="000000"/>
              </w:rPr>
            </w:pPr>
          </w:p>
        </w:tc>
        <w:tc>
          <w:tcPr>
            <w:tcW w:w="596" w:type="dxa"/>
            <w:vMerge w:val="restart"/>
            <w:shd w:val="clear" w:color="auto" w:fill="auto"/>
            <w:vAlign w:val="center"/>
          </w:tcPr>
          <w:p w:rsidR="00F34E29" w:rsidRPr="00087931" w:rsidRDefault="00F34E29" w:rsidP="000B3CEF">
            <w:pPr>
              <w:jc w:val="center"/>
              <w:rPr>
                <w:color w:val="000000"/>
              </w:rPr>
            </w:pPr>
            <w:r w:rsidRPr="00087931">
              <w:rPr>
                <w:position w:val="-10"/>
              </w:rPr>
              <w:object w:dxaOrig="220" w:dyaOrig="260">
                <v:shape id="_x0000_i3628" type="#_x0000_t75" style="width:10.85pt;height:12.9pt" o:ole="">
                  <v:imagedata r:id="rId5243" o:title=""/>
                </v:shape>
                <o:OLEObject Type="Embed" ProgID="Equation.DSMT4" ShapeID="_x0000_i3628" DrawAspect="Content" ObjectID="_1817113163" r:id="rId5244"/>
              </w:object>
            </w:r>
          </w:p>
        </w:tc>
        <w:tc>
          <w:tcPr>
            <w:tcW w:w="596" w:type="dxa"/>
            <w:tcBorders>
              <w:bottom w:val="nil"/>
              <w:right w:val="nil"/>
            </w:tcBorders>
            <w:shd w:val="clear" w:color="auto" w:fill="auto"/>
            <w:vAlign w:val="center"/>
          </w:tcPr>
          <w:p w:rsidR="00F34E29" w:rsidRPr="00087931" w:rsidRDefault="00F34E29" w:rsidP="000B3CEF">
            <w:pPr>
              <w:jc w:val="center"/>
              <w:rPr>
                <w:color w:val="000000"/>
              </w:rPr>
            </w:pPr>
            <w:r w:rsidRPr="00087931">
              <w:rPr>
                <w:position w:val="-4"/>
              </w:rPr>
              <w:object w:dxaOrig="380" w:dyaOrig="220">
                <v:shape id="_x0000_i3629" type="#_x0000_t75" style="width:19pt;height:10.85pt" o:ole="">
                  <v:imagedata r:id="rId5245" o:title=""/>
                </v:shape>
                <o:OLEObject Type="Embed" ProgID="Equation.DSMT4" ShapeID="_x0000_i3629" DrawAspect="Content" ObjectID="_1817113164" r:id="rId5246"/>
              </w:object>
            </w:r>
            <w:r>
              <w:rPr>
                <w:noProof/>
                <w:color w:val="000000"/>
              </w:rPr>
              <mc:AlternateContent>
                <mc:Choice Requires="wps">
                  <w:drawing>
                    <wp:anchor distT="0" distB="0" distL="114300" distR="114300" simplePos="0" relativeHeight="251688960" behindDoc="0" locked="0" layoutInCell="1" allowOverlap="1">
                      <wp:simplePos x="0" y="0"/>
                      <wp:positionH relativeFrom="column">
                        <wp:posOffset>259715</wp:posOffset>
                      </wp:positionH>
                      <wp:positionV relativeFrom="paragraph">
                        <wp:posOffset>130175</wp:posOffset>
                      </wp:positionV>
                      <wp:extent cx="491490" cy="151130"/>
                      <wp:effectExtent l="0" t="0" r="80010" b="77470"/>
                      <wp:wrapNone/>
                      <wp:docPr id="5676" name="Straight Arrow Connector 56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1490" cy="1511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5676" o:spid="_x0000_s1026" type="#_x0000_t32" style="position:absolute;margin-left:20.45pt;margin-top:10.25pt;width:38.7pt;height:11.9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vC0eQwIAAHYEAAAOAAAAZHJzL2Uyb0RvYy54bWysVMtu2zAQvBfoPxC8O7Ic2bGFyEEg2b2k TYCkH0CTlEWU4hIkY9ko+u9d0o8m7aUoqgO1FPcxOzvU7d2+12QnnVdgKppfjSmRhoNQZlvRry/r 0ZwSH5gRTIORFT1IT++WHz/cDraUE+hAC+kIJjG+HGxFuxBsmWWed7Jn/gqsNHjYgutZwK3bZsKx AbP3OpuMx7NsACesAy69x6/N8ZAuU/62lTw8tq2XgeiKIraQVpfWTVyz5S0rt47ZTvETDPYPKHqm DBa9pGpYYOTVqT9S9Yo78NCGKw59Bm2ruEw9YDf5+LdunjtmZeoFyfH2QpP/f2n5l92TI0pUdDq7 mVFiWI9Teg6OqW0XyL1zMJAajEEmwZHkhJwN1pcYWpsnF7vme/NsH4B/88RA3TGzlQn7y8Fitjyy nL0LiRtvsfJm+AwCfdhrgETgvnV9TInUkH2a0+EyJ7kPhOPHYpEXC5wmx6N8mufXaY4ZK8/B1vnw SUJPolFRf2rn0keeSrHdgw8RGivPAbGygbXSOglDGzJUdDGdTFOAB61EPIxu3m03tXZkx6K00pP6 xJO3bg5ejUjJOsnE6mQHpjTaJCSCglNImZY0VuuloERLvE3ROsLTJlbE9hHwyTqq6/tivFjNV/Ni VExmq1ExbprR/bouRrN1fjNtrpu6bvIfEXxelJ0SQpqI/6z0vPg7JZ3u3FGjF61fiMreZ0+MItjz O4FO848jP4pnA+Lw5GJ3UQoo7uR8uojx9rzdJ69fv4vlTwAAAP//AwBQSwMEFAAGAAgAAAAhAAc1 HSvgAAAACAEAAA8AAABkcnMvZG93bnJldi54bWxMj8tOwzAQRfdI/IM1SOyo3QdRG+JUQIXIBiRa VHXpxkNsEY+j2G1Tvh53BcvRubr3TLEcXMuO2AfrScJ4JIAh1V5baiR8bl7u5sBCVKRV6wklnDHA sry+KlSu/Yk+8LiODUslFHIlwcTY5ZyH2qBTYeQ7pMS+fO9UTGffcN2rUyp3LZ8IkXGnLKUFozp8 Nlh/rw9OQlztzibb1k8L+755fcvsT1VVKylvb4bHB2ARh/gXhot+UocyOe39gXRgrYSZWKSkhIm4 B3bh4/kU2D6B2RR4WfD/D5S/AAAA//8DAFBLAQItABQABgAIAAAAIQC2gziS/gAAAOEBAAATAAAA AAAAAAAAAAAAAAAAAABbQ29udGVudF9UeXBlc10ueG1sUEsBAi0AFAAGAAgAAAAhADj9If/WAAAA lAEAAAsAAAAAAAAAAAAAAAAALwEAAF9yZWxzLy5yZWxzUEsBAi0AFAAGAAgAAAAhAJ68LR5DAgAA dgQAAA4AAAAAAAAAAAAAAAAALgIAAGRycy9lMm9Eb2MueG1sUEsBAi0AFAAGAAgAAAAhAAc1HSvg AAAACAEAAA8AAAAAAAAAAAAAAAAAnQQAAGRycy9kb3ducmV2LnhtbFBLBQYAAAAABAAEAPMAAACq BQAAAAA= ">
                      <v:stroke endarrow="block"/>
                    </v:shape>
                  </w:pict>
                </mc:Fallback>
              </mc:AlternateContent>
            </w:r>
          </w:p>
        </w:tc>
        <w:tc>
          <w:tcPr>
            <w:tcW w:w="596" w:type="dxa"/>
            <w:tcBorders>
              <w:left w:val="nil"/>
              <w:bottom w:val="nil"/>
              <w:right w:val="nil"/>
            </w:tcBorders>
            <w:shd w:val="clear" w:color="auto" w:fill="auto"/>
            <w:vAlign w:val="center"/>
          </w:tcPr>
          <w:p w:rsidR="00F34E29" w:rsidRPr="00087931" w:rsidRDefault="00F34E29" w:rsidP="000B3CEF">
            <w:pPr>
              <w:jc w:val="center"/>
              <w:rPr>
                <w:color w:val="000000"/>
              </w:rPr>
            </w:pPr>
          </w:p>
        </w:tc>
        <w:tc>
          <w:tcPr>
            <w:tcW w:w="596" w:type="dxa"/>
            <w:tcBorders>
              <w:left w:val="nil"/>
              <w:bottom w:val="nil"/>
              <w:right w:val="nil"/>
            </w:tcBorders>
            <w:shd w:val="clear" w:color="auto" w:fill="auto"/>
            <w:vAlign w:val="center"/>
          </w:tcPr>
          <w:p w:rsidR="00F34E29" w:rsidRPr="00087931" w:rsidRDefault="00F34E29" w:rsidP="000B3CEF">
            <w:pPr>
              <w:jc w:val="center"/>
              <w:rPr>
                <w:color w:val="000000"/>
              </w:rPr>
            </w:pPr>
            <w:r>
              <w:rPr>
                <w:noProof/>
                <w:color w:val="000000"/>
              </w:rPr>
              <mc:AlternateContent>
                <mc:Choice Requires="wps">
                  <w:drawing>
                    <wp:anchor distT="0" distB="0" distL="114300" distR="114300" simplePos="0" relativeHeight="251687936" behindDoc="0" locked="0" layoutInCell="1" allowOverlap="1">
                      <wp:simplePos x="0" y="0"/>
                      <wp:positionH relativeFrom="column">
                        <wp:posOffset>201295</wp:posOffset>
                      </wp:positionH>
                      <wp:positionV relativeFrom="paragraph">
                        <wp:posOffset>130175</wp:posOffset>
                      </wp:positionV>
                      <wp:extent cx="546100" cy="154305"/>
                      <wp:effectExtent l="0" t="57150" r="0" b="36195"/>
                      <wp:wrapNone/>
                      <wp:docPr id="5675" name="Straight Arrow Connector 56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46100" cy="1543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5675" o:spid="_x0000_s1026" type="#_x0000_t32" style="position:absolute;margin-left:15.85pt;margin-top:10.25pt;width:43pt;height:12.15pt;flip:y;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tcFMRgIAAIAEAAAOAAAAZHJzL2Uyb0RvYy54bWysVNFu2yAUfZ+0f0C8p7ZTO02sOlVlJ3vp tkjt9k4Ax2gYENA40bR/3wW76bq9TNP8gMHce+65h4Nv7069REdundCqwtlVihFXVDOhDhX+8rSd LTFynihGpFa8wmfu8N36/bvbwZR8rjstGbcIQJQrB1PhzntTJomjHe+Ju9KGK9hste2Jh6U9JMyS AdB7mczTdJEM2jJjNeXOwddm3MTriN+2nPrPbeu4R7LCwM3H0cZxH8ZkfUvKgyWmE3SiQf6BRU+E gqIXqIZ4gp6t+AOqF9Rqp1t/RXWf6LYVlMceoJss/a2bx44YHnsBcZy5yOT+Hyz9dNxZJFiFi8VN gZEiPZzSo7dEHDqP7q3VA6q1UqCktigGgWaDcSWk1mpnQ9f0pB7Ng6bfHFK67og68Mj96WwALQsq J29SwsIZqLwfPmoGMeTZ6yjgqbU9aqUwX0NiAAeR0Cme2PlyYvzkEYWPRb7IUjhXCltZkV+nRaxF ygATko11/gPXPQqTCrupsUtHYwlyfHA+kHxNCMlKb4WU0SJSoaHCq2JeRE5OS8HCZghz9rCvpUVH EkwWn4nFmzCrnxWLYB0nbDPNPRES5shHqbwVIJ7kOFTrOcNIcrhXYTbSkypUhPaB8DQbffZ9la42 y80yn+XzxWaWp00zu9/W+WyxzW6K5rqp6yb7EchnedkJxrgK/F88n+V/56np9o1uvbj+IlTyFj0q CmRf3pF0dEI4/NFGe83OOxu6C6YAm8fg6UqGe/TrOka9/jjWPwEAAP//AwBQSwMEFAAGAAgAAAAh AD7ufFTfAAAACAEAAA8AAABkcnMvZG93bnJldi54bWxMj8FOwzAQRO9I/IO1SFwQdRJaGoVsKgSU nlBFKHc3XpKo8TqK3Tb5e9wTHGdnNPM2X42mEycaXGsZIZ5FIIgrq1uuEXZf6/sUhPOKteosE8JE DlbF9VWuMm3P/Emn0tcilLDLFELjfZ9J6aqGjHIz2xMH78cORvkgh1rqQZ1DuelkEkWP0qiWw0Kj enppqDqUR4PwWm4X6++73ZhM1eajfE8PW57eEG9vxucnEJ5G/xeGC35AhyIw7e2RtRMdwkO8DEmE JFqAuPjxMhz2CPN5CrLI5f8Hil8AAAD//wMAUEsBAi0AFAAGAAgAAAAhALaDOJL+AAAA4QEAABMA AAAAAAAAAAAAAAAAAAAAAFtDb250ZW50X1R5cGVzXS54bWxQSwECLQAUAAYACAAAACEAOP0h/9YA AACUAQAACwAAAAAAAAAAAAAAAAAvAQAAX3JlbHMvLnJlbHNQSwECLQAUAAYACAAAACEAFrXBTEYC AACABAAADgAAAAAAAAAAAAAAAAAuAgAAZHJzL2Uyb0RvYy54bWxQSwECLQAUAAYACAAAACEAPu58 VN8AAAAIAQAADwAAAAAAAAAAAAAAAACgBAAAZHJzL2Rvd25yZXYueG1sUEsFBgAAAAAEAAQA8wAA AKwFAAAAAA== ">
                      <v:stroke endarrow="block"/>
                    </v:shape>
                  </w:pict>
                </mc:Fallback>
              </mc:AlternateContent>
            </w:r>
          </w:p>
        </w:tc>
        <w:tc>
          <w:tcPr>
            <w:tcW w:w="596" w:type="dxa"/>
            <w:tcBorders>
              <w:left w:val="nil"/>
              <w:bottom w:val="nil"/>
              <w:right w:val="nil"/>
            </w:tcBorders>
            <w:shd w:val="clear" w:color="auto" w:fill="auto"/>
            <w:vAlign w:val="center"/>
          </w:tcPr>
          <w:p w:rsidR="00F34E29" w:rsidRPr="00087931" w:rsidRDefault="00F34E29" w:rsidP="000B3CEF">
            <w:pPr>
              <w:jc w:val="center"/>
              <w:rPr>
                <w:color w:val="000000"/>
              </w:rPr>
            </w:pPr>
          </w:p>
        </w:tc>
        <w:tc>
          <w:tcPr>
            <w:tcW w:w="596" w:type="dxa"/>
            <w:tcBorders>
              <w:left w:val="nil"/>
              <w:bottom w:val="nil"/>
            </w:tcBorders>
            <w:shd w:val="clear" w:color="auto" w:fill="auto"/>
            <w:vAlign w:val="center"/>
          </w:tcPr>
          <w:p w:rsidR="00F34E29" w:rsidRPr="00087931" w:rsidRDefault="00F34E29" w:rsidP="000B3CEF">
            <w:pPr>
              <w:jc w:val="center"/>
              <w:rPr>
                <w:color w:val="000000"/>
              </w:rPr>
            </w:pPr>
            <w:r w:rsidRPr="00087931">
              <w:rPr>
                <w:position w:val="-4"/>
              </w:rPr>
              <w:object w:dxaOrig="380" w:dyaOrig="220">
                <v:shape id="_x0000_i3630" type="#_x0000_t75" style="width:19pt;height:10.85pt" o:ole="">
                  <v:imagedata r:id="rId5247" o:title=""/>
                </v:shape>
                <o:OLEObject Type="Embed" ProgID="Equation.DSMT4" ShapeID="_x0000_i3630" DrawAspect="Content" ObjectID="_1817113165" r:id="rId5248"/>
              </w:object>
            </w:r>
          </w:p>
        </w:tc>
      </w:tr>
      <w:tr w:rsidR="00F34E29" w:rsidRPr="00087931" w:rsidTr="000B3CEF">
        <w:tc>
          <w:tcPr>
            <w:tcW w:w="567" w:type="dxa"/>
            <w:vMerge/>
            <w:tcBorders>
              <w:left w:val="nil"/>
              <w:bottom w:val="nil"/>
            </w:tcBorders>
            <w:shd w:val="clear" w:color="auto" w:fill="auto"/>
          </w:tcPr>
          <w:p w:rsidR="00F34E29" w:rsidRPr="00087931" w:rsidRDefault="00F34E29" w:rsidP="000B3CEF">
            <w:pPr>
              <w:rPr>
                <w:color w:val="000000"/>
              </w:rPr>
            </w:pPr>
          </w:p>
        </w:tc>
        <w:tc>
          <w:tcPr>
            <w:tcW w:w="567" w:type="dxa"/>
            <w:vMerge/>
            <w:shd w:val="clear" w:color="auto" w:fill="auto"/>
            <w:vAlign w:val="center"/>
          </w:tcPr>
          <w:p w:rsidR="00F34E29" w:rsidRPr="00087931" w:rsidRDefault="00F34E29" w:rsidP="000B3CEF">
            <w:pPr>
              <w:jc w:val="center"/>
              <w:rPr>
                <w:color w:val="000000"/>
              </w:rPr>
            </w:pPr>
          </w:p>
        </w:tc>
        <w:tc>
          <w:tcPr>
            <w:tcW w:w="596" w:type="dxa"/>
            <w:tcBorders>
              <w:top w:val="nil"/>
              <w:right w:val="nil"/>
            </w:tcBorders>
            <w:shd w:val="clear" w:color="auto" w:fill="auto"/>
            <w:vAlign w:val="center"/>
          </w:tcPr>
          <w:p w:rsidR="00F34E29" w:rsidRPr="00087931" w:rsidRDefault="00F34E29" w:rsidP="000B3CEF">
            <w:pPr>
              <w:jc w:val="center"/>
              <w:rPr>
                <w:color w:val="000000"/>
              </w:rPr>
            </w:pPr>
          </w:p>
        </w:tc>
        <w:tc>
          <w:tcPr>
            <w:tcW w:w="850" w:type="dxa"/>
            <w:tcBorders>
              <w:top w:val="nil"/>
              <w:left w:val="nil"/>
              <w:right w:val="nil"/>
            </w:tcBorders>
            <w:shd w:val="clear" w:color="auto" w:fill="auto"/>
            <w:vAlign w:val="center"/>
          </w:tcPr>
          <w:p w:rsidR="00F34E29" w:rsidRPr="00087931" w:rsidRDefault="00F34E29" w:rsidP="000B3CEF">
            <w:pPr>
              <w:jc w:val="center"/>
              <w:rPr>
                <w:color w:val="000000"/>
              </w:rPr>
            </w:pPr>
          </w:p>
        </w:tc>
        <w:tc>
          <w:tcPr>
            <w:tcW w:w="567" w:type="dxa"/>
            <w:tcBorders>
              <w:top w:val="nil"/>
              <w:left w:val="nil"/>
              <w:right w:val="nil"/>
            </w:tcBorders>
            <w:shd w:val="clear" w:color="auto" w:fill="auto"/>
            <w:vAlign w:val="center"/>
          </w:tcPr>
          <w:p w:rsidR="00F34E29" w:rsidRPr="00087931" w:rsidRDefault="00F34E29" w:rsidP="000B3CEF">
            <w:pPr>
              <w:jc w:val="center"/>
              <w:rPr>
                <w:color w:val="000000"/>
              </w:rPr>
            </w:pPr>
            <w:r w:rsidRPr="00087931">
              <w:rPr>
                <w:position w:val="-4"/>
              </w:rPr>
              <w:object w:dxaOrig="300" w:dyaOrig="260">
                <v:shape id="_x0000_i3631" type="#_x0000_t75" style="width:14.95pt;height:12.9pt" o:ole="">
                  <v:imagedata r:id="rId5249" o:title=""/>
                </v:shape>
                <o:OLEObject Type="Embed" ProgID="Equation.DSMT4" ShapeID="_x0000_i3631" DrawAspect="Content" ObjectID="_1817113166" r:id="rId5250"/>
              </w:object>
            </w:r>
          </w:p>
        </w:tc>
        <w:tc>
          <w:tcPr>
            <w:tcW w:w="850" w:type="dxa"/>
            <w:tcBorders>
              <w:top w:val="nil"/>
              <w:left w:val="nil"/>
              <w:right w:val="nil"/>
            </w:tcBorders>
            <w:shd w:val="clear" w:color="auto" w:fill="auto"/>
            <w:vAlign w:val="center"/>
          </w:tcPr>
          <w:p w:rsidR="00F34E29" w:rsidRPr="00087931" w:rsidRDefault="00F34E29" w:rsidP="000B3CEF">
            <w:pPr>
              <w:jc w:val="center"/>
              <w:rPr>
                <w:color w:val="000000"/>
              </w:rPr>
            </w:pPr>
          </w:p>
        </w:tc>
        <w:tc>
          <w:tcPr>
            <w:tcW w:w="596" w:type="dxa"/>
            <w:tcBorders>
              <w:top w:val="nil"/>
              <w:left w:val="nil"/>
            </w:tcBorders>
            <w:shd w:val="clear" w:color="auto" w:fill="auto"/>
            <w:vAlign w:val="center"/>
          </w:tcPr>
          <w:p w:rsidR="00F34E29" w:rsidRPr="00087931" w:rsidRDefault="00F34E29" w:rsidP="000B3CEF">
            <w:pPr>
              <w:jc w:val="center"/>
              <w:rPr>
                <w:color w:val="000000"/>
              </w:rPr>
            </w:pPr>
          </w:p>
        </w:tc>
        <w:tc>
          <w:tcPr>
            <w:tcW w:w="596" w:type="dxa"/>
            <w:vMerge/>
            <w:tcBorders>
              <w:left w:val="nil"/>
              <w:bottom w:val="nil"/>
            </w:tcBorders>
            <w:shd w:val="clear" w:color="auto" w:fill="auto"/>
          </w:tcPr>
          <w:p w:rsidR="00F34E29" w:rsidRPr="00087931" w:rsidRDefault="00F34E29" w:rsidP="000B3CEF">
            <w:pPr>
              <w:rPr>
                <w:color w:val="000000"/>
              </w:rPr>
            </w:pPr>
          </w:p>
        </w:tc>
        <w:tc>
          <w:tcPr>
            <w:tcW w:w="596" w:type="dxa"/>
            <w:vMerge/>
            <w:shd w:val="clear" w:color="auto" w:fill="auto"/>
            <w:vAlign w:val="center"/>
          </w:tcPr>
          <w:p w:rsidR="00F34E29" w:rsidRPr="00087931" w:rsidRDefault="00F34E29" w:rsidP="000B3CEF">
            <w:pPr>
              <w:jc w:val="center"/>
              <w:rPr>
                <w:color w:val="000000"/>
              </w:rPr>
            </w:pPr>
          </w:p>
        </w:tc>
        <w:tc>
          <w:tcPr>
            <w:tcW w:w="596" w:type="dxa"/>
            <w:tcBorders>
              <w:top w:val="nil"/>
              <w:right w:val="nil"/>
            </w:tcBorders>
            <w:shd w:val="clear" w:color="auto" w:fill="auto"/>
            <w:vAlign w:val="center"/>
          </w:tcPr>
          <w:p w:rsidR="00F34E29" w:rsidRPr="00087931" w:rsidRDefault="00F34E29" w:rsidP="000B3CEF">
            <w:pPr>
              <w:jc w:val="center"/>
              <w:rPr>
                <w:color w:val="000000"/>
              </w:rPr>
            </w:pPr>
          </w:p>
        </w:tc>
        <w:tc>
          <w:tcPr>
            <w:tcW w:w="596" w:type="dxa"/>
            <w:tcBorders>
              <w:top w:val="nil"/>
              <w:left w:val="nil"/>
              <w:right w:val="nil"/>
            </w:tcBorders>
            <w:shd w:val="clear" w:color="auto" w:fill="auto"/>
            <w:vAlign w:val="center"/>
          </w:tcPr>
          <w:p w:rsidR="00F34E29" w:rsidRPr="00087931" w:rsidRDefault="00F34E29" w:rsidP="000B3CEF">
            <w:pPr>
              <w:jc w:val="center"/>
              <w:rPr>
                <w:color w:val="000000"/>
              </w:rPr>
            </w:pPr>
          </w:p>
        </w:tc>
        <w:tc>
          <w:tcPr>
            <w:tcW w:w="596" w:type="dxa"/>
            <w:tcBorders>
              <w:top w:val="nil"/>
              <w:left w:val="nil"/>
              <w:right w:val="nil"/>
            </w:tcBorders>
            <w:shd w:val="clear" w:color="auto" w:fill="auto"/>
            <w:vAlign w:val="center"/>
          </w:tcPr>
          <w:p w:rsidR="00F34E29" w:rsidRPr="00087931" w:rsidRDefault="00F34E29" w:rsidP="000B3CEF">
            <w:pPr>
              <w:jc w:val="center"/>
              <w:rPr>
                <w:color w:val="000000"/>
              </w:rPr>
            </w:pPr>
            <w:r w:rsidRPr="00087931">
              <w:rPr>
                <w:position w:val="-6"/>
              </w:rPr>
              <w:object w:dxaOrig="200" w:dyaOrig="279">
                <v:shape id="_x0000_i3632" type="#_x0000_t75" style="width:10.2pt;height:14.25pt" o:ole="">
                  <v:imagedata r:id="rId5251" o:title=""/>
                </v:shape>
                <o:OLEObject Type="Embed" ProgID="Equation.DSMT4" ShapeID="_x0000_i3632" DrawAspect="Content" ObjectID="_1817113167" r:id="rId5252"/>
              </w:object>
            </w:r>
          </w:p>
        </w:tc>
        <w:tc>
          <w:tcPr>
            <w:tcW w:w="596" w:type="dxa"/>
            <w:tcBorders>
              <w:top w:val="nil"/>
              <w:left w:val="nil"/>
              <w:right w:val="nil"/>
            </w:tcBorders>
            <w:shd w:val="clear" w:color="auto" w:fill="auto"/>
            <w:vAlign w:val="center"/>
          </w:tcPr>
          <w:p w:rsidR="00F34E29" w:rsidRPr="00087931" w:rsidRDefault="00F34E29" w:rsidP="000B3CEF">
            <w:pPr>
              <w:jc w:val="center"/>
              <w:rPr>
                <w:color w:val="000000"/>
              </w:rPr>
            </w:pPr>
          </w:p>
        </w:tc>
        <w:tc>
          <w:tcPr>
            <w:tcW w:w="596" w:type="dxa"/>
            <w:tcBorders>
              <w:top w:val="nil"/>
              <w:left w:val="nil"/>
            </w:tcBorders>
            <w:shd w:val="clear" w:color="auto" w:fill="auto"/>
            <w:vAlign w:val="center"/>
          </w:tcPr>
          <w:p w:rsidR="00F34E29" w:rsidRPr="00087931" w:rsidRDefault="00F34E29" w:rsidP="000B3CEF">
            <w:pPr>
              <w:jc w:val="center"/>
              <w:rPr>
                <w:color w:val="000000"/>
              </w:rPr>
            </w:pPr>
          </w:p>
        </w:tc>
      </w:tr>
    </w:tbl>
    <w:p w:rsidR="00F34E29" w:rsidRPr="00087931" w:rsidRDefault="00F34E29" w:rsidP="00F34E29">
      <w:pPr>
        <w:rPr>
          <w:color w:val="000000"/>
        </w:rPr>
      </w:pPr>
    </w:p>
    <w:tbl>
      <w:tblPr>
        <w:tblW w:w="0" w:type="auto"/>
        <w:tblInd w:w="9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
        <w:gridCol w:w="566"/>
        <w:gridCol w:w="636"/>
        <w:gridCol w:w="847"/>
        <w:gridCol w:w="567"/>
        <w:gridCol w:w="847"/>
        <w:gridCol w:w="636"/>
        <w:gridCol w:w="595"/>
        <w:gridCol w:w="595"/>
        <w:gridCol w:w="636"/>
        <w:gridCol w:w="594"/>
        <w:gridCol w:w="595"/>
        <w:gridCol w:w="594"/>
        <w:gridCol w:w="636"/>
      </w:tblGrid>
      <w:tr w:rsidR="00F34E29" w:rsidRPr="00087931" w:rsidTr="000B3CEF">
        <w:tc>
          <w:tcPr>
            <w:tcW w:w="567" w:type="dxa"/>
            <w:vMerge w:val="restart"/>
            <w:tcBorders>
              <w:top w:val="nil"/>
              <w:left w:val="nil"/>
            </w:tcBorders>
            <w:shd w:val="clear" w:color="auto" w:fill="auto"/>
            <w:vAlign w:val="center"/>
          </w:tcPr>
          <w:p w:rsidR="00F34E29" w:rsidRPr="00087931" w:rsidRDefault="00F34E29" w:rsidP="000B3CEF">
            <w:pPr>
              <w:rPr>
                <w:color w:val="0000FF"/>
              </w:rPr>
            </w:pPr>
            <w:r w:rsidRPr="00087931">
              <w:rPr>
                <w:b/>
                <w:color w:val="0000FF"/>
              </w:rPr>
              <w:t>C.</w:t>
            </w:r>
          </w:p>
        </w:tc>
        <w:tc>
          <w:tcPr>
            <w:tcW w:w="567" w:type="dxa"/>
            <w:tcBorders>
              <w:bottom w:val="single" w:sz="4" w:space="0" w:color="auto"/>
            </w:tcBorders>
            <w:shd w:val="clear" w:color="auto" w:fill="auto"/>
            <w:vAlign w:val="center"/>
          </w:tcPr>
          <w:p w:rsidR="00F34E29" w:rsidRPr="00087931" w:rsidRDefault="00F34E29" w:rsidP="000B3CEF">
            <w:pPr>
              <w:jc w:val="center"/>
              <w:rPr>
                <w:color w:val="000000"/>
              </w:rPr>
            </w:pPr>
            <w:r w:rsidRPr="00087931">
              <w:rPr>
                <w:position w:val="-6"/>
              </w:rPr>
              <w:object w:dxaOrig="200" w:dyaOrig="220">
                <v:shape id="_x0000_i3633" type="#_x0000_t75" style="width:10.2pt;height:10.85pt" o:ole="">
                  <v:imagedata r:id="rId5253" o:title=""/>
                </v:shape>
                <o:OLEObject Type="Embed" ProgID="Equation.DSMT4" ShapeID="_x0000_i3633" DrawAspect="Content" ObjectID="_1817113168" r:id="rId5254"/>
              </w:object>
            </w:r>
          </w:p>
        </w:tc>
        <w:tc>
          <w:tcPr>
            <w:tcW w:w="636" w:type="dxa"/>
            <w:tcBorders>
              <w:bottom w:val="single" w:sz="4" w:space="0" w:color="auto"/>
              <w:right w:val="nil"/>
            </w:tcBorders>
            <w:shd w:val="clear" w:color="auto" w:fill="auto"/>
            <w:vAlign w:val="center"/>
          </w:tcPr>
          <w:p w:rsidR="00F34E29" w:rsidRPr="00087931" w:rsidRDefault="00F34E29" w:rsidP="000B3CEF">
            <w:pPr>
              <w:jc w:val="center"/>
              <w:rPr>
                <w:color w:val="000000"/>
              </w:rPr>
            </w:pPr>
            <w:r w:rsidRPr="00087931">
              <w:rPr>
                <w:position w:val="-4"/>
              </w:rPr>
              <w:object w:dxaOrig="380" w:dyaOrig="200">
                <v:shape id="_x0000_i3634" type="#_x0000_t75" style="width:19pt;height:10.2pt" o:ole="">
                  <v:imagedata r:id="rId5255" o:title=""/>
                </v:shape>
                <o:OLEObject Type="Embed" ProgID="Equation.DSMT4" ShapeID="_x0000_i3634" DrawAspect="Content" ObjectID="_1817113169" r:id="rId5256"/>
              </w:object>
            </w:r>
          </w:p>
        </w:tc>
        <w:tc>
          <w:tcPr>
            <w:tcW w:w="850" w:type="dxa"/>
            <w:tcBorders>
              <w:left w:val="nil"/>
              <w:bottom w:val="single" w:sz="4" w:space="0" w:color="auto"/>
              <w:right w:val="nil"/>
            </w:tcBorders>
            <w:shd w:val="clear" w:color="auto" w:fill="auto"/>
            <w:vAlign w:val="center"/>
          </w:tcPr>
          <w:p w:rsidR="00F34E29" w:rsidRPr="00087931" w:rsidRDefault="00F34E29" w:rsidP="000B3CEF">
            <w:pPr>
              <w:jc w:val="center"/>
              <w:rPr>
                <w:color w:val="000000"/>
              </w:rPr>
            </w:pPr>
          </w:p>
        </w:tc>
        <w:tc>
          <w:tcPr>
            <w:tcW w:w="567" w:type="dxa"/>
            <w:tcBorders>
              <w:left w:val="nil"/>
              <w:bottom w:val="single" w:sz="4" w:space="0" w:color="auto"/>
              <w:right w:val="nil"/>
            </w:tcBorders>
            <w:shd w:val="clear" w:color="auto" w:fill="auto"/>
            <w:vAlign w:val="center"/>
          </w:tcPr>
          <w:p w:rsidR="00F34E29" w:rsidRPr="00087931" w:rsidRDefault="00F34E29" w:rsidP="000B3CEF">
            <w:pPr>
              <w:jc w:val="center"/>
              <w:rPr>
                <w:color w:val="000000"/>
              </w:rPr>
            </w:pPr>
            <w:r w:rsidRPr="00087931">
              <w:rPr>
                <w:position w:val="-4"/>
              </w:rPr>
              <w:object w:dxaOrig="200" w:dyaOrig="260">
                <v:shape id="_x0000_i3635" type="#_x0000_t75" style="width:10.2pt;height:12.9pt" o:ole="">
                  <v:imagedata r:id="rId5257" o:title=""/>
                </v:shape>
                <o:OLEObject Type="Embed" ProgID="Equation.DSMT4" ShapeID="_x0000_i3635" DrawAspect="Content" ObjectID="_1817113170" r:id="rId5258"/>
              </w:object>
            </w:r>
          </w:p>
        </w:tc>
        <w:tc>
          <w:tcPr>
            <w:tcW w:w="850" w:type="dxa"/>
            <w:tcBorders>
              <w:left w:val="nil"/>
              <w:bottom w:val="single" w:sz="4" w:space="0" w:color="auto"/>
              <w:right w:val="nil"/>
            </w:tcBorders>
            <w:shd w:val="clear" w:color="auto" w:fill="auto"/>
            <w:vAlign w:val="center"/>
          </w:tcPr>
          <w:p w:rsidR="00F34E29" w:rsidRPr="00087931" w:rsidRDefault="00F34E29" w:rsidP="000B3CEF">
            <w:pPr>
              <w:jc w:val="center"/>
              <w:rPr>
                <w:color w:val="000000"/>
              </w:rPr>
            </w:pPr>
          </w:p>
        </w:tc>
        <w:tc>
          <w:tcPr>
            <w:tcW w:w="636" w:type="dxa"/>
            <w:tcBorders>
              <w:left w:val="nil"/>
              <w:bottom w:val="single" w:sz="4" w:space="0" w:color="auto"/>
            </w:tcBorders>
            <w:shd w:val="clear" w:color="auto" w:fill="auto"/>
            <w:vAlign w:val="center"/>
          </w:tcPr>
          <w:p w:rsidR="00F34E29" w:rsidRPr="00087931" w:rsidRDefault="00F34E29" w:rsidP="000B3CEF">
            <w:pPr>
              <w:jc w:val="center"/>
              <w:rPr>
                <w:color w:val="000000"/>
              </w:rPr>
            </w:pPr>
            <w:r w:rsidRPr="00087931">
              <w:rPr>
                <w:position w:val="-4"/>
              </w:rPr>
              <w:object w:dxaOrig="380" w:dyaOrig="220">
                <v:shape id="_x0000_i3636" type="#_x0000_t75" style="width:19pt;height:10.85pt" o:ole="">
                  <v:imagedata r:id="rId5259" o:title=""/>
                </v:shape>
                <o:OLEObject Type="Embed" ProgID="Equation.DSMT4" ShapeID="_x0000_i3636" DrawAspect="Content" ObjectID="_1817113171" r:id="rId5260"/>
              </w:object>
            </w:r>
          </w:p>
        </w:tc>
        <w:tc>
          <w:tcPr>
            <w:tcW w:w="596" w:type="dxa"/>
            <w:vMerge w:val="restart"/>
            <w:tcBorders>
              <w:top w:val="nil"/>
              <w:left w:val="nil"/>
            </w:tcBorders>
            <w:shd w:val="clear" w:color="auto" w:fill="auto"/>
            <w:vAlign w:val="center"/>
          </w:tcPr>
          <w:p w:rsidR="00F34E29" w:rsidRPr="00087931" w:rsidRDefault="00F34E29" w:rsidP="000B3CEF">
            <w:pPr>
              <w:rPr>
                <w:b/>
                <w:color w:val="0000FF"/>
              </w:rPr>
            </w:pPr>
            <w:r w:rsidRPr="00087931">
              <w:rPr>
                <w:b/>
                <w:color w:val="0000FF"/>
              </w:rPr>
              <w:t>D.</w:t>
            </w:r>
          </w:p>
        </w:tc>
        <w:tc>
          <w:tcPr>
            <w:tcW w:w="596" w:type="dxa"/>
            <w:tcBorders>
              <w:bottom w:val="single" w:sz="4" w:space="0" w:color="auto"/>
            </w:tcBorders>
            <w:shd w:val="clear" w:color="auto" w:fill="auto"/>
            <w:vAlign w:val="center"/>
          </w:tcPr>
          <w:p w:rsidR="00F34E29" w:rsidRPr="00087931" w:rsidRDefault="00F34E29" w:rsidP="000B3CEF">
            <w:pPr>
              <w:jc w:val="center"/>
              <w:rPr>
                <w:color w:val="000000"/>
              </w:rPr>
            </w:pPr>
            <w:r w:rsidRPr="00087931">
              <w:rPr>
                <w:position w:val="-6"/>
              </w:rPr>
              <w:object w:dxaOrig="200" w:dyaOrig="220">
                <v:shape id="_x0000_i3637" type="#_x0000_t75" style="width:10.2pt;height:10.85pt" o:ole="">
                  <v:imagedata r:id="rId5261" o:title=""/>
                </v:shape>
                <o:OLEObject Type="Embed" ProgID="Equation.DSMT4" ShapeID="_x0000_i3637" DrawAspect="Content" ObjectID="_1817113172" r:id="rId5262"/>
              </w:object>
            </w:r>
          </w:p>
        </w:tc>
        <w:tc>
          <w:tcPr>
            <w:tcW w:w="636" w:type="dxa"/>
            <w:tcBorders>
              <w:bottom w:val="single" w:sz="4" w:space="0" w:color="auto"/>
              <w:right w:val="nil"/>
            </w:tcBorders>
            <w:shd w:val="clear" w:color="auto" w:fill="auto"/>
            <w:vAlign w:val="center"/>
          </w:tcPr>
          <w:p w:rsidR="00F34E29" w:rsidRPr="00087931" w:rsidRDefault="00F34E29" w:rsidP="000B3CEF">
            <w:pPr>
              <w:jc w:val="center"/>
              <w:rPr>
                <w:color w:val="000000"/>
              </w:rPr>
            </w:pPr>
            <w:r w:rsidRPr="00087931">
              <w:rPr>
                <w:position w:val="-4"/>
              </w:rPr>
              <w:object w:dxaOrig="380" w:dyaOrig="200">
                <v:shape id="_x0000_i3638" type="#_x0000_t75" style="width:19pt;height:10.2pt" o:ole="">
                  <v:imagedata r:id="rId5263" o:title=""/>
                </v:shape>
                <o:OLEObject Type="Embed" ProgID="Equation.DSMT4" ShapeID="_x0000_i3638" DrawAspect="Content" ObjectID="_1817113173" r:id="rId5264"/>
              </w:object>
            </w:r>
          </w:p>
        </w:tc>
        <w:tc>
          <w:tcPr>
            <w:tcW w:w="596" w:type="dxa"/>
            <w:tcBorders>
              <w:left w:val="nil"/>
              <w:bottom w:val="single" w:sz="4" w:space="0" w:color="auto"/>
              <w:right w:val="nil"/>
            </w:tcBorders>
            <w:shd w:val="clear" w:color="auto" w:fill="auto"/>
            <w:vAlign w:val="center"/>
          </w:tcPr>
          <w:p w:rsidR="00F34E29" w:rsidRPr="00087931" w:rsidRDefault="00F34E29" w:rsidP="000B3CEF">
            <w:pPr>
              <w:jc w:val="center"/>
              <w:rPr>
                <w:color w:val="000000"/>
              </w:rPr>
            </w:pPr>
          </w:p>
        </w:tc>
        <w:tc>
          <w:tcPr>
            <w:tcW w:w="596" w:type="dxa"/>
            <w:tcBorders>
              <w:left w:val="nil"/>
              <w:bottom w:val="single" w:sz="4" w:space="0" w:color="auto"/>
              <w:right w:val="nil"/>
            </w:tcBorders>
            <w:shd w:val="clear" w:color="auto" w:fill="auto"/>
            <w:vAlign w:val="center"/>
          </w:tcPr>
          <w:p w:rsidR="00F34E29" w:rsidRPr="00087931" w:rsidRDefault="00F34E29" w:rsidP="000B3CEF">
            <w:pPr>
              <w:jc w:val="center"/>
              <w:rPr>
                <w:color w:val="000000"/>
              </w:rPr>
            </w:pPr>
            <w:r w:rsidRPr="00087931">
              <w:rPr>
                <w:position w:val="-4"/>
              </w:rPr>
              <w:object w:dxaOrig="139" w:dyaOrig="260">
                <v:shape id="_x0000_i3639" type="#_x0000_t75" style="width:6.8pt;height:12.9pt" o:ole="">
                  <v:imagedata r:id="rId5265" o:title=""/>
                </v:shape>
                <o:OLEObject Type="Embed" ProgID="Equation.DSMT4" ShapeID="_x0000_i3639" DrawAspect="Content" ObjectID="_1817113174" r:id="rId5266"/>
              </w:object>
            </w:r>
          </w:p>
        </w:tc>
        <w:tc>
          <w:tcPr>
            <w:tcW w:w="596" w:type="dxa"/>
            <w:tcBorders>
              <w:left w:val="nil"/>
              <w:bottom w:val="single" w:sz="4" w:space="0" w:color="auto"/>
              <w:right w:val="nil"/>
            </w:tcBorders>
            <w:shd w:val="clear" w:color="auto" w:fill="auto"/>
            <w:vAlign w:val="center"/>
          </w:tcPr>
          <w:p w:rsidR="00F34E29" w:rsidRPr="00087931" w:rsidRDefault="00F34E29" w:rsidP="000B3CEF">
            <w:pPr>
              <w:jc w:val="center"/>
              <w:rPr>
                <w:color w:val="000000"/>
              </w:rPr>
            </w:pPr>
          </w:p>
        </w:tc>
        <w:tc>
          <w:tcPr>
            <w:tcW w:w="636" w:type="dxa"/>
            <w:tcBorders>
              <w:left w:val="nil"/>
              <w:bottom w:val="single" w:sz="4" w:space="0" w:color="auto"/>
            </w:tcBorders>
            <w:shd w:val="clear" w:color="auto" w:fill="auto"/>
            <w:vAlign w:val="center"/>
          </w:tcPr>
          <w:p w:rsidR="00F34E29" w:rsidRPr="00087931" w:rsidRDefault="00F34E29" w:rsidP="000B3CEF">
            <w:pPr>
              <w:jc w:val="center"/>
              <w:rPr>
                <w:color w:val="000000"/>
              </w:rPr>
            </w:pPr>
            <w:r w:rsidRPr="00087931">
              <w:rPr>
                <w:position w:val="-4"/>
              </w:rPr>
              <w:object w:dxaOrig="380" w:dyaOrig="220">
                <v:shape id="_x0000_i3640" type="#_x0000_t75" style="width:19pt;height:10.85pt" o:ole="">
                  <v:imagedata r:id="rId5267" o:title=""/>
                </v:shape>
                <o:OLEObject Type="Embed" ProgID="Equation.DSMT4" ShapeID="_x0000_i3640" DrawAspect="Content" ObjectID="_1817113175" r:id="rId5268"/>
              </w:object>
            </w:r>
          </w:p>
        </w:tc>
      </w:tr>
      <w:tr w:rsidR="00F34E29" w:rsidRPr="00087931" w:rsidTr="000B3CEF">
        <w:tc>
          <w:tcPr>
            <w:tcW w:w="567" w:type="dxa"/>
            <w:vMerge/>
            <w:tcBorders>
              <w:left w:val="nil"/>
            </w:tcBorders>
            <w:shd w:val="clear" w:color="auto" w:fill="auto"/>
          </w:tcPr>
          <w:p w:rsidR="00F34E29" w:rsidRPr="00087931" w:rsidRDefault="00F34E29" w:rsidP="000B3CEF">
            <w:pPr>
              <w:rPr>
                <w:color w:val="000000"/>
              </w:rPr>
            </w:pPr>
          </w:p>
        </w:tc>
        <w:tc>
          <w:tcPr>
            <w:tcW w:w="567" w:type="dxa"/>
            <w:vMerge w:val="restart"/>
            <w:shd w:val="clear" w:color="auto" w:fill="auto"/>
            <w:vAlign w:val="center"/>
          </w:tcPr>
          <w:p w:rsidR="00F34E29" w:rsidRPr="00087931" w:rsidRDefault="00F34E29" w:rsidP="000B3CEF">
            <w:pPr>
              <w:jc w:val="center"/>
              <w:rPr>
                <w:color w:val="000000"/>
              </w:rPr>
            </w:pPr>
            <w:r w:rsidRPr="00087931">
              <w:rPr>
                <w:position w:val="-10"/>
              </w:rPr>
              <w:object w:dxaOrig="220" w:dyaOrig="260">
                <v:shape id="_x0000_i3641" type="#_x0000_t75" style="width:10.85pt;height:12.9pt" o:ole="">
                  <v:imagedata r:id="rId5269" o:title=""/>
                </v:shape>
                <o:OLEObject Type="Embed" ProgID="Equation.DSMT4" ShapeID="_x0000_i3641" DrawAspect="Content" ObjectID="_1817113176" r:id="rId5270"/>
              </w:object>
            </w:r>
          </w:p>
        </w:tc>
        <w:tc>
          <w:tcPr>
            <w:tcW w:w="636" w:type="dxa"/>
            <w:tcBorders>
              <w:bottom w:val="nil"/>
              <w:right w:val="nil"/>
            </w:tcBorders>
            <w:shd w:val="clear" w:color="auto" w:fill="auto"/>
            <w:vAlign w:val="center"/>
          </w:tcPr>
          <w:p w:rsidR="00F34E29" w:rsidRPr="00087931" w:rsidRDefault="00F34E29" w:rsidP="000B3CEF">
            <w:pPr>
              <w:jc w:val="center"/>
              <w:rPr>
                <w:color w:val="000000"/>
              </w:rPr>
            </w:pPr>
            <w:r>
              <w:rPr>
                <w:noProof/>
                <w:color w:val="000000"/>
              </w:rPr>
              <mc:AlternateContent>
                <mc:Choice Requires="wps">
                  <w:drawing>
                    <wp:anchor distT="0" distB="0" distL="114300" distR="114300" simplePos="0" relativeHeight="251691008" behindDoc="0" locked="0" layoutInCell="1" allowOverlap="1">
                      <wp:simplePos x="0" y="0"/>
                      <wp:positionH relativeFrom="column">
                        <wp:posOffset>262890</wp:posOffset>
                      </wp:positionH>
                      <wp:positionV relativeFrom="paragraph">
                        <wp:posOffset>91440</wp:posOffset>
                      </wp:positionV>
                      <wp:extent cx="652145" cy="154305"/>
                      <wp:effectExtent l="0" t="57150" r="0" b="36195"/>
                      <wp:wrapNone/>
                      <wp:docPr id="5674" name="Straight Arrow Connector 56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52145" cy="1543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5674" o:spid="_x0000_s1026" type="#_x0000_t32" style="position:absolute;margin-left:20.7pt;margin-top:7.2pt;width:51.35pt;height:12.15pt;flip:y;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a67SRgIAAIAEAAAOAAAAZHJzL2Uyb0RvYy54bWysVNFu2yAUfZ+0f0C8p7ZTO02sOlVlJ3vp tkjt9k4Ax2gYENA40bR/3wW76bq9TNP8gMHce+65h4Nv7069REdundCqwtlVihFXVDOhDhX+8rSd LTFynihGpFa8wmfu8N36/bvbwZR8rjstGbcIQJQrB1PhzntTJomjHe+Ju9KGK9hste2Jh6U9JMyS AdB7mczTdJEM2jJjNeXOwddm3MTriN+2nPrPbeu4R7LCwM3H0cZxH8ZkfUvKgyWmE3SiQf6BRU+E gqIXqIZ4gp6t+AOqF9Rqp1t/RXWf6LYVlMceoJss/a2bx44YHnsBcZy5yOT+Hyz9dNxZJFiFi8VN jpEiPZzSo7dEHDqP7q3VA6q1UqCktigGgWaDcSWk1mpnQ9f0pB7Ng6bfHFK67og68Mj96WwALQsq J29SwsIZqLwfPmoGMeTZ6yjgqbU9aqUwX0NiAAeR0Cme2PlyYvzkEYWPi2Ke5QVGFLayIr9Oi1iL lAEmJBvr/AeuexQmFXZTY5eOxhLk+OB8IPmaEJKV3gopo0WkQkOFV8W8iJycloKFzRDm7GFfS4uO JJgsPhOLN2FWPysWwTpO2GaaeyIkzJGPUnkrQDzJcajWc4aR5HCvwmykJ1WoCO0D4Wk2+uz7Kl1t lptlPsvni80sT5tmdr+t89lim90UzXVT1032I5DP8rITjHEV+L94Psv/zlPT7RvdenH9RajkLXpU FMi+vCPp6IRw+KON9pqddzZ0F0wBNo/B05UM9+jXdYx6/XGsfwIAAP//AwBQSwMEFAAGAAgAAAAh AAUsYkvfAAAACAEAAA8AAABkcnMvZG93bnJldi54bWxMj0FPwzAMhe9I/IfISFzQlnYUqErTCQFj JzTRjXvWmLZa41RNtrX/Hu8EJ8t+T8/fy5ej7cQJB986UhDPIxBIlTMt1Qp229UsBeGDJqM7R6hg Qg/L4voq15lxZ/rCUxlqwSHkM62gCaHPpPRVg1b7ueuRWPtxg9WB16GWZtBnDredXETRo7S6Jf7Q 6B5fG6wO5dEqeCs3D6vvu924mKr1Z/mRHjY0vSt1ezO+PIMIOIY/M1zwGR0KZtq7IxkvOgVJnLCT 7wnPi54kMYi9gvv0CWSRy/8Fil8AAAD//wMAUEsBAi0AFAAGAAgAAAAhALaDOJL+AAAA4QEAABMA AAAAAAAAAAAAAAAAAAAAAFtDb250ZW50X1R5cGVzXS54bWxQSwECLQAUAAYACAAAACEAOP0h/9YA AACUAQAACwAAAAAAAAAAAAAAAAAvAQAAX3JlbHMvLnJlbHNQSwECLQAUAAYACAAAACEAyGuu0kYC AACABAAADgAAAAAAAAAAAAAAAAAuAgAAZHJzL2Uyb0RvYy54bWxQSwECLQAUAAYACAAAACEABSxi S98AAAAIAQAADwAAAAAAAAAAAAAAAACgBAAAZHJzL2Rvd25yZXYueG1sUEsFBgAAAAAEAAQA8wAA AKwFAAAAAA== ">
                      <v:stroke endarrow="block"/>
                    </v:shape>
                  </w:pict>
                </mc:Fallback>
              </mc:AlternateContent>
            </w:r>
          </w:p>
        </w:tc>
        <w:tc>
          <w:tcPr>
            <w:tcW w:w="850" w:type="dxa"/>
            <w:tcBorders>
              <w:left w:val="nil"/>
              <w:bottom w:val="nil"/>
              <w:right w:val="nil"/>
            </w:tcBorders>
            <w:shd w:val="clear" w:color="auto" w:fill="auto"/>
            <w:vAlign w:val="center"/>
          </w:tcPr>
          <w:p w:rsidR="00F34E29" w:rsidRPr="00087931" w:rsidRDefault="00F34E29" w:rsidP="000B3CEF">
            <w:pPr>
              <w:jc w:val="center"/>
              <w:rPr>
                <w:color w:val="000000"/>
              </w:rPr>
            </w:pPr>
          </w:p>
        </w:tc>
        <w:tc>
          <w:tcPr>
            <w:tcW w:w="567" w:type="dxa"/>
            <w:tcBorders>
              <w:left w:val="nil"/>
              <w:bottom w:val="nil"/>
              <w:right w:val="nil"/>
            </w:tcBorders>
            <w:shd w:val="clear" w:color="auto" w:fill="auto"/>
            <w:vAlign w:val="center"/>
          </w:tcPr>
          <w:p w:rsidR="00F34E29" w:rsidRPr="00087931" w:rsidRDefault="00F34E29" w:rsidP="000B3CEF">
            <w:pPr>
              <w:jc w:val="center"/>
              <w:rPr>
                <w:color w:val="000000"/>
              </w:rPr>
            </w:pPr>
            <w:r w:rsidRPr="00087931">
              <w:rPr>
                <w:position w:val="-4"/>
              </w:rPr>
              <w:object w:dxaOrig="300" w:dyaOrig="260">
                <v:shape id="_x0000_i3642" type="#_x0000_t75" style="width:14.95pt;height:12.9pt" o:ole="">
                  <v:imagedata r:id="rId5271" o:title=""/>
                </v:shape>
                <o:OLEObject Type="Embed" ProgID="Equation.DSMT4" ShapeID="_x0000_i3642" DrawAspect="Content" ObjectID="_1817113177" r:id="rId5272"/>
              </w:object>
            </w:r>
            <w:r>
              <w:rPr>
                <w:noProof/>
                <w:color w:val="000000"/>
              </w:rPr>
              <mc:AlternateContent>
                <mc:Choice Requires="wps">
                  <w:drawing>
                    <wp:anchor distT="0" distB="0" distL="114300" distR="114300" simplePos="0" relativeHeight="251689984" behindDoc="0" locked="0" layoutInCell="1" allowOverlap="1">
                      <wp:simplePos x="0" y="0"/>
                      <wp:positionH relativeFrom="column">
                        <wp:posOffset>210185</wp:posOffset>
                      </wp:positionH>
                      <wp:positionV relativeFrom="paragraph">
                        <wp:posOffset>123825</wp:posOffset>
                      </wp:positionV>
                      <wp:extent cx="626110" cy="149860"/>
                      <wp:effectExtent l="0" t="0" r="78740" b="78740"/>
                      <wp:wrapNone/>
                      <wp:docPr id="5673" name="Straight Arrow Connector 56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6110" cy="1498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5673" o:spid="_x0000_s1026" type="#_x0000_t32" style="position:absolute;margin-left:16.55pt;margin-top:9.75pt;width:49.3pt;height:11.8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SYtWQwIAAHYEAAAOAAAAZHJzL2Uyb0RvYy54bWysVE2P2jAQvVfqf7B8Z0PYkIWIsFol0Mu2 i8T2BxjbIVYd27INAVX97x2bQHfbS1U1B2ccz8ebN89ZPJ46iY7cOqFVidO7MUZcUc2E2pf46+t6 NMPIeaIYkVrxEp+5w4/Ljx8WvSn4RLdaMm4RJFGu6E2JW+9NkSSOtrwj7k4bruCw0bYjHrZ2nzBL esjeyWQyHudJry0zVlPuHHytL4d4GfM3Daf+pWkc90iWGLD5uNq47sKaLBek2FtiWkEHGOQfUHRE KCh6S1UTT9DBij9SdYJa7XTj76juEt00gvLYA3STjn/rZtsSw2MvQI4zN5rc/0tLvxw3FglW4mn+ cI+RIh1MaestEfvWoydrdY8qrRQwqS2KTsBZb1wBoZXa2NA1Pamtedb0m0NKVy1Rex6xv54NZEsD y8m7kLBxBirv+s+agQ85eB0JPDW2CymBGnSKczrf5sRPHlH4mE/yNIVpUjhKs/ksj3NMSHENNtb5 T1x3KBgldkM7tz7SWIocn50P0EhxDQiVlV4LKaMwpEJ9iefTyTQGOC0FC4fBzdn9rpIWHUmQVnxi n3Dy1s3qg2IxWcsJWw22J0KCjXwkyFsBlEmOQ7WOM4wkh9sUrAs8qUJFaB8AD9ZFXd/n4/lqtppl o2ySr0bZuK5HT+sqG+Xr9GFa39dVVac/Avg0K1rBGFcB/1XpafZ3Shru3EWjN63fiEreZ4+MAtjr O4KO8w8jv4hnp9l5Y0N3QQog7ug8XMRwe97uo9ev38XyJwAAAP//AwBQSwMEFAAGAAgAAAAhAOec 8RXfAAAACAEAAA8AAABkcnMvZG93bnJldi54bWxMj8FOwzAMhu9IvENkJG4sLYXCStMJmBC9gMSG EMesMU1F41RNtnU8Pd4Jjvb36/fncjG5XuxwDJ0nBeksAYHUeNNRq+B9/XRxCyJETUb3nlDBAQMs qtOTUhfG7+kNd6vYCi6hUGgFNsahkDI0Fp0OMz8gMfvyo9ORx7GVZtR7Lne9vEySXDrdEV+wesBH i833ausUxOXnweYfzcO8e10/v+TdT13XS6XOz6b7OxARp/gXhqM+q0PFThu/JRNEryDLUk7yfn4N 4siz9AbERsEVA1mV8v8D1S8AAAD//wMAUEsBAi0AFAAGAAgAAAAhALaDOJL+AAAA4QEAABMAAAAA AAAAAAAAAAAAAAAAAFtDb250ZW50X1R5cGVzXS54bWxQSwECLQAUAAYACAAAACEAOP0h/9YAAACU AQAACwAAAAAAAAAAAAAAAAAvAQAAX3JlbHMvLnJlbHNQSwECLQAUAAYACAAAACEAV0mLVkMCAAB2 BAAADgAAAAAAAAAAAAAAAAAuAgAAZHJzL2Uyb0RvYy54bWxQSwECLQAUAAYACAAAACEA55zxFd8A AAAIAQAADwAAAAAAAAAAAAAAAACdBAAAZHJzL2Rvd25yZXYueG1sUEsFBgAAAAAEAAQA8wAAAKkF AAAAAA== ">
                      <v:stroke endarrow="block"/>
                    </v:shape>
                  </w:pict>
                </mc:Fallback>
              </mc:AlternateContent>
            </w:r>
          </w:p>
        </w:tc>
        <w:tc>
          <w:tcPr>
            <w:tcW w:w="850" w:type="dxa"/>
            <w:tcBorders>
              <w:left w:val="nil"/>
              <w:bottom w:val="nil"/>
              <w:right w:val="nil"/>
            </w:tcBorders>
            <w:shd w:val="clear" w:color="auto" w:fill="auto"/>
            <w:vAlign w:val="center"/>
          </w:tcPr>
          <w:p w:rsidR="00F34E29" w:rsidRPr="00087931" w:rsidRDefault="00F34E29" w:rsidP="000B3CEF">
            <w:pPr>
              <w:jc w:val="center"/>
              <w:rPr>
                <w:color w:val="000000"/>
              </w:rPr>
            </w:pPr>
          </w:p>
        </w:tc>
        <w:tc>
          <w:tcPr>
            <w:tcW w:w="636" w:type="dxa"/>
            <w:tcBorders>
              <w:left w:val="nil"/>
              <w:bottom w:val="nil"/>
            </w:tcBorders>
            <w:shd w:val="clear" w:color="auto" w:fill="auto"/>
            <w:vAlign w:val="center"/>
          </w:tcPr>
          <w:p w:rsidR="00F34E29" w:rsidRPr="00087931" w:rsidRDefault="00F34E29" w:rsidP="000B3CEF">
            <w:pPr>
              <w:jc w:val="center"/>
              <w:rPr>
                <w:color w:val="000000"/>
              </w:rPr>
            </w:pPr>
          </w:p>
        </w:tc>
        <w:tc>
          <w:tcPr>
            <w:tcW w:w="596" w:type="dxa"/>
            <w:vMerge/>
            <w:tcBorders>
              <w:left w:val="nil"/>
            </w:tcBorders>
            <w:shd w:val="clear" w:color="auto" w:fill="auto"/>
          </w:tcPr>
          <w:p w:rsidR="00F34E29" w:rsidRPr="00087931" w:rsidRDefault="00F34E29" w:rsidP="000B3CEF">
            <w:pPr>
              <w:rPr>
                <w:color w:val="000000"/>
              </w:rPr>
            </w:pPr>
          </w:p>
        </w:tc>
        <w:tc>
          <w:tcPr>
            <w:tcW w:w="596" w:type="dxa"/>
            <w:vMerge w:val="restart"/>
            <w:shd w:val="clear" w:color="auto" w:fill="auto"/>
            <w:vAlign w:val="center"/>
          </w:tcPr>
          <w:p w:rsidR="00F34E29" w:rsidRPr="00087931" w:rsidRDefault="00F34E29" w:rsidP="000B3CEF">
            <w:pPr>
              <w:jc w:val="center"/>
              <w:rPr>
                <w:color w:val="000000"/>
              </w:rPr>
            </w:pPr>
            <w:r w:rsidRPr="00087931">
              <w:rPr>
                <w:position w:val="-10"/>
              </w:rPr>
              <w:object w:dxaOrig="220" w:dyaOrig="260">
                <v:shape id="_x0000_i3643" type="#_x0000_t75" style="width:10.85pt;height:12.9pt" o:ole="">
                  <v:imagedata r:id="rId5273" o:title=""/>
                </v:shape>
                <o:OLEObject Type="Embed" ProgID="Equation.DSMT4" ShapeID="_x0000_i3643" DrawAspect="Content" ObjectID="_1817113178" r:id="rId5274"/>
              </w:object>
            </w:r>
          </w:p>
        </w:tc>
        <w:tc>
          <w:tcPr>
            <w:tcW w:w="636" w:type="dxa"/>
            <w:tcBorders>
              <w:bottom w:val="nil"/>
              <w:right w:val="nil"/>
            </w:tcBorders>
            <w:shd w:val="clear" w:color="auto" w:fill="auto"/>
            <w:vAlign w:val="center"/>
          </w:tcPr>
          <w:p w:rsidR="00F34E29" w:rsidRPr="00087931" w:rsidRDefault="00F34E29" w:rsidP="000B3CEF">
            <w:pPr>
              <w:jc w:val="center"/>
              <w:rPr>
                <w:color w:val="000000"/>
              </w:rPr>
            </w:pPr>
            <w:r>
              <w:rPr>
                <w:noProof/>
                <w:color w:val="000000"/>
              </w:rPr>
              <mc:AlternateContent>
                <mc:Choice Requires="wps">
                  <w:drawing>
                    <wp:anchor distT="0" distB="0" distL="114300" distR="114300" simplePos="0" relativeHeight="251692032" behindDoc="0" locked="0" layoutInCell="1" allowOverlap="1">
                      <wp:simplePos x="0" y="0"/>
                      <wp:positionH relativeFrom="column">
                        <wp:posOffset>238125</wp:posOffset>
                      </wp:positionH>
                      <wp:positionV relativeFrom="paragraph">
                        <wp:posOffset>122555</wp:posOffset>
                      </wp:positionV>
                      <wp:extent cx="532765" cy="154305"/>
                      <wp:effectExtent l="0" t="38100" r="57785" b="36195"/>
                      <wp:wrapNone/>
                      <wp:docPr id="5672" name="Straight Arrow Connector 56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32765" cy="1543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5672" o:spid="_x0000_s1026" type="#_x0000_t32" style="position:absolute;margin-left:18.75pt;margin-top:9.65pt;width:41.95pt;height:12.15pt;flip:y;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Fl+CRwIAAIAEAAAOAAAAZHJzL2Uyb0RvYy54bWysVMGO2yAQvVfqPyDuie2snU2sdVYrO+ll 20babe8EcIyKAQGJE1X99w7Em+22l6qqDxjMzJs3j4fv7k+9REdundCqwtk0xYgrqplQ+wp/ed5M Fhg5TxQjUite4TN3+H71/t3dYEo+052WjFsEIMqVg6lw570pk8TRjvfETbXhCjZbbXviYWn3CbNk APReJrM0nSeDtsxYTblz8LW5bOJVxG9bTv3ntnXcI1lh4ObjaOO4C2OyuiPl3hLTCTrSIP/AoidC QdErVEM8QQcr/oDqBbXa6dZPqe4T3baC8tgDdJOlv3Xz1BHDYy8gjjNXmdz/g6WfjluLBKtwMb+d YaRID6f05C0R+86jB2v1gGqtFCipLYpBoNlgXAmptdra0DU9qSfzqOk3h5SuO6L2PHJ/PhtAy4LK yZuUsHAGKu+Gj5pBDDl4HQU8tbZHrRTma0gM4CASOsUTO19PjJ88ovCxuJndzguMKGxlRX6TFrEW KQNMSDbW+Q9c9yhMKuzGxq4dXUqQ46PzgeRrQkhWeiOkjBaRCg0VXhazInJyWgoWNkOYs/tdLS06 kmCy+Iws3oRZfVAsgnWcsPU490RImCMfpfJWgHiS41Ct5wwjyeFehdmFnlShIrQPhMfZxWffl+ly vVgv8kk+m68nedo0k4dNnU/mm+y2aG6aum6yH4F8lpedYIyrwP/F81n+d54ab9/FrVfXX4VK3qJH RYHsyzuSjk4Ih3+x0U6z89aG7oIpwOYxeLyS4R79uo5Rrz+O1U8AAAD//wMAUEsDBBQABgAIAAAA IQDO1t3B3wAAAAgBAAAPAAAAZHJzL2Rvd25yZXYueG1sTI/BTsMwEETvSPyDtUhcEHWatKWEOBUC Wk6oIpT7Nl6SqPE6it02+XvcExxnZzTzNlsNphUn6l1jWcF0EoEgLq1uuFKw+1rfL0E4j6yxtUwK RnKwyq+vMky1PfMnnQpfiVDCLkUFtfddKqUrazLoJrYjDt6P7Q36IPtK6h7Pody0Mo6ihTTYcFio saOXmspDcTQKXovtfP19txvisXz/KDbLw5bHN6Vub4bnJxCeBv8Xhgt+QIc8MO3tkbUTrYLkYR6S 4f6YgLj48XQGYq9glixA5pn8/0D+CwAA//8DAFBLAQItABQABgAIAAAAIQC2gziS/gAAAOEBAAAT AAAAAAAAAAAAAAAAAAAAAABbQ29udGVudF9UeXBlc10ueG1sUEsBAi0AFAAGAAgAAAAhADj9If/W AAAAlAEAAAsAAAAAAAAAAAAAAAAALwEAAF9yZWxzLy5yZWxzUEsBAi0AFAAGAAgAAAAhAGwWX4JH AgAAgAQAAA4AAAAAAAAAAAAAAAAALgIAAGRycy9lMm9Eb2MueG1sUEsBAi0AFAAGAAgAAAAhAM7W 3cHfAAAACAEAAA8AAAAAAAAAAAAAAAAAoQQAAGRycy9kb3ducmV2LnhtbFBLBQYAAAAABAAEAPMA AACtBQAAAAA= ">
                      <v:stroke endarrow="block"/>
                    </v:shape>
                  </w:pict>
                </mc:Fallback>
              </mc:AlternateContent>
            </w:r>
          </w:p>
        </w:tc>
        <w:tc>
          <w:tcPr>
            <w:tcW w:w="596" w:type="dxa"/>
            <w:tcBorders>
              <w:left w:val="nil"/>
              <w:bottom w:val="nil"/>
              <w:right w:val="nil"/>
            </w:tcBorders>
            <w:shd w:val="clear" w:color="auto" w:fill="auto"/>
            <w:vAlign w:val="center"/>
          </w:tcPr>
          <w:p w:rsidR="00F34E29" w:rsidRPr="00087931" w:rsidRDefault="00F34E29" w:rsidP="000B3CEF">
            <w:pPr>
              <w:jc w:val="center"/>
              <w:rPr>
                <w:color w:val="000000"/>
              </w:rPr>
            </w:pPr>
          </w:p>
        </w:tc>
        <w:tc>
          <w:tcPr>
            <w:tcW w:w="596" w:type="dxa"/>
            <w:tcBorders>
              <w:left w:val="nil"/>
              <w:bottom w:val="nil"/>
              <w:right w:val="nil"/>
            </w:tcBorders>
            <w:shd w:val="clear" w:color="auto" w:fill="auto"/>
            <w:vAlign w:val="center"/>
          </w:tcPr>
          <w:p w:rsidR="00F34E29" w:rsidRPr="00087931" w:rsidRDefault="00F34E29" w:rsidP="000B3CEF">
            <w:pPr>
              <w:jc w:val="center"/>
              <w:rPr>
                <w:color w:val="000000"/>
              </w:rPr>
            </w:pPr>
            <w:r w:rsidRPr="00087931">
              <w:rPr>
                <w:position w:val="-6"/>
              </w:rPr>
              <w:object w:dxaOrig="200" w:dyaOrig="279">
                <v:shape id="_x0000_i3644" type="#_x0000_t75" style="width:10.2pt;height:14.25pt" o:ole="">
                  <v:imagedata r:id="rId5275" o:title=""/>
                </v:shape>
                <o:OLEObject Type="Embed" ProgID="Equation.DSMT4" ShapeID="_x0000_i3644" DrawAspect="Content" ObjectID="_1817113179" r:id="rId5276"/>
              </w:object>
            </w:r>
            <w:r>
              <w:rPr>
                <w:noProof/>
                <w:color w:val="000000"/>
              </w:rPr>
              <mc:AlternateContent>
                <mc:Choice Requires="wps">
                  <w:drawing>
                    <wp:anchor distT="0" distB="0" distL="114300" distR="114300" simplePos="0" relativeHeight="251693056" behindDoc="0" locked="0" layoutInCell="1" allowOverlap="1">
                      <wp:simplePos x="0" y="0"/>
                      <wp:positionH relativeFrom="column">
                        <wp:posOffset>240665</wp:posOffset>
                      </wp:positionH>
                      <wp:positionV relativeFrom="paragraph">
                        <wp:posOffset>107950</wp:posOffset>
                      </wp:positionV>
                      <wp:extent cx="485140" cy="154305"/>
                      <wp:effectExtent l="0" t="0" r="67310" b="74295"/>
                      <wp:wrapNone/>
                      <wp:docPr id="5671" name="Straight Arrow Connector 56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85140" cy="1543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5671" o:spid="_x0000_s1026" type="#_x0000_t32" style="position:absolute;margin-left:18.95pt;margin-top:8.5pt;width:38.2pt;height:12.1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yQgiQQIAAHYEAAAOAAAAZHJzL2Uyb0RvYy54bWysVF1v2yAUfZ+0/4B4T22ndppadarKTvbS bZHS/QAC2EbDgIDGiab9912Ik63byzTND/hi7se55x788HgcJDpw64RWFc5uUoy4opoJ1VX4y8tm tsTIeaIYkVrxCp+4w4+r9+8eRlPyue61ZNwiSKJcOZoK996bMkkc7flA3I02XMFhq+1APGxtlzBL Rsg+yGSepotk1JYZqyl3Dr4250O8ivnbllP/uW0d90hWGLD5uNq47sOarB5I2VliekEnGOQfUAxE KCh6TdUQT9CrFX+kGgS12unW31A9JLptBeWxB+gmS3/rZtcTw2MvQI4zV5rc/0tLPx22FglW4WJx l2GkyABT2nlLRNd79GStHlGtlQImtUXRCTgbjSshtFZbG7qmR7Uzz5p+dUjpuieq4xH7y8lAtiyw nLwJCRtnoPJ+/KgZ+JBXryOBx9YOISVQg45xTqfrnPjRIwof82WR5TBNCkdZkd+mRaxAykuwsc5/ 4HpAwaiwm9q59pHFUuTw7HyARspLQKis9EZIGYUhFRorfF/MixjgtBQsHAY3Z7t9LS06kCCt+Ewo 3rhZ/apYTNZzwtaT7YmQYCMfCfJWAGWS41Bt4AwjyeE2BesMT6pQEdoHwJN1Vte3+/R+vVwv81k+ X6xnedo0s6dNnc8Wm+yuaG6bum6y7wF8lpe9YIyrgP+i9Cz/OyVNd+6s0avWr0Qlb7NHRgHs5R1B x/mHkZ/Fs9fstLWhuyAFEHd0ni5iuD2/7qPXz9/F6gcAAAD//wMAUEsDBBQABgAIAAAAIQDgDRin 4AAAAAgBAAAPAAAAZHJzL2Rvd25yZXYueG1sTI/BTsMwEETvSPyDtUjcqBNSpW2IUwEVIpci0VaI oxub2CJeR7Hbpnw92xMcd2Y0+6Zcjq5jRz0E61FAOkmAaWy8stgK2G1f7ubAQpSoZOdRCzjrAMvq +qqUhfInfNfHTWwZlWAopAATY19wHhqjnQwT32sk78sPTkY6h5arQZ6o3HX8Pkly7qRF+mBkr5+N br43Bycgrj7PJv9onhb2bfu6zu1PXdcrIW5vxscHYFGP8S8MF3xCh4qY9v6AKrBOQDZbUJL0GU26 +Ok0A7YXME0z4FXJ/w+ofgEAAP//AwBQSwECLQAUAAYACAAAACEAtoM4kv4AAADhAQAAEwAAAAAA AAAAAAAAAAAAAAAAW0NvbnRlbnRfVHlwZXNdLnhtbFBLAQItABQABgAIAAAAIQA4/SH/1gAAAJQB AAALAAAAAAAAAAAAAAAAAC8BAABfcmVscy8ucmVsc1BLAQItABQABgAIAAAAIQBByQgiQQIAAHYE AAAOAAAAAAAAAAAAAAAAAC4CAABkcnMvZTJvRG9jLnhtbFBLAQItABQABgAIAAAAIQDgDRin4AAA AAgBAAAPAAAAAAAAAAAAAAAAAJsEAABkcnMvZG93bnJldi54bWxQSwUGAAAAAAQABADzAAAAqAUA AAAA ">
                      <v:stroke endarrow="block"/>
                    </v:shape>
                  </w:pict>
                </mc:Fallback>
              </mc:AlternateContent>
            </w:r>
          </w:p>
        </w:tc>
        <w:tc>
          <w:tcPr>
            <w:tcW w:w="596" w:type="dxa"/>
            <w:tcBorders>
              <w:left w:val="nil"/>
              <w:bottom w:val="nil"/>
              <w:right w:val="nil"/>
            </w:tcBorders>
            <w:shd w:val="clear" w:color="auto" w:fill="auto"/>
            <w:vAlign w:val="center"/>
          </w:tcPr>
          <w:p w:rsidR="00F34E29" w:rsidRPr="00087931" w:rsidRDefault="00F34E29" w:rsidP="000B3CEF">
            <w:pPr>
              <w:jc w:val="center"/>
              <w:rPr>
                <w:color w:val="000000"/>
              </w:rPr>
            </w:pPr>
          </w:p>
        </w:tc>
        <w:tc>
          <w:tcPr>
            <w:tcW w:w="636" w:type="dxa"/>
            <w:tcBorders>
              <w:left w:val="nil"/>
              <w:bottom w:val="nil"/>
            </w:tcBorders>
            <w:shd w:val="clear" w:color="auto" w:fill="auto"/>
            <w:vAlign w:val="center"/>
          </w:tcPr>
          <w:p w:rsidR="00F34E29" w:rsidRPr="00087931" w:rsidRDefault="00F34E29" w:rsidP="000B3CEF">
            <w:pPr>
              <w:jc w:val="center"/>
              <w:rPr>
                <w:color w:val="000000"/>
              </w:rPr>
            </w:pPr>
          </w:p>
        </w:tc>
      </w:tr>
      <w:tr w:rsidR="00F34E29" w:rsidRPr="00087931" w:rsidTr="000B3CEF">
        <w:tc>
          <w:tcPr>
            <w:tcW w:w="567" w:type="dxa"/>
            <w:vMerge/>
            <w:tcBorders>
              <w:left w:val="nil"/>
              <w:bottom w:val="nil"/>
            </w:tcBorders>
            <w:shd w:val="clear" w:color="auto" w:fill="auto"/>
          </w:tcPr>
          <w:p w:rsidR="00F34E29" w:rsidRPr="00087931" w:rsidRDefault="00F34E29" w:rsidP="000B3CEF">
            <w:pPr>
              <w:rPr>
                <w:color w:val="000000"/>
              </w:rPr>
            </w:pPr>
          </w:p>
        </w:tc>
        <w:tc>
          <w:tcPr>
            <w:tcW w:w="567" w:type="dxa"/>
            <w:vMerge/>
            <w:shd w:val="clear" w:color="auto" w:fill="auto"/>
            <w:vAlign w:val="center"/>
          </w:tcPr>
          <w:p w:rsidR="00F34E29" w:rsidRPr="00087931" w:rsidRDefault="00F34E29" w:rsidP="000B3CEF">
            <w:pPr>
              <w:jc w:val="center"/>
              <w:rPr>
                <w:color w:val="000000"/>
              </w:rPr>
            </w:pPr>
          </w:p>
        </w:tc>
        <w:tc>
          <w:tcPr>
            <w:tcW w:w="636" w:type="dxa"/>
            <w:tcBorders>
              <w:top w:val="nil"/>
              <w:right w:val="nil"/>
            </w:tcBorders>
            <w:shd w:val="clear" w:color="auto" w:fill="auto"/>
            <w:vAlign w:val="center"/>
          </w:tcPr>
          <w:p w:rsidR="00F34E29" w:rsidRPr="00087931" w:rsidRDefault="00F34E29" w:rsidP="000B3CEF">
            <w:pPr>
              <w:jc w:val="center"/>
              <w:rPr>
                <w:color w:val="000000"/>
              </w:rPr>
            </w:pPr>
            <w:r w:rsidRPr="00087931">
              <w:rPr>
                <w:position w:val="-4"/>
              </w:rPr>
              <w:object w:dxaOrig="380" w:dyaOrig="200">
                <v:shape id="_x0000_i3645" type="#_x0000_t75" style="width:19pt;height:10.2pt" o:ole="">
                  <v:imagedata r:id="rId5277" o:title=""/>
                </v:shape>
                <o:OLEObject Type="Embed" ProgID="Equation.DSMT4" ShapeID="_x0000_i3645" DrawAspect="Content" ObjectID="_1817113180" r:id="rId5278"/>
              </w:object>
            </w:r>
          </w:p>
        </w:tc>
        <w:tc>
          <w:tcPr>
            <w:tcW w:w="850" w:type="dxa"/>
            <w:tcBorders>
              <w:top w:val="nil"/>
              <w:left w:val="nil"/>
              <w:right w:val="nil"/>
            </w:tcBorders>
            <w:shd w:val="clear" w:color="auto" w:fill="auto"/>
            <w:vAlign w:val="center"/>
          </w:tcPr>
          <w:p w:rsidR="00F34E29" w:rsidRPr="00087931" w:rsidRDefault="00F34E29" w:rsidP="000B3CEF">
            <w:pPr>
              <w:jc w:val="center"/>
              <w:rPr>
                <w:color w:val="000000"/>
              </w:rPr>
            </w:pPr>
          </w:p>
        </w:tc>
        <w:tc>
          <w:tcPr>
            <w:tcW w:w="567" w:type="dxa"/>
            <w:tcBorders>
              <w:top w:val="nil"/>
              <w:left w:val="nil"/>
              <w:right w:val="nil"/>
            </w:tcBorders>
            <w:shd w:val="clear" w:color="auto" w:fill="auto"/>
            <w:vAlign w:val="center"/>
          </w:tcPr>
          <w:p w:rsidR="00F34E29" w:rsidRPr="00087931" w:rsidRDefault="00F34E29" w:rsidP="000B3CEF">
            <w:pPr>
              <w:jc w:val="center"/>
              <w:rPr>
                <w:color w:val="000000"/>
              </w:rPr>
            </w:pPr>
          </w:p>
        </w:tc>
        <w:tc>
          <w:tcPr>
            <w:tcW w:w="850" w:type="dxa"/>
            <w:tcBorders>
              <w:top w:val="nil"/>
              <w:left w:val="nil"/>
              <w:right w:val="nil"/>
            </w:tcBorders>
            <w:shd w:val="clear" w:color="auto" w:fill="auto"/>
            <w:vAlign w:val="center"/>
          </w:tcPr>
          <w:p w:rsidR="00F34E29" w:rsidRPr="00087931" w:rsidRDefault="00F34E29" w:rsidP="000B3CEF">
            <w:pPr>
              <w:jc w:val="center"/>
              <w:rPr>
                <w:color w:val="000000"/>
              </w:rPr>
            </w:pPr>
          </w:p>
        </w:tc>
        <w:tc>
          <w:tcPr>
            <w:tcW w:w="636" w:type="dxa"/>
            <w:tcBorders>
              <w:top w:val="nil"/>
              <w:left w:val="nil"/>
            </w:tcBorders>
            <w:shd w:val="clear" w:color="auto" w:fill="auto"/>
            <w:vAlign w:val="center"/>
          </w:tcPr>
          <w:p w:rsidR="00F34E29" w:rsidRPr="00087931" w:rsidRDefault="00F34E29" w:rsidP="000B3CEF">
            <w:pPr>
              <w:jc w:val="center"/>
              <w:rPr>
                <w:color w:val="000000"/>
              </w:rPr>
            </w:pPr>
            <w:r w:rsidRPr="00087931">
              <w:rPr>
                <w:position w:val="-4"/>
              </w:rPr>
              <w:object w:dxaOrig="380" w:dyaOrig="200">
                <v:shape id="_x0000_i3646" type="#_x0000_t75" style="width:19pt;height:10.2pt" o:ole="">
                  <v:imagedata r:id="rId5279" o:title=""/>
                </v:shape>
                <o:OLEObject Type="Embed" ProgID="Equation.DSMT4" ShapeID="_x0000_i3646" DrawAspect="Content" ObjectID="_1817113181" r:id="rId5280"/>
              </w:object>
            </w:r>
          </w:p>
        </w:tc>
        <w:tc>
          <w:tcPr>
            <w:tcW w:w="596" w:type="dxa"/>
            <w:vMerge/>
            <w:tcBorders>
              <w:left w:val="nil"/>
              <w:bottom w:val="nil"/>
            </w:tcBorders>
            <w:shd w:val="clear" w:color="auto" w:fill="auto"/>
          </w:tcPr>
          <w:p w:rsidR="00F34E29" w:rsidRPr="00087931" w:rsidRDefault="00F34E29" w:rsidP="000B3CEF">
            <w:pPr>
              <w:rPr>
                <w:color w:val="000000"/>
              </w:rPr>
            </w:pPr>
          </w:p>
        </w:tc>
        <w:tc>
          <w:tcPr>
            <w:tcW w:w="596" w:type="dxa"/>
            <w:vMerge/>
            <w:shd w:val="clear" w:color="auto" w:fill="auto"/>
            <w:vAlign w:val="center"/>
          </w:tcPr>
          <w:p w:rsidR="00F34E29" w:rsidRPr="00087931" w:rsidRDefault="00F34E29" w:rsidP="000B3CEF">
            <w:pPr>
              <w:jc w:val="center"/>
              <w:rPr>
                <w:color w:val="000000"/>
              </w:rPr>
            </w:pPr>
          </w:p>
        </w:tc>
        <w:tc>
          <w:tcPr>
            <w:tcW w:w="636" w:type="dxa"/>
            <w:tcBorders>
              <w:top w:val="nil"/>
              <w:right w:val="nil"/>
            </w:tcBorders>
            <w:shd w:val="clear" w:color="auto" w:fill="auto"/>
            <w:vAlign w:val="center"/>
          </w:tcPr>
          <w:p w:rsidR="00F34E29" w:rsidRPr="00087931" w:rsidRDefault="00F34E29" w:rsidP="000B3CEF">
            <w:pPr>
              <w:jc w:val="center"/>
              <w:rPr>
                <w:color w:val="000000"/>
              </w:rPr>
            </w:pPr>
            <w:r w:rsidRPr="00087931">
              <w:rPr>
                <w:position w:val="-4"/>
              </w:rPr>
              <w:object w:dxaOrig="380" w:dyaOrig="200">
                <v:shape id="_x0000_i3647" type="#_x0000_t75" style="width:19pt;height:10.2pt" o:ole="">
                  <v:imagedata r:id="rId5281" o:title=""/>
                </v:shape>
                <o:OLEObject Type="Embed" ProgID="Equation.DSMT4" ShapeID="_x0000_i3647" DrawAspect="Content" ObjectID="_1817113182" r:id="rId5282"/>
              </w:object>
            </w:r>
          </w:p>
        </w:tc>
        <w:tc>
          <w:tcPr>
            <w:tcW w:w="596" w:type="dxa"/>
            <w:tcBorders>
              <w:top w:val="nil"/>
              <w:left w:val="nil"/>
              <w:right w:val="nil"/>
            </w:tcBorders>
            <w:shd w:val="clear" w:color="auto" w:fill="auto"/>
            <w:vAlign w:val="center"/>
          </w:tcPr>
          <w:p w:rsidR="00F34E29" w:rsidRPr="00087931" w:rsidRDefault="00F34E29" w:rsidP="000B3CEF">
            <w:pPr>
              <w:jc w:val="center"/>
              <w:rPr>
                <w:color w:val="000000"/>
              </w:rPr>
            </w:pPr>
          </w:p>
        </w:tc>
        <w:tc>
          <w:tcPr>
            <w:tcW w:w="596" w:type="dxa"/>
            <w:tcBorders>
              <w:top w:val="nil"/>
              <w:left w:val="nil"/>
              <w:right w:val="nil"/>
            </w:tcBorders>
            <w:shd w:val="clear" w:color="auto" w:fill="auto"/>
            <w:vAlign w:val="center"/>
          </w:tcPr>
          <w:p w:rsidR="00F34E29" w:rsidRPr="00087931" w:rsidRDefault="00F34E29" w:rsidP="000B3CEF">
            <w:pPr>
              <w:jc w:val="center"/>
              <w:rPr>
                <w:color w:val="000000"/>
              </w:rPr>
            </w:pPr>
          </w:p>
        </w:tc>
        <w:tc>
          <w:tcPr>
            <w:tcW w:w="596" w:type="dxa"/>
            <w:tcBorders>
              <w:top w:val="nil"/>
              <w:left w:val="nil"/>
              <w:right w:val="nil"/>
            </w:tcBorders>
            <w:shd w:val="clear" w:color="auto" w:fill="auto"/>
            <w:vAlign w:val="center"/>
          </w:tcPr>
          <w:p w:rsidR="00F34E29" w:rsidRPr="00087931" w:rsidRDefault="00F34E29" w:rsidP="000B3CEF">
            <w:pPr>
              <w:jc w:val="center"/>
              <w:rPr>
                <w:color w:val="000000"/>
              </w:rPr>
            </w:pPr>
          </w:p>
        </w:tc>
        <w:tc>
          <w:tcPr>
            <w:tcW w:w="636" w:type="dxa"/>
            <w:tcBorders>
              <w:top w:val="nil"/>
              <w:left w:val="nil"/>
            </w:tcBorders>
            <w:shd w:val="clear" w:color="auto" w:fill="auto"/>
            <w:vAlign w:val="center"/>
          </w:tcPr>
          <w:p w:rsidR="00F34E29" w:rsidRPr="00087931" w:rsidRDefault="00F34E29" w:rsidP="000B3CEF">
            <w:pPr>
              <w:jc w:val="center"/>
              <w:rPr>
                <w:color w:val="000000"/>
              </w:rPr>
            </w:pPr>
            <w:r w:rsidRPr="00087931">
              <w:rPr>
                <w:position w:val="-4"/>
              </w:rPr>
              <w:object w:dxaOrig="380" w:dyaOrig="200">
                <v:shape id="_x0000_i3648" type="#_x0000_t75" style="width:19pt;height:10.2pt" o:ole="">
                  <v:imagedata r:id="rId5283" o:title=""/>
                </v:shape>
                <o:OLEObject Type="Embed" ProgID="Equation.DSMT4" ShapeID="_x0000_i3648" DrawAspect="Content" ObjectID="_1817113183" r:id="rId5284"/>
              </w:object>
            </w:r>
          </w:p>
        </w:tc>
      </w:tr>
    </w:tbl>
    <w:p w:rsidR="00F34E29" w:rsidRPr="00087931" w:rsidRDefault="00F34E29" w:rsidP="00F34E29">
      <w:pPr>
        <w:tabs>
          <w:tab w:val="left" w:pos="992"/>
          <w:tab w:val="left" w:pos="3402"/>
          <w:tab w:val="left" w:pos="5669"/>
          <w:tab w:val="left" w:pos="7937"/>
        </w:tabs>
        <w:spacing w:line="276" w:lineRule="auto"/>
        <w:ind w:left="992"/>
        <w:jc w:val="center"/>
        <w:rPr>
          <w:b/>
          <w:color w:val="000000"/>
        </w:rPr>
      </w:pPr>
      <w:r w:rsidRPr="00087931">
        <w:rPr>
          <w:b/>
          <w:color w:val="000000"/>
        </w:rPr>
        <w:t>Lời giải</w:t>
      </w:r>
    </w:p>
    <w:p w:rsidR="00F34E29" w:rsidRPr="00087931" w:rsidRDefault="00F34E29" w:rsidP="00F34E29">
      <w:pPr>
        <w:tabs>
          <w:tab w:val="left" w:pos="992"/>
          <w:tab w:val="left" w:pos="3402"/>
          <w:tab w:val="left" w:pos="5669"/>
          <w:tab w:val="left" w:pos="7937"/>
        </w:tabs>
        <w:spacing w:line="276" w:lineRule="auto"/>
        <w:ind w:left="992"/>
        <w:rPr>
          <w:b/>
          <w:color w:val="000000"/>
        </w:rPr>
      </w:pPr>
      <w:r w:rsidRPr="00087931">
        <w:rPr>
          <w:b/>
          <w:color w:val="000000"/>
        </w:rPr>
        <w:lastRenderedPageBreak/>
        <w:t>Chọn D</w:t>
      </w:r>
    </w:p>
    <w:p w:rsidR="00F34E29" w:rsidRPr="00087931" w:rsidRDefault="00F34E29" w:rsidP="00F34E29">
      <w:pPr>
        <w:tabs>
          <w:tab w:val="left" w:pos="992"/>
          <w:tab w:val="left" w:pos="3402"/>
          <w:tab w:val="left" w:pos="5669"/>
          <w:tab w:val="left" w:pos="7937"/>
        </w:tabs>
        <w:spacing w:line="276" w:lineRule="auto"/>
        <w:ind w:left="992"/>
        <w:rPr>
          <w:color w:val="000000"/>
        </w:rPr>
      </w:pPr>
      <w:r w:rsidRPr="00087931">
        <w:rPr>
          <w:color w:val="000000"/>
        </w:rPr>
        <w:t>Parabol</w:t>
      </w:r>
      <w:r w:rsidRPr="00087931">
        <w:rPr>
          <w:position w:val="-10"/>
        </w:rPr>
        <w:object w:dxaOrig="1560" w:dyaOrig="360">
          <v:shape id="_x0000_i3649" type="#_x0000_t75" style="width:78.1pt;height:18.35pt" o:ole="">
            <v:imagedata r:id="rId5285" o:title=""/>
          </v:shape>
          <o:OLEObject Type="Embed" ProgID="Equation.DSMT4" ShapeID="_x0000_i3649" DrawAspect="Content" ObjectID="_1817113184" r:id="rId5286"/>
        </w:object>
      </w:r>
      <w:r w:rsidRPr="00087931">
        <w:rPr>
          <w:color w:val="000000"/>
        </w:rPr>
        <w:t xml:space="preserve">có đỉnh </w:t>
      </w:r>
      <w:r w:rsidRPr="00087931">
        <w:rPr>
          <w:position w:val="-14"/>
        </w:rPr>
        <w:object w:dxaOrig="680" w:dyaOrig="400">
          <v:shape id="_x0000_i3650" type="#_x0000_t75" style="width:33.95pt;height:19.7pt" o:ole="">
            <v:imagedata r:id="rId5287" o:title=""/>
          </v:shape>
          <o:OLEObject Type="Embed" ProgID="Equation.DSMT4" ShapeID="_x0000_i3650" DrawAspect="Content" ObjectID="_1817113185" r:id="rId5288"/>
        </w:object>
      </w:r>
      <w:r w:rsidRPr="00087931">
        <w:rPr>
          <w:color w:val="000000"/>
        </w:rPr>
        <w:t xml:space="preserve"> mà </w:t>
      </w:r>
      <w:r w:rsidRPr="00087931">
        <w:rPr>
          <w:position w:val="-6"/>
        </w:rPr>
        <w:object w:dxaOrig="1020" w:dyaOrig="279">
          <v:shape id="_x0000_i3651" type="#_x0000_t75" style="width:50.95pt;height:14.25pt" o:ole="">
            <v:imagedata r:id="rId5289" o:title=""/>
          </v:shape>
          <o:OLEObject Type="Embed" ProgID="Equation.DSMT4" ShapeID="_x0000_i3651" DrawAspect="Content" ObjectID="_1817113186" r:id="rId5290"/>
        </w:object>
      </w:r>
      <w:r w:rsidRPr="00087931">
        <w:rPr>
          <w:color w:val="000000"/>
        </w:rPr>
        <w:t xml:space="preserve"> nên hàm số đồng biến trên </w:t>
      </w:r>
      <w:r w:rsidRPr="00087931">
        <w:rPr>
          <w:position w:val="-14"/>
        </w:rPr>
        <w:object w:dxaOrig="720" w:dyaOrig="400">
          <v:shape id="_x0000_i3652" type="#_x0000_t75" style="width:36pt;height:19.7pt" o:ole="">
            <v:imagedata r:id="rId5291" o:title=""/>
          </v:shape>
          <o:OLEObject Type="Embed" ProgID="Equation.DSMT4" ShapeID="_x0000_i3652" DrawAspect="Content" ObjectID="_1817113187" r:id="rId5292"/>
        </w:object>
      </w:r>
      <w:r w:rsidRPr="00087931">
        <w:rPr>
          <w:color w:val="000000"/>
        </w:rPr>
        <w:t xml:space="preserve">và nghịch biến trên </w:t>
      </w:r>
      <w:r w:rsidRPr="00087931">
        <w:rPr>
          <w:position w:val="-14"/>
        </w:rPr>
        <w:object w:dxaOrig="720" w:dyaOrig="400">
          <v:shape id="_x0000_i3653" type="#_x0000_t75" style="width:36pt;height:19.7pt" o:ole="">
            <v:imagedata r:id="rId5293" o:title=""/>
          </v:shape>
          <o:OLEObject Type="Embed" ProgID="Equation.DSMT4" ShapeID="_x0000_i3653" DrawAspect="Content" ObjectID="_1817113188" r:id="rId5294"/>
        </w:object>
      </w:r>
      <w:r w:rsidRPr="00087931">
        <w:rPr>
          <w:color w:val="000000"/>
        </w:rPr>
        <w:t>.</w:t>
      </w:r>
    </w:p>
    <w:p w:rsidR="00F34E29" w:rsidRPr="00087931" w:rsidRDefault="00F34E29" w:rsidP="00F34E29">
      <w:pPr>
        <w:pStyle w:val="ListParagraph"/>
        <w:numPr>
          <w:ilvl w:val="0"/>
          <w:numId w:val="6"/>
        </w:numPr>
        <w:tabs>
          <w:tab w:val="left" w:pos="993"/>
        </w:tabs>
        <w:spacing w:after="0" w:line="276" w:lineRule="auto"/>
        <w:ind w:left="993" w:hanging="993"/>
        <w:jc w:val="both"/>
        <w:rPr>
          <w:color w:val="000000"/>
          <w:szCs w:val="24"/>
        </w:rPr>
      </w:pPr>
      <w:r w:rsidRPr="00087931">
        <w:rPr>
          <w:b/>
          <w:color w:val="FF0000"/>
          <w:szCs w:val="24"/>
        </w:rPr>
        <w:t xml:space="preserve"> </w:t>
      </w:r>
      <w:r w:rsidRPr="00087931">
        <w:rPr>
          <w:color w:val="000000"/>
          <w:szCs w:val="24"/>
        </w:rPr>
        <w:t xml:space="preserve">Bảng biến thiên nào dưới đây là của hàm số </w:t>
      </w:r>
      <w:r w:rsidRPr="00087931">
        <w:rPr>
          <w:position w:val="-10"/>
          <w:szCs w:val="24"/>
        </w:rPr>
        <w:object w:dxaOrig="1560" w:dyaOrig="360">
          <v:shape id="_x0000_i3654" type="#_x0000_t75" style="width:78.1pt;height:18.35pt" o:ole="">
            <v:imagedata r:id="rId5295" o:title=""/>
          </v:shape>
          <o:OLEObject Type="Embed" ProgID="Equation.DSMT4" ShapeID="_x0000_i3654" DrawAspect="Content" ObjectID="_1817113189" r:id="rId5296"/>
        </w:object>
      </w:r>
      <w:r w:rsidRPr="00087931">
        <w:rPr>
          <w:color w:val="000000"/>
          <w:szCs w:val="24"/>
        </w:rPr>
        <w:t xml:space="preserve"> là:</w:t>
      </w:r>
    </w:p>
    <w:tbl>
      <w:tblPr>
        <w:tblW w:w="0" w:type="auto"/>
        <w:tblInd w:w="9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
        <w:gridCol w:w="567"/>
        <w:gridCol w:w="596"/>
        <w:gridCol w:w="850"/>
        <w:gridCol w:w="567"/>
        <w:gridCol w:w="850"/>
        <w:gridCol w:w="596"/>
        <w:gridCol w:w="596"/>
        <w:gridCol w:w="596"/>
        <w:gridCol w:w="596"/>
        <w:gridCol w:w="596"/>
        <w:gridCol w:w="596"/>
        <w:gridCol w:w="596"/>
        <w:gridCol w:w="596"/>
      </w:tblGrid>
      <w:tr w:rsidR="00F34E29" w:rsidRPr="00087931" w:rsidTr="000B3CEF">
        <w:tc>
          <w:tcPr>
            <w:tcW w:w="567" w:type="dxa"/>
            <w:vMerge w:val="restart"/>
            <w:tcBorders>
              <w:top w:val="nil"/>
              <w:left w:val="nil"/>
            </w:tcBorders>
            <w:shd w:val="clear" w:color="auto" w:fill="auto"/>
            <w:vAlign w:val="center"/>
          </w:tcPr>
          <w:p w:rsidR="00F34E29" w:rsidRPr="00087931" w:rsidRDefault="00F34E29" w:rsidP="000B3CEF">
            <w:pPr>
              <w:rPr>
                <w:color w:val="0000FF"/>
              </w:rPr>
            </w:pPr>
            <w:r w:rsidRPr="00087931">
              <w:rPr>
                <w:b/>
                <w:color w:val="0000FF"/>
              </w:rPr>
              <w:t>A.</w:t>
            </w:r>
          </w:p>
        </w:tc>
        <w:tc>
          <w:tcPr>
            <w:tcW w:w="567" w:type="dxa"/>
            <w:tcBorders>
              <w:bottom w:val="single" w:sz="4" w:space="0" w:color="auto"/>
            </w:tcBorders>
            <w:shd w:val="clear" w:color="auto" w:fill="auto"/>
            <w:vAlign w:val="center"/>
          </w:tcPr>
          <w:p w:rsidR="00F34E29" w:rsidRPr="00087931" w:rsidRDefault="00F34E29" w:rsidP="000B3CEF">
            <w:pPr>
              <w:jc w:val="center"/>
              <w:rPr>
                <w:color w:val="000000"/>
              </w:rPr>
            </w:pPr>
            <w:r w:rsidRPr="00087931">
              <w:rPr>
                <w:position w:val="-6"/>
              </w:rPr>
              <w:object w:dxaOrig="200" w:dyaOrig="220">
                <v:shape id="_x0000_i3655" type="#_x0000_t75" style="width:10.2pt;height:10.85pt" o:ole="">
                  <v:imagedata r:id="rId5297" o:title=""/>
                </v:shape>
                <o:OLEObject Type="Embed" ProgID="Equation.DSMT4" ShapeID="_x0000_i3655" DrawAspect="Content" ObjectID="_1817113190" r:id="rId5298"/>
              </w:object>
            </w:r>
          </w:p>
        </w:tc>
        <w:tc>
          <w:tcPr>
            <w:tcW w:w="596" w:type="dxa"/>
            <w:tcBorders>
              <w:bottom w:val="single" w:sz="4" w:space="0" w:color="auto"/>
              <w:right w:val="nil"/>
            </w:tcBorders>
            <w:shd w:val="clear" w:color="auto" w:fill="auto"/>
            <w:vAlign w:val="center"/>
          </w:tcPr>
          <w:p w:rsidR="00F34E29" w:rsidRPr="00087931" w:rsidRDefault="00F34E29" w:rsidP="000B3CEF">
            <w:pPr>
              <w:jc w:val="center"/>
              <w:rPr>
                <w:color w:val="000000"/>
              </w:rPr>
            </w:pPr>
            <w:r w:rsidRPr="00087931">
              <w:rPr>
                <w:position w:val="-4"/>
              </w:rPr>
              <w:object w:dxaOrig="380" w:dyaOrig="200">
                <v:shape id="_x0000_i3656" type="#_x0000_t75" style="width:19pt;height:10.2pt" o:ole="">
                  <v:imagedata r:id="rId5299" o:title=""/>
                </v:shape>
                <o:OLEObject Type="Embed" ProgID="Equation.DSMT4" ShapeID="_x0000_i3656" DrawAspect="Content" ObjectID="_1817113191" r:id="rId5300"/>
              </w:object>
            </w:r>
          </w:p>
        </w:tc>
        <w:tc>
          <w:tcPr>
            <w:tcW w:w="850" w:type="dxa"/>
            <w:tcBorders>
              <w:left w:val="nil"/>
              <w:bottom w:val="single" w:sz="4" w:space="0" w:color="auto"/>
              <w:right w:val="nil"/>
            </w:tcBorders>
            <w:shd w:val="clear" w:color="auto" w:fill="auto"/>
            <w:vAlign w:val="center"/>
          </w:tcPr>
          <w:p w:rsidR="00F34E29" w:rsidRPr="00087931" w:rsidRDefault="00F34E29" w:rsidP="000B3CEF">
            <w:pPr>
              <w:jc w:val="center"/>
              <w:rPr>
                <w:color w:val="000000"/>
              </w:rPr>
            </w:pPr>
          </w:p>
        </w:tc>
        <w:tc>
          <w:tcPr>
            <w:tcW w:w="567" w:type="dxa"/>
            <w:tcBorders>
              <w:left w:val="nil"/>
              <w:bottom w:val="single" w:sz="4" w:space="0" w:color="auto"/>
              <w:right w:val="nil"/>
            </w:tcBorders>
            <w:shd w:val="clear" w:color="auto" w:fill="auto"/>
            <w:vAlign w:val="center"/>
          </w:tcPr>
          <w:p w:rsidR="00F34E29" w:rsidRPr="00087931" w:rsidRDefault="00F34E29" w:rsidP="000B3CEF">
            <w:pPr>
              <w:jc w:val="center"/>
              <w:rPr>
                <w:color w:val="000000"/>
              </w:rPr>
            </w:pPr>
            <w:r w:rsidRPr="00087931">
              <w:rPr>
                <w:position w:val="-4"/>
              </w:rPr>
              <w:object w:dxaOrig="200" w:dyaOrig="260">
                <v:shape id="_x0000_i3657" type="#_x0000_t75" style="width:10.2pt;height:12.9pt" o:ole="">
                  <v:imagedata r:id="rId5301" o:title=""/>
                </v:shape>
                <o:OLEObject Type="Embed" ProgID="Equation.DSMT4" ShapeID="_x0000_i3657" DrawAspect="Content" ObjectID="_1817113192" r:id="rId5302"/>
              </w:object>
            </w:r>
          </w:p>
        </w:tc>
        <w:tc>
          <w:tcPr>
            <w:tcW w:w="850" w:type="dxa"/>
            <w:tcBorders>
              <w:left w:val="nil"/>
              <w:bottom w:val="single" w:sz="4" w:space="0" w:color="auto"/>
              <w:right w:val="nil"/>
            </w:tcBorders>
            <w:shd w:val="clear" w:color="auto" w:fill="auto"/>
            <w:vAlign w:val="center"/>
          </w:tcPr>
          <w:p w:rsidR="00F34E29" w:rsidRPr="00087931" w:rsidRDefault="00F34E29" w:rsidP="000B3CEF">
            <w:pPr>
              <w:jc w:val="center"/>
              <w:rPr>
                <w:color w:val="000000"/>
              </w:rPr>
            </w:pPr>
          </w:p>
        </w:tc>
        <w:tc>
          <w:tcPr>
            <w:tcW w:w="596" w:type="dxa"/>
            <w:tcBorders>
              <w:left w:val="nil"/>
              <w:bottom w:val="single" w:sz="4" w:space="0" w:color="auto"/>
            </w:tcBorders>
            <w:shd w:val="clear" w:color="auto" w:fill="auto"/>
            <w:vAlign w:val="center"/>
          </w:tcPr>
          <w:p w:rsidR="00F34E29" w:rsidRPr="00087931" w:rsidRDefault="00F34E29" w:rsidP="000B3CEF">
            <w:pPr>
              <w:jc w:val="center"/>
              <w:rPr>
                <w:color w:val="000000"/>
              </w:rPr>
            </w:pPr>
            <w:r w:rsidRPr="00087931">
              <w:rPr>
                <w:position w:val="-4"/>
              </w:rPr>
              <w:object w:dxaOrig="380" w:dyaOrig="220">
                <v:shape id="_x0000_i3658" type="#_x0000_t75" style="width:19pt;height:10.85pt" o:ole="">
                  <v:imagedata r:id="rId5303" o:title=""/>
                </v:shape>
                <o:OLEObject Type="Embed" ProgID="Equation.DSMT4" ShapeID="_x0000_i3658" DrawAspect="Content" ObjectID="_1817113193" r:id="rId5304"/>
              </w:object>
            </w:r>
          </w:p>
        </w:tc>
        <w:tc>
          <w:tcPr>
            <w:tcW w:w="596" w:type="dxa"/>
            <w:vMerge w:val="restart"/>
            <w:tcBorders>
              <w:top w:val="nil"/>
              <w:left w:val="nil"/>
            </w:tcBorders>
            <w:shd w:val="clear" w:color="auto" w:fill="auto"/>
            <w:vAlign w:val="center"/>
          </w:tcPr>
          <w:p w:rsidR="00F34E29" w:rsidRPr="00087931" w:rsidRDefault="00F34E29" w:rsidP="000B3CEF">
            <w:pPr>
              <w:rPr>
                <w:b/>
                <w:color w:val="0000FF"/>
              </w:rPr>
            </w:pPr>
            <w:r w:rsidRPr="00087931">
              <w:rPr>
                <w:b/>
                <w:color w:val="0000FF"/>
              </w:rPr>
              <w:t>B.</w:t>
            </w:r>
          </w:p>
        </w:tc>
        <w:tc>
          <w:tcPr>
            <w:tcW w:w="596" w:type="dxa"/>
            <w:tcBorders>
              <w:bottom w:val="single" w:sz="4" w:space="0" w:color="auto"/>
            </w:tcBorders>
            <w:shd w:val="clear" w:color="auto" w:fill="auto"/>
            <w:vAlign w:val="center"/>
          </w:tcPr>
          <w:p w:rsidR="00F34E29" w:rsidRPr="00087931" w:rsidRDefault="00F34E29" w:rsidP="000B3CEF">
            <w:pPr>
              <w:jc w:val="center"/>
              <w:rPr>
                <w:color w:val="000000"/>
              </w:rPr>
            </w:pPr>
            <w:r w:rsidRPr="00087931">
              <w:rPr>
                <w:position w:val="-6"/>
              </w:rPr>
              <w:object w:dxaOrig="200" w:dyaOrig="220">
                <v:shape id="_x0000_i3659" type="#_x0000_t75" style="width:10.2pt;height:10.85pt" o:ole="">
                  <v:imagedata r:id="rId5305" o:title=""/>
                </v:shape>
                <o:OLEObject Type="Embed" ProgID="Equation.DSMT4" ShapeID="_x0000_i3659" DrawAspect="Content" ObjectID="_1817113194" r:id="rId5306"/>
              </w:object>
            </w:r>
          </w:p>
        </w:tc>
        <w:tc>
          <w:tcPr>
            <w:tcW w:w="596" w:type="dxa"/>
            <w:tcBorders>
              <w:bottom w:val="single" w:sz="4" w:space="0" w:color="auto"/>
              <w:right w:val="nil"/>
            </w:tcBorders>
            <w:shd w:val="clear" w:color="auto" w:fill="auto"/>
            <w:vAlign w:val="center"/>
          </w:tcPr>
          <w:p w:rsidR="00F34E29" w:rsidRPr="00087931" w:rsidRDefault="00F34E29" w:rsidP="000B3CEF">
            <w:pPr>
              <w:jc w:val="center"/>
              <w:rPr>
                <w:color w:val="000000"/>
              </w:rPr>
            </w:pPr>
            <w:r w:rsidRPr="00087931">
              <w:rPr>
                <w:position w:val="-4"/>
              </w:rPr>
              <w:object w:dxaOrig="380" w:dyaOrig="200">
                <v:shape id="_x0000_i3660" type="#_x0000_t75" style="width:19pt;height:10.2pt" o:ole="">
                  <v:imagedata r:id="rId5307" o:title=""/>
                </v:shape>
                <o:OLEObject Type="Embed" ProgID="Equation.DSMT4" ShapeID="_x0000_i3660" DrawAspect="Content" ObjectID="_1817113195" r:id="rId5308"/>
              </w:object>
            </w:r>
          </w:p>
        </w:tc>
        <w:tc>
          <w:tcPr>
            <w:tcW w:w="596" w:type="dxa"/>
            <w:tcBorders>
              <w:left w:val="nil"/>
              <w:bottom w:val="single" w:sz="4" w:space="0" w:color="auto"/>
              <w:right w:val="nil"/>
            </w:tcBorders>
            <w:shd w:val="clear" w:color="auto" w:fill="auto"/>
            <w:vAlign w:val="center"/>
          </w:tcPr>
          <w:p w:rsidR="00F34E29" w:rsidRPr="00087931" w:rsidRDefault="00F34E29" w:rsidP="000B3CEF">
            <w:pPr>
              <w:jc w:val="center"/>
              <w:rPr>
                <w:color w:val="000000"/>
              </w:rPr>
            </w:pPr>
          </w:p>
        </w:tc>
        <w:tc>
          <w:tcPr>
            <w:tcW w:w="596" w:type="dxa"/>
            <w:tcBorders>
              <w:left w:val="nil"/>
              <w:bottom w:val="single" w:sz="4" w:space="0" w:color="auto"/>
              <w:right w:val="nil"/>
            </w:tcBorders>
            <w:shd w:val="clear" w:color="auto" w:fill="auto"/>
            <w:vAlign w:val="center"/>
          </w:tcPr>
          <w:p w:rsidR="00F34E29" w:rsidRPr="00087931" w:rsidRDefault="00F34E29" w:rsidP="000B3CEF">
            <w:pPr>
              <w:jc w:val="center"/>
              <w:rPr>
                <w:color w:val="000000"/>
              </w:rPr>
            </w:pPr>
            <w:r w:rsidRPr="00087931">
              <w:rPr>
                <w:position w:val="-4"/>
              </w:rPr>
              <w:object w:dxaOrig="139" w:dyaOrig="260">
                <v:shape id="_x0000_i3661" type="#_x0000_t75" style="width:6.8pt;height:12.9pt" o:ole="">
                  <v:imagedata r:id="rId5309" o:title=""/>
                </v:shape>
                <o:OLEObject Type="Embed" ProgID="Equation.DSMT4" ShapeID="_x0000_i3661" DrawAspect="Content" ObjectID="_1817113196" r:id="rId5310"/>
              </w:object>
            </w:r>
          </w:p>
        </w:tc>
        <w:tc>
          <w:tcPr>
            <w:tcW w:w="596" w:type="dxa"/>
            <w:tcBorders>
              <w:left w:val="nil"/>
              <w:bottom w:val="single" w:sz="4" w:space="0" w:color="auto"/>
              <w:right w:val="nil"/>
            </w:tcBorders>
            <w:shd w:val="clear" w:color="auto" w:fill="auto"/>
            <w:vAlign w:val="center"/>
          </w:tcPr>
          <w:p w:rsidR="00F34E29" w:rsidRPr="00087931" w:rsidRDefault="00F34E29" w:rsidP="000B3CEF">
            <w:pPr>
              <w:jc w:val="center"/>
              <w:rPr>
                <w:color w:val="000000"/>
              </w:rPr>
            </w:pPr>
          </w:p>
        </w:tc>
        <w:tc>
          <w:tcPr>
            <w:tcW w:w="596" w:type="dxa"/>
            <w:tcBorders>
              <w:left w:val="nil"/>
              <w:bottom w:val="single" w:sz="4" w:space="0" w:color="auto"/>
            </w:tcBorders>
            <w:shd w:val="clear" w:color="auto" w:fill="auto"/>
            <w:vAlign w:val="center"/>
          </w:tcPr>
          <w:p w:rsidR="00F34E29" w:rsidRPr="00087931" w:rsidRDefault="00F34E29" w:rsidP="000B3CEF">
            <w:pPr>
              <w:jc w:val="center"/>
              <w:rPr>
                <w:color w:val="000000"/>
              </w:rPr>
            </w:pPr>
            <w:r w:rsidRPr="00087931">
              <w:rPr>
                <w:position w:val="-4"/>
              </w:rPr>
              <w:object w:dxaOrig="380" w:dyaOrig="220">
                <v:shape id="_x0000_i3662" type="#_x0000_t75" style="width:19pt;height:10.85pt" o:ole="">
                  <v:imagedata r:id="rId5311" o:title=""/>
                </v:shape>
                <o:OLEObject Type="Embed" ProgID="Equation.DSMT4" ShapeID="_x0000_i3662" DrawAspect="Content" ObjectID="_1817113197" r:id="rId5312"/>
              </w:object>
            </w:r>
          </w:p>
        </w:tc>
      </w:tr>
      <w:tr w:rsidR="00F34E29" w:rsidRPr="00087931" w:rsidTr="000B3CEF">
        <w:tc>
          <w:tcPr>
            <w:tcW w:w="567" w:type="dxa"/>
            <w:vMerge/>
            <w:tcBorders>
              <w:left w:val="nil"/>
            </w:tcBorders>
            <w:shd w:val="clear" w:color="auto" w:fill="auto"/>
          </w:tcPr>
          <w:p w:rsidR="00F34E29" w:rsidRPr="00087931" w:rsidRDefault="00F34E29" w:rsidP="000B3CEF">
            <w:pPr>
              <w:rPr>
                <w:color w:val="000000"/>
              </w:rPr>
            </w:pPr>
          </w:p>
        </w:tc>
        <w:tc>
          <w:tcPr>
            <w:tcW w:w="567" w:type="dxa"/>
            <w:vMerge w:val="restart"/>
            <w:shd w:val="clear" w:color="auto" w:fill="auto"/>
            <w:vAlign w:val="center"/>
          </w:tcPr>
          <w:p w:rsidR="00F34E29" w:rsidRPr="00087931" w:rsidRDefault="00F34E29" w:rsidP="000B3CEF">
            <w:pPr>
              <w:jc w:val="center"/>
              <w:rPr>
                <w:color w:val="000000"/>
              </w:rPr>
            </w:pPr>
            <w:r w:rsidRPr="00087931">
              <w:rPr>
                <w:position w:val="-10"/>
              </w:rPr>
              <w:object w:dxaOrig="220" w:dyaOrig="260">
                <v:shape id="_x0000_i3663" type="#_x0000_t75" style="width:10.85pt;height:12.9pt" o:ole="">
                  <v:imagedata r:id="rId5313" o:title=""/>
                </v:shape>
                <o:OLEObject Type="Embed" ProgID="Equation.DSMT4" ShapeID="_x0000_i3663" DrawAspect="Content" ObjectID="_1817113198" r:id="rId5314"/>
              </w:object>
            </w:r>
          </w:p>
        </w:tc>
        <w:tc>
          <w:tcPr>
            <w:tcW w:w="596" w:type="dxa"/>
            <w:tcBorders>
              <w:bottom w:val="nil"/>
              <w:right w:val="nil"/>
            </w:tcBorders>
            <w:shd w:val="clear" w:color="auto" w:fill="auto"/>
            <w:vAlign w:val="center"/>
          </w:tcPr>
          <w:p w:rsidR="00F34E29" w:rsidRPr="00087931" w:rsidRDefault="00F34E29" w:rsidP="000B3CEF">
            <w:pPr>
              <w:jc w:val="center"/>
              <w:rPr>
                <w:color w:val="000000"/>
              </w:rPr>
            </w:pPr>
            <w:r w:rsidRPr="00087931">
              <w:rPr>
                <w:position w:val="-4"/>
              </w:rPr>
              <w:object w:dxaOrig="380" w:dyaOrig="220">
                <v:shape id="_x0000_i3664" type="#_x0000_t75" style="width:19pt;height:10.85pt" o:ole="">
                  <v:imagedata r:id="rId5315" o:title=""/>
                </v:shape>
                <o:OLEObject Type="Embed" ProgID="Equation.DSMT4" ShapeID="_x0000_i3664" DrawAspect="Content" ObjectID="_1817113199" r:id="rId5316"/>
              </w:object>
            </w:r>
          </w:p>
        </w:tc>
        <w:tc>
          <w:tcPr>
            <w:tcW w:w="850" w:type="dxa"/>
            <w:tcBorders>
              <w:left w:val="nil"/>
              <w:bottom w:val="nil"/>
              <w:right w:val="nil"/>
            </w:tcBorders>
            <w:shd w:val="clear" w:color="auto" w:fill="auto"/>
            <w:vAlign w:val="center"/>
          </w:tcPr>
          <w:p w:rsidR="00F34E29" w:rsidRPr="00087931" w:rsidRDefault="00F34E29" w:rsidP="000B3CEF">
            <w:pPr>
              <w:jc w:val="center"/>
              <w:rPr>
                <w:color w:val="000000"/>
              </w:rPr>
            </w:pPr>
            <w:r>
              <w:rPr>
                <w:noProof/>
                <w:color w:val="000000"/>
              </w:rPr>
              <mc:AlternateContent>
                <mc:Choice Requires="wps">
                  <w:drawing>
                    <wp:anchor distT="0" distB="0" distL="114300" distR="114300" simplePos="0" relativeHeight="251694080" behindDoc="0" locked="0" layoutInCell="1" allowOverlap="1">
                      <wp:simplePos x="0" y="0"/>
                      <wp:positionH relativeFrom="column">
                        <wp:posOffset>-67310</wp:posOffset>
                      </wp:positionH>
                      <wp:positionV relativeFrom="paragraph">
                        <wp:posOffset>153670</wp:posOffset>
                      </wp:positionV>
                      <wp:extent cx="605155" cy="151130"/>
                      <wp:effectExtent l="0" t="0" r="80645" b="77470"/>
                      <wp:wrapNone/>
                      <wp:docPr id="5670" name="Straight Arrow Connector 56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5155" cy="1511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5670" o:spid="_x0000_s1026" type="#_x0000_t32" style="position:absolute;margin-left:-5.3pt;margin-top:12.1pt;width:47.65pt;height:11.9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3ZwYQgIAAHYEAAAOAAAAZHJzL2Uyb0RvYy54bWysVMtu2zAQvBfoPxC8O5Icy0mEyEEg2b2k TYCkH0CTlEWU4hIkY9ko+u9d0o8m7aUoqgO1FPcxOzvU7d1u0GQrnVdgalpc5JRIw0Eos6np15fV 5JoSH5gRTIORNd1LT+8WHz/cjraSU+hBC+kIJjG+Gm1N+xBslWWe93Jg/gKsNHjYgRtYwK3bZMKx EbMPOpvm+TwbwQnrgEvv8Wt7OKSLlL/rJA+PXedlILqmiC2k1aV1HddsccuqjWO2V/wIg/0DioEp g0XPqVoWGHl16o9Ug+IOPHThgsOQQdcpLlMP2E2R/9bNc8+sTL0gOd6eafL/Ly3/sn1yRImalvMr JMiwAaf0HBxTmz6Qe+dgJA0Yg0yCI8kJORutrzC0MU8uds135tk+AP/miYGmZ2YjE/aXvcVsRWQ5 excSN95i5fX4GQT6sNcAicBd54aYEqkhuzSn/XlOchcIx4/zvCzKkhKOR0VZFJdpjhmrTsHW+fBJ wkCiUVN/bOfcR5FKse2DDxEaq04BsbKBldI6CUMbMtb0ppyWKcCDViIeRjfvNutGO7JlUVrpSX3i yVs3B69GpGS9ZGJ5tANTGm0SEkHBKaRMSxqrDVJQoiXepmgd4GkTK2L7CPhoHdT1/Sa/WV4vr2eT 2XS+nMzytp3cr5rZZL4qrsr2sm2atvgRwRezqldCSBPxn5RezP5OScc7d9DoWetnorL32ROjCPb0 TqDT/OPID+JZg9g/udhdlAKKOzkfL2K8PW/3yevX72LxEwAA//8DAFBLAwQUAAYACAAAACEAziMO y+AAAAAIAQAADwAAAGRycy9kb3ducmV2LnhtbEyPwU7DMBBE70j8g7VI3Fq7URRCiFMBFSIXKtGi qkc3XhKLeB3Fbpvy9ZgTHFfzNPO2XE62ZyccvXEkYTEXwJAapw21Ej62L7McmA+KtOodoYQLelhW 11elKrQ70zueNqFlsYR8oSR0IQwF577p0Co/dwNSzD7daFWI59hyPapzLLc9T4TIuFWG4kKnBnzu sPnaHK2EsNpfumzXPN2b9fb1LTPfdV2vpLy9mR4fgAWcwh8Mv/pRHarodHBH0p71EmYLkUVUQpIm wCKQp3fADhLSXACvSv7/geoHAAD//wMAUEsBAi0AFAAGAAgAAAAhALaDOJL+AAAA4QEAABMAAAAA AAAAAAAAAAAAAAAAAFtDb250ZW50X1R5cGVzXS54bWxQSwECLQAUAAYACAAAACEAOP0h/9YAAACU AQAACwAAAAAAAAAAAAAAAAAvAQAAX3JlbHMvLnJlbHNQSwECLQAUAAYACAAAACEAyd2cGEICAAB2 BAAADgAAAAAAAAAAAAAAAAAuAgAAZHJzL2Uyb0RvYy54bWxQSwECLQAUAAYACAAAACEAziMOy+AA AAAIAQAADwAAAAAAAAAAAAAAAACcBAAAZHJzL2Rvd25yZXYueG1sUEsFBgAAAAAEAAQA8wAAAKkF AAAAAA== ">
                      <v:stroke endarrow="block"/>
                    </v:shape>
                  </w:pict>
                </mc:Fallback>
              </mc:AlternateContent>
            </w:r>
          </w:p>
        </w:tc>
        <w:tc>
          <w:tcPr>
            <w:tcW w:w="567" w:type="dxa"/>
            <w:tcBorders>
              <w:left w:val="nil"/>
              <w:bottom w:val="nil"/>
              <w:right w:val="nil"/>
            </w:tcBorders>
            <w:shd w:val="clear" w:color="auto" w:fill="auto"/>
            <w:vAlign w:val="center"/>
          </w:tcPr>
          <w:p w:rsidR="00F34E29" w:rsidRPr="00087931" w:rsidRDefault="00F34E29" w:rsidP="000B3CEF">
            <w:pPr>
              <w:jc w:val="center"/>
              <w:rPr>
                <w:color w:val="000000"/>
              </w:rPr>
            </w:pPr>
            <w:r>
              <w:rPr>
                <w:noProof/>
                <w:color w:val="000000"/>
              </w:rPr>
              <mc:AlternateContent>
                <mc:Choice Requires="wps">
                  <w:drawing>
                    <wp:anchor distT="0" distB="0" distL="114300" distR="114300" simplePos="0" relativeHeight="251695104" behindDoc="0" locked="0" layoutInCell="1" allowOverlap="1">
                      <wp:simplePos x="0" y="0"/>
                      <wp:positionH relativeFrom="column">
                        <wp:posOffset>212725</wp:posOffset>
                      </wp:positionH>
                      <wp:positionV relativeFrom="paragraph">
                        <wp:posOffset>130175</wp:posOffset>
                      </wp:positionV>
                      <wp:extent cx="676910" cy="162560"/>
                      <wp:effectExtent l="0" t="57150" r="0" b="27940"/>
                      <wp:wrapNone/>
                      <wp:docPr id="5669" name="Straight Arrow Connector 56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76910" cy="1625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5669" o:spid="_x0000_s1026" type="#_x0000_t32" style="position:absolute;margin-left:16.75pt;margin-top:10.25pt;width:53.3pt;height:12.8pt;flip:y;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04U1SAIAAIAEAAAOAAAAZHJzL2Uyb0RvYy54bWysVNFu2yAUfZ+0f0C8J46zxG2sOFVlJ3vp tkrt9k4Ax2iYi4DGiab9+y4kTdvtZZrmBwzm3sO55x68vDn0muyl8wpMRfPxhBJpOAhldhX9+rgZ XVPiAzOCaTCyokfp6c3q/bvlYEs5hQ60kI4giPHlYCvahWDLLPO8kz3zY7DS4GYLrmcBl26XCccG RO91Np1MimwAJ6wDLr3Hr81pk64SfttKHr60rZeB6Ioit5BGl8ZtHLPVkpU7x2yn+JkG+wcWPVMG D71ANSww8uTUH1C94g48tGHMoc+gbRWXqQasJp/8Vs1Dx6xMtaA43l5k8v8Pln/e3zuiREXnRbGg xLAeu/QQHFO7LpBb52AgNRiDSoIjKQg1G6wvMbU29y5WzQ/mwd4B/+6JgbpjZicT98ejRbQ8qpy9 SYkLb/Hk7fAJBMawpwBJwEPretJqZb/FxAiOIpFD6tjx0jF5CITjx+KqWOTYV45beTGdF6mjGSsj TEy2zoePEnoSJxX158IuFZ2OYPs7HyLJl4SYbGCjtE4W0YYMFV3Mp/PEyYNWIm7GMO9221o7smfR ZOlJFePO6zAHT0YksE4ysT7PA1Ma5yQkqYJTKJ6WNJ7WS0GJlniv4uxET5t4IpaPhM+zk89+LCaL 9fX6ejaaTYv1aDZpmtHtpp6Nik1+NW8+NHXd5D8j+XxWdkoIaSL/Z8/ns7/z1Pn2ndx6cf1FqOwt elIUyT6/E+nkhNj8k422II73LlYXTYE2T8HnKxnv0et1inr5cax+AQAA//8DAFBLAwQUAAYACAAA ACEAEzbFBN8AAAAIAQAADwAAAGRycy9kb3ducmV2LnhtbEyPzU7DMBCE70i8g7VIXBC1k/6oSrOp EFA4VRWhvbvJkkSN11Hstsnb457gNFrNaObbdD2YVlyod41lhGiiQBAXtmy4Qth/b56XIJzXXOrW MiGM5GCd3d+lOintlb/okvtKhBJ2iUaove8SKV1Rk9FuYjvi4P3Y3mgfzr6SZa+vody0MlZqIY1u OCzUuqPXmopTfjYIb/luvjk87Yd4LD63+cfytOPxHfHxYXhZgfA0+L8w3PADOmSB6WjPXDrRIkyn 85BEiFXQmz9TEYgjwmwRgcxS+f+B7BcAAP//AwBQSwECLQAUAAYACAAAACEAtoM4kv4AAADhAQAA EwAAAAAAAAAAAAAAAAAAAAAAW0NvbnRlbnRfVHlwZXNdLnhtbFBLAQItABQABgAIAAAAIQA4/SH/ 1gAAAJQBAAALAAAAAAAAAAAAAAAAAC8BAABfcmVscy8ucmVsc1BLAQItABQABgAIAAAAIQAP04U1 SAIAAIAEAAAOAAAAAAAAAAAAAAAAAC4CAABkcnMvZTJvRG9jLnhtbFBLAQItABQABgAIAAAAIQAT NsUE3wAAAAgBAAAPAAAAAAAAAAAAAAAAAKIEAABkcnMvZG93bnJldi54bWxQSwUGAAAAAAQABADz AAAArgUAAAAA ">
                      <v:stroke endarrow="block"/>
                    </v:shape>
                  </w:pict>
                </mc:Fallback>
              </mc:AlternateContent>
            </w:r>
          </w:p>
        </w:tc>
        <w:tc>
          <w:tcPr>
            <w:tcW w:w="850" w:type="dxa"/>
            <w:tcBorders>
              <w:left w:val="nil"/>
              <w:bottom w:val="nil"/>
              <w:right w:val="nil"/>
            </w:tcBorders>
            <w:shd w:val="clear" w:color="auto" w:fill="auto"/>
            <w:vAlign w:val="center"/>
          </w:tcPr>
          <w:p w:rsidR="00F34E29" w:rsidRPr="00087931" w:rsidRDefault="00F34E29" w:rsidP="000B3CEF">
            <w:pPr>
              <w:jc w:val="center"/>
              <w:rPr>
                <w:color w:val="000000"/>
              </w:rPr>
            </w:pPr>
          </w:p>
        </w:tc>
        <w:tc>
          <w:tcPr>
            <w:tcW w:w="596" w:type="dxa"/>
            <w:tcBorders>
              <w:left w:val="nil"/>
              <w:bottom w:val="nil"/>
            </w:tcBorders>
            <w:shd w:val="clear" w:color="auto" w:fill="auto"/>
            <w:vAlign w:val="center"/>
          </w:tcPr>
          <w:p w:rsidR="00F34E29" w:rsidRPr="00087931" w:rsidRDefault="00F34E29" w:rsidP="000B3CEF">
            <w:pPr>
              <w:jc w:val="center"/>
              <w:rPr>
                <w:color w:val="000000"/>
              </w:rPr>
            </w:pPr>
            <w:r w:rsidRPr="00087931">
              <w:rPr>
                <w:position w:val="-4"/>
              </w:rPr>
              <w:object w:dxaOrig="380" w:dyaOrig="220">
                <v:shape id="_x0000_i3665" type="#_x0000_t75" style="width:19pt;height:10.85pt" o:ole="">
                  <v:imagedata r:id="rId5317" o:title=""/>
                </v:shape>
                <o:OLEObject Type="Embed" ProgID="Equation.DSMT4" ShapeID="_x0000_i3665" DrawAspect="Content" ObjectID="_1817113200" r:id="rId5318"/>
              </w:object>
            </w:r>
          </w:p>
        </w:tc>
        <w:tc>
          <w:tcPr>
            <w:tcW w:w="596" w:type="dxa"/>
            <w:vMerge/>
            <w:tcBorders>
              <w:left w:val="nil"/>
            </w:tcBorders>
            <w:shd w:val="clear" w:color="auto" w:fill="auto"/>
          </w:tcPr>
          <w:p w:rsidR="00F34E29" w:rsidRPr="00087931" w:rsidRDefault="00F34E29" w:rsidP="000B3CEF">
            <w:pPr>
              <w:rPr>
                <w:color w:val="000000"/>
              </w:rPr>
            </w:pPr>
          </w:p>
        </w:tc>
        <w:tc>
          <w:tcPr>
            <w:tcW w:w="596" w:type="dxa"/>
            <w:vMerge w:val="restart"/>
            <w:shd w:val="clear" w:color="auto" w:fill="auto"/>
            <w:vAlign w:val="center"/>
          </w:tcPr>
          <w:p w:rsidR="00F34E29" w:rsidRPr="00087931" w:rsidRDefault="00F34E29" w:rsidP="000B3CEF">
            <w:pPr>
              <w:jc w:val="center"/>
              <w:rPr>
                <w:color w:val="000000"/>
              </w:rPr>
            </w:pPr>
            <w:r w:rsidRPr="00087931">
              <w:rPr>
                <w:position w:val="-10"/>
              </w:rPr>
              <w:object w:dxaOrig="220" w:dyaOrig="260">
                <v:shape id="_x0000_i3666" type="#_x0000_t75" style="width:10.85pt;height:12.9pt" o:ole="">
                  <v:imagedata r:id="rId5319" o:title=""/>
                </v:shape>
                <o:OLEObject Type="Embed" ProgID="Equation.DSMT4" ShapeID="_x0000_i3666" DrawAspect="Content" ObjectID="_1817113201" r:id="rId5320"/>
              </w:object>
            </w:r>
          </w:p>
        </w:tc>
        <w:tc>
          <w:tcPr>
            <w:tcW w:w="596" w:type="dxa"/>
            <w:tcBorders>
              <w:bottom w:val="nil"/>
              <w:right w:val="nil"/>
            </w:tcBorders>
            <w:shd w:val="clear" w:color="auto" w:fill="auto"/>
            <w:vAlign w:val="center"/>
          </w:tcPr>
          <w:p w:rsidR="00F34E29" w:rsidRPr="00087931" w:rsidRDefault="00F34E29" w:rsidP="000B3CEF">
            <w:pPr>
              <w:jc w:val="center"/>
              <w:rPr>
                <w:color w:val="000000"/>
              </w:rPr>
            </w:pPr>
            <w:r w:rsidRPr="00087931">
              <w:rPr>
                <w:position w:val="-4"/>
              </w:rPr>
              <w:object w:dxaOrig="380" w:dyaOrig="220">
                <v:shape id="_x0000_i3667" type="#_x0000_t75" style="width:19pt;height:10.85pt" o:ole="">
                  <v:imagedata r:id="rId5321" o:title=""/>
                </v:shape>
                <o:OLEObject Type="Embed" ProgID="Equation.DSMT4" ShapeID="_x0000_i3667" DrawAspect="Content" ObjectID="_1817113202" r:id="rId5322"/>
              </w:object>
            </w:r>
            <w:r>
              <w:rPr>
                <w:noProof/>
                <w:color w:val="000000"/>
              </w:rPr>
              <mc:AlternateContent>
                <mc:Choice Requires="wps">
                  <w:drawing>
                    <wp:anchor distT="0" distB="0" distL="114300" distR="114300" simplePos="0" relativeHeight="251697152" behindDoc="0" locked="0" layoutInCell="1" allowOverlap="1">
                      <wp:simplePos x="0" y="0"/>
                      <wp:positionH relativeFrom="column">
                        <wp:posOffset>259715</wp:posOffset>
                      </wp:positionH>
                      <wp:positionV relativeFrom="paragraph">
                        <wp:posOffset>130175</wp:posOffset>
                      </wp:positionV>
                      <wp:extent cx="491490" cy="151130"/>
                      <wp:effectExtent l="0" t="0" r="80010" b="77470"/>
                      <wp:wrapNone/>
                      <wp:docPr id="5668" name="Straight Arrow Connector 56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1490" cy="1511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5668" o:spid="_x0000_s1026" type="#_x0000_t32" style="position:absolute;margin-left:20.45pt;margin-top:10.25pt;width:38.7pt;height:11.9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5cge8QgIAAHYEAAAOAAAAZHJzL2Uyb0RvYy54bWysVMtu2zAQvBfoPxC827Ic2Y2FyEEg2b2k bYCkH0CTlEWU4hIkbdko+u9d0o8m7aUoqgO1FPcxOzvU3f2h12QvnVdgKpqPJ5RIw0Eos63o15f1 6JYSH5gRTIORFT1KT++X79/dDbaUU+hAC+kIJjG+HGxFuxBsmWWed7JnfgxWGjxswfUs4NZtM+HY gNl7nU0nk3k2gBPWAZfe49fmdEiXKX/bSh6+tK2XgeiKIraQVpfWTVyz5R0rt47ZTvEzDPYPKHqm DBa9pmpYYGTn1B+pesUdeGjDmEOfQdsqLlMP2E0++a2b545ZmXpBcry90uT/X1r+ef/kiBIVnc3n OCvDepzSc3BMbbtAHpyDgdRgDDIJjiQn5GywvsTQ2jy52DU/mGf7CPybJwbqjpmtTNhfjhaz5ZHl 7E1I3HiLlTfDJxDow3YBEoGH1vUxJVJDDmlOx+uc5CEQjh+LRV4scJocj/JZnt+kOWasvARb58NH CT2JRkX9uZ1rH3kqxfaPPkRorLwExMoG1krrJAxtyFDRxWw6SwEetBLxMLp5t93U2pE9i9JKT+oT T167OdgZkZJ1konV2Q5MabRJSAQFp5AyLWms1ktBiZZ4m6J1gqdNrIjtI+CzdVLX98Vksbpd3Raj YjpfjYpJ04we1nUxmq/zD7PmpqnrJv8RwedF2SkhpIn4L0rPi79T0vnOnTR61fqVqOxt9sQogr28 E+g0/zjyk3g2II5PLnYXpYDiTs7nixhvz+t98vr1u1j+BAAA//8DAFBLAwQUAAYACAAAACEABzUd K+AAAAAIAQAADwAAAGRycy9kb3ducmV2LnhtbEyPy07DMBBF90j8gzVI7KjdB1Eb4lRAhcgGJFpU denGQ2wRj6PYbVO+HncFy9G5uvdMsRxcy47YB+tJwngkgCHVXltqJHxuXu7mwEJUpFXrCSWcMcCy vL4qVK79iT7wuI4NSyUUciXBxNjlnIfaoFNh5DukxL5871RMZ99w3atTKnctnwiRcacspQWjOnw2 WH+vD05CXO3OJtvWTwv7vnl9y+xPVVUrKW9vhscHYBGH+BeGi35ShzI57f2BdGCthJlYpKSEibgH duHj+RTYPoHZFHhZ8P8PlL8AAAD//wMAUEsBAi0AFAAGAAgAAAAhALaDOJL+AAAA4QEAABMAAAAA AAAAAAAAAAAAAAAAAFtDb250ZW50X1R5cGVzXS54bWxQSwECLQAUAAYACAAAACEAOP0h/9YAAACU AQAACwAAAAAAAAAAAAAAAAAvAQAAX3JlbHMvLnJlbHNQSwECLQAUAAYACAAAACEAuXIHvEICAAB2 BAAADgAAAAAAAAAAAAAAAAAuAgAAZHJzL2Uyb0RvYy54bWxQSwECLQAUAAYACAAAACEABzUdK+AA AAAIAQAADwAAAAAAAAAAAAAAAACcBAAAZHJzL2Rvd25yZXYueG1sUEsFBgAAAAAEAAQA8wAAAKkF AAAAAA== ">
                      <v:stroke endarrow="block"/>
                    </v:shape>
                  </w:pict>
                </mc:Fallback>
              </mc:AlternateContent>
            </w:r>
          </w:p>
        </w:tc>
        <w:tc>
          <w:tcPr>
            <w:tcW w:w="596" w:type="dxa"/>
            <w:tcBorders>
              <w:left w:val="nil"/>
              <w:bottom w:val="nil"/>
              <w:right w:val="nil"/>
            </w:tcBorders>
            <w:shd w:val="clear" w:color="auto" w:fill="auto"/>
            <w:vAlign w:val="center"/>
          </w:tcPr>
          <w:p w:rsidR="00F34E29" w:rsidRPr="00087931" w:rsidRDefault="00F34E29" w:rsidP="000B3CEF">
            <w:pPr>
              <w:jc w:val="center"/>
              <w:rPr>
                <w:color w:val="000000"/>
              </w:rPr>
            </w:pPr>
          </w:p>
        </w:tc>
        <w:tc>
          <w:tcPr>
            <w:tcW w:w="596" w:type="dxa"/>
            <w:tcBorders>
              <w:left w:val="nil"/>
              <w:bottom w:val="nil"/>
              <w:right w:val="nil"/>
            </w:tcBorders>
            <w:shd w:val="clear" w:color="auto" w:fill="auto"/>
            <w:vAlign w:val="center"/>
          </w:tcPr>
          <w:p w:rsidR="00F34E29" w:rsidRPr="00087931" w:rsidRDefault="00F34E29" w:rsidP="000B3CEF">
            <w:pPr>
              <w:jc w:val="center"/>
              <w:rPr>
                <w:color w:val="000000"/>
              </w:rPr>
            </w:pPr>
            <w:r>
              <w:rPr>
                <w:noProof/>
                <w:color w:val="000000"/>
              </w:rPr>
              <mc:AlternateContent>
                <mc:Choice Requires="wps">
                  <w:drawing>
                    <wp:anchor distT="0" distB="0" distL="114300" distR="114300" simplePos="0" relativeHeight="251696128" behindDoc="0" locked="0" layoutInCell="1" allowOverlap="1">
                      <wp:simplePos x="0" y="0"/>
                      <wp:positionH relativeFrom="column">
                        <wp:posOffset>201295</wp:posOffset>
                      </wp:positionH>
                      <wp:positionV relativeFrom="paragraph">
                        <wp:posOffset>130175</wp:posOffset>
                      </wp:positionV>
                      <wp:extent cx="546100" cy="154305"/>
                      <wp:effectExtent l="0" t="57150" r="0" b="36195"/>
                      <wp:wrapNone/>
                      <wp:docPr id="5667" name="Straight Arrow Connector 56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46100" cy="1543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5667" o:spid="_x0000_s1026" type="#_x0000_t32" style="position:absolute;margin-left:15.85pt;margin-top:10.25pt;width:43pt;height:12.15pt;flip:y;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Lb4qRgIAAIAEAAAOAAAAZHJzL2Uyb0RvYy54bWysVNFu2yAUfZ+0f0C8p7ZTO02sOlVlJ3vp tkjt9k4Ax2gYENA40bR/3wW76bq9TNP8gMHce+65h4Nv7069REdundCqwtlVihFXVDOhDhX+8rSd LTFynihGpFa8wmfu8N36/bvbwZR8rjstGbcIQJQrB1PhzntTJomjHe+Ju9KGK9hste2Jh6U9JMyS AdB7mczTdJEM2jJjNeXOwddm3MTriN+2nPrPbeu4R7LCwM3H0cZxH8ZkfUvKgyWmE3SiQf6BRU+E gqIXqIZ4gp6t+AOqF9Rqp1t/RXWf6LYVlMceoJss/a2bx44YHnsBcZy5yOT+Hyz9dNxZJFiFi8Xi BiNFejilR2+JOHQe3VurB1RrpUBJbVEMAs0G40pIrdXOhq7pST2aB02/OaR03RF14JH709kAWhZU Tt6khIUzUHk/fNQMYsiz11HAU2t71EphvobEAA4ioVM8sfPlxPjJIwofi3yRpXCuFLayIr9Oi1iL lAEmJBvr/AeuexQmFXZTY5eOxhLk+OB8IPmaEJKV3gopo0WkQkOFV8W8iJycloKFzRDm7GFfS4uO JJgsPhOLN2FWPysWwTpO2GaaeyIkzJGPUnkrQDzJcajWc4aR5HCvwmykJ1WoCO0D4Wk2+uz7Kl1t lptlPsvni80sT5tmdr+t89lim90UzXVT1032I5DP8rITjHEV+L94Psv/zlPT7RvdenH9RajkLXpU FMi+vCPp6IRw+KON9pqddzZ0F0wBNo/B05UM9+jXdYx6/XGsfwIAAP//AwBQSwMEFAAGAAgAAAAh AD7ufFTfAAAACAEAAA8AAABkcnMvZG93bnJldi54bWxMj8FOwzAQRO9I/IO1SFwQdRJaGoVsKgSU nlBFKHc3XpKo8TqK3Tb5e9wTHGdnNPM2X42mEycaXGsZIZ5FIIgrq1uuEXZf6/sUhPOKteosE8JE DlbF9VWuMm3P/Emn0tcilLDLFELjfZ9J6aqGjHIz2xMH78cORvkgh1rqQZ1DuelkEkWP0qiWw0Kj enppqDqUR4PwWm4X6++73ZhM1eajfE8PW57eEG9vxucnEJ5G/xeGC35AhyIw7e2RtRMdwkO8DEmE JFqAuPjxMhz2CPN5CrLI5f8Hil8AAAD//wMAUEsBAi0AFAAGAAgAAAAhALaDOJL+AAAA4QEAABMA AAAAAAAAAAAAAAAAAAAAAFtDb250ZW50X1R5cGVzXS54bWxQSwECLQAUAAYACAAAACEAOP0h/9YA AACUAQAACwAAAAAAAAAAAAAAAAAvAQAAX3JlbHMvLnJlbHNQSwECLQAUAAYACAAAACEAgi2+KkYC AACABAAADgAAAAAAAAAAAAAAAAAuAgAAZHJzL2Uyb0RvYy54bWxQSwECLQAUAAYACAAAACEAPu58 VN8AAAAIAQAADwAAAAAAAAAAAAAAAACgBAAAZHJzL2Rvd25yZXYueG1sUEsFBgAAAAAEAAQA8wAA AKwFAAAAAA== ">
                      <v:stroke endarrow="block"/>
                    </v:shape>
                  </w:pict>
                </mc:Fallback>
              </mc:AlternateContent>
            </w:r>
          </w:p>
        </w:tc>
        <w:tc>
          <w:tcPr>
            <w:tcW w:w="596" w:type="dxa"/>
            <w:tcBorders>
              <w:left w:val="nil"/>
              <w:bottom w:val="nil"/>
              <w:right w:val="nil"/>
            </w:tcBorders>
            <w:shd w:val="clear" w:color="auto" w:fill="auto"/>
            <w:vAlign w:val="center"/>
          </w:tcPr>
          <w:p w:rsidR="00F34E29" w:rsidRPr="00087931" w:rsidRDefault="00F34E29" w:rsidP="000B3CEF">
            <w:pPr>
              <w:jc w:val="center"/>
              <w:rPr>
                <w:color w:val="000000"/>
              </w:rPr>
            </w:pPr>
          </w:p>
        </w:tc>
        <w:tc>
          <w:tcPr>
            <w:tcW w:w="596" w:type="dxa"/>
            <w:tcBorders>
              <w:left w:val="nil"/>
              <w:bottom w:val="nil"/>
            </w:tcBorders>
            <w:shd w:val="clear" w:color="auto" w:fill="auto"/>
            <w:vAlign w:val="center"/>
          </w:tcPr>
          <w:p w:rsidR="00F34E29" w:rsidRPr="00087931" w:rsidRDefault="00F34E29" w:rsidP="000B3CEF">
            <w:pPr>
              <w:jc w:val="center"/>
              <w:rPr>
                <w:color w:val="000000"/>
              </w:rPr>
            </w:pPr>
            <w:r w:rsidRPr="00087931">
              <w:rPr>
                <w:position w:val="-4"/>
              </w:rPr>
              <w:object w:dxaOrig="380" w:dyaOrig="220">
                <v:shape id="_x0000_i3668" type="#_x0000_t75" style="width:19pt;height:10.85pt" o:ole="">
                  <v:imagedata r:id="rId5323" o:title=""/>
                </v:shape>
                <o:OLEObject Type="Embed" ProgID="Equation.DSMT4" ShapeID="_x0000_i3668" DrawAspect="Content" ObjectID="_1817113203" r:id="rId5324"/>
              </w:object>
            </w:r>
          </w:p>
        </w:tc>
      </w:tr>
      <w:tr w:rsidR="00F34E29" w:rsidRPr="00087931" w:rsidTr="000B3CEF">
        <w:tc>
          <w:tcPr>
            <w:tcW w:w="567" w:type="dxa"/>
            <w:vMerge/>
            <w:tcBorders>
              <w:left w:val="nil"/>
              <w:bottom w:val="nil"/>
            </w:tcBorders>
            <w:shd w:val="clear" w:color="auto" w:fill="auto"/>
          </w:tcPr>
          <w:p w:rsidR="00F34E29" w:rsidRPr="00087931" w:rsidRDefault="00F34E29" w:rsidP="000B3CEF">
            <w:pPr>
              <w:rPr>
                <w:color w:val="000000"/>
              </w:rPr>
            </w:pPr>
          </w:p>
        </w:tc>
        <w:tc>
          <w:tcPr>
            <w:tcW w:w="567" w:type="dxa"/>
            <w:vMerge/>
            <w:shd w:val="clear" w:color="auto" w:fill="auto"/>
            <w:vAlign w:val="center"/>
          </w:tcPr>
          <w:p w:rsidR="00F34E29" w:rsidRPr="00087931" w:rsidRDefault="00F34E29" w:rsidP="000B3CEF">
            <w:pPr>
              <w:jc w:val="center"/>
              <w:rPr>
                <w:color w:val="000000"/>
              </w:rPr>
            </w:pPr>
          </w:p>
        </w:tc>
        <w:tc>
          <w:tcPr>
            <w:tcW w:w="596" w:type="dxa"/>
            <w:tcBorders>
              <w:top w:val="nil"/>
              <w:right w:val="nil"/>
            </w:tcBorders>
            <w:shd w:val="clear" w:color="auto" w:fill="auto"/>
            <w:vAlign w:val="center"/>
          </w:tcPr>
          <w:p w:rsidR="00F34E29" w:rsidRPr="00087931" w:rsidRDefault="00F34E29" w:rsidP="000B3CEF">
            <w:pPr>
              <w:jc w:val="center"/>
              <w:rPr>
                <w:color w:val="000000"/>
              </w:rPr>
            </w:pPr>
          </w:p>
        </w:tc>
        <w:tc>
          <w:tcPr>
            <w:tcW w:w="850" w:type="dxa"/>
            <w:tcBorders>
              <w:top w:val="nil"/>
              <w:left w:val="nil"/>
              <w:right w:val="nil"/>
            </w:tcBorders>
            <w:shd w:val="clear" w:color="auto" w:fill="auto"/>
            <w:vAlign w:val="center"/>
          </w:tcPr>
          <w:p w:rsidR="00F34E29" w:rsidRPr="00087931" w:rsidRDefault="00F34E29" w:rsidP="000B3CEF">
            <w:pPr>
              <w:jc w:val="center"/>
              <w:rPr>
                <w:color w:val="000000"/>
              </w:rPr>
            </w:pPr>
          </w:p>
        </w:tc>
        <w:tc>
          <w:tcPr>
            <w:tcW w:w="567" w:type="dxa"/>
            <w:tcBorders>
              <w:top w:val="nil"/>
              <w:left w:val="nil"/>
              <w:right w:val="nil"/>
            </w:tcBorders>
            <w:shd w:val="clear" w:color="auto" w:fill="auto"/>
            <w:vAlign w:val="center"/>
          </w:tcPr>
          <w:p w:rsidR="00F34E29" w:rsidRPr="00087931" w:rsidRDefault="00F34E29" w:rsidP="000B3CEF">
            <w:pPr>
              <w:jc w:val="center"/>
              <w:rPr>
                <w:color w:val="000000"/>
              </w:rPr>
            </w:pPr>
            <w:r w:rsidRPr="00087931">
              <w:rPr>
                <w:position w:val="-4"/>
              </w:rPr>
              <w:object w:dxaOrig="139" w:dyaOrig="260">
                <v:shape id="_x0000_i3669" type="#_x0000_t75" style="width:6.8pt;height:12.9pt" o:ole="">
                  <v:imagedata r:id="rId5325" o:title=""/>
                </v:shape>
                <o:OLEObject Type="Embed" ProgID="Equation.DSMT4" ShapeID="_x0000_i3669" DrawAspect="Content" ObjectID="_1817113204" r:id="rId5326"/>
              </w:object>
            </w:r>
          </w:p>
        </w:tc>
        <w:tc>
          <w:tcPr>
            <w:tcW w:w="850" w:type="dxa"/>
            <w:tcBorders>
              <w:top w:val="nil"/>
              <w:left w:val="nil"/>
              <w:right w:val="nil"/>
            </w:tcBorders>
            <w:shd w:val="clear" w:color="auto" w:fill="auto"/>
            <w:vAlign w:val="center"/>
          </w:tcPr>
          <w:p w:rsidR="00F34E29" w:rsidRPr="00087931" w:rsidRDefault="00F34E29" w:rsidP="000B3CEF">
            <w:pPr>
              <w:jc w:val="center"/>
              <w:rPr>
                <w:color w:val="000000"/>
              </w:rPr>
            </w:pPr>
          </w:p>
        </w:tc>
        <w:tc>
          <w:tcPr>
            <w:tcW w:w="596" w:type="dxa"/>
            <w:tcBorders>
              <w:top w:val="nil"/>
              <w:left w:val="nil"/>
            </w:tcBorders>
            <w:shd w:val="clear" w:color="auto" w:fill="auto"/>
            <w:vAlign w:val="center"/>
          </w:tcPr>
          <w:p w:rsidR="00F34E29" w:rsidRPr="00087931" w:rsidRDefault="00F34E29" w:rsidP="000B3CEF">
            <w:pPr>
              <w:jc w:val="center"/>
              <w:rPr>
                <w:color w:val="000000"/>
              </w:rPr>
            </w:pPr>
          </w:p>
        </w:tc>
        <w:tc>
          <w:tcPr>
            <w:tcW w:w="596" w:type="dxa"/>
            <w:vMerge/>
            <w:tcBorders>
              <w:left w:val="nil"/>
              <w:bottom w:val="nil"/>
            </w:tcBorders>
            <w:shd w:val="clear" w:color="auto" w:fill="auto"/>
          </w:tcPr>
          <w:p w:rsidR="00F34E29" w:rsidRPr="00087931" w:rsidRDefault="00F34E29" w:rsidP="000B3CEF">
            <w:pPr>
              <w:rPr>
                <w:color w:val="000000"/>
              </w:rPr>
            </w:pPr>
          </w:p>
        </w:tc>
        <w:tc>
          <w:tcPr>
            <w:tcW w:w="596" w:type="dxa"/>
            <w:vMerge/>
            <w:shd w:val="clear" w:color="auto" w:fill="auto"/>
            <w:vAlign w:val="center"/>
          </w:tcPr>
          <w:p w:rsidR="00F34E29" w:rsidRPr="00087931" w:rsidRDefault="00F34E29" w:rsidP="000B3CEF">
            <w:pPr>
              <w:jc w:val="center"/>
              <w:rPr>
                <w:color w:val="000000"/>
              </w:rPr>
            </w:pPr>
          </w:p>
        </w:tc>
        <w:tc>
          <w:tcPr>
            <w:tcW w:w="596" w:type="dxa"/>
            <w:tcBorders>
              <w:top w:val="nil"/>
              <w:right w:val="nil"/>
            </w:tcBorders>
            <w:shd w:val="clear" w:color="auto" w:fill="auto"/>
            <w:vAlign w:val="center"/>
          </w:tcPr>
          <w:p w:rsidR="00F34E29" w:rsidRPr="00087931" w:rsidRDefault="00F34E29" w:rsidP="000B3CEF">
            <w:pPr>
              <w:jc w:val="center"/>
              <w:rPr>
                <w:color w:val="000000"/>
              </w:rPr>
            </w:pPr>
          </w:p>
        </w:tc>
        <w:tc>
          <w:tcPr>
            <w:tcW w:w="596" w:type="dxa"/>
            <w:tcBorders>
              <w:top w:val="nil"/>
              <w:left w:val="nil"/>
              <w:right w:val="nil"/>
            </w:tcBorders>
            <w:shd w:val="clear" w:color="auto" w:fill="auto"/>
            <w:vAlign w:val="center"/>
          </w:tcPr>
          <w:p w:rsidR="00F34E29" w:rsidRPr="00087931" w:rsidRDefault="00F34E29" w:rsidP="000B3CEF">
            <w:pPr>
              <w:jc w:val="center"/>
              <w:rPr>
                <w:color w:val="000000"/>
              </w:rPr>
            </w:pPr>
          </w:p>
        </w:tc>
        <w:tc>
          <w:tcPr>
            <w:tcW w:w="596" w:type="dxa"/>
            <w:tcBorders>
              <w:top w:val="nil"/>
              <w:left w:val="nil"/>
              <w:right w:val="nil"/>
            </w:tcBorders>
            <w:shd w:val="clear" w:color="auto" w:fill="auto"/>
            <w:vAlign w:val="center"/>
          </w:tcPr>
          <w:p w:rsidR="00F34E29" w:rsidRPr="00087931" w:rsidRDefault="00F34E29" w:rsidP="000B3CEF">
            <w:pPr>
              <w:jc w:val="center"/>
              <w:rPr>
                <w:color w:val="000000"/>
              </w:rPr>
            </w:pPr>
            <w:r w:rsidRPr="00087931">
              <w:rPr>
                <w:position w:val="-4"/>
              </w:rPr>
              <w:object w:dxaOrig="200" w:dyaOrig="260">
                <v:shape id="_x0000_i3670" type="#_x0000_t75" style="width:10.2pt;height:12.9pt" o:ole="">
                  <v:imagedata r:id="rId5327" o:title=""/>
                </v:shape>
                <o:OLEObject Type="Embed" ProgID="Equation.DSMT4" ShapeID="_x0000_i3670" DrawAspect="Content" ObjectID="_1817113205" r:id="rId5328"/>
              </w:object>
            </w:r>
          </w:p>
        </w:tc>
        <w:tc>
          <w:tcPr>
            <w:tcW w:w="596" w:type="dxa"/>
            <w:tcBorders>
              <w:top w:val="nil"/>
              <w:left w:val="nil"/>
              <w:right w:val="nil"/>
            </w:tcBorders>
            <w:shd w:val="clear" w:color="auto" w:fill="auto"/>
            <w:vAlign w:val="center"/>
          </w:tcPr>
          <w:p w:rsidR="00F34E29" w:rsidRPr="00087931" w:rsidRDefault="00F34E29" w:rsidP="000B3CEF">
            <w:pPr>
              <w:jc w:val="center"/>
              <w:rPr>
                <w:color w:val="000000"/>
              </w:rPr>
            </w:pPr>
          </w:p>
        </w:tc>
        <w:tc>
          <w:tcPr>
            <w:tcW w:w="596" w:type="dxa"/>
            <w:tcBorders>
              <w:top w:val="nil"/>
              <w:left w:val="nil"/>
            </w:tcBorders>
            <w:shd w:val="clear" w:color="auto" w:fill="auto"/>
            <w:vAlign w:val="center"/>
          </w:tcPr>
          <w:p w:rsidR="00F34E29" w:rsidRPr="00087931" w:rsidRDefault="00F34E29" w:rsidP="000B3CEF">
            <w:pPr>
              <w:jc w:val="center"/>
              <w:rPr>
                <w:color w:val="000000"/>
              </w:rPr>
            </w:pPr>
          </w:p>
        </w:tc>
      </w:tr>
    </w:tbl>
    <w:p w:rsidR="00F34E29" w:rsidRPr="00087931" w:rsidRDefault="00F34E29" w:rsidP="00F34E29">
      <w:pPr>
        <w:rPr>
          <w:color w:val="000000"/>
        </w:rPr>
      </w:pPr>
    </w:p>
    <w:p w:rsidR="00F34E29" w:rsidRPr="00087931" w:rsidRDefault="00F34E29" w:rsidP="00F34E29">
      <w:pPr>
        <w:rPr>
          <w:color w:val="000000"/>
        </w:rPr>
      </w:pPr>
    </w:p>
    <w:p w:rsidR="00F34E29" w:rsidRPr="00087931" w:rsidRDefault="00F34E29" w:rsidP="00F34E29">
      <w:pPr>
        <w:rPr>
          <w:color w:val="000000"/>
        </w:rPr>
      </w:pPr>
    </w:p>
    <w:p w:rsidR="00F34E29" w:rsidRPr="00087931" w:rsidRDefault="00F34E29" w:rsidP="00F34E29">
      <w:pPr>
        <w:rPr>
          <w:color w:val="000000"/>
        </w:rPr>
      </w:pPr>
    </w:p>
    <w:tbl>
      <w:tblPr>
        <w:tblW w:w="0" w:type="auto"/>
        <w:tblInd w:w="9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8"/>
        <w:gridCol w:w="566"/>
        <w:gridCol w:w="636"/>
        <w:gridCol w:w="847"/>
        <w:gridCol w:w="566"/>
        <w:gridCol w:w="847"/>
        <w:gridCol w:w="636"/>
        <w:gridCol w:w="595"/>
        <w:gridCol w:w="595"/>
        <w:gridCol w:w="636"/>
        <w:gridCol w:w="594"/>
        <w:gridCol w:w="595"/>
        <w:gridCol w:w="594"/>
        <w:gridCol w:w="636"/>
      </w:tblGrid>
      <w:tr w:rsidR="00F34E29" w:rsidRPr="00087931" w:rsidTr="000B3CEF">
        <w:tc>
          <w:tcPr>
            <w:tcW w:w="567" w:type="dxa"/>
            <w:vMerge w:val="restart"/>
            <w:tcBorders>
              <w:top w:val="nil"/>
              <w:left w:val="nil"/>
            </w:tcBorders>
            <w:shd w:val="clear" w:color="auto" w:fill="auto"/>
            <w:vAlign w:val="center"/>
          </w:tcPr>
          <w:p w:rsidR="00F34E29" w:rsidRPr="00087931" w:rsidRDefault="00F34E29" w:rsidP="000B3CEF">
            <w:pPr>
              <w:rPr>
                <w:color w:val="0000FF"/>
              </w:rPr>
            </w:pPr>
            <w:r w:rsidRPr="00087931">
              <w:rPr>
                <w:b/>
                <w:color w:val="0000FF"/>
              </w:rPr>
              <w:t>C.</w:t>
            </w:r>
          </w:p>
        </w:tc>
        <w:tc>
          <w:tcPr>
            <w:tcW w:w="567" w:type="dxa"/>
            <w:tcBorders>
              <w:bottom w:val="single" w:sz="4" w:space="0" w:color="auto"/>
            </w:tcBorders>
            <w:shd w:val="clear" w:color="auto" w:fill="auto"/>
            <w:vAlign w:val="center"/>
          </w:tcPr>
          <w:p w:rsidR="00F34E29" w:rsidRPr="00087931" w:rsidRDefault="00F34E29" w:rsidP="000B3CEF">
            <w:pPr>
              <w:jc w:val="center"/>
              <w:rPr>
                <w:color w:val="000000"/>
              </w:rPr>
            </w:pPr>
            <w:r w:rsidRPr="00087931">
              <w:rPr>
                <w:position w:val="-6"/>
              </w:rPr>
              <w:object w:dxaOrig="200" w:dyaOrig="220">
                <v:shape id="_x0000_i3671" type="#_x0000_t75" style="width:10.2pt;height:10.85pt" o:ole="">
                  <v:imagedata r:id="rId5329" o:title=""/>
                </v:shape>
                <o:OLEObject Type="Embed" ProgID="Equation.DSMT4" ShapeID="_x0000_i3671" DrawAspect="Content" ObjectID="_1817113206" r:id="rId5330"/>
              </w:object>
            </w:r>
          </w:p>
        </w:tc>
        <w:tc>
          <w:tcPr>
            <w:tcW w:w="636" w:type="dxa"/>
            <w:tcBorders>
              <w:bottom w:val="single" w:sz="4" w:space="0" w:color="auto"/>
              <w:right w:val="nil"/>
            </w:tcBorders>
            <w:shd w:val="clear" w:color="auto" w:fill="auto"/>
            <w:vAlign w:val="center"/>
          </w:tcPr>
          <w:p w:rsidR="00F34E29" w:rsidRPr="00087931" w:rsidRDefault="00F34E29" w:rsidP="000B3CEF">
            <w:pPr>
              <w:jc w:val="center"/>
              <w:rPr>
                <w:color w:val="000000"/>
              </w:rPr>
            </w:pPr>
            <w:r w:rsidRPr="00087931">
              <w:rPr>
                <w:position w:val="-4"/>
              </w:rPr>
              <w:object w:dxaOrig="380" w:dyaOrig="200">
                <v:shape id="_x0000_i3672" type="#_x0000_t75" style="width:19pt;height:10.2pt" o:ole="">
                  <v:imagedata r:id="rId5331" o:title=""/>
                </v:shape>
                <o:OLEObject Type="Embed" ProgID="Equation.DSMT4" ShapeID="_x0000_i3672" DrawAspect="Content" ObjectID="_1817113207" r:id="rId5332"/>
              </w:object>
            </w:r>
          </w:p>
        </w:tc>
        <w:tc>
          <w:tcPr>
            <w:tcW w:w="850" w:type="dxa"/>
            <w:tcBorders>
              <w:left w:val="nil"/>
              <w:bottom w:val="single" w:sz="4" w:space="0" w:color="auto"/>
              <w:right w:val="nil"/>
            </w:tcBorders>
            <w:shd w:val="clear" w:color="auto" w:fill="auto"/>
            <w:vAlign w:val="center"/>
          </w:tcPr>
          <w:p w:rsidR="00F34E29" w:rsidRPr="00087931" w:rsidRDefault="00F34E29" w:rsidP="000B3CEF">
            <w:pPr>
              <w:jc w:val="center"/>
              <w:rPr>
                <w:color w:val="000000"/>
              </w:rPr>
            </w:pPr>
          </w:p>
        </w:tc>
        <w:tc>
          <w:tcPr>
            <w:tcW w:w="567" w:type="dxa"/>
            <w:tcBorders>
              <w:left w:val="nil"/>
              <w:bottom w:val="single" w:sz="4" w:space="0" w:color="auto"/>
              <w:right w:val="nil"/>
            </w:tcBorders>
            <w:shd w:val="clear" w:color="auto" w:fill="auto"/>
            <w:vAlign w:val="center"/>
          </w:tcPr>
          <w:p w:rsidR="00F34E29" w:rsidRPr="00087931" w:rsidRDefault="00F34E29" w:rsidP="000B3CEF">
            <w:pPr>
              <w:jc w:val="center"/>
              <w:rPr>
                <w:color w:val="000000"/>
              </w:rPr>
            </w:pPr>
            <w:r w:rsidRPr="00087931">
              <w:rPr>
                <w:position w:val="-4"/>
              </w:rPr>
              <w:object w:dxaOrig="139" w:dyaOrig="260">
                <v:shape id="_x0000_i3673" type="#_x0000_t75" style="width:6.8pt;height:12.9pt" o:ole="">
                  <v:imagedata r:id="rId5333" o:title=""/>
                </v:shape>
                <o:OLEObject Type="Embed" ProgID="Equation.DSMT4" ShapeID="_x0000_i3673" DrawAspect="Content" ObjectID="_1817113208" r:id="rId5334"/>
              </w:object>
            </w:r>
          </w:p>
        </w:tc>
        <w:tc>
          <w:tcPr>
            <w:tcW w:w="850" w:type="dxa"/>
            <w:tcBorders>
              <w:left w:val="nil"/>
              <w:bottom w:val="single" w:sz="4" w:space="0" w:color="auto"/>
              <w:right w:val="nil"/>
            </w:tcBorders>
            <w:shd w:val="clear" w:color="auto" w:fill="auto"/>
            <w:vAlign w:val="center"/>
          </w:tcPr>
          <w:p w:rsidR="00F34E29" w:rsidRPr="00087931" w:rsidRDefault="00F34E29" w:rsidP="000B3CEF">
            <w:pPr>
              <w:jc w:val="center"/>
              <w:rPr>
                <w:color w:val="000000"/>
              </w:rPr>
            </w:pPr>
          </w:p>
        </w:tc>
        <w:tc>
          <w:tcPr>
            <w:tcW w:w="636" w:type="dxa"/>
            <w:tcBorders>
              <w:left w:val="nil"/>
              <w:bottom w:val="single" w:sz="4" w:space="0" w:color="auto"/>
            </w:tcBorders>
            <w:shd w:val="clear" w:color="auto" w:fill="auto"/>
            <w:vAlign w:val="center"/>
          </w:tcPr>
          <w:p w:rsidR="00F34E29" w:rsidRPr="00087931" w:rsidRDefault="00F34E29" w:rsidP="000B3CEF">
            <w:pPr>
              <w:jc w:val="center"/>
              <w:rPr>
                <w:color w:val="000000"/>
              </w:rPr>
            </w:pPr>
            <w:r w:rsidRPr="00087931">
              <w:rPr>
                <w:position w:val="-4"/>
              </w:rPr>
              <w:object w:dxaOrig="380" w:dyaOrig="220">
                <v:shape id="_x0000_i3674" type="#_x0000_t75" style="width:19pt;height:10.85pt" o:ole="">
                  <v:imagedata r:id="rId5335" o:title=""/>
                </v:shape>
                <o:OLEObject Type="Embed" ProgID="Equation.DSMT4" ShapeID="_x0000_i3674" DrawAspect="Content" ObjectID="_1817113209" r:id="rId5336"/>
              </w:object>
            </w:r>
          </w:p>
        </w:tc>
        <w:tc>
          <w:tcPr>
            <w:tcW w:w="596" w:type="dxa"/>
            <w:vMerge w:val="restart"/>
            <w:tcBorders>
              <w:top w:val="nil"/>
              <w:left w:val="nil"/>
            </w:tcBorders>
            <w:shd w:val="clear" w:color="auto" w:fill="auto"/>
            <w:vAlign w:val="center"/>
          </w:tcPr>
          <w:p w:rsidR="00F34E29" w:rsidRPr="00087931" w:rsidRDefault="00F34E29" w:rsidP="000B3CEF">
            <w:pPr>
              <w:rPr>
                <w:b/>
                <w:color w:val="0000FF"/>
              </w:rPr>
            </w:pPr>
            <w:r w:rsidRPr="00087931">
              <w:rPr>
                <w:b/>
                <w:color w:val="0000FF"/>
              </w:rPr>
              <w:t>D.</w:t>
            </w:r>
          </w:p>
        </w:tc>
        <w:tc>
          <w:tcPr>
            <w:tcW w:w="596" w:type="dxa"/>
            <w:tcBorders>
              <w:bottom w:val="single" w:sz="4" w:space="0" w:color="auto"/>
            </w:tcBorders>
            <w:shd w:val="clear" w:color="auto" w:fill="auto"/>
            <w:vAlign w:val="center"/>
          </w:tcPr>
          <w:p w:rsidR="00F34E29" w:rsidRPr="00087931" w:rsidRDefault="00F34E29" w:rsidP="000B3CEF">
            <w:pPr>
              <w:jc w:val="center"/>
              <w:rPr>
                <w:color w:val="000000"/>
              </w:rPr>
            </w:pPr>
            <w:r w:rsidRPr="00087931">
              <w:rPr>
                <w:position w:val="-6"/>
              </w:rPr>
              <w:object w:dxaOrig="200" w:dyaOrig="220">
                <v:shape id="_x0000_i3675" type="#_x0000_t75" style="width:10.2pt;height:10.85pt" o:ole="">
                  <v:imagedata r:id="rId5337" o:title=""/>
                </v:shape>
                <o:OLEObject Type="Embed" ProgID="Equation.DSMT4" ShapeID="_x0000_i3675" DrawAspect="Content" ObjectID="_1817113210" r:id="rId5338"/>
              </w:object>
            </w:r>
          </w:p>
        </w:tc>
        <w:tc>
          <w:tcPr>
            <w:tcW w:w="636" w:type="dxa"/>
            <w:tcBorders>
              <w:bottom w:val="single" w:sz="4" w:space="0" w:color="auto"/>
              <w:right w:val="nil"/>
            </w:tcBorders>
            <w:shd w:val="clear" w:color="auto" w:fill="auto"/>
            <w:vAlign w:val="center"/>
          </w:tcPr>
          <w:p w:rsidR="00F34E29" w:rsidRPr="00087931" w:rsidRDefault="00F34E29" w:rsidP="000B3CEF">
            <w:pPr>
              <w:jc w:val="center"/>
              <w:rPr>
                <w:color w:val="000000"/>
              </w:rPr>
            </w:pPr>
            <w:r w:rsidRPr="00087931">
              <w:rPr>
                <w:position w:val="-4"/>
              </w:rPr>
              <w:object w:dxaOrig="380" w:dyaOrig="200">
                <v:shape id="_x0000_i3676" type="#_x0000_t75" style="width:19pt;height:10.2pt" o:ole="">
                  <v:imagedata r:id="rId5339" o:title=""/>
                </v:shape>
                <o:OLEObject Type="Embed" ProgID="Equation.DSMT4" ShapeID="_x0000_i3676" DrawAspect="Content" ObjectID="_1817113211" r:id="rId5340"/>
              </w:object>
            </w:r>
          </w:p>
        </w:tc>
        <w:tc>
          <w:tcPr>
            <w:tcW w:w="596" w:type="dxa"/>
            <w:tcBorders>
              <w:left w:val="nil"/>
              <w:bottom w:val="single" w:sz="4" w:space="0" w:color="auto"/>
              <w:right w:val="nil"/>
            </w:tcBorders>
            <w:shd w:val="clear" w:color="auto" w:fill="auto"/>
            <w:vAlign w:val="center"/>
          </w:tcPr>
          <w:p w:rsidR="00F34E29" w:rsidRPr="00087931" w:rsidRDefault="00F34E29" w:rsidP="000B3CEF">
            <w:pPr>
              <w:jc w:val="center"/>
              <w:rPr>
                <w:color w:val="000000"/>
              </w:rPr>
            </w:pPr>
          </w:p>
        </w:tc>
        <w:tc>
          <w:tcPr>
            <w:tcW w:w="596" w:type="dxa"/>
            <w:tcBorders>
              <w:left w:val="nil"/>
              <w:bottom w:val="single" w:sz="4" w:space="0" w:color="auto"/>
              <w:right w:val="nil"/>
            </w:tcBorders>
            <w:shd w:val="clear" w:color="auto" w:fill="auto"/>
            <w:vAlign w:val="center"/>
          </w:tcPr>
          <w:p w:rsidR="00F34E29" w:rsidRPr="00087931" w:rsidRDefault="00F34E29" w:rsidP="000B3CEF">
            <w:pPr>
              <w:jc w:val="center"/>
              <w:rPr>
                <w:color w:val="000000"/>
              </w:rPr>
            </w:pPr>
            <w:r w:rsidRPr="00087931">
              <w:rPr>
                <w:position w:val="-4"/>
              </w:rPr>
              <w:object w:dxaOrig="200" w:dyaOrig="260">
                <v:shape id="_x0000_i3677" type="#_x0000_t75" style="width:10.2pt;height:12.9pt" o:ole="">
                  <v:imagedata r:id="rId5341" o:title=""/>
                </v:shape>
                <o:OLEObject Type="Embed" ProgID="Equation.DSMT4" ShapeID="_x0000_i3677" DrawAspect="Content" ObjectID="_1817113212" r:id="rId5342"/>
              </w:object>
            </w:r>
          </w:p>
        </w:tc>
        <w:tc>
          <w:tcPr>
            <w:tcW w:w="596" w:type="dxa"/>
            <w:tcBorders>
              <w:left w:val="nil"/>
              <w:bottom w:val="single" w:sz="4" w:space="0" w:color="auto"/>
              <w:right w:val="nil"/>
            </w:tcBorders>
            <w:shd w:val="clear" w:color="auto" w:fill="auto"/>
            <w:vAlign w:val="center"/>
          </w:tcPr>
          <w:p w:rsidR="00F34E29" w:rsidRPr="00087931" w:rsidRDefault="00F34E29" w:rsidP="000B3CEF">
            <w:pPr>
              <w:jc w:val="center"/>
              <w:rPr>
                <w:color w:val="000000"/>
              </w:rPr>
            </w:pPr>
          </w:p>
        </w:tc>
        <w:tc>
          <w:tcPr>
            <w:tcW w:w="636" w:type="dxa"/>
            <w:tcBorders>
              <w:left w:val="nil"/>
              <w:bottom w:val="single" w:sz="4" w:space="0" w:color="auto"/>
            </w:tcBorders>
            <w:shd w:val="clear" w:color="auto" w:fill="auto"/>
            <w:vAlign w:val="center"/>
          </w:tcPr>
          <w:p w:rsidR="00F34E29" w:rsidRPr="00087931" w:rsidRDefault="00F34E29" w:rsidP="000B3CEF">
            <w:pPr>
              <w:jc w:val="center"/>
              <w:rPr>
                <w:color w:val="000000"/>
              </w:rPr>
            </w:pPr>
            <w:r w:rsidRPr="00087931">
              <w:rPr>
                <w:position w:val="-4"/>
              </w:rPr>
              <w:object w:dxaOrig="380" w:dyaOrig="220">
                <v:shape id="_x0000_i3678" type="#_x0000_t75" style="width:19pt;height:10.85pt" o:ole="">
                  <v:imagedata r:id="rId5343" o:title=""/>
                </v:shape>
                <o:OLEObject Type="Embed" ProgID="Equation.DSMT4" ShapeID="_x0000_i3678" DrawAspect="Content" ObjectID="_1817113213" r:id="rId5344"/>
              </w:object>
            </w:r>
          </w:p>
        </w:tc>
      </w:tr>
      <w:tr w:rsidR="00F34E29" w:rsidRPr="00087931" w:rsidTr="000B3CEF">
        <w:tc>
          <w:tcPr>
            <w:tcW w:w="567" w:type="dxa"/>
            <w:vMerge/>
            <w:tcBorders>
              <w:left w:val="nil"/>
            </w:tcBorders>
            <w:shd w:val="clear" w:color="auto" w:fill="auto"/>
          </w:tcPr>
          <w:p w:rsidR="00F34E29" w:rsidRPr="00087931" w:rsidRDefault="00F34E29" w:rsidP="000B3CEF">
            <w:pPr>
              <w:rPr>
                <w:color w:val="000000"/>
              </w:rPr>
            </w:pPr>
          </w:p>
        </w:tc>
        <w:tc>
          <w:tcPr>
            <w:tcW w:w="567" w:type="dxa"/>
            <w:vMerge w:val="restart"/>
            <w:shd w:val="clear" w:color="auto" w:fill="auto"/>
            <w:vAlign w:val="center"/>
          </w:tcPr>
          <w:p w:rsidR="00F34E29" w:rsidRPr="00087931" w:rsidRDefault="00F34E29" w:rsidP="000B3CEF">
            <w:pPr>
              <w:jc w:val="center"/>
              <w:rPr>
                <w:color w:val="000000"/>
              </w:rPr>
            </w:pPr>
            <w:r w:rsidRPr="00087931">
              <w:rPr>
                <w:position w:val="-10"/>
              </w:rPr>
              <w:object w:dxaOrig="220" w:dyaOrig="260">
                <v:shape id="_x0000_i3679" type="#_x0000_t75" style="width:10.85pt;height:12.9pt" o:ole="">
                  <v:imagedata r:id="rId5345" o:title=""/>
                </v:shape>
                <o:OLEObject Type="Embed" ProgID="Equation.DSMT4" ShapeID="_x0000_i3679" DrawAspect="Content" ObjectID="_1817113214" r:id="rId5346"/>
              </w:object>
            </w:r>
          </w:p>
        </w:tc>
        <w:tc>
          <w:tcPr>
            <w:tcW w:w="636" w:type="dxa"/>
            <w:tcBorders>
              <w:bottom w:val="nil"/>
              <w:right w:val="nil"/>
            </w:tcBorders>
            <w:shd w:val="clear" w:color="auto" w:fill="auto"/>
            <w:vAlign w:val="center"/>
          </w:tcPr>
          <w:p w:rsidR="00F34E29" w:rsidRPr="00087931" w:rsidRDefault="00F34E29" w:rsidP="000B3CEF">
            <w:pPr>
              <w:jc w:val="center"/>
              <w:rPr>
                <w:color w:val="000000"/>
              </w:rPr>
            </w:pPr>
            <w:r>
              <w:rPr>
                <w:noProof/>
                <w:color w:val="000000"/>
              </w:rPr>
              <mc:AlternateContent>
                <mc:Choice Requires="wps">
                  <w:drawing>
                    <wp:anchor distT="0" distB="0" distL="114300" distR="114300" simplePos="0" relativeHeight="251699200" behindDoc="0" locked="0" layoutInCell="1" allowOverlap="1">
                      <wp:simplePos x="0" y="0"/>
                      <wp:positionH relativeFrom="column">
                        <wp:posOffset>262890</wp:posOffset>
                      </wp:positionH>
                      <wp:positionV relativeFrom="paragraph">
                        <wp:posOffset>91440</wp:posOffset>
                      </wp:positionV>
                      <wp:extent cx="652145" cy="154305"/>
                      <wp:effectExtent l="0" t="57150" r="0" b="36195"/>
                      <wp:wrapNone/>
                      <wp:docPr id="5666" name="Straight Arrow Connector 56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52145" cy="1543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5666" o:spid="_x0000_s1026" type="#_x0000_t32" style="position:absolute;margin-left:20.7pt;margin-top:7.2pt;width:51.35pt;height:12.15pt;flip:y;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89G0RgIAAIAEAAAOAAAAZHJzL2Uyb0RvYy54bWysVNFu2yAUfZ+0f0C8J7ZT20usOlVlJ3vp 1krt9k4Ax2gYENA40bR/34W46bq9TNP8gMHce+65h4Ovb46DRAdundCqxtk8xYgrqplQ+xp/edrO lhg5TxQjUite4xN3+Gb9/t31aCq+0L2WjFsEIMpVo6lx772pksTRng/EzbXhCjY7bQfiYWn3CbNk BPRBJos0LZNRW2asptw5+NqeN/E64ncdp/6+6xz3SNYYuPk42jjuwpisr0m1t8T0gk40yD+wGIhQ UPQC1RJP0LMVf0ANglrtdOfnVA+J7jpBeewBusnS37p57InhsRcQx5mLTO7/wdLPhweLBKtxUZYl RooMcEqP3hKx7z26tVaPqNFKgZLaohgEmo3GVZDaqAcbuqZH9WjuNP3mkNJNT9SeR+5PJwNoWVA5 eZMSFs5A5d34STOIIc9eRwGPnR1QJ4X5GhIDOIiEjvHETpcT40ePKHwsi0WWFxhR2MqK/CotYi1S BZiQbKzzH7keUJjU2E2NXTo6lyCHO+cDydeEkKz0VkgZLSIVGmu8KhZF5OS0FCxshjBn97tGWnQg wWTxmVi8CbP6WbEI1nPCNtPcEyFhjnyUylsB4kmOQ7WBM4wkh3sVZmd6UoWK0D4QnmZnn31fpavN crPMZ/mi3MzytG1nt9smn5Xb7EPRXrVN02Y/Avksr3rBGFeB/4vns/zvPDXdvrNbL66/CJW8RY+K AtmXdyQdnRAO/2yjnWanBxu6C6YAm8fg6UqGe/TrOka9/jjWPwEAAP//AwBQSwMEFAAGAAgAAAAh AAUsYkvfAAAACAEAAA8AAABkcnMvZG93bnJldi54bWxMj0FPwzAMhe9I/IfISFzQlnYUqErTCQFj JzTRjXvWmLZa41RNtrX/Hu8EJ8t+T8/fy5ej7cQJB986UhDPIxBIlTMt1Qp229UsBeGDJqM7R6hg Qg/L4voq15lxZ/rCUxlqwSHkM62gCaHPpPRVg1b7ueuRWPtxg9WB16GWZtBnDredXETRo7S6Jf7Q 6B5fG6wO5dEqeCs3D6vvu924mKr1Z/mRHjY0vSt1ezO+PIMIOIY/M1zwGR0KZtq7IxkvOgVJnLCT 7wnPi54kMYi9gvv0CWSRy/8Fil8AAAD//wMAUEsBAi0AFAAGAAgAAAAhALaDOJL+AAAA4QEAABMA AAAAAAAAAAAAAAAAAAAAAFtDb250ZW50X1R5cGVzXS54bWxQSwECLQAUAAYACAAAACEAOP0h/9YA AACUAQAACwAAAAAAAAAAAAAAAAAvAQAAX3JlbHMvLnJlbHNQSwECLQAUAAYACAAAACEAXPPRtEYC AACABAAADgAAAAAAAAAAAAAAAAAuAgAAZHJzL2Uyb0RvYy54bWxQSwECLQAUAAYACAAAACEABSxi S98AAAAIAQAADwAAAAAAAAAAAAAAAACgBAAAZHJzL2Rvd25yZXYueG1sUEsFBgAAAAAEAAQA8wAA AKwFAAAAAA== ">
                      <v:stroke endarrow="block"/>
                    </v:shape>
                  </w:pict>
                </mc:Fallback>
              </mc:AlternateContent>
            </w:r>
          </w:p>
        </w:tc>
        <w:tc>
          <w:tcPr>
            <w:tcW w:w="850" w:type="dxa"/>
            <w:tcBorders>
              <w:left w:val="nil"/>
              <w:bottom w:val="nil"/>
              <w:right w:val="nil"/>
            </w:tcBorders>
            <w:shd w:val="clear" w:color="auto" w:fill="auto"/>
            <w:vAlign w:val="center"/>
          </w:tcPr>
          <w:p w:rsidR="00F34E29" w:rsidRPr="00087931" w:rsidRDefault="00F34E29" w:rsidP="000B3CEF">
            <w:pPr>
              <w:jc w:val="center"/>
              <w:rPr>
                <w:color w:val="000000"/>
              </w:rPr>
            </w:pPr>
          </w:p>
        </w:tc>
        <w:tc>
          <w:tcPr>
            <w:tcW w:w="567" w:type="dxa"/>
            <w:tcBorders>
              <w:left w:val="nil"/>
              <w:bottom w:val="nil"/>
              <w:right w:val="nil"/>
            </w:tcBorders>
            <w:shd w:val="clear" w:color="auto" w:fill="auto"/>
            <w:vAlign w:val="center"/>
          </w:tcPr>
          <w:p w:rsidR="00F34E29" w:rsidRPr="00087931" w:rsidRDefault="00F34E29" w:rsidP="000B3CEF">
            <w:pPr>
              <w:jc w:val="center"/>
              <w:rPr>
                <w:color w:val="000000"/>
              </w:rPr>
            </w:pPr>
            <w:r w:rsidRPr="00087931">
              <w:rPr>
                <w:position w:val="-4"/>
              </w:rPr>
              <w:object w:dxaOrig="200" w:dyaOrig="260">
                <v:shape id="_x0000_i3680" type="#_x0000_t75" style="width:10.2pt;height:12.9pt" o:ole="">
                  <v:imagedata r:id="rId5347" o:title=""/>
                </v:shape>
                <o:OLEObject Type="Embed" ProgID="Equation.DSMT4" ShapeID="_x0000_i3680" DrawAspect="Content" ObjectID="_1817113215" r:id="rId5348"/>
              </w:object>
            </w:r>
            <w:r>
              <w:rPr>
                <w:noProof/>
                <w:color w:val="000000"/>
              </w:rPr>
              <mc:AlternateContent>
                <mc:Choice Requires="wps">
                  <w:drawing>
                    <wp:anchor distT="0" distB="0" distL="114300" distR="114300" simplePos="0" relativeHeight="251698176" behindDoc="0" locked="0" layoutInCell="1" allowOverlap="1">
                      <wp:simplePos x="0" y="0"/>
                      <wp:positionH relativeFrom="column">
                        <wp:posOffset>210185</wp:posOffset>
                      </wp:positionH>
                      <wp:positionV relativeFrom="paragraph">
                        <wp:posOffset>123825</wp:posOffset>
                      </wp:positionV>
                      <wp:extent cx="626110" cy="149860"/>
                      <wp:effectExtent l="0" t="0" r="78740" b="78740"/>
                      <wp:wrapNone/>
                      <wp:docPr id="5665" name="Straight Arrow Connector 56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6110" cy="1498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5665" o:spid="_x0000_s1026" type="#_x0000_t32" style="position:absolute;margin-left:16.55pt;margin-top:9.75pt;width:49.3pt;height:11.8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px/hQgIAAHYEAAAOAAAAZHJzL2Uyb0RvYy54bWysVNuO2yAQfa/Uf0C8Zx2njptY66xWdtKX Xlba7QcQwDEqZhCwcaKq/96BXLrbvlRV/YAHM5czZw6+vTsMmuyl8wpMTfObKSXScBDK7Gr69Wkz WVDiAzOCaTCypkfp6d3q7Zvb0VZyBj1oIR3BJMZXo61pH4KtsszzXg7M34CVBg87cAMLuHW7TDg2 YvZBZ7PptMxGcMI64NJ7/NqeDukq5e86ycOXrvMyEF1TxBbS6tK6jWu2umXVzjHbK36Gwf4BxcCU waLXVC0LjDw79UeqQXEHHrpww2HIoOsUl6kH7Caf/tbNY8+sTL0gOd5eafL/Ly3/vH9wRImazsty TolhA07pMTimdn0g987BSBowBpkER5ITcjZaX2FoYx5c7JofzKP9CPybJwaanpmdTNifjhaz5ZHl 7FVI3HiLlbfjJxDow54DJAIPnRtiSqSGHNKcjtc5yUMgHD+WszLPcZocj/JiuSjTHDNWXYKt8+GD hIFEo6b+3M61jzyVYvuPPkRorLoExMoGNkrrJAxtyFjT5Xw2TwEetBLxMLp5t9s22pE9i9JKT+oT T166OXg2IiXrJRPrsx2Y0miTkAgKTiFlWtJYbZCCEi3xNkXrBE+bWBHbR8Bn66Su78vpcr1YL4pJ MSvXk2LatpP7TVNMyk3+ft6+a5umzX9E8HlR9UoIaSL+i9Lz4u+UdL5zJ41etX4lKnudPTGKYC/v BDrNP478JJ4tiOODi91FKaC4k/P5Isbb83KfvH79LlY/AQAA//8DAFBLAwQUAAYACAAAACEA55zx Fd8AAAAIAQAADwAAAGRycy9kb3ducmV2LnhtbEyPwU7DMAyG70i8Q2QkbiwthcJK0wmYEL2AxIYQ x6wxTUXjVE22dTw93gmO9vfr9+dyMble7HAMnScF6SwBgdR401Gr4H39dHELIkRNRveeUMEBAyyq 05NSF8bv6Q13q9gKLqFQaAU2xqGQMjQWnQ4zPyAx+/Kj05HHsZVm1Hsud728TJJcOt0RX7B6wEeL zfdq6xTE5efB5h/Nw7x7XT+/5N1PXddLpc7Ppvs7EBGn+BeGoz6rQ8VOG78lE0SvIMtSTvJ+fg3i yLP0BsRGwRUDWZXy/wPVLwAAAP//AwBQSwECLQAUAAYACAAAACEAtoM4kv4AAADhAQAAEwAAAAAA AAAAAAAAAAAAAAAAW0NvbnRlbnRfVHlwZXNdLnhtbFBLAQItABQABgAIAAAAIQA4/SH/1gAAAJQB AAALAAAAAAAAAAAAAAAAAC8BAABfcmVscy8ucmVsc1BLAQItABQABgAIAAAAIQBOpx/hQgIAAHYE AAAOAAAAAAAAAAAAAAAAAC4CAABkcnMvZTJvRG9jLnhtbFBLAQItABQABgAIAAAAIQDnnPEV3wAA AAgBAAAPAAAAAAAAAAAAAAAAAJwEAABkcnMvZG93bnJldi54bWxQSwUGAAAAAAQABADzAAAAqAUA AAAA ">
                      <v:stroke endarrow="block"/>
                    </v:shape>
                  </w:pict>
                </mc:Fallback>
              </mc:AlternateContent>
            </w:r>
          </w:p>
        </w:tc>
        <w:tc>
          <w:tcPr>
            <w:tcW w:w="850" w:type="dxa"/>
            <w:tcBorders>
              <w:left w:val="nil"/>
              <w:bottom w:val="nil"/>
              <w:right w:val="nil"/>
            </w:tcBorders>
            <w:shd w:val="clear" w:color="auto" w:fill="auto"/>
            <w:vAlign w:val="center"/>
          </w:tcPr>
          <w:p w:rsidR="00F34E29" w:rsidRPr="00087931" w:rsidRDefault="00F34E29" w:rsidP="000B3CEF">
            <w:pPr>
              <w:jc w:val="center"/>
              <w:rPr>
                <w:color w:val="000000"/>
              </w:rPr>
            </w:pPr>
          </w:p>
        </w:tc>
        <w:tc>
          <w:tcPr>
            <w:tcW w:w="636" w:type="dxa"/>
            <w:tcBorders>
              <w:left w:val="nil"/>
              <w:bottom w:val="nil"/>
            </w:tcBorders>
            <w:shd w:val="clear" w:color="auto" w:fill="auto"/>
            <w:vAlign w:val="center"/>
          </w:tcPr>
          <w:p w:rsidR="00F34E29" w:rsidRPr="00087931" w:rsidRDefault="00F34E29" w:rsidP="000B3CEF">
            <w:pPr>
              <w:jc w:val="center"/>
              <w:rPr>
                <w:color w:val="000000"/>
              </w:rPr>
            </w:pPr>
          </w:p>
        </w:tc>
        <w:tc>
          <w:tcPr>
            <w:tcW w:w="596" w:type="dxa"/>
            <w:vMerge/>
            <w:tcBorders>
              <w:left w:val="nil"/>
            </w:tcBorders>
            <w:shd w:val="clear" w:color="auto" w:fill="auto"/>
          </w:tcPr>
          <w:p w:rsidR="00F34E29" w:rsidRPr="00087931" w:rsidRDefault="00F34E29" w:rsidP="000B3CEF">
            <w:pPr>
              <w:rPr>
                <w:color w:val="000000"/>
              </w:rPr>
            </w:pPr>
          </w:p>
        </w:tc>
        <w:tc>
          <w:tcPr>
            <w:tcW w:w="596" w:type="dxa"/>
            <w:vMerge w:val="restart"/>
            <w:shd w:val="clear" w:color="auto" w:fill="auto"/>
            <w:vAlign w:val="center"/>
          </w:tcPr>
          <w:p w:rsidR="00F34E29" w:rsidRPr="00087931" w:rsidRDefault="00F34E29" w:rsidP="000B3CEF">
            <w:pPr>
              <w:jc w:val="center"/>
              <w:rPr>
                <w:color w:val="000000"/>
              </w:rPr>
            </w:pPr>
            <w:r w:rsidRPr="00087931">
              <w:rPr>
                <w:position w:val="-10"/>
              </w:rPr>
              <w:object w:dxaOrig="220" w:dyaOrig="260">
                <v:shape id="_x0000_i3681" type="#_x0000_t75" style="width:10.85pt;height:12.9pt" o:ole="">
                  <v:imagedata r:id="rId5349" o:title=""/>
                </v:shape>
                <o:OLEObject Type="Embed" ProgID="Equation.DSMT4" ShapeID="_x0000_i3681" DrawAspect="Content" ObjectID="_1817113216" r:id="rId5350"/>
              </w:object>
            </w:r>
          </w:p>
        </w:tc>
        <w:tc>
          <w:tcPr>
            <w:tcW w:w="636" w:type="dxa"/>
            <w:tcBorders>
              <w:bottom w:val="nil"/>
              <w:right w:val="nil"/>
            </w:tcBorders>
            <w:shd w:val="clear" w:color="auto" w:fill="auto"/>
            <w:vAlign w:val="center"/>
          </w:tcPr>
          <w:p w:rsidR="00F34E29" w:rsidRPr="00087931" w:rsidRDefault="00F34E29" w:rsidP="000B3CEF">
            <w:pPr>
              <w:jc w:val="center"/>
              <w:rPr>
                <w:color w:val="000000"/>
              </w:rPr>
            </w:pPr>
            <w:r>
              <w:rPr>
                <w:noProof/>
                <w:color w:val="000000"/>
              </w:rPr>
              <mc:AlternateContent>
                <mc:Choice Requires="wps">
                  <w:drawing>
                    <wp:anchor distT="0" distB="0" distL="114300" distR="114300" simplePos="0" relativeHeight="251700224" behindDoc="0" locked="0" layoutInCell="1" allowOverlap="1">
                      <wp:simplePos x="0" y="0"/>
                      <wp:positionH relativeFrom="column">
                        <wp:posOffset>238125</wp:posOffset>
                      </wp:positionH>
                      <wp:positionV relativeFrom="paragraph">
                        <wp:posOffset>122555</wp:posOffset>
                      </wp:positionV>
                      <wp:extent cx="532765" cy="154305"/>
                      <wp:effectExtent l="0" t="38100" r="57785" b="36195"/>
                      <wp:wrapNone/>
                      <wp:docPr id="5664" name="Straight Arrow Connector 56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32765" cy="1543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5664" o:spid="_x0000_s1026" type="#_x0000_t32" style="position:absolute;margin-left:18.75pt;margin-top:9.65pt;width:41.95pt;height:12.15pt;flip:y;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LQjlRgIAAIAEAAAOAAAAZHJzL2Uyb0RvYy54bWysVMGO2yAQvVfqPyDuWdtZO5tY66xWdtLL to2Ube8EcIyKAQGJE1X99w7Em+22l6qqDxjMzJs3j4fvH069REdundCqwtlNihFXVDOh9hX+8rye zDFynihGpFa8wmfu8MPy/bv7wZR8qjstGbcIQJQrB1PhzntTJomjHe+Ju9GGK9hste2Jh6XdJ8yS AdB7mUzTdJYM2jJjNeXOwdfmsomXEb9tOfWf29Zxj2SFgZuPo43jLozJ8p6Ue0tMJ+hIg/wDi54I BUWvUA3xBB2s+AOqF9Rqp1t/Q3Wf6LYVlMceoJss/a2bbUcMj72AOM5cZXL/D5Z+Om4sEqzCxWyW Y6RID6e09ZaIfefRo7V6QLVWCpTUFsUg0GwwroTUWm1s6Jqe1NY8afrNIaXrjqg9j9yfzwbQsqBy 8iYlLJyByrvho2YQQw5eRwFPre1RK4X5GhIDOIiETvHEztcT4yePKHwsbqd3swIjCltZkd+mRaxF ygATko11/gPXPQqTCruxsWtHlxLk+OR8IPmaEJKVXgspo0WkQkOFF8W0iJycloKFzRDm7H5XS4uO JJgsPiOLN2FWHxSLYB0nbDXOPRES5shHqbwVIJ7kOFTrOcNIcrhXYXahJ1WoCO0D4XF28dn3RbpY zVfzfJJPZ6tJnjbN5HFd55PZOrsrmtumrpvsRyCf5WUnGOMq8H/xfJb/nafG23dx69X1V6GSt+hR USD78o6koxPC4V9stNPsvLGhu2AKsHkMHq9kuEe/rmPU649j+RMAAP//AwBQSwMEFAAGAAgAAAAh AM7W3cHfAAAACAEAAA8AAABkcnMvZG93bnJldi54bWxMj8FOwzAQRO9I/IO1SFwQdZq0pYQ4FQJa TqgilPs2XpKo8TqK3Tb5e9wTHGdnNPM2Ww2mFSfqXWNZwXQSgSAurW64UrD7Wt8vQTiPrLG1TApG crDKr68yTLU98yedCl+JUMIuRQW1910qpStrMugmtiMO3o/tDfog+0rqHs+h3LQyjqKFNNhwWKix o5eaykNxNApei+18/X23G+KxfP8oNsvDlsc3pW5vhucnEJ4G/xeGC35Ahzww7e2RtROtguRhHpLh /piAuPjxdAZir2CWLEDmmfz/QP4LAAD//wMAUEsBAi0AFAAGAAgAAAAhALaDOJL+AAAA4QEAABMA AAAAAAAAAAAAAAAAAAAAAFtDb250ZW50X1R5cGVzXS54bWxQSwECLQAUAAYACAAAACEAOP0h/9YA AACUAQAACwAAAAAAAAAAAAAAAAAvAQAAX3JlbHMvLnJlbHNQSwECLQAUAAYACAAAACEAEi0I5UYC AACABAAADgAAAAAAAAAAAAAAAAAuAgAAZHJzL2Uyb0RvYy54bWxQSwECLQAUAAYACAAAACEAztbd wd8AAAAIAQAADwAAAAAAAAAAAAAAAACgBAAAZHJzL2Rvd25yZXYueG1sUEsFBgAAAAAEAAQA8wAA AKwFAAAAAA== ">
                      <v:stroke endarrow="block"/>
                    </v:shape>
                  </w:pict>
                </mc:Fallback>
              </mc:AlternateContent>
            </w:r>
          </w:p>
        </w:tc>
        <w:tc>
          <w:tcPr>
            <w:tcW w:w="596" w:type="dxa"/>
            <w:tcBorders>
              <w:left w:val="nil"/>
              <w:bottom w:val="nil"/>
              <w:right w:val="nil"/>
            </w:tcBorders>
            <w:shd w:val="clear" w:color="auto" w:fill="auto"/>
            <w:vAlign w:val="center"/>
          </w:tcPr>
          <w:p w:rsidR="00F34E29" w:rsidRPr="00087931" w:rsidRDefault="00F34E29" w:rsidP="000B3CEF">
            <w:pPr>
              <w:jc w:val="center"/>
              <w:rPr>
                <w:color w:val="000000"/>
              </w:rPr>
            </w:pPr>
          </w:p>
        </w:tc>
        <w:tc>
          <w:tcPr>
            <w:tcW w:w="596" w:type="dxa"/>
            <w:tcBorders>
              <w:left w:val="nil"/>
              <w:bottom w:val="nil"/>
              <w:right w:val="nil"/>
            </w:tcBorders>
            <w:shd w:val="clear" w:color="auto" w:fill="auto"/>
            <w:vAlign w:val="center"/>
          </w:tcPr>
          <w:p w:rsidR="00F34E29" w:rsidRPr="00087931" w:rsidRDefault="00F34E29" w:rsidP="000B3CEF">
            <w:pPr>
              <w:jc w:val="center"/>
              <w:rPr>
                <w:color w:val="000000"/>
              </w:rPr>
            </w:pPr>
            <w:r w:rsidRPr="00087931">
              <w:rPr>
                <w:position w:val="-4"/>
              </w:rPr>
              <w:object w:dxaOrig="139" w:dyaOrig="260">
                <v:shape id="_x0000_i3682" type="#_x0000_t75" style="width:6.8pt;height:12.9pt" o:ole="">
                  <v:imagedata r:id="rId5351" o:title=""/>
                </v:shape>
                <o:OLEObject Type="Embed" ProgID="Equation.DSMT4" ShapeID="_x0000_i3682" DrawAspect="Content" ObjectID="_1817113217" r:id="rId5352"/>
              </w:object>
            </w:r>
            <w:r>
              <w:rPr>
                <w:noProof/>
                <w:color w:val="000000"/>
              </w:rPr>
              <mc:AlternateContent>
                <mc:Choice Requires="wps">
                  <w:drawing>
                    <wp:anchor distT="0" distB="0" distL="114300" distR="114300" simplePos="0" relativeHeight="251701248" behindDoc="0" locked="0" layoutInCell="1" allowOverlap="1">
                      <wp:simplePos x="0" y="0"/>
                      <wp:positionH relativeFrom="column">
                        <wp:posOffset>240665</wp:posOffset>
                      </wp:positionH>
                      <wp:positionV relativeFrom="paragraph">
                        <wp:posOffset>107950</wp:posOffset>
                      </wp:positionV>
                      <wp:extent cx="485140" cy="154305"/>
                      <wp:effectExtent l="0" t="0" r="67310" b="74295"/>
                      <wp:wrapNone/>
                      <wp:docPr id="5663" name="Straight Arrow Connector 56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85140" cy="1543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5663" o:spid="_x0000_s1026" type="#_x0000_t32" style="position:absolute;margin-left:18.95pt;margin-top:8.5pt;width:38.2pt;height:12.1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N0OfQQIAAHYEAAAOAAAAZHJzL2Uyb0RvYy54bWysVE2P2yAQvVfqf0DcE9tZO02sdVYrO+ll 24202x9AAMeoGBCQOFHV/96BOGm3vVRVfcCDmY83bx6+fzj1Eh25dUKrCmfTFCOuqGZC7Sv85XUz WWDkPFGMSK14hc/c4YfV+3f3gyn5THdaMm4RJFGuHEyFO+9NmSSOdrwnbqoNV3DYatsTD1u7T5gl A2TvZTJL03kyaMuM1ZQ7B1+byyFexfxty6l/blvHPZIVBmw+rjauu7Amq3tS7i0xnaAjDPIPKHoi FBS9pWqIJ+hgxR+pekGtdrr1U6r7RLetoDz2AN1k6W/dvHTE8NgLkOPMjSb3/9LSz8etRYJVuJjP 7zBSpIcpvXhLxL7z6NFaPaBaKwVMaouiE3A2GFdCaK22NnRNT+rFPGn61SGl646oPY/YX88GsmWB 5eRNSNg4A5V3wyfNwIccvI4Enlrbh5RADTrFOZ1vc+Injyh8zBdFlsM0KRxlRX6XFrECKa/Bxjr/ keseBaPCbmzn1kcWS5Hjk/MBGimvAaGy0hshZRSGVGio8LKYFTHAaSlYOAxuzu53tbToSIK04jOi eONm9UGxmKzjhK1H2xMhwUY+EuStAMokx6FazxlGksNtCtYFnlShIrQPgEfroq5vy3S5XqwX+SSf zdeTPG2ayeOmzifzTfahaO6aum6y7wF8lpedYIyrgP+q9Cz/OyWNd+6i0ZvWb0Qlb7NHRgHs9R1B x/mHkV/Es9PsvLWhuyAFEHd0Hi9iuD2/7qPXz9/F6gcAAAD//wMAUEsDBBQABgAIAAAAIQDgDRin 4AAAAAgBAAAPAAAAZHJzL2Rvd25yZXYueG1sTI/BTsMwEETvSPyDtUjcqBNSpW2IUwEVIpci0VaI oxub2CJeR7Hbpnw92xMcd2Y0+6Zcjq5jRz0E61FAOkmAaWy8stgK2G1f7ubAQpSoZOdRCzjrAMvq +qqUhfInfNfHTWwZlWAopAATY19wHhqjnQwT32sk78sPTkY6h5arQZ6o3HX8Pkly7qRF+mBkr5+N br43Bycgrj7PJv9onhb2bfu6zu1PXdcrIW5vxscHYFGP8S8MF3xCh4qY9v6AKrBOQDZbUJL0GU26 +Ok0A7YXME0z4FXJ/w+ofgEAAP//AwBQSwECLQAUAAYACAAAACEAtoM4kv4AAADhAQAAEwAAAAAA AAAAAAAAAAAAAAAAW0NvbnRlbnRfVHlwZXNdLnhtbFBLAQItABQABgAIAAAAIQA4/SH/1gAAAJQB AAALAAAAAAAAAAAAAAAAAC8BAABfcmVscy8ucmVsc1BLAQItABQABgAIAAAAIQBHN0OfQQIAAHYE AAAOAAAAAAAAAAAAAAAAAC4CAABkcnMvZTJvRG9jLnhtbFBLAQItABQABgAIAAAAIQDgDRin4AAA AAgBAAAPAAAAAAAAAAAAAAAAAJsEAABkcnMvZG93bnJldi54bWxQSwUGAAAAAAQABADzAAAAqAUA AAAA ">
                      <v:stroke endarrow="block"/>
                    </v:shape>
                  </w:pict>
                </mc:Fallback>
              </mc:AlternateContent>
            </w:r>
          </w:p>
        </w:tc>
        <w:tc>
          <w:tcPr>
            <w:tcW w:w="596" w:type="dxa"/>
            <w:tcBorders>
              <w:left w:val="nil"/>
              <w:bottom w:val="nil"/>
              <w:right w:val="nil"/>
            </w:tcBorders>
            <w:shd w:val="clear" w:color="auto" w:fill="auto"/>
            <w:vAlign w:val="center"/>
          </w:tcPr>
          <w:p w:rsidR="00F34E29" w:rsidRPr="00087931" w:rsidRDefault="00F34E29" w:rsidP="000B3CEF">
            <w:pPr>
              <w:jc w:val="center"/>
              <w:rPr>
                <w:color w:val="000000"/>
              </w:rPr>
            </w:pPr>
          </w:p>
        </w:tc>
        <w:tc>
          <w:tcPr>
            <w:tcW w:w="636" w:type="dxa"/>
            <w:tcBorders>
              <w:left w:val="nil"/>
              <w:bottom w:val="nil"/>
            </w:tcBorders>
            <w:shd w:val="clear" w:color="auto" w:fill="auto"/>
            <w:vAlign w:val="center"/>
          </w:tcPr>
          <w:p w:rsidR="00F34E29" w:rsidRPr="00087931" w:rsidRDefault="00F34E29" w:rsidP="000B3CEF">
            <w:pPr>
              <w:jc w:val="center"/>
              <w:rPr>
                <w:color w:val="000000"/>
              </w:rPr>
            </w:pPr>
          </w:p>
        </w:tc>
      </w:tr>
      <w:tr w:rsidR="00F34E29" w:rsidRPr="00087931" w:rsidTr="000B3CEF">
        <w:tc>
          <w:tcPr>
            <w:tcW w:w="567" w:type="dxa"/>
            <w:vMerge/>
            <w:tcBorders>
              <w:left w:val="nil"/>
              <w:bottom w:val="nil"/>
            </w:tcBorders>
            <w:shd w:val="clear" w:color="auto" w:fill="auto"/>
          </w:tcPr>
          <w:p w:rsidR="00F34E29" w:rsidRPr="00087931" w:rsidRDefault="00F34E29" w:rsidP="000B3CEF">
            <w:pPr>
              <w:rPr>
                <w:color w:val="000000"/>
              </w:rPr>
            </w:pPr>
          </w:p>
        </w:tc>
        <w:tc>
          <w:tcPr>
            <w:tcW w:w="567" w:type="dxa"/>
            <w:vMerge/>
            <w:shd w:val="clear" w:color="auto" w:fill="auto"/>
            <w:vAlign w:val="center"/>
          </w:tcPr>
          <w:p w:rsidR="00F34E29" w:rsidRPr="00087931" w:rsidRDefault="00F34E29" w:rsidP="000B3CEF">
            <w:pPr>
              <w:jc w:val="center"/>
              <w:rPr>
                <w:color w:val="000000"/>
              </w:rPr>
            </w:pPr>
          </w:p>
        </w:tc>
        <w:tc>
          <w:tcPr>
            <w:tcW w:w="636" w:type="dxa"/>
            <w:tcBorders>
              <w:top w:val="nil"/>
              <w:right w:val="nil"/>
            </w:tcBorders>
            <w:shd w:val="clear" w:color="auto" w:fill="auto"/>
            <w:vAlign w:val="center"/>
          </w:tcPr>
          <w:p w:rsidR="00F34E29" w:rsidRPr="00087931" w:rsidRDefault="00F34E29" w:rsidP="000B3CEF">
            <w:pPr>
              <w:jc w:val="center"/>
              <w:rPr>
                <w:color w:val="000000"/>
              </w:rPr>
            </w:pPr>
            <w:r w:rsidRPr="00087931">
              <w:rPr>
                <w:position w:val="-4"/>
              </w:rPr>
              <w:object w:dxaOrig="380" w:dyaOrig="200">
                <v:shape id="_x0000_i3683" type="#_x0000_t75" style="width:19pt;height:10.2pt" o:ole="">
                  <v:imagedata r:id="rId5353" o:title=""/>
                </v:shape>
                <o:OLEObject Type="Embed" ProgID="Equation.DSMT4" ShapeID="_x0000_i3683" DrawAspect="Content" ObjectID="_1817113218" r:id="rId5354"/>
              </w:object>
            </w:r>
          </w:p>
        </w:tc>
        <w:tc>
          <w:tcPr>
            <w:tcW w:w="850" w:type="dxa"/>
            <w:tcBorders>
              <w:top w:val="nil"/>
              <w:left w:val="nil"/>
              <w:right w:val="nil"/>
            </w:tcBorders>
            <w:shd w:val="clear" w:color="auto" w:fill="auto"/>
            <w:vAlign w:val="center"/>
          </w:tcPr>
          <w:p w:rsidR="00F34E29" w:rsidRPr="00087931" w:rsidRDefault="00F34E29" w:rsidP="000B3CEF">
            <w:pPr>
              <w:jc w:val="center"/>
              <w:rPr>
                <w:color w:val="000000"/>
              </w:rPr>
            </w:pPr>
          </w:p>
        </w:tc>
        <w:tc>
          <w:tcPr>
            <w:tcW w:w="567" w:type="dxa"/>
            <w:tcBorders>
              <w:top w:val="nil"/>
              <w:left w:val="nil"/>
              <w:right w:val="nil"/>
            </w:tcBorders>
            <w:shd w:val="clear" w:color="auto" w:fill="auto"/>
            <w:vAlign w:val="center"/>
          </w:tcPr>
          <w:p w:rsidR="00F34E29" w:rsidRPr="00087931" w:rsidRDefault="00F34E29" w:rsidP="000B3CEF">
            <w:pPr>
              <w:jc w:val="center"/>
              <w:rPr>
                <w:color w:val="000000"/>
              </w:rPr>
            </w:pPr>
          </w:p>
        </w:tc>
        <w:tc>
          <w:tcPr>
            <w:tcW w:w="850" w:type="dxa"/>
            <w:tcBorders>
              <w:top w:val="nil"/>
              <w:left w:val="nil"/>
              <w:right w:val="nil"/>
            </w:tcBorders>
            <w:shd w:val="clear" w:color="auto" w:fill="auto"/>
            <w:vAlign w:val="center"/>
          </w:tcPr>
          <w:p w:rsidR="00F34E29" w:rsidRPr="00087931" w:rsidRDefault="00F34E29" w:rsidP="000B3CEF">
            <w:pPr>
              <w:jc w:val="center"/>
              <w:rPr>
                <w:color w:val="000000"/>
              </w:rPr>
            </w:pPr>
          </w:p>
        </w:tc>
        <w:tc>
          <w:tcPr>
            <w:tcW w:w="636" w:type="dxa"/>
            <w:tcBorders>
              <w:top w:val="nil"/>
              <w:left w:val="nil"/>
            </w:tcBorders>
            <w:shd w:val="clear" w:color="auto" w:fill="auto"/>
            <w:vAlign w:val="center"/>
          </w:tcPr>
          <w:p w:rsidR="00F34E29" w:rsidRPr="00087931" w:rsidRDefault="00F34E29" w:rsidP="000B3CEF">
            <w:pPr>
              <w:jc w:val="center"/>
              <w:rPr>
                <w:color w:val="000000"/>
              </w:rPr>
            </w:pPr>
            <w:r w:rsidRPr="00087931">
              <w:rPr>
                <w:position w:val="-4"/>
              </w:rPr>
              <w:object w:dxaOrig="380" w:dyaOrig="200">
                <v:shape id="_x0000_i3684" type="#_x0000_t75" style="width:19pt;height:10.2pt" o:ole="">
                  <v:imagedata r:id="rId5355" o:title=""/>
                </v:shape>
                <o:OLEObject Type="Embed" ProgID="Equation.DSMT4" ShapeID="_x0000_i3684" DrawAspect="Content" ObjectID="_1817113219" r:id="rId5356"/>
              </w:object>
            </w:r>
          </w:p>
        </w:tc>
        <w:tc>
          <w:tcPr>
            <w:tcW w:w="596" w:type="dxa"/>
            <w:vMerge/>
            <w:tcBorders>
              <w:left w:val="nil"/>
              <w:bottom w:val="nil"/>
            </w:tcBorders>
            <w:shd w:val="clear" w:color="auto" w:fill="auto"/>
          </w:tcPr>
          <w:p w:rsidR="00F34E29" w:rsidRPr="00087931" w:rsidRDefault="00F34E29" w:rsidP="000B3CEF">
            <w:pPr>
              <w:rPr>
                <w:color w:val="000000"/>
              </w:rPr>
            </w:pPr>
          </w:p>
        </w:tc>
        <w:tc>
          <w:tcPr>
            <w:tcW w:w="596" w:type="dxa"/>
            <w:vMerge/>
            <w:shd w:val="clear" w:color="auto" w:fill="auto"/>
            <w:vAlign w:val="center"/>
          </w:tcPr>
          <w:p w:rsidR="00F34E29" w:rsidRPr="00087931" w:rsidRDefault="00F34E29" w:rsidP="000B3CEF">
            <w:pPr>
              <w:jc w:val="center"/>
              <w:rPr>
                <w:color w:val="000000"/>
              </w:rPr>
            </w:pPr>
          </w:p>
        </w:tc>
        <w:tc>
          <w:tcPr>
            <w:tcW w:w="636" w:type="dxa"/>
            <w:tcBorders>
              <w:top w:val="nil"/>
              <w:right w:val="nil"/>
            </w:tcBorders>
            <w:shd w:val="clear" w:color="auto" w:fill="auto"/>
            <w:vAlign w:val="center"/>
          </w:tcPr>
          <w:p w:rsidR="00F34E29" w:rsidRPr="00087931" w:rsidRDefault="00F34E29" w:rsidP="000B3CEF">
            <w:pPr>
              <w:jc w:val="center"/>
              <w:rPr>
                <w:color w:val="000000"/>
              </w:rPr>
            </w:pPr>
            <w:r w:rsidRPr="00087931">
              <w:rPr>
                <w:position w:val="-4"/>
              </w:rPr>
              <w:object w:dxaOrig="380" w:dyaOrig="200">
                <v:shape id="_x0000_i3685" type="#_x0000_t75" style="width:19pt;height:10.2pt" o:ole="">
                  <v:imagedata r:id="rId5357" o:title=""/>
                </v:shape>
                <o:OLEObject Type="Embed" ProgID="Equation.DSMT4" ShapeID="_x0000_i3685" DrawAspect="Content" ObjectID="_1817113220" r:id="rId5358"/>
              </w:object>
            </w:r>
          </w:p>
        </w:tc>
        <w:tc>
          <w:tcPr>
            <w:tcW w:w="596" w:type="dxa"/>
            <w:tcBorders>
              <w:top w:val="nil"/>
              <w:left w:val="nil"/>
              <w:right w:val="nil"/>
            </w:tcBorders>
            <w:shd w:val="clear" w:color="auto" w:fill="auto"/>
            <w:vAlign w:val="center"/>
          </w:tcPr>
          <w:p w:rsidR="00F34E29" w:rsidRPr="00087931" w:rsidRDefault="00F34E29" w:rsidP="000B3CEF">
            <w:pPr>
              <w:jc w:val="center"/>
              <w:rPr>
                <w:color w:val="000000"/>
              </w:rPr>
            </w:pPr>
          </w:p>
        </w:tc>
        <w:tc>
          <w:tcPr>
            <w:tcW w:w="596" w:type="dxa"/>
            <w:tcBorders>
              <w:top w:val="nil"/>
              <w:left w:val="nil"/>
              <w:right w:val="nil"/>
            </w:tcBorders>
            <w:shd w:val="clear" w:color="auto" w:fill="auto"/>
            <w:vAlign w:val="center"/>
          </w:tcPr>
          <w:p w:rsidR="00F34E29" w:rsidRPr="00087931" w:rsidRDefault="00F34E29" w:rsidP="000B3CEF">
            <w:pPr>
              <w:jc w:val="center"/>
              <w:rPr>
                <w:color w:val="000000"/>
              </w:rPr>
            </w:pPr>
          </w:p>
        </w:tc>
        <w:tc>
          <w:tcPr>
            <w:tcW w:w="596" w:type="dxa"/>
            <w:tcBorders>
              <w:top w:val="nil"/>
              <w:left w:val="nil"/>
              <w:right w:val="nil"/>
            </w:tcBorders>
            <w:shd w:val="clear" w:color="auto" w:fill="auto"/>
            <w:vAlign w:val="center"/>
          </w:tcPr>
          <w:p w:rsidR="00F34E29" w:rsidRPr="00087931" w:rsidRDefault="00F34E29" w:rsidP="000B3CEF">
            <w:pPr>
              <w:jc w:val="center"/>
              <w:rPr>
                <w:color w:val="000000"/>
              </w:rPr>
            </w:pPr>
          </w:p>
        </w:tc>
        <w:tc>
          <w:tcPr>
            <w:tcW w:w="636" w:type="dxa"/>
            <w:tcBorders>
              <w:top w:val="nil"/>
              <w:left w:val="nil"/>
            </w:tcBorders>
            <w:shd w:val="clear" w:color="auto" w:fill="auto"/>
            <w:vAlign w:val="center"/>
          </w:tcPr>
          <w:p w:rsidR="00F34E29" w:rsidRPr="00087931" w:rsidRDefault="00F34E29" w:rsidP="000B3CEF">
            <w:pPr>
              <w:jc w:val="center"/>
              <w:rPr>
                <w:color w:val="000000"/>
              </w:rPr>
            </w:pPr>
            <w:r w:rsidRPr="00087931">
              <w:rPr>
                <w:position w:val="-4"/>
              </w:rPr>
              <w:object w:dxaOrig="380" w:dyaOrig="200">
                <v:shape id="_x0000_i3686" type="#_x0000_t75" style="width:19pt;height:10.2pt" o:ole="">
                  <v:imagedata r:id="rId5359" o:title=""/>
                </v:shape>
                <o:OLEObject Type="Embed" ProgID="Equation.DSMT4" ShapeID="_x0000_i3686" DrawAspect="Content" ObjectID="_1817113221" r:id="rId5360"/>
              </w:object>
            </w:r>
          </w:p>
        </w:tc>
      </w:tr>
    </w:tbl>
    <w:p w:rsidR="00F34E29" w:rsidRPr="00087931" w:rsidRDefault="00F34E29" w:rsidP="00F34E29">
      <w:pPr>
        <w:tabs>
          <w:tab w:val="left" w:pos="992"/>
          <w:tab w:val="left" w:pos="3402"/>
          <w:tab w:val="left" w:pos="5669"/>
          <w:tab w:val="left" w:pos="7937"/>
        </w:tabs>
        <w:spacing w:line="276" w:lineRule="auto"/>
        <w:ind w:left="992"/>
        <w:jc w:val="center"/>
        <w:rPr>
          <w:b/>
          <w:color w:val="000000"/>
        </w:rPr>
      </w:pPr>
      <w:r w:rsidRPr="00087931">
        <w:rPr>
          <w:b/>
          <w:color w:val="000000"/>
        </w:rPr>
        <w:t>Lời giải</w:t>
      </w:r>
    </w:p>
    <w:p w:rsidR="00F34E29" w:rsidRPr="00087931" w:rsidRDefault="00F34E29" w:rsidP="00F34E29">
      <w:pPr>
        <w:tabs>
          <w:tab w:val="left" w:pos="992"/>
          <w:tab w:val="left" w:pos="3402"/>
          <w:tab w:val="left" w:pos="5669"/>
          <w:tab w:val="left" w:pos="7937"/>
        </w:tabs>
        <w:spacing w:line="276" w:lineRule="auto"/>
        <w:ind w:left="992"/>
        <w:rPr>
          <w:b/>
          <w:color w:val="000000"/>
        </w:rPr>
      </w:pPr>
      <w:r w:rsidRPr="00087931">
        <w:rPr>
          <w:b/>
          <w:color w:val="000000"/>
        </w:rPr>
        <w:t>Chọn C</w:t>
      </w:r>
    </w:p>
    <w:p w:rsidR="00F34E29" w:rsidRPr="00087931" w:rsidRDefault="00F34E29" w:rsidP="00F34E29">
      <w:pPr>
        <w:tabs>
          <w:tab w:val="left" w:pos="993"/>
          <w:tab w:val="left" w:pos="3402"/>
          <w:tab w:val="left" w:pos="5669"/>
          <w:tab w:val="left" w:pos="7937"/>
        </w:tabs>
        <w:spacing w:line="276" w:lineRule="auto"/>
        <w:ind w:left="992"/>
        <w:rPr>
          <w:color w:val="000000"/>
        </w:rPr>
      </w:pPr>
      <w:r w:rsidRPr="00087931">
        <w:rPr>
          <w:color w:val="000000"/>
        </w:rPr>
        <w:t xml:space="preserve">Parabol </w:t>
      </w:r>
      <w:r w:rsidRPr="00087931">
        <w:rPr>
          <w:position w:val="-10"/>
        </w:rPr>
        <w:object w:dxaOrig="1560" w:dyaOrig="360">
          <v:shape id="_x0000_i3687" type="#_x0000_t75" style="width:78.1pt;height:18.35pt" o:ole="">
            <v:imagedata r:id="rId5361" o:title=""/>
          </v:shape>
          <o:OLEObject Type="Embed" ProgID="Equation.DSMT4" ShapeID="_x0000_i3687" DrawAspect="Content" ObjectID="_1817113222" r:id="rId5362"/>
        </w:object>
      </w:r>
      <w:r w:rsidRPr="00087931">
        <w:rPr>
          <w:color w:val="000000"/>
        </w:rPr>
        <w:t xml:space="preserve">có đỉnh </w:t>
      </w:r>
      <w:r w:rsidRPr="00087931">
        <w:rPr>
          <w:position w:val="-14"/>
        </w:rPr>
        <w:object w:dxaOrig="680" w:dyaOrig="400">
          <v:shape id="_x0000_i3688" type="#_x0000_t75" style="width:33.95pt;height:19.7pt" o:ole="">
            <v:imagedata r:id="rId5363" o:title=""/>
          </v:shape>
          <o:OLEObject Type="Embed" ProgID="Equation.DSMT4" ShapeID="_x0000_i3688" DrawAspect="Content" ObjectID="_1817113223" r:id="rId5364"/>
        </w:object>
      </w:r>
      <w:r w:rsidRPr="00087931">
        <w:rPr>
          <w:color w:val="000000"/>
        </w:rPr>
        <w:t xml:space="preserve"> mà </w:t>
      </w:r>
      <w:r w:rsidRPr="00087931">
        <w:rPr>
          <w:position w:val="-6"/>
        </w:rPr>
        <w:object w:dxaOrig="1020" w:dyaOrig="279">
          <v:shape id="_x0000_i3689" type="#_x0000_t75" style="width:50.95pt;height:14.25pt" o:ole="">
            <v:imagedata r:id="rId5365" o:title=""/>
          </v:shape>
          <o:OLEObject Type="Embed" ProgID="Equation.DSMT4" ShapeID="_x0000_i3689" DrawAspect="Content" ObjectID="_1817113224" r:id="rId5366"/>
        </w:object>
      </w:r>
      <w:r w:rsidRPr="00087931">
        <w:rPr>
          <w:color w:val="000000"/>
        </w:rPr>
        <w:t xml:space="preserve"> nên hàm số nên đồng biến trên </w:t>
      </w:r>
      <w:r w:rsidRPr="00087931">
        <w:rPr>
          <w:position w:val="-14"/>
        </w:rPr>
        <w:object w:dxaOrig="720" w:dyaOrig="400">
          <v:shape id="_x0000_i3690" type="#_x0000_t75" style="width:36pt;height:19.7pt" o:ole="">
            <v:imagedata r:id="rId5367" o:title=""/>
          </v:shape>
          <o:OLEObject Type="Embed" ProgID="Equation.DSMT4" ShapeID="_x0000_i3690" DrawAspect="Content" ObjectID="_1817113225" r:id="rId5368"/>
        </w:object>
      </w:r>
      <w:r w:rsidRPr="00087931">
        <w:rPr>
          <w:color w:val="000000"/>
        </w:rPr>
        <w:t xml:space="preserve">và nghịch biến trên </w:t>
      </w:r>
      <w:r w:rsidRPr="00087931">
        <w:rPr>
          <w:position w:val="-14"/>
        </w:rPr>
        <w:object w:dxaOrig="720" w:dyaOrig="400">
          <v:shape id="_x0000_i3691" type="#_x0000_t75" style="width:36pt;height:19.7pt" o:ole="">
            <v:imagedata r:id="rId5369" o:title=""/>
          </v:shape>
          <o:OLEObject Type="Embed" ProgID="Equation.DSMT4" ShapeID="_x0000_i3691" DrawAspect="Content" ObjectID="_1817113226" r:id="rId5370"/>
        </w:object>
      </w:r>
      <w:r w:rsidRPr="00087931">
        <w:rPr>
          <w:color w:val="000000"/>
        </w:rPr>
        <w:t>.</w:t>
      </w:r>
    </w:p>
    <w:p w:rsidR="00F34E29" w:rsidRPr="00087931" w:rsidRDefault="00F34E29" w:rsidP="00F34E29">
      <w:pPr>
        <w:pStyle w:val="ListParagraph"/>
        <w:numPr>
          <w:ilvl w:val="0"/>
          <w:numId w:val="6"/>
        </w:numPr>
        <w:tabs>
          <w:tab w:val="left" w:pos="993"/>
        </w:tabs>
        <w:spacing w:after="0" w:line="276" w:lineRule="auto"/>
        <w:ind w:left="993" w:hanging="993"/>
        <w:jc w:val="both"/>
        <w:rPr>
          <w:color w:val="000000"/>
          <w:szCs w:val="24"/>
        </w:rPr>
      </w:pPr>
      <w:r w:rsidRPr="00087931">
        <w:rPr>
          <w:color w:val="000000"/>
          <w:szCs w:val="24"/>
        </w:rPr>
        <w:t>Bảng biến thiên nào dưới đây là của hàm số</w:t>
      </w:r>
      <w:r w:rsidRPr="00087931">
        <w:rPr>
          <w:position w:val="-10"/>
          <w:szCs w:val="24"/>
        </w:rPr>
        <w:object w:dxaOrig="1460" w:dyaOrig="360">
          <v:shape id="_x0000_i3692" type="#_x0000_t75" style="width:73.35pt;height:18.35pt" o:ole="">
            <v:imagedata r:id="rId5371" o:title=""/>
          </v:shape>
          <o:OLEObject Type="Embed" ProgID="Equation.DSMT4" ShapeID="_x0000_i3692" DrawAspect="Content" ObjectID="_1817113227" r:id="rId5372"/>
        </w:object>
      </w:r>
      <w:r w:rsidRPr="00087931">
        <w:rPr>
          <w:color w:val="000000"/>
          <w:szCs w:val="24"/>
        </w:rPr>
        <w:t>?</w:t>
      </w:r>
    </w:p>
    <w:tbl>
      <w:tblPr>
        <w:tblW w:w="0" w:type="auto"/>
        <w:tblInd w:w="9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
        <w:gridCol w:w="567"/>
        <w:gridCol w:w="596"/>
        <w:gridCol w:w="850"/>
        <w:gridCol w:w="567"/>
        <w:gridCol w:w="850"/>
        <w:gridCol w:w="596"/>
        <w:gridCol w:w="596"/>
        <w:gridCol w:w="596"/>
        <w:gridCol w:w="596"/>
        <w:gridCol w:w="596"/>
        <w:gridCol w:w="596"/>
        <w:gridCol w:w="596"/>
        <w:gridCol w:w="596"/>
      </w:tblGrid>
      <w:tr w:rsidR="00F34E29" w:rsidRPr="00087931" w:rsidTr="000B3CEF">
        <w:tc>
          <w:tcPr>
            <w:tcW w:w="567" w:type="dxa"/>
            <w:vMerge w:val="restart"/>
            <w:tcBorders>
              <w:top w:val="nil"/>
              <w:left w:val="nil"/>
            </w:tcBorders>
            <w:shd w:val="clear" w:color="auto" w:fill="auto"/>
            <w:vAlign w:val="center"/>
          </w:tcPr>
          <w:p w:rsidR="00F34E29" w:rsidRPr="00087931" w:rsidRDefault="00F34E29" w:rsidP="000B3CEF">
            <w:pPr>
              <w:rPr>
                <w:color w:val="0000FF"/>
              </w:rPr>
            </w:pPr>
            <w:r w:rsidRPr="00087931">
              <w:rPr>
                <w:b/>
                <w:color w:val="0000FF"/>
              </w:rPr>
              <w:t>A.</w:t>
            </w:r>
          </w:p>
        </w:tc>
        <w:tc>
          <w:tcPr>
            <w:tcW w:w="567" w:type="dxa"/>
            <w:tcBorders>
              <w:bottom w:val="single" w:sz="4" w:space="0" w:color="auto"/>
            </w:tcBorders>
            <w:shd w:val="clear" w:color="auto" w:fill="auto"/>
            <w:vAlign w:val="center"/>
          </w:tcPr>
          <w:p w:rsidR="00F34E29" w:rsidRPr="00087931" w:rsidRDefault="00F34E29" w:rsidP="000B3CEF">
            <w:pPr>
              <w:jc w:val="center"/>
              <w:rPr>
                <w:color w:val="000000"/>
              </w:rPr>
            </w:pPr>
            <w:r w:rsidRPr="00087931">
              <w:rPr>
                <w:position w:val="-6"/>
              </w:rPr>
              <w:object w:dxaOrig="200" w:dyaOrig="220">
                <v:shape id="_x0000_i3693" type="#_x0000_t75" style="width:10.2pt;height:10.85pt" o:ole="">
                  <v:imagedata r:id="rId5373" o:title=""/>
                </v:shape>
                <o:OLEObject Type="Embed" ProgID="Equation.DSMT4" ShapeID="_x0000_i3693" DrawAspect="Content" ObjectID="_1817113228" r:id="rId5374"/>
              </w:object>
            </w:r>
          </w:p>
        </w:tc>
        <w:tc>
          <w:tcPr>
            <w:tcW w:w="596" w:type="dxa"/>
            <w:tcBorders>
              <w:bottom w:val="single" w:sz="4" w:space="0" w:color="auto"/>
              <w:right w:val="nil"/>
            </w:tcBorders>
            <w:shd w:val="clear" w:color="auto" w:fill="auto"/>
            <w:vAlign w:val="center"/>
          </w:tcPr>
          <w:p w:rsidR="00F34E29" w:rsidRPr="00087931" w:rsidRDefault="00F34E29" w:rsidP="000B3CEF">
            <w:pPr>
              <w:jc w:val="center"/>
              <w:rPr>
                <w:color w:val="000000"/>
              </w:rPr>
            </w:pPr>
            <w:r w:rsidRPr="00087931">
              <w:rPr>
                <w:position w:val="-4"/>
              </w:rPr>
              <w:object w:dxaOrig="380" w:dyaOrig="200">
                <v:shape id="_x0000_i3694" type="#_x0000_t75" style="width:19pt;height:10.2pt" o:ole="">
                  <v:imagedata r:id="rId5375" o:title=""/>
                </v:shape>
                <o:OLEObject Type="Embed" ProgID="Equation.DSMT4" ShapeID="_x0000_i3694" DrawAspect="Content" ObjectID="_1817113229" r:id="rId5376"/>
              </w:object>
            </w:r>
          </w:p>
        </w:tc>
        <w:tc>
          <w:tcPr>
            <w:tcW w:w="850" w:type="dxa"/>
            <w:tcBorders>
              <w:left w:val="nil"/>
              <w:bottom w:val="single" w:sz="4" w:space="0" w:color="auto"/>
              <w:right w:val="nil"/>
            </w:tcBorders>
            <w:shd w:val="clear" w:color="auto" w:fill="auto"/>
            <w:vAlign w:val="center"/>
          </w:tcPr>
          <w:p w:rsidR="00F34E29" w:rsidRPr="00087931" w:rsidRDefault="00F34E29" w:rsidP="000B3CEF">
            <w:pPr>
              <w:jc w:val="center"/>
              <w:rPr>
                <w:color w:val="000000"/>
              </w:rPr>
            </w:pPr>
          </w:p>
        </w:tc>
        <w:tc>
          <w:tcPr>
            <w:tcW w:w="567" w:type="dxa"/>
            <w:tcBorders>
              <w:left w:val="nil"/>
              <w:bottom w:val="single" w:sz="4" w:space="0" w:color="auto"/>
              <w:right w:val="nil"/>
            </w:tcBorders>
            <w:shd w:val="clear" w:color="auto" w:fill="auto"/>
            <w:vAlign w:val="center"/>
          </w:tcPr>
          <w:p w:rsidR="00F34E29" w:rsidRPr="00087931" w:rsidRDefault="00F34E29" w:rsidP="000B3CEF">
            <w:pPr>
              <w:jc w:val="center"/>
              <w:rPr>
                <w:color w:val="000000"/>
              </w:rPr>
            </w:pPr>
            <w:r w:rsidRPr="00087931">
              <w:rPr>
                <w:position w:val="-4"/>
              </w:rPr>
              <w:object w:dxaOrig="139" w:dyaOrig="260">
                <v:shape id="_x0000_i3695" type="#_x0000_t75" style="width:6.8pt;height:12.9pt" o:ole="">
                  <v:imagedata r:id="rId5377" o:title=""/>
                </v:shape>
                <o:OLEObject Type="Embed" ProgID="Equation.DSMT4" ShapeID="_x0000_i3695" DrawAspect="Content" ObjectID="_1817113230" r:id="rId5378"/>
              </w:object>
            </w:r>
          </w:p>
        </w:tc>
        <w:tc>
          <w:tcPr>
            <w:tcW w:w="850" w:type="dxa"/>
            <w:tcBorders>
              <w:left w:val="nil"/>
              <w:bottom w:val="single" w:sz="4" w:space="0" w:color="auto"/>
              <w:right w:val="nil"/>
            </w:tcBorders>
            <w:shd w:val="clear" w:color="auto" w:fill="auto"/>
            <w:vAlign w:val="center"/>
          </w:tcPr>
          <w:p w:rsidR="00F34E29" w:rsidRPr="00087931" w:rsidRDefault="00F34E29" w:rsidP="000B3CEF">
            <w:pPr>
              <w:jc w:val="center"/>
              <w:rPr>
                <w:color w:val="000000"/>
              </w:rPr>
            </w:pPr>
          </w:p>
        </w:tc>
        <w:tc>
          <w:tcPr>
            <w:tcW w:w="596" w:type="dxa"/>
            <w:tcBorders>
              <w:left w:val="nil"/>
              <w:bottom w:val="single" w:sz="4" w:space="0" w:color="auto"/>
            </w:tcBorders>
            <w:shd w:val="clear" w:color="auto" w:fill="auto"/>
            <w:vAlign w:val="center"/>
          </w:tcPr>
          <w:p w:rsidR="00F34E29" w:rsidRPr="00087931" w:rsidRDefault="00F34E29" w:rsidP="000B3CEF">
            <w:pPr>
              <w:jc w:val="center"/>
              <w:rPr>
                <w:color w:val="000000"/>
              </w:rPr>
            </w:pPr>
            <w:r w:rsidRPr="00087931">
              <w:rPr>
                <w:position w:val="-4"/>
              </w:rPr>
              <w:object w:dxaOrig="380" w:dyaOrig="220">
                <v:shape id="_x0000_i3696" type="#_x0000_t75" style="width:19pt;height:10.85pt" o:ole="">
                  <v:imagedata r:id="rId5379" o:title=""/>
                </v:shape>
                <o:OLEObject Type="Embed" ProgID="Equation.DSMT4" ShapeID="_x0000_i3696" DrawAspect="Content" ObjectID="_1817113231" r:id="rId5380"/>
              </w:object>
            </w:r>
          </w:p>
        </w:tc>
        <w:tc>
          <w:tcPr>
            <w:tcW w:w="596" w:type="dxa"/>
            <w:vMerge w:val="restart"/>
            <w:tcBorders>
              <w:top w:val="nil"/>
              <w:left w:val="nil"/>
            </w:tcBorders>
            <w:shd w:val="clear" w:color="auto" w:fill="auto"/>
            <w:vAlign w:val="center"/>
          </w:tcPr>
          <w:p w:rsidR="00F34E29" w:rsidRPr="00087931" w:rsidRDefault="00F34E29" w:rsidP="000B3CEF">
            <w:pPr>
              <w:rPr>
                <w:b/>
                <w:color w:val="0000FF"/>
              </w:rPr>
            </w:pPr>
            <w:r w:rsidRPr="00087931">
              <w:rPr>
                <w:b/>
                <w:color w:val="0000FF"/>
              </w:rPr>
              <w:t>B.</w:t>
            </w:r>
          </w:p>
        </w:tc>
        <w:tc>
          <w:tcPr>
            <w:tcW w:w="596" w:type="dxa"/>
            <w:tcBorders>
              <w:bottom w:val="single" w:sz="4" w:space="0" w:color="auto"/>
            </w:tcBorders>
            <w:shd w:val="clear" w:color="auto" w:fill="auto"/>
            <w:vAlign w:val="center"/>
          </w:tcPr>
          <w:p w:rsidR="00F34E29" w:rsidRPr="00087931" w:rsidRDefault="00F34E29" w:rsidP="000B3CEF">
            <w:pPr>
              <w:jc w:val="center"/>
              <w:rPr>
                <w:color w:val="000000"/>
              </w:rPr>
            </w:pPr>
            <w:r w:rsidRPr="00087931">
              <w:rPr>
                <w:position w:val="-6"/>
              </w:rPr>
              <w:object w:dxaOrig="200" w:dyaOrig="220">
                <v:shape id="_x0000_i3697" type="#_x0000_t75" style="width:10.2pt;height:10.85pt" o:ole="">
                  <v:imagedata r:id="rId5381" o:title=""/>
                </v:shape>
                <o:OLEObject Type="Embed" ProgID="Equation.DSMT4" ShapeID="_x0000_i3697" DrawAspect="Content" ObjectID="_1817113232" r:id="rId5382"/>
              </w:object>
            </w:r>
          </w:p>
        </w:tc>
        <w:tc>
          <w:tcPr>
            <w:tcW w:w="596" w:type="dxa"/>
            <w:tcBorders>
              <w:bottom w:val="single" w:sz="4" w:space="0" w:color="auto"/>
              <w:right w:val="nil"/>
            </w:tcBorders>
            <w:shd w:val="clear" w:color="auto" w:fill="auto"/>
            <w:vAlign w:val="center"/>
          </w:tcPr>
          <w:p w:rsidR="00F34E29" w:rsidRPr="00087931" w:rsidRDefault="00F34E29" w:rsidP="000B3CEF">
            <w:pPr>
              <w:jc w:val="center"/>
              <w:rPr>
                <w:color w:val="000000"/>
              </w:rPr>
            </w:pPr>
            <w:r w:rsidRPr="00087931">
              <w:rPr>
                <w:position w:val="-4"/>
              </w:rPr>
              <w:object w:dxaOrig="380" w:dyaOrig="200">
                <v:shape id="_x0000_i3698" type="#_x0000_t75" style="width:19pt;height:10.2pt" o:ole="">
                  <v:imagedata r:id="rId5383" o:title=""/>
                </v:shape>
                <o:OLEObject Type="Embed" ProgID="Equation.DSMT4" ShapeID="_x0000_i3698" DrawAspect="Content" ObjectID="_1817113233" r:id="rId5384"/>
              </w:object>
            </w:r>
          </w:p>
        </w:tc>
        <w:tc>
          <w:tcPr>
            <w:tcW w:w="596" w:type="dxa"/>
            <w:tcBorders>
              <w:left w:val="nil"/>
              <w:bottom w:val="single" w:sz="4" w:space="0" w:color="auto"/>
              <w:right w:val="nil"/>
            </w:tcBorders>
            <w:shd w:val="clear" w:color="auto" w:fill="auto"/>
            <w:vAlign w:val="center"/>
          </w:tcPr>
          <w:p w:rsidR="00F34E29" w:rsidRPr="00087931" w:rsidRDefault="00F34E29" w:rsidP="000B3CEF">
            <w:pPr>
              <w:jc w:val="center"/>
              <w:rPr>
                <w:color w:val="000000"/>
              </w:rPr>
            </w:pPr>
          </w:p>
        </w:tc>
        <w:tc>
          <w:tcPr>
            <w:tcW w:w="596" w:type="dxa"/>
            <w:tcBorders>
              <w:left w:val="nil"/>
              <w:bottom w:val="single" w:sz="4" w:space="0" w:color="auto"/>
              <w:right w:val="nil"/>
            </w:tcBorders>
            <w:shd w:val="clear" w:color="auto" w:fill="auto"/>
            <w:vAlign w:val="center"/>
          </w:tcPr>
          <w:p w:rsidR="00F34E29" w:rsidRPr="00087931" w:rsidRDefault="00F34E29" w:rsidP="000B3CEF">
            <w:pPr>
              <w:jc w:val="center"/>
              <w:rPr>
                <w:color w:val="000000"/>
              </w:rPr>
            </w:pPr>
            <w:r w:rsidRPr="00087931">
              <w:rPr>
                <w:position w:val="-4"/>
              </w:rPr>
              <w:object w:dxaOrig="200" w:dyaOrig="260">
                <v:shape id="_x0000_i3699" type="#_x0000_t75" style="width:10.2pt;height:12.9pt" o:ole="">
                  <v:imagedata r:id="rId5385" o:title=""/>
                </v:shape>
                <o:OLEObject Type="Embed" ProgID="Equation.DSMT4" ShapeID="_x0000_i3699" DrawAspect="Content" ObjectID="_1817113234" r:id="rId5386"/>
              </w:object>
            </w:r>
          </w:p>
        </w:tc>
        <w:tc>
          <w:tcPr>
            <w:tcW w:w="596" w:type="dxa"/>
            <w:tcBorders>
              <w:left w:val="nil"/>
              <w:bottom w:val="single" w:sz="4" w:space="0" w:color="auto"/>
              <w:right w:val="nil"/>
            </w:tcBorders>
            <w:shd w:val="clear" w:color="auto" w:fill="auto"/>
            <w:vAlign w:val="center"/>
          </w:tcPr>
          <w:p w:rsidR="00F34E29" w:rsidRPr="00087931" w:rsidRDefault="00F34E29" w:rsidP="000B3CEF">
            <w:pPr>
              <w:jc w:val="center"/>
              <w:rPr>
                <w:color w:val="000000"/>
              </w:rPr>
            </w:pPr>
          </w:p>
        </w:tc>
        <w:tc>
          <w:tcPr>
            <w:tcW w:w="596" w:type="dxa"/>
            <w:tcBorders>
              <w:left w:val="nil"/>
              <w:bottom w:val="single" w:sz="4" w:space="0" w:color="auto"/>
            </w:tcBorders>
            <w:shd w:val="clear" w:color="auto" w:fill="auto"/>
            <w:vAlign w:val="center"/>
          </w:tcPr>
          <w:p w:rsidR="00F34E29" w:rsidRPr="00087931" w:rsidRDefault="00F34E29" w:rsidP="000B3CEF">
            <w:pPr>
              <w:jc w:val="center"/>
              <w:rPr>
                <w:color w:val="000000"/>
              </w:rPr>
            </w:pPr>
            <w:r w:rsidRPr="00087931">
              <w:rPr>
                <w:position w:val="-4"/>
              </w:rPr>
              <w:object w:dxaOrig="380" w:dyaOrig="220">
                <v:shape id="_x0000_i3700" type="#_x0000_t75" style="width:19pt;height:10.85pt" o:ole="">
                  <v:imagedata r:id="rId5387" o:title=""/>
                </v:shape>
                <o:OLEObject Type="Embed" ProgID="Equation.DSMT4" ShapeID="_x0000_i3700" DrawAspect="Content" ObjectID="_1817113235" r:id="rId5388"/>
              </w:object>
            </w:r>
          </w:p>
        </w:tc>
      </w:tr>
      <w:tr w:rsidR="00F34E29" w:rsidRPr="00087931" w:rsidTr="000B3CEF">
        <w:tc>
          <w:tcPr>
            <w:tcW w:w="567" w:type="dxa"/>
            <w:vMerge/>
            <w:tcBorders>
              <w:left w:val="nil"/>
            </w:tcBorders>
            <w:shd w:val="clear" w:color="auto" w:fill="auto"/>
          </w:tcPr>
          <w:p w:rsidR="00F34E29" w:rsidRPr="00087931" w:rsidRDefault="00F34E29" w:rsidP="000B3CEF">
            <w:pPr>
              <w:rPr>
                <w:color w:val="000000"/>
              </w:rPr>
            </w:pPr>
          </w:p>
        </w:tc>
        <w:tc>
          <w:tcPr>
            <w:tcW w:w="567" w:type="dxa"/>
            <w:vMerge w:val="restart"/>
            <w:shd w:val="clear" w:color="auto" w:fill="auto"/>
            <w:vAlign w:val="center"/>
          </w:tcPr>
          <w:p w:rsidR="00F34E29" w:rsidRPr="00087931" w:rsidRDefault="00F34E29" w:rsidP="000B3CEF">
            <w:pPr>
              <w:jc w:val="center"/>
              <w:rPr>
                <w:color w:val="000000"/>
              </w:rPr>
            </w:pPr>
            <w:r w:rsidRPr="00087931">
              <w:rPr>
                <w:position w:val="-10"/>
              </w:rPr>
              <w:object w:dxaOrig="220" w:dyaOrig="260">
                <v:shape id="_x0000_i3701" type="#_x0000_t75" style="width:10.85pt;height:12.9pt" o:ole="">
                  <v:imagedata r:id="rId5389" o:title=""/>
                </v:shape>
                <o:OLEObject Type="Embed" ProgID="Equation.DSMT4" ShapeID="_x0000_i3701" DrawAspect="Content" ObjectID="_1817113236" r:id="rId5390"/>
              </w:object>
            </w:r>
          </w:p>
        </w:tc>
        <w:tc>
          <w:tcPr>
            <w:tcW w:w="596" w:type="dxa"/>
            <w:tcBorders>
              <w:bottom w:val="nil"/>
              <w:right w:val="nil"/>
            </w:tcBorders>
            <w:shd w:val="clear" w:color="auto" w:fill="auto"/>
            <w:vAlign w:val="center"/>
          </w:tcPr>
          <w:p w:rsidR="00F34E29" w:rsidRPr="00087931" w:rsidRDefault="00F34E29" w:rsidP="000B3CEF">
            <w:pPr>
              <w:jc w:val="center"/>
              <w:rPr>
                <w:color w:val="000000"/>
              </w:rPr>
            </w:pPr>
            <w:r w:rsidRPr="00087931">
              <w:rPr>
                <w:position w:val="-4"/>
              </w:rPr>
              <w:object w:dxaOrig="380" w:dyaOrig="220">
                <v:shape id="_x0000_i3702" type="#_x0000_t75" style="width:19pt;height:10.85pt" o:ole="">
                  <v:imagedata r:id="rId5391" o:title=""/>
                </v:shape>
                <o:OLEObject Type="Embed" ProgID="Equation.DSMT4" ShapeID="_x0000_i3702" DrawAspect="Content" ObjectID="_1817113237" r:id="rId5392"/>
              </w:object>
            </w:r>
          </w:p>
        </w:tc>
        <w:tc>
          <w:tcPr>
            <w:tcW w:w="850" w:type="dxa"/>
            <w:tcBorders>
              <w:left w:val="nil"/>
              <w:bottom w:val="nil"/>
              <w:right w:val="nil"/>
            </w:tcBorders>
            <w:shd w:val="clear" w:color="auto" w:fill="auto"/>
            <w:vAlign w:val="center"/>
          </w:tcPr>
          <w:p w:rsidR="00F34E29" w:rsidRPr="00087931" w:rsidRDefault="00F34E29" w:rsidP="000B3CEF">
            <w:pPr>
              <w:jc w:val="center"/>
              <w:rPr>
                <w:color w:val="000000"/>
              </w:rPr>
            </w:pPr>
            <w:r>
              <w:rPr>
                <w:noProof/>
                <w:color w:val="000000"/>
              </w:rPr>
              <mc:AlternateContent>
                <mc:Choice Requires="wps">
                  <w:drawing>
                    <wp:anchor distT="0" distB="0" distL="114300" distR="114300" simplePos="0" relativeHeight="251702272" behindDoc="0" locked="0" layoutInCell="1" allowOverlap="1">
                      <wp:simplePos x="0" y="0"/>
                      <wp:positionH relativeFrom="column">
                        <wp:posOffset>-67310</wp:posOffset>
                      </wp:positionH>
                      <wp:positionV relativeFrom="paragraph">
                        <wp:posOffset>153670</wp:posOffset>
                      </wp:positionV>
                      <wp:extent cx="605155" cy="151130"/>
                      <wp:effectExtent l="0" t="0" r="80645" b="77470"/>
                      <wp:wrapNone/>
                      <wp:docPr id="5662" name="Straight Arrow Connector 56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5155" cy="1511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5662" o:spid="_x0000_s1026" type="#_x0000_t32" style="position:absolute;margin-left:-5.3pt;margin-top:12.1pt;width:47.65pt;height:11.9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I9elQwIAAHYEAAAOAAAAZHJzL2Uyb0RvYy54bWysVMtu2zAQvBfoPxC8O5Icy3WEyEEg2b2k bYCkH0CTlEWU4hIkY9ko+u9d0o8m7aUoqgO1FPcxOzvU7d1+0GQnnVdgalpc5ZRIw0Eos63p1+f1 ZEGJD8wIpsHImh6kp3fL9+9uR1vJKfSghXQEkxhfjbamfQi2yjLPezkwfwVWGjzswA0s4NZtM+HY iNkHnU3zfJ6N4IR1wKX3+LU9HtJlyt91kocvXedlILqmiC2k1aV1E9dsecuqrWO2V/wEg/0DioEp g0UvqVoWGHlx6o9Ug+IOPHThisOQQdcpLlMP2E2R/9bNU8+sTL0gOd5eaPL/Ly3/vHt0RImalvP5 lBLDBpzSU3BMbftA7p2DkTRgDDIJjiQn5Gy0vsLQxjy62DXfmyf7APybJwaanpmtTNifDxazFZHl 7E1I3HiLlTfjJxDow14CJAL3nRtiSqSG7NOcDpc5yX0gHD/O87IoS0o4HhVlUVynOWasOgdb58NH CQOJRk39qZ1LH0UqxXYPPkRorDoHxMoG1krrJAxtyFjTm3JapgAPWol4GN28224a7ciORWmlJ/WJ J6/dHLwYkZL1konVyQ5MabRJSAQFp5AyLWmsNkhBiZZ4m6J1hKdNrIjtI+CTdVTX95v8ZrVYLWaT 2XS+mszytp3cr5vZZL4uPpTtdds0bfEjgi9mVa+EkCbiPyu9mP2dkk537qjRi9YvRGVvsydGEez5 nUCn+ceRH8WzAXF4dLG7KAUUd3I+XcR4e17vk9ev38XyJwAAAP//AwBQSwMEFAAGAAgAAAAhAM4j DsvgAAAACAEAAA8AAABkcnMvZG93bnJldi54bWxMj8FOwzAQRO9I/IO1SNxau1EUQohTARUiFyrR oqpHN14Si3gdxW6b8vWYExxX8zTztlxOtmcnHL1xJGExF8CQGqcNtRI+ti+zHJgPirTqHaGEC3pY VtdXpSq0O9M7njahZbGEfKEkdCEMBee+6dAqP3cDUsw+3WhViOfYcj2qcyy3PU+EyLhVhuJCpwZ8 7rD52hythLDaX7ps1zzdm/X29S0z33Vdr6S8vZkeH4AFnMIfDL/6UR2q6HRwR9Ke9RJmC5FFVEKS JsAikKd3wA4S0lwAr0r+/4HqBwAA//8DAFBLAQItABQABgAIAAAAIQC2gziS/gAAAOEBAAATAAAA AAAAAAAAAAAAAAAAAABbQ29udGVudF9UeXBlc10ueG1sUEsBAi0AFAAGAAgAAAAhADj9If/WAAAA lAEAAAsAAAAAAAAAAAAAAAAALwEAAF9yZWxzLy5yZWxzUEsBAi0AFAAGAAgAAAAhAM8j16VDAgAA dgQAAA4AAAAAAAAAAAAAAAAALgIAAGRycy9lMm9Eb2MueG1sUEsBAi0AFAAGAAgAAAAhAM4jDsvg AAAACAEAAA8AAAAAAAAAAAAAAAAAnQQAAGRycy9kb3ducmV2LnhtbFBLBQYAAAAABAAEAPMAAACq BQAAAAA= ">
                      <v:stroke endarrow="block"/>
                    </v:shape>
                  </w:pict>
                </mc:Fallback>
              </mc:AlternateContent>
            </w:r>
          </w:p>
        </w:tc>
        <w:tc>
          <w:tcPr>
            <w:tcW w:w="567" w:type="dxa"/>
            <w:tcBorders>
              <w:left w:val="nil"/>
              <w:bottom w:val="nil"/>
              <w:right w:val="nil"/>
            </w:tcBorders>
            <w:shd w:val="clear" w:color="auto" w:fill="auto"/>
            <w:vAlign w:val="center"/>
          </w:tcPr>
          <w:p w:rsidR="00F34E29" w:rsidRPr="00087931" w:rsidRDefault="00F34E29" w:rsidP="000B3CEF">
            <w:pPr>
              <w:jc w:val="center"/>
              <w:rPr>
                <w:color w:val="000000"/>
              </w:rPr>
            </w:pPr>
            <w:r>
              <w:rPr>
                <w:noProof/>
                <w:color w:val="000000"/>
              </w:rPr>
              <mc:AlternateContent>
                <mc:Choice Requires="wps">
                  <w:drawing>
                    <wp:anchor distT="0" distB="0" distL="114300" distR="114300" simplePos="0" relativeHeight="251703296" behindDoc="0" locked="0" layoutInCell="1" allowOverlap="1">
                      <wp:simplePos x="0" y="0"/>
                      <wp:positionH relativeFrom="column">
                        <wp:posOffset>212725</wp:posOffset>
                      </wp:positionH>
                      <wp:positionV relativeFrom="paragraph">
                        <wp:posOffset>130175</wp:posOffset>
                      </wp:positionV>
                      <wp:extent cx="676910" cy="162560"/>
                      <wp:effectExtent l="0" t="57150" r="0" b="27940"/>
                      <wp:wrapNone/>
                      <wp:docPr id="5661" name="Straight Arrow Connector 56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76910" cy="1625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5661" o:spid="_x0000_s1026" type="#_x0000_t32" style="position:absolute;margin-left:16.75pt;margin-top:10.25pt;width:53.3pt;height:12.8pt;flip:y;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lNQ3SAIAAIAEAAAOAAAAZHJzL2Uyb0RvYy54bWysVNFu2yAUfZ+0f0C8J46zxG2sOFVlJ3vp tkrt9k4Ax2iYi4DGiab9+y4kTdvtZZrmBwzm3sO55x68vDn0muyl8wpMRfPxhBJpOAhldhX9+rgZ XVPiAzOCaTCyokfp6c3q/bvlYEs5hQ60kI4giPHlYCvahWDLLPO8kz3zY7DS4GYLrmcBl26XCccG RO91Np1MimwAJ6wDLr3Hr81pk64SfttKHr60rZeB6Ioit5BGl8ZtHLPVkpU7x2yn+JkG+wcWPVMG D71ANSww8uTUH1C94g48tGHMoc+gbRWXqQasJp/8Vs1Dx6xMtaA43l5k8v8Pln/e3zuiREXnRZFT YliPXXoIjqldF8itczCQGoxBJcGRFISaDdaXmFqbexer5gfzYO+Af/fEQN0xs5OJ++PRIloeVc7e pMSFt3jydvgEAmPYU4Ak4KF1PWm1st9iYgRHkcghdex46Zg8BMLxY3FVLHLsK8etvJjOi9TRjJUR JiZb58NHCT2Jk4r6c2GXik5HsP2dD5HkS0JMNrBRWieLaEOGii7m03ni5EErETdjmHe7ba0d2bNo svSkinHndZiDJyMSWCeZWJ/ngSmNcxKSVMEpFE9LGk/rpaBES7xXcXaip008EctHwufZyWc/FpPF +np9PRvNpsV6NJs0zeh2U89GxSa/mjcfmrpu8p+RfD4rOyWENJH/s+fz2d956nz7Tm69uP4iVPYW PSmKZJ/fiXRyQmz+yUZbEMd7F6uLpkCbp+DzlYz36PU6Rb38OFa/AAAA//8DAFBLAwQUAAYACAAA ACEAEzbFBN8AAAAIAQAADwAAAGRycy9kb3ducmV2LnhtbEyPzU7DMBCE70i8g7VIXBC1k/6oSrOp EFA4VRWhvbvJkkSN11Hstsnb457gNFrNaObbdD2YVlyod41lhGiiQBAXtmy4Qth/b56XIJzXXOrW MiGM5GCd3d+lOintlb/okvtKhBJ2iUaove8SKV1Rk9FuYjvi4P3Y3mgfzr6SZa+vody0MlZqIY1u OCzUuqPXmopTfjYIb/luvjk87Yd4LD63+cfytOPxHfHxYXhZgfA0+L8w3PADOmSB6WjPXDrRIkyn 85BEiFXQmz9TEYgjwmwRgcxS+f+B7BcAAP//AwBQSwECLQAUAAYACAAAACEAtoM4kv4AAADhAQAA EwAAAAAAAAAAAAAAAAAAAAAAW0NvbnRlbnRfVHlwZXNdLnhtbFBLAQItABQABgAIAAAAIQA4/SH/ 1gAAAJQBAAALAAAAAAAAAAAAAAAAAC8BAABfcmVscy8ucmVsc1BLAQItABQABgAIAAAAIQDblNQ3 SAIAAIAEAAAOAAAAAAAAAAAAAAAAAC4CAABkcnMvZTJvRG9jLnhtbFBLAQItABQABgAIAAAAIQAT NsUE3wAAAAgBAAAPAAAAAAAAAAAAAAAAAKIEAABkcnMvZG93bnJldi54bWxQSwUGAAAAAAQABADz AAAArgUAAAAA ">
                      <v:stroke endarrow="block"/>
                    </v:shape>
                  </w:pict>
                </mc:Fallback>
              </mc:AlternateContent>
            </w:r>
          </w:p>
        </w:tc>
        <w:tc>
          <w:tcPr>
            <w:tcW w:w="850" w:type="dxa"/>
            <w:tcBorders>
              <w:left w:val="nil"/>
              <w:bottom w:val="nil"/>
              <w:right w:val="nil"/>
            </w:tcBorders>
            <w:shd w:val="clear" w:color="auto" w:fill="auto"/>
            <w:vAlign w:val="center"/>
          </w:tcPr>
          <w:p w:rsidR="00F34E29" w:rsidRPr="00087931" w:rsidRDefault="00F34E29" w:rsidP="000B3CEF">
            <w:pPr>
              <w:jc w:val="center"/>
              <w:rPr>
                <w:color w:val="000000"/>
              </w:rPr>
            </w:pPr>
          </w:p>
        </w:tc>
        <w:tc>
          <w:tcPr>
            <w:tcW w:w="596" w:type="dxa"/>
            <w:tcBorders>
              <w:left w:val="nil"/>
              <w:bottom w:val="nil"/>
            </w:tcBorders>
            <w:shd w:val="clear" w:color="auto" w:fill="auto"/>
            <w:vAlign w:val="center"/>
          </w:tcPr>
          <w:p w:rsidR="00F34E29" w:rsidRPr="00087931" w:rsidRDefault="00F34E29" w:rsidP="000B3CEF">
            <w:pPr>
              <w:jc w:val="center"/>
              <w:rPr>
                <w:color w:val="000000"/>
              </w:rPr>
            </w:pPr>
            <w:r w:rsidRPr="00087931">
              <w:rPr>
                <w:position w:val="-4"/>
              </w:rPr>
              <w:object w:dxaOrig="380" w:dyaOrig="220">
                <v:shape id="_x0000_i3703" type="#_x0000_t75" style="width:19pt;height:10.85pt" o:ole="">
                  <v:imagedata r:id="rId5393" o:title=""/>
                </v:shape>
                <o:OLEObject Type="Embed" ProgID="Equation.DSMT4" ShapeID="_x0000_i3703" DrawAspect="Content" ObjectID="_1817113238" r:id="rId5394"/>
              </w:object>
            </w:r>
          </w:p>
        </w:tc>
        <w:tc>
          <w:tcPr>
            <w:tcW w:w="596" w:type="dxa"/>
            <w:vMerge/>
            <w:tcBorders>
              <w:left w:val="nil"/>
            </w:tcBorders>
            <w:shd w:val="clear" w:color="auto" w:fill="auto"/>
          </w:tcPr>
          <w:p w:rsidR="00F34E29" w:rsidRPr="00087931" w:rsidRDefault="00F34E29" w:rsidP="000B3CEF">
            <w:pPr>
              <w:rPr>
                <w:color w:val="000000"/>
              </w:rPr>
            </w:pPr>
          </w:p>
        </w:tc>
        <w:tc>
          <w:tcPr>
            <w:tcW w:w="596" w:type="dxa"/>
            <w:vMerge w:val="restart"/>
            <w:shd w:val="clear" w:color="auto" w:fill="auto"/>
            <w:vAlign w:val="center"/>
          </w:tcPr>
          <w:p w:rsidR="00F34E29" w:rsidRPr="00087931" w:rsidRDefault="00F34E29" w:rsidP="000B3CEF">
            <w:pPr>
              <w:jc w:val="center"/>
              <w:rPr>
                <w:color w:val="000000"/>
              </w:rPr>
            </w:pPr>
            <w:r w:rsidRPr="00087931">
              <w:rPr>
                <w:position w:val="-10"/>
              </w:rPr>
              <w:object w:dxaOrig="220" w:dyaOrig="260">
                <v:shape id="_x0000_i3704" type="#_x0000_t75" style="width:10.85pt;height:12.9pt" o:ole="">
                  <v:imagedata r:id="rId5395" o:title=""/>
                </v:shape>
                <o:OLEObject Type="Embed" ProgID="Equation.DSMT4" ShapeID="_x0000_i3704" DrawAspect="Content" ObjectID="_1817113239" r:id="rId5396"/>
              </w:object>
            </w:r>
          </w:p>
        </w:tc>
        <w:tc>
          <w:tcPr>
            <w:tcW w:w="596" w:type="dxa"/>
            <w:tcBorders>
              <w:bottom w:val="nil"/>
              <w:right w:val="nil"/>
            </w:tcBorders>
            <w:shd w:val="clear" w:color="auto" w:fill="auto"/>
            <w:vAlign w:val="center"/>
          </w:tcPr>
          <w:p w:rsidR="00F34E29" w:rsidRPr="00087931" w:rsidRDefault="00F34E29" w:rsidP="000B3CEF">
            <w:pPr>
              <w:jc w:val="center"/>
              <w:rPr>
                <w:color w:val="000000"/>
              </w:rPr>
            </w:pPr>
            <w:r w:rsidRPr="00087931">
              <w:rPr>
                <w:position w:val="-4"/>
              </w:rPr>
              <w:object w:dxaOrig="380" w:dyaOrig="220">
                <v:shape id="_x0000_i3705" type="#_x0000_t75" style="width:19pt;height:10.85pt" o:ole="">
                  <v:imagedata r:id="rId5397" o:title=""/>
                </v:shape>
                <o:OLEObject Type="Embed" ProgID="Equation.DSMT4" ShapeID="_x0000_i3705" DrawAspect="Content" ObjectID="_1817113240" r:id="rId5398"/>
              </w:object>
            </w:r>
            <w:r>
              <w:rPr>
                <w:noProof/>
                <w:color w:val="000000"/>
              </w:rPr>
              <mc:AlternateContent>
                <mc:Choice Requires="wps">
                  <w:drawing>
                    <wp:anchor distT="0" distB="0" distL="114300" distR="114300" simplePos="0" relativeHeight="251705344" behindDoc="0" locked="0" layoutInCell="1" allowOverlap="1">
                      <wp:simplePos x="0" y="0"/>
                      <wp:positionH relativeFrom="column">
                        <wp:posOffset>259715</wp:posOffset>
                      </wp:positionH>
                      <wp:positionV relativeFrom="paragraph">
                        <wp:posOffset>130175</wp:posOffset>
                      </wp:positionV>
                      <wp:extent cx="491490" cy="151130"/>
                      <wp:effectExtent l="0" t="0" r="80010" b="77470"/>
                      <wp:wrapNone/>
                      <wp:docPr id="5660" name="Straight Arrow Connector 56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1490" cy="1511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5660" o:spid="_x0000_s1026" type="#_x0000_t32" style="position:absolute;margin-left:20.45pt;margin-top:10.25pt;width:38.7pt;height:11.9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UrmpQgIAAHYEAAAOAAAAZHJzL2Uyb0RvYy54bWysVMtu2zAQvBfoPxC827Ic2Y2FyEEg2b2k bYCkH0CTlEWU4hIkbdko+u9d0o8m7aUoqgO1FPcxOzvU3f2h12QvnVdgKpqPJ5RIw0Eos63o15f1 6JYSH5gRTIORFT1KT++X79/dDbaUU+hAC+kIJjG+HGxFuxBsmWWed7JnfgxWGjxswfUs4NZtM+HY gNl7nU0nk3k2gBPWAZfe49fmdEiXKX/bSh6+tK2XgeiKIraQVpfWTVyz5R0rt47ZTvEzDPYPKHqm DBa9pmpYYGTn1B+pesUdeGjDmEOfQdsqLlMP2E0++a2b545ZmXpBcry90uT/X1r+ef/kiBIVnc3n SJBhPU7pOTimtl0gD87BQGowBpkER5ITcjZYX2JobZ5c7JofzLN9BP7NEwN1x8xWJuwvR4vZ8shy 9iYkbrzFypvhEwj0YbsAicBD6/qYEqkhhzSn43VO8hAIx4/FIi8WCJbjUT7L85s0x4yVl2DrfPgo oSfRqKg/t3PtI0+l2P7RhwiNlZeAWNnAWmmdhKENGSq6mE1nKcCDViIeRjfvtptaO7JnUVrpSX3i yWs3BzsjUrJOMrE624EpjTYJiaDgFFKmJY3Veiko0RJvU7RO8LSJFbF9BHy2Tur6vpgsVrer22JU TOerUTFpmtHDui5G83X+YdbcNHXd5D8i+LwoOyWENBH/Rel58XdKOt+5k0avWr8Slb3NnhhFsJd3 Ap3mH0d+Es8GxPHJxe6iFFDcyfl8EePteb1PXr9+F8ufAAAA//8DAFBLAwQUAAYACAAAACEABzUd K+AAAAAIAQAADwAAAGRycy9kb3ducmV2LnhtbEyPy07DMBBF90j8gzVI7KjdB1Eb4lRAhcgGJFpU denGQ2wRj6PYbVO+HncFy9G5uvdMsRxcy47YB+tJwngkgCHVXltqJHxuXu7mwEJUpFXrCSWcMcCy vL4qVK79iT7wuI4NSyUUciXBxNjlnIfaoFNh5DukxL5871RMZ99w3atTKnctnwiRcacspQWjOnw2 WH+vD05CXO3OJtvWTwv7vnl9y+xPVVUrKW9vhscHYBGH+BeGi35ShzI57f2BdGCthJlYpKSEibgH duHj+RTYPoHZFHhZ8P8PlL8AAAD//wMAUEsBAi0AFAAGAAgAAAAhALaDOJL+AAAA4QEAABMAAAAA AAAAAAAAAAAAAAAAAFtDb250ZW50X1R5cGVzXS54bWxQSwECLQAUAAYACAAAACEAOP0h/9YAAACU AQAACwAAAAAAAAAAAAAAAAAvAQAAX3JlbHMvLnJlbHNQSwECLQAUAAYACAAAACEAh1K5qUICAAB2 BAAADgAAAAAAAAAAAAAAAAAuAgAAZHJzL2Uyb0RvYy54bWxQSwECLQAUAAYACAAAACEABzUdK+AA AAAIAQAADwAAAAAAAAAAAAAAAACcBAAAZHJzL2Rvd25yZXYueG1sUEsFBgAAAAAEAAQA8wAAAKkF AAAAAA== ">
                      <v:stroke endarrow="block"/>
                    </v:shape>
                  </w:pict>
                </mc:Fallback>
              </mc:AlternateContent>
            </w:r>
          </w:p>
        </w:tc>
        <w:tc>
          <w:tcPr>
            <w:tcW w:w="596" w:type="dxa"/>
            <w:tcBorders>
              <w:left w:val="nil"/>
              <w:bottom w:val="nil"/>
              <w:right w:val="nil"/>
            </w:tcBorders>
            <w:shd w:val="clear" w:color="auto" w:fill="auto"/>
            <w:vAlign w:val="center"/>
          </w:tcPr>
          <w:p w:rsidR="00F34E29" w:rsidRPr="00087931" w:rsidRDefault="00F34E29" w:rsidP="000B3CEF">
            <w:pPr>
              <w:jc w:val="center"/>
              <w:rPr>
                <w:color w:val="000000"/>
              </w:rPr>
            </w:pPr>
          </w:p>
        </w:tc>
        <w:tc>
          <w:tcPr>
            <w:tcW w:w="596" w:type="dxa"/>
            <w:tcBorders>
              <w:left w:val="nil"/>
              <w:bottom w:val="nil"/>
              <w:right w:val="nil"/>
            </w:tcBorders>
            <w:shd w:val="clear" w:color="auto" w:fill="auto"/>
            <w:vAlign w:val="center"/>
          </w:tcPr>
          <w:p w:rsidR="00F34E29" w:rsidRPr="00087931" w:rsidRDefault="00F34E29" w:rsidP="000B3CEF">
            <w:pPr>
              <w:jc w:val="center"/>
              <w:rPr>
                <w:color w:val="000000"/>
              </w:rPr>
            </w:pPr>
            <w:r>
              <w:rPr>
                <w:noProof/>
                <w:color w:val="000000"/>
              </w:rPr>
              <mc:AlternateContent>
                <mc:Choice Requires="wps">
                  <w:drawing>
                    <wp:anchor distT="0" distB="0" distL="114300" distR="114300" simplePos="0" relativeHeight="251704320" behindDoc="0" locked="0" layoutInCell="1" allowOverlap="1">
                      <wp:simplePos x="0" y="0"/>
                      <wp:positionH relativeFrom="column">
                        <wp:posOffset>201295</wp:posOffset>
                      </wp:positionH>
                      <wp:positionV relativeFrom="paragraph">
                        <wp:posOffset>130175</wp:posOffset>
                      </wp:positionV>
                      <wp:extent cx="546100" cy="154305"/>
                      <wp:effectExtent l="0" t="57150" r="0" b="36195"/>
                      <wp:wrapNone/>
                      <wp:docPr id="5659" name="Straight Arrow Connector 56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46100" cy="1543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5659" o:spid="_x0000_s1026" type="#_x0000_t32" style="position:absolute;margin-left:15.85pt;margin-top:10.25pt;width:43pt;height:12.15pt;flip:y;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w2+CRgIAAIAEAAAOAAAAZHJzL2Uyb0RvYy54bWysVNFu2yAUfZ+0f0C8p7ZTO0usOlVlJ3vp 1kjt9k4Ax2gYENA40bR/3wW76bq9TNP8gMHce+65h4Nvbk+9REdundCqwtlVihFXVDOhDhX+8rSd LTFynihGpFa8wmfu8O36/bubwZR8rjstGbcIQJQrB1PhzntTJomjHe+Ju9KGK9hste2Jh6U9JMyS AdB7mczTdJEM2jJjNeXOwddm3MTriN+2nPqHtnXcI1lh4ObjaOO4D2OyviHlwRLTCTrRIP/AoidC QdELVEM8Qc9W/AHVC2q1062/orpPdNsKymMP0E2W/tbNY0cMj72AOM5cZHL/D5Z+Pu4sEqzCxaJY YaRID6f06C0Rh86jO2v1gGqtFCipLYpBoNlgXAmptdrZ0DU9qUdzr+k3h5SuO6IOPHJ/OhtAy4LK yZuUsHAGKu+HT5pBDHn2Ogp4am2PWinM15AYwEEkdIondr6cGD95ROFjkS+yFM6VwlZW5NdpEWuR MsCEZGOd/8h1j8Kkwm5q7NLRWIIc750PJF8TQrLSWyFltIhUaKjwqpgXkZPTUrCwGcKcPexradGR BJPFZ2LxJszqZ8UiWMcJ20xzT4SEOfJRKm8FiCc5DtV6zjCSHO5VmI30pAoVoX0gPM1Gn31fpavN crPMZ/l8sZnladPM7rZ1Pltssw9Fc93UdZP9COSzvOwEY1wF/i+ez/K/89R0+0a3Xlx/ESp5ix4V BbIv70g6OiEc/mijvWbnnQ3dBVOAzWPwdCXDPfp1HaNefxzrnwAAAP//AwBQSwMEFAAGAAgAAAAh AD7ufFTfAAAACAEAAA8AAABkcnMvZG93bnJldi54bWxMj8FOwzAQRO9I/IO1SFwQdRJaGoVsKgSU nlBFKHc3XpKo8TqK3Tb5e9wTHGdnNPM2X42mEycaXGsZIZ5FIIgrq1uuEXZf6/sUhPOKteosE8JE DlbF9VWuMm3P/Emn0tcilLDLFELjfZ9J6aqGjHIz2xMH78cORvkgh1rqQZ1DuelkEkWP0qiWw0Kj enppqDqUR4PwWm4X6++73ZhM1eajfE8PW57eEG9vxucnEJ5G/xeGC35AhyIw7e2RtRMdwkO8DEmE JFqAuPjxMhz2CPN5CrLI5f8Hil8AAAD//wMAUEsBAi0AFAAGAAgAAAAhALaDOJL+AAAA4QEAABMA AAAAAAAAAAAAAAAAAAAAAFtDb250ZW50X1R5cGVzXS54bWxQSwECLQAUAAYACAAAACEAOP0h/9YA AACUAQAACwAAAAAAAAAAAAAAAAAvAQAAX3JlbHMvLnJlbHNQSwECLQAUAAYACAAAACEA6sNvgkYC AACABAAADgAAAAAAAAAAAAAAAAAuAgAAZHJzL2Uyb0RvYy54bWxQSwECLQAUAAYACAAAACEAPu58 VN8AAAAIAQAADwAAAAAAAAAAAAAAAACgBAAAZHJzL2Rvd25yZXYueG1sUEsFBgAAAAAEAAQA8wAA AKwFAAAAAA== ">
                      <v:stroke endarrow="block"/>
                    </v:shape>
                  </w:pict>
                </mc:Fallback>
              </mc:AlternateContent>
            </w:r>
          </w:p>
        </w:tc>
        <w:tc>
          <w:tcPr>
            <w:tcW w:w="596" w:type="dxa"/>
            <w:tcBorders>
              <w:left w:val="nil"/>
              <w:bottom w:val="nil"/>
              <w:right w:val="nil"/>
            </w:tcBorders>
            <w:shd w:val="clear" w:color="auto" w:fill="auto"/>
            <w:vAlign w:val="center"/>
          </w:tcPr>
          <w:p w:rsidR="00F34E29" w:rsidRPr="00087931" w:rsidRDefault="00F34E29" w:rsidP="000B3CEF">
            <w:pPr>
              <w:jc w:val="center"/>
              <w:rPr>
                <w:color w:val="000000"/>
              </w:rPr>
            </w:pPr>
          </w:p>
        </w:tc>
        <w:tc>
          <w:tcPr>
            <w:tcW w:w="596" w:type="dxa"/>
            <w:tcBorders>
              <w:left w:val="nil"/>
              <w:bottom w:val="nil"/>
            </w:tcBorders>
            <w:shd w:val="clear" w:color="auto" w:fill="auto"/>
            <w:vAlign w:val="center"/>
          </w:tcPr>
          <w:p w:rsidR="00F34E29" w:rsidRPr="00087931" w:rsidRDefault="00F34E29" w:rsidP="000B3CEF">
            <w:pPr>
              <w:jc w:val="center"/>
              <w:rPr>
                <w:color w:val="000000"/>
              </w:rPr>
            </w:pPr>
            <w:r w:rsidRPr="00087931">
              <w:rPr>
                <w:position w:val="-4"/>
              </w:rPr>
              <w:object w:dxaOrig="380" w:dyaOrig="220">
                <v:shape id="_x0000_i3706" type="#_x0000_t75" style="width:19pt;height:10.85pt" o:ole="">
                  <v:imagedata r:id="rId5399" o:title=""/>
                </v:shape>
                <o:OLEObject Type="Embed" ProgID="Equation.DSMT4" ShapeID="_x0000_i3706" DrawAspect="Content" ObjectID="_1817113241" r:id="rId5400"/>
              </w:object>
            </w:r>
          </w:p>
        </w:tc>
      </w:tr>
      <w:tr w:rsidR="00F34E29" w:rsidRPr="00087931" w:rsidTr="000B3CEF">
        <w:tc>
          <w:tcPr>
            <w:tcW w:w="567" w:type="dxa"/>
            <w:vMerge/>
            <w:tcBorders>
              <w:left w:val="nil"/>
              <w:bottom w:val="nil"/>
            </w:tcBorders>
            <w:shd w:val="clear" w:color="auto" w:fill="auto"/>
          </w:tcPr>
          <w:p w:rsidR="00F34E29" w:rsidRPr="00087931" w:rsidRDefault="00F34E29" w:rsidP="000B3CEF">
            <w:pPr>
              <w:rPr>
                <w:color w:val="000000"/>
              </w:rPr>
            </w:pPr>
          </w:p>
        </w:tc>
        <w:tc>
          <w:tcPr>
            <w:tcW w:w="567" w:type="dxa"/>
            <w:vMerge/>
            <w:shd w:val="clear" w:color="auto" w:fill="auto"/>
            <w:vAlign w:val="center"/>
          </w:tcPr>
          <w:p w:rsidR="00F34E29" w:rsidRPr="00087931" w:rsidRDefault="00F34E29" w:rsidP="000B3CEF">
            <w:pPr>
              <w:jc w:val="center"/>
              <w:rPr>
                <w:color w:val="000000"/>
              </w:rPr>
            </w:pPr>
          </w:p>
        </w:tc>
        <w:tc>
          <w:tcPr>
            <w:tcW w:w="596" w:type="dxa"/>
            <w:tcBorders>
              <w:top w:val="nil"/>
              <w:right w:val="nil"/>
            </w:tcBorders>
            <w:shd w:val="clear" w:color="auto" w:fill="auto"/>
            <w:vAlign w:val="center"/>
          </w:tcPr>
          <w:p w:rsidR="00F34E29" w:rsidRPr="00087931" w:rsidRDefault="00F34E29" w:rsidP="000B3CEF">
            <w:pPr>
              <w:jc w:val="center"/>
              <w:rPr>
                <w:color w:val="000000"/>
              </w:rPr>
            </w:pPr>
          </w:p>
        </w:tc>
        <w:tc>
          <w:tcPr>
            <w:tcW w:w="850" w:type="dxa"/>
            <w:tcBorders>
              <w:top w:val="nil"/>
              <w:left w:val="nil"/>
              <w:right w:val="nil"/>
            </w:tcBorders>
            <w:shd w:val="clear" w:color="auto" w:fill="auto"/>
            <w:vAlign w:val="center"/>
          </w:tcPr>
          <w:p w:rsidR="00F34E29" w:rsidRPr="00087931" w:rsidRDefault="00F34E29" w:rsidP="000B3CEF">
            <w:pPr>
              <w:jc w:val="center"/>
              <w:rPr>
                <w:color w:val="000000"/>
              </w:rPr>
            </w:pPr>
          </w:p>
        </w:tc>
        <w:tc>
          <w:tcPr>
            <w:tcW w:w="567" w:type="dxa"/>
            <w:tcBorders>
              <w:top w:val="nil"/>
              <w:left w:val="nil"/>
              <w:right w:val="nil"/>
            </w:tcBorders>
            <w:shd w:val="clear" w:color="auto" w:fill="auto"/>
            <w:vAlign w:val="center"/>
          </w:tcPr>
          <w:p w:rsidR="00F34E29" w:rsidRPr="00087931" w:rsidRDefault="00F34E29" w:rsidP="000B3CEF">
            <w:pPr>
              <w:jc w:val="center"/>
              <w:rPr>
                <w:color w:val="000000"/>
              </w:rPr>
            </w:pPr>
            <w:r w:rsidRPr="00087931">
              <w:rPr>
                <w:position w:val="-4"/>
              </w:rPr>
              <w:object w:dxaOrig="200" w:dyaOrig="260">
                <v:shape id="_x0000_i3707" type="#_x0000_t75" style="width:10.2pt;height:12.9pt" o:ole="">
                  <v:imagedata r:id="rId5401" o:title=""/>
                </v:shape>
                <o:OLEObject Type="Embed" ProgID="Equation.DSMT4" ShapeID="_x0000_i3707" DrawAspect="Content" ObjectID="_1817113242" r:id="rId5402"/>
              </w:object>
            </w:r>
          </w:p>
        </w:tc>
        <w:tc>
          <w:tcPr>
            <w:tcW w:w="850" w:type="dxa"/>
            <w:tcBorders>
              <w:top w:val="nil"/>
              <w:left w:val="nil"/>
              <w:right w:val="nil"/>
            </w:tcBorders>
            <w:shd w:val="clear" w:color="auto" w:fill="auto"/>
            <w:vAlign w:val="center"/>
          </w:tcPr>
          <w:p w:rsidR="00F34E29" w:rsidRPr="00087931" w:rsidRDefault="00F34E29" w:rsidP="000B3CEF">
            <w:pPr>
              <w:jc w:val="center"/>
              <w:rPr>
                <w:color w:val="000000"/>
              </w:rPr>
            </w:pPr>
          </w:p>
        </w:tc>
        <w:tc>
          <w:tcPr>
            <w:tcW w:w="596" w:type="dxa"/>
            <w:tcBorders>
              <w:top w:val="nil"/>
              <w:left w:val="nil"/>
            </w:tcBorders>
            <w:shd w:val="clear" w:color="auto" w:fill="auto"/>
            <w:vAlign w:val="center"/>
          </w:tcPr>
          <w:p w:rsidR="00F34E29" w:rsidRPr="00087931" w:rsidRDefault="00F34E29" w:rsidP="000B3CEF">
            <w:pPr>
              <w:jc w:val="center"/>
              <w:rPr>
                <w:color w:val="000000"/>
              </w:rPr>
            </w:pPr>
          </w:p>
        </w:tc>
        <w:tc>
          <w:tcPr>
            <w:tcW w:w="596" w:type="dxa"/>
            <w:vMerge/>
            <w:tcBorders>
              <w:left w:val="nil"/>
              <w:bottom w:val="nil"/>
            </w:tcBorders>
            <w:shd w:val="clear" w:color="auto" w:fill="auto"/>
          </w:tcPr>
          <w:p w:rsidR="00F34E29" w:rsidRPr="00087931" w:rsidRDefault="00F34E29" w:rsidP="000B3CEF">
            <w:pPr>
              <w:rPr>
                <w:color w:val="000000"/>
              </w:rPr>
            </w:pPr>
          </w:p>
        </w:tc>
        <w:tc>
          <w:tcPr>
            <w:tcW w:w="596" w:type="dxa"/>
            <w:vMerge/>
            <w:shd w:val="clear" w:color="auto" w:fill="auto"/>
            <w:vAlign w:val="center"/>
          </w:tcPr>
          <w:p w:rsidR="00F34E29" w:rsidRPr="00087931" w:rsidRDefault="00F34E29" w:rsidP="000B3CEF">
            <w:pPr>
              <w:jc w:val="center"/>
              <w:rPr>
                <w:color w:val="000000"/>
              </w:rPr>
            </w:pPr>
          </w:p>
        </w:tc>
        <w:tc>
          <w:tcPr>
            <w:tcW w:w="596" w:type="dxa"/>
            <w:tcBorders>
              <w:top w:val="nil"/>
              <w:right w:val="nil"/>
            </w:tcBorders>
            <w:shd w:val="clear" w:color="auto" w:fill="auto"/>
            <w:vAlign w:val="center"/>
          </w:tcPr>
          <w:p w:rsidR="00F34E29" w:rsidRPr="00087931" w:rsidRDefault="00F34E29" w:rsidP="000B3CEF">
            <w:pPr>
              <w:jc w:val="center"/>
              <w:rPr>
                <w:color w:val="000000"/>
              </w:rPr>
            </w:pPr>
          </w:p>
        </w:tc>
        <w:tc>
          <w:tcPr>
            <w:tcW w:w="596" w:type="dxa"/>
            <w:tcBorders>
              <w:top w:val="nil"/>
              <w:left w:val="nil"/>
              <w:right w:val="nil"/>
            </w:tcBorders>
            <w:shd w:val="clear" w:color="auto" w:fill="auto"/>
            <w:vAlign w:val="center"/>
          </w:tcPr>
          <w:p w:rsidR="00F34E29" w:rsidRPr="00087931" w:rsidRDefault="00F34E29" w:rsidP="000B3CEF">
            <w:pPr>
              <w:jc w:val="center"/>
              <w:rPr>
                <w:color w:val="000000"/>
              </w:rPr>
            </w:pPr>
          </w:p>
        </w:tc>
        <w:tc>
          <w:tcPr>
            <w:tcW w:w="596" w:type="dxa"/>
            <w:tcBorders>
              <w:top w:val="nil"/>
              <w:left w:val="nil"/>
              <w:right w:val="nil"/>
            </w:tcBorders>
            <w:shd w:val="clear" w:color="auto" w:fill="auto"/>
            <w:vAlign w:val="center"/>
          </w:tcPr>
          <w:p w:rsidR="00F34E29" w:rsidRPr="00087931" w:rsidRDefault="00F34E29" w:rsidP="000B3CEF">
            <w:pPr>
              <w:jc w:val="center"/>
              <w:rPr>
                <w:color w:val="000000"/>
              </w:rPr>
            </w:pPr>
            <w:r w:rsidRPr="00087931">
              <w:rPr>
                <w:position w:val="-6"/>
              </w:rPr>
              <w:object w:dxaOrig="180" w:dyaOrig="279">
                <v:shape id="_x0000_i3708" type="#_x0000_t75" style="width:8.85pt;height:14.25pt" o:ole="">
                  <v:imagedata r:id="rId5403" o:title=""/>
                </v:shape>
                <o:OLEObject Type="Embed" ProgID="Equation.DSMT4" ShapeID="_x0000_i3708" DrawAspect="Content" ObjectID="_1817113243" r:id="rId5404"/>
              </w:object>
            </w:r>
          </w:p>
        </w:tc>
        <w:tc>
          <w:tcPr>
            <w:tcW w:w="596" w:type="dxa"/>
            <w:tcBorders>
              <w:top w:val="nil"/>
              <w:left w:val="nil"/>
              <w:right w:val="nil"/>
            </w:tcBorders>
            <w:shd w:val="clear" w:color="auto" w:fill="auto"/>
            <w:vAlign w:val="center"/>
          </w:tcPr>
          <w:p w:rsidR="00F34E29" w:rsidRPr="00087931" w:rsidRDefault="00F34E29" w:rsidP="000B3CEF">
            <w:pPr>
              <w:jc w:val="center"/>
              <w:rPr>
                <w:color w:val="000000"/>
              </w:rPr>
            </w:pPr>
          </w:p>
        </w:tc>
        <w:tc>
          <w:tcPr>
            <w:tcW w:w="596" w:type="dxa"/>
            <w:tcBorders>
              <w:top w:val="nil"/>
              <w:left w:val="nil"/>
            </w:tcBorders>
            <w:shd w:val="clear" w:color="auto" w:fill="auto"/>
            <w:vAlign w:val="center"/>
          </w:tcPr>
          <w:p w:rsidR="00F34E29" w:rsidRPr="00087931" w:rsidRDefault="00F34E29" w:rsidP="000B3CEF">
            <w:pPr>
              <w:jc w:val="center"/>
              <w:rPr>
                <w:color w:val="000000"/>
              </w:rPr>
            </w:pPr>
          </w:p>
        </w:tc>
      </w:tr>
    </w:tbl>
    <w:p w:rsidR="00F34E29" w:rsidRPr="00087931" w:rsidRDefault="00F34E29" w:rsidP="00F34E29">
      <w:pPr>
        <w:rPr>
          <w:color w:val="000000"/>
        </w:rPr>
      </w:pPr>
    </w:p>
    <w:tbl>
      <w:tblPr>
        <w:tblW w:w="0" w:type="auto"/>
        <w:tblInd w:w="9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8"/>
        <w:gridCol w:w="566"/>
        <w:gridCol w:w="636"/>
        <w:gridCol w:w="847"/>
        <w:gridCol w:w="566"/>
        <w:gridCol w:w="847"/>
        <w:gridCol w:w="636"/>
        <w:gridCol w:w="595"/>
        <w:gridCol w:w="595"/>
        <w:gridCol w:w="636"/>
        <w:gridCol w:w="594"/>
        <w:gridCol w:w="595"/>
        <w:gridCol w:w="594"/>
        <w:gridCol w:w="636"/>
      </w:tblGrid>
      <w:tr w:rsidR="00F34E29" w:rsidRPr="00087931" w:rsidTr="000B3CEF">
        <w:tc>
          <w:tcPr>
            <w:tcW w:w="567" w:type="dxa"/>
            <w:vMerge w:val="restart"/>
            <w:tcBorders>
              <w:top w:val="nil"/>
              <w:left w:val="nil"/>
            </w:tcBorders>
            <w:shd w:val="clear" w:color="auto" w:fill="auto"/>
            <w:vAlign w:val="center"/>
          </w:tcPr>
          <w:p w:rsidR="00F34E29" w:rsidRPr="00087931" w:rsidRDefault="00F34E29" w:rsidP="000B3CEF">
            <w:pPr>
              <w:rPr>
                <w:color w:val="0000FF"/>
              </w:rPr>
            </w:pPr>
            <w:r w:rsidRPr="00087931">
              <w:rPr>
                <w:b/>
                <w:color w:val="0000FF"/>
              </w:rPr>
              <w:t>C.</w:t>
            </w:r>
          </w:p>
        </w:tc>
        <w:tc>
          <w:tcPr>
            <w:tcW w:w="567" w:type="dxa"/>
            <w:tcBorders>
              <w:bottom w:val="single" w:sz="4" w:space="0" w:color="auto"/>
            </w:tcBorders>
            <w:shd w:val="clear" w:color="auto" w:fill="auto"/>
            <w:vAlign w:val="center"/>
          </w:tcPr>
          <w:p w:rsidR="00F34E29" w:rsidRPr="00087931" w:rsidRDefault="00F34E29" w:rsidP="000B3CEF">
            <w:pPr>
              <w:jc w:val="center"/>
              <w:rPr>
                <w:color w:val="000000"/>
              </w:rPr>
            </w:pPr>
            <w:r w:rsidRPr="00087931">
              <w:rPr>
                <w:position w:val="-6"/>
              </w:rPr>
              <w:object w:dxaOrig="200" w:dyaOrig="220">
                <v:shape id="_x0000_i3709" type="#_x0000_t75" style="width:10.2pt;height:10.85pt" o:ole="">
                  <v:imagedata r:id="rId5405" o:title=""/>
                </v:shape>
                <o:OLEObject Type="Embed" ProgID="Equation.DSMT4" ShapeID="_x0000_i3709" DrawAspect="Content" ObjectID="_1817113244" r:id="rId5406"/>
              </w:object>
            </w:r>
          </w:p>
        </w:tc>
        <w:tc>
          <w:tcPr>
            <w:tcW w:w="636" w:type="dxa"/>
            <w:tcBorders>
              <w:bottom w:val="single" w:sz="4" w:space="0" w:color="auto"/>
              <w:right w:val="nil"/>
            </w:tcBorders>
            <w:shd w:val="clear" w:color="auto" w:fill="auto"/>
            <w:vAlign w:val="center"/>
          </w:tcPr>
          <w:p w:rsidR="00F34E29" w:rsidRPr="00087931" w:rsidRDefault="00F34E29" w:rsidP="000B3CEF">
            <w:pPr>
              <w:jc w:val="center"/>
              <w:rPr>
                <w:color w:val="000000"/>
              </w:rPr>
            </w:pPr>
            <w:r w:rsidRPr="00087931">
              <w:rPr>
                <w:position w:val="-4"/>
              </w:rPr>
              <w:object w:dxaOrig="380" w:dyaOrig="200">
                <v:shape id="_x0000_i3710" type="#_x0000_t75" style="width:19pt;height:10.2pt" o:ole="">
                  <v:imagedata r:id="rId5407" o:title=""/>
                </v:shape>
                <o:OLEObject Type="Embed" ProgID="Equation.DSMT4" ShapeID="_x0000_i3710" DrawAspect="Content" ObjectID="_1817113245" r:id="rId5408"/>
              </w:object>
            </w:r>
          </w:p>
        </w:tc>
        <w:tc>
          <w:tcPr>
            <w:tcW w:w="850" w:type="dxa"/>
            <w:tcBorders>
              <w:left w:val="nil"/>
              <w:bottom w:val="single" w:sz="4" w:space="0" w:color="auto"/>
              <w:right w:val="nil"/>
            </w:tcBorders>
            <w:shd w:val="clear" w:color="auto" w:fill="auto"/>
            <w:vAlign w:val="center"/>
          </w:tcPr>
          <w:p w:rsidR="00F34E29" w:rsidRPr="00087931" w:rsidRDefault="00F34E29" w:rsidP="000B3CEF">
            <w:pPr>
              <w:jc w:val="center"/>
              <w:rPr>
                <w:color w:val="000000"/>
              </w:rPr>
            </w:pPr>
          </w:p>
        </w:tc>
        <w:tc>
          <w:tcPr>
            <w:tcW w:w="567" w:type="dxa"/>
            <w:tcBorders>
              <w:left w:val="nil"/>
              <w:bottom w:val="single" w:sz="4" w:space="0" w:color="auto"/>
              <w:right w:val="nil"/>
            </w:tcBorders>
            <w:shd w:val="clear" w:color="auto" w:fill="auto"/>
            <w:vAlign w:val="center"/>
          </w:tcPr>
          <w:p w:rsidR="00F34E29" w:rsidRPr="00087931" w:rsidRDefault="00F34E29" w:rsidP="000B3CEF">
            <w:pPr>
              <w:jc w:val="center"/>
              <w:rPr>
                <w:color w:val="000000"/>
              </w:rPr>
            </w:pPr>
            <w:r w:rsidRPr="00087931">
              <w:rPr>
                <w:position w:val="-4"/>
              </w:rPr>
              <w:object w:dxaOrig="139" w:dyaOrig="260">
                <v:shape id="_x0000_i3711" type="#_x0000_t75" style="width:6.8pt;height:12.9pt" o:ole="">
                  <v:imagedata r:id="rId5409" o:title=""/>
                </v:shape>
                <o:OLEObject Type="Embed" ProgID="Equation.DSMT4" ShapeID="_x0000_i3711" DrawAspect="Content" ObjectID="_1817113246" r:id="rId5410"/>
              </w:object>
            </w:r>
          </w:p>
        </w:tc>
        <w:tc>
          <w:tcPr>
            <w:tcW w:w="850" w:type="dxa"/>
            <w:tcBorders>
              <w:left w:val="nil"/>
              <w:bottom w:val="single" w:sz="4" w:space="0" w:color="auto"/>
              <w:right w:val="nil"/>
            </w:tcBorders>
            <w:shd w:val="clear" w:color="auto" w:fill="auto"/>
            <w:vAlign w:val="center"/>
          </w:tcPr>
          <w:p w:rsidR="00F34E29" w:rsidRPr="00087931" w:rsidRDefault="00F34E29" w:rsidP="000B3CEF">
            <w:pPr>
              <w:jc w:val="center"/>
              <w:rPr>
                <w:color w:val="000000"/>
              </w:rPr>
            </w:pPr>
          </w:p>
        </w:tc>
        <w:tc>
          <w:tcPr>
            <w:tcW w:w="636" w:type="dxa"/>
            <w:tcBorders>
              <w:left w:val="nil"/>
              <w:bottom w:val="single" w:sz="4" w:space="0" w:color="auto"/>
            </w:tcBorders>
            <w:shd w:val="clear" w:color="auto" w:fill="auto"/>
            <w:vAlign w:val="center"/>
          </w:tcPr>
          <w:p w:rsidR="00F34E29" w:rsidRPr="00087931" w:rsidRDefault="00F34E29" w:rsidP="000B3CEF">
            <w:pPr>
              <w:jc w:val="center"/>
              <w:rPr>
                <w:color w:val="0000FF"/>
              </w:rPr>
            </w:pPr>
            <w:r w:rsidRPr="00087931">
              <w:rPr>
                <w:position w:val="-4"/>
              </w:rPr>
              <w:object w:dxaOrig="380" w:dyaOrig="220">
                <v:shape id="_x0000_i3712" type="#_x0000_t75" style="width:19pt;height:10.85pt" o:ole="">
                  <v:imagedata r:id="rId5411" o:title=""/>
                </v:shape>
                <o:OLEObject Type="Embed" ProgID="Equation.DSMT4" ShapeID="_x0000_i3712" DrawAspect="Content" ObjectID="_1817113247" r:id="rId5412"/>
              </w:object>
            </w:r>
          </w:p>
        </w:tc>
        <w:tc>
          <w:tcPr>
            <w:tcW w:w="596" w:type="dxa"/>
            <w:vMerge w:val="restart"/>
            <w:tcBorders>
              <w:top w:val="nil"/>
              <w:left w:val="nil"/>
            </w:tcBorders>
            <w:shd w:val="clear" w:color="auto" w:fill="auto"/>
            <w:vAlign w:val="center"/>
          </w:tcPr>
          <w:p w:rsidR="00F34E29" w:rsidRPr="00087931" w:rsidRDefault="00F34E29" w:rsidP="000B3CEF">
            <w:pPr>
              <w:rPr>
                <w:b/>
                <w:color w:val="0000FF"/>
              </w:rPr>
            </w:pPr>
            <w:r w:rsidRPr="00087931">
              <w:rPr>
                <w:b/>
                <w:color w:val="0000FF"/>
              </w:rPr>
              <w:t>D.</w:t>
            </w:r>
          </w:p>
        </w:tc>
        <w:tc>
          <w:tcPr>
            <w:tcW w:w="596" w:type="dxa"/>
            <w:tcBorders>
              <w:bottom w:val="single" w:sz="4" w:space="0" w:color="auto"/>
            </w:tcBorders>
            <w:shd w:val="clear" w:color="auto" w:fill="auto"/>
            <w:vAlign w:val="center"/>
          </w:tcPr>
          <w:p w:rsidR="00F34E29" w:rsidRPr="00087931" w:rsidRDefault="00F34E29" w:rsidP="000B3CEF">
            <w:pPr>
              <w:jc w:val="center"/>
              <w:rPr>
                <w:color w:val="000000"/>
              </w:rPr>
            </w:pPr>
            <w:r w:rsidRPr="00087931">
              <w:rPr>
                <w:position w:val="-6"/>
              </w:rPr>
              <w:object w:dxaOrig="200" w:dyaOrig="220">
                <v:shape id="_x0000_i3713" type="#_x0000_t75" style="width:10.2pt;height:10.85pt" o:ole="">
                  <v:imagedata r:id="rId5413" o:title=""/>
                </v:shape>
                <o:OLEObject Type="Embed" ProgID="Equation.DSMT4" ShapeID="_x0000_i3713" DrawAspect="Content" ObjectID="_1817113248" r:id="rId5414"/>
              </w:object>
            </w:r>
          </w:p>
        </w:tc>
        <w:tc>
          <w:tcPr>
            <w:tcW w:w="636" w:type="dxa"/>
            <w:tcBorders>
              <w:bottom w:val="single" w:sz="4" w:space="0" w:color="auto"/>
              <w:right w:val="nil"/>
            </w:tcBorders>
            <w:shd w:val="clear" w:color="auto" w:fill="auto"/>
            <w:vAlign w:val="center"/>
          </w:tcPr>
          <w:p w:rsidR="00F34E29" w:rsidRPr="00087931" w:rsidRDefault="00F34E29" w:rsidP="000B3CEF">
            <w:pPr>
              <w:jc w:val="center"/>
              <w:rPr>
                <w:color w:val="000000"/>
              </w:rPr>
            </w:pPr>
            <w:r w:rsidRPr="00087931">
              <w:rPr>
                <w:position w:val="-4"/>
              </w:rPr>
              <w:object w:dxaOrig="380" w:dyaOrig="200">
                <v:shape id="_x0000_i3714" type="#_x0000_t75" style="width:19pt;height:10.2pt" o:ole="">
                  <v:imagedata r:id="rId5415" o:title=""/>
                </v:shape>
                <o:OLEObject Type="Embed" ProgID="Equation.DSMT4" ShapeID="_x0000_i3714" DrawAspect="Content" ObjectID="_1817113249" r:id="rId5416"/>
              </w:object>
            </w:r>
          </w:p>
        </w:tc>
        <w:tc>
          <w:tcPr>
            <w:tcW w:w="596" w:type="dxa"/>
            <w:tcBorders>
              <w:left w:val="nil"/>
              <w:bottom w:val="single" w:sz="4" w:space="0" w:color="auto"/>
              <w:right w:val="nil"/>
            </w:tcBorders>
            <w:shd w:val="clear" w:color="auto" w:fill="auto"/>
            <w:vAlign w:val="center"/>
          </w:tcPr>
          <w:p w:rsidR="00F34E29" w:rsidRPr="00087931" w:rsidRDefault="00F34E29" w:rsidP="000B3CEF">
            <w:pPr>
              <w:jc w:val="center"/>
              <w:rPr>
                <w:color w:val="000000"/>
              </w:rPr>
            </w:pPr>
          </w:p>
        </w:tc>
        <w:tc>
          <w:tcPr>
            <w:tcW w:w="596" w:type="dxa"/>
            <w:tcBorders>
              <w:left w:val="nil"/>
              <w:bottom w:val="single" w:sz="4" w:space="0" w:color="auto"/>
              <w:right w:val="nil"/>
            </w:tcBorders>
            <w:shd w:val="clear" w:color="auto" w:fill="auto"/>
            <w:vAlign w:val="center"/>
          </w:tcPr>
          <w:p w:rsidR="00F34E29" w:rsidRPr="00087931" w:rsidRDefault="00F34E29" w:rsidP="000B3CEF">
            <w:pPr>
              <w:jc w:val="center"/>
              <w:rPr>
                <w:color w:val="000000"/>
              </w:rPr>
            </w:pPr>
            <w:r w:rsidRPr="00087931">
              <w:rPr>
                <w:position w:val="-4"/>
              </w:rPr>
              <w:object w:dxaOrig="200" w:dyaOrig="260">
                <v:shape id="_x0000_i3715" type="#_x0000_t75" style="width:10.2pt;height:12.9pt" o:ole="">
                  <v:imagedata r:id="rId5417" o:title=""/>
                </v:shape>
                <o:OLEObject Type="Embed" ProgID="Equation.DSMT4" ShapeID="_x0000_i3715" DrawAspect="Content" ObjectID="_1817113250" r:id="rId5418"/>
              </w:object>
            </w:r>
          </w:p>
        </w:tc>
        <w:tc>
          <w:tcPr>
            <w:tcW w:w="596" w:type="dxa"/>
            <w:tcBorders>
              <w:left w:val="nil"/>
              <w:bottom w:val="single" w:sz="4" w:space="0" w:color="auto"/>
              <w:right w:val="nil"/>
            </w:tcBorders>
            <w:shd w:val="clear" w:color="auto" w:fill="auto"/>
            <w:vAlign w:val="center"/>
          </w:tcPr>
          <w:p w:rsidR="00F34E29" w:rsidRPr="00087931" w:rsidRDefault="00F34E29" w:rsidP="000B3CEF">
            <w:pPr>
              <w:jc w:val="center"/>
              <w:rPr>
                <w:color w:val="000000"/>
              </w:rPr>
            </w:pPr>
          </w:p>
        </w:tc>
        <w:tc>
          <w:tcPr>
            <w:tcW w:w="636" w:type="dxa"/>
            <w:tcBorders>
              <w:left w:val="nil"/>
              <w:bottom w:val="single" w:sz="4" w:space="0" w:color="auto"/>
            </w:tcBorders>
            <w:shd w:val="clear" w:color="auto" w:fill="auto"/>
            <w:vAlign w:val="center"/>
          </w:tcPr>
          <w:p w:rsidR="00F34E29" w:rsidRPr="00087931" w:rsidRDefault="00F34E29" w:rsidP="000B3CEF">
            <w:pPr>
              <w:jc w:val="center"/>
              <w:rPr>
                <w:color w:val="000000"/>
              </w:rPr>
            </w:pPr>
            <w:r w:rsidRPr="00087931">
              <w:rPr>
                <w:position w:val="-4"/>
              </w:rPr>
              <w:object w:dxaOrig="380" w:dyaOrig="220">
                <v:shape id="_x0000_i3716" type="#_x0000_t75" style="width:19pt;height:10.85pt" o:ole="">
                  <v:imagedata r:id="rId5419" o:title=""/>
                </v:shape>
                <o:OLEObject Type="Embed" ProgID="Equation.DSMT4" ShapeID="_x0000_i3716" DrawAspect="Content" ObjectID="_1817113251" r:id="rId5420"/>
              </w:object>
            </w:r>
          </w:p>
        </w:tc>
      </w:tr>
      <w:tr w:rsidR="00F34E29" w:rsidRPr="00087931" w:rsidTr="000B3CEF">
        <w:tc>
          <w:tcPr>
            <w:tcW w:w="567" w:type="dxa"/>
            <w:vMerge/>
            <w:tcBorders>
              <w:left w:val="nil"/>
            </w:tcBorders>
            <w:shd w:val="clear" w:color="auto" w:fill="auto"/>
          </w:tcPr>
          <w:p w:rsidR="00F34E29" w:rsidRPr="00087931" w:rsidRDefault="00F34E29" w:rsidP="000B3CEF">
            <w:pPr>
              <w:rPr>
                <w:color w:val="000000"/>
              </w:rPr>
            </w:pPr>
          </w:p>
        </w:tc>
        <w:tc>
          <w:tcPr>
            <w:tcW w:w="567" w:type="dxa"/>
            <w:vMerge w:val="restart"/>
            <w:shd w:val="clear" w:color="auto" w:fill="auto"/>
            <w:vAlign w:val="center"/>
          </w:tcPr>
          <w:p w:rsidR="00F34E29" w:rsidRPr="00087931" w:rsidRDefault="00F34E29" w:rsidP="000B3CEF">
            <w:pPr>
              <w:jc w:val="center"/>
              <w:rPr>
                <w:color w:val="000000"/>
              </w:rPr>
            </w:pPr>
            <w:r w:rsidRPr="00087931">
              <w:rPr>
                <w:position w:val="-10"/>
              </w:rPr>
              <w:object w:dxaOrig="220" w:dyaOrig="260">
                <v:shape id="_x0000_i3717" type="#_x0000_t75" style="width:10.85pt;height:12.9pt" o:ole="">
                  <v:imagedata r:id="rId5421" o:title=""/>
                </v:shape>
                <o:OLEObject Type="Embed" ProgID="Equation.DSMT4" ShapeID="_x0000_i3717" DrawAspect="Content" ObjectID="_1817113252" r:id="rId5422"/>
              </w:object>
            </w:r>
          </w:p>
        </w:tc>
        <w:tc>
          <w:tcPr>
            <w:tcW w:w="636" w:type="dxa"/>
            <w:tcBorders>
              <w:bottom w:val="nil"/>
              <w:right w:val="nil"/>
            </w:tcBorders>
            <w:shd w:val="clear" w:color="auto" w:fill="auto"/>
            <w:vAlign w:val="center"/>
          </w:tcPr>
          <w:p w:rsidR="00F34E29" w:rsidRPr="00087931" w:rsidRDefault="00F34E29" w:rsidP="000B3CEF">
            <w:pPr>
              <w:jc w:val="center"/>
              <w:rPr>
                <w:color w:val="000000"/>
              </w:rPr>
            </w:pPr>
            <w:r>
              <w:rPr>
                <w:noProof/>
                <w:color w:val="000000"/>
              </w:rPr>
              <mc:AlternateContent>
                <mc:Choice Requires="wps">
                  <w:drawing>
                    <wp:anchor distT="0" distB="0" distL="114300" distR="114300" simplePos="0" relativeHeight="251707392" behindDoc="0" locked="0" layoutInCell="1" allowOverlap="1">
                      <wp:simplePos x="0" y="0"/>
                      <wp:positionH relativeFrom="column">
                        <wp:posOffset>262890</wp:posOffset>
                      </wp:positionH>
                      <wp:positionV relativeFrom="paragraph">
                        <wp:posOffset>91440</wp:posOffset>
                      </wp:positionV>
                      <wp:extent cx="652145" cy="154305"/>
                      <wp:effectExtent l="0" t="57150" r="0" b="36195"/>
                      <wp:wrapNone/>
                      <wp:docPr id="5658" name="Straight Arrow Connector 56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52145" cy="1543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5658" o:spid="_x0000_s1026" type="#_x0000_t32" style="position:absolute;margin-left:20.7pt;margin-top:7.2pt;width:51.35pt;height:12.15pt;flip:y;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0HQAcRgIAAIAEAAAOAAAAZHJzL2Uyb0RvYy54bWysVNFu2yAUfZ+0f0C8p7ZTO0utOlVlJ3vp 1kjp9k4Ax2gYENA40bR/3wW76bq9TNP8gMHce+65h4Nv7069REdundCqwtlVihFXVDOhDhX+8rSZ LTFynihGpFa8wmfu8N3q/bvbwZR8rjstGbcIQJQrB1PhzntTJomjHe+Ju9KGK9hste2Jh6U9JMyS AdB7mczTdJEM2jJjNeXOwddm3MSriN+2nPrHtnXcI1lh4ObjaOO4D2OyuiXlwRLTCTrRIP/AoidC QdELVEM8Qc9W/AHVC2q1062/orpPdNsKymMP0E2W/tbNriOGx15AHGcuMrn/B0s/H7cWCVbhYlHA WSnSwyntvCXi0Hl0b60eUK2VAiW1RTEINBuMKyG1VlsbuqYntTMPmn5zSOm6I+rAI/enswG0LKic vEkJC2eg8n74pBnEkGevo4Cn1vaolcJ8DYkBHERCp3hi58uJ8ZNHFD4uinmWFxhR2MqK/DotYi1S BpiQbKzzH7nuUZhU2E2NXToaS5Djg/OB5GtCSFZ6I6SMFpEKDRW+KeZF5OS0FCxshjBnD/taWnQk wWTxmVi8CbP6WbEI1nHC1tPcEyFhjnyUylsB4kmOQ7WeM4wkh3sVZiM9qUJFaB8IT7PRZ99v0pv1 cr3MZ/l8sZ7ladPM7jd1Pltssg9Fc93UdZP9COSzvOwEY1wF/i+ez/K/89R0+0a3Xlx/ESp5ix4V BbIv70g6OiEc/mijvWbnrQ3dBVOAzWPwdCXDPfp1HaNefxyrnwAAAP//AwBQSwMEFAAGAAgAAAAh AAUsYkvfAAAACAEAAA8AAABkcnMvZG93bnJldi54bWxMj0FPwzAMhe9I/IfISFzQlnYUqErTCQFj JzTRjXvWmLZa41RNtrX/Hu8EJ8t+T8/fy5ej7cQJB986UhDPIxBIlTMt1Qp229UsBeGDJqM7R6hg Qg/L4voq15lxZ/rCUxlqwSHkM62gCaHPpPRVg1b7ueuRWPtxg9WB16GWZtBnDredXETRo7S6Jf7Q 6B5fG6wO5dEqeCs3D6vvu924mKr1Z/mRHjY0vSt1ezO+PIMIOIY/M1zwGR0KZtq7IxkvOgVJnLCT 7wnPi54kMYi9gvv0CWSRy/8Fil8AAAD//wMAUEsBAi0AFAAGAAgAAAAhALaDOJL+AAAA4QEAABMA AAAAAAAAAAAAAAAAAAAAAFtDb250ZW50X1R5cGVzXS54bWxQSwECLQAUAAYACAAAACEAOP0h/9YA AACUAQAACwAAAAAAAAAAAAAAAAAvAQAAX3JlbHMvLnJlbHNQSwECLQAUAAYACAAAACEANB0AHEYC AACABAAADgAAAAAAAAAAAAAAAAAuAgAAZHJzL2Uyb0RvYy54bWxQSwECLQAUAAYACAAAACEABSxi S98AAAAIAQAADwAAAAAAAAAAAAAAAACgBAAAZHJzL2Rvd25yZXYueG1sUEsFBgAAAAAEAAQA8wAA AKwFAAAAAA== ">
                      <v:stroke endarrow="block"/>
                    </v:shape>
                  </w:pict>
                </mc:Fallback>
              </mc:AlternateContent>
            </w:r>
          </w:p>
        </w:tc>
        <w:tc>
          <w:tcPr>
            <w:tcW w:w="850" w:type="dxa"/>
            <w:tcBorders>
              <w:left w:val="nil"/>
              <w:bottom w:val="nil"/>
              <w:right w:val="nil"/>
            </w:tcBorders>
            <w:shd w:val="clear" w:color="auto" w:fill="auto"/>
            <w:vAlign w:val="center"/>
          </w:tcPr>
          <w:p w:rsidR="00F34E29" w:rsidRPr="00087931" w:rsidRDefault="00F34E29" w:rsidP="000B3CEF">
            <w:pPr>
              <w:jc w:val="center"/>
              <w:rPr>
                <w:color w:val="000000"/>
              </w:rPr>
            </w:pPr>
          </w:p>
        </w:tc>
        <w:tc>
          <w:tcPr>
            <w:tcW w:w="567" w:type="dxa"/>
            <w:tcBorders>
              <w:left w:val="nil"/>
              <w:bottom w:val="nil"/>
              <w:right w:val="nil"/>
            </w:tcBorders>
            <w:shd w:val="clear" w:color="auto" w:fill="auto"/>
            <w:vAlign w:val="center"/>
          </w:tcPr>
          <w:p w:rsidR="00F34E29" w:rsidRPr="00087931" w:rsidRDefault="00F34E29" w:rsidP="000B3CEF">
            <w:pPr>
              <w:jc w:val="center"/>
              <w:rPr>
                <w:color w:val="000000"/>
              </w:rPr>
            </w:pPr>
            <w:r w:rsidRPr="00087931">
              <w:rPr>
                <w:position w:val="-4"/>
              </w:rPr>
              <w:object w:dxaOrig="200" w:dyaOrig="260">
                <v:shape id="_x0000_i3718" type="#_x0000_t75" style="width:10.2pt;height:12.9pt" o:ole="">
                  <v:imagedata r:id="rId5423" o:title=""/>
                </v:shape>
                <o:OLEObject Type="Embed" ProgID="Equation.DSMT4" ShapeID="_x0000_i3718" DrawAspect="Content" ObjectID="_1817113253" r:id="rId5424"/>
              </w:object>
            </w:r>
            <w:r>
              <w:rPr>
                <w:noProof/>
                <w:color w:val="000000"/>
              </w:rPr>
              <mc:AlternateContent>
                <mc:Choice Requires="wps">
                  <w:drawing>
                    <wp:anchor distT="0" distB="0" distL="114300" distR="114300" simplePos="0" relativeHeight="251706368" behindDoc="0" locked="0" layoutInCell="1" allowOverlap="1">
                      <wp:simplePos x="0" y="0"/>
                      <wp:positionH relativeFrom="column">
                        <wp:posOffset>210185</wp:posOffset>
                      </wp:positionH>
                      <wp:positionV relativeFrom="paragraph">
                        <wp:posOffset>123825</wp:posOffset>
                      </wp:positionV>
                      <wp:extent cx="626110" cy="149860"/>
                      <wp:effectExtent l="0" t="0" r="78740" b="78740"/>
                      <wp:wrapNone/>
                      <wp:docPr id="5657" name="Straight Arrow Connector 56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6110" cy="1498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5657" o:spid="_x0000_s1026" type="#_x0000_t32" style="position:absolute;margin-left:16.55pt;margin-top:9.75pt;width:49.3pt;height:11.8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s233QgIAAHYEAAAOAAAAZHJzL2Uyb0RvYy54bWysVE2P2jAQvVfqf7B8hxAashARVqsEetm2 SGx/gLEdYtWxLdsQUNX/3rEJdLe9VFVzcMbxfLx585zl47mT6MStE1qVOB1PMOKKaibUocRfXzaj OUbOE8WI1IqX+MIdfly9f7fsTcGnutWScYsgiXJFb0rcem+KJHG05R1xY224gsNG24542NpDwizp IXsnk+lkkie9tsxYTblz8LW+HuJVzN80nPovTeO4R7LEgM3H1cZ1H9ZktSTFwRLTCjrAIP+AoiNC QdF7qpp4go5W/JGqE9Rqpxs/prpLdNMIymMP0E06+a2bXUsMj70AOc7caXL/Ly39fNpaJFiJZ/ns ASNFOpjSzlsiDq1HT9bqHlVaKWBSWxSdgLPeuAJCK7W1oWt6VjvzrOk3h5SuWqIOPGJ/uRjIlgaW kzchYeMMVN73nzQDH3L0OhJ4bmwXUgI16BzndLnPiZ89ovAxn+ZpCtOkcJRmi3ke55iQ4hZsrPMf ue5QMErshnbufaSxFDk9Ox+gkeIWECorvRFSRmFIhfoSL2bTWQxwWgoWDoObs4d9JS06kSCt+MQ+ 4eS1m9VHxWKylhO2HmxPhAQb+UiQtwIokxyHah1nGEkOtylYV3hShYrQPgAerKu6vi8mi/V8Pc9G 2TRfj7JJXY+eNlU2yjfpw6z+UFdVnf4I4NOsaAVjXAX8N6Wn2d8pabhzV43etX4nKnmbPTIKYG/v CDrOP4z8Kp69ZpetDd0FKYC4o/NwEcPteb2PXr9+F6ufAAAA//8DAFBLAwQUAAYACAAAACEA55zx Fd8AAAAIAQAADwAAAGRycy9kb3ducmV2LnhtbEyPwU7DMAyG70i8Q2QkbiwthcJK0wmYEL2AxIYQ x6wxTUXjVE22dTw93gmO9vfr9+dyMble7HAMnScF6SwBgdR401Gr4H39dHELIkRNRveeUMEBAyyq 05NSF8bv6Q13q9gKLqFQaAU2xqGQMjQWnQ4zPyAx+/Kj05HHsZVm1Hsud728TJJcOt0RX7B6wEeL zfdq6xTE5efB5h/Nw7x7XT+/5N1PXddLpc7Ppvs7EBGn+BeGoz6rQ8VOG78lE0SvIMtSTvJ+fg3i yLP0BsRGwRUDWZXy/wPVLwAAAP//AwBQSwECLQAUAAYACAAAACEAtoM4kv4AAADhAQAAEwAAAAAA AAAAAAAAAAAAAAAAW0NvbnRlbnRfVHlwZXNdLnhtbFBLAQItABQABgAIAAAAIQA4/SH/1gAAAJQB AAALAAAAAAAAAAAAAAAAAC8BAABfcmVscy8ucmVsc1BLAQItABQABgAIAAAAIQAas233QgIAAHYE AAAOAAAAAAAAAAAAAAAAAC4CAABkcnMvZTJvRG9jLnhtbFBLAQItABQABgAIAAAAIQDnnPEV3wAA AAgBAAAPAAAAAAAAAAAAAAAAAJwEAABkcnMvZG93bnJldi54bWxQSwUGAAAAAAQABADzAAAAqAUA AAAA ">
                      <v:stroke endarrow="block"/>
                    </v:shape>
                  </w:pict>
                </mc:Fallback>
              </mc:AlternateContent>
            </w:r>
          </w:p>
        </w:tc>
        <w:tc>
          <w:tcPr>
            <w:tcW w:w="850" w:type="dxa"/>
            <w:tcBorders>
              <w:left w:val="nil"/>
              <w:bottom w:val="nil"/>
              <w:right w:val="nil"/>
            </w:tcBorders>
            <w:shd w:val="clear" w:color="auto" w:fill="auto"/>
            <w:vAlign w:val="center"/>
          </w:tcPr>
          <w:p w:rsidR="00F34E29" w:rsidRPr="00087931" w:rsidRDefault="00F34E29" w:rsidP="000B3CEF">
            <w:pPr>
              <w:jc w:val="center"/>
              <w:rPr>
                <w:color w:val="000000"/>
              </w:rPr>
            </w:pPr>
          </w:p>
        </w:tc>
        <w:tc>
          <w:tcPr>
            <w:tcW w:w="636" w:type="dxa"/>
            <w:tcBorders>
              <w:left w:val="nil"/>
              <w:bottom w:val="nil"/>
            </w:tcBorders>
            <w:shd w:val="clear" w:color="auto" w:fill="auto"/>
            <w:vAlign w:val="center"/>
          </w:tcPr>
          <w:p w:rsidR="00F34E29" w:rsidRPr="00087931" w:rsidRDefault="00F34E29" w:rsidP="000B3CEF">
            <w:pPr>
              <w:jc w:val="center"/>
              <w:rPr>
                <w:color w:val="0000FF"/>
              </w:rPr>
            </w:pPr>
          </w:p>
        </w:tc>
        <w:tc>
          <w:tcPr>
            <w:tcW w:w="596" w:type="dxa"/>
            <w:vMerge/>
            <w:tcBorders>
              <w:left w:val="nil"/>
            </w:tcBorders>
            <w:shd w:val="clear" w:color="auto" w:fill="auto"/>
          </w:tcPr>
          <w:p w:rsidR="00F34E29" w:rsidRPr="00087931" w:rsidRDefault="00F34E29" w:rsidP="000B3CEF">
            <w:pPr>
              <w:rPr>
                <w:color w:val="0000FF"/>
              </w:rPr>
            </w:pPr>
          </w:p>
        </w:tc>
        <w:tc>
          <w:tcPr>
            <w:tcW w:w="596" w:type="dxa"/>
            <w:vMerge w:val="restart"/>
            <w:shd w:val="clear" w:color="auto" w:fill="auto"/>
            <w:vAlign w:val="center"/>
          </w:tcPr>
          <w:p w:rsidR="00F34E29" w:rsidRPr="00087931" w:rsidRDefault="00F34E29" w:rsidP="000B3CEF">
            <w:pPr>
              <w:jc w:val="center"/>
              <w:rPr>
                <w:color w:val="000000"/>
              </w:rPr>
            </w:pPr>
            <w:r w:rsidRPr="00087931">
              <w:rPr>
                <w:position w:val="-10"/>
              </w:rPr>
              <w:object w:dxaOrig="220" w:dyaOrig="260">
                <v:shape id="_x0000_i3719" type="#_x0000_t75" style="width:10.85pt;height:12.9pt" o:ole="">
                  <v:imagedata r:id="rId5425" o:title=""/>
                </v:shape>
                <o:OLEObject Type="Embed" ProgID="Equation.DSMT4" ShapeID="_x0000_i3719" DrawAspect="Content" ObjectID="_1817113254" r:id="rId5426"/>
              </w:object>
            </w:r>
          </w:p>
        </w:tc>
        <w:tc>
          <w:tcPr>
            <w:tcW w:w="636" w:type="dxa"/>
            <w:tcBorders>
              <w:bottom w:val="nil"/>
              <w:right w:val="nil"/>
            </w:tcBorders>
            <w:shd w:val="clear" w:color="auto" w:fill="auto"/>
            <w:vAlign w:val="center"/>
          </w:tcPr>
          <w:p w:rsidR="00F34E29" w:rsidRPr="00087931" w:rsidRDefault="00F34E29" w:rsidP="000B3CEF">
            <w:pPr>
              <w:jc w:val="center"/>
              <w:rPr>
                <w:color w:val="000000"/>
              </w:rPr>
            </w:pPr>
            <w:r>
              <w:rPr>
                <w:noProof/>
                <w:color w:val="000000"/>
              </w:rPr>
              <mc:AlternateContent>
                <mc:Choice Requires="wps">
                  <w:drawing>
                    <wp:anchor distT="0" distB="0" distL="114300" distR="114300" simplePos="0" relativeHeight="251708416" behindDoc="0" locked="0" layoutInCell="1" allowOverlap="1">
                      <wp:simplePos x="0" y="0"/>
                      <wp:positionH relativeFrom="column">
                        <wp:posOffset>238125</wp:posOffset>
                      </wp:positionH>
                      <wp:positionV relativeFrom="paragraph">
                        <wp:posOffset>122555</wp:posOffset>
                      </wp:positionV>
                      <wp:extent cx="532765" cy="154305"/>
                      <wp:effectExtent l="0" t="38100" r="57785" b="36195"/>
                      <wp:wrapNone/>
                      <wp:docPr id="5656" name="Straight Arrow Connector 56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32765" cy="1543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5656" o:spid="_x0000_s1026" type="#_x0000_t32" style="position:absolute;margin-left:18.75pt;margin-top:9.65pt;width:41.95pt;height:12.15pt;flip:y;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J6BORgIAAIAEAAAOAAAAZHJzL2Uyb0RvYy54bWysVMGO2yAQvVfqPyDuWdtZO5tY66xWdtLL to2Ube8EcIyKAQGJE1X99w7Em+22l6qqDxjMzJs3j4fvH069REdundCqwtlNihFXVDOh9hX+8rye zDFynihGpFa8wmfu8MPy/bv7wZR8qjstGbcIQJQrB1PhzntTJomjHe+Ju9GGK9hste2Jh6XdJ8yS AdB7mUzTdJYM2jJjNeXOwdfmsomXEb9tOfWf29Zxj2SFgZuPo43jLozJ8p6Ue0tMJ+hIg/wDi54I BUWvUA3xBB2s+AOqF9Rqp1t/Q3Wf6LYVlMceoJss/a2bbUcMj72AOM5cZXL/D5Z+Om4sEqzCxayY YaRID6e09ZaIfefRo7V6QLVWCpTUFsUg0GwwroTUWm1s6Jqe1NY8afrNIaXrjqg9j9yfzwbQsqBy 8iYlLJyByrvho2YQQw5eRwFPre1RK4X5GhIDOIiETvHEztcT4yePKHwsbqd3swIjCltZkd+mRaxF ygATko11/gPXPQqTCruxsWtHlxLk+OR8IPmaEJKVXgspo0WkQkOFF8W0iJycloKFzRDm7H5XS4uO JJgsPiOLN2FWHxSLYB0nbDXOPRES5shHqbwVIJ7kOFTrOcNIcrhXYXahJ1WoCO0D4XF28dn3RbpY zVfzfJJPZ6tJnjbN5HFd55PZOrsrmtumrpvsRyCf5WUnGOMq8H/xfJb/nafG23dx69X1V6GSt+hR USD78o6koxPC4V9stNPsvLGhu2AKsHkMHq9kuEe/rmPU649j+RMAAP//AwBQSwMEFAAGAAgAAAAh AM7W3cHfAAAACAEAAA8AAABkcnMvZG93bnJldi54bWxMj8FOwzAQRO9I/IO1SFwQdZq0pYQ4FQJa TqgilPs2XpKo8TqK3Tb5e9wTHGdnNPM2Ww2mFSfqXWNZwXQSgSAurW64UrD7Wt8vQTiPrLG1TApG crDKr68yTLU98yedCl+JUMIuRQW1910qpStrMugmtiMO3o/tDfog+0rqHs+h3LQyjqKFNNhwWKix o5eaykNxNApei+18/X23G+KxfP8oNsvDlsc3pW5vhucnEJ4G/xeGC35Ahzww7e2RtROtguRhHpLh /piAuPjxdAZir2CWLEDmmfz/QP4LAAD//wMAUEsBAi0AFAAGAAgAAAAhALaDOJL+AAAA4QEAABMA AAAAAAAAAAAAAAAAAAAAAFtDb250ZW50X1R5cGVzXS54bWxQSwECLQAUAAYACAAAACEAOP0h/9YA AACUAQAACwAAAAAAAAAAAAAAAAAvAQAAX3JlbHMvLnJlbHNQSwECLQAUAAYACAAAACEARCegTkYC AACABAAADgAAAAAAAAAAAAAAAAAuAgAAZHJzL2Uyb0RvYy54bWxQSwECLQAUAAYACAAAACEAztbd wd8AAAAIAQAADwAAAAAAAAAAAAAAAACgBAAAZHJzL2Rvd25yZXYueG1sUEsFBgAAAAAEAAQA8wAA AKwFAAAAAA== ">
                      <v:stroke endarrow="block"/>
                    </v:shape>
                  </w:pict>
                </mc:Fallback>
              </mc:AlternateContent>
            </w:r>
          </w:p>
        </w:tc>
        <w:tc>
          <w:tcPr>
            <w:tcW w:w="596" w:type="dxa"/>
            <w:tcBorders>
              <w:left w:val="nil"/>
              <w:bottom w:val="nil"/>
              <w:right w:val="nil"/>
            </w:tcBorders>
            <w:shd w:val="clear" w:color="auto" w:fill="auto"/>
            <w:vAlign w:val="center"/>
          </w:tcPr>
          <w:p w:rsidR="00F34E29" w:rsidRPr="00087931" w:rsidRDefault="00F34E29" w:rsidP="000B3CEF">
            <w:pPr>
              <w:jc w:val="center"/>
              <w:rPr>
                <w:color w:val="000000"/>
              </w:rPr>
            </w:pPr>
          </w:p>
        </w:tc>
        <w:tc>
          <w:tcPr>
            <w:tcW w:w="596" w:type="dxa"/>
            <w:tcBorders>
              <w:left w:val="nil"/>
              <w:bottom w:val="nil"/>
              <w:right w:val="nil"/>
            </w:tcBorders>
            <w:shd w:val="clear" w:color="auto" w:fill="auto"/>
            <w:vAlign w:val="center"/>
          </w:tcPr>
          <w:p w:rsidR="00F34E29" w:rsidRPr="00087931" w:rsidRDefault="00F34E29" w:rsidP="000B3CEF">
            <w:pPr>
              <w:jc w:val="center"/>
              <w:rPr>
                <w:color w:val="000000"/>
              </w:rPr>
            </w:pPr>
            <w:r w:rsidRPr="00087931">
              <w:rPr>
                <w:position w:val="-6"/>
              </w:rPr>
              <w:object w:dxaOrig="180" w:dyaOrig="279">
                <v:shape id="_x0000_i3720" type="#_x0000_t75" style="width:8.85pt;height:14.25pt" o:ole="">
                  <v:imagedata r:id="rId5427" o:title=""/>
                </v:shape>
                <o:OLEObject Type="Embed" ProgID="Equation.DSMT4" ShapeID="_x0000_i3720" DrawAspect="Content" ObjectID="_1817113255" r:id="rId5428"/>
              </w:object>
            </w:r>
            <w:r>
              <w:rPr>
                <w:noProof/>
                <w:color w:val="000000"/>
              </w:rPr>
              <mc:AlternateContent>
                <mc:Choice Requires="wps">
                  <w:drawing>
                    <wp:anchor distT="0" distB="0" distL="114300" distR="114300" simplePos="0" relativeHeight="251709440" behindDoc="0" locked="0" layoutInCell="1" allowOverlap="1">
                      <wp:simplePos x="0" y="0"/>
                      <wp:positionH relativeFrom="column">
                        <wp:posOffset>240665</wp:posOffset>
                      </wp:positionH>
                      <wp:positionV relativeFrom="paragraph">
                        <wp:posOffset>107950</wp:posOffset>
                      </wp:positionV>
                      <wp:extent cx="485140" cy="154305"/>
                      <wp:effectExtent l="0" t="0" r="67310" b="74295"/>
                      <wp:wrapNone/>
                      <wp:docPr id="5655" name="Straight Arrow Connector 56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85140" cy="1543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5655" o:spid="_x0000_s1026" type="#_x0000_t32" style="position:absolute;margin-left:18.95pt;margin-top:8.5pt;width:38.2pt;height:12.1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M+6DQAIAAHYEAAAOAAAAZHJzL2Uyb0RvYy54bWysVF1v2yAUfZ+0/4B4T22ndpZYdarKTvbS rZHa/QACOEbDgIDGiab9912I463byzTND/hi7se55x58d3/qJTpy64RWFc5uUoy4opoJdajwl5ft bImR80QxIrXiFT5zh+/X79/dDabkc91pybhFkES5cjAV7rw3ZZI42vGeuBttuILDVtueeNjaQ8Is GSB7L5N5mi6SQVtmrKbcOfjaXA7xOuZvW079U9s67pGsMGDzcbVx3Yc1Wd+R8mCJ6QQdYZB/QNET oaDolKohnqBXK/5I1QtqtdOtv6G6T3TbCspjD9BNlv7WzXNHDI+9ADnOTDS5/5eWfj7uLBKswsWi KDBSpIcpPXtLxKHz6MFaPaBaKwVMaouiE3A2GFdCaK12NnRNT+rZPGr61SGl646oA4/YX84GsmWB 5eRNSNg4A5X3wyfNwIe8eh0JPLW2DymBGnSKczpPc+Injyh8zJdFlsM0KRxlRX6bFrECKa/Bxjr/ keseBaPCbmxn6iOLpcjx0fkAjZTXgFBZ6a2QMgpDKjRUeFXMixjgtBQsHAY3Zw/7Wlp0JEFa8RlR vHGz+lWxmKzjhG1G2xMhwUY+EuStAMokx6FazxlGksNtCtYFnlShIrQPgEfroq5vq3S1WW6W+Syf LzazPG2a2cO2zmeLbfahaG6bum6y7wF8lpedYIyrgP+q9Cz/OyWNd+6i0UnrE1HJ2+yRUQB7fUfQ cf5h5Bfx7DU772zoLkgBxB2dx4sYbs+v++j183ex/gEAAP//AwBQSwMEFAAGAAgAAAAhAOANGKfg AAAACAEAAA8AAABkcnMvZG93bnJldi54bWxMj8FOwzAQRO9I/IO1SNyoE1KlbYhTARUilyLRVoij G5vYIl5HsdumfD3bExx3ZjT7plyOrmNHPQTrUUA6SYBpbLyy2ArYbV/u5sBClKhk51ELOOsAy+r6 qpSF8id818dNbBmVYCikABNjX3AeGqOdDBPfayTvyw9ORjqHlqtBnqjcdfw+SXLupEX6YGSvn41u vjcHJyCuPs8m/2ieFvZt+7rO7U9d1yshbm/GxwdgUY/xLwwXfEKHipj2/oAqsE5ANltQkvQZTbr4 6TQDthcwTTPgVcn/D6h+AQAA//8DAFBLAQItABQABgAIAAAAIQC2gziS/gAAAOEBAAATAAAAAAAA AAAAAAAAAAAAAABbQ29udGVudF9UeXBlc10ueG1sUEsBAi0AFAAGAAgAAAAhADj9If/WAAAAlAEA AAsAAAAAAAAAAAAAAAAALwEAAF9yZWxzLy5yZWxzUEsBAi0AFAAGAAgAAAAhAAwz7oNAAgAAdgQA AA4AAAAAAAAAAAAAAAAALgIAAGRycy9lMm9Eb2MueG1sUEsBAi0AFAAGAAgAAAAhAOANGKfgAAAA CAEAAA8AAAAAAAAAAAAAAAAAmgQAAGRycy9kb3ducmV2LnhtbFBLBQYAAAAABAAEAPMAAACnBQAA AAA= ">
                      <v:stroke endarrow="block"/>
                    </v:shape>
                  </w:pict>
                </mc:Fallback>
              </mc:AlternateContent>
            </w:r>
          </w:p>
        </w:tc>
        <w:tc>
          <w:tcPr>
            <w:tcW w:w="596" w:type="dxa"/>
            <w:tcBorders>
              <w:left w:val="nil"/>
              <w:bottom w:val="nil"/>
              <w:right w:val="nil"/>
            </w:tcBorders>
            <w:shd w:val="clear" w:color="auto" w:fill="auto"/>
            <w:vAlign w:val="center"/>
          </w:tcPr>
          <w:p w:rsidR="00F34E29" w:rsidRPr="00087931" w:rsidRDefault="00F34E29" w:rsidP="000B3CEF">
            <w:pPr>
              <w:jc w:val="center"/>
              <w:rPr>
                <w:color w:val="000000"/>
              </w:rPr>
            </w:pPr>
          </w:p>
        </w:tc>
        <w:tc>
          <w:tcPr>
            <w:tcW w:w="636" w:type="dxa"/>
            <w:tcBorders>
              <w:left w:val="nil"/>
              <w:bottom w:val="nil"/>
            </w:tcBorders>
            <w:shd w:val="clear" w:color="auto" w:fill="auto"/>
            <w:vAlign w:val="center"/>
          </w:tcPr>
          <w:p w:rsidR="00F34E29" w:rsidRPr="00087931" w:rsidRDefault="00F34E29" w:rsidP="000B3CEF">
            <w:pPr>
              <w:jc w:val="center"/>
              <w:rPr>
                <w:color w:val="000000"/>
              </w:rPr>
            </w:pPr>
          </w:p>
        </w:tc>
      </w:tr>
      <w:tr w:rsidR="00F34E29" w:rsidRPr="00087931" w:rsidTr="000B3CEF">
        <w:tc>
          <w:tcPr>
            <w:tcW w:w="567" w:type="dxa"/>
            <w:vMerge/>
            <w:tcBorders>
              <w:left w:val="nil"/>
              <w:bottom w:val="nil"/>
            </w:tcBorders>
            <w:shd w:val="clear" w:color="auto" w:fill="auto"/>
          </w:tcPr>
          <w:p w:rsidR="00F34E29" w:rsidRPr="00087931" w:rsidRDefault="00F34E29" w:rsidP="000B3CEF">
            <w:pPr>
              <w:rPr>
                <w:color w:val="000000"/>
              </w:rPr>
            </w:pPr>
          </w:p>
        </w:tc>
        <w:tc>
          <w:tcPr>
            <w:tcW w:w="567" w:type="dxa"/>
            <w:vMerge/>
            <w:shd w:val="clear" w:color="auto" w:fill="auto"/>
            <w:vAlign w:val="center"/>
          </w:tcPr>
          <w:p w:rsidR="00F34E29" w:rsidRPr="00087931" w:rsidRDefault="00F34E29" w:rsidP="000B3CEF">
            <w:pPr>
              <w:jc w:val="center"/>
              <w:rPr>
                <w:color w:val="000000"/>
              </w:rPr>
            </w:pPr>
          </w:p>
        </w:tc>
        <w:tc>
          <w:tcPr>
            <w:tcW w:w="636" w:type="dxa"/>
            <w:tcBorders>
              <w:top w:val="nil"/>
              <w:right w:val="nil"/>
            </w:tcBorders>
            <w:shd w:val="clear" w:color="auto" w:fill="auto"/>
            <w:vAlign w:val="center"/>
          </w:tcPr>
          <w:p w:rsidR="00F34E29" w:rsidRPr="00087931" w:rsidRDefault="00F34E29" w:rsidP="000B3CEF">
            <w:pPr>
              <w:jc w:val="center"/>
              <w:rPr>
                <w:color w:val="000000"/>
              </w:rPr>
            </w:pPr>
            <w:r w:rsidRPr="00087931">
              <w:rPr>
                <w:position w:val="-4"/>
              </w:rPr>
              <w:object w:dxaOrig="380" w:dyaOrig="200">
                <v:shape id="_x0000_i3721" type="#_x0000_t75" style="width:19pt;height:10.2pt" o:ole="">
                  <v:imagedata r:id="rId5429" o:title=""/>
                </v:shape>
                <o:OLEObject Type="Embed" ProgID="Equation.DSMT4" ShapeID="_x0000_i3721" DrawAspect="Content" ObjectID="_1817113256" r:id="rId5430"/>
              </w:object>
            </w:r>
          </w:p>
        </w:tc>
        <w:tc>
          <w:tcPr>
            <w:tcW w:w="850" w:type="dxa"/>
            <w:tcBorders>
              <w:top w:val="nil"/>
              <w:left w:val="nil"/>
              <w:right w:val="nil"/>
            </w:tcBorders>
            <w:shd w:val="clear" w:color="auto" w:fill="auto"/>
            <w:vAlign w:val="center"/>
          </w:tcPr>
          <w:p w:rsidR="00F34E29" w:rsidRPr="00087931" w:rsidRDefault="00F34E29" w:rsidP="000B3CEF">
            <w:pPr>
              <w:jc w:val="center"/>
              <w:rPr>
                <w:color w:val="000000"/>
              </w:rPr>
            </w:pPr>
          </w:p>
        </w:tc>
        <w:tc>
          <w:tcPr>
            <w:tcW w:w="567" w:type="dxa"/>
            <w:tcBorders>
              <w:top w:val="nil"/>
              <w:left w:val="nil"/>
              <w:right w:val="nil"/>
            </w:tcBorders>
            <w:shd w:val="clear" w:color="auto" w:fill="auto"/>
            <w:vAlign w:val="center"/>
          </w:tcPr>
          <w:p w:rsidR="00F34E29" w:rsidRPr="00087931" w:rsidRDefault="00F34E29" w:rsidP="000B3CEF">
            <w:pPr>
              <w:jc w:val="center"/>
              <w:rPr>
                <w:color w:val="000000"/>
              </w:rPr>
            </w:pPr>
          </w:p>
        </w:tc>
        <w:tc>
          <w:tcPr>
            <w:tcW w:w="850" w:type="dxa"/>
            <w:tcBorders>
              <w:top w:val="nil"/>
              <w:left w:val="nil"/>
              <w:right w:val="nil"/>
            </w:tcBorders>
            <w:shd w:val="clear" w:color="auto" w:fill="auto"/>
            <w:vAlign w:val="center"/>
          </w:tcPr>
          <w:p w:rsidR="00F34E29" w:rsidRPr="00087931" w:rsidRDefault="00F34E29" w:rsidP="000B3CEF">
            <w:pPr>
              <w:jc w:val="center"/>
              <w:rPr>
                <w:color w:val="000000"/>
              </w:rPr>
            </w:pPr>
          </w:p>
        </w:tc>
        <w:tc>
          <w:tcPr>
            <w:tcW w:w="636" w:type="dxa"/>
            <w:tcBorders>
              <w:top w:val="nil"/>
              <w:left w:val="nil"/>
            </w:tcBorders>
            <w:shd w:val="clear" w:color="auto" w:fill="auto"/>
            <w:vAlign w:val="center"/>
          </w:tcPr>
          <w:p w:rsidR="00F34E29" w:rsidRPr="00087931" w:rsidRDefault="00F34E29" w:rsidP="000B3CEF">
            <w:pPr>
              <w:jc w:val="center"/>
              <w:rPr>
                <w:color w:val="000000"/>
              </w:rPr>
            </w:pPr>
            <w:r w:rsidRPr="00087931">
              <w:rPr>
                <w:position w:val="-4"/>
              </w:rPr>
              <w:object w:dxaOrig="380" w:dyaOrig="200">
                <v:shape id="_x0000_i3722" type="#_x0000_t75" style="width:19pt;height:10.2pt" o:ole="">
                  <v:imagedata r:id="rId5431" o:title=""/>
                </v:shape>
                <o:OLEObject Type="Embed" ProgID="Equation.DSMT4" ShapeID="_x0000_i3722" DrawAspect="Content" ObjectID="_1817113257" r:id="rId5432"/>
              </w:object>
            </w:r>
          </w:p>
        </w:tc>
        <w:tc>
          <w:tcPr>
            <w:tcW w:w="596" w:type="dxa"/>
            <w:vMerge/>
            <w:tcBorders>
              <w:left w:val="nil"/>
              <w:bottom w:val="nil"/>
            </w:tcBorders>
            <w:shd w:val="clear" w:color="auto" w:fill="auto"/>
          </w:tcPr>
          <w:p w:rsidR="00F34E29" w:rsidRPr="00087931" w:rsidRDefault="00F34E29" w:rsidP="000B3CEF">
            <w:pPr>
              <w:rPr>
                <w:color w:val="000000"/>
              </w:rPr>
            </w:pPr>
          </w:p>
        </w:tc>
        <w:tc>
          <w:tcPr>
            <w:tcW w:w="596" w:type="dxa"/>
            <w:vMerge/>
            <w:shd w:val="clear" w:color="auto" w:fill="auto"/>
            <w:vAlign w:val="center"/>
          </w:tcPr>
          <w:p w:rsidR="00F34E29" w:rsidRPr="00087931" w:rsidRDefault="00F34E29" w:rsidP="000B3CEF">
            <w:pPr>
              <w:jc w:val="center"/>
              <w:rPr>
                <w:color w:val="000000"/>
              </w:rPr>
            </w:pPr>
          </w:p>
        </w:tc>
        <w:tc>
          <w:tcPr>
            <w:tcW w:w="636" w:type="dxa"/>
            <w:tcBorders>
              <w:top w:val="nil"/>
              <w:right w:val="nil"/>
            </w:tcBorders>
            <w:shd w:val="clear" w:color="auto" w:fill="auto"/>
            <w:vAlign w:val="center"/>
          </w:tcPr>
          <w:p w:rsidR="00F34E29" w:rsidRPr="00087931" w:rsidRDefault="00F34E29" w:rsidP="000B3CEF">
            <w:pPr>
              <w:jc w:val="center"/>
              <w:rPr>
                <w:color w:val="000000"/>
              </w:rPr>
            </w:pPr>
            <w:r w:rsidRPr="00087931">
              <w:rPr>
                <w:position w:val="-4"/>
              </w:rPr>
              <w:object w:dxaOrig="380" w:dyaOrig="200">
                <v:shape id="_x0000_i3723" type="#_x0000_t75" style="width:19pt;height:10.2pt" o:ole="">
                  <v:imagedata r:id="rId5433" o:title=""/>
                </v:shape>
                <o:OLEObject Type="Embed" ProgID="Equation.DSMT4" ShapeID="_x0000_i3723" DrawAspect="Content" ObjectID="_1817113258" r:id="rId5434"/>
              </w:object>
            </w:r>
          </w:p>
        </w:tc>
        <w:tc>
          <w:tcPr>
            <w:tcW w:w="596" w:type="dxa"/>
            <w:tcBorders>
              <w:top w:val="nil"/>
              <w:left w:val="nil"/>
              <w:right w:val="nil"/>
            </w:tcBorders>
            <w:shd w:val="clear" w:color="auto" w:fill="auto"/>
            <w:vAlign w:val="center"/>
          </w:tcPr>
          <w:p w:rsidR="00F34E29" w:rsidRPr="00087931" w:rsidRDefault="00F34E29" w:rsidP="000B3CEF">
            <w:pPr>
              <w:jc w:val="center"/>
              <w:rPr>
                <w:color w:val="000000"/>
              </w:rPr>
            </w:pPr>
          </w:p>
        </w:tc>
        <w:tc>
          <w:tcPr>
            <w:tcW w:w="596" w:type="dxa"/>
            <w:tcBorders>
              <w:top w:val="nil"/>
              <w:left w:val="nil"/>
              <w:right w:val="nil"/>
            </w:tcBorders>
            <w:shd w:val="clear" w:color="auto" w:fill="auto"/>
            <w:vAlign w:val="center"/>
          </w:tcPr>
          <w:p w:rsidR="00F34E29" w:rsidRPr="00087931" w:rsidRDefault="00F34E29" w:rsidP="000B3CEF">
            <w:pPr>
              <w:jc w:val="center"/>
              <w:rPr>
                <w:color w:val="000000"/>
              </w:rPr>
            </w:pPr>
          </w:p>
        </w:tc>
        <w:tc>
          <w:tcPr>
            <w:tcW w:w="596" w:type="dxa"/>
            <w:tcBorders>
              <w:top w:val="nil"/>
              <w:left w:val="nil"/>
              <w:right w:val="nil"/>
            </w:tcBorders>
            <w:shd w:val="clear" w:color="auto" w:fill="auto"/>
            <w:vAlign w:val="center"/>
          </w:tcPr>
          <w:p w:rsidR="00F34E29" w:rsidRPr="00087931" w:rsidRDefault="00F34E29" w:rsidP="000B3CEF">
            <w:pPr>
              <w:jc w:val="center"/>
              <w:rPr>
                <w:color w:val="000000"/>
              </w:rPr>
            </w:pPr>
          </w:p>
        </w:tc>
        <w:tc>
          <w:tcPr>
            <w:tcW w:w="636" w:type="dxa"/>
            <w:tcBorders>
              <w:top w:val="nil"/>
              <w:left w:val="nil"/>
            </w:tcBorders>
            <w:shd w:val="clear" w:color="auto" w:fill="auto"/>
            <w:vAlign w:val="center"/>
          </w:tcPr>
          <w:p w:rsidR="00F34E29" w:rsidRPr="00087931" w:rsidRDefault="00F34E29" w:rsidP="000B3CEF">
            <w:pPr>
              <w:jc w:val="center"/>
              <w:rPr>
                <w:color w:val="000000"/>
              </w:rPr>
            </w:pPr>
            <w:r w:rsidRPr="00087931">
              <w:rPr>
                <w:position w:val="-4"/>
              </w:rPr>
              <w:object w:dxaOrig="380" w:dyaOrig="200">
                <v:shape id="_x0000_i3724" type="#_x0000_t75" style="width:19pt;height:10.2pt" o:ole="">
                  <v:imagedata r:id="rId5435" o:title=""/>
                </v:shape>
                <o:OLEObject Type="Embed" ProgID="Equation.DSMT4" ShapeID="_x0000_i3724" DrawAspect="Content" ObjectID="_1817113259" r:id="rId5436"/>
              </w:object>
            </w:r>
          </w:p>
        </w:tc>
      </w:tr>
    </w:tbl>
    <w:p w:rsidR="00F34E29" w:rsidRPr="00087931" w:rsidRDefault="00F34E29" w:rsidP="00F34E29">
      <w:pPr>
        <w:tabs>
          <w:tab w:val="left" w:pos="992"/>
          <w:tab w:val="left" w:pos="3402"/>
          <w:tab w:val="left" w:pos="5669"/>
          <w:tab w:val="left" w:pos="7937"/>
        </w:tabs>
        <w:spacing w:line="276" w:lineRule="auto"/>
        <w:ind w:left="992"/>
        <w:jc w:val="center"/>
        <w:rPr>
          <w:b/>
          <w:color w:val="000000"/>
        </w:rPr>
      </w:pPr>
      <w:r w:rsidRPr="00087931">
        <w:rPr>
          <w:b/>
          <w:color w:val="000000"/>
        </w:rPr>
        <w:t>Lời giải</w:t>
      </w:r>
    </w:p>
    <w:p w:rsidR="00F34E29" w:rsidRPr="00087931" w:rsidRDefault="00F34E29" w:rsidP="00F34E29">
      <w:pPr>
        <w:tabs>
          <w:tab w:val="left" w:pos="992"/>
          <w:tab w:val="left" w:pos="3402"/>
          <w:tab w:val="left" w:pos="5669"/>
          <w:tab w:val="left" w:pos="7937"/>
        </w:tabs>
        <w:spacing w:line="276" w:lineRule="auto"/>
        <w:ind w:left="992"/>
        <w:rPr>
          <w:b/>
          <w:color w:val="000000"/>
        </w:rPr>
      </w:pPr>
      <w:r w:rsidRPr="00087931">
        <w:rPr>
          <w:b/>
          <w:color w:val="000000"/>
        </w:rPr>
        <w:t>Chọn A</w:t>
      </w:r>
    </w:p>
    <w:p w:rsidR="00F34E29" w:rsidRPr="00087931" w:rsidRDefault="00F34E29" w:rsidP="00F34E29">
      <w:pPr>
        <w:tabs>
          <w:tab w:val="left" w:pos="993"/>
          <w:tab w:val="left" w:pos="3402"/>
          <w:tab w:val="left" w:pos="5669"/>
          <w:tab w:val="left" w:pos="7937"/>
        </w:tabs>
        <w:spacing w:line="276" w:lineRule="auto"/>
        <w:ind w:left="992"/>
        <w:rPr>
          <w:color w:val="000000"/>
        </w:rPr>
      </w:pPr>
      <w:r w:rsidRPr="00087931">
        <w:rPr>
          <w:color w:val="000000"/>
        </w:rPr>
        <w:t xml:space="preserve">Parabol </w:t>
      </w:r>
      <w:r w:rsidRPr="00087931">
        <w:rPr>
          <w:position w:val="-10"/>
        </w:rPr>
        <w:object w:dxaOrig="1460" w:dyaOrig="360">
          <v:shape id="_x0000_i3725" type="#_x0000_t75" style="width:73.35pt;height:18.35pt" o:ole="">
            <v:imagedata r:id="rId5437" o:title=""/>
          </v:shape>
          <o:OLEObject Type="Embed" ProgID="Equation.DSMT4" ShapeID="_x0000_i3725" DrawAspect="Content" ObjectID="_1817113260" r:id="rId5438"/>
        </w:object>
      </w:r>
      <w:r w:rsidRPr="00087931">
        <w:rPr>
          <w:color w:val="000000"/>
        </w:rPr>
        <w:t xml:space="preserve">có đỉnh </w:t>
      </w:r>
      <w:r w:rsidRPr="00087931">
        <w:rPr>
          <w:position w:val="-14"/>
        </w:rPr>
        <w:object w:dxaOrig="680" w:dyaOrig="400">
          <v:shape id="_x0000_i3726" type="#_x0000_t75" style="width:33.95pt;height:19.7pt" o:ole="">
            <v:imagedata r:id="rId5439" o:title=""/>
          </v:shape>
          <o:OLEObject Type="Embed" ProgID="Equation.DSMT4" ShapeID="_x0000_i3726" DrawAspect="Content" ObjectID="_1817113261" r:id="rId5440"/>
        </w:object>
      </w:r>
      <w:r w:rsidRPr="00087931">
        <w:rPr>
          <w:color w:val="000000"/>
        </w:rPr>
        <w:t xml:space="preserve"> mà </w:t>
      </w:r>
      <w:r w:rsidRPr="00087931">
        <w:rPr>
          <w:position w:val="-6"/>
        </w:rPr>
        <w:object w:dxaOrig="880" w:dyaOrig="279">
          <v:shape id="_x0000_i3727" type="#_x0000_t75" style="width:44.15pt;height:14.25pt" o:ole="">
            <v:imagedata r:id="rId5441" o:title=""/>
          </v:shape>
          <o:OLEObject Type="Embed" ProgID="Equation.DSMT4" ShapeID="_x0000_i3727" DrawAspect="Content" ObjectID="_1817113262" r:id="rId5442"/>
        </w:object>
      </w:r>
      <w:r w:rsidRPr="00087931">
        <w:rPr>
          <w:color w:val="000000"/>
        </w:rPr>
        <w:t xml:space="preserve"> nên hàm số nên nghịch biến trên </w:t>
      </w:r>
      <w:r w:rsidRPr="00087931">
        <w:rPr>
          <w:position w:val="-14"/>
        </w:rPr>
        <w:object w:dxaOrig="720" w:dyaOrig="400">
          <v:shape id="_x0000_i3728" type="#_x0000_t75" style="width:36pt;height:19.7pt" o:ole="">
            <v:imagedata r:id="rId5443" o:title=""/>
          </v:shape>
          <o:OLEObject Type="Embed" ProgID="Equation.DSMT4" ShapeID="_x0000_i3728" DrawAspect="Content" ObjectID="_1817113263" r:id="rId5444"/>
        </w:object>
      </w:r>
      <w:r w:rsidRPr="00087931">
        <w:rPr>
          <w:color w:val="000000"/>
        </w:rPr>
        <w:t xml:space="preserve">và đồng biến trên </w:t>
      </w:r>
      <w:r w:rsidRPr="00087931">
        <w:rPr>
          <w:position w:val="-14"/>
        </w:rPr>
        <w:object w:dxaOrig="720" w:dyaOrig="400">
          <v:shape id="_x0000_i3729" type="#_x0000_t75" style="width:36pt;height:19.7pt" o:ole="">
            <v:imagedata r:id="rId5445" o:title=""/>
          </v:shape>
          <o:OLEObject Type="Embed" ProgID="Equation.DSMT4" ShapeID="_x0000_i3729" DrawAspect="Content" ObjectID="_1817113264" r:id="rId5446"/>
        </w:object>
      </w:r>
      <w:r w:rsidRPr="00087931">
        <w:rPr>
          <w:color w:val="000000"/>
        </w:rPr>
        <w:t>.</w:t>
      </w:r>
    </w:p>
    <w:p w:rsidR="00F34E29" w:rsidRPr="00087931" w:rsidRDefault="00F34E29" w:rsidP="00F34E29">
      <w:pPr>
        <w:pStyle w:val="ListParagraph"/>
        <w:numPr>
          <w:ilvl w:val="0"/>
          <w:numId w:val="6"/>
        </w:numPr>
        <w:tabs>
          <w:tab w:val="left" w:pos="993"/>
        </w:tabs>
        <w:spacing w:after="0" w:line="276" w:lineRule="auto"/>
        <w:ind w:left="993" w:hanging="993"/>
        <w:jc w:val="both"/>
        <w:rPr>
          <w:color w:val="000000"/>
          <w:szCs w:val="24"/>
        </w:rPr>
      </w:pPr>
      <w:r w:rsidRPr="00087931">
        <w:rPr>
          <w:color w:val="000000"/>
          <w:szCs w:val="24"/>
        </w:rPr>
        <w:t xml:space="preserve">Đồ thị hàm số </w:t>
      </w:r>
      <w:bookmarkStart w:id="4" w:name="MTBlankEqn"/>
      <w:r w:rsidRPr="00087931">
        <w:rPr>
          <w:position w:val="-10"/>
          <w:szCs w:val="24"/>
        </w:rPr>
        <w:object w:dxaOrig="1540" w:dyaOrig="360">
          <v:shape id="_x0000_i3730" type="#_x0000_t75" style="width:76.75pt;height:18.35pt" o:ole="">
            <v:imagedata r:id="rId5447" o:title=""/>
          </v:shape>
          <o:OLEObject Type="Embed" ProgID="Equation.DSMT4" ShapeID="_x0000_i3730" DrawAspect="Content" ObjectID="_1817113265" r:id="rId5448"/>
        </w:object>
      </w:r>
      <w:bookmarkEnd w:id="4"/>
      <w:r w:rsidRPr="00087931">
        <w:rPr>
          <w:color w:val="000000"/>
          <w:szCs w:val="24"/>
        </w:rPr>
        <w:t xml:space="preserve"> có dạng nào trong các dạng sau đây?</w:t>
      </w:r>
    </w:p>
    <w:p w:rsidR="00F34E29" w:rsidRPr="00087931" w:rsidRDefault="00F34E29" w:rsidP="00F34E29">
      <w:pPr>
        <w:tabs>
          <w:tab w:val="left" w:pos="5670"/>
        </w:tabs>
        <w:ind w:left="993"/>
        <w:rPr>
          <w:color w:val="000000"/>
        </w:rPr>
      </w:pPr>
      <w:r w:rsidRPr="00087931">
        <w:rPr>
          <w:b/>
          <w:color w:val="0000FF"/>
        </w:rPr>
        <w:lastRenderedPageBreak/>
        <w:t xml:space="preserve">A. </w:t>
      </w:r>
      <w:r>
        <w:rPr>
          <w:b/>
          <w:noProof/>
          <w:color w:val="000000"/>
        </w:rPr>
        <w:drawing>
          <wp:inline distT="0" distB="0" distL="0" distR="0">
            <wp:extent cx="1695450" cy="1619250"/>
            <wp:effectExtent l="0" t="0" r="0" b="0"/>
            <wp:docPr id="5650" name="Picture 5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5449">
                      <a:extLst>
                        <a:ext uri="{28A0092B-C50C-407E-A947-70E740481C1C}">
                          <a14:useLocalDpi xmlns:a14="http://schemas.microsoft.com/office/drawing/2010/main" val="0"/>
                        </a:ext>
                      </a:extLst>
                    </a:blip>
                    <a:srcRect/>
                    <a:stretch>
                      <a:fillRect/>
                    </a:stretch>
                  </pic:blipFill>
                  <pic:spPr bwMode="auto">
                    <a:xfrm>
                      <a:off x="0" y="0"/>
                      <a:ext cx="1695450" cy="1619250"/>
                    </a:xfrm>
                    <a:prstGeom prst="rect">
                      <a:avLst/>
                    </a:prstGeom>
                    <a:noFill/>
                    <a:ln>
                      <a:noFill/>
                    </a:ln>
                  </pic:spPr>
                </pic:pic>
              </a:graphicData>
            </a:graphic>
          </wp:inline>
        </w:drawing>
      </w:r>
      <w:r w:rsidRPr="00087931">
        <w:rPr>
          <w:color w:val="000000"/>
        </w:rPr>
        <w:tab/>
      </w:r>
      <w:r w:rsidRPr="00087931">
        <w:rPr>
          <w:b/>
          <w:color w:val="0000FF"/>
        </w:rPr>
        <w:t xml:space="preserve">B. </w:t>
      </w:r>
      <w:r>
        <w:rPr>
          <w:b/>
          <w:noProof/>
          <w:color w:val="000000"/>
        </w:rPr>
        <w:drawing>
          <wp:inline distT="0" distB="0" distL="0" distR="0">
            <wp:extent cx="1704975" cy="1590675"/>
            <wp:effectExtent l="0" t="0" r="9525" b="9525"/>
            <wp:docPr id="5649" name="Picture 5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5450">
                      <a:extLst>
                        <a:ext uri="{28A0092B-C50C-407E-A947-70E740481C1C}">
                          <a14:useLocalDpi xmlns:a14="http://schemas.microsoft.com/office/drawing/2010/main" val="0"/>
                        </a:ext>
                      </a:extLst>
                    </a:blip>
                    <a:srcRect/>
                    <a:stretch>
                      <a:fillRect/>
                    </a:stretch>
                  </pic:blipFill>
                  <pic:spPr bwMode="auto">
                    <a:xfrm>
                      <a:off x="0" y="0"/>
                      <a:ext cx="1704975" cy="1590675"/>
                    </a:xfrm>
                    <a:prstGeom prst="rect">
                      <a:avLst/>
                    </a:prstGeom>
                    <a:noFill/>
                    <a:ln>
                      <a:noFill/>
                    </a:ln>
                  </pic:spPr>
                </pic:pic>
              </a:graphicData>
            </a:graphic>
          </wp:inline>
        </w:drawing>
      </w:r>
    </w:p>
    <w:p w:rsidR="00F34E29" w:rsidRPr="00087931" w:rsidRDefault="00F34E29" w:rsidP="00F34E29">
      <w:pPr>
        <w:tabs>
          <w:tab w:val="left" w:pos="5670"/>
        </w:tabs>
        <w:ind w:left="993"/>
        <w:rPr>
          <w:b/>
          <w:color w:val="000000"/>
        </w:rPr>
      </w:pPr>
      <w:r w:rsidRPr="00087931">
        <w:rPr>
          <w:b/>
          <w:color w:val="0000FF"/>
        </w:rPr>
        <w:t xml:space="preserve">C. </w:t>
      </w:r>
      <w:r>
        <w:rPr>
          <w:b/>
          <w:noProof/>
          <w:color w:val="000000"/>
        </w:rPr>
        <w:drawing>
          <wp:inline distT="0" distB="0" distL="0" distR="0">
            <wp:extent cx="1704975" cy="1628775"/>
            <wp:effectExtent l="0" t="0" r="9525" b="9525"/>
            <wp:docPr id="5648" name="Picture 5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5451">
                      <a:extLst>
                        <a:ext uri="{28A0092B-C50C-407E-A947-70E740481C1C}">
                          <a14:useLocalDpi xmlns:a14="http://schemas.microsoft.com/office/drawing/2010/main" val="0"/>
                        </a:ext>
                      </a:extLst>
                    </a:blip>
                    <a:srcRect/>
                    <a:stretch>
                      <a:fillRect/>
                    </a:stretch>
                  </pic:blipFill>
                  <pic:spPr bwMode="auto">
                    <a:xfrm>
                      <a:off x="0" y="0"/>
                      <a:ext cx="1704975" cy="1628775"/>
                    </a:xfrm>
                    <a:prstGeom prst="rect">
                      <a:avLst/>
                    </a:prstGeom>
                    <a:noFill/>
                    <a:ln>
                      <a:noFill/>
                    </a:ln>
                  </pic:spPr>
                </pic:pic>
              </a:graphicData>
            </a:graphic>
          </wp:inline>
        </w:drawing>
      </w:r>
      <w:r w:rsidRPr="00087931">
        <w:rPr>
          <w:color w:val="000000"/>
        </w:rPr>
        <w:tab/>
      </w:r>
      <w:r w:rsidRPr="00087931">
        <w:rPr>
          <w:b/>
          <w:color w:val="0000FF"/>
        </w:rPr>
        <w:t xml:space="preserve">D. </w:t>
      </w:r>
      <w:r>
        <w:rPr>
          <w:b/>
          <w:noProof/>
          <w:color w:val="000000"/>
        </w:rPr>
        <w:drawing>
          <wp:inline distT="0" distB="0" distL="0" distR="0">
            <wp:extent cx="1714500" cy="1647825"/>
            <wp:effectExtent l="0" t="0" r="0" b="9525"/>
            <wp:docPr id="5647" name="Picture 5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5452">
                      <a:extLst>
                        <a:ext uri="{28A0092B-C50C-407E-A947-70E740481C1C}">
                          <a14:useLocalDpi xmlns:a14="http://schemas.microsoft.com/office/drawing/2010/main" val="0"/>
                        </a:ext>
                      </a:extLst>
                    </a:blip>
                    <a:srcRect/>
                    <a:stretch>
                      <a:fillRect/>
                    </a:stretch>
                  </pic:blipFill>
                  <pic:spPr bwMode="auto">
                    <a:xfrm>
                      <a:off x="0" y="0"/>
                      <a:ext cx="1714500" cy="1647825"/>
                    </a:xfrm>
                    <a:prstGeom prst="rect">
                      <a:avLst/>
                    </a:prstGeom>
                    <a:noFill/>
                    <a:ln>
                      <a:noFill/>
                    </a:ln>
                  </pic:spPr>
                </pic:pic>
              </a:graphicData>
            </a:graphic>
          </wp:inline>
        </w:drawing>
      </w:r>
    </w:p>
    <w:p w:rsidR="00F34E29" w:rsidRPr="00087931" w:rsidRDefault="00F34E29" w:rsidP="00F34E29">
      <w:pPr>
        <w:tabs>
          <w:tab w:val="left" w:pos="992"/>
          <w:tab w:val="left" w:pos="3402"/>
          <w:tab w:val="left" w:pos="5669"/>
          <w:tab w:val="left" w:pos="7937"/>
        </w:tabs>
        <w:spacing w:line="276" w:lineRule="auto"/>
        <w:ind w:left="992"/>
        <w:jc w:val="center"/>
        <w:rPr>
          <w:b/>
          <w:color w:val="000000"/>
        </w:rPr>
      </w:pPr>
      <w:r w:rsidRPr="00087931">
        <w:rPr>
          <w:b/>
          <w:color w:val="000000"/>
        </w:rPr>
        <w:t>Lời giải</w:t>
      </w:r>
    </w:p>
    <w:p w:rsidR="00F34E29" w:rsidRPr="00087931" w:rsidRDefault="00F34E29" w:rsidP="00F34E29">
      <w:pPr>
        <w:tabs>
          <w:tab w:val="left" w:pos="992"/>
          <w:tab w:val="left" w:pos="3402"/>
          <w:tab w:val="left" w:pos="5669"/>
          <w:tab w:val="left" w:pos="7937"/>
        </w:tabs>
        <w:spacing w:line="276" w:lineRule="auto"/>
        <w:ind w:left="992"/>
        <w:rPr>
          <w:b/>
          <w:color w:val="000000"/>
        </w:rPr>
      </w:pPr>
      <w:r w:rsidRPr="00087931">
        <w:rPr>
          <w:b/>
          <w:color w:val="000000"/>
        </w:rPr>
        <w:t>Chọn D</w:t>
      </w:r>
    </w:p>
    <w:p w:rsidR="00F34E29" w:rsidRPr="00087931" w:rsidRDefault="00F34E29" w:rsidP="00F34E29">
      <w:pPr>
        <w:tabs>
          <w:tab w:val="left" w:pos="992"/>
          <w:tab w:val="left" w:pos="3402"/>
          <w:tab w:val="left" w:pos="5669"/>
          <w:tab w:val="left" w:pos="7937"/>
        </w:tabs>
        <w:spacing w:line="276" w:lineRule="auto"/>
        <w:ind w:left="992"/>
        <w:rPr>
          <w:color w:val="000000"/>
        </w:rPr>
      </w:pPr>
      <w:r w:rsidRPr="00087931">
        <w:rPr>
          <w:color w:val="000000"/>
        </w:rPr>
        <w:t xml:space="preserve">Parabol </w:t>
      </w:r>
      <w:r w:rsidRPr="00087931">
        <w:rPr>
          <w:position w:val="-10"/>
        </w:rPr>
        <w:object w:dxaOrig="1540" w:dyaOrig="360">
          <v:shape id="_x0000_i3731" type="#_x0000_t75" style="width:76.75pt;height:18.35pt" o:ole="">
            <v:imagedata r:id="rId5453" o:title=""/>
          </v:shape>
          <o:OLEObject Type="Embed" ProgID="Equation.DSMT4" ShapeID="_x0000_i3731" DrawAspect="Content" ObjectID="_1817113266" r:id="rId5454"/>
        </w:object>
      </w:r>
      <w:r w:rsidRPr="00087931">
        <w:rPr>
          <w:color w:val="000000"/>
        </w:rPr>
        <w:t xml:space="preserve">bề lõm hướng lên do </w:t>
      </w:r>
      <w:r w:rsidRPr="00087931">
        <w:rPr>
          <w:position w:val="-6"/>
        </w:rPr>
        <w:object w:dxaOrig="920" w:dyaOrig="279">
          <v:shape id="_x0000_i3732" type="#_x0000_t75" style="width:46.2pt;height:14.25pt" o:ole="">
            <v:imagedata r:id="rId5455" o:title=""/>
          </v:shape>
          <o:OLEObject Type="Embed" ProgID="Equation.DSMT4" ShapeID="_x0000_i3732" DrawAspect="Content" ObjectID="_1817113267" r:id="rId5456"/>
        </w:object>
      </w:r>
      <w:r w:rsidRPr="00087931">
        <w:rPr>
          <w:color w:val="000000"/>
        </w:rPr>
        <w:t>.</w:t>
      </w:r>
    </w:p>
    <w:p w:rsidR="00F34E29" w:rsidRPr="00087931" w:rsidRDefault="00F34E29" w:rsidP="00F34E29">
      <w:pPr>
        <w:tabs>
          <w:tab w:val="left" w:pos="992"/>
          <w:tab w:val="left" w:pos="3402"/>
          <w:tab w:val="left" w:pos="5669"/>
          <w:tab w:val="left" w:pos="7937"/>
        </w:tabs>
        <w:spacing w:line="276" w:lineRule="auto"/>
        <w:ind w:left="992"/>
        <w:rPr>
          <w:color w:val="000000"/>
        </w:rPr>
      </w:pPr>
      <w:r w:rsidRPr="00087931">
        <w:rPr>
          <w:color w:val="000000"/>
        </w:rPr>
        <w:t xml:space="preserve">Parabol có đỉnh </w:t>
      </w:r>
      <w:r w:rsidRPr="00087931">
        <w:rPr>
          <w:position w:val="-28"/>
        </w:rPr>
        <w:object w:dxaOrig="1140" w:dyaOrig="680">
          <v:shape id="_x0000_i3733" type="#_x0000_t75" style="width:57.05pt;height:33.95pt" o:ole="">
            <v:imagedata r:id="rId5457" o:title=""/>
          </v:shape>
          <o:OLEObject Type="Embed" ProgID="Equation.DSMT4" ShapeID="_x0000_i3733" DrawAspect="Content" ObjectID="_1817113268" r:id="rId5458"/>
        </w:object>
      </w:r>
      <w:r w:rsidRPr="00087931">
        <w:rPr>
          <w:color w:val="000000"/>
        </w:rPr>
        <w:t>. (hoành độ đỉnh nằm bên phải trục tung)</w:t>
      </w:r>
    </w:p>
    <w:p w:rsidR="00F34E29" w:rsidRPr="00087931" w:rsidRDefault="00F34E29" w:rsidP="00F34E29">
      <w:pPr>
        <w:tabs>
          <w:tab w:val="left" w:pos="993"/>
          <w:tab w:val="left" w:pos="3402"/>
          <w:tab w:val="left" w:pos="5669"/>
          <w:tab w:val="left" w:pos="7937"/>
        </w:tabs>
        <w:spacing w:line="276" w:lineRule="auto"/>
        <w:ind w:left="992"/>
        <w:rPr>
          <w:color w:val="000000"/>
        </w:rPr>
      </w:pPr>
      <w:r w:rsidRPr="00087931">
        <w:rPr>
          <w:color w:val="000000"/>
        </w:rPr>
        <w:t xml:space="preserve">Parabol cắt </w:t>
      </w:r>
      <w:r w:rsidRPr="00087931">
        <w:rPr>
          <w:i/>
          <w:color w:val="000000"/>
        </w:rPr>
        <w:t>Oy</w:t>
      </w:r>
      <w:r w:rsidRPr="00087931">
        <w:rPr>
          <w:color w:val="000000"/>
        </w:rPr>
        <w:t xml:space="preserve"> tại tại điểm có tung độ bằng </w:t>
      </w:r>
      <w:r w:rsidRPr="00087931">
        <w:rPr>
          <w:position w:val="-4"/>
        </w:rPr>
        <w:object w:dxaOrig="300" w:dyaOrig="260">
          <v:shape id="_x0000_i3734" type="#_x0000_t75" style="width:14.95pt;height:12.9pt" o:ole="">
            <v:imagedata r:id="rId5459" o:title=""/>
          </v:shape>
          <o:OLEObject Type="Embed" ProgID="Equation.DSMT4" ShapeID="_x0000_i3734" DrawAspect="Content" ObjectID="_1817113269" r:id="rId5460"/>
        </w:object>
      </w:r>
      <w:r w:rsidRPr="00087931">
        <w:rPr>
          <w:color w:val="000000"/>
        </w:rPr>
        <w:t xml:space="preserve">. (giao điểm </w:t>
      </w:r>
      <w:r w:rsidRPr="00087931">
        <w:rPr>
          <w:i/>
          <w:color w:val="000000"/>
        </w:rPr>
        <w:t>Oy</w:t>
      </w:r>
      <w:r w:rsidRPr="00087931">
        <w:rPr>
          <w:color w:val="000000"/>
        </w:rPr>
        <w:t xml:space="preserve"> nằm bên dưới trục hoành)</w:t>
      </w:r>
    </w:p>
    <w:p w:rsidR="00F34E29" w:rsidRPr="00087931" w:rsidRDefault="00F34E29" w:rsidP="00F34E29">
      <w:pPr>
        <w:pStyle w:val="ListParagraph"/>
        <w:numPr>
          <w:ilvl w:val="0"/>
          <w:numId w:val="6"/>
        </w:numPr>
        <w:tabs>
          <w:tab w:val="left" w:pos="993"/>
        </w:tabs>
        <w:spacing w:after="0" w:line="276" w:lineRule="auto"/>
        <w:ind w:left="993" w:hanging="993"/>
        <w:jc w:val="both"/>
        <w:rPr>
          <w:color w:val="000000"/>
          <w:szCs w:val="24"/>
        </w:rPr>
      </w:pPr>
      <w:r w:rsidRPr="00087931">
        <w:rPr>
          <w:color w:val="000000"/>
          <w:szCs w:val="24"/>
        </w:rPr>
        <w:t xml:space="preserve">Đồ thị hàm số </w:t>
      </w:r>
      <w:r w:rsidRPr="00087931">
        <w:rPr>
          <w:position w:val="-10"/>
          <w:szCs w:val="24"/>
        </w:rPr>
        <w:object w:dxaOrig="1680" w:dyaOrig="360">
          <v:shape id="_x0000_i3735" type="#_x0000_t75" style="width:84.25pt;height:18.35pt" o:ole="">
            <v:imagedata r:id="rId5461" o:title=""/>
          </v:shape>
          <o:OLEObject Type="Embed" ProgID="Equation.DSMT4" ShapeID="_x0000_i3735" DrawAspect="Content" ObjectID="_1817113270" r:id="rId5462"/>
        </w:object>
      </w:r>
      <w:r w:rsidRPr="00087931">
        <w:rPr>
          <w:color w:val="000000"/>
          <w:szCs w:val="24"/>
        </w:rPr>
        <w:t xml:space="preserve"> có dạng là?</w:t>
      </w:r>
    </w:p>
    <w:p w:rsidR="00F34E29" w:rsidRPr="00087931" w:rsidRDefault="00F34E29" w:rsidP="00F34E29">
      <w:pPr>
        <w:tabs>
          <w:tab w:val="left" w:pos="5670"/>
        </w:tabs>
        <w:ind w:left="993"/>
        <w:rPr>
          <w:color w:val="000000"/>
        </w:rPr>
      </w:pPr>
      <w:r w:rsidRPr="00087931">
        <w:rPr>
          <w:b/>
          <w:color w:val="0000FF"/>
        </w:rPr>
        <w:t xml:space="preserve">A. </w:t>
      </w:r>
      <w:r>
        <w:rPr>
          <w:b/>
          <w:noProof/>
          <w:color w:val="000000"/>
        </w:rPr>
        <w:drawing>
          <wp:inline distT="0" distB="0" distL="0" distR="0">
            <wp:extent cx="1724025" cy="1581150"/>
            <wp:effectExtent l="0" t="0" r="9525" b="0"/>
            <wp:docPr id="5646" name="Picture 5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5463">
                      <a:extLst>
                        <a:ext uri="{28A0092B-C50C-407E-A947-70E740481C1C}">
                          <a14:useLocalDpi xmlns:a14="http://schemas.microsoft.com/office/drawing/2010/main" val="0"/>
                        </a:ext>
                      </a:extLst>
                    </a:blip>
                    <a:srcRect/>
                    <a:stretch>
                      <a:fillRect/>
                    </a:stretch>
                  </pic:blipFill>
                  <pic:spPr bwMode="auto">
                    <a:xfrm>
                      <a:off x="0" y="0"/>
                      <a:ext cx="1724025" cy="1581150"/>
                    </a:xfrm>
                    <a:prstGeom prst="rect">
                      <a:avLst/>
                    </a:prstGeom>
                    <a:noFill/>
                    <a:ln>
                      <a:noFill/>
                    </a:ln>
                  </pic:spPr>
                </pic:pic>
              </a:graphicData>
            </a:graphic>
          </wp:inline>
        </w:drawing>
      </w:r>
      <w:r w:rsidRPr="00087931">
        <w:rPr>
          <w:color w:val="000000"/>
        </w:rPr>
        <w:tab/>
      </w:r>
      <w:r w:rsidRPr="00087931">
        <w:rPr>
          <w:b/>
          <w:color w:val="0000FF"/>
        </w:rPr>
        <w:t xml:space="preserve">B. </w:t>
      </w:r>
      <w:r>
        <w:rPr>
          <w:b/>
          <w:noProof/>
          <w:color w:val="000000"/>
        </w:rPr>
        <w:drawing>
          <wp:inline distT="0" distB="0" distL="0" distR="0">
            <wp:extent cx="1714500" cy="1628775"/>
            <wp:effectExtent l="0" t="0" r="0" b="9525"/>
            <wp:docPr id="5645" name="Picture 5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5464">
                      <a:extLst>
                        <a:ext uri="{28A0092B-C50C-407E-A947-70E740481C1C}">
                          <a14:useLocalDpi xmlns:a14="http://schemas.microsoft.com/office/drawing/2010/main" val="0"/>
                        </a:ext>
                      </a:extLst>
                    </a:blip>
                    <a:srcRect/>
                    <a:stretch>
                      <a:fillRect/>
                    </a:stretch>
                  </pic:blipFill>
                  <pic:spPr bwMode="auto">
                    <a:xfrm>
                      <a:off x="0" y="0"/>
                      <a:ext cx="1714500" cy="1628775"/>
                    </a:xfrm>
                    <a:prstGeom prst="rect">
                      <a:avLst/>
                    </a:prstGeom>
                    <a:noFill/>
                    <a:ln>
                      <a:noFill/>
                    </a:ln>
                  </pic:spPr>
                </pic:pic>
              </a:graphicData>
            </a:graphic>
          </wp:inline>
        </w:drawing>
      </w:r>
    </w:p>
    <w:p w:rsidR="00F34E29" w:rsidRPr="00087931" w:rsidRDefault="00F34E29" w:rsidP="00F34E29">
      <w:pPr>
        <w:tabs>
          <w:tab w:val="left" w:pos="5670"/>
        </w:tabs>
        <w:ind w:left="993"/>
        <w:rPr>
          <w:color w:val="000000"/>
        </w:rPr>
      </w:pPr>
      <w:r w:rsidRPr="00087931">
        <w:rPr>
          <w:b/>
          <w:color w:val="0000FF"/>
        </w:rPr>
        <w:t xml:space="preserve">C. </w:t>
      </w:r>
      <w:r>
        <w:rPr>
          <w:b/>
          <w:noProof/>
          <w:color w:val="000000"/>
        </w:rPr>
        <w:drawing>
          <wp:inline distT="0" distB="0" distL="0" distR="0">
            <wp:extent cx="1704975" cy="1628775"/>
            <wp:effectExtent l="0" t="0" r="9525" b="9525"/>
            <wp:docPr id="5644" name="Picture 5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5465">
                      <a:extLst>
                        <a:ext uri="{28A0092B-C50C-407E-A947-70E740481C1C}">
                          <a14:useLocalDpi xmlns:a14="http://schemas.microsoft.com/office/drawing/2010/main" val="0"/>
                        </a:ext>
                      </a:extLst>
                    </a:blip>
                    <a:srcRect/>
                    <a:stretch>
                      <a:fillRect/>
                    </a:stretch>
                  </pic:blipFill>
                  <pic:spPr bwMode="auto">
                    <a:xfrm>
                      <a:off x="0" y="0"/>
                      <a:ext cx="1704975" cy="1628775"/>
                    </a:xfrm>
                    <a:prstGeom prst="rect">
                      <a:avLst/>
                    </a:prstGeom>
                    <a:noFill/>
                    <a:ln>
                      <a:noFill/>
                    </a:ln>
                  </pic:spPr>
                </pic:pic>
              </a:graphicData>
            </a:graphic>
          </wp:inline>
        </w:drawing>
      </w:r>
      <w:r w:rsidRPr="00087931">
        <w:rPr>
          <w:color w:val="000000"/>
        </w:rPr>
        <w:tab/>
      </w:r>
      <w:r w:rsidRPr="00087931">
        <w:rPr>
          <w:b/>
          <w:color w:val="0000FF"/>
        </w:rPr>
        <w:t xml:space="preserve">D. </w:t>
      </w:r>
      <w:r>
        <w:rPr>
          <w:b/>
          <w:noProof/>
          <w:color w:val="000000"/>
        </w:rPr>
        <w:drawing>
          <wp:inline distT="0" distB="0" distL="0" distR="0">
            <wp:extent cx="1790700" cy="1638300"/>
            <wp:effectExtent l="0" t="0" r="0" b="0"/>
            <wp:docPr id="5643" name="Picture 5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5466">
                      <a:extLst>
                        <a:ext uri="{28A0092B-C50C-407E-A947-70E740481C1C}">
                          <a14:useLocalDpi xmlns:a14="http://schemas.microsoft.com/office/drawing/2010/main" val="0"/>
                        </a:ext>
                      </a:extLst>
                    </a:blip>
                    <a:srcRect/>
                    <a:stretch>
                      <a:fillRect/>
                    </a:stretch>
                  </pic:blipFill>
                  <pic:spPr bwMode="auto">
                    <a:xfrm>
                      <a:off x="0" y="0"/>
                      <a:ext cx="1790700" cy="1638300"/>
                    </a:xfrm>
                    <a:prstGeom prst="rect">
                      <a:avLst/>
                    </a:prstGeom>
                    <a:noFill/>
                    <a:ln>
                      <a:noFill/>
                    </a:ln>
                  </pic:spPr>
                </pic:pic>
              </a:graphicData>
            </a:graphic>
          </wp:inline>
        </w:drawing>
      </w:r>
    </w:p>
    <w:p w:rsidR="00F34E29" w:rsidRPr="00087931" w:rsidRDefault="00F34E29" w:rsidP="00F34E29">
      <w:pPr>
        <w:tabs>
          <w:tab w:val="left" w:pos="992"/>
          <w:tab w:val="left" w:pos="3402"/>
          <w:tab w:val="left" w:pos="5669"/>
          <w:tab w:val="left" w:pos="7937"/>
        </w:tabs>
        <w:spacing w:line="276" w:lineRule="auto"/>
        <w:ind w:left="992"/>
        <w:jc w:val="center"/>
        <w:rPr>
          <w:b/>
          <w:color w:val="000000"/>
        </w:rPr>
      </w:pPr>
      <w:r w:rsidRPr="00087931">
        <w:rPr>
          <w:b/>
          <w:color w:val="000000"/>
        </w:rPr>
        <w:lastRenderedPageBreak/>
        <w:t>Lời giải</w:t>
      </w:r>
    </w:p>
    <w:p w:rsidR="00F34E29" w:rsidRPr="00087931" w:rsidRDefault="00F34E29" w:rsidP="00F34E29">
      <w:pPr>
        <w:tabs>
          <w:tab w:val="left" w:pos="992"/>
          <w:tab w:val="left" w:pos="3402"/>
          <w:tab w:val="left" w:pos="5669"/>
          <w:tab w:val="left" w:pos="7937"/>
        </w:tabs>
        <w:spacing w:line="276" w:lineRule="auto"/>
        <w:ind w:left="992"/>
        <w:rPr>
          <w:b/>
          <w:color w:val="000000"/>
        </w:rPr>
      </w:pPr>
      <w:r w:rsidRPr="00087931">
        <w:rPr>
          <w:b/>
          <w:color w:val="000000"/>
        </w:rPr>
        <w:t>Chọn B</w:t>
      </w:r>
    </w:p>
    <w:p w:rsidR="00F34E29" w:rsidRPr="00087931" w:rsidRDefault="00F34E29" w:rsidP="00F34E29">
      <w:pPr>
        <w:pStyle w:val="ListParagraph"/>
        <w:tabs>
          <w:tab w:val="left" w:pos="993"/>
        </w:tabs>
        <w:spacing w:after="0" w:line="276" w:lineRule="auto"/>
        <w:ind w:left="993"/>
        <w:jc w:val="both"/>
        <w:rPr>
          <w:color w:val="000000"/>
          <w:szCs w:val="24"/>
        </w:rPr>
      </w:pPr>
      <w:r w:rsidRPr="00087931">
        <w:rPr>
          <w:color w:val="000000"/>
          <w:szCs w:val="24"/>
        </w:rPr>
        <w:t>Parabol</w:t>
      </w:r>
      <w:r w:rsidRPr="00087931">
        <w:rPr>
          <w:position w:val="-10"/>
          <w:szCs w:val="24"/>
        </w:rPr>
        <w:object w:dxaOrig="1680" w:dyaOrig="360">
          <v:shape id="_x0000_i3736" type="#_x0000_t75" style="width:84.25pt;height:18.35pt" o:ole="">
            <v:imagedata r:id="rId5467" o:title=""/>
          </v:shape>
          <o:OLEObject Type="Embed" ProgID="Equation.DSMT4" ShapeID="_x0000_i3736" DrawAspect="Content" ObjectID="_1817113271" r:id="rId5468"/>
        </w:object>
      </w:r>
      <w:r w:rsidRPr="00087931">
        <w:rPr>
          <w:color w:val="000000"/>
          <w:szCs w:val="24"/>
        </w:rPr>
        <w:t xml:space="preserve">có bề lõm hướng xuống do </w:t>
      </w:r>
      <w:r w:rsidRPr="00087931">
        <w:rPr>
          <w:position w:val="-6"/>
          <w:szCs w:val="24"/>
        </w:rPr>
        <w:object w:dxaOrig="1040" w:dyaOrig="279">
          <v:shape id="_x0000_i3737" type="#_x0000_t75" style="width:52.3pt;height:14.25pt" o:ole="">
            <v:imagedata r:id="rId5469" o:title=""/>
          </v:shape>
          <o:OLEObject Type="Embed" ProgID="Equation.DSMT4" ShapeID="_x0000_i3737" DrawAspect="Content" ObjectID="_1817113272" r:id="rId5470"/>
        </w:object>
      </w:r>
      <w:r w:rsidRPr="00087931">
        <w:rPr>
          <w:color w:val="000000"/>
          <w:szCs w:val="24"/>
        </w:rPr>
        <w:t>.</w:t>
      </w:r>
    </w:p>
    <w:p w:rsidR="00F34E29" w:rsidRPr="00087931" w:rsidRDefault="00F34E29" w:rsidP="00F34E29">
      <w:pPr>
        <w:pStyle w:val="ListParagraph"/>
        <w:tabs>
          <w:tab w:val="left" w:pos="993"/>
        </w:tabs>
        <w:spacing w:after="0" w:line="276" w:lineRule="auto"/>
        <w:ind w:left="993"/>
        <w:jc w:val="both"/>
        <w:rPr>
          <w:color w:val="000000"/>
          <w:szCs w:val="24"/>
        </w:rPr>
      </w:pPr>
      <w:r w:rsidRPr="00087931">
        <w:rPr>
          <w:color w:val="000000"/>
          <w:szCs w:val="24"/>
        </w:rPr>
        <w:t xml:space="preserve">Parabol có đỉnh </w:t>
      </w:r>
      <w:r w:rsidRPr="00087931">
        <w:rPr>
          <w:position w:val="-28"/>
          <w:szCs w:val="24"/>
        </w:rPr>
        <w:object w:dxaOrig="1340" w:dyaOrig="680">
          <v:shape id="_x0000_i3738" type="#_x0000_t75" style="width:67.25pt;height:33.95pt" o:ole="">
            <v:imagedata r:id="rId5471" o:title=""/>
          </v:shape>
          <o:OLEObject Type="Embed" ProgID="Equation.DSMT4" ShapeID="_x0000_i3738" DrawAspect="Content" ObjectID="_1817113273" r:id="rId5472"/>
        </w:object>
      </w:r>
      <w:r w:rsidRPr="00087931">
        <w:rPr>
          <w:color w:val="000000"/>
          <w:szCs w:val="24"/>
        </w:rPr>
        <w:t>.</w:t>
      </w:r>
    </w:p>
    <w:p w:rsidR="00F34E29" w:rsidRPr="00087931" w:rsidRDefault="00F34E29" w:rsidP="00F34E29">
      <w:pPr>
        <w:pStyle w:val="ListParagraph"/>
        <w:tabs>
          <w:tab w:val="left" w:pos="993"/>
        </w:tabs>
        <w:spacing w:after="0" w:line="276" w:lineRule="auto"/>
        <w:ind w:left="993"/>
        <w:jc w:val="both"/>
        <w:rPr>
          <w:color w:val="000000"/>
          <w:szCs w:val="24"/>
        </w:rPr>
      </w:pPr>
      <w:r w:rsidRPr="00087931">
        <w:rPr>
          <w:color w:val="000000"/>
          <w:szCs w:val="24"/>
        </w:rPr>
        <w:t xml:space="preserve">Parabol cắt </w:t>
      </w:r>
      <w:r w:rsidRPr="00087931">
        <w:rPr>
          <w:i/>
          <w:color w:val="000000"/>
          <w:szCs w:val="24"/>
        </w:rPr>
        <w:t xml:space="preserve">Oy </w:t>
      </w:r>
      <w:r w:rsidRPr="00087931">
        <w:rPr>
          <w:color w:val="000000"/>
          <w:szCs w:val="24"/>
        </w:rPr>
        <w:t xml:space="preserve">tại điểm có tung độ bằng </w:t>
      </w:r>
      <w:r w:rsidRPr="00087931">
        <w:rPr>
          <w:position w:val="-4"/>
          <w:szCs w:val="24"/>
        </w:rPr>
        <w:object w:dxaOrig="300" w:dyaOrig="260">
          <v:shape id="_x0000_i3739" type="#_x0000_t75" style="width:14.95pt;height:12.9pt" o:ole="">
            <v:imagedata r:id="rId5473" o:title=""/>
          </v:shape>
          <o:OLEObject Type="Embed" ProgID="Equation.DSMT4" ShapeID="_x0000_i3739" DrawAspect="Content" ObjectID="_1817113274" r:id="rId5474"/>
        </w:object>
      </w:r>
      <w:r w:rsidRPr="00087931">
        <w:rPr>
          <w:color w:val="000000"/>
          <w:szCs w:val="24"/>
        </w:rPr>
        <w:t>.</w:t>
      </w:r>
    </w:p>
    <w:p w:rsidR="00F34E29" w:rsidRPr="00087931" w:rsidRDefault="00F34E29" w:rsidP="00F34E29">
      <w:pPr>
        <w:pStyle w:val="ListParagraph"/>
        <w:numPr>
          <w:ilvl w:val="0"/>
          <w:numId w:val="6"/>
        </w:numPr>
        <w:tabs>
          <w:tab w:val="left" w:pos="993"/>
        </w:tabs>
        <w:spacing w:after="0" w:line="276" w:lineRule="auto"/>
        <w:ind w:left="993" w:hanging="993"/>
        <w:jc w:val="both"/>
        <w:rPr>
          <w:color w:val="000000"/>
          <w:szCs w:val="24"/>
        </w:rPr>
      </w:pPr>
      <w:r w:rsidRPr="00087931">
        <w:rPr>
          <w:color w:val="000000"/>
          <w:szCs w:val="24"/>
        </w:rPr>
        <w:t xml:space="preserve">Tìm tọa độ giao điểm của hai parabol: </w:t>
      </w:r>
      <w:r w:rsidRPr="00087931">
        <w:rPr>
          <w:position w:val="-24"/>
          <w:szCs w:val="24"/>
        </w:rPr>
        <w:object w:dxaOrig="1200" w:dyaOrig="620">
          <v:shape id="_x0000_i3740" type="#_x0000_t75" style="width:59.75pt;height:31.25pt" o:ole="">
            <v:imagedata r:id="rId5475" o:title=""/>
          </v:shape>
          <o:OLEObject Type="Embed" ProgID="Equation.DSMT4" ShapeID="_x0000_i3740" DrawAspect="Content" ObjectID="_1817113275" r:id="rId5476"/>
        </w:object>
      </w:r>
      <w:r w:rsidRPr="00087931">
        <w:rPr>
          <w:color w:val="000000"/>
          <w:szCs w:val="24"/>
        </w:rPr>
        <w:t xml:space="preserve">và </w:t>
      </w:r>
      <w:r w:rsidRPr="00087931">
        <w:rPr>
          <w:position w:val="-24"/>
          <w:szCs w:val="24"/>
        </w:rPr>
        <w:object w:dxaOrig="1640" w:dyaOrig="620">
          <v:shape id="_x0000_i3741" type="#_x0000_t75" style="width:82.2pt;height:31.25pt" o:ole="">
            <v:imagedata r:id="rId5477" o:title=""/>
          </v:shape>
          <o:OLEObject Type="Embed" ProgID="Equation.DSMT4" ShapeID="_x0000_i3741" DrawAspect="Content" ObjectID="_1817113276" r:id="rId5478"/>
        </w:object>
      </w:r>
      <w:r w:rsidRPr="00087931">
        <w:rPr>
          <w:color w:val="000000"/>
          <w:szCs w:val="24"/>
        </w:rPr>
        <w:t xml:space="preserve"> là</w:t>
      </w:r>
    </w:p>
    <w:p w:rsidR="00F34E29" w:rsidRPr="00087931" w:rsidRDefault="00F34E29" w:rsidP="00F34E29">
      <w:pPr>
        <w:tabs>
          <w:tab w:val="left" w:pos="3402"/>
          <w:tab w:val="left" w:pos="5670"/>
          <w:tab w:val="left" w:pos="7920"/>
        </w:tabs>
        <w:ind w:left="993"/>
        <w:rPr>
          <w:color w:val="0000FF"/>
        </w:rPr>
      </w:pPr>
      <w:r w:rsidRPr="00087931">
        <w:rPr>
          <w:b/>
          <w:color w:val="0000FF"/>
        </w:rPr>
        <w:t>A.</w:t>
      </w:r>
      <w:r w:rsidRPr="00087931">
        <w:rPr>
          <w:position w:val="-28"/>
        </w:rPr>
        <w:object w:dxaOrig="800" w:dyaOrig="680">
          <v:shape id="_x0000_i3742" type="#_x0000_t75" style="width:40.1pt;height:33.95pt" o:ole="">
            <v:imagedata r:id="rId5479" o:title=""/>
          </v:shape>
          <o:OLEObject Type="Embed" ProgID="Equation.DSMT4" ShapeID="_x0000_i3742" DrawAspect="Content" ObjectID="_1817113277" r:id="rId5480"/>
        </w:object>
      </w:r>
      <w:r w:rsidRPr="00087931">
        <w:rPr>
          <w:b/>
          <w:color w:val="0000FF"/>
        </w:rPr>
        <w:t>.</w:t>
      </w:r>
      <w:r w:rsidRPr="00087931">
        <w:rPr>
          <w:color w:val="0000FF"/>
        </w:rPr>
        <w:tab/>
      </w:r>
      <w:r w:rsidRPr="00087931">
        <w:rPr>
          <w:b/>
          <w:color w:val="0000FF"/>
        </w:rPr>
        <w:t>B.</w:t>
      </w:r>
      <w:r w:rsidRPr="00087931">
        <w:rPr>
          <w:position w:val="-14"/>
        </w:rPr>
        <w:object w:dxaOrig="1440" w:dyaOrig="400">
          <v:shape id="_x0000_i3743" type="#_x0000_t75" style="width:1in;height:19.7pt" o:ole="">
            <v:imagedata r:id="rId5481" o:title=""/>
          </v:shape>
          <o:OLEObject Type="Embed" ProgID="Equation.DSMT4" ShapeID="_x0000_i3743" DrawAspect="Content" ObjectID="_1817113278" r:id="rId5482"/>
        </w:object>
      </w:r>
      <w:r w:rsidRPr="00087931">
        <w:rPr>
          <w:b/>
          <w:color w:val="0000FF"/>
        </w:rPr>
        <w:t>.</w:t>
      </w:r>
      <w:r w:rsidRPr="00087931">
        <w:rPr>
          <w:color w:val="0000FF"/>
        </w:rPr>
        <w:tab/>
      </w:r>
      <w:r w:rsidRPr="00087931">
        <w:rPr>
          <w:b/>
          <w:color w:val="0000FF"/>
        </w:rPr>
        <w:t xml:space="preserve">C. </w:t>
      </w:r>
      <w:r w:rsidRPr="00087931">
        <w:rPr>
          <w:position w:val="-28"/>
        </w:rPr>
        <w:object w:dxaOrig="1939" w:dyaOrig="680">
          <v:shape id="_x0000_i3744" type="#_x0000_t75" style="width:97.15pt;height:33.95pt" o:ole="">
            <v:imagedata r:id="rId5483" o:title=""/>
          </v:shape>
          <o:OLEObject Type="Embed" ProgID="Equation.DSMT4" ShapeID="_x0000_i3744" DrawAspect="Content" ObjectID="_1817113279" r:id="rId5484"/>
        </w:object>
      </w:r>
      <w:r w:rsidRPr="00087931">
        <w:rPr>
          <w:b/>
          <w:color w:val="0000FF"/>
        </w:rPr>
        <w:t>.</w:t>
      </w:r>
      <w:r w:rsidRPr="00087931">
        <w:rPr>
          <w:color w:val="0000FF"/>
        </w:rPr>
        <w:tab/>
      </w:r>
      <w:r w:rsidRPr="00087931">
        <w:rPr>
          <w:b/>
          <w:color w:val="0000FF"/>
        </w:rPr>
        <w:t>D.</w:t>
      </w:r>
      <w:r w:rsidRPr="00087931">
        <w:rPr>
          <w:position w:val="-14"/>
        </w:rPr>
        <w:object w:dxaOrig="1240" w:dyaOrig="400">
          <v:shape id="_x0000_i3745" type="#_x0000_t75" style="width:61.8pt;height:19.7pt" o:ole="">
            <v:imagedata r:id="rId5485" o:title=""/>
          </v:shape>
          <o:OLEObject Type="Embed" ProgID="Equation.DSMT4" ShapeID="_x0000_i3745" DrawAspect="Content" ObjectID="_1817113280" r:id="rId5486"/>
        </w:object>
      </w:r>
      <w:r w:rsidRPr="00087931">
        <w:rPr>
          <w:b/>
          <w:color w:val="0000FF"/>
        </w:rPr>
        <w:t>.</w:t>
      </w:r>
    </w:p>
    <w:p w:rsidR="00F34E29" w:rsidRPr="00087931" w:rsidRDefault="00F34E29" w:rsidP="00F34E29">
      <w:pPr>
        <w:tabs>
          <w:tab w:val="left" w:pos="992"/>
          <w:tab w:val="left" w:pos="3402"/>
          <w:tab w:val="left" w:pos="5669"/>
          <w:tab w:val="left" w:pos="7937"/>
        </w:tabs>
        <w:spacing w:line="276" w:lineRule="auto"/>
        <w:ind w:left="992"/>
        <w:jc w:val="center"/>
        <w:rPr>
          <w:b/>
          <w:color w:val="000000"/>
        </w:rPr>
      </w:pPr>
      <w:r w:rsidRPr="00087931">
        <w:rPr>
          <w:b/>
          <w:color w:val="000000"/>
        </w:rPr>
        <w:t>Lời giải</w:t>
      </w:r>
    </w:p>
    <w:p w:rsidR="00F34E29" w:rsidRPr="00087931" w:rsidRDefault="00F34E29" w:rsidP="00F34E29">
      <w:pPr>
        <w:tabs>
          <w:tab w:val="left" w:pos="992"/>
          <w:tab w:val="left" w:pos="3402"/>
          <w:tab w:val="left" w:pos="5669"/>
          <w:tab w:val="left" w:pos="7937"/>
        </w:tabs>
        <w:spacing w:line="276" w:lineRule="auto"/>
        <w:ind w:left="992"/>
        <w:rPr>
          <w:b/>
          <w:color w:val="000000"/>
        </w:rPr>
      </w:pPr>
      <w:r w:rsidRPr="00087931">
        <w:rPr>
          <w:b/>
          <w:color w:val="000000"/>
        </w:rPr>
        <w:t>Chọn C</w:t>
      </w:r>
    </w:p>
    <w:p w:rsidR="00F34E29" w:rsidRPr="00087931" w:rsidRDefault="00F34E29" w:rsidP="00F34E29">
      <w:pPr>
        <w:tabs>
          <w:tab w:val="left" w:pos="992"/>
          <w:tab w:val="left" w:pos="3402"/>
          <w:tab w:val="left" w:pos="5669"/>
          <w:tab w:val="left" w:pos="7937"/>
        </w:tabs>
        <w:spacing w:line="276" w:lineRule="auto"/>
        <w:ind w:left="992"/>
        <w:rPr>
          <w:color w:val="000000"/>
        </w:rPr>
      </w:pPr>
      <w:r w:rsidRPr="00087931">
        <w:rPr>
          <w:color w:val="000000"/>
        </w:rPr>
        <w:t>Phương trình hoành độ giao điểm của hai parabol:</w:t>
      </w:r>
    </w:p>
    <w:p w:rsidR="00F34E29" w:rsidRPr="00087931" w:rsidRDefault="00F34E29" w:rsidP="00F34E29">
      <w:pPr>
        <w:tabs>
          <w:tab w:val="left" w:pos="992"/>
          <w:tab w:val="left" w:pos="3402"/>
          <w:tab w:val="left" w:pos="5669"/>
          <w:tab w:val="left" w:pos="7937"/>
        </w:tabs>
        <w:spacing w:line="276" w:lineRule="auto"/>
        <w:ind w:left="992"/>
        <w:rPr>
          <w:color w:val="000000"/>
        </w:rPr>
      </w:pPr>
      <w:r w:rsidRPr="00087931">
        <w:rPr>
          <w:position w:val="-60"/>
        </w:rPr>
        <w:object w:dxaOrig="6340" w:dyaOrig="1320">
          <v:shape id="_x0000_i3746" type="#_x0000_t75" style="width:316.55pt;height:65.9pt" o:ole="">
            <v:imagedata r:id="rId5487" o:title=""/>
          </v:shape>
          <o:OLEObject Type="Embed" ProgID="Equation.DSMT4" ShapeID="_x0000_i3746" DrawAspect="Content" ObjectID="_1817113281" r:id="rId5488"/>
        </w:object>
      </w:r>
      <w:r w:rsidRPr="00087931">
        <w:rPr>
          <w:color w:val="000000"/>
        </w:rPr>
        <w:t>.</w:t>
      </w:r>
    </w:p>
    <w:p w:rsidR="00F34E29" w:rsidRPr="00087931" w:rsidRDefault="00F34E29" w:rsidP="00F34E29">
      <w:pPr>
        <w:tabs>
          <w:tab w:val="left" w:pos="993"/>
          <w:tab w:val="left" w:pos="3402"/>
          <w:tab w:val="left" w:pos="5669"/>
          <w:tab w:val="left" w:pos="7937"/>
        </w:tabs>
        <w:spacing w:line="276" w:lineRule="auto"/>
        <w:ind w:left="992"/>
        <w:rPr>
          <w:color w:val="000000"/>
        </w:rPr>
      </w:pPr>
      <w:r w:rsidRPr="00087931">
        <w:rPr>
          <w:color w:val="000000"/>
        </w:rPr>
        <w:t xml:space="preserve">Vậy giao điểm của hai parabol có tọa độ </w:t>
      </w:r>
      <w:r w:rsidRPr="00087931">
        <w:rPr>
          <w:position w:val="-28"/>
        </w:rPr>
        <w:object w:dxaOrig="800" w:dyaOrig="680">
          <v:shape id="_x0000_i3747" type="#_x0000_t75" style="width:40.1pt;height:33.95pt" o:ole="">
            <v:imagedata r:id="rId5489" o:title=""/>
          </v:shape>
          <o:OLEObject Type="Embed" ProgID="Equation.DSMT4" ShapeID="_x0000_i3747" DrawAspect="Content" ObjectID="_1817113282" r:id="rId5490"/>
        </w:object>
      </w:r>
      <w:r w:rsidRPr="00087931">
        <w:rPr>
          <w:color w:val="000000"/>
        </w:rPr>
        <w:t>và</w:t>
      </w:r>
      <w:r w:rsidRPr="00087931">
        <w:rPr>
          <w:position w:val="-28"/>
        </w:rPr>
        <w:object w:dxaOrig="999" w:dyaOrig="680">
          <v:shape id="_x0000_i3748" type="#_x0000_t75" style="width:50.25pt;height:33.95pt" o:ole="">
            <v:imagedata r:id="rId5491" o:title=""/>
          </v:shape>
          <o:OLEObject Type="Embed" ProgID="Equation.DSMT4" ShapeID="_x0000_i3748" DrawAspect="Content" ObjectID="_1817113283" r:id="rId5492"/>
        </w:object>
      </w:r>
      <w:r w:rsidRPr="00087931">
        <w:rPr>
          <w:color w:val="000000"/>
        </w:rPr>
        <w:t>.</w:t>
      </w:r>
    </w:p>
    <w:p w:rsidR="00F34E29" w:rsidRPr="00087931" w:rsidRDefault="00F34E29" w:rsidP="00F34E29">
      <w:pPr>
        <w:pStyle w:val="ListParagraph"/>
        <w:numPr>
          <w:ilvl w:val="0"/>
          <w:numId w:val="6"/>
        </w:numPr>
        <w:tabs>
          <w:tab w:val="left" w:pos="993"/>
        </w:tabs>
        <w:spacing w:after="0" w:line="276" w:lineRule="auto"/>
        <w:ind w:left="993" w:hanging="993"/>
        <w:jc w:val="both"/>
        <w:rPr>
          <w:color w:val="000000"/>
          <w:szCs w:val="24"/>
        </w:rPr>
      </w:pPr>
      <w:r w:rsidRPr="00087931">
        <w:rPr>
          <w:color w:val="000000"/>
          <w:szCs w:val="24"/>
        </w:rPr>
        <w:t xml:space="preserve">Parabol </w:t>
      </w:r>
      <w:r w:rsidRPr="00087931">
        <w:rPr>
          <w:position w:val="-14"/>
          <w:szCs w:val="24"/>
        </w:rPr>
        <w:object w:dxaOrig="420" w:dyaOrig="400">
          <v:shape id="_x0000_i3749" type="#_x0000_t75" style="width:21.05pt;height:19.7pt" o:ole="">
            <v:imagedata r:id="rId5493" o:title=""/>
          </v:shape>
          <o:OLEObject Type="Embed" ProgID="Equation.DSMT4" ShapeID="_x0000_i3749" DrawAspect="Content" ObjectID="_1817113284" r:id="rId5494"/>
        </w:object>
      </w:r>
      <w:r w:rsidRPr="00087931">
        <w:rPr>
          <w:color w:val="000000"/>
          <w:szCs w:val="24"/>
        </w:rPr>
        <w:t xml:space="preserve"> có phương trình </w:t>
      </w:r>
      <w:r w:rsidRPr="00087931">
        <w:rPr>
          <w:position w:val="-10"/>
          <w:szCs w:val="24"/>
        </w:rPr>
        <w:object w:dxaOrig="800" w:dyaOrig="360">
          <v:shape id="_x0000_i3750" type="#_x0000_t75" style="width:40.1pt;height:18.35pt" o:ole="">
            <v:imagedata r:id="rId5495" o:title=""/>
          </v:shape>
          <o:OLEObject Type="Embed" ProgID="Equation.DSMT4" ShapeID="_x0000_i3750" DrawAspect="Content" ObjectID="_1817113285" r:id="rId5496"/>
        </w:object>
      </w:r>
      <w:r w:rsidRPr="00087931">
        <w:rPr>
          <w:color w:val="000000"/>
          <w:szCs w:val="24"/>
        </w:rPr>
        <w:t xml:space="preserve"> đi qua </w:t>
      </w:r>
      <w:r w:rsidRPr="00087931">
        <w:rPr>
          <w:i/>
          <w:color w:val="000000"/>
          <w:szCs w:val="24"/>
        </w:rPr>
        <w:t>A</w:t>
      </w:r>
      <w:r w:rsidRPr="00087931">
        <w:rPr>
          <w:color w:val="000000"/>
          <w:szCs w:val="24"/>
        </w:rPr>
        <w:t xml:space="preserve">, </w:t>
      </w:r>
      <w:r w:rsidRPr="00087931">
        <w:rPr>
          <w:i/>
          <w:color w:val="000000"/>
          <w:szCs w:val="24"/>
        </w:rPr>
        <w:t>B</w:t>
      </w:r>
      <w:r w:rsidRPr="00087931">
        <w:rPr>
          <w:color w:val="000000"/>
          <w:szCs w:val="24"/>
        </w:rPr>
        <w:t xml:space="preserve"> có hoành độ lần lượt là </w:t>
      </w:r>
      <w:r w:rsidRPr="00087931">
        <w:rPr>
          <w:position w:val="-8"/>
          <w:szCs w:val="24"/>
        </w:rPr>
        <w:object w:dxaOrig="360" w:dyaOrig="360">
          <v:shape id="_x0000_i3751" type="#_x0000_t75" style="width:18.35pt;height:18.35pt" o:ole="">
            <v:imagedata r:id="rId5497" o:title=""/>
          </v:shape>
          <o:OLEObject Type="Embed" ProgID="Equation.DSMT4" ShapeID="_x0000_i3751" DrawAspect="Content" ObjectID="_1817113286" r:id="rId5498"/>
        </w:object>
      </w:r>
      <w:r w:rsidRPr="00087931">
        <w:rPr>
          <w:color w:val="000000"/>
          <w:szCs w:val="24"/>
        </w:rPr>
        <w:t xml:space="preserve"> và</w:t>
      </w:r>
      <w:r w:rsidRPr="00087931">
        <w:rPr>
          <w:position w:val="-8"/>
          <w:szCs w:val="24"/>
        </w:rPr>
        <w:object w:dxaOrig="499" w:dyaOrig="360">
          <v:shape id="_x0000_i3752" type="#_x0000_t75" style="width:25.15pt;height:18.35pt" o:ole="">
            <v:imagedata r:id="rId5499" o:title=""/>
          </v:shape>
          <o:OLEObject Type="Embed" ProgID="Equation.DSMT4" ShapeID="_x0000_i3752" DrawAspect="Content" ObjectID="_1817113287" r:id="rId5500"/>
        </w:object>
      </w:r>
      <w:r w:rsidRPr="00087931">
        <w:rPr>
          <w:color w:val="000000"/>
          <w:szCs w:val="24"/>
        </w:rPr>
        <w:t xml:space="preserve">. Cho </w:t>
      </w:r>
      <w:r w:rsidRPr="00087931">
        <w:rPr>
          <w:i/>
          <w:color w:val="000000"/>
          <w:szCs w:val="24"/>
        </w:rPr>
        <w:t>O</w:t>
      </w:r>
      <w:r w:rsidRPr="00087931">
        <w:rPr>
          <w:color w:val="000000"/>
          <w:szCs w:val="24"/>
        </w:rPr>
        <w:t xml:space="preserve"> là gốc tọa độ. Khi đó:</w:t>
      </w:r>
    </w:p>
    <w:p w:rsidR="00F34E29" w:rsidRPr="00087931" w:rsidRDefault="00F34E29" w:rsidP="00F34E29">
      <w:pPr>
        <w:tabs>
          <w:tab w:val="left" w:pos="5670"/>
        </w:tabs>
        <w:ind w:left="993"/>
        <w:rPr>
          <w:color w:val="000000"/>
        </w:rPr>
      </w:pPr>
      <w:r w:rsidRPr="00087931">
        <w:rPr>
          <w:b/>
          <w:color w:val="0000FF"/>
        </w:rPr>
        <w:t xml:space="preserve">A. </w:t>
      </w:r>
      <w:r w:rsidRPr="00087931">
        <w:rPr>
          <w:color w:val="000000"/>
        </w:rPr>
        <w:t xml:space="preserve">Tam giác </w:t>
      </w:r>
      <w:r w:rsidRPr="00087931">
        <w:rPr>
          <w:i/>
          <w:color w:val="000000"/>
        </w:rPr>
        <w:t>AOB</w:t>
      </w:r>
      <w:r w:rsidRPr="00087931">
        <w:rPr>
          <w:color w:val="000000"/>
        </w:rPr>
        <w:t xml:space="preserve"> là tam giác nhọn.</w:t>
      </w:r>
      <w:r w:rsidRPr="00087931">
        <w:rPr>
          <w:color w:val="000000"/>
        </w:rPr>
        <w:tab/>
      </w:r>
      <w:r w:rsidRPr="00087931">
        <w:rPr>
          <w:b/>
          <w:color w:val="0000FF"/>
        </w:rPr>
        <w:t xml:space="preserve">B. </w:t>
      </w:r>
      <w:r w:rsidRPr="00087931">
        <w:rPr>
          <w:color w:val="000000"/>
        </w:rPr>
        <w:t xml:space="preserve">Tam giác </w:t>
      </w:r>
      <w:r w:rsidRPr="00087931">
        <w:rPr>
          <w:i/>
          <w:color w:val="000000"/>
        </w:rPr>
        <w:t>AOB</w:t>
      </w:r>
      <w:r w:rsidRPr="00087931">
        <w:rPr>
          <w:color w:val="000000"/>
        </w:rPr>
        <w:t xml:space="preserve"> là tam giác đều.</w:t>
      </w:r>
    </w:p>
    <w:p w:rsidR="00F34E29" w:rsidRPr="00087931" w:rsidRDefault="00F34E29" w:rsidP="00F34E29">
      <w:pPr>
        <w:tabs>
          <w:tab w:val="left" w:pos="5670"/>
        </w:tabs>
        <w:ind w:left="993"/>
        <w:rPr>
          <w:color w:val="000000"/>
        </w:rPr>
      </w:pPr>
      <w:r w:rsidRPr="00087931">
        <w:rPr>
          <w:b/>
          <w:color w:val="0000FF"/>
        </w:rPr>
        <w:t xml:space="preserve">C. </w:t>
      </w:r>
      <w:r w:rsidRPr="00087931">
        <w:rPr>
          <w:color w:val="000000"/>
        </w:rPr>
        <w:t xml:space="preserve">Tam giác </w:t>
      </w:r>
      <w:r w:rsidRPr="00087931">
        <w:rPr>
          <w:i/>
          <w:color w:val="000000"/>
        </w:rPr>
        <w:t>AOB</w:t>
      </w:r>
      <w:r w:rsidRPr="00087931">
        <w:rPr>
          <w:color w:val="000000"/>
        </w:rPr>
        <w:t xml:space="preserve"> là tam giác vuông.</w:t>
      </w:r>
      <w:r w:rsidRPr="00087931">
        <w:rPr>
          <w:color w:val="000000"/>
        </w:rPr>
        <w:tab/>
      </w:r>
      <w:r w:rsidRPr="00087931">
        <w:rPr>
          <w:b/>
          <w:color w:val="0000FF"/>
        </w:rPr>
        <w:t xml:space="preserve">D. </w:t>
      </w:r>
      <w:r w:rsidRPr="00087931">
        <w:rPr>
          <w:color w:val="000000"/>
        </w:rPr>
        <w:t xml:space="preserve">Tam giác </w:t>
      </w:r>
      <w:r w:rsidRPr="00087931">
        <w:rPr>
          <w:i/>
          <w:color w:val="000000"/>
        </w:rPr>
        <w:t>AOB</w:t>
      </w:r>
      <w:r w:rsidRPr="00087931">
        <w:rPr>
          <w:color w:val="000000"/>
        </w:rPr>
        <w:t xml:space="preserve"> là tam giác có một góc tù. </w:t>
      </w:r>
    </w:p>
    <w:p w:rsidR="00F34E29" w:rsidRPr="00087931" w:rsidRDefault="00F34E29" w:rsidP="00F34E29">
      <w:pPr>
        <w:tabs>
          <w:tab w:val="left" w:pos="992"/>
          <w:tab w:val="left" w:pos="3402"/>
          <w:tab w:val="left" w:pos="5669"/>
          <w:tab w:val="left" w:pos="7937"/>
        </w:tabs>
        <w:spacing w:line="276" w:lineRule="auto"/>
        <w:ind w:left="992"/>
        <w:jc w:val="center"/>
        <w:rPr>
          <w:b/>
          <w:color w:val="000000"/>
        </w:rPr>
      </w:pPr>
      <w:r w:rsidRPr="00087931">
        <w:rPr>
          <w:b/>
          <w:color w:val="000000"/>
        </w:rPr>
        <w:t>Lời giải</w:t>
      </w:r>
    </w:p>
    <w:p w:rsidR="00F34E29" w:rsidRPr="00087931" w:rsidRDefault="00F34E29" w:rsidP="00F34E29">
      <w:pPr>
        <w:tabs>
          <w:tab w:val="left" w:pos="992"/>
          <w:tab w:val="left" w:pos="3402"/>
          <w:tab w:val="left" w:pos="5669"/>
          <w:tab w:val="left" w:pos="7937"/>
        </w:tabs>
        <w:spacing w:line="276" w:lineRule="auto"/>
        <w:ind w:left="992"/>
        <w:rPr>
          <w:b/>
          <w:color w:val="000000"/>
        </w:rPr>
      </w:pPr>
      <w:r w:rsidRPr="00087931">
        <w:rPr>
          <w:b/>
          <w:color w:val="000000"/>
        </w:rPr>
        <w:t>Chọn B</w:t>
      </w:r>
    </w:p>
    <w:p w:rsidR="00F34E29" w:rsidRPr="00087931" w:rsidRDefault="00F34E29" w:rsidP="00F34E29">
      <w:pPr>
        <w:pStyle w:val="ListParagraph"/>
        <w:tabs>
          <w:tab w:val="left" w:pos="993"/>
        </w:tabs>
        <w:spacing w:after="0" w:line="360" w:lineRule="auto"/>
        <w:ind w:left="993"/>
        <w:jc w:val="both"/>
        <w:rPr>
          <w:color w:val="000000"/>
          <w:szCs w:val="24"/>
        </w:rPr>
      </w:pPr>
      <w:r w:rsidRPr="00087931">
        <w:rPr>
          <w:color w:val="000000"/>
          <w:szCs w:val="24"/>
        </w:rPr>
        <w:t xml:space="preserve">Parabol </w:t>
      </w:r>
      <w:r w:rsidRPr="00087931">
        <w:rPr>
          <w:position w:val="-14"/>
          <w:szCs w:val="24"/>
        </w:rPr>
        <w:object w:dxaOrig="1280" w:dyaOrig="400">
          <v:shape id="_x0000_i3753" type="#_x0000_t75" style="width:63.85pt;height:19.7pt" o:ole="">
            <v:imagedata r:id="rId5501" o:title=""/>
          </v:shape>
          <o:OLEObject Type="Embed" ProgID="Equation.DSMT4" ShapeID="_x0000_i3753" DrawAspect="Content" ObjectID="_1817113288" r:id="rId5502"/>
        </w:object>
      </w:r>
      <w:r w:rsidRPr="00087931">
        <w:rPr>
          <w:color w:val="000000"/>
          <w:szCs w:val="24"/>
        </w:rPr>
        <w:t xml:space="preserve">đi qua </w:t>
      </w:r>
      <w:r w:rsidRPr="00087931">
        <w:rPr>
          <w:i/>
          <w:color w:val="000000"/>
          <w:szCs w:val="24"/>
        </w:rPr>
        <w:t>A</w:t>
      </w:r>
      <w:r w:rsidRPr="00087931">
        <w:rPr>
          <w:color w:val="000000"/>
          <w:szCs w:val="24"/>
        </w:rPr>
        <w:t xml:space="preserve">, </w:t>
      </w:r>
      <w:r w:rsidRPr="00087931">
        <w:rPr>
          <w:i/>
          <w:color w:val="000000"/>
          <w:szCs w:val="24"/>
        </w:rPr>
        <w:t>B</w:t>
      </w:r>
      <w:r w:rsidRPr="00087931">
        <w:rPr>
          <w:color w:val="000000"/>
          <w:szCs w:val="24"/>
        </w:rPr>
        <w:t xml:space="preserve"> có hoành độ </w:t>
      </w:r>
      <w:r w:rsidRPr="00087931">
        <w:rPr>
          <w:position w:val="-8"/>
          <w:szCs w:val="24"/>
        </w:rPr>
        <w:object w:dxaOrig="360" w:dyaOrig="360">
          <v:shape id="_x0000_i3754" type="#_x0000_t75" style="width:18.35pt;height:18.35pt" o:ole="">
            <v:imagedata r:id="rId5503" o:title=""/>
          </v:shape>
          <o:OLEObject Type="Embed" ProgID="Equation.DSMT4" ShapeID="_x0000_i3754" DrawAspect="Content" ObjectID="_1817113289" r:id="rId5504"/>
        </w:object>
      </w:r>
      <w:r w:rsidRPr="00087931">
        <w:rPr>
          <w:color w:val="000000"/>
          <w:szCs w:val="24"/>
        </w:rPr>
        <w:t xml:space="preserve"> và </w:t>
      </w:r>
      <w:r w:rsidRPr="00087931">
        <w:rPr>
          <w:position w:val="-8"/>
          <w:szCs w:val="24"/>
        </w:rPr>
        <w:object w:dxaOrig="499" w:dyaOrig="360">
          <v:shape id="_x0000_i3755" type="#_x0000_t75" style="width:25.15pt;height:18.35pt" o:ole="">
            <v:imagedata r:id="rId5505" o:title=""/>
          </v:shape>
          <o:OLEObject Type="Embed" ProgID="Equation.DSMT4" ShapeID="_x0000_i3755" DrawAspect="Content" ObjectID="_1817113290" r:id="rId5506"/>
        </w:object>
      </w:r>
      <w:r w:rsidRPr="00087931">
        <w:rPr>
          <w:color w:val="000000"/>
          <w:szCs w:val="24"/>
        </w:rPr>
        <w:t xml:space="preserve"> suy ra </w:t>
      </w:r>
      <w:r w:rsidRPr="00087931">
        <w:rPr>
          <w:position w:val="-18"/>
          <w:szCs w:val="24"/>
        </w:rPr>
        <w:object w:dxaOrig="920" w:dyaOrig="480">
          <v:shape id="_x0000_i3756" type="#_x0000_t75" style="width:46.2pt;height:23.75pt" o:ole="">
            <v:imagedata r:id="rId5507" o:title=""/>
          </v:shape>
          <o:OLEObject Type="Embed" ProgID="Equation.DSMT4" ShapeID="_x0000_i3756" DrawAspect="Content" ObjectID="_1817113291" r:id="rId5508"/>
        </w:object>
      </w:r>
      <w:r w:rsidRPr="00087931">
        <w:rPr>
          <w:color w:val="000000"/>
          <w:szCs w:val="24"/>
        </w:rPr>
        <w:t>và</w:t>
      </w:r>
      <w:r w:rsidRPr="00087931">
        <w:rPr>
          <w:position w:val="-18"/>
          <w:szCs w:val="24"/>
        </w:rPr>
        <w:object w:dxaOrig="1060" w:dyaOrig="480">
          <v:shape id="_x0000_i3757" type="#_x0000_t75" style="width:53pt;height:23.75pt" o:ole="">
            <v:imagedata r:id="rId5509" o:title=""/>
          </v:shape>
          <o:OLEObject Type="Embed" ProgID="Equation.DSMT4" ShapeID="_x0000_i3757" DrawAspect="Content" ObjectID="_1817113292" r:id="rId5510"/>
        </w:object>
      </w:r>
      <w:r w:rsidRPr="00087931">
        <w:rPr>
          <w:color w:val="000000"/>
          <w:szCs w:val="24"/>
        </w:rPr>
        <w:t xml:space="preserve"> là hai điểm đối xứng nhau qua </w:t>
      </w:r>
      <w:r w:rsidRPr="00087931">
        <w:rPr>
          <w:i/>
          <w:color w:val="000000"/>
          <w:szCs w:val="24"/>
        </w:rPr>
        <w:t>Oy</w:t>
      </w:r>
      <w:r w:rsidRPr="00087931">
        <w:rPr>
          <w:color w:val="000000"/>
          <w:szCs w:val="24"/>
        </w:rPr>
        <w:t xml:space="preserve">. Vậy tam giác </w:t>
      </w:r>
      <w:r w:rsidRPr="00087931">
        <w:rPr>
          <w:i/>
          <w:color w:val="000000"/>
          <w:szCs w:val="24"/>
        </w:rPr>
        <w:t xml:space="preserve">AOB </w:t>
      </w:r>
      <w:r w:rsidRPr="00087931">
        <w:rPr>
          <w:color w:val="000000"/>
          <w:szCs w:val="24"/>
        </w:rPr>
        <w:t xml:space="preserve">cân tại </w:t>
      </w:r>
      <w:r w:rsidRPr="00087931">
        <w:rPr>
          <w:i/>
          <w:color w:val="000000"/>
          <w:szCs w:val="24"/>
        </w:rPr>
        <w:t>O</w:t>
      </w:r>
      <w:r w:rsidRPr="00087931">
        <w:rPr>
          <w:color w:val="000000"/>
          <w:szCs w:val="24"/>
        </w:rPr>
        <w:t>.</w:t>
      </w:r>
    </w:p>
    <w:p w:rsidR="00F34E29" w:rsidRPr="00087931" w:rsidRDefault="00F34E29" w:rsidP="00F34E29">
      <w:pPr>
        <w:pStyle w:val="ListParagraph"/>
        <w:tabs>
          <w:tab w:val="left" w:pos="993"/>
        </w:tabs>
        <w:spacing w:after="0" w:line="360" w:lineRule="auto"/>
        <w:ind w:left="993"/>
        <w:jc w:val="both"/>
        <w:rPr>
          <w:color w:val="000000"/>
          <w:szCs w:val="24"/>
        </w:rPr>
      </w:pPr>
      <w:r w:rsidRPr="00087931">
        <w:rPr>
          <w:color w:val="000000"/>
          <w:szCs w:val="24"/>
        </w:rPr>
        <w:t xml:space="preserve">Gọi </w:t>
      </w:r>
      <w:r w:rsidRPr="00087931">
        <w:rPr>
          <w:i/>
          <w:color w:val="000000"/>
          <w:szCs w:val="24"/>
        </w:rPr>
        <w:t>I</w:t>
      </w:r>
      <w:r w:rsidRPr="00087931">
        <w:rPr>
          <w:color w:val="000000"/>
          <w:szCs w:val="24"/>
        </w:rPr>
        <w:t xml:space="preserve">là giao điểm của </w:t>
      </w:r>
      <w:r w:rsidRPr="00087931">
        <w:rPr>
          <w:i/>
          <w:color w:val="000000"/>
          <w:szCs w:val="24"/>
        </w:rPr>
        <w:t>AB</w:t>
      </w:r>
      <w:r w:rsidRPr="00087931">
        <w:rPr>
          <w:color w:val="000000"/>
          <w:szCs w:val="24"/>
        </w:rPr>
        <w:t xml:space="preserve"> và</w:t>
      </w:r>
      <w:r w:rsidRPr="00087931">
        <w:rPr>
          <w:i/>
          <w:color w:val="000000"/>
          <w:szCs w:val="24"/>
        </w:rPr>
        <w:t xml:space="preserve"> Oy</w:t>
      </w:r>
      <w:r w:rsidRPr="00087931">
        <w:rPr>
          <w:position w:val="-6"/>
          <w:szCs w:val="24"/>
        </w:rPr>
        <w:object w:dxaOrig="900" w:dyaOrig="279">
          <v:shape id="_x0000_i3758" type="#_x0000_t75" style="width:44.85pt;height:14.25pt" o:ole="">
            <v:imagedata r:id="rId5511" o:title=""/>
          </v:shape>
          <o:OLEObject Type="Embed" ProgID="Equation.DSMT4" ShapeID="_x0000_i3758" DrawAspect="Content" ObjectID="_1817113293" r:id="rId5512"/>
        </w:object>
      </w:r>
      <w:r w:rsidRPr="00087931">
        <w:rPr>
          <w:color w:val="000000"/>
          <w:szCs w:val="24"/>
        </w:rPr>
        <w:t xml:space="preserve">vuông tại </w:t>
      </w:r>
      <w:r w:rsidRPr="00087931">
        <w:rPr>
          <w:i/>
          <w:color w:val="000000"/>
          <w:szCs w:val="24"/>
        </w:rPr>
        <w:t>I</w:t>
      </w:r>
      <w:r w:rsidRPr="00087931">
        <w:rPr>
          <w:color w:val="000000"/>
          <w:szCs w:val="24"/>
        </w:rPr>
        <w:t xml:space="preserve">nên </w:t>
      </w:r>
    </w:p>
    <w:p w:rsidR="00F34E29" w:rsidRPr="00087931" w:rsidRDefault="00F34E29" w:rsidP="00F34E29">
      <w:pPr>
        <w:pStyle w:val="ListParagraph"/>
        <w:tabs>
          <w:tab w:val="left" w:pos="993"/>
        </w:tabs>
        <w:spacing w:after="0" w:line="360" w:lineRule="auto"/>
        <w:ind w:left="993"/>
        <w:jc w:val="both"/>
        <w:rPr>
          <w:color w:val="000000"/>
          <w:szCs w:val="24"/>
          <w:lang w:val="fr-FR"/>
        </w:rPr>
      </w:pPr>
      <w:r w:rsidRPr="00087931">
        <w:rPr>
          <w:position w:val="-28"/>
          <w:szCs w:val="24"/>
        </w:rPr>
        <w:object w:dxaOrig="3739" w:dyaOrig="660">
          <v:shape id="_x0000_i3759" type="#_x0000_t75" style="width:186.8pt;height:33.3pt" o:ole="">
            <v:imagedata r:id="rId5513" o:title=""/>
          </v:shape>
          <o:OLEObject Type="Embed" ProgID="Equation.DSMT4" ShapeID="_x0000_i3759" DrawAspect="Content" ObjectID="_1817113294" r:id="rId5514"/>
        </w:object>
      </w:r>
      <w:r w:rsidRPr="00087931">
        <w:rPr>
          <w:color w:val="000000"/>
          <w:szCs w:val="24"/>
          <w:lang w:val="fr-FR"/>
        </w:rPr>
        <w:t xml:space="preserve">. Vậy </w:t>
      </w:r>
      <w:r w:rsidRPr="00087931">
        <w:rPr>
          <w:position w:val="-6"/>
          <w:szCs w:val="24"/>
        </w:rPr>
        <w:object w:dxaOrig="560" w:dyaOrig="279">
          <v:shape id="_x0000_i3760" type="#_x0000_t75" style="width:27.85pt;height:14.25pt" o:ole="">
            <v:imagedata r:id="rId5515" o:title=""/>
          </v:shape>
          <o:OLEObject Type="Embed" ProgID="Equation.DSMT4" ShapeID="_x0000_i3760" DrawAspect="Content" ObjectID="_1817113295" r:id="rId5516"/>
        </w:object>
      </w:r>
      <w:r w:rsidRPr="00087931">
        <w:rPr>
          <w:color w:val="000000"/>
          <w:szCs w:val="24"/>
          <w:lang w:val="fr-FR"/>
        </w:rPr>
        <w:t xml:space="preserve"> là tam giác đều.</w:t>
      </w:r>
    </w:p>
    <w:p w:rsidR="00F34E29" w:rsidRPr="00087931" w:rsidRDefault="00F34E29" w:rsidP="00F34E29">
      <w:pPr>
        <w:pStyle w:val="ListParagraph"/>
        <w:tabs>
          <w:tab w:val="left" w:pos="993"/>
        </w:tabs>
        <w:spacing w:after="0" w:line="276" w:lineRule="auto"/>
        <w:ind w:left="993"/>
        <w:jc w:val="both"/>
        <w:rPr>
          <w:color w:val="000000"/>
          <w:szCs w:val="24"/>
          <w:lang w:val="fr-FR"/>
        </w:rPr>
      </w:pPr>
      <w:r w:rsidRPr="00087931">
        <w:rPr>
          <w:color w:val="000000"/>
          <w:szCs w:val="24"/>
          <w:lang w:val="fr-FR"/>
        </w:rPr>
        <w:t>Cách khác :</w:t>
      </w:r>
    </w:p>
    <w:p w:rsidR="00F34E29" w:rsidRPr="00087931" w:rsidRDefault="00F34E29" w:rsidP="00F34E29">
      <w:pPr>
        <w:pStyle w:val="ListParagraph"/>
        <w:tabs>
          <w:tab w:val="left" w:pos="993"/>
        </w:tabs>
        <w:spacing w:after="0" w:line="276" w:lineRule="auto"/>
        <w:ind w:left="993"/>
        <w:jc w:val="both"/>
        <w:rPr>
          <w:color w:val="000000"/>
          <w:szCs w:val="24"/>
          <w:lang w:val="fr-FR"/>
        </w:rPr>
      </w:pPr>
      <w:r w:rsidRPr="00087931">
        <w:rPr>
          <w:position w:val="-8"/>
          <w:szCs w:val="24"/>
        </w:rPr>
        <w:object w:dxaOrig="1600" w:dyaOrig="360">
          <v:shape id="_x0000_i3761" type="#_x0000_t75" style="width:80.15pt;height:18.35pt" o:ole="">
            <v:imagedata r:id="rId5517" o:title=""/>
          </v:shape>
          <o:OLEObject Type="Embed" ProgID="Equation.DSMT4" ShapeID="_x0000_i3761" DrawAspect="Content" ObjectID="_1817113296" r:id="rId5518"/>
        </w:object>
      </w:r>
      <w:r w:rsidRPr="00087931">
        <w:rPr>
          <w:color w:val="000000"/>
          <w:szCs w:val="24"/>
          <w:lang w:val="fr-FR"/>
        </w:rPr>
        <w:t xml:space="preserve">, </w:t>
      </w:r>
      <w:r w:rsidRPr="00087931">
        <w:rPr>
          <w:position w:val="-20"/>
          <w:szCs w:val="24"/>
        </w:rPr>
        <w:object w:dxaOrig="3580" w:dyaOrig="600">
          <v:shape id="_x0000_i3762" type="#_x0000_t75" style="width:178.65pt;height:29.9pt" o:ole="">
            <v:imagedata r:id="rId5519" o:title=""/>
          </v:shape>
          <o:OLEObject Type="Embed" ProgID="Equation.DSMT4" ShapeID="_x0000_i3762" DrawAspect="Content" ObjectID="_1817113297" r:id="rId5520"/>
        </w:object>
      </w:r>
      <w:r w:rsidRPr="00087931">
        <w:rPr>
          <w:color w:val="000000"/>
          <w:szCs w:val="24"/>
          <w:lang w:val="fr-FR"/>
        </w:rPr>
        <w:t xml:space="preserve">. Vậy </w:t>
      </w:r>
      <w:r w:rsidRPr="00087931">
        <w:rPr>
          <w:position w:val="-6"/>
          <w:szCs w:val="24"/>
        </w:rPr>
        <w:object w:dxaOrig="1500" w:dyaOrig="279">
          <v:shape id="_x0000_i3763" type="#_x0000_t75" style="width:74.7pt;height:14.25pt" o:ole="">
            <v:imagedata r:id="rId5521" o:title=""/>
          </v:shape>
          <o:OLEObject Type="Embed" ProgID="Equation.DSMT4" ShapeID="_x0000_i3763" DrawAspect="Content" ObjectID="_1817113298" r:id="rId5522"/>
        </w:object>
      </w:r>
      <w:r w:rsidRPr="00087931">
        <w:rPr>
          <w:color w:val="000000"/>
          <w:szCs w:val="24"/>
          <w:lang w:val="fr-FR"/>
        </w:rPr>
        <w:t>nên tam giác</w:t>
      </w:r>
      <w:r w:rsidRPr="00087931">
        <w:rPr>
          <w:position w:val="-6"/>
          <w:szCs w:val="24"/>
        </w:rPr>
        <w:object w:dxaOrig="560" w:dyaOrig="279">
          <v:shape id="_x0000_i3764" type="#_x0000_t75" style="width:27.85pt;height:14.25pt" o:ole="">
            <v:imagedata r:id="rId5523" o:title=""/>
          </v:shape>
          <o:OLEObject Type="Embed" ProgID="Equation.DSMT4" ShapeID="_x0000_i3764" DrawAspect="Content" ObjectID="_1817113299" r:id="rId5524"/>
        </w:object>
      </w:r>
      <w:r w:rsidRPr="00087931">
        <w:rPr>
          <w:color w:val="000000"/>
          <w:szCs w:val="24"/>
          <w:lang w:val="fr-FR"/>
        </w:rPr>
        <w:t xml:space="preserve"> là tam giác đều.</w:t>
      </w:r>
    </w:p>
    <w:p w:rsidR="00F34E29" w:rsidRPr="00087931" w:rsidRDefault="00F34E29" w:rsidP="00F34E29">
      <w:pPr>
        <w:pStyle w:val="ListParagraph"/>
        <w:tabs>
          <w:tab w:val="left" w:pos="993"/>
        </w:tabs>
        <w:spacing w:after="0" w:line="276" w:lineRule="auto"/>
        <w:ind w:left="993"/>
        <w:jc w:val="both"/>
        <w:rPr>
          <w:color w:val="000000"/>
          <w:szCs w:val="24"/>
          <w:lang w:val="fr-FR"/>
        </w:rPr>
      </w:pPr>
    </w:p>
    <w:p w:rsidR="00F34E29" w:rsidRPr="00087931" w:rsidRDefault="00F34E29" w:rsidP="00F34E29">
      <w:pPr>
        <w:pStyle w:val="ListParagraph"/>
        <w:numPr>
          <w:ilvl w:val="0"/>
          <w:numId w:val="6"/>
        </w:numPr>
        <w:tabs>
          <w:tab w:val="left" w:pos="993"/>
        </w:tabs>
        <w:spacing w:after="0" w:line="276" w:lineRule="auto"/>
        <w:ind w:left="993" w:hanging="993"/>
        <w:jc w:val="both"/>
        <w:rPr>
          <w:color w:val="000000"/>
          <w:szCs w:val="24"/>
          <w:lang w:val="fr-FR"/>
        </w:rPr>
      </w:pPr>
      <w:r w:rsidRPr="00087931">
        <w:rPr>
          <w:color w:val="000000"/>
          <w:szCs w:val="24"/>
          <w:lang w:val="fr-FR"/>
        </w:rPr>
        <w:t xml:space="preserve">Parabol </w:t>
      </w:r>
      <w:r w:rsidRPr="00087931">
        <w:rPr>
          <w:position w:val="-10"/>
          <w:szCs w:val="24"/>
        </w:rPr>
        <w:object w:dxaOrig="920" w:dyaOrig="360">
          <v:shape id="_x0000_i3765" type="#_x0000_t75" style="width:46.2pt;height:18.35pt" o:ole="">
            <v:imagedata r:id="rId5525" o:title=""/>
          </v:shape>
          <o:OLEObject Type="Embed" ProgID="Equation.DSMT4" ShapeID="_x0000_i3765" DrawAspect="Content" ObjectID="_1817113300" r:id="rId5526"/>
        </w:object>
      </w:r>
      <w:r w:rsidRPr="00087931">
        <w:rPr>
          <w:color w:val="000000"/>
          <w:szCs w:val="24"/>
          <w:lang w:val="fr-FR"/>
        </w:rPr>
        <w:t xml:space="preserve"> và đường thẳng </w:t>
      </w:r>
      <w:r w:rsidRPr="00087931">
        <w:rPr>
          <w:position w:val="-10"/>
          <w:szCs w:val="24"/>
        </w:rPr>
        <w:object w:dxaOrig="1120" w:dyaOrig="320">
          <v:shape id="_x0000_i3766" type="#_x0000_t75" style="width:55.7pt;height:16.3pt" o:ole="">
            <v:imagedata r:id="rId5527" o:title=""/>
          </v:shape>
          <o:OLEObject Type="Embed" ProgID="Equation.DSMT4" ShapeID="_x0000_i3766" DrawAspect="Content" ObjectID="_1817113301" r:id="rId5528"/>
        </w:object>
      </w:r>
      <w:r w:rsidRPr="00087931">
        <w:rPr>
          <w:color w:val="000000"/>
          <w:szCs w:val="24"/>
          <w:lang w:val="fr-FR"/>
        </w:rPr>
        <w:t xml:space="preserve"> cắt nhau tại hai điểm phân biệt ứng với:</w:t>
      </w:r>
    </w:p>
    <w:p w:rsidR="00F34E29" w:rsidRPr="00087931" w:rsidRDefault="00F34E29" w:rsidP="00F34E29">
      <w:pPr>
        <w:tabs>
          <w:tab w:val="left" w:pos="5670"/>
        </w:tabs>
        <w:ind w:left="993"/>
        <w:rPr>
          <w:color w:val="000000"/>
          <w:lang w:val="fr-FR"/>
        </w:rPr>
      </w:pPr>
      <w:r w:rsidRPr="00087931">
        <w:rPr>
          <w:b/>
          <w:color w:val="0000FF"/>
          <w:lang w:val="fr-FR"/>
        </w:rPr>
        <w:t xml:space="preserve">A. </w:t>
      </w:r>
      <w:r w:rsidRPr="00087931">
        <w:rPr>
          <w:color w:val="000000"/>
          <w:lang w:val="fr-FR"/>
        </w:rPr>
        <w:t xml:space="preserve">Mọi giá trị </w:t>
      </w:r>
      <w:r w:rsidRPr="00087931">
        <w:rPr>
          <w:i/>
          <w:color w:val="000000"/>
          <w:lang w:val="fr-FR"/>
        </w:rPr>
        <w:t>m</w:t>
      </w:r>
      <w:r w:rsidRPr="00087931">
        <w:rPr>
          <w:color w:val="000000"/>
          <w:lang w:val="fr-FR"/>
        </w:rPr>
        <w:t>.</w:t>
      </w:r>
      <w:r w:rsidRPr="00087931">
        <w:rPr>
          <w:color w:val="000000"/>
          <w:lang w:val="fr-FR"/>
        </w:rPr>
        <w:tab/>
      </w:r>
      <w:r w:rsidRPr="00087931">
        <w:rPr>
          <w:b/>
          <w:color w:val="0000FF"/>
          <w:lang w:val="fr-FR"/>
        </w:rPr>
        <w:t xml:space="preserve">B. </w:t>
      </w:r>
      <w:r w:rsidRPr="00087931">
        <w:rPr>
          <w:color w:val="000000"/>
          <w:lang w:val="fr-FR"/>
        </w:rPr>
        <w:t>Mọi</w:t>
      </w:r>
      <w:r w:rsidRPr="00087931">
        <w:rPr>
          <w:position w:val="-6"/>
        </w:rPr>
        <w:object w:dxaOrig="620" w:dyaOrig="279">
          <v:shape id="_x0000_i3767" type="#_x0000_t75" style="width:31.25pt;height:14.25pt" o:ole="">
            <v:imagedata r:id="rId5529" o:title=""/>
          </v:shape>
          <o:OLEObject Type="Embed" ProgID="Equation.DSMT4" ShapeID="_x0000_i3767" DrawAspect="Content" ObjectID="_1817113302" r:id="rId5530"/>
        </w:object>
      </w:r>
      <w:r w:rsidRPr="00087931">
        <w:rPr>
          <w:color w:val="000000"/>
          <w:lang w:val="fr-FR"/>
        </w:rPr>
        <w:t>.</w:t>
      </w:r>
    </w:p>
    <w:p w:rsidR="00F34E29" w:rsidRPr="00087931" w:rsidRDefault="00F34E29" w:rsidP="00F34E29">
      <w:pPr>
        <w:tabs>
          <w:tab w:val="left" w:pos="5670"/>
        </w:tabs>
        <w:ind w:left="993"/>
        <w:rPr>
          <w:color w:val="000000"/>
          <w:lang w:val="fr-FR"/>
        </w:rPr>
      </w:pPr>
      <w:r w:rsidRPr="00087931">
        <w:rPr>
          <w:b/>
          <w:color w:val="0000FF"/>
          <w:lang w:val="fr-FR"/>
        </w:rPr>
        <w:t xml:space="preserve">C. </w:t>
      </w:r>
      <w:r w:rsidRPr="00087931">
        <w:rPr>
          <w:color w:val="000000"/>
          <w:lang w:val="fr-FR"/>
        </w:rPr>
        <w:t xml:space="preserve">Mọi </w:t>
      </w:r>
      <w:r w:rsidRPr="00087931">
        <w:rPr>
          <w:position w:val="-6"/>
        </w:rPr>
        <w:object w:dxaOrig="260" w:dyaOrig="220">
          <v:shape id="_x0000_i3768" type="#_x0000_t75" style="width:12.9pt;height:10.85pt" o:ole="">
            <v:imagedata r:id="rId5531" o:title=""/>
          </v:shape>
          <o:OLEObject Type="Embed" ProgID="Equation.DSMT4" ShapeID="_x0000_i3768" DrawAspect="Content" ObjectID="_1817113303" r:id="rId5532"/>
        </w:object>
      </w:r>
      <w:r w:rsidRPr="00087931">
        <w:rPr>
          <w:color w:val="000000"/>
          <w:lang w:val="fr-FR"/>
        </w:rPr>
        <w:t xml:space="preserve"> thỏa mãn</w:t>
      </w:r>
      <w:r w:rsidRPr="00087931">
        <w:rPr>
          <w:position w:val="-14"/>
        </w:rPr>
        <w:object w:dxaOrig="680" w:dyaOrig="400">
          <v:shape id="_x0000_i3769" type="#_x0000_t75" style="width:33.95pt;height:19.7pt" o:ole="">
            <v:imagedata r:id="rId5533" o:title=""/>
          </v:shape>
          <o:OLEObject Type="Embed" ProgID="Equation.DSMT4" ShapeID="_x0000_i3769" DrawAspect="Content" ObjectID="_1817113304" r:id="rId5534"/>
        </w:object>
      </w:r>
      <w:r w:rsidRPr="00087931">
        <w:rPr>
          <w:color w:val="000000"/>
          <w:lang w:val="fr-FR"/>
        </w:rPr>
        <w:t xml:space="preserve"> và </w:t>
      </w:r>
      <w:r w:rsidRPr="00087931">
        <w:rPr>
          <w:position w:val="-6"/>
        </w:rPr>
        <w:object w:dxaOrig="620" w:dyaOrig="279">
          <v:shape id="_x0000_i3770" type="#_x0000_t75" style="width:31.25pt;height:14.25pt" o:ole="">
            <v:imagedata r:id="rId5535" o:title=""/>
          </v:shape>
          <o:OLEObject Type="Embed" ProgID="Equation.DSMT4" ShapeID="_x0000_i3770" DrawAspect="Content" ObjectID="_1817113305" r:id="rId5536"/>
        </w:object>
      </w:r>
      <w:r w:rsidRPr="00087931">
        <w:rPr>
          <w:color w:val="000000"/>
          <w:lang w:val="fr-FR"/>
        </w:rPr>
        <w:t>.</w:t>
      </w:r>
      <w:r w:rsidRPr="00087931">
        <w:rPr>
          <w:color w:val="000000"/>
          <w:lang w:val="fr-FR"/>
        </w:rPr>
        <w:tab/>
      </w:r>
      <w:r w:rsidRPr="00087931">
        <w:rPr>
          <w:b/>
          <w:color w:val="0000FF"/>
          <w:lang w:val="fr-FR"/>
        </w:rPr>
        <w:t xml:space="preserve">D. </w:t>
      </w:r>
      <w:r w:rsidRPr="00087931">
        <w:rPr>
          <w:color w:val="000000"/>
          <w:lang w:val="fr-FR"/>
        </w:rPr>
        <w:t xml:space="preserve">Mọi </w:t>
      </w:r>
      <w:r w:rsidRPr="00087931">
        <w:rPr>
          <w:position w:val="-6"/>
        </w:rPr>
        <w:object w:dxaOrig="600" w:dyaOrig="279">
          <v:shape id="_x0000_i3771" type="#_x0000_t75" style="width:29.9pt;height:14.25pt" o:ole="">
            <v:imagedata r:id="rId5537" o:title=""/>
          </v:shape>
          <o:OLEObject Type="Embed" ProgID="Equation.DSMT4" ShapeID="_x0000_i3771" DrawAspect="Content" ObjectID="_1817113306" r:id="rId5538"/>
        </w:object>
      </w:r>
      <w:r w:rsidRPr="00087931">
        <w:rPr>
          <w:color w:val="000000"/>
          <w:lang w:val="fr-FR"/>
        </w:rPr>
        <w:t xml:space="preserve"> và </w:t>
      </w:r>
      <w:r w:rsidRPr="00087931">
        <w:rPr>
          <w:position w:val="-6"/>
        </w:rPr>
        <w:object w:dxaOrig="620" w:dyaOrig="279">
          <v:shape id="_x0000_i3772" type="#_x0000_t75" style="width:31.25pt;height:14.25pt" o:ole="">
            <v:imagedata r:id="rId5539" o:title=""/>
          </v:shape>
          <o:OLEObject Type="Embed" ProgID="Equation.DSMT4" ShapeID="_x0000_i3772" DrawAspect="Content" ObjectID="_1817113307" r:id="rId5540"/>
        </w:object>
      </w:r>
      <w:r w:rsidRPr="00087931">
        <w:rPr>
          <w:color w:val="000000"/>
          <w:lang w:val="fr-FR"/>
        </w:rPr>
        <w:t xml:space="preserve">. </w:t>
      </w:r>
    </w:p>
    <w:p w:rsidR="00F34E29" w:rsidRPr="00087931" w:rsidRDefault="00F34E29" w:rsidP="00F34E29">
      <w:pPr>
        <w:tabs>
          <w:tab w:val="left" w:pos="992"/>
          <w:tab w:val="left" w:pos="3402"/>
          <w:tab w:val="left" w:pos="5669"/>
          <w:tab w:val="left" w:pos="7937"/>
        </w:tabs>
        <w:spacing w:line="276" w:lineRule="auto"/>
        <w:ind w:left="992"/>
        <w:jc w:val="center"/>
        <w:rPr>
          <w:b/>
          <w:color w:val="000000"/>
          <w:lang w:val="fr-FR"/>
        </w:rPr>
      </w:pPr>
      <w:r w:rsidRPr="00087931">
        <w:rPr>
          <w:b/>
          <w:color w:val="000000"/>
          <w:lang w:val="fr-FR"/>
        </w:rPr>
        <w:t>Lời giải</w:t>
      </w:r>
    </w:p>
    <w:p w:rsidR="00F34E29" w:rsidRPr="00087931" w:rsidRDefault="00F34E29" w:rsidP="00F34E29">
      <w:pPr>
        <w:tabs>
          <w:tab w:val="left" w:pos="992"/>
          <w:tab w:val="left" w:pos="3402"/>
          <w:tab w:val="left" w:pos="5669"/>
          <w:tab w:val="left" w:pos="7937"/>
        </w:tabs>
        <w:spacing w:line="276" w:lineRule="auto"/>
        <w:ind w:left="992"/>
        <w:rPr>
          <w:b/>
          <w:color w:val="000000"/>
          <w:lang w:val="fr-FR"/>
        </w:rPr>
      </w:pPr>
      <w:r w:rsidRPr="00087931">
        <w:rPr>
          <w:b/>
          <w:color w:val="000000"/>
          <w:lang w:val="fr-FR"/>
        </w:rPr>
        <w:t>Chọn C</w:t>
      </w:r>
    </w:p>
    <w:p w:rsidR="00F34E29" w:rsidRPr="00087931" w:rsidRDefault="00F34E29" w:rsidP="00F34E29">
      <w:pPr>
        <w:tabs>
          <w:tab w:val="left" w:pos="5670"/>
        </w:tabs>
        <w:ind w:left="993"/>
        <w:rPr>
          <w:color w:val="000000"/>
          <w:lang w:val="fr-FR"/>
        </w:rPr>
      </w:pPr>
      <w:r w:rsidRPr="00087931">
        <w:rPr>
          <w:color w:val="000000"/>
          <w:lang w:val="fr-FR"/>
        </w:rPr>
        <w:t xml:space="preserve">Phương trình hoành độ giao điểm của parabol </w:t>
      </w:r>
      <w:r w:rsidRPr="00087931">
        <w:rPr>
          <w:position w:val="-10"/>
        </w:rPr>
        <w:object w:dxaOrig="920" w:dyaOrig="360">
          <v:shape id="_x0000_i3773" type="#_x0000_t75" style="width:46.2pt;height:18.35pt" o:ole="">
            <v:imagedata r:id="rId5541" o:title=""/>
          </v:shape>
          <o:OLEObject Type="Embed" ProgID="Equation.DSMT4" ShapeID="_x0000_i3773" DrawAspect="Content" ObjectID="_1817113308" r:id="rId5542"/>
        </w:object>
      </w:r>
      <w:r w:rsidRPr="00087931">
        <w:rPr>
          <w:color w:val="000000"/>
          <w:lang w:val="fr-FR"/>
        </w:rPr>
        <w:t xml:space="preserve">và đường thẳng </w:t>
      </w:r>
      <w:r w:rsidRPr="00087931">
        <w:rPr>
          <w:position w:val="-10"/>
        </w:rPr>
        <w:object w:dxaOrig="1120" w:dyaOrig="320">
          <v:shape id="_x0000_i3774" type="#_x0000_t75" style="width:55.7pt;height:16.3pt" o:ole="">
            <v:imagedata r:id="rId5543" o:title=""/>
          </v:shape>
          <o:OLEObject Type="Embed" ProgID="Equation.DSMT4" ShapeID="_x0000_i3774" DrawAspect="Content" ObjectID="_1817113309" r:id="rId5544"/>
        </w:object>
      </w:r>
      <w:r w:rsidRPr="00087931">
        <w:rPr>
          <w:color w:val="000000"/>
          <w:lang w:val="fr-FR"/>
        </w:rPr>
        <w:t> :</w:t>
      </w:r>
    </w:p>
    <w:p w:rsidR="00F34E29" w:rsidRPr="00087931" w:rsidRDefault="00F34E29" w:rsidP="00F34E29">
      <w:pPr>
        <w:tabs>
          <w:tab w:val="left" w:pos="5670"/>
        </w:tabs>
        <w:ind w:left="993"/>
        <w:rPr>
          <w:color w:val="000000"/>
          <w:lang w:val="fr-FR"/>
        </w:rPr>
      </w:pPr>
      <w:r w:rsidRPr="00087931">
        <w:rPr>
          <w:position w:val="-14"/>
        </w:rPr>
        <w:object w:dxaOrig="3800" w:dyaOrig="400">
          <v:shape id="_x0000_i3775" type="#_x0000_t75" style="width:190.2pt;height:19.7pt" o:ole="">
            <v:imagedata r:id="rId5545" o:title=""/>
          </v:shape>
          <o:OLEObject Type="Embed" ProgID="Equation.DSMT4" ShapeID="_x0000_i3775" DrawAspect="Content" ObjectID="_1817113310" r:id="rId5546"/>
        </w:object>
      </w:r>
    </w:p>
    <w:p w:rsidR="00F34E29" w:rsidRPr="00087931" w:rsidRDefault="00F34E29" w:rsidP="00F34E29">
      <w:pPr>
        <w:tabs>
          <w:tab w:val="left" w:pos="5670"/>
        </w:tabs>
        <w:ind w:left="993"/>
        <w:rPr>
          <w:color w:val="000000"/>
          <w:lang w:val="fr-FR"/>
        </w:rPr>
      </w:pPr>
      <w:r w:rsidRPr="00087931">
        <w:rPr>
          <w:color w:val="000000"/>
          <w:lang w:val="fr-FR"/>
        </w:rPr>
        <w:t xml:space="preserve">Parabol cắt đường thẳng tại hai điểm phân biệt </w:t>
      </w:r>
      <w:r w:rsidRPr="00087931">
        <w:rPr>
          <w:position w:val="-14"/>
        </w:rPr>
        <w:object w:dxaOrig="639" w:dyaOrig="400">
          <v:shape id="_x0000_i3776" type="#_x0000_t75" style="width:31.9pt;height:19.7pt" o:ole="">
            <v:imagedata r:id="rId5547" o:title=""/>
          </v:shape>
          <o:OLEObject Type="Embed" ProgID="Equation.DSMT4" ShapeID="_x0000_i3776" DrawAspect="Content" ObjectID="_1817113311" r:id="rId5548"/>
        </w:object>
      </w:r>
      <w:r w:rsidRPr="00087931">
        <w:rPr>
          <w:color w:val="000000"/>
          <w:lang w:val="fr-FR"/>
        </w:rPr>
        <w:t>có hai nghiệm phân biệt</w:t>
      </w:r>
      <w:r w:rsidRPr="00087931">
        <w:rPr>
          <w:position w:val="-32"/>
        </w:rPr>
        <w:object w:dxaOrig="4040" w:dyaOrig="760">
          <v:shape id="_x0000_i3777" type="#_x0000_t75" style="width:201.75pt;height:38.05pt" o:ole="">
            <v:imagedata r:id="rId5549" o:title=""/>
          </v:shape>
          <o:OLEObject Type="Embed" ProgID="Equation.DSMT4" ShapeID="_x0000_i3777" DrawAspect="Content" ObjectID="_1817113312" r:id="rId5550"/>
        </w:object>
      </w:r>
      <w:r w:rsidRPr="00087931">
        <w:rPr>
          <w:color w:val="000000"/>
          <w:lang w:val="fr-FR"/>
        </w:rPr>
        <w:t>.</w:t>
      </w:r>
    </w:p>
    <w:p w:rsidR="00F34E29" w:rsidRPr="00087931" w:rsidRDefault="00F34E29" w:rsidP="00F34E29">
      <w:pPr>
        <w:pStyle w:val="ListParagraph"/>
        <w:numPr>
          <w:ilvl w:val="0"/>
          <w:numId w:val="6"/>
        </w:numPr>
        <w:tabs>
          <w:tab w:val="left" w:pos="993"/>
        </w:tabs>
        <w:spacing w:after="0" w:line="276" w:lineRule="auto"/>
        <w:ind w:left="993" w:hanging="993"/>
        <w:jc w:val="both"/>
        <w:rPr>
          <w:color w:val="000000"/>
          <w:szCs w:val="24"/>
          <w:lang w:val="fr-FR"/>
        </w:rPr>
      </w:pPr>
      <w:r w:rsidRPr="00087931">
        <w:rPr>
          <w:color w:val="000000"/>
          <w:szCs w:val="24"/>
          <w:lang w:val="fr-FR"/>
        </w:rPr>
        <w:t xml:space="preserve">Tọa độ giao điểm của đường thẳng </w:t>
      </w:r>
      <w:r w:rsidRPr="00087931">
        <w:rPr>
          <w:position w:val="-10"/>
          <w:szCs w:val="24"/>
        </w:rPr>
        <w:object w:dxaOrig="1040" w:dyaOrig="320">
          <v:shape id="_x0000_i3778" type="#_x0000_t75" style="width:52.3pt;height:16.3pt" o:ole="">
            <v:imagedata r:id="rId5551" o:title=""/>
          </v:shape>
          <o:OLEObject Type="Embed" ProgID="Equation.DSMT4" ShapeID="_x0000_i3778" DrawAspect="Content" ObjectID="_1817113313" r:id="rId5552"/>
        </w:object>
      </w:r>
      <w:r w:rsidRPr="00087931">
        <w:rPr>
          <w:color w:val="000000"/>
          <w:szCs w:val="24"/>
          <w:lang w:val="fr-FR"/>
        </w:rPr>
        <w:t xml:space="preserve"> và parabol </w:t>
      </w:r>
      <w:r w:rsidRPr="00087931">
        <w:rPr>
          <w:position w:val="-10"/>
          <w:szCs w:val="24"/>
        </w:rPr>
        <w:object w:dxaOrig="1560" w:dyaOrig="360">
          <v:shape id="_x0000_i3779" type="#_x0000_t75" style="width:78.1pt;height:18.35pt" o:ole="">
            <v:imagedata r:id="rId5553" o:title=""/>
          </v:shape>
          <o:OLEObject Type="Embed" ProgID="Equation.DSMT4" ShapeID="_x0000_i3779" DrawAspect="Content" ObjectID="_1817113314" r:id="rId5554"/>
        </w:object>
      </w:r>
      <w:r w:rsidRPr="00087931">
        <w:rPr>
          <w:color w:val="000000"/>
          <w:szCs w:val="24"/>
          <w:lang w:val="fr-FR"/>
        </w:rPr>
        <w:t xml:space="preserve"> là:</w:t>
      </w:r>
    </w:p>
    <w:p w:rsidR="00F34E29" w:rsidRPr="00087931" w:rsidRDefault="00F34E29" w:rsidP="00F34E29">
      <w:pPr>
        <w:tabs>
          <w:tab w:val="left" w:pos="3402"/>
          <w:tab w:val="left" w:pos="5670"/>
          <w:tab w:val="left" w:pos="7920"/>
        </w:tabs>
        <w:ind w:left="993"/>
        <w:rPr>
          <w:color w:val="0000FF"/>
          <w:lang w:val="fr-FR"/>
        </w:rPr>
      </w:pPr>
      <w:r w:rsidRPr="00087931">
        <w:rPr>
          <w:b/>
          <w:color w:val="0000FF"/>
          <w:lang w:val="fr-FR"/>
        </w:rPr>
        <w:t>A.</w:t>
      </w:r>
      <w:r w:rsidRPr="00087931">
        <w:rPr>
          <w:position w:val="-28"/>
        </w:rPr>
        <w:object w:dxaOrig="800" w:dyaOrig="680">
          <v:shape id="_x0000_i3780" type="#_x0000_t75" style="width:40.1pt;height:33.95pt" o:ole="">
            <v:imagedata r:id="rId5555" o:title=""/>
          </v:shape>
          <o:OLEObject Type="Embed" ProgID="Equation.DSMT4" ShapeID="_x0000_i3780" DrawAspect="Content" ObjectID="_1817113315" r:id="rId5556"/>
        </w:object>
      </w:r>
      <w:r w:rsidRPr="00087931">
        <w:rPr>
          <w:b/>
          <w:color w:val="0000FF"/>
          <w:lang w:val="fr-FR"/>
        </w:rPr>
        <w:t>.</w:t>
      </w:r>
      <w:r w:rsidRPr="00087931">
        <w:rPr>
          <w:color w:val="0000FF"/>
          <w:lang w:val="fr-FR"/>
        </w:rPr>
        <w:tab/>
      </w:r>
      <w:r w:rsidRPr="00087931">
        <w:rPr>
          <w:b/>
          <w:color w:val="0000FF"/>
          <w:lang w:val="fr-FR"/>
        </w:rPr>
        <w:t>B.</w:t>
      </w:r>
      <w:r w:rsidRPr="00087931">
        <w:rPr>
          <w:position w:val="-14"/>
        </w:rPr>
        <w:object w:dxaOrig="1440" w:dyaOrig="400">
          <v:shape id="_x0000_i3781" type="#_x0000_t75" style="width:1in;height:19.7pt" o:ole="">
            <v:imagedata r:id="rId5557" o:title=""/>
          </v:shape>
          <o:OLEObject Type="Embed" ProgID="Equation.DSMT4" ShapeID="_x0000_i3781" DrawAspect="Content" ObjectID="_1817113316" r:id="rId5558"/>
        </w:object>
      </w:r>
      <w:r w:rsidRPr="00087931">
        <w:rPr>
          <w:b/>
          <w:color w:val="0000FF"/>
          <w:lang w:val="fr-FR"/>
        </w:rPr>
        <w:t>.</w:t>
      </w:r>
      <w:r w:rsidRPr="00087931">
        <w:rPr>
          <w:color w:val="0000FF"/>
          <w:lang w:val="fr-FR"/>
        </w:rPr>
        <w:tab/>
      </w:r>
      <w:r w:rsidRPr="00087931">
        <w:rPr>
          <w:b/>
          <w:color w:val="0000FF"/>
          <w:lang w:val="fr-FR"/>
        </w:rPr>
        <w:t xml:space="preserve">C. </w:t>
      </w:r>
      <w:r w:rsidRPr="00087931">
        <w:rPr>
          <w:position w:val="-28"/>
        </w:rPr>
        <w:object w:dxaOrig="1939" w:dyaOrig="680">
          <v:shape id="_x0000_i3782" type="#_x0000_t75" style="width:97.15pt;height:33.95pt" o:ole="">
            <v:imagedata r:id="rId5559" o:title=""/>
          </v:shape>
          <o:OLEObject Type="Embed" ProgID="Equation.DSMT4" ShapeID="_x0000_i3782" DrawAspect="Content" ObjectID="_1817113317" r:id="rId5560"/>
        </w:object>
      </w:r>
      <w:r w:rsidRPr="00087931">
        <w:rPr>
          <w:b/>
          <w:color w:val="0000FF"/>
          <w:lang w:val="fr-FR"/>
        </w:rPr>
        <w:t>.</w:t>
      </w:r>
      <w:r w:rsidRPr="00087931">
        <w:rPr>
          <w:color w:val="0000FF"/>
          <w:lang w:val="fr-FR"/>
        </w:rPr>
        <w:tab/>
      </w:r>
      <w:r w:rsidRPr="00087931">
        <w:rPr>
          <w:b/>
          <w:color w:val="0000FF"/>
          <w:lang w:val="fr-FR"/>
        </w:rPr>
        <w:t>D.</w:t>
      </w:r>
      <w:r w:rsidRPr="00087931">
        <w:rPr>
          <w:position w:val="-14"/>
        </w:rPr>
        <w:object w:dxaOrig="1540" w:dyaOrig="400">
          <v:shape id="_x0000_i3783" type="#_x0000_t75" style="width:76.75pt;height:19.7pt" o:ole="">
            <v:imagedata r:id="rId5561" o:title=""/>
          </v:shape>
          <o:OLEObject Type="Embed" ProgID="Equation.DSMT4" ShapeID="_x0000_i3783" DrawAspect="Content" ObjectID="_1817113318" r:id="rId5562"/>
        </w:object>
      </w:r>
      <w:r w:rsidRPr="00087931">
        <w:rPr>
          <w:b/>
          <w:color w:val="0000FF"/>
          <w:lang w:val="fr-FR"/>
        </w:rPr>
        <w:t>.</w:t>
      </w:r>
    </w:p>
    <w:p w:rsidR="00F34E29" w:rsidRPr="00087931" w:rsidRDefault="00F34E29" w:rsidP="00F34E29">
      <w:pPr>
        <w:tabs>
          <w:tab w:val="left" w:pos="992"/>
          <w:tab w:val="left" w:pos="3402"/>
          <w:tab w:val="left" w:pos="5669"/>
          <w:tab w:val="left" w:pos="7937"/>
        </w:tabs>
        <w:spacing w:line="276" w:lineRule="auto"/>
        <w:ind w:left="992"/>
        <w:jc w:val="center"/>
        <w:rPr>
          <w:b/>
          <w:color w:val="000000"/>
          <w:lang w:val="fr-FR"/>
        </w:rPr>
      </w:pPr>
      <w:r w:rsidRPr="00087931">
        <w:rPr>
          <w:b/>
          <w:color w:val="000000"/>
          <w:lang w:val="fr-FR"/>
        </w:rPr>
        <w:t>Lời giải</w:t>
      </w:r>
    </w:p>
    <w:p w:rsidR="00F34E29" w:rsidRPr="00087931" w:rsidRDefault="00F34E29" w:rsidP="00F34E29">
      <w:pPr>
        <w:tabs>
          <w:tab w:val="left" w:pos="992"/>
          <w:tab w:val="left" w:pos="3402"/>
          <w:tab w:val="left" w:pos="5669"/>
          <w:tab w:val="left" w:pos="7937"/>
        </w:tabs>
        <w:spacing w:line="276" w:lineRule="auto"/>
        <w:ind w:left="992"/>
        <w:rPr>
          <w:b/>
          <w:color w:val="000000"/>
          <w:lang w:val="fr-FR"/>
        </w:rPr>
      </w:pPr>
      <w:r w:rsidRPr="00087931">
        <w:rPr>
          <w:b/>
          <w:color w:val="000000"/>
          <w:lang w:val="fr-FR"/>
        </w:rPr>
        <w:t>Chọn D</w:t>
      </w:r>
    </w:p>
    <w:p w:rsidR="00F34E29" w:rsidRPr="00087931" w:rsidRDefault="00F34E29" w:rsidP="00F34E29">
      <w:pPr>
        <w:tabs>
          <w:tab w:val="left" w:pos="992"/>
          <w:tab w:val="left" w:pos="3402"/>
          <w:tab w:val="left" w:pos="5669"/>
          <w:tab w:val="left" w:pos="7937"/>
        </w:tabs>
        <w:spacing w:line="276" w:lineRule="auto"/>
        <w:ind w:left="992"/>
        <w:rPr>
          <w:color w:val="000000"/>
          <w:lang w:val="fr-FR"/>
        </w:rPr>
      </w:pPr>
      <w:r w:rsidRPr="00087931">
        <w:rPr>
          <w:color w:val="000000"/>
          <w:lang w:val="fr-FR"/>
        </w:rPr>
        <w:t xml:space="preserve">Phương trình hoành độ giao điểm của parabol </w:t>
      </w:r>
      <w:r w:rsidRPr="00087931">
        <w:rPr>
          <w:position w:val="-10"/>
        </w:rPr>
        <w:object w:dxaOrig="1560" w:dyaOrig="360">
          <v:shape id="_x0000_i3784" type="#_x0000_t75" style="width:78.1pt;height:18.35pt" o:ole="">
            <v:imagedata r:id="rId5563" o:title=""/>
          </v:shape>
          <o:OLEObject Type="Embed" ProgID="Equation.DSMT4" ShapeID="_x0000_i3784" DrawAspect="Content" ObjectID="_1817113319" r:id="rId5564"/>
        </w:object>
      </w:r>
      <w:r w:rsidRPr="00087931">
        <w:rPr>
          <w:color w:val="000000"/>
          <w:lang w:val="fr-FR"/>
        </w:rPr>
        <w:t xml:space="preserve">và đường thẳng </w:t>
      </w:r>
      <w:r w:rsidRPr="00087931">
        <w:rPr>
          <w:position w:val="-10"/>
        </w:rPr>
        <w:object w:dxaOrig="1040" w:dyaOrig="320">
          <v:shape id="_x0000_i3785" type="#_x0000_t75" style="width:52.3pt;height:16.3pt" o:ole="">
            <v:imagedata r:id="rId5565" o:title=""/>
          </v:shape>
          <o:OLEObject Type="Embed" ProgID="Equation.DSMT4" ShapeID="_x0000_i3785" DrawAspect="Content" ObjectID="_1817113320" r:id="rId5566"/>
        </w:object>
      </w:r>
      <w:r w:rsidRPr="00087931">
        <w:rPr>
          <w:color w:val="000000"/>
          <w:lang w:val="fr-FR"/>
        </w:rPr>
        <w:t>:</w:t>
      </w:r>
    </w:p>
    <w:p w:rsidR="00F34E29" w:rsidRPr="00087931" w:rsidRDefault="00F34E29" w:rsidP="00F34E29">
      <w:pPr>
        <w:tabs>
          <w:tab w:val="left" w:pos="992"/>
          <w:tab w:val="left" w:pos="3402"/>
          <w:tab w:val="left" w:pos="5669"/>
          <w:tab w:val="left" w:pos="7937"/>
        </w:tabs>
        <w:spacing w:line="276" w:lineRule="auto"/>
        <w:ind w:left="992"/>
        <w:rPr>
          <w:color w:val="000000"/>
        </w:rPr>
      </w:pPr>
      <w:r w:rsidRPr="00087931">
        <w:rPr>
          <w:position w:val="-30"/>
        </w:rPr>
        <w:object w:dxaOrig="5640" w:dyaOrig="720">
          <v:shape id="_x0000_i3786" type="#_x0000_t75" style="width:281.9pt;height:36pt" o:ole="">
            <v:imagedata r:id="rId5567" o:title=""/>
          </v:shape>
          <o:OLEObject Type="Embed" ProgID="Equation.DSMT4" ShapeID="_x0000_i3786" DrawAspect="Content" ObjectID="_1817113321" r:id="rId5568"/>
        </w:object>
      </w:r>
    </w:p>
    <w:p w:rsidR="00F34E29" w:rsidRPr="00087931" w:rsidRDefault="00F34E29" w:rsidP="00F34E29">
      <w:pPr>
        <w:tabs>
          <w:tab w:val="left" w:pos="992"/>
          <w:tab w:val="left" w:pos="3402"/>
          <w:tab w:val="left" w:pos="5669"/>
          <w:tab w:val="left" w:pos="7937"/>
        </w:tabs>
        <w:spacing w:line="276" w:lineRule="auto"/>
        <w:ind w:left="992"/>
        <w:rPr>
          <w:color w:val="000000"/>
        </w:rPr>
      </w:pPr>
      <w:r w:rsidRPr="00087931">
        <w:rPr>
          <w:color w:val="000000"/>
        </w:rPr>
        <w:t xml:space="preserve">Vậy giao điểm của parabol và đường thẳng có tọa độ </w:t>
      </w:r>
      <w:r w:rsidRPr="00087931">
        <w:rPr>
          <w:position w:val="-14"/>
        </w:rPr>
        <w:object w:dxaOrig="700" w:dyaOrig="400">
          <v:shape id="_x0000_i3787" type="#_x0000_t75" style="width:34.65pt;height:19.7pt" o:ole="">
            <v:imagedata r:id="rId5569" o:title=""/>
          </v:shape>
          <o:OLEObject Type="Embed" ProgID="Equation.DSMT4" ShapeID="_x0000_i3787" DrawAspect="Content" ObjectID="_1817113322" r:id="rId5570"/>
        </w:object>
      </w:r>
      <w:r w:rsidRPr="00087931">
        <w:rPr>
          <w:color w:val="000000"/>
        </w:rPr>
        <w:t>và</w:t>
      </w:r>
      <w:r w:rsidRPr="00087931">
        <w:rPr>
          <w:position w:val="-14"/>
        </w:rPr>
        <w:object w:dxaOrig="700" w:dyaOrig="400">
          <v:shape id="_x0000_i3788" type="#_x0000_t75" style="width:34.65pt;height:19.7pt" o:ole="">
            <v:imagedata r:id="rId5571" o:title=""/>
          </v:shape>
          <o:OLEObject Type="Embed" ProgID="Equation.DSMT4" ShapeID="_x0000_i3788" DrawAspect="Content" ObjectID="_1817113323" r:id="rId5572"/>
        </w:object>
      </w:r>
      <w:r w:rsidRPr="00087931">
        <w:rPr>
          <w:color w:val="000000"/>
        </w:rPr>
        <w:t>.</w:t>
      </w:r>
    </w:p>
    <w:p w:rsidR="00F34E29" w:rsidRPr="00087931" w:rsidRDefault="00F34E29" w:rsidP="00F34E29">
      <w:pPr>
        <w:pStyle w:val="ListParagraph"/>
        <w:numPr>
          <w:ilvl w:val="0"/>
          <w:numId w:val="6"/>
        </w:numPr>
        <w:tabs>
          <w:tab w:val="left" w:pos="993"/>
        </w:tabs>
        <w:spacing w:after="0" w:line="276" w:lineRule="auto"/>
        <w:ind w:left="993" w:hanging="993"/>
        <w:jc w:val="both"/>
        <w:rPr>
          <w:color w:val="000000"/>
          <w:szCs w:val="24"/>
        </w:rPr>
      </w:pPr>
      <w:r w:rsidRPr="00087931">
        <w:rPr>
          <w:color w:val="000000"/>
          <w:szCs w:val="24"/>
        </w:rPr>
        <w:t xml:space="preserve">Cho parabol </w:t>
      </w:r>
      <w:r w:rsidRPr="00087931">
        <w:rPr>
          <w:position w:val="-10"/>
          <w:szCs w:val="24"/>
        </w:rPr>
        <w:object w:dxaOrig="1460" w:dyaOrig="360">
          <v:shape id="_x0000_i3789" type="#_x0000_t75" style="width:73.35pt;height:18.35pt" o:ole="">
            <v:imagedata r:id="rId5573" o:title=""/>
          </v:shape>
          <o:OLEObject Type="Embed" ProgID="Equation.DSMT4" ShapeID="_x0000_i3789" DrawAspect="Content" ObjectID="_1817113324" r:id="rId5574"/>
        </w:object>
      </w:r>
      <w:r w:rsidRPr="00087931">
        <w:rPr>
          <w:color w:val="000000"/>
          <w:szCs w:val="24"/>
        </w:rPr>
        <w:t>. Hãy chọn khẳng định đúng nhất trong các khẳng định sau:</w:t>
      </w:r>
    </w:p>
    <w:p w:rsidR="00F34E29" w:rsidRPr="00087931" w:rsidRDefault="00F34E29" w:rsidP="00F34E29">
      <w:pPr>
        <w:ind w:left="993"/>
        <w:rPr>
          <w:color w:val="000000"/>
        </w:rPr>
      </w:pPr>
      <w:r w:rsidRPr="00087931">
        <w:rPr>
          <w:b/>
          <w:color w:val="0000FF"/>
        </w:rPr>
        <w:t xml:space="preserve">A. </w:t>
      </w:r>
      <w:r w:rsidRPr="00087931">
        <w:rPr>
          <w:position w:val="-14"/>
        </w:rPr>
        <w:object w:dxaOrig="420" w:dyaOrig="400">
          <v:shape id="_x0000_i3790" type="#_x0000_t75" style="width:21.05pt;height:19.7pt" o:ole="">
            <v:imagedata r:id="rId5575" o:title=""/>
          </v:shape>
          <o:OLEObject Type="Embed" ProgID="Equation.DSMT4" ShapeID="_x0000_i3790" DrawAspect="Content" ObjectID="_1817113325" r:id="rId5576"/>
        </w:object>
      </w:r>
      <w:r w:rsidRPr="00087931">
        <w:rPr>
          <w:color w:val="000000"/>
        </w:rPr>
        <w:t xml:space="preserve">có đỉnh </w:t>
      </w:r>
      <w:r w:rsidRPr="00087931">
        <w:rPr>
          <w:position w:val="-14"/>
        </w:rPr>
        <w:object w:dxaOrig="800" w:dyaOrig="400">
          <v:shape id="_x0000_i3791" type="#_x0000_t75" style="width:40.1pt;height:19.7pt" o:ole="">
            <v:imagedata r:id="rId5577" o:title=""/>
          </v:shape>
          <o:OLEObject Type="Embed" ProgID="Equation.DSMT4" ShapeID="_x0000_i3791" DrawAspect="Content" ObjectID="_1817113326" r:id="rId5578"/>
        </w:object>
      </w:r>
      <w:r w:rsidRPr="00087931">
        <w:rPr>
          <w:color w:val="000000"/>
        </w:rPr>
        <w:t>.</w:t>
      </w:r>
    </w:p>
    <w:p w:rsidR="00F34E29" w:rsidRPr="00087931" w:rsidRDefault="00F34E29" w:rsidP="00F34E29">
      <w:pPr>
        <w:ind w:left="993"/>
        <w:rPr>
          <w:color w:val="000000"/>
        </w:rPr>
      </w:pPr>
      <w:r w:rsidRPr="00087931">
        <w:rPr>
          <w:b/>
          <w:color w:val="0000FF"/>
        </w:rPr>
        <w:t xml:space="preserve">B. </w:t>
      </w:r>
      <w:r w:rsidRPr="00087931">
        <w:rPr>
          <w:color w:val="000000"/>
        </w:rPr>
        <w:t xml:space="preserve">Hàm số </w:t>
      </w:r>
      <w:r w:rsidRPr="00087931">
        <w:rPr>
          <w:position w:val="-10"/>
        </w:rPr>
        <w:object w:dxaOrig="1460" w:dyaOrig="360">
          <v:shape id="_x0000_i3792" type="#_x0000_t75" style="width:73.35pt;height:18.35pt" o:ole="">
            <v:imagedata r:id="rId5579" o:title=""/>
          </v:shape>
          <o:OLEObject Type="Embed" ProgID="Equation.DSMT4" ShapeID="_x0000_i3792" DrawAspect="Content" ObjectID="_1817113327" r:id="rId5580"/>
        </w:object>
      </w:r>
      <w:r w:rsidRPr="00087931">
        <w:rPr>
          <w:color w:val="000000"/>
        </w:rPr>
        <w:t xml:space="preserve"> tăng trên khoảng  </w:t>
      </w:r>
      <w:r w:rsidRPr="00087931">
        <w:rPr>
          <w:position w:val="-14"/>
        </w:rPr>
        <w:object w:dxaOrig="720" w:dyaOrig="400">
          <v:shape id="_x0000_i3793" type="#_x0000_t75" style="width:36pt;height:19.7pt" o:ole="">
            <v:imagedata r:id="rId5581" o:title=""/>
          </v:shape>
          <o:OLEObject Type="Embed" ProgID="Equation.DSMT4" ShapeID="_x0000_i3793" DrawAspect="Content" ObjectID="_1817113328" r:id="rId5582"/>
        </w:object>
      </w:r>
      <w:r w:rsidRPr="00087931">
        <w:rPr>
          <w:color w:val="000000"/>
        </w:rPr>
        <w:t xml:space="preserve"> và giảm trên khoảng </w:t>
      </w:r>
      <w:r w:rsidRPr="00087931">
        <w:rPr>
          <w:position w:val="-14"/>
        </w:rPr>
        <w:object w:dxaOrig="720" w:dyaOrig="400">
          <v:shape id="_x0000_i3794" type="#_x0000_t75" style="width:36pt;height:19.7pt" o:ole="">
            <v:imagedata r:id="rId5583" o:title=""/>
          </v:shape>
          <o:OLEObject Type="Embed" ProgID="Equation.DSMT4" ShapeID="_x0000_i3794" DrawAspect="Content" ObjectID="_1817113329" r:id="rId5584"/>
        </w:object>
      </w:r>
      <w:r w:rsidRPr="00087931">
        <w:rPr>
          <w:color w:val="000000"/>
        </w:rPr>
        <w:t>.</w:t>
      </w:r>
    </w:p>
    <w:p w:rsidR="00F34E29" w:rsidRPr="00087931" w:rsidRDefault="00F34E29" w:rsidP="00F34E29">
      <w:pPr>
        <w:ind w:left="993"/>
        <w:rPr>
          <w:color w:val="000000"/>
        </w:rPr>
      </w:pPr>
      <w:r w:rsidRPr="00087931">
        <w:rPr>
          <w:b/>
          <w:color w:val="0000FF"/>
        </w:rPr>
        <w:t xml:space="preserve">C. </w:t>
      </w:r>
      <w:r w:rsidRPr="00087931">
        <w:rPr>
          <w:position w:val="-14"/>
        </w:rPr>
        <w:object w:dxaOrig="420" w:dyaOrig="400">
          <v:shape id="_x0000_i3795" type="#_x0000_t75" style="width:21.05pt;height:19.7pt" o:ole="">
            <v:imagedata r:id="rId5585" o:title=""/>
          </v:shape>
          <o:OLEObject Type="Embed" ProgID="Equation.DSMT4" ShapeID="_x0000_i3795" DrawAspect="Content" ObjectID="_1817113330" r:id="rId5586"/>
        </w:object>
      </w:r>
      <w:r w:rsidRPr="00087931">
        <w:rPr>
          <w:color w:val="000000"/>
        </w:rPr>
        <w:t xml:space="preserve">cắt </w:t>
      </w:r>
      <w:r w:rsidRPr="00087931">
        <w:rPr>
          <w:i/>
          <w:color w:val="000000"/>
        </w:rPr>
        <w:t xml:space="preserve">Ox </w:t>
      </w:r>
      <w:r w:rsidRPr="00087931">
        <w:rPr>
          <w:color w:val="000000"/>
        </w:rPr>
        <w:t>tại các điểm</w:t>
      </w:r>
      <w:r w:rsidRPr="00087931">
        <w:rPr>
          <w:position w:val="-14"/>
        </w:rPr>
        <w:object w:dxaOrig="1740" w:dyaOrig="400">
          <v:shape id="_x0000_i3796" type="#_x0000_t75" style="width:86.95pt;height:19.7pt" o:ole="">
            <v:imagedata r:id="rId5587" o:title=""/>
          </v:shape>
          <o:OLEObject Type="Embed" ProgID="Equation.DSMT4" ShapeID="_x0000_i3796" DrawAspect="Content" ObjectID="_1817113331" r:id="rId5588"/>
        </w:object>
      </w:r>
      <w:r w:rsidRPr="00087931">
        <w:rPr>
          <w:color w:val="000000"/>
        </w:rPr>
        <w:t xml:space="preserve">. </w:t>
      </w:r>
      <w:r w:rsidRPr="00087931">
        <w:rPr>
          <w:color w:val="000000"/>
        </w:rPr>
        <w:tab/>
      </w:r>
    </w:p>
    <w:p w:rsidR="00F34E29" w:rsidRPr="00087931" w:rsidRDefault="00F34E29" w:rsidP="00F34E29">
      <w:pPr>
        <w:ind w:left="993"/>
        <w:rPr>
          <w:color w:val="000000"/>
          <w:lang w:val="fr-FR"/>
        </w:rPr>
      </w:pPr>
      <w:r w:rsidRPr="00087931">
        <w:rPr>
          <w:b/>
          <w:color w:val="0000FF"/>
          <w:lang w:val="fr-FR"/>
        </w:rPr>
        <w:t xml:space="preserve">D. </w:t>
      </w:r>
      <w:r w:rsidRPr="00087931">
        <w:rPr>
          <w:color w:val="000000"/>
          <w:lang w:val="fr-FR"/>
        </w:rPr>
        <w:t xml:space="preserve">Parabol có trục đối xứng là </w:t>
      </w:r>
      <w:r w:rsidRPr="00087931">
        <w:rPr>
          <w:position w:val="-10"/>
        </w:rPr>
        <w:object w:dxaOrig="520" w:dyaOrig="320">
          <v:shape id="_x0000_i3797" type="#_x0000_t75" style="width:25.8pt;height:16.3pt" o:ole="">
            <v:imagedata r:id="rId5589" o:title=""/>
          </v:shape>
          <o:OLEObject Type="Embed" ProgID="Equation.DSMT4" ShapeID="_x0000_i3797" DrawAspect="Content" ObjectID="_1817113332" r:id="rId5590"/>
        </w:object>
      </w:r>
      <w:r w:rsidRPr="00087931">
        <w:rPr>
          <w:color w:val="000000"/>
          <w:lang w:val="fr-FR"/>
        </w:rPr>
        <w:t xml:space="preserve">. </w:t>
      </w:r>
    </w:p>
    <w:p w:rsidR="00F34E29" w:rsidRPr="00087931" w:rsidRDefault="00F34E29" w:rsidP="00F34E29">
      <w:pPr>
        <w:tabs>
          <w:tab w:val="left" w:pos="992"/>
          <w:tab w:val="left" w:pos="3402"/>
          <w:tab w:val="left" w:pos="5669"/>
          <w:tab w:val="left" w:pos="7937"/>
        </w:tabs>
        <w:spacing w:line="276" w:lineRule="auto"/>
        <w:ind w:left="992"/>
        <w:jc w:val="center"/>
        <w:rPr>
          <w:b/>
          <w:color w:val="000000"/>
          <w:lang w:val="fr-FR"/>
        </w:rPr>
      </w:pPr>
      <w:r w:rsidRPr="00087931">
        <w:rPr>
          <w:b/>
          <w:color w:val="000000"/>
          <w:lang w:val="fr-FR"/>
        </w:rPr>
        <w:t>Lời giải</w:t>
      </w:r>
    </w:p>
    <w:p w:rsidR="00F34E29" w:rsidRPr="00087931" w:rsidRDefault="00F34E29" w:rsidP="00F34E29">
      <w:pPr>
        <w:tabs>
          <w:tab w:val="left" w:pos="992"/>
          <w:tab w:val="left" w:pos="3402"/>
          <w:tab w:val="left" w:pos="5669"/>
          <w:tab w:val="left" w:pos="7937"/>
        </w:tabs>
        <w:spacing w:line="276" w:lineRule="auto"/>
        <w:ind w:left="992"/>
        <w:rPr>
          <w:b/>
          <w:color w:val="0000FF"/>
          <w:lang w:val="fr-FR"/>
        </w:rPr>
      </w:pPr>
      <w:r w:rsidRPr="00087931">
        <w:rPr>
          <w:b/>
          <w:color w:val="000000"/>
          <w:lang w:val="fr-FR"/>
        </w:rPr>
        <w:t>Chọn C</w:t>
      </w:r>
    </w:p>
    <w:p w:rsidR="00F34E29" w:rsidRPr="00087931" w:rsidRDefault="00F34E29" w:rsidP="00F34E29">
      <w:pPr>
        <w:tabs>
          <w:tab w:val="left" w:pos="992"/>
          <w:tab w:val="left" w:pos="3402"/>
          <w:tab w:val="left" w:pos="5669"/>
          <w:tab w:val="left" w:pos="7937"/>
        </w:tabs>
        <w:spacing w:line="276" w:lineRule="auto"/>
        <w:ind w:left="992"/>
        <w:rPr>
          <w:color w:val="000000"/>
          <w:lang w:val="fr-FR"/>
        </w:rPr>
      </w:pPr>
      <w:r w:rsidRPr="00087931">
        <w:rPr>
          <w:position w:val="-10"/>
        </w:rPr>
        <w:object w:dxaOrig="1460" w:dyaOrig="360">
          <v:shape id="_x0000_i3798" type="#_x0000_t75" style="width:73.35pt;height:18.35pt" o:ole="">
            <v:imagedata r:id="rId5591" o:title=""/>
          </v:shape>
          <o:OLEObject Type="Embed" ProgID="Equation.DSMT4" ShapeID="_x0000_i3798" DrawAspect="Content" ObjectID="_1817113333" r:id="rId5592"/>
        </w:object>
      </w:r>
      <w:r w:rsidRPr="00087931">
        <w:rPr>
          <w:color w:val="000000"/>
          <w:lang w:val="fr-FR"/>
        </w:rPr>
        <w:t xml:space="preserve">có đỉnh </w:t>
      </w:r>
      <w:r w:rsidRPr="00087931">
        <w:rPr>
          <w:position w:val="-28"/>
        </w:rPr>
        <w:object w:dxaOrig="1480" w:dyaOrig="680">
          <v:shape id="_x0000_i3799" type="#_x0000_t75" style="width:74.05pt;height:33.95pt" o:ole="">
            <v:imagedata r:id="rId5593" o:title=""/>
          </v:shape>
          <o:OLEObject Type="Embed" ProgID="Equation.DSMT4" ShapeID="_x0000_i3799" DrawAspect="Content" ObjectID="_1817113334" r:id="rId5594"/>
        </w:object>
      </w:r>
      <w:r w:rsidRPr="00087931">
        <w:rPr>
          <w:position w:val="-14"/>
        </w:rPr>
        <w:object w:dxaOrig="1100" w:dyaOrig="400">
          <v:shape id="_x0000_i3800" type="#_x0000_t75" style="width:55pt;height:19.7pt" o:ole="">
            <v:imagedata r:id="rId5595" o:title=""/>
          </v:shape>
          <o:OLEObject Type="Embed" ProgID="Equation.DSMT4" ShapeID="_x0000_i3800" DrawAspect="Content" ObjectID="_1817113335" r:id="rId5596"/>
        </w:object>
      </w:r>
      <w:r w:rsidRPr="00087931">
        <w:rPr>
          <w:color w:val="000000"/>
          <w:lang w:val="fr-FR"/>
        </w:rPr>
        <w:t>.</w:t>
      </w:r>
    </w:p>
    <w:p w:rsidR="00F34E29" w:rsidRPr="00087931" w:rsidRDefault="00F34E29" w:rsidP="00F34E29">
      <w:pPr>
        <w:tabs>
          <w:tab w:val="left" w:pos="992"/>
          <w:tab w:val="left" w:pos="3402"/>
          <w:tab w:val="left" w:pos="5669"/>
          <w:tab w:val="left" w:pos="7937"/>
        </w:tabs>
        <w:spacing w:line="276" w:lineRule="auto"/>
        <w:ind w:left="992"/>
        <w:rPr>
          <w:color w:val="000000"/>
          <w:lang w:val="fr-FR"/>
        </w:rPr>
      </w:pPr>
      <w:r w:rsidRPr="00087931">
        <w:rPr>
          <w:color w:val="000000"/>
          <w:lang w:val="fr-FR"/>
        </w:rPr>
        <w:t xml:space="preserve">Hàm số có </w:t>
      </w:r>
      <w:r w:rsidRPr="00087931">
        <w:rPr>
          <w:position w:val="-6"/>
        </w:rPr>
        <w:object w:dxaOrig="880" w:dyaOrig="279">
          <v:shape id="_x0000_i3801" type="#_x0000_t75" style="width:44.15pt;height:14.25pt" o:ole="">
            <v:imagedata r:id="rId5597" o:title=""/>
          </v:shape>
          <o:OLEObject Type="Embed" ProgID="Equation.DSMT4" ShapeID="_x0000_i3801" DrawAspect="Content" ObjectID="_1817113336" r:id="rId5598"/>
        </w:object>
      </w:r>
      <w:r w:rsidRPr="00087931">
        <w:rPr>
          <w:color w:val="000000"/>
          <w:lang w:val="fr-FR"/>
        </w:rPr>
        <w:t xml:space="preserve">nên giảm trên khoảng </w:t>
      </w:r>
      <w:r w:rsidRPr="00087931">
        <w:rPr>
          <w:position w:val="-14"/>
        </w:rPr>
        <w:object w:dxaOrig="720" w:dyaOrig="400">
          <v:shape id="_x0000_i3802" type="#_x0000_t75" style="width:36pt;height:19.7pt" o:ole="">
            <v:imagedata r:id="rId5599" o:title=""/>
          </v:shape>
          <o:OLEObject Type="Embed" ProgID="Equation.DSMT4" ShapeID="_x0000_i3802" DrawAspect="Content" ObjectID="_1817113337" r:id="rId5600"/>
        </w:object>
      </w:r>
      <w:r w:rsidRPr="00087931">
        <w:rPr>
          <w:color w:val="000000"/>
          <w:lang w:val="fr-FR"/>
        </w:rPr>
        <w:t xml:space="preserve">và tăng trên khoảng </w:t>
      </w:r>
      <w:r w:rsidRPr="00087931">
        <w:rPr>
          <w:position w:val="-14"/>
        </w:rPr>
        <w:object w:dxaOrig="720" w:dyaOrig="400">
          <v:shape id="_x0000_i3803" type="#_x0000_t75" style="width:36pt;height:19.7pt" o:ole="">
            <v:imagedata r:id="rId5601" o:title=""/>
          </v:shape>
          <o:OLEObject Type="Embed" ProgID="Equation.DSMT4" ShapeID="_x0000_i3803" DrawAspect="Content" ObjectID="_1817113338" r:id="rId5602"/>
        </w:object>
      </w:r>
      <w:r w:rsidRPr="00087931">
        <w:rPr>
          <w:color w:val="000000"/>
          <w:lang w:val="fr-FR"/>
        </w:rPr>
        <w:t>.</w:t>
      </w:r>
    </w:p>
    <w:p w:rsidR="00F34E29" w:rsidRPr="00087931" w:rsidRDefault="00F34E29" w:rsidP="00F34E29">
      <w:pPr>
        <w:tabs>
          <w:tab w:val="left" w:pos="992"/>
          <w:tab w:val="left" w:pos="3402"/>
          <w:tab w:val="left" w:pos="5669"/>
          <w:tab w:val="left" w:pos="7937"/>
        </w:tabs>
        <w:spacing w:line="276" w:lineRule="auto"/>
        <w:ind w:left="992"/>
        <w:rPr>
          <w:color w:val="000000"/>
          <w:lang w:val="fr-FR"/>
        </w:rPr>
      </w:pPr>
      <w:r w:rsidRPr="00087931">
        <w:rPr>
          <w:color w:val="000000"/>
          <w:lang w:val="fr-FR"/>
        </w:rPr>
        <w:t xml:space="preserve">Parabol cắt </w:t>
      </w:r>
      <w:r w:rsidRPr="00087931">
        <w:rPr>
          <w:i/>
          <w:color w:val="000000"/>
          <w:lang w:val="fr-FR"/>
        </w:rPr>
        <w:t>Ox</w:t>
      </w:r>
      <w:r w:rsidRPr="00087931">
        <w:rPr>
          <w:color w:val="000000"/>
          <w:lang w:val="fr-FR"/>
        </w:rPr>
        <w:t xml:space="preserve">: </w:t>
      </w:r>
      <w:r w:rsidRPr="00087931">
        <w:rPr>
          <w:position w:val="-30"/>
        </w:rPr>
        <w:object w:dxaOrig="3320" w:dyaOrig="720">
          <v:shape id="_x0000_i3804" type="#_x0000_t75" style="width:165.75pt;height:36pt" o:ole="">
            <v:imagedata r:id="rId5603" o:title=""/>
          </v:shape>
          <o:OLEObject Type="Embed" ProgID="Equation.DSMT4" ShapeID="_x0000_i3804" DrawAspect="Content" ObjectID="_1817113339" r:id="rId5604"/>
        </w:object>
      </w:r>
      <w:r w:rsidRPr="00087931">
        <w:rPr>
          <w:color w:val="000000"/>
          <w:lang w:val="fr-FR"/>
        </w:rPr>
        <w:t xml:space="preserve">. Vậy </w:t>
      </w:r>
      <w:r w:rsidRPr="00087931">
        <w:rPr>
          <w:position w:val="-14"/>
        </w:rPr>
        <w:object w:dxaOrig="420" w:dyaOrig="400">
          <v:shape id="_x0000_i3805" type="#_x0000_t75" style="width:21.05pt;height:19.7pt" o:ole="">
            <v:imagedata r:id="rId5605" o:title=""/>
          </v:shape>
          <o:OLEObject Type="Embed" ProgID="Equation.DSMT4" ShapeID="_x0000_i3805" DrawAspect="Content" ObjectID="_1817113340" r:id="rId5606"/>
        </w:object>
      </w:r>
      <w:r w:rsidRPr="00087931">
        <w:rPr>
          <w:color w:val="000000"/>
          <w:lang w:val="fr-FR"/>
        </w:rPr>
        <w:t xml:space="preserve"> cắt </w:t>
      </w:r>
      <w:r w:rsidRPr="00087931">
        <w:rPr>
          <w:i/>
          <w:color w:val="000000"/>
          <w:lang w:val="fr-FR"/>
        </w:rPr>
        <w:t xml:space="preserve">Ox </w:t>
      </w:r>
      <w:r w:rsidRPr="00087931">
        <w:rPr>
          <w:color w:val="000000"/>
          <w:lang w:val="fr-FR"/>
        </w:rPr>
        <w:t xml:space="preserve">tại các điểm </w:t>
      </w:r>
      <w:r w:rsidRPr="00087931">
        <w:rPr>
          <w:position w:val="-14"/>
        </w:rPr>
        <w:object w:dxaOrig="1740" w:dyaOrig="400">
          <v:shape id="_x0000_i3806" type="#_x0000_t75" style="width:86.95pt;height:19.7pt" o:ole="">
            <v:imagedata r:id="rId5607" o:title=""/>
          </v:shape>
          <o:OLEObject Type="Embed" ProgID="Equation.DSMT4" ShapeID="_x0000_i3806" DrawAspect="Content" ObjectID="_1817113341" r:id="rId5608"/>
        </w:object>
      </w:r>
      <w:r w:rsidRPr="00087931">
        <w:rPr>
          <w:color w:val="000000"/>
          <w:lang w:val="fr-FR"/>
        </w:rPr>
        <w:t>.</w:t>
      </w:r>
    </w:p>
    <w:tbl>
      <w:tblPr>
        <w:tblW w:w="0" w:type="auto"/>
        <w:tblLook w:val="04A0" w:firstRow="1" w:lastRow="0" w:firstColumn="1" w:lastColumn="0" w:noHBand="0" w:noVBand="1"/>
      </w:tblPr>
      <w:tblGrid>
        <w:gridCol w:w="7445"/>
        <w:gridCol w:w="2196"/>
      </w:tblGrid>
      <w:tr w:rsidR="00F34E29" w:rsidRPr="00087931" w:rsidTr="000B3CEF">
        <w:tc>
          <w:tcPr>
            <w:tcW w:w="7445" w:type="dxa"/>
            <w:shd w:val="clear" w:color="auto" w:fill="auto"/>
          </w:tcPr>
          <w:p w:rsidR="00F34E29" w:rsidRPr="00087931" w:rsidRDefault="00F34E29" w:rsidP="000B3CEF">
            <w:pPr>
              <w:spacing w:line="276" w:lineRule="auto"/>
              <w:jc w:val="both"/>
            </w:pPr>
            <w:r w:rsidRPr="00087931">
              <w:t xml:space="preserve">Câu 51: Chiều cao </w:t>
            </w:r>
            <w:r w:rsidRPr="00087931">
              <w:rPr>
                <w:position w:val="-6"/>
              </w:rPr>
              <w:object w:dxaOrig="200" w:dyaOrig="279">
                <v:shape id="_x0000_i3807" type="#_x0000_t75" style="width:9.5pt;height:14.25pt" o:ole="">
                  <v:imagedata r:id="rId3973" o:title=""/>
                </v:shape>
                <o:OLEObject Type="Embed" ProgID="Equation.DSMT4" ShapeID="_x0000_i3807" DrawAspect="Content" ObjectID="_1817113342" r:id="rId5609"/>
              </w:object>
            </w:r>
            <w:r w:rsidRPr="00087931">
              <w:t xml:space="preserve"> mét của tên lửa sau </w:t>
            </w:r>
            <w:r w:rsidRPr="00087931">
              <w:rPr>
                <w:position w:val="-6"/>
              </w:rPr>
              <w:object w:dxaOrig="139" w:dyaOrig="240">
                <v:shape id="_x0000_i3808" type="#_x0000_t75" style="width:6.8pt;height:12.25pt" o:ole="">
                  <v:imagedata r:id="rId3975" o:title=""/>
                </v:shape>
                <o:OLEObject Type="Embed" ProgID="Equation.DSMT4" ShapeID="_x0000_i3808" DrawAspect="Content" ObjectID="_1817113343" r:id="rId5610"/>
              </w:object>
            </w:r>
            <w:r w:rsidRPr="00087931">
              <w:t xml:space="preserve"> giây khi nó được bắn lên theo chiều dọc cho bởi công thức </w:t>
            </w:r>
            <w:r w:rsidRPr="00087931">
              <w:rPr>
                <w:position w:val="-10"/>
              </w:rPr>
              <w:object w:dxaOrig="2220" w:dyaOrig="360">
                <v:shape id="_x0000_i3809" type="#_x0000_t75" style="width:111.4pt;height:18.35pt" o:ole="">
                  <v:imagedata r:id="rId3977" o:title=""/>
                </v:shape>
                <o:OLEObject Type="Embed" ProgID="Equation.DSMT4" ShapeID="_x0000_i3809" DrawAspect="Content" ObjectID="_1817113344" r:id="rId5611"/>
              </w:object>
            </w:r>
            <w:r w:rsidRPr="00087931">
              <w:t xml:space="preserve"> Sau bao lâu thì tên lửa đạt độ cao tối đa?</w:t>
            </w:r>
            <w:r w:rsidRPr="00087931">
              <w:rPr>
                <w:noProof/>
              </w:rPr>
              <w:t xml:space="preserve"> </w:t>
            </w:r>
          </w:p>
          <w:p w:rsidR="00F34E29" w:rsidRPr="00087931" w:rsidRDefault="00F34E29" w:rsidP="000B3CEF">
            <w:pPr>
              <w:spacing w:line="276" w:lineRule="auto"/>
              <w:jc w:val="both"/>
            </w:pPr>
            <w:r w:rsidRPr="00087931">
              <w:t xml:space="preserve">A. </w:t>
            </w:r>
            <w:r w:rsidRPr="00087931">
              <w:rPr>
                <w:position w:val="-6"/>
              </w:rPr>
              <w:object w:dxaOrig="499" w:dyaOrig="279">
                <v:shape id="_x0000_i3810" type="#_x0000_t75" style="width:25.15pt;height:14.25pt" o:ole="">
                  <v:imagedata r:id="rId3979" o:title=""/>
                </v:shape>
                <o:OLEObject Type="Embed" ProgID="Equation.DSMT4" ShapeID="_x0000_i3810" DrawAspect="Content" ObjectID="_1817113345" r:id="rId5612"/>
              </w:object>
            </w:r>
            <w:r w:rsidRPr="00087931">
              <w:t xml:space="preserve"> giây</w:t>
            </w:r>
          </w:p>
          <w:p w:rsidR="00F34E29" w:rsidRPr="00087931" w:rsidRDefault="00F34E29" w:rsidP="000B3CEF">
            <w:pPr>
              <w:spacing w:line="276" w:lineRule="auto"/>
              <w:jc w:val="both"/>
            </w:pPr>
            <w:r w:rsidRPr="00087931">
              <w:t xml:space="preserve">B. </w:t>
            </w:r>
            <w:r w:rsidRPr="00087931">
              <w:rPr>
                <w:position w:val="-6"/>
              </w:rPr>
              <w:object w:dxaOrig="499" w:dyaOrig="279">
                <v:shape id="_x0000_i3811" type="#_x0000_t75" style="width:25.15pt;height:14.25pt" o:ole="">
                  <v:imagedata r:id="rId3981" o:title=""/>
                </v:shape>
                <o:OLEObject Type="Embed" ProgID="Equation.DSMT4" ShapeID="_x0000_i3811" DrawAspect="Content" ObjectID="_1817113346" r:id="rId5613"/>
              </w:object>
            </w:r>
            <w:r w:rsidRPr="00087931">
              <w:t xml:space="preserve"> giây</w:t>
            </w:r>
          </w:p>
          <w:p w:rsidR="00F34E29" w:rsidRPr="00087931" w:rsidRDefault="00F34E29" w:rsidP="000B3CEF">
            <w:pPr>
              <w:spacing w:line="276" w:lineRule="auto"/>
              <w:jc w:val="both"/>
            </w:pPr>
            <w:r w:rsidRPr="00087931">
              <w:t xml:space="preserve">C. </w:t>
            </w:r>
            <w:r w:rsidRPr="00087931">
              <w:rPr>
                <w:position w:val="-6"/>
              </w:rPr>
              <w:object w:dxaOrig="600" w:dyaOrig="279">
                <v:shape id="_x0000_i3812" type="#_x0000_t75" style="width:30.55pt;height:14.25pt" o:ole="">
                  <v:imagedata r:id="rId3983" o:title=""/>
                </v:shape>
                <o:OLEObject Type="Embed" ProgID="Equation.DSMT4" ShapeID="_x0000_i3812" DrawAspect="Content" ObjectID="_1817113347" r:id="rId5614"/>
              </w:object>
            </w:r>
            <w:r w:rsidRPr="00087931">
              <w:t xml:space="preserve"> giây</w:t>
            </w:r>
          </w:p>
          <w:p w:rsidR="00F34E29" w:rsidRPr="00087931" w:rsidRDefault="00F34E29" w:rsidP="000B3CEF">
            <w:pPr>
              <w:spacing w:line="276" w:lineRule="auto"/>
              <w:jc w:val="both"/>
            </w:pPr>
            <w:r w:rsidRPr="00087931">
              <w:t xml:space="preserve">D. </w:t>
            </w:r>
            <w:r w:rsidRPr="00087931">
              <w:rPr>
                <w:position w:val="-6"/>
              </w:rPr>
              <w:object w:dxaOrig="600" w:dyaOrig="279">
                <v:shape id="_x0000_i3813" type="#_x0000_t75" style="width:30.55pt;height:14.25pt" o:ole="">
                  <v:imagedata r:id="rId3985" o:title=""/>
                </v:shape>
                <o:OLEObject Type="Embed" ProgID="Equation.DSMT4" ShapeID="_x0000_i3813" DrawAspect="Content" ObjectID="_1817113348" r:id="rId5615"/>
              </w:object>
            </w:r>
            <w:r w:rsidRPr="00087931">
              <w:t xml:space="preserve"> giây</w:t>
            </w:r>
          </w:p>
          <w:p w:rsidR="00F34E29" w:rsidRPr="00087931" w:rsidRDefault="00F34E29" w:rsidP="000B3CEF">
            <w:pPr>
              <w:spacing w:line="276" w:lineRule="auto"/>
              <w:jc w:val="both"/>
            </w:pPr>
          </w:p>
        </w:tc>
        <w:tc>
          <w:tcPr>
            <w:tcW w:w="2196" w:type="dxa"/>
            <w:shd w:val="clear" w:color="auto" w:fill="auto"/>
          </w:tcPr>
          <w:p w:rsidR="00F34E29" w:rsidRPr="00087931" w:rsidRDefault="00F34E29" w:rsidP="000B3CEF">
            <w:pPr>
              <w:spacing w:line="276" w:lineRule="auto"/>
              <w:jc w:val="both"/>
              <w:rPr>
                <w:b/>
              </w:rPr>
            </w:pPr>
            <w:r>
              <w:rPr>
                <w:noProof/>
              </w:rPr>
              <w:drawing>
                <wp:inline distT="0" distB="0" distL="0" distR="0">
                  <wp:extent cx="1257300" cy="1285875"/>
                  <wp:effectExtent l="0" t="0" r="0" b="9525"/>
                  <wp:docPr id="5642" name="Picture 5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3987">
                            <a:extLst>
                              <a:ext uri="{28A0092B-C50C-407E-A947-70E740481C1C}">
                                <a14:useLocalDpi xmlns:a14="http://schemas.microsoft.com/office/drawing/2010/main" val="0"/>
                              </a:ext>
                            </a:extLst>
                          </a:blip>
                          <a:srcRect/>
                          <a:stretch>
                            <a:fillRect/>
                          </a:stretch>
                        </pic:blipFill>
                        <pic:spPr bwMode="auto">
                          <a:xfrm>
                            <a:off x="0" y="0"/>
                            <a:ext cx="1257300" cy="1285875"/>
                          </a:xfrm>
                          <a:prstGeom prst="rect">
                            <a:avLst/>
                          </a:prstGeom>
                          <a:noFill/>
                          <a:ln>
                            <a:noFill/>
                          </a:ln>
                        </pic:spPr>
                      </pic:pic>
                    </a:graphicData>
                  </a:graphic>
                </wp:inline>
              </w:drawing>
            </w:r>
          </w:p>
        </w:tc>
      </w:tr>
    </w:tbl>
    <w:p w:rsidR="00F34E29" w:rsidRPr="00087931" w:rsidRDefault="00F34E29" w:rsidP="00F34E29">
      <w:pPr>
        <w:widowControl w:val="0"/>
        <w:tabs>
          <w:tab w:val="left" w:pos="454"/>
          <w:tab w:val="left" w:pos="567"/>
          <w:tab w:val="left" w:pos="737"/>
          <w:tab w:val="left" w:pos="851"/>
          <w:tab w:val="left" w:pos="1021"/>
          <w:tab w:val="left" w:pos="1985"/>
          <w:tab w:val="left" w:pos="3969"/>
          <w:tab w:val="left" w:pos="5954"/>
          <w:tab w:val="right" w:pos="7938"/>
        </w:tabs>
        <w:spacing w:before="40"/>
        <w:jc w:val="both"/>
        <w:rPr>
          <w:b/>
          <w:lang w:val="nl-NL"/>
        </w:rPr>
      </w:pPr>
      <w:r w:rsidRPr="00087931">
        <w:rPr>
          <w:b/>
          <w:lang w:val="nl-NL"/>
        </w:rPr>
        <w:t>Hướng dẫn giải</w:t>
      </w:r>
    </w:p>
    <w:p w:rsidR="00F34E29" w:rsidRPr="00087931" w:rsidRDefault="00F34E29" w:rsidP="00F34E29">
      <w:pPr>
        <w:widowControl w:val="0"/>
        <w:tabs>
          <w:tab w:val="left" w:pos="454"/>
          <w:tab w:val="left" w:pos="567"/>
          <w:tab w:val="left" w:pos="737"/>
          <w:tab w:val="left" w:pos="851"/>
          <w:tab w:val="left" w:pos="1021"/>
          <w:tab w:val="left" w:pos="1985"/>
          <w:tab w:val="left" w:pos="3969"/>
          <w:tab w:val="left" w:pos="5954"/>
          <w:tab w:val="right" w:pos="7938"/>
        </w:tabs>
        <w:spacing w:before="40"/>
        <w:jc w:val="both"/>
        <w:rPr>
          <w:b/>
          <w:lang w:val="nl-NL"/>
        </w:rPr>
      </w:pPr>
      <w:r w:rsidRPr="00087931">
        <w:rPr>
          <w:b/>
          <w:lang w:val="nl-NL"/>
        </w:rPr>
        <w:t>Chọn A.</w:t>
      </w:r>
    </w:p>
    <w:p w:rsidR="00F34E29" w:rsidRPr="00087931" w:rsidRDefault="00F34E29" w:rsidP="00F34E2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both"/>
      </w:pPr>
      <w:r w:rsidRPr="00087931">
        <w:rPr>
          <w:lang w:val="nl-NL"/>
        </w:rPr>
        <w:t xml:space="preserve">Tên lửa đạt độ cao tối đa khi vị trí tên lửa trùng với đỉnh của Parabol </w:t>
      </w:r>
      <w:r w:rsidRPr="00087931">
        <w:rPr>
          <w:position w:val="-10"/>
        </w:rPr>
        <w:object w:dxaOrig="2220" w:dyaOrig="360">
          <v:shape id="_x0000_i3814" type="#_x0000_t75" style="width:111.4pt;height:18.35pt" o:ole="">
            <v:imagedata r:id="rId3977" o:title=""/>
          </v:shape>
          <o:OLEObject Type="Embed" ProgID="Equation.DSMT4" ShapeID="_x0000_i3814" DrawAspect="Content" ObjectID="_1817113349" r:id="rId5616"/>
        </w:object>
      </w:r>
    </w:p>
    <w:p w:rsidR="00F34E29" w:rsidRPr="00087931" w:rsidRDefault="00F34E29" w:rsidP="00F34E29">
      <w:pPr>
        <w:spacing w:line="276" w:lineRule="auto"/>
        <w:jc w:val="both"/>
      </w:pPr>
      <w:r w:rsidRPr="00087931">
        <w:t xml:space="preserve">Khi đó </w:t>
      </w:r>
      <w:r w:rsidRPr="00087931">
        <w:rPr>
          <w:position w:val="-28"/>
        </w:rPr>
        <w:object w:dxaOrig="1540" w:dyaOrig="660">
          <v:shape id="_x0000_i3815" type="#_x0000_t75" style="width:77.45pt;height:32.6pt" o:ole="">
            <v:imagedata r:id="rId3989" o:title=""/>
          </v:shape>
          <o:OLEObject Type="Embed" ProgID="Equation.DSMT4" ShapeID="_x0000_i3815" DrawAspect="Content" ObjectID="_1817113350" r:id="rId5617"/>
        </w:object>
      </w:r>
      <w:r w:rsidRPr="00087931">
        <w:t xml:space="preserve"> giây.</w:t>
      </w:r>
    </w:p>
    <w:p w:rsidR="00F34E29" w:rsidRPr="00F90D9F" w:rsidRDefault="00F34E29" w:rsidP="005E59E5">
      <w:pPr>
        <w:ind w:left="200"/>
        <w:rPr>
          <w:sz w:val="24"/>
          <w:szCs w:val="24"/>
        </w:rPr>
      </w:pPr>
    </w:p>
    <w:p w:rsidR="00343A7A" w:rsidRPr="00F90D9F" w:rsidRDefault="00343A7A" w:rsidP="0064145A">
      <w:pPr>
        <w:tabs>
          <w:tab w:val="left" w:pos="3402"/>
          <w:tab w:val="left" w:pos="5669"/>
          <w:tab w:val="left" w:pos="7937"/>
        </w:tabs>
        <w:ind w:left="992"/>
        <w:jc w:val="both"/>
        <w:rPr>
          <w:noProof/>
          <w:sz w:val="24"/>
          <w:szCs w:val="24"/>
        </w:rPr>
      </w:pPr>
    </w:p>
    <w:p w:rsidR="000B0858" w:rsidRPr="00F90D9F" w:rsidRDefault="000B0858" w:rsidP="00317FF1">
      <w:pPr>
        <w:ind w:left="567"/>
        <w:rPr>
          <w:sz w:val="24"/>
          <w:szCs w:val="24"/>
        </w:rPr>
      </w:pPr>
    </w:p>
    <w:sectPr w:rsidR="000B0858" w:rsidRPr="00F90D9F" w:rsidSect="0063107D">
      <w:pgSz w:w="12240" w:h="15840"/>
      <w:pgMar w:top="567" w:right="1134" w:bottom="567" w:left="141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B3B62" w:rsidRDefault="006B3B62" w:rsidP="008455B2">
      <w:r>
        <w:separator/>
      </w:r>
    </w:p>
  </w:endnote>
  <w:endnote w:type="continuationSeparator" w:id="0">
    <w:p w:rsidR="006B3B62" w:rsidRDefault="006B3B62" w:rsidP="008455B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000247B" w:usb2="00000009" w:usb3="00000000" w:csb0="000001FF" w:csb1="00000000"/>
  </w:font>
  <w:font w:name="Chu Văn An (Uni)">
    <w:altName w:val="Times New Roman"/>
    <w:charset w:val="00"/>
    <w:family w:val="roman"/>
    <w:pitch w:val="variable"/>
    <w:sig w:usb0="00000000" w:usb1="00000000" w:usb2="00000000" w:usb3="00000000" w:csb0="000001FF" w:csb1="00000000"/>
  </w:font>
  <w:font w:name="Cambria">
    <w:panose1 w:val="02040503050406030204"/>
    <w:charset w:val="00"/>
    <w:family w:val="roman"/>
    <w:pitch w:val="variable"/>
    <w:sig w:usb0="E00006FF" w:usb1="420024FF" w:usb2="02000000" w:usb3="00000000" w:csb0="0000019F" w:csb1="00000000"/>
  </w:font>
  <w:font w:name="VNI-Times">
    <w:altName w:val="Times New Roman"/>
    <w:charset w:val="00"/>
    <w:family w:val="auto"/>
    <w:pitch w:val="variable"/>
    <w:sig w:usb0="00000001" w:usb1="00000000" w:usb2="00000000" w:usb3="00000000" w:csb0="00000013" w:csb1="00000000"/>
  </w:font>
  <w:font w:name="MS Mincho">
    <w:altName w:val="MS Gothic"/>
    <w:panose1 w:val="02020609040205080304"/>
    <w:charset w:val="80"/>
    <w:family w:val="roman"/>
    <w:notTrueType/>
    <w:pitch w:val="fixed"/>
    <w:sig w:usb0="00000000" w:usb1="08070000" w:usb2="00000010" w:usb3="00000000" w:csb0="00020000"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Tiffany-Heavy">
    <w:altName w:val="Arial Unicode MS"/>
    <w:charset w:val="00"/>
    <w:family w:val="auto"/>
    <w:pitch w:val="variable"/>
    <w:sig w:usb0="00000001" w:usb1="08000000" w:usb2="00000008" w:usb3="00000000" w:csb0="00000101" w:csb1="00000000"/>
  </w:font>
  <w:font w:name="Times New Roman Bold">
    <w:altName w:val="Times New Roman"/>
    <w:panose1 w:val="00000000000000000000"/>
    <w:charset w:val="00"/>
    <w:family w:val="roman"/>
    <w:notTrueType/>
    <w:pitch w:val="default"/>
  </w:font>
  <w:font w:name=".VnTime">
    <w:charset w:val="00"/>
    <w:family w:val="swiss"/>
    <w:pitch w:val="variable"/>
    <w:sig w:usb0="00000003" w:usb1="00000000" w:usb2="00000000" w:usb3="00000000" w:csb0="00000001" w:csb1="00000000"/>
  </w:font>
  <w:font w:name="VNI-Helve">
    <w:charset w:val="00"/>
    <w:family w:val="auto"/>
    <w:pitch w:val="variable"/>
    <w:sig w:usb0="00000003" w:usb1="00000000" w:usb2="00000000" w:usb3="00000000" w:csb0="00000001" w:csb1="00000000"/>
  </w:font>
  <w:font w:name=".VnTimeH">
    <w:altName w:val="Courant"/>
    <w:charset w:val="00"/>
    <w:family w:val="swiss"/>
    <w:pitch w:val="variable"/>
    <w:sig w:usb0="00000003" w:usb1="00000000" w:usb2="00000000" w:usb3="00000000" w:csb0="00000001" w:csb1="00000000"/>
  </w:font>
  <w:font w:name="UTM Centur">
    <w:altName w:val="Cambria Math"/>
    <w:charset w:val="00"/>
    <w:family w:val="roman"/>
    <w:pitch w:val="variable"/>
    <w:sig w:usb0="00000001" w:usb1="00000000" w:usb2="00000000" w:usb3="00000000" w:csb0="00000003" w:csb1="00000000"/>
  </w:font>
  <w:font w:name="Calibri Light">
    <w:panose1 w:val="020F0302020204030204"/>
    <w:charset w:val="00"/>
    <w:family w:val="swiss"/>
    <w:pitch w:val="variable"/>
    <w:sig w:usb0="E4002EFF" w:usb1="C000247B" w:usb2="00000009" w:usb3="00000000" w:csb0="000001FF" w:csb1="00000000"/>
  </w:font>
  <w:font w:name=".VnCentury Schoolbook">
    <w:altName w:val="Courier New"/>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Webdings">
    <w:panose1 w:val="05030102010509060703"/>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1AEB" w:rsidRPr="00481AEB" w:rsidRDefault="00481AEB" w:rsidP="00481AEB">
    <w:pPr>
      <w:widowControl w:val="0"/>
      <w:tabs>
        <w:tab w:val="center" w:pos="4680"/>
        <w:tab w:val="right" w:pos="9360"/>
        <w:tab w:val="right" w:pos="10348"/>
      </w:tabs>
      <w:spacing w:before="120" w:after="120"/>
      <w:rPr>
        <w:rFonts w:eastAsia="SimSun"/>
        <w:color w:val="000000"/>
        <w:kern w:val="2"/>
        <w:sz w:val="24"/>
        <w:szCs w:val="24"/>
        <w:lang w:eastAsia="zh-CN"/>
      </w:rPr>
    </w:pPr>
    <w:r w:rsidRPr="00481AEB">
      <w:rPr>
        <w:rFonts w:eastAsia="SimSun"/>
        <w:b/>
        <w:color w:val="000000"/>
        <w:kern w:val="2"/>
        <w:sz w:val="24"/>
        <w:szCs w:val="24"/>
        <w:lang w:val="nl-NL" w:eastAsia="zh-CN"/>
      </w:rPr>
      <w:t xml:space="preserve">                                                                </w:t>
    </w:r>
    <w:r w:rsidRPr="00481AEB">
      <w:rPr>
        <w:rFonts w:eastAsia="SimSun"/>
        <w:b/>
        <w:color w:val="00B0F0"/>
        <w:kern w:val="2"/>
        <w:sz w:val="24"/>
        <w:szCs w:val="24"/>
        <w:lang w:val="nl-NL" w:eastAsia="zh-CN"/>
      </w:rPr>
      <w:t/>
    </w:r>
    <w:r w:rsidRPr="00481AEB">
      <w:rPr>
        <w:rFonts w:eastAsia="SimSun"/>
        <w:b/>
        <w:color w:val="FF0000"/>
        <w:kern w:val="2"/>
        <w:sz w:val="24"/>
        <w:szCs w:val="24"/>
        <w:lang w:val="nl-NL" w:eastAsia="zh-CN"/>
      </w:rPr>
      <w:t xml:space="preserve"/>
    </w:r>
    <w:r w:rsidRPr="00481AEB">
      <w:rPr>
        <w:rFonts w:eastAsia="SimSun"/>
        <w:b/>
        <w:color w:val="000000"/>
        <w:kern w:val="2"/>
        <w:sz w:val="24"/>
        <w:szCs w:val="24"/>
        <w:lang w:eastAsia="zh-CN"/>
      </w:rPr>
      <w:t xml:space="preserve">                                </w:t>
    </w:r>
    <w:r w:rsidRPr="00481AEB">
      <w:rPr>
        <w:rFonts w:eastAsia="SimSun"/>
        <w:b/>
        <w:color w:val="FF0000"/>
        <w:kern w:val="2"/>
        <w:sz w:val="24"/>
        <w:szCs w:val="24"/>
        <w:lang w:eastAsia="zh-CN"/>
      </w:rPr>
      <w:t>Trang</w:t>
    </w:r>
    <w:r w:rsidRPr="00481AEB">
      <w:rPr>
        <w:rFonts w:eastAsia="SimSun"/>
        <w:b/>
        <w:color w:val="0070C0"/>
        <w:kern w:val="2"/>
        <w:sz w:val="24"/>
        <w:szCs w:val="24"/>
        <w:lang w:eastAsia="zh-CN"/>
      </w:rPr>
      <w:t xml:space="preserve"> </w:t>
    </w:r>
    <w:r w:rsidRPr="00481AEB">
      <w:rPr>
        <w:rFonts w:eastAsia="SimSun"/>
        <w:b/>
        <w:color w:val="0070C0"/>
        <w:kern w:val="2"/>
        <w:sz w:val="24"/>
        <w:szCs w:val="24"/>
        <w:lang w:eastAsia="zh-CN"/>
      </w:rPr>
      <w:fldChar w:fldCharType="begin"/>
    </w:r>
    <w:r w:rsidRPr="00481AEB">
      <w:rPr>
        <w:rFonts w:eastAsia="SimSun"/>
        <w:b/>
        <w:color w:val="0070C0"/>
        <w:kern w:val="2"/>
        <w:sz w:val="24"/>
        <w:szCs w:val="24"/>
        <w:lang w:eastAsia="zh-CN"/>
      </w:rPr>
      <w:instrText xml:space="preserve"> PAGE   \* MERGEFORMAT </w:instrText>
    </w:r>
    <w:r w:rsidRPr="00481AEB">
      <w:rPr>
        <w:rFonts w:eastAsia="SimSun"/>
        <w:b/>
        <w:color w:val="0070C0"/>
        <w:kern w:val="2"/>
        <w:sz w:val="24"/>
        <w:szCs w:val="24"/>
        <w:lang w:eastAsia="zh-CN"/>
      </w:rPr>
      <w:fldChar w:fldCharType="separate"/>
    </w:r>
    <w:r w:rsidR="00EC2E4C">
      <w:rPr>
        <w:rFonts w:eastAsia="SimSun"/>
        <w:b/>
        <w:noProof/>
        <w:color w:val="0070C0"/>
        <w:kern w:val="2"/>
        <w:sz w:val="24"/>
        <w:szCs w:val="24"/>
        <w:lang w:eastAsia="zh-CN"/>
      </w:rPr>
      <w:t>1</w:t>
    </w:r>
    <w:r w:rsidRPr="00481AEB">
      <w:rPr>
        <w:rFonts w:eastAsia="SimSun"/>
        <w:b/>
        <w:color w:val="0070C0"/>
        <w:kern w:val="2"/>
        <w:sz w:val="24"/>
        <w:szCs w:val="24"/>
        <w:lang w:eastAsia="zh-CN"/>
      </w:rPr>
      <w:fldChar w:fldCharType="end"/>
    </w:r>
    <w:r w:rsidRPr="00481AEB">
      <w:rPr>
        <w:rFonts w:eastAsia="SimSu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B3B62" w:rsidRDefault="006B3B62" w:rsidP="008455B2">
      <w:r>
        <w:separator/>
      </w:r>
    </w:p>
  </w:footnote>
  <w:footnote w:type="continuationSeparator" w:id="0">
    <w:p w:rsidR="006B3B62" w:rsidRDefault="006B3B62" w:rsidP="008455B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1AEB" w:rsidRPr="00481AEB" w:rsidRDefault="00481AEB" w:rsidP="00481AEB">
    <w:pPr>
      <w:widowControl w:val="0"/>
      <w:tabs>
        <w:tab w:val="center" w:pos="4513"/>
        <w:tab w:val="right" w:pos="9026"/>
      </w:tabs>
      <w:autoSpaceDE w:val="0"/>
      <w:autoSpaceDN w:val="0"/>
      <w:jc w:val="center"/>
      <w:rPr>
        <w:sz w:val="22"/>
        <w:szCs w:val="22"/>
        <w:lang w:val="vi"/>
      </w:rPr>
    </w:pPr>
    <w:r w:rsidRPr="00481AEB">
      <w:rPr>
        <w:rFonts w:eastAsia="Calibri"/>
        <w:b/>
        <w:color w:val="00B0F0"/>
        <w:sz w:val="24"/>
        <w:szCs w:val="24"/>
        <w:lang w:val="nl-NL"/>
      </w:rPr>
      <w:t/>
    </w:r>
    <w:r w:rsidRPr="00481AEB">
      <w:rPr>
        <w:rFonts w:eastAsia="Calibri"/>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9D1BD2"/>
    <w:multiLevelType w:val="hybridMultilevel"/>
    <w:tmpl w:val="DD5C98CE"/>
    <w:lvl w:ilvl="0" w:tplc="957C5B54">
      <w:start w:val="1"/>
      <w:numFmt w:val="decimal"/>
      <w:lvlText w:val="Câu %1."/>
      <w:lvlJc w:val="left"/>
      <w:pPr>
        <w:ind w:left="720" w:hanging="360"/>
      </w:pPr>
      <w:rPr>
        <w:rFonts w:ascii="Times New Roman" w:hAnsi="Times New Roman" w:cs="Times New Roman" w:hint="default"/>
        <w:b/>
        <w:i w:val="0"/>
        <w:color w:val="0000FF"/>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055A7CD6"/>
    <w:multiLevelType w:val="hybridMultilevel"/>
    <w:tmpl w:val="5502892E"/>
    <w:lvl w:ilvl="0" w:tplc="09985102">
      <w:start w:val="1"/>
      <w:numFmt w:val="decimal"/>
      <w:pStyle w:val="1nho1"/>
      <w:lvlText w:val="%1."/>
      <w:lvlJc w:val="left"/>
      <w:pPr>
        <w:tabs>
          <w:tab w:val="num" w:pos="540"/>
        </w:tabs>
        <w:ind w:left="520" w:hanging="340"/>
      </w:pPr>
      <w:rPr>
        <w:rFonts w:ascii="Times New Roman" w:hAnsi="Times New Roman" w:hint="default"/>
        <w:b/>
        <w:i w:val="0"/>
        <w:sz w:val="24"/>
      </w:rPr>
    </w:lvl>
    <w:lvl w:ilvl="1" w:tplc="4B72D1E8">
      <w:start w:val="1"/>
      <w:numFmt w:val="decimal"/>
      <w:lvlText w:val="%2."/>
      <w:lvlJc w:val="left"/>
      <w:pPr>
        <w:tabs>
          <w:tab w:val="num" w:pos="1440"/>
        </w:tabs>
        <w:ind w:left="1440" w:hanging="360"/>
      </w:pPr>
      <w:rPr>
        <w:rFonts w:hint="default"/>
        <w:b/>
        <w:i w:val="0"/>
        <w:sz w:val="24"/>
      </w:rPr>
    </w:lvl>
    <w:lvl w:ilvl="2" w:tplc="3E70ABDA" w:tentative="1">
      <w:start w:val="1"/>
      <w:numFmt w:val="lowerRoman"/>
      <w:lvlText w:val="%3."/>
      <w:lvlJc w:val="right"/>
      <w:pPr>
        <w:tabs>
          <w:tab w:val="num" w:pos="2160"/>
        </w:tabs>
        <w:ind w:left="2160" w:hanging="180"/>
      </w:pPr>
    </w:lvl>
    <w:lvl w:ilvl="3" w:tplc="7A86CD9E" w:tentative="1">
      <w:start w:val="1"/>
      <w:numFmt w:val="decimal"/>
      <w:lvlText w:val="%4."/>
      <w:lvlJc w:val="left"/>
      <w:pPr>
        <w:tabs>
          <w:tab w:val="num" w:pos="2880"/>
        </w:tabs>
        <w:ind w:left="2880" w:hanging="360"/>
      </w:pPr>
    </w:lvl>
    <w:lvl w:ilvl="4" w:tplc="DE560BB4" w:tentative="1">
      <w:start w:val="1"/>
      <w:numFmt w:val="lowerLetter"/>
      <w:lvlText w:val="%5."/>
      <w:lvlJc w:val="left"/>
      <w:pPr>
        <w:tabs>
          <w:tab w:val="num" w:pos="3600"/>
        </w:tabs>
        <w:ind w:left="3600" w:hanging="360"/>
      </w:pPr>
    </w:lvl>
    <w:lvl w:ilvl="5" w:tplc="647EA6F4" w:tentative="1">
      <w:start w:val="1"/>
      <w:numFmt w:val="lowerRoman"/>
      <w:lvlText w:val="%6."/>
      <w:lvlJc w:val="right"/>
      <w:pPr>
        <w:tabs>
          <w:tab w:val="num" w:pos="4320"/>
        </w:tabs>
        <w:ind w:left="4320" w:hanging="180"/>
      </w:pPr>
    </w:lvl>
    <w:lvl w:ilvl="6" w:tplc="5DF05EFA" w:tentative="1">
      <w:start w:val="1"/>
      <w:numFmt w:val="decimal"/>
      <w:lvlText w:val="%7."/>
      <w:lvlJc w:val="left"/>
      <w:pPr>
        <w:tabs>
          <w:tab w:val="num" w:pos="5040"/>
        </w:tabs>
        <w:ind w:left="5040" w:hanging="360"/>
      </w:pPr>
    </w:lvl>
    <w:lvl w:ilvl="7" w:tplc="188E75AE" w:tentative="1">
      <w:start w:val="1"/>
      <w:numFmt w:val="lowerLetter"/>
      <w:lvlText w:val="%8."/>
      <w:lvlJc w:val="left"/>
      <w:pPr>
        <w:tabs>
          <w:tab w:val="num" w:pos="5760"/>
        </w:tabs>
        <w:ind w:left="5760" w:hanging="360"/>
      </w:pPr>
    </w:lvl>
    <w:lvl w:ilvl="8" w:tplc="FA68264E" w:tentative="1">
      <w:start w:val="1"/>
      <w:numFmt w:val="lowerRoman"/>
      <w:lvlText w:val="%9."/>
      <w:lvlJc w:val="right"/>
      <w:pPr>
        <w:tabs>
          <w:tab w:val="num" w:pos="6480"/>
        </w:tabs>
        <w:ind w:left="6480" w:hanging="180"/>
      </w:pPr>
    </w:lvl>
  </w:abstractNum>
  <w:abstractNum w:abstractNumId="2">
    <w:nsid w:val="076B4DFE"/>
    <w:multiLevelType w:val="hybridMultilevel"/>
    <w:tmpl w:val="E6640D8C"/>
    <w:lvl w:ilvl="0" w:tplc="EEE67BF4">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F4743F2"/>
    <w:multiLevelType w:val="hybridMultilevel"/>
    <w:tmpl w:val="B80C24A0"/>
    <w:lvl w:ilvl="0" w:tplc="42204C9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5">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6">
    <w:nsid w:val="1F537902"/>
    <w:multiLevelType w:val="hybridMultilevel"/>
    <w:tmpl w:val="BBC4DF18"/>
    <w:lvl w:ilvl="0" w:tplc="3000D9A8">
      <w:start w:val="231"/>
      <w:numFmt w:val="decimal"/>
      <w:lvlText w:val="Câu %1."/>
      <w:lvlJc w:val="left"/>
      <w:pPr>
        <w:ind w:left="992" w:hanging="992"/>
      </w:pPr>
      <w:rPr>
        <w:rFonts w:hint="default"/>
        <w:b/>
        <w:i w:val="0"/>
        <w:color w:val="00008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13B1ACF"/>
    <w:multiLevelType w:val="hybridMultilevel"/>
    <w:tmpl w:val="C8C6ED80"/>
    <w:lvl w:ilvl="0" w:tplc="5B30C95E">
      <w:start w:val="3"/>
      <w:numFmt w:val="bullet"/>
      <w:lvlText w:val=""/>
      <w:lvlJc w:val="left"/>
      <w:pPr>
        <w:ind w:left="1353" w:hanging="360"/>
      </w:pPr>
      <w:rPr>
        <w:rFonts w:ascii="Symbol" w:eastAsia="Times New Roman" w:hAnsi="Symbol" w:cs="Times New Roman" w:hint="default"/>
      </w:rPr>
    </w:lvl>
    <w:lvl w:ilvl="1" w:tplc="04090003" w:tentative="1">
      <w:start w:val="1"/>
      <w:numFmt w:val="bullet"/>
      <w:lvlText w:val="o"/>
      <w:lvlJc w:val="left"/>
      <w:pPr>
        <w:ind w:left="2073" w:hanging="360"/>
      </w:pPr>
      <w:rPr>
        <w:rFonts w:ascii="Courier New" w:hAnsi="Courier New" w:cs="Courier New" w:hint="default"/>
      </w:rPr>
    </w:lvl>
    <w:lvl w:ilvl="2" w:tplc="04090005" w:tentative="1">
      <w:start w:val="1"/>
      <w:numFmt w:val="bullet"/>
      <w:lvlText w:val=""/>
      <w:lvlJc w:val="left"/>
      <w:pPr>
        <w:ind w:left="2793" w:hanging="360"/>
      </w:pPr>
      <w:rPr>
        <w:rFonts w:ascii="Wingdings" w:hAnsi="Wingdings" w:hint="default"/>
      </w:rPr>
    </w:lvl>
    <w:lvl w:ilvl="3" w:tplc="04090001" w:tentative="1">
      <w:start w:val="1"/>
      <w:numFmt w:val="bullet"/>
      <w:lvlText w:val=""/>
      <w:lvlJc w:val="left"/>
      <w:pPr>
        <w:ind w:left="3513" w:hanging="360"/>
      </w:pPr>
      <w:rPr>
        <w:rFonts w:ascii="Symbol" w:hAnsi="Symbol" w:hint="default"/>
      </w:rPr>
    </w:lvl>
    <w:lvl w:ilvl="4" w:tplc="04090003" w:tentative="1">
      <w:start w:val="1"/>
      <w:numFmt w:val="bullet"/>
      <w:lvlText w:val="o"/>
      <w:lvlJc w:val="left"/>
      <w:pPr>
        <w:ind w:left="4233" w:hanging="360"/>
      </w:pPr>
      <w:rPr>
        <w:rFonts w:ascii="Courier New" w:hAnsi="Courier New" w:cs="Courier New" w:hint="default"/>
      </w:rPr>
    </w:lvl>
    <w:lvl w:ilvl="5" w:tplc="04090005" w:tentative="1">
      <w:start w:val="1"/>
      <w:numFmt w:val="bullet"/>
      <w:lvlText w:val=""/>
      <w:lvlJc w:val="left"/>
      <w:pPr>
        <w:ind w:left="4953" w:hanging="360"/>
      </w:pPr>
      <w:rPr>
        <w:rFonts w:ascii="Wingdings" w:hAnsi="Wingdings" w:hint="default"/>
      </w:rPr>
    </w:lvl>
    <w:lvl w:ilvl="6" w:tplc="04090001" w:tentative="1">
      <w:start w:val="1"/>
      <w:numFmt w:val="bullet"/>
      <w:lvlText w:val=""/>
      <w:lvlJc w:val="left"/>
      <w:pPr>
        <w:ind w:left="5673" w:hanging="360"/>
      </w:pPr>
      <w:rPr>
        <w:rFonts w:ascii="Symbol" w:hAnsi="Symbol" w:hint="default"/>
      </w:rPr>
    </w:lvl>
    <w:lvl w:ilvl="7" w:tplc="04090003" w:tentative="1">
      <w:start w:val="1"/>
      <w:numFmt w:val="bullet"/>
      <w:lvlText w:val="o"/>
      <w:lvlJc w:val="left"/>
      <w:pPr>
        <w:ind w:left="6393" w:hanging="360"/>
      </w:pPr>
      <w:rPr>
        <w:rFonts w:ascii="Courier New" w:hAnsi="Courier New" w:cs="Courier New" w:hint="default"/>
      </w:rPr>
    </w:lvl>
    <w:lvl w:ilvl="8" w:tplc="04090005" w:tentative="1">
      <w:start w:val="1"/>
      <w:numFmt w:val="bullet"/>
      <w:lvlText w:val=""/>
      <w:lvlJc w:val="left"/>
      <w:pPr>
        <w:ind w:left="7113" w:hanging="360"/>
      </w:pPr>
      <w:rPr>
        <w:rFonts w:ascii="Wingdings" w:hAnsi="Wingdings" w:hint="default"/>
      </w:rPr>
    </w:lvl>
  </w:abstractNum>
  <w:abstractNum w:abstractNumId="8">
    <w:nsid w:val="251257A8"/>
    <w:multiLevelType w:val="hybridMultilevel"/>
    <w:tmpl w:val="E430BF64"/>
    <w:lvl w:ilvl="0" w:tplc="0DEA3728">
      <w:start w:val="1"/>
      <w:numFmt w:val="decimal"/>
      <w:lvlRestart w:val="0"/>
      <w:lvlText w:val="Câu %1."/>
      <w:lvlJc w:val="left"/>
      <w:pPr>
        <w:ind w:left="0" w:firstLine="0"/>
      </w:pPr>
      <w:rPr>
        <w:rFonts w:hint="default"/>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37E74F87"/>
    <w:multiLevelType w:val="hybridMultilevel"/>
    <w:tmpl w:val="CDEA1B56"/>
    <w:lvl w:ilvl="0" w:tplc="0E5E96CE">
      <w:start w:val="1"/>
      <w:numFmt w:val="lowerLetter"/>
      <w:lvlText w:val="%1)"/>
      <w:lvlJc w:val="left"/>
      <w:pPr>
        <w:ind w:left="720" w:hanging="360"/>
      </w:pPr>
      <w:rPr>
        <w:rFonts w:ascii="Times New Roman" w:eastAsiaTheme="minorHAnsi" w:hAnsi="Times New Roman" w:cs="Times New Roman"/>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11">
    <w:nsid w:val="446C3516"/>
    <w:multiLevelType w:val="hybridMultilevel"/>
    <w:tmpl w:val="5F48B34A"/>
    <w:lvl w:ilvl="0" w:tplc="A63E400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0143C41"/>
    <w:multiLevelType w:val="hybridMultilevel"/>
    <w:tmpl w:val="D9E4827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14">
    <w:nsid w:val="6D936017"/>
    <w:multiLevelType w:val="hybridMultilevel"/>
    <w:tmpl w:val="78109F6E"/>
    <w:lvl w:ilvl="0" w:tplc="495EEF00">
      <w:start w:val="4"/>
      <w:numFmt w:val="bullet"/>
      <w:lvlText w:val=""/>
      <w:lvlJc w:val="left"/>
      <w:pPr>
        <w:ind w:left="360" w:hanging="360"/>
      </w:pPr>
      <w:rPr>
        <w:rFonts w:ascii="Symbol" w:eastAsiaTheme="minorHAnsi" w:hAnsi="Symbol" w:cstheme="minorBidi" w:hint="default"/>
      </w:rPr>
    </w:lvl>
    <w:lvl w:ilvl="1" w:tplc="04090003">
      <w:start w:val="1"/>
      <w:numFmt w:val="bullet"/>
      <w:lvlText w:val="o"/>
      <w:lvlJc w:val="left"/>
      <w:pPr>
        <w:ind w:left="1380" w:hanging="360"/>
      </w:pPr>
      <w:rPr>
        <w:rFonts w:ascii="Courier New" w:hAnsi="Courier New" w:cs="Courier New" w:hint="default"/>
      </w:rPr>
    </w:lvl>
    <w:lvl w:ilvl="2" w:tplc="04090005">
      <w:start w:val="1"/>
      <w:numFmt w:val="bullet"/>
      <w:lvlText w:val=""/>
      <w:lvlJc w:val="left"/>
      <w:pPr>
        <w:ind w:left="2100" w:hanging="360"/>
      </w:pPr>
      <w:rPr>
        <w:rFonts w:ascii="Wingdings" w:hAnsi="Wingdings" w:hint="default"/>
      </w:rPr>
    </w:lvl>
    <w:lvl w:ilvl="3" w:tplc="04090001">
      <w:start w:val="1"/>
      <w:numFmt w:val="bullet"/>
      <w:lvlText w:val=""/>
      <w:lvlJc w:val="left"/>
      <w:pPr>
        <w:ind w:left="2820" w:hanging="360"/>
      </w:pPr>
      <w:rPr>
        <w:rFonts w:ascii="Symbol" w:hAnsi="Symbol" w:hint="default"/>
      </w:rPr>
    </w:lvl>
    <w:lvl w:ilvl="4" w:tplc="04090003">
      <w:start w:val="1"/>
      <w:numFmt w:val="bullet"/>
      <w:lvlText w:val="o"/>
      <w:lvlJc w:val="left"/>
      <w:pPr>
        <w:ind w:left="3540" w:hanging="360"/>
      </w:pPr>
      <w:rPr>
        <w:rFonts w:ascii="Courier New" w:hAnsi="Courier New" w:cs="Courier New" w:hint="default"/>
      </w:rPr>
    </w:lvl>
    <w:lvl w:ilvl="5" w:tplc="04090005">
      <w:start w:val="1"/>
      <w:numFmt w:val="bullet"/>
      <w:lvlText w:val=""/>
      <w:lvlJc w:val="left"/>
      <w:pPr>
        <w:ind w:left="4260" w:hanging="360"/>
      </w:pPr>
      <w:rPr>
        <w:rFonts w:ascii="Wingdings" w:hAnsi="Wingdings" w:hint="default"/>
      </w:rPr>
    </w:lvl>
    <w:lvl w:ilvl="6" w:tplc="04090001">
      <w:start w:val="1"/>
      <w:numFmt w:val="bullet"/>
      <w:lvlText w:val=""/>
      <w:lvlJc w:val="left"/>
      <w:pPr>
        <w:ind w:left="4980" w:hanging="360"/>
      </w:pPr>
      <w:rPr>
        <w:rFonts w:ascii="Symbol" w:hAnsi="Symbol" w:hint="default"/>
      </w:rPr>
    </w:lvl>
    <w:lvl w:ilvl="7" w:tplc="04090003">
      <w:start w:val="1"/>
      <w:numFmt w:val="bullet"/>
      <w:lvlText w:val="o"/>
      <w:lvlJc w:val="left"/>
      <w:pPr>
        <w:ind w:left="5700" w:hanging="360"/>
      </w:pPr>
      <w:rPr>
        <w:rFonts w:ascii="Courier New" w:hAnsi="Courier New" w:cs="Courier New" w:hint="default"/>
      </w:rPr>
    </w:lvl>
    <w:lvl w:ilvl="8" w:tplc="04090005">
      <w:start w:val="1"/>
      <w:numFmt w:val="bullet"/>
      <w:lvlText w:val=""/>
      <w:lvlJc w:val="left"/>
      <w:pPr>
        <w:ind w:left="6420" w:hanging="360"/>
      </w:pPr>
      <w:rPr>
        <w:rFonts w:ascii="Wingdings" w:hAnsi="Wingdings" w:hint="default"/>
      </w:rPr>
    </w:lvl>
  </w:abstractNum>
  <w:abstractNum w:abstractNumId="15">
    <w:nsid w:val="774F70CA"/>
    <w:multiLevelType w:val="hybridMultilevel"/>
    <w:tmpl w:val="75DC17F6"/>
    <w:lvl w:ilvl="0" w:tplc="A1E2DED8">
      <w:start w:val="1"/>
      <w:numFmt w:val="decimal"/>
      <w:lvlText w:val="Câu %1."/>
      <w:lvlJc w:val="left"/>
      <w:pPr>
        <w:ind w:left="720" w:hanging="360"/>
      </w:pPr>
      <w:rPr>
        <w:rFonts w:ascii="Times New Roman" w:hAnsi="Times New Roman" w:hint="default"/>
        <w:b/>
        <w:i w:val="0"/>
        <w:color w:val="00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7">
    <w:nsid w:val="7D4A4FE5"/>
    <w:multiLevelType w:val="hybridMultilevel"/>
    <w:tmpl w:val="EC32EFEC"/>
    <w:lvl w:ilvl="0" w:tplc="7A7A162C">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nsid w:val="7FC1512F"/>
    <w:multiLevelType w:val="hybridMultilevel"/>
    <w:tmpl w:val="32AA1C0C"/>
    <w:lvl w:ilvl="0" w:tplc="C2002DC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16"/>
  </w:num>
  <w:num w:numId="3">
    <w:abstractNumId w:val="4"/>
  </w:num>
  <w:num w:numId="4">
    <w:abstractNumId w:val="5"/>
  </w:num>
  <w:num w:numId="5">
    <w:abstractNumId w:val="13"/>
  </w:num>
  <w:num w:numId="6">
    <w:abstractNumId w:val="15"/>
  </w:num>
  <w:num w:numId="7">
    <w:abstractNumId w:val="6"/>
  </w:num>
  <w:num w:numId="8">
    <w:abstractNumId w:val="1"/>
  </w:num>
  <w:num w:numId="9">
    <w:abstractNumId w:val="11"/>
  </w:num>
  <w:num w:numId="10">
    <w:abstractNumId w:val="17"/>
  </w:num>
  <w:num w:numId="11">
    <w:abstractNumId w:val="18"/>
  </w:num>
  <w:num w:numId="12">
    <w:abstractNumId w:val="8"/>
  </w:num>
  <w:num w:numId="13">
    <w:abstractNumId w:val="2"/>
  </w:num>
  <w:num w:numId="14">
    <w:abstractNumId w:val="0"/>
  </w:num>
  <w:num w:numId="15">
    <w:abstractNumId w:val="7"/>
  </w:num>
  <w:num w:numId="16">
    <w:abstractNumId w:val="14"/>
  </w:num>
  <w:num w:numId="17">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2"/>
  </w:num>
  <w:num w:numId="19">
    <w:abstractNumId w:val="3"/>
  </w:num>
  <w:num w:numId="20">
    <w:abstractNumId w:val="14"/>
  </w:num>
  <w:num w:numId="21">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characterSpacingControl w:val="doNotCompress"/>
  <w:hdrShapeDefaults>
    <o:shapedefaults v:ext="edit" spidmax="476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6D38"/>
    <w:rsid w:val="00021593"/>
    <w:rsid w:val="00037CEA"/>
    <w:rsid w:val="0007179F"/>
    <w:rsid w:val="00081A6F"/>
    <w:rsid w:val="000B0858"/>
    <w:rsid w:val="000B3CEF"/>
    <w:rsid w:val="000D30D3"/>
    <w:rsid w:val="000D5107"/>
    <w:rsid w:val="00124B80"/>
    <w:rsid w:val="00124F2E"/>
    <w:rsid w:val="00134E5A"/>
    <w:rsid w:val="0018673C"/>
    <w:rsid w:val="001B295D"/>
    <w:rsid w:val="001B5ACF"/>
    <w:rsid w:val="001C139A"/>
    <w:rsid w:val="00220A9A"/>
    <w:rsid w:val="002368D9"/>
    <w:rsid w:val="00241FF2"/>
    <w:rsid w:val="00246049"/>
    <w:rsid w:val="00257023"/>
    <w:rsid w:val="00262E20"/>
    <w:rsid w:val="00265160"/>
    <w:rsid w:val="0027454B"/>
    <w:rsid w:val="002D21CF"/>
    <w:rsid w:val="002F57AA"/>
    <w:rsid w:val="00311AA0"/>
    <w:rsid w:val="00317FF1"/>
    <w:rsid w:val="00343A7A"/>
    <w:rsid w:val="00346E11"/>
    <w:rsid w:val="00360ED7"/>
    <w:rsid w:val="003613DB"/>
    <w:rsid w:val="003A05BC"/>
    <w:rsid w:val="003A628B"/>
    <w:rsid w:val="003B0325"/>
    <w:rsid w:val="003B4C06"/>
    <w:rsid w:val="003E10B0"/>
    <w:rsid w:val="00411061"/>
    <w:rsid w:val="004149C2"/>
    <w:rsid w:val="0044197B"/>
    <w:rsid w:val="0045478A"/>
    <w:rsid w:val="00460756"/>
    <w:rsid w:val="00472E49"/>
    <w:rsid w:val="00481AEB"/>
    <w:rsid w:val="00484EA3"/>
    <w:rsid w:val="00496C85"/>
    <w:rsid w:val="004A4390"/>
    <w:rsid w:val="004A7827"/>
    <w:rsid w:val="005073FB"/>
    <w:rsid w:val="00535F4B"/>
    <w:rsid w:val="005417BF"/>
    <w:rsid w:val="00552672"/>
    <w:rsid w:val="005611CA"/>
    <w:rsid w:val="00581253"/>
    <w:rsid w:val="005C51E4"/>
    <w:rsid w:val="005E4873"/>
    <w:rsid w:val="005E527B"/>
    <w:rsid w:val="005E59E5"/>
    <w:rsid w:val="00603E3F"/>
    <w:rsid w:val="00624A5A"/>
    <w:rsid w:val="0063107D"/>
    <w:rsid w:val="006336D9"/>
    <w:rsid w:val="0064145A"/>
    <w:rsid w:val="00665620"/>
    <w:rsid w:val="00684AB8"/>
    <w:rsid w:val="006B0C79"/>
    <w:rsid w:val="006B3B62"/>
    <w:rsid w:val="006C12B8"/>
    <w:rsid w:val="006F7D1A"/>
    <w:rsid w:val="00756985"/>
    <w:rsid w:val="00765568"/>
    <w:rsid w:val="0078642F"/>
    <w:rsid w:val="007E5A00"/>
    <w:rsid w:val="007F5C66"/>
    <w:rsid w:val="00826E83"/>
    <w:rsid w:val="008455B2"/>
    <w:rsid w:val="00850F16"/>
    <w:rsid w:val="008A5466"/>
    <w:rsid w:val="008F32BC"/>
    <w:rsid w:val="009053D8"/>
    <w:rsid w:val="009069E0"/>
    <w:rsid w:val="00935DB1"/>
    <w:rsid w:val="009377DF"/>
    <w:rsid w:val="00942115"/>
    <w:rsid w:val="00951543"/>
    <w:rsid w:val="00954AB1"/>
    <w:rsid w:val="0095591F"/>
    <w:rsid w:val="00981D8E"/>
    <w:rsid w:val="009853F7"/>
    <w:rsid w:val="009879CE"/>
    <w:rsid w:val="00987D7C"/>
    <w:rsid w:val="009A2909"/>
    <w:rsid w:val="009B0FA1"/>
    <w:rsid w:val="009B3EEA"/>
    <w:rsid w:val="009D6309"/>
    <w:rsid w:val="009E3B82"/>
    <w:rsid w:val="009F6D38"/>
    <w:rsid w:val="00A03FA2"/>
    <w:rsid w:val="00A11C8A"/>
    <w:rsid w:val="00A22003"/>
    <w:rsid w:val="00A553F4"/>
    <w:rsid w:val="00A62197"/>
    <w:rsid w:val="00A6523E"/>
    <w:rsid w:val="00A77343"/>
    <w:rsid w:val="00A835C5"/>
    <w:rsid w:val="00AA4F45"/>
    <w:rsid w:val="00AB04B0"/>
    <w:rsid w:val="00AD2D60"/>
    <w:rsid w:val="00B209BB"/>
    <w:rsid w:val="00B22A22"/>
    <w:rsid w:val="00B23E3C"/>
    <w:rsid w:val="00B2520E"/>
    <w:rsid w:val="00B54A8E"/>
    <w:rsid w:val="00B54D86"/>
    <w:rsid w:val="00BC706F"/>
    <w:rsid w:val="00BE6AEA"/>
    <w:rsid w:val="00BF54CB"/>
    <w:rsid w:val="00C37075"/>
    <w:rsid w:val="00C81A55"/>
    <w:rsid w:val="00C974ED"/>
    <w:rsid w:val="00CB495F"/>
    <w:rsid w:val="00CF2C8D"/>
    <w:rsid w:val="00D17B4A"/>
    <w:rsid w:val="00D47B97"/>
    <w:rsid w:val="00D61A00"/>
    <w:rsid w:val="00D70635"/>
    <w:rsid w:val="00D726B6"/>
    <w:rsid w:val="00D94A2D"/>
    <w:rsid w:val="00DA5B0D"/>
    <w:rsid w:val="00DD7B36"/>
    <w:rsid w:val="00E0113E"/>
    <w:rsid w:val="00E259C3"/>
    <w:rsid w:val="00E501A4"/>
    <w:rsid w:val="00E577B8"/>
    <w:rsid w:val="00E9496E"/>
    <w:rsid w:val="00EC2E4C"/>
    <w:rsid w:val="00EE01E7"/>
    <w:rsid w:val="00F0419D"/>
    <w:rsid w:val="00F07DB0"/>
    <w:rsid w:val="00F269A9"/>
    <w:rsid w:val="00F34E29"/>
    <w:rsid w:val="00F370CD"/>
    <w:rsid w:val="00F56A02"/>
    <w:rsid w:val="00F65B7F"/>
    <w:rsid w:val="00F67790"/>
    <w:rsid w:val="00F777B5"/>
    <w:rsid w:val="00F84BD3"/>
    <w:rsid w:val="00F90D9F"/>
    <w:rsid w:val="00F97C14"/>
    <w:rsid w:val="00FA2BFD"/>
    <w:rsid w:val="00FB037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761"/>
    <o:shapelayout v:ext="edit">
      <o:idmap v:ext="edit" data="1,3,4"/>
      <o:rules v:ext="edit">
        <o:r id="V:Rule1" type="connector" idref="#_x0000_s1579"/>
        <o:r id="V:Rule2" type="connector" idref="#_x0000_s1504"/>
        <o:r id="V:Rule3" type="connector" idref="#_x0000_s4748"/>
        <o:r id="V:Rule4" type="connector" idref="#_x0000_s1583"/>
        <o:r id="V:Rule5" type="connector" idref="#_x0000_s1782"/>
        <o:r id="V:Rule6" type="connector" idref="#_x0000_s1624"/>
        <o:r id="V:Rule7" type="connector" idref="#_x0000_s1615"/>
        <o:r id="V:Rule8" type="connector" idref="#_x0000_s4632"/>
        <o:r id="V:Rule9" type="connector" idref="#_x0000_s1578"/>
        <o:r id="V:Rule10" type="connector" idref="#_x0000_s1568"/>
        <o:r id="V:Rule11" type="connector" idref="#_x0000_s1589"/>
        <o:r id="V:Rule12" type="connector" idref="#_x0000_s1623"/>
        <o:r id="V:Rule13" type="connector" idref="#_x0000_s1569"/>
        <o:r id="V:Rule14" type="connector" idref="#_x0000_s4679"/>
        <o:r id="V:Rule15" type="connector" idref="#_x0000_s1502"/>
        <o:r id="V:Rule16" type="connector" idref="#_x0000_s1573"/>
        <o:r id="V:Rule17" type="connector" idref="#_x0000_s1627"/>
        <o:r id="V:Rule18" type="connector" idref="#_x0000_s1490"/>
        <o:r id="V:Rule19" type="connector" idref="#_x0000_s4625"/>
        <o:r id="V:Rule20" type="connector" idref="#_x0000_s4694"/>
        <o:r id="V:Rule21" type="connector" idref="#_x0000_s1543"/>
        <o:r id="V:Rule22" type="connector" idref="#_x0000_s1574"/>
        <o:r id="V:Rule23" type="connector" idref="#_x0000_s1540"/>
        <o:r id="V:Rule24" type="connector" idref="#_x0000_s1764"/>
        <o:r id="V:Rule25" type="connector" idref="#_x0000_s1494"/>
        <o:r id="V:Rule26" type="connector" idref="#_x0000_s4627"/>
        <o:r id="V:Rule27" type="connector" idref="#_x0000_s1810"/>
        <o:r id="V:Rule28" type="connector" idref="#_x0000_s1621"/>
        <o:r id="V:Rule29" type="connector" idref="#_x0000_s1500"/>
        <o:r id="V:Rule30" type="connector" idref="#_x0000_s1505"/>
        <o:r id="V:Rule31" type="connector" idref="#_x0000_s4698"/>
        <o:r id="V:Rule32" type="connector" idref="#_x0000_s4676"/>
        <o:r id="V:Rule33" type="connector" idref="#_x0000_s1584"/>
        <o:r id="V:Rule34" type="connector" idref="#_x0000_s1549"/>
        <o:r id="V:Rule35" type="connector" idref="#_x0000_s1535"/>
        <o:r id="V:Rule36" type="connector" idref="#_x0000_s4692"/>
        <o:r id="V:Rule37" type="connector" idref="#_x0000_s1625"/>
        <o:r id="V:Rule38" type="connector" idref="#_x0000_s4740"/>
        <o:r id="V:Rule39" type="connector" idref="#_x0000_s4626"/>
        <o:r id="V:Rule40" type="connector" idref="#_x0000_s1816"/>
        <o:r id="V:Rule41" type="connector" idref="#_x0000_s1536"/>
        <o:r id="V:Rule42" type="connector" idref="#_x0000_s1546"/>
        <o:r id="V:Rule43" type="connector" idref="#_x0000_s4751"/>
        <o:r id="V:Rule44" type="connector" idref="#_x0000_s1575"/>
        <o:r id="V:Rule45" type="connector" idref="#_x0000_s1541"/>
        <o:r id="V:Rule46" type="connector" idref="#_x0000_s1499"/>
        <o:r id="V:Rule47" type="connector" idref="#_x0000_s1580"/>
        <o:r id="V:Rule48" type="connector" idref="#_x0000_s1838"/>
        <o:r id="V:Rule49" type="connector" idref="#_x0000_s1498"/>
        <o:r id="V:Rule50" type="connector" idref="#_x0000_s1491"/>
        <o:r id="V:Rule51" type="connector" idref="#_x0000_s4697"/>
        <o:r id="V:Rule52" type="connector" idref="#_x0000_s1794"/>
        <o:r id="V:Rule53" type="connector" idref="#_x0000_s1547"/>
        <o:r id="V:Rule54" type="connector" idref="#_x0000_s4739"/>
        <o:r id="V:Rule55" type="connector" idref="#_x0000_s1487"/>
        <o:r id="V:Rule56" type="connector" idref="#_x0000_s1493"/>
        <o:r id="V:Rule57" type="connector" idref="#_x0000_s1765"/>
        <o:r id="V:Rule58" type="connector" idref="#_x0000_s4633"/>
        <o:r id="V:Rule59" type="connector" idref="#_x0000_s4631"/>
        <o:r id="V:Rule60" type="connector" idref="#_x0000_s1837"/>
        <o:r id="V:Rule61" type="connector" idref="#_x0000_s1585"/>
        <o:r id="V:Rule62" type="connector" idref="#_x0000_s1577"/>
        <o:r id="V:Rule63" type="connector" idref="#_x0000_s1489"/>
        <o:r id="V:Rule64" type="connector" idref="#_x0000_s1529"/>
        <o:r id="V:Rule65" type="connector" idref="#_x0000_s1607"/>
        <o:r id="V:Rule66" type="connector" idref="#_x0000_s1550"/>
        <o:r id="V:Rule67" type="connector" idref="#_x0000_s4663"/>
        <o:r id="V:Rule68" type="connector" idref="#_x0000_s1619"/>
        <o:r id="V:Rule69" type="connector" idref="#_x0000_s1586"/>
        <o:r id="V:Rule70" type="connector" idref="#_x0000_s1588"/>
        <o:r id="V:Rule71" type="connector" idref="#_x0000_s1811"/>
        <o:r id="V:Rule72" type="connector" idref="#_x0000_s1528"/>
        <o:r id="V:Rule73" type="connector" idref="#_x0000_s1537"/>
        <o:r id="V:Rule74" type="connector" idref="#_x0000_s4689"/>
        <o:r id="V:Rule75" type="connector" idref="#_x0000_s1626"/>
        <o:r id="V:Rule76" type="connector" idref="#_x0000_s4624"/>
        <o:r id="V:Rule77" type="connector" idref="#_x0000_s1788"/>
        <o:r id="V:Rule78" type="connector" idref="#_x0000_s1781"/>
        <o:r id="V:Rule79" type="connector" idref="#_x0000_s1617"/>
        <o:r id="V:Rule80" type="connector" idref="#_x0000_s4695"/>
        <o:r id="V:Rule81" type="connector" idref="#_x0000_s1795"/>
        <o:r id="V:Rule82" type="connector" idref="#_x0000_s1758"/>
        <o:r id="V:Rule83" type="connector" idref="#_x0000_s1538"/>
        <o:r id="V:Rule84" type="connector" idref="#_x0000_s1613"/>
        <o:r id="V:Rule85" type="connector" idref="#_x0000_s1614"/>
        <o:r id="V:Rule86" type="connector" idref="#_x0000_s1576"/>
        <o:r id="V:Rule87" type="connector" idref="#_x0000_s1545"/>
        <o:r id="V:Rule88" type="connector" idref="#_x0000_s4628"/>
        <o:r id="V:Rule89" type="connector" idref="#_x0000_s4693"/>
        <o:r id="V:Rule90" type="connector" idref="#_x0000_s1582"/>
        <o:r id="V:Rule91" type="connector" idref="#_x0000_s4688"/>
        <o:r id="V:Rule92" type="connector" idref="#_x0000_s1608"/>
        <o:r id="V:Rule93" type="connector" idref="#_x0000_s1759"/>
        <o:r id="V:Rule94" type="connector" idref="#_x0000_s4630"/>
        <o:r id="V:Rule95" type="connector" idref="#_x0000_s1616"/>
        <o:r id="V:Rule96" type="connector" idref="#_x0000_s4629"/>
        <o:r id="V:Rule97" type="connector" idref="#_x0000_s1492"/>
        <o:r id="V:Rule98" type="connector" idref="#_x0000_s4696"/>
        <o:r id="V:Rule99" type="connector" idref="#_x0000_s1544"/>
        <o:r id="V:Rule100" type="connector" idref="#_x0000_s1618"/>
        <o:r id="V:Rule101" type="connector" idref="#_x0000_s1628"/>
        <o:r id="V:Rule102" type="connector" idref="#_x0000_s1495"/>
        <o:r id="V:Rule103" type="connector" idref="#_x0000_s1503"/>
        <o:r id="V:Rule104" type="connector" idref="#_x0000_s4691"/>
        <o:r id="V:Rule105" type="connector" idref="#_x0000_s1587"/>
        <o:r id="V:Rule106" type="connector" idref="#_x0000_s1539"/>
        <o:r id="V:Rule107" type="connector" idref="#_x0000_s1486"/>
        <o:r id="V:Rule108" type="connector" idref="#_x0000_s4623"/>
        <o:r id="V:Rule109" type="connector" idref="#_x0000_s1501"/>
        <o:r id="V:Rule110" type="connector" idref="#_x0000_s4690"/>
        <o:r id="V:Rule111" type="connector" idref="#_x0000_s1496"/>
        <o:r id="V:Rule112" type="connector" idref="#_x0000_s4687"/>
        <o:r id="V:Rule113" type="connector" idref="#_x0000_s1622"/>
        <o:r id="V:Rule114" type="connector" idref="#_x0000_s1534"/>
        <o:r id="V:Rule115" type="connector" idref="#_x0000_s1787"/>
        <o:r id="V:Rule116" type="connector" idref="#_x0000_s1819"/>
        <o:r id="V:Rule117" type="connector" idref="#_x0000_s1612"/>
        <o:r id="V:Rule118" type="connector" idref="#_x0000_s4749"/>
        <o:r id="V:Rule119" type="connector" idref="#_x0000_s1548"/>
        <o:r id="V:Rule120" type="connector" idref="#_x0000_s4750"/>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4"/>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envelope address" w:uiPriority="0"/>
    <w:lsdException w:name="page number" w:uiPriority="0"/>
    <w:lsdException w:name="List Bullet" w:uiPriority="0"/>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Body Text Indent 3" w:uiPriority="0"/>
    <w:lsdException w:name="Hyperlink" w:uiPriority="0"/>
    <w:lsdException w:name="Strong" w:semiHidden="0" w:uiPriority="0" w:unhideWhenUsed="0" w:qFormat="1"/>
    <w:lsdException w:name="Emphasis" w:semiHidden="0" w:uiPriority="20" w:unhideWhenUsed="0" w:qFormat="1"/>
    <w:lsdException w:name="Document Map" w:uiPriority="0"/>
    <w:lsdException w:name="Normal (Web)"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F6D38"/>
    <w:pPr>
      <w:spacing w:after="0" w:line="240" w:lineRule="auto"/>
    </w:pPr>
    <w:rPr>
      <w:rFonts w:eastAsia="Times New Roman" w:cs="Times New Roman"/>
      <w:szCs w:val="28"/>
    </w:rPr>
  </w:style>
  <w:style w:type="paragraph" w:styleId="Heading1">
    <w:name w:val="heading 1"/>
    <w:basedOn w:val="Normal"/>
    <w:next w:val="Normal"/>
    <w:link w:val="Heading1Char"/>
    <w:qFormat/>
    <w:rsid w:val="009F6D38"/>
    <w:pPr>
      <w:keepNext/>
      <w:spacing w:before="240" w:after="60"/>
      <w:outlineLvl w:val="0"/>
    </w:pPr>
    <w:rPr>
      <w:b/>
      <w:bCs/>
      <w:noProof/>
      <w:kern w:val="32"/>
      <w:sz w:val="32"/>
      <w:szCs w:val="32"/>
      <w:lang w:val="x-none"/>
    </w:rPr>
  </w:style>
  <w:style w:type="paragraph" w:styleId="Heading2">
    <w:name w:val="heading 2"/>
    <w:basedOn w:val="Normal"/>
    <w:next w:val="Normal"/>
    <w:link w:val="Heading2Char"/>
    <w:uiPriority w:val="9"/>
    <w:unhideWhenUsed/>
    <w:qFormat/>
    <w:rsid w:val="009F6D38"/>
    <w:pPr>
      <w:keepNext/>
      <w:keepLines/>
      <w:spacing w:before="40"/>
      <w:outlineLvl w:val="1"/>
    </w:pPr>
    <w:rPr>
      <w:rFonts w:ascii="Cambria" w:hAnsi="Cambria"/>
      <w:color w:val="365F91"/>
      <w:sz w:val="26"/>
      <w:szCs w:val="26"/>
      <w:lang w:val="x-none" w:eastAsia="x-none"/>
    </w:rPr>
  </w:style>
  <w:style w:type="paragraph" w:styleId="Heading3">
    <w:name w:val="heading 3"/>
    <w:basedOn w:val="Normal"/>
    <w:next w:val="Normal"/>
    <w:link w:val="Heading3Char"/>
    <w:uiPriority w:val="9"/>
    <w:unhideWhenUsed/>
    <w:qFormat/>
    <w:rsid w:val="009F6D38"/>
    <w:pPr>
      <w:keepNext/>
      <w:keepLines/>
      <w:spacing w:before="200" w:line="276" w:lineRule="auto"/>
      <w:jc w:val="both"/>
      <w:outlineLvl w:val="2"/>
    </w:pPr>
    <w:rPr>
      <w:rFonts w:ascii="Cambria" w:hAnsi="Cambria"/>
      <w:b/>
      <w:bCs/>
      <w:color w:val="4F81BD"/>
      <w:szCs w:val="22"/>
      <w:lang w:val="x-none" w:eastAsia="x-none"/>
    </w:rPr>
  </w:style>
  <w:style w:type="paragraph" w:styleId="Heading4">
    <w:name w:val="heading 4"/>
    <w:basedOn w:val="Normal"/>
    <w:next w:val="Normal"/>
    <w:link w:val="Heading4Char"/>
    <w:uiPriority w:val="9"/>
    <w:unhideWhenUsed/>
    <w:qFormat/>
    <w:rsid w:val="009F6D38"/>
    <w:pPr>
      <w:keepNext/>
      <w:keepLines/>
      <w:spacing w:before="200" w:line="276" w:lineRule="auto"/>
      <w:jc w:val="both"/>
      <w:outlineLvl w:val="3"/>
    </w:pPr>
    <w:rPr>
      <w:rFonts w:ascii="Cambria" w:hAnsi="Cambria"/>
      <w:b/>
      <w:bCs/>
      <w:i/>
      <w:iCs/>
      <w:color w:val="4F81BD"/>
      <w:szCs w:val="22"/>
      <w:lang w:val="x-none" w:eastAsia="x-none"/>
    </w:rPr>
  </w:style>
  <w:style w:type="paragraph" w:styleId="Heading5">
    <w:name w:val="heading 5"/>
    <w:basedOn w:val="Normal"/>
    <w:next w:val="Normal"/>
    <w:link w:val="Heading5Char"/>
    <w:qFormat/>
    <w:rsid w:val="009F6D38"/>
    <w:pPr>
      <w:keepNext/>
      <w:tabs>
        <w:tab w:val="left" w:pos="1120"/>
      </w:tabs>
      <w:spacing w:before="20" w:after="20"/>
      <w:ind w:left="390" w:hanging="390"/>
      <w:jc w:val="center"/>
      <w:outlineLvl w:val="4"/>
    </w:pPr>
    <w:rPr>
      <w:rFonts w:ascii="VNI-Times" w:hAnsi="VNI-Times"/>
      <w:b/>
      <w:bCs/>
      <w:sz w:val="32"/>
      <w:lang w:val="x-none" w:eastAsia="x-none"/>
    </w:rPr>
  </w:style>
  <w:style w:type="paragraph" w:styleId="Heading6">
    <w:name w:val="heading 6"/>
    <w:basedOn w:val="Normal"/>
    <w:next w:val="Normal"/>
    <w:link w:val="Heading6Char"/>
    <w:qFormat/>
    <w:rsid w:val="009F6D38"/>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lang w:val="x-none" w:eastAsia="x-none"/>
    </w:rPr>
  </w:style>
  <w:style w:type="paragraph" w:styleId="Heading7">
    <w:name w:val="heading 7"/>
    <w:basedOn w:val="Normal"/>
    <w:next w:val="Normal"/>
    <w:link w:val="Heading7Char"/>
    <w:qFormat/>
    <w:rsid w:val="009F6D38"/>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lang w:val="x-none" w:eastAsia="x-none"/>
    </w:rPr>
  </w:style>
  <w:style w:type="paragraph" w:styleId="Heading8">
    <w:name w:val="heading 8"/>
    <w:basedOn w:val="Normal"/>
    <w:next w:val="Normal"/>
    <w:link w:val="Heading8Char"/>
    <w:qFormat/>
    <w:rsid w:val="009F6D38"/>
    <w:pPr>
      <w:spacing w:before="240" w:after="60"/>
      <w:ind w:left="1440" w:hanging="1440"/>
      <w:outlineLvl w:val="7"/>
    </w:pPr>
    <w:rPr>
      <w:rFonts w:ascii="Cambria" w:eastAsia="MS Mincho" w:hAnsi="Cambria"/>
      <w:i/>
      <w:iCs/>
    </w:rPr>
  </w:style>
  <w:style w:type="paragraph" w:styleId="Heading9">
    <w:name w:val="heading 9"/>
    <w:basedOn w:val="Normal"/>
    <w:next w:val="Normal"/>
    <w:link w:val="Heading9Char"/>
    <w:qFormat/>
    <w:rsid w:val="009F6D38"/>
    <w:pPr>
      <w:spacing w:before="240" w:after="60"/>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9F6D38"/>
    <w:rPr>
      <w:rFonts w:eastAsia="Times New Roman" w:cs="Times New Roman"/>
      <w:b/>
      <w:bCs/>
      <w:noProof/>
      <w:kern w:val="32"/>
      <w:sz w:val="32"/>
      <w:szCs w:val="32"/>
      <w:lang w:val="x-none"/>
    </w:rPr>
  </w:style>
  <w:style w:type="character" w:customStyle="1" w:styleId="Heading2Char">
    <w:name w:val="Heading 2 Char"/>
    <w:basedOn w:val="DefaultParagraphFont"/>
    <w:link w:val="Heading2"/>
    <w:uiPriority w:val="9"/>
    <w:rsid w:val="009F6D38"/>
    <w:rPr>
      <w:rFonts w:ascii="Cambria" w:eastAsia="Times New Roman" w:hAnsi="Cambria" w:cs="Times New Roman"/>
      <w:color w:val="365F91"/>
      <w:sz w:val="26"/>
      <w:szCs w:val="26"/>
      <w:lang w:val="x-none" w:eastAsia="x-none"/>
    </w:rPr>
  </w:style>
  <w:style w:type="character" w:customStyle="1" w:styleId="Heading3Char">
    <w:name w:val="Heading 3 Char"/>
    <w:basedOn w:val="DefaultParagraphFont"/>
    <w:link w:val="Heading3"/>
    <w:uiPriority w:val="9"/>
    <w:rsid w:val="009F6D38"/>
    <w:rPr>
      <w:rFonts w:ascii="Cambria" w:eastAsia="Times New Roman" w:hAnsi="Cambria" w:cs="Times New Roman"/>
      <w:b/>
      <w:bCs/>
      <w:color w:val="4F81BD"/>
      <w:szCs w:val="22"/>
      <w:lang w:val="x-none" w:eastAsia="x-none"/>
    </w:rPr>
  </w:style>
  <w:style w:type="character" w:customStyle="1" w:styleId="Heading4Char">
    <w:name w:val="Heading 4 Char"/>
    <w:basedOn w:val="DefaultParagraphFont"/>
    <w:link w:val="Heading4"/>
    <w:uiPriority w:val="9"/>
    <w:rsid w:val="009F6D38"/>
    <w:rPr>
      <w:rFonts w:ascii="Cambria" w:eastAsia="Times New Roman" w:hAnsi="Cambria" w:cs="Times New Roman"/>
      <w:b/>
      <w:bCs/>
      <w:i/>
      <w:iCs/>
      <w:color w:val="4F81BD"/>
      <w:szCs w:val="22"/>
      <w:lang w:val="x-none" w:eastAsia="x-none"/>
    </w:rPr>
  </w:style>
  <w:style w:type="character" w:customStyle="1" w:styleId="Heading5Char">
    <w:name w:val="Heading 5 Char"/>
    <w:basedOn w:val="DefaultParagraphFont"/>
    <w:link w:val="Heading5"/>
    <w:rsid w:val="009F6D38"/>
    <w:rPr>
      <w:rFonts w:ascii="VNI-Times" w:eastAsia="Times New Roman" w:hAnsi="VNI-Times" w:cs="Times New Roman"/>
      <w:b/>
      <w:bCs/>
      <w:sz w:val="32"/>
      <w:szCs w:val="28"/>
      <w:lang w:val="x-none" w:eastAsia="x-none"/>
    </w:rPr>
  </w:style>
  <w:style w:type="character" w:customStyle="1" w:styleId="Heading6Char">
    <w:name w:val="Heading 6 Char"/>
    <w:basedOn w:val="DefaultParagraphFont"/>
    <w:link w:val="Heading6"/>
    <w:rsid w:val="009F6D38"/>
    <w:rPr>
      <w:rFonts w:ascii="VNI-Times" w:eastAsia="Times New Roman" w:hAnsi="VNI-Times" w:cs="Times New Roman"/>
      <w:b/>
      <w:sz w:val="26"/>
      <w:szCs w:val="20"/>
      <w:shd w:val="clear" w:color="auto" w:fill="808080"/>
      <w:lang w:val="x-none" w:eastAsia="x-none"/>
    </w:rPr>
  </w:style>
  <w:style w:type="character" w:customStyle="1" w:styleId="Heading7Char">
    <w:name w:val="Heading 7 Char"/>
    <w:basedOn w:val="DefaultParagraphFont"/>
    <w:link w:val="Heading7"/>
    <w:rsid w:val="009F6D38"/>
    <w:rPr>
      <w:rFonts w:ascii="VNI-Times" w:eastAsia="Times New Roman" w:hAnsi="VNI-Times" w:cs="Times New Roman"/>
      <w:b/>
      <w:sz w:val="26"/>
      <w:szCs w:val="20"/>
      <w:lang w:val="x-none" w:eastAsia="x-none"/>
    </w:rPr>
  </w:style>
  <w:style w:type="character" w:customStyle="1" w:styleId="Heading8Char">
    <w:name w:val="Heading 8 Char"/>
    <w:basedOn w:val="DefaultParagraphFont"/>
    <w:link w:val="Heading8"/>
    <w:rsid w:val="009F6D38"/>
    <w:rPr>
      <w:rFonts w:ascii="Cambria" w:eastAsia="MS Mincho" w:hAnsi="Cambria" w:cs="Times New Roman"/>
      <w:i/>
      <w:iCs/>
      <w:szCs w:val="28"/>
    </w:rPr>
  </w:style>
  <w:style w:type="character" w:customStyle="1" w:styleId="Heading9Char">
    <w:name w:val="Heading 9 Char"/>
    <w:basedOn w:val="DefaultParagraphFont"/>
    <w:link w:val="Heading9"/>
    <w:rsid w:val="009F6D38"/>
    <w:rPr>
      <w:rFonts w:ascii="Calibri" w:eastAsia="MS Gothic" w:hAnsi="Calibri" w:cs="Times New Roman"/>
      <w:sz w:val="22"/>
      <w:szCs w:val="22"/>
    </w:rPr>
  </w:style>
  <w:style w:type="table" w:styleId="TableGrid">
    <w:name w:val="Table Grid"/>
    <w:basedOn w:val="TableNormal"/>
    <w:uiPriority w:val="59"/>
    <w:rsid w:val="009F6D38"/>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
    <w:basedOn w:val="Normal"/>
    <w:link w:val="ListParagraphChar"/>
    <w:uiPriority w:val="34"/>
    <w:qFormat/>
    <w:rsid w:val="009F6D38"/>
    <w:pPr>
      <w:spacing w:after="200"/>
      <w:ind w:left="720"/>
      <w:contextualSpacing/>
    </w:pPr>
    <w:rPr>
      <w:rFonts w:eastAsia="Calibri"/>
      <w:szCs w:val="22"/>
    </w:rPr>
  </w:style>
  <w:style w:type="paragraph" w:styleId="BodyText">
    <w:name w:val="Body Text"/>
    <w:basedOn w:val="Normal"/>
    <w:link w:val="BodyTextChar"/>
    <w:uiPriority w:val="99"/>
    <w:rsid w:val="009F6D38"/>
    <w:pPr>
      <w:jc w:val="center"/>
    </w:pPr>
    <w:rPr>
      <w:rFonts w:ascii="VNI-Times" w:hAnsi="VNI-Times"/>
      <w:b/>
      <w:sz w:val="16"/>
      <w:lang w:val="x-none" w:eastAsia="x-none"/>
    </w:rPr>
  </w:style>
  <w:style w:type="character" w:customStyle="1" w:styleId="BodyTextChar">
    <w:name w:val="Body Text Char"/>
    <w:basedOn w:val="DefaultParagraphFont"/>
    <w:link w:val="BodyText"/>
    <w:uiPriority w:val="99"/>
    <w:rsid w:val="009F6D38"/>
    <w:rPr>
      <w:rFonts w:ascii="VNI-Times" w:eastAsia="Times New Roman" w:hAnsi="VNI-Times" w:cs="Times New Roman"/>
      <w:b/>
      <w:sz w:val="16"/>
      <w:szCs w:val="28"/>
      <w:lang w:val="x-none" w:eastAsia="x-none"/>
    </w:rPr>
  </w:style>
  <w:style w:type="paragraph" w:styleId="Header">
    <w:name w:val="header"/>
    <w:aliases w:val="Char2 Char, Char2, Char2 Char"/>
    <w:basedOn w:val="Normal"/>
    <w:link w:val="HeaderChar"/>
    <w:qFormat/>
    <w:rsid w:val="009F6D38"/>
    <w:pPr>
      <w:tabs>
        <w:tab w:val="center" w:pos="4320"/>
        <w:tab w:val="right" w:pos="8640"/>
      </w:tabs>
    </w:pPr>
    <w:rPr>
      <w:lang w:val="x-none" w:eastAsia="x-none"/>
    </w:rPr>
  </w:style>
  <w:style w:type="character" w:customStyle="1" w:styleId="HeaderChar">
    <w:name w:val="Header Char"/>
    <w:aliases w:val="Char2 Char Char, Char2 Char1, Char2 Char Char"/>
    <w:basedOn w:val="DefaultParagraphFont"/>
    <w:link w:val="Header"/>
    <w:qFormat/>
    <w:rsid w:val="009F6D38"/>
    <w:rPr>
      <w:rFonts w:eastAsia="Times New Roman" w:cs="Times New Roman"/>
      <w:szCs w:val="28"/>
      <w:lang w:val="x-none" w:eastAsia="x-none"/>
    </w:rPr>
  </w:style>
  <w:style w:type="paragraph" w:styleId="Footer">
    <w:name w:val="footer"/>
    <w:aliases w:val="Char11,Char111,Char1111,Char11111,Char111111"/>
    <w:basedOn w:val="Normal"/>
    <w:link w:val="FooterChar"/>
    <w:qFormat/>
    <w:rsid w:val="009F6D38"/>
    <w:pPr>
      <w:tabs>
        <w:tab w:val="center" w:pos="4320"/>
        <w:tab w:val="right" w:pos="8640"/>
      </w:tabs>
    </w:pPr>
    <w:rPr>
      <w:lang w:val="x-none" w:eastAsia="x-none"/>
    </w:rPr>
  </w:style>
  <w:style w:type="character" w:customStyle="1" w:styleId="FooterChar">
    <w:name w:val="Footer Char"/>
    <w:aliases w:val="Char11 Char,Char111 Char,Char1111 Char,Char11111 Char,Char111111 Char"/>
    <w:basedOn w:val="DefaultParagraphFont"/>
    <w:link w:val="Footer"/>
    <w:uiPriority w:val="99"/>
    <w:qFormat/>
    <w:rsid w:val="009F6D38"/>
    <w:rPr>
      <w:rFonts w:eastAsia="Times New Roman" w:cs="Times New Roman"/>
      <w:szCs w:val="28"/>
      <w:lang w:val="x-none" w:eastAsia="x-none"/>
    </w:rPr>
  </w:style>
  <w:style w:type="paragraph" w:customStyle="1" w:styleId="CharCharChar">
    <w:name w:val="Char Char Char"/>
    <w:basedOn w:val="Normal"/>
    <w:autoRedefine/>
    <w:rsid w:val="009F6D38"/>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rsid w:val="009F6D38"/>
    <w:pPr>
      <w:autoSpaceDE w:val="0"/>
      <w:autoSpaceDN w:val="0"/>
      <w:adjustRightInd w:val="0"/>
      <w:spacing w:after="0" w:line="240" w:lineRule="auto"/>
    </w:pPr>
    <w:rPr>
      <w:rFonts w:eastAsia="Arial Unicode MS" w:cs="Times New Roman"/>
      <w:color w:val="000000"/>
      <w:sz w:val="24"/>
      <w:lang w:eastAsia="zh-CN"/>
    </w:rPr>
  </w:style>
  <w:style w:type="paragraph" w:customStyle="1" w:styleId="DefaultParagraphFontParaCharCharCharCharChar">
    <w:name w:val="Default Paragraph Font Para Char Char Char Char Char"/>
    <w:autoRedefine/>
    <w:rsid w:val="009F6D38"/>
    <w:pPr>
      <w:tabs>
        <w:tab w:val="left" w:pos="1152"/>
      </w:tabs>
      <w:spacing w:before="120" w:after="120" w:line="312" w:lineRule="auto"/>
    </w:pPr>
    <w:rPr>
      <w:rFonts w:ascii="Arial" w:eastAsia="Times New Roman" w:hAnsi="Arial" w:cs="Arial"/>
      <w:sz w:val="26"/>
      <w:szCs w:val="26"/>
    </w:rPr>
  </w:style>
  <w:style w:type="character" w:styleId="Hyperlink">
    <w:name w:val="Hyperlink"/>
    <w:rsid w:val="009F6D38"/>
    <w:rPr>
      <w:color w:val="0000FF"/>
      <w:u w:val="single"/>
    </w:rPr>
  </w:style>
  <w:style w:type="character" w:styleId="PageNumber">
    <w:name w:val="page number"/>
    <w:basedOn w:val="DefaultParagraphFont"/>
    <w:rsid w:val="009F6D38"/>
  </w:style>
  <w:style w:type="character" w:customStyle="1" w:styleId="apple-converted-space">
    <w:name w:val="apple-converted-space"/>
    <w:basedOn w:val="DefaultParagraphFont"/>
    <w:rsid w:val="009F6D38"/>
  </w:style>
  <w:style w:type="paragraph" w:customStyle="1" w:styleId="1">
    <w:name w:val="1"/>
    <w:basedOn w:val="Normal"/>
    <w:autoRedefine/>
    <w:rsid w:val="009F6D38"/>
    <w:pPr>
      <w:spacing w:after="160" w:line="240" w:lineRule="exact"/>
      <w:ind w:firstLine="567"/>
    </w:pPr>
    <w:rPr>
      <w:rFonts w:ascii="Verdana" w:hAnsi="Verdana" w:cs="Verdana"/>
      <w:sz w:val="20"/>
      <w:szCs w:val="20"/>
    </w:rPr>
  </w:style>
  <w:style w:type="paragraph" w:customStyle="1" w:styleId="ColorfulList-Accent11">
    <w:name w:val="Colorful List - Accent 11"/>
    <w:basedOn w:val="Normal"/>
    <w:uiPriority w:val="34"/>
    <w:qFormat/>
    <w:rsid w:val="009F6D38"/>
    <w:pPr>
      <w:spacing w:after="200" w:line="276" w:lineRule="auto"/>
      <w:ind w:left="720"/>
      <w:contextualSpacing/>
    </w:pPr>
    <w:rPr>
      <w:sz w:val="26"/>
      <w:szCs w:val="26"/>
      <w:lang w:val="vi-VN"/>
    </w:rPr>
  </w:style>
  <w:style w:type="paragraph" w:customStyle="1" w:styleId="MTDisplayEquation">
    <w:name w:val="MTDisplayEquation"/>
    <w:basedOn w:val="ColorfulList-Accent11"/>
    <w:next w:val="Normal"/>
    <w:link w:val="MTDisplayEquationChar"/>
    <w:rsid w:val="009F6D38"/>
    <w:pPr>
      <w:tabs>
        <w:tab w:val="center" w:pos="4680"/>
        <w:tab w:val="right" w:pos="9360"/>
      </w:tabs>
      <w:spacing w:after="0"/>
      <w:ind w:left="0"/>
      <w:jc w:val="both"/>
    </w:pPr>
    <w:rPr>
      <w:lang w:val="x-none"/>
    </w:rPr>
  </w:style>
  <w:style w:type="paragraph" w:customStyle="1" w:styleId="Char">
    <w:name w:val="Char"/>
    <w:basedOn w:val="Normal"/>
    <w:semiHidden/>
    <w:rsid w:val="009F6D38"/>
    <w:pPr>
      <w:spacing w:after="160" w:line="240" w:lineRule="exact"/>
    </w:pPr>
    <w:rPr>
      <w:rFonts w:ascii="Arial" w:hAnsi="Arial" w:cs="Arial"/>
    </w:rPr>
  </w:style>
  <w:style w:type="paragraph" w:customStyle="1" w:styleId="msonormalcxspmiddle">
    <w:name w:val="msonormalcxspmiddle"/>
    <w:basedOn w:val="Normal"/>
    <w:rsid w:val="009F6D38"/>
    <w:pPr>
      <w:spacing w:before="100" w:beforeAutospacing="1" w:after="100" w:afterAutospacing="1"/>
    </w:pPr>
    <w:rPr>
      <w:lang w:val="vi-VN" w:eastAsia="vi-VN"/>
    </w:rPr>
  </w:style>
  <w:style w:type="paragraph" w:styleId="DocumentMap">
    <w:name w:val="Document Map"/>
    <w:basedOn w:val="Normal"/>
    <w:link w:val="DocumentMapChar"/>
    <w:rsid w:val="009F6D38"/>
    <w:rPr>
      <w:rFonts w:ascii="Tahoma" w:hAnsi="Tahoma"/>
      <w:sz w:val="16"/>
      <w:szCs w:val="16"/>
      <w:lang w:val="x-none" w:eastAsia="x-none"/>
    </w:rPr>
  </w:style>
  <w:style w:type="character" w:customStyle="1" w:styleId="DocumentMapChar">
    <w:name w:val="Document Map Char"/>
    <w:basedOn w:val="DefaultParagraphFont"/>
    <w:link w:val="DocumentMap"/>
    <w:rsid w:val="009F6D38"/>
    <w:rPr>
      <w:rFonts w:ascii="Tahoma" w:eastAsia="Times New Roman" w:hAnsi="Tahoma" w:cs="Times New Roman"/>
      <w:sz w:val="16"/>
      <w:szCs w:val="16"/>
      <w:lang w:val="x-none" w:eastAsia="x-none"/>
    </w:rPr>
  </w:style>
  <w:style w:type="paragraph" w:styleId="BalloonText">
    <w:name w:val="Balloon Text"/>
    <w:basedOn w:val="Normal"/>
    <w:link w:val="BalloonTextChar"/>
    <w:rsid w:val="009F6D38"/>
    <w:rPr>
      <w:rFonts w:ascii="Tahoma" w:hAnsi="Tahoma"/>
      <w:sz w:val="16"/>
      <w:szCs w:val="16"/>
      <w:lang w:val="x-none" w:eastAsia="x-none"/>
    </w:rPr>
  </w:style>
  <w:style w:type="character" w:customStyle="1" w:styleId="BalloonTextChar">
    <w:name w:val="Balloon Text Char"/>
    <w:basedOn w:val="DefaultParagraphFont"/>
    <w:link w:val="BalloonText"/>
    <w:rsid w:val="009F6D38"/>
    <w:rPr>
      <w:rFonts w:ascii="Tahoma" w:eastAsia="Times New Roman" w:hAnsi="Tahoma" w:cs="Times New Roman"/>
      <w:sz w:val="16"/>
      <w:szCs w:val="16"/>
      <w:lang w:val="x-none" w:eastAsia="x-none"/>
    </w:rPr>
  </w:style>
  <w:style w:type="paragraph" w:styleId="NormalWeb">
    <w:name w:val="Normal (Web)"/>
    <w:basedOn w:val="Normal"/>
    <w:unhideWhenUsed/>
    <w:rsid w:val="009F6D38"/>
    <w:pPr>
      <w:spacing w:before="100" w:beforeAutospacing="1" w:after="100" w:afterAutospacing="1"/>
    </w:pPr>
  </w:style>
  <w:style w:type="character" w:customStyle="1" w:styleId="mi">
    <w:name w:val="mi"/>
    <w:basedOn w:val="DefaultParagraphFont"/>
    <w:rsid w:val="009F6D38"/>
  </w:style>
  <w:style w:type="character" w:customStyle="1" w:styleId="mn">
    <w:name w:val="mn"/>
    <w:basedOn w:val="DefaultParagraphFont"/>
    <w:rsid w:val="009F6D38"/>
  </w:style>
  <w:style w:type="character" w:customStyle="1" w:styleId="mo">
    <w:name w:val="mo"/>
    <w:basedOn w:val="DefaultParagraphFont"/>
    <w:rsid w:val="009F6D38"/>
  </w:style>
  <w:style w:type="paragraph" w:customStyle="1" w:styleId="Style">
    <w:name w:val="Style"/>
    <w:rsid w:val="009F6D38"/>
    <w:pPr>
      <w:widowControl w:val="0"/>
      <w:autoSpaceDE w:val="0"/>
      <w:autoSpaceDN w:val="0"/>
      <w:adjustRightInd w:val="0"/>
      <w:spacing w:after="0" w:line="240" w:lineRule="auto"/>
    </w:pPr>
    <w:rPr>
      <w:rFonts w:ascii="Arial" w:eastAsia="Times New Roman" w:hAnsi="Arial" w:cs="Arial"/>
      <w:sz w:val="24"/>
    </w:rPr>
  </w:style>
  <w:style w:type="character" w:customStyle="1" w:styleId="ListParagraphChar">
    <w:name w:val="List Paragraph Char"/>
    <w:aliases w:val="List Paragraph_FS Char"/>
    <w:link w:val="ListParagraph"/>
    <w:uiPriority w:val="34"/>
    <w:qFormat/>
    <w:locked/>
    <w:rsid w:val="009F6D38"/>
    <w:rPr>
      <w:rFonts w:eastAsia="Calibri" w:cs="Times New Roman"/>
      <w:szCs w:val="22"/>
    </w:rPr>
  </w:style>
  <w:style w:type="character" w:customStyle="1" w:styleId="MTDisplayEquationChar">
    <w:name w:val="MTDisplayEquation Char"/>
    <w:link w:val="MTDisplayEquation"/>
    <w:rsid w:val="009F6D38"/>
    <w:rPr>
      <w:rFonts w:eastAsia="Times New Roman" w:cs="Times New Roman"/>
      <w:sz w:val="26"/>
      <w:szCs w:val="26"/>
      <w:lang w:val="x-none"/>
    </w:rPr>
  </w:style>
  <w:style w:type="paragraph" w:styleId="NoSpacing">
    <w:name w:val="No Spacing"/>
    <w:link w:val="NoSpacingChar"/>
    <w:uiPriority w:val="1"/>
    <w:qFormat/>
    <w:rsid w:val="009F6D38"/>
    <w:pPr>
      <w:spacing w:after="0" w:line="240" w:lineRule="auto"/>
    </w:pPr>
    <w:rPr>
      <w:rFonts w:ascii="Calibri" w:eastAsia="Times New Roman" w:hAnsi="Calibri" w:cs="Times New Roman"/>
      <w:sz w:val="22"/>
      <w:szCs w:val="22"/>
    </w:rPr>
  </w:style>
  <w:style w:type="character" w:customStyle="1" w:styleId="NoSpacingChar">
    <w:name w:val="No Spacing Char"/>
    <w:link w:val="NoSpacing"/>
    <w:uiPriority w:val="1"/>
    <w:rsid w:val="009F6D38"/>
    <w:rPr>
      <w:rFonts w:ascii="Calibri" w:eastAsia="Times New Roman" w:hAnsi="Calibri" w:cs="Times New Roman"/>
      <w:sz w:val="22"/>
      <w:szCs w:val="22"/>
    </w:rPr>
  </w:style>
  <w:style w:type="character" w:customStyle="1" w:styleId="BalloonTextChar1">
    <w:name w:val="Balloon Text Char1"/>
    <w:rsid w:val="009F6D38"/>
    <w:rPr>
      <w:rFonts w:ascii="Tahoma" w:hAnsi="Tahoma" w:cs="Tahoma"/>
      <w:sz w:val="16"/>
      <w:szCs w:val="16"/>
    </w:rPr>
  </w:style>
  <w:style w:type="character" w:styleId="PlaceholderText">
    <w:name w:val="Placeholder Text"/>
    <w:uiPriority w:val="99"/>
    <w:semiHidden/>
    <w:rsid w:val="009F6D38"/>
    <w:rPr>
      <w:color w:val="808080"/>
    </w:rPr>
  </w:style>
  <w:style w:type="character" w:customStyle="1" w:styleId="MTEquationSection">
    <w:name w:val="MTEquationSection"/>
    <w:rsid w:val="009F6D38"/>
    <w:rPr>
      <w:rFonts w:ascii="Palatino Linotype" w:hAnsi="Palatino Linotype"/>
      <w:b/>
      <w:vanish/>
      <w:color w:val="FF0000"/>
      <w:sz w:val="22"/>
      <w:szCs w:val="22"/>
    </w:rPr>
  </w:style>
  <w:style w:type="character" w:customStyle="1" w:styleId="nowrap">
    <w:name w:val="nowrap"/>
    <w:basedOn w:val="DefaultParagraphFont"/>
    <w:rsid w:val="009F6D38"/>
  </w:style>
  <w:style w:type="character" w:styleId="Strong">
    <w:name w:val="Strong"/>
    <w:qFormat/>
    <w:rsid w:val="009F6D38"/>
    <w:rPr>
      <w:b/>
      <w:bCs/>
    </w:rPr>
  </w:style>
  <w:style w:type="paragraph" w:customStyle="1" w:styleId="ListParagraph1">
    <w:name w:val="List Paragraph1"/>
    <w:basedOn w:val="Normal"/>
    <w:uiPriority w:val="34"/>
    <w:qFormat/>
    <w:rsid w:val="009F6D38"/>
    <w:pPr>
      <w:spacing w:after="200" w:line="276" w:lineRule="auto"/>
      <w:ind w:left="720"/>
      <w:contextualSpacing/>
    </w:pPr>
    <w:rPr>
      <w:rFonts w:ascii="Calibri" w:eastAsia="Calibri" w:hAnsi="Calibri"/>
      <w:sz w:val="22"/>
      <w:szCs w:val="22"/>
    </w:rPr>
  </w:style>
  <w:style w:type="paragraph" w:customStyle="1" w:styleId="NoSpacing1">
    <w:name w:val="No Spacing1"/>
    <w:qFormat/>
    <w:rsid w:val="009F6D38"/>
    <w:pPr>
      <w:spacing w:after="0" w:line="240" w:lineRule="auto"/>
    </w:pPr>
    <w:rPr>
      <w:rFonts w:ascii="Calibri" w:eastAsia="Calibri" w:hAnsi="Calibri" w:cs="Times New Roman"/>
      <w:sz w:val="22"/>
      <w:szCs w:val="22"/>
    </w:rPr>
  </w:style>
  <w:style w:type="character" w:customStyle="1" w:styleId="FooterChar1">
    <w:name w:val="Footer Char1"/>
    <w:rsid w:val="009F6D38"/>
    <w:rPr>
      <w:rFonts w:eastAsia="Calibri"/>
      <w:sz w:val="28"/>
      <w:szCs w:val="22"/>
      <w:lang w:val="en-US" w:eastAsia="en-US" w:bidi="ar-SA"/>
    </w:rPr>
  </w:style>
  <w:style w:type="character" w:customStyle="1" w:styleId="lbqmark">
    <w:name w:val="lb_q_mark"/>
    <w:rsid w:val="009F6D38"/>
  </w:style>
  <w:style w:type="character" w:customStyle="1" w:styleId="lbqtext">
    <w:name w:val="lb_q_text"/>
    <w:rsid w:val="009F6D38"/>
  </w:style>
  <w:style w:type="character" w:styleId="Emphasis">
    <w:name w:val="Emphasis"/>
    <w:uiPriority w:val="20"/>
    <w:qFormat/>
    <w:rsid w:val="009F6D38"/>
    <w:rPr>
      <w:rFonts w:cs="Times New Roman"/>
      <w:i/>
      <w:iCs/>
    </w:rPr>
  </w:style>
  <w:style w:type="character" w:customStyle="1" w:styleId="mjxassistivemathml">
    <w:name w:val="mjx_assistive_mathml"/>
    <w:basedOn w:val="DefaultParagraphFont"/>
    <w:rsid w:val="009F6D38"/>
  </w:style>
  <w:style w:type="paragraph" w:customStyle="1" w:styleId="Style1">
    <w:name w:val="Style 1"/>
    <w:basedOn w:val="Heading1"/>
    <w:autoRedefine/>
    <w:qFormat/>
    <w:rsid w:val="009F6D38"/>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9F6D38"/>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9F6D38"/>
    <w:rPr>
      <w:noProof/>
      <w:color w:val="00B0F0"/>
      <w:position w:val="-6"/>
      <w:szCs w:val="26"/>
    </w:rPr>
  </w:style>
  <w:style w:type="paragraph" w:customStyle="1" w:styleId="msolistparagraph0">
    <w:name w:val="msolistparagraph"/>
    <w:basedOn w:val="Normal"/>
    <w:rsid w:val="009F6D38"/>
    <w:pPr>
      <w:ind w:left="720"/>
      <w:contextualSpacing/>
    </w:pPr>
  </w:style>
  <w:style w:type="paragraph" w:styleId="TOC1">
    <w:name w:val="toc 1"/>
    <w:basedOn w:val="Normal"/>
    <w:next w:val="Normal"/>
    <w:autoRedefine/>
    <w:uiPriority w:val="39"/>
    <w:unhideWhenUsed/>
    <w:rsid w:val="009F6D38"/>
    <w:pPr>
      <w:spacing w:after="160" w:line="259" w:lineRule="auto"/>
    </w:pPr>
    <w:rPr>
      <w:rFonts w:ascii="Palatino Linotype" w:eastAsia="Calibri" w:hAnsi="Palatino Linotype"/>
      <w:sz w:val="21"/>
      <w:szCs w:val="21"/>
    </w:rPr>
  </w:style>
  <w:style w:type="paragraph" w:styleId="TOC2">
    <w:name w:val="toc 2"/>
    <w:basedOn w:val="Normal"/>
    <w:next w:val="Normal"/>
    <w:autoRedefine/>
    <w:uiPriority w:val="39"/>
    <w:unhideWhenUsed/>
    <w:rsid w:val="009F6D38"/>
    <w:pPr>
      <w:numPr>
        <w:numId w:val="4"/>
      </w:numPr>
      <w:spacing w:after="160" w:line="259" w:lineRule="auto"/>
      <w:ind w:left="210" w:firstLine="0"/>
    </w:pPr>
    <w:rPr>
      <w:rFonts w:ascii="Palatino Linotype" w:eastAsia="Calibri" w:hAnsi="Palatino Linotype"/>
      <w:sz w:val="21"/>
      <w:szCs w:val="21"/>
    </w:rPr>
  </w:style>
  <w:style w:type="character" w:customStyle="1" w:styleId="HeaderChar1">
    <w:name w:val="Header Char1"/>
    <w:basedOn w:val="DefaultParagraphFont"/>
    <w:uiPriority w:val="99"/>
    <w:semiHidden/>
    <w:rsid w:val="009F6D38"/>
  </w:style>
  <w:style w:type="paragraph" w:styleId="TOC3">
    <w:name w:val="toc 3"/>
    <w:basedOn w:val="Normal"/>
    <w:next w:val="Normal"/>
    <w:autoRedefine/>
    <w:uiPriority w:val="39"/>
    <w:unhideWhenUsed/>
    <w:rsid w:val="009F6D38"/>
    <w:pPr>
      <w:spacing w:after="100" w:line="276" w:lineRule="auto"/>
      <w:ind w:left="560"/>
      <w:jc w:val="both"/>
    </w:pPr>
    <w:rPr>
      <w:rFonts w:eastAsia="Calibri"/>
      <w:szCs w:val="22"/>
    </w:rPr>
  </w:style>
  <w:style w:type="paragraph" w:customStyle="1" w:styleId="vidu">
    <w:name w:val="vi du"/>
    <w:qFormat/>
    <w:rsid w:val="009F6D38"/>
    <w:pPr>
      <w:numPr>
        <w:numId w:val="2"/>
      </w:numPr>
      <w:tabs>
        <w:tab w:val="left" w:leader="dot" w:pos="7920"/>
      </w:tabs>
    </w:pPr>
    <w:rPr>
      <w:rFonts w:ascii="Palatino Linotype" w:eastAsia="Calibri" w:hAnsi="Palatino Linotype" w:cs="Times New Roman"/>
      <w:sz w:val="24"/>
    </w:rPr>
  </w:style>
  <w:style w:type="paragraph" w:customStyle="1" w:styleId="thutu">
    <w:name w:val="thu tu"/>
    <w:qFormat/>
    <w:rsid w:val="009F6D38"/>
    <w:pPr>
      <w:numPr>
        <w:numId w:val="3"/>
      </w:numPr>
      <w:tabs>
        <w:tab w:val="left" w:leader="dot" w:pos="7920"/>
      </w:tabs>
    </w:pPr>
    <w:rPr>
      <w:rFonts w:ascii="Palatino Linotype" w:eastAsia="Calibri" w:hAnsi="Palatino Linotype" w:cs="Times New Roman"/>
      <w:sz w:val="24"/>
    </w:rPr>
  </w:style>
  <w:style w:type="character" w:styleId="SubtleEmphasis">
    <w:name w:val="Subtle Emphasis"/>
    <w:uiPriority w:val="19"/>
    <w:qFormat/>
    <w:rsid w:val="009F6D38"/>
    <w:rPr>
      <w:i/>
      <w:iCs/>
      <w:color w:val="808080"/>
    </w:rPr>
  </w:style>
  <w:style w:type="character" w:customStyle="1" w:styleId="fontstyle01">
    <w:name w:val="fontstyle01"/>
    <w:rsid w:val="009F6D38"/>
    <w:rPr>
      <w:rFonts w:ascii="Times New Roman" w:hAnsi="Times New Roman" w:cs="Times New Roman" w:hint="default"/>
      <w:b w:val="0"/>
      <w:bCs w:val="0"/>
      <w:i w:val="0"/>
      <w:iCs w:val="0"/>
      <w:color w:val="000000"/>
      <w:sz w:val="26"/>
      <w:szCs w:val="26"/>
    </w:rPr>
  </w:style>
  <w:style w:type="character" w:customStyle="1" w:styleId="fontstyle21">
    <w:name w:val="fontstyle21"/>
    <w:rsid w:val="009F6D38"/>
    <w:rPr>
      <w:rFonts w:ascii="Symbol" w:hAnsi="Symbol" w:hint="default"/>
      <w:b w:val="0"/>
      <w:bCs w:val="0"/>
      <w:i w:val="0"/>
      <w:iCs w:val="0"/>
      <w:color w:val="000000"/>
      <w:sz w:val="110"/>
      <w:szCs w:val="110"/>
    </w:rPr>
  </w:style>
  <w:style w:type="character" w:customStyle="1" w:styleId="fontstyle31">
    <w:name w:val="fontstyle31"/>
    <w:rsid w:val="009F6D38"/>
    <w:rPr>
      <w:rFonts w:ascii="Times New Roman" w:hAnsi="Times New Roman" w:cs="Times New Roman" w:hint="default"/>
      <w:b w:val="0"/>
      <w:bCs w:val="0"/>
      <w:i/>
      <w:iCs/>
      <w:color w:val="000000"/>
      <w:sz w:val="82"/>
      <w:szCs w:val="82"/>
    </w:rPr>
  </w:style>
  <w:style w:type="character" w:customStyle="1" w:styleId="fontstyle41">
    <w:name w:val="fontstyle41"/>
    <w:rsid w:val="009F6D38"/>
    <w:rPr>
      <w:rFonts w:ascii=".VnTime" w:hAnsi=".VnTime" w:hint="default"/>
      <w:b w:val="0"/>
      <w:bCs w:val="0"/>
      <w:i w:val="0"/>
      <w:iCs w:val="0"/>
      <w:color w:val="000000"/>
      <w:sz w:val="82"/>
      <w:szCs w:val="82"/>
    </w:rPr>
  </w:style>
  <w:style w:type="paragraph" w:styleId="ListBullet">
    <w:name w:val="List Bullet"/>
    <w:basedOn w:val="Normal"/>
    <w:unhideWhenUsed/>
    <w:rsid w:val="009F6D38"/>
    <w:pPr>
      <w:spacing w:after="160" w:line="259" w:lineRule="auto"/>
      <w:ind w:left="720" w:hanging="360"/>
      <w:contextualSpacing/>
    </w:pPr>
    <w:rPr>
      <w:rFonts w:eastAsia="Calibri"/>
      <w:szCs w:val="22"/>
    </w:rPr>
  </w:style>
  <w:style w:type="character" w:customStyle="1" w:styleId="ptl">
    <w:name w:val="ptl"/>
    <w:basedOn w:val="DefaultParagraphFont"/>
    <w:rsid w:val="009F6D38"/>
  </w:style>
  <w:style w:type="character" w:customStyle="1" w:styleId="separator">
    <w:name w:val="separator"/>
    <w:basedOn w:val="DefaultParagraphFont"/>
    <w:rsid w:val="009F6D38"/>
  </w:style>
  <w:style w:type="paragraph" w:customStyle="1" w:styleId="oncaDanhsch">
    <w:name w:val="Đoạn của Danh sách"/>
    <w:basedOn w:val="Normal"/>
    <w:qFormat/>
    <w:rsid w:val="009F6D38"/>
    <w:pPr>
      <w:ind w:left="720" w:hanging="340"/>
      <w:contextualSpacing/>
    </w:pPr>
    <w:rPr>
      <w:rFonts w:eastAsia="Calibri"/>
      <w:szCs w:val="22"/>
    </w:rPr>
  </w:style>
  <w:style w:type="character" w:customStyle="1" w:styleId="Vnbnnidung">
    <w:name w:val="Văn bản nội dung_"/>
    <w:link w:val="Vnbnnidung0"/>
    <w:rsid w:val="009F6D38"/>
    <w:rPr>
      <w:spacing w:val="5"/>
      <w:sz w:val="21"/>
      <w:szCs w:val="21"/>
      <w:shd w:val="clear" w:color="auto" w:fill="FFFFFF"/>
    </w:rPr>
  </w:style>
  <w:style w:type="paragraph" w:customStyle="1" w:styleId="Vnbnnidung0">
    <w:name w:val="Văn bản nội dung"/>
    <w:basedOn w:val="Normal"/>
    <w:link w:val="Vnbnnidung"/>
    <w:rsid w:val="009F6D38"/>
    <w:pPr>
      <w:widowControl w:val="0"/>
      <w:shd w:val="clear" w:color="auto" w:fill="FFFFFF"/>
      <w:spacing w:line="254" w:lineRule="exact"/>
      <w:ind w:hanging="740"/>
      <w:jc w:val="both"/>
    </w:pPr>
    <w:rPr>
      <w:rFonts w:eastAsiaTheme="minorHAnsi" w:cstheme="minorBidi"/>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9F6D38"/>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9F6D38"/>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lang w:val="x-none" w:eastAsia="x-none"/>
    </w:rPr>
  </w:style>
  <w:style w:type="character" w:customStyle="1" w:styleId="BodyTextIndent2Char">
    <w:name w:val="Body Text Indent 2 Char"/>
    <w:basedOn w:val="DefaultParagraphFont"/>
    <w:link w:val="BodyTextIndent2"/>
    <w:rsid w:val="009F6D38"/>
    <w:rPr>
      <w:rFonts w:ascii="VNI-Times" w:eastAsia="Times New Roman" w:hAnsi="VNI-Times" w:cs="Times New Roman"/>
      <w:sz w:val="26"/>
      <w:szCs w:val="20"/>
      <w:lang w:val="x-none" w:eastAsia="x-none"/>
    </w:rPr>
  </w:style>
  <w:style w:type="paragraph" w:styleId="BodyTextIndent">
    <w:name w:val="Body Text Indent"/>
    <w:basedOn w:val="Normal"/>
    <w:link w:val="BodyTextIndentChar"/>
    <w:rsid w:val="009F6D38"/>
    <w:pPr>
      <w:ind w:left="390" w:hanging="390"/>
      <w:jc w:val="both"/>
    </w:pPr>
    <w:rPr>
      <w:rFonts w:ascii="VNI-Times" w:hAnsi="VNI-Times"/>
      <w:b/>
      <w:bCs/>
      <w:sz w:val="26"/>
      <w:lang w:val="x-none" w:eastAsia="x-none"/>
    </w:rPr>
  </w:style>
  <w:style w:type="character" w:customStyle="1" w:styleId="BodyTextIndentChar">
    <w:name w:val="Body Text Indent Char"/>
    <w:basedOn w:val="DefaultParagraphFont"/>
    <w:link w:val="BodyTextIndent"/>
    <w:rsid w:val="009F6D38"/>
    <w:rPr>
      <w:rFonts w:ascii="VNI-Times" w:eastAsia="Times New Roman" w:hAnsi="VNI-Times" w:cs="Times New Roman"/>
      <w:b/>
      <w:bCs/>
      <w:sz w:val="26"/>
      <w:szCs w:val="28"/>
      <w:lang w:val="x-none" w:eastAsia="x-none"/>
    </w:rPr>
  </w:style>
  <w:style w:type="paragraph" w:styleId="BodyTextIndent3">
    <w:name w:val="Body Text Indent 3"/>
    <w:basedOn w:val="Normal"/>
    <w:link w:val="BodyTextIndent3Char"/>
    <w:rsid w:val="009F6D38"/>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lang w:val="x-none" w:eastAsia="x-none"/>
    </w:rPr>
  </w:style>
  <w:style w:type="character" w:customStyle="1" w:styleId="BodyTextIndent3Char">
    <w:name w:val="Body Text Indent 3 Char"/>
    <w:basedOn w:val="DefaultParagraphFont"/>
    <w:link w:val="BodyTextIndent3"/>
    <w:rsid w:val="009F6D38"/>
    <w:rPr>
      <w:rFonts w:ascii="VNI-Times" w:eastAsia="Times New Roman" w:hAnsi="VNI-Times" w:cs="Times New Roman"/>
      <w:sz w:val="26"/>
      <w:szCs w:val="28"/>
      <w:lang w:val="x-none" w:eastAsia="x-none"/>
    </w:rPr>
  </w:style>
  <w:style w:type="paragraph" w:styleId="Title">
    <w:name w:val="Title"/>
    <w:basedOn w:val="Normal"/>
    <w:link w:val="TitleChar"/>
    <w:qFormat/>
    <w:rsid w:val="009F6D38"/>
    <w:pPr>
      <w:jc w:val="center"/>
    </w:pPr>
    <w:rPr>
      <w:rFonts w:ascii="VNI-Helve" w:hAnsi="VNI-Helve"/>
      <w:b/>
      <w:bCs/>
      <w:sz w:val="20"/>
      <w:lang w:val="x-none" w:eastAsia="x-none"/>
    </w:rPr>
  </w:style>
  <w:style w:type="character" w:customStyle="1" w:styleId="TitleChar">
    <w:name w:val="Title Char"/>
    <w:basedOn w:val="DefaultParagraphFont"/>
    <w:link w:val="Title"/>
    <w:rsid w:val="009F6D38"/>
    <w:rPr>
      <w:rFonts w:ascii="VNI-Helve" w:eastAsia="Times New Roman" w:hAnsi="VNI-Helve" w:cs="Times New Roman"/>
      <w:b/>
      <w:bCs/>
      <w:sz w:val="20"/>
      <w:szCs w:val="28"/>
      <w:lang w:val="x-none" w:eastAsia="x-none"/>
    </w:rPr>
  </w:style>
  <w:style w:type="paragraph" w:styleId="EnvelopeAddress">
    <w:name w:val="envelope address"/>
    <w:basedOn w:val="Normal"/>
    <w:rsid w:val="009F6D38"/>
    <w:pPr>
      <w:framePr w:w="7920" w:h="1980" w:hRule="exact" w:hSpace="180" w:wrap="auto" w:hAnchor="page" w:xAlign="center" w:yAlign="bottom"/>
      <w:ind w:left="2880"/>
    </w:pPr>
    <w:rPr>
      <w:rFonts w:ascii=".VnTimeH" w:hAnsi=".VnTimeH"/>
    </w:rPr>
  </w:style>
  <w:style w:type="paragraph" w:customStyle="1" w:styleId="Style3">
    <w:name w:val="Style3"/>
    <w:basedOn w:val="Normal"/>
    <w:rsid w:val="009F6D38"/>
  </w:style>
  <w:style w:type="paragraph" w:customStyle="1" w:styleId="Style10">
    <w:name w:val="Style1"/>
    <w:basedOn w:val="Normal"/>
    <w:autoRedefine/>
    <w:rsid w:val="009F6D38"/>
    <w:rPr>
      <w:b/>
      <w:bCs/>
    </w:rPr>
  </w:style>
  <w:style w:type="paragraph" w:customStyle="1" w:styleId="Style20">
    <w:name w:val="Style2"/>
    <w:basedOn w:val="Normal"/>
    <w:autoRedefine/>
    <w:rsid w:val="009F6D38"/>
    <w:rPr>
      <w:rFonts w:ascii=".VnTimeH" w:hAnsi=".VnTimeH"/>
      <w:color w:val="0000FF"/>
      <w:sz w:val="40"/>
      <w:szCs w:val="40"/>
    </w:rPr>
  </w:style>
  <w:style w:type="character" w:customStyle="1" w:styleId="grame">
    <w:name w:val="grame"/>
    <w:basedOn w:val="DefaultParagraphFont"/>
    <w:rsid w:val="009F6D38"/>
  </w:style>
  <w:style w:type="paragraph" w:customStyle="1" w:styleId="msonormal0">
    <w:name w:val="msonormal"/>
    <w:basedOn w:val="Normal"/>
    <w:rsid w:val="009F6D38"/>
    <w:pPr>
      <w:spacing w:before="100" w:beforeAutospacing="1" w:after="100" w:afterAutospacing="1"/>
    </w:pPr>
  </w:style>
  <w:style w:type="numbering" w:customStyle="1" w:styleId="NoList1">
    <w:name w:val="No List1"/>
    <w:next w:val="NoList"/>
    <w:uiPriority w:val="99"/>
    <w:semiHidden/>
    <w:unhideWhenUsed/>
    <w:rsid w:val="009F6D38"/>
  </w:style>
  <w:style w:type="character" w:customStyle="1" w:styleId="CharChar11">
    <w:name w:val="Char Char11"/>
    <w:rsid w:val="009F6D38"/>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9F6D38"/>
    <w:rPr>
      <w:rFonts w:ascii="Calibri" w:eastAsia="Calibri" w:hAnsi="Calibri"/>
      <w:sz w:val="22"/>
      <w:szCs w:val="22"/>
      <w:lang w:val="en-US" w:eastAsia="en-US" w:bidi="ar-SA"/>
    </w:rPr>
  </w:style>
  <w:style w:type="paragraph" w:customStyle="1" w:styleId="CU">
    <w:name w:val="CÂU"/>
    <w:basedOn w:val="Normal"/>
    <w:qFormat/>
    <w:rsid w:val="009F6D38"/>
    <w:pPr>
      <w:numPr>
        <w:numId w:val="5"/>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table" w:styleId="ColorfulList-Accent1">
    <w:name w:val="Colorful List Accent 1"/>
    <w:basedOn w:val="TableNormal"/>
    <w:link w:val="ColorfulList-Accent1Char"/>
    <w:uiPriority w:val="34"/>
    <w:rsid w:val="009F6D38"/>
    <w:pPr>
      <w:spacing w:after="0" w:line="240" w:lineRule="auto"/>
    </w:pPr>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9F6D38"/>
    <w:rPr>
      <w:color w:val="800080"/>
      <w:u w:val="single"/>
    </w:rPr>
  </w:style>
  <w:style w:type="paragraph" w:customStyle="1" w:styleId="Char2">
    <w:name w:val="Char2"/>
    <w:basedOn w:val="Normal"/>
    <w:semiHidden/>
    <w:rsid w:val="009F6D38"/>
    <w:pPr>
      <w:spacing w:after="160" w:line="240" w:lineRule="exact"/>
    </w:pPr>
    <w:rPr>
      <w:rFonts w:ascii="Arial" w:hAnsi="Arial"/>
    </w:rPr>
  </w:style>
  <w:style w:type="paragraph" w:styleId="z-TopofForm">
    <w:name w:val="HTML Top of Form"/>
    <w:basedOn w:val="Normal"/>
    <w:next w:val="Normal"/>
    <w:link w:val="z-TopofFormChar"/>
    <w:hidden/>
    <w:uiPriority w:val="99"/>
    <w:unhideWhenUsed/>
    <w:rsid w:val="009F6D38"/>
    <w:pPr>
      <w:pBdr>
        <w:bottom w:val="single" w:sz="6" w:space="1" w:color="auto"/>
      </w:pBdr>
      <w:spacing w:line="256" w:lineRule="auto"/>
      <w:jc w:val="center"/>
    </w:pPr>
    <w:rPr>
      <w:rFonts w:ascii="Arial" w:eastAsia="Arial" w:hAnsi="Arial" w:cs="Arial"/>
      <w:vanish/>
      <w:sz w:val="16"/>
      <w:szCs w:val="16"/>
    </w:rPr>
  </w:style>
  <w:style w:type="character" w:customStyle="1" w:styleId="z-TopofFormChar">
    <w:name w:val="z-Top of Form Char"/>
    <w:basedOn w:val="DefaultParagraphFont"/>
    <w:link w:val="z-TopofForm"/>
    <w:uiPriority w:val="99"/>
    <w:rsid w:val="009F6D38"/>
    <w:rPr>
      <w:rFonts w:ascii="Arial" w:eastAsia="Arial" w:hAnsi="Arial" w:cs="Arial"/>
      <w:vanish/>
      <w:sz w:val="16"/>
      <w:szCs w:val="16"/>
    </w:rPr>
  </w:style>
  <w:style w:type="character" w:customStyle="1" w:styleId="Bodytext2">
    <w:name w:val="Body text (2)_"/>
    <w:link w:val="Bodytext20"/>
    <w:rsid w:val="009F6D38"/>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9F6D38"/>
    <w:pPr>
      <w:widowControl w:val="0"/>
      <w:shd w:val="clear" w:color="auto" w:fill="FFFFFF"/>
      <w:spacing w:line="0" w:lineRule="atLeast"/>
      <w:ind w:hanging="800"/>
      <w:jc w:val="both"/>
    </w:pPr>
    <w:rPr>
      <w:rFonts w:ascii="Palatino Linotype" w:eastAsia="Palatino Linotype" w:hAnsi="Palatino Linotype" w:cs="Palatino Linotype"/>
      <w:color w:val="141414"/>
      <w:szCs w:val="24"/>
    </w:rPr>
  </w:style>
  <w:style w:type="paragraph" w:customStyle="1" w:styleId="CharChar1CharChar">
    <w:name w:val="Char Char1 Char Char"/>
    <w:basedOn w:val="Normal"/>
    <w:autoRedefine/>
    <w:rsid w:val="009F6D38"/>
    <w:pPr>
      <w:pageBreakBefore/>
      <w:tabs>
        <w:tab w:val="left" w:pos="850"/>
        <w:tab w:val="left" w:pos="1191"/>
        <w:tab w:val="left" w:pos="1531"/>
      </w:tabs>
      <w:spacing w:after="120"/>
      <w:ind w:firstLine="567"/>
    </w:pPr>
    <w:rPr>
      <w:noProof/>
      <w:color w:val="FFFFFF"/>
      <w:spacing w:val="20"/>
      <w:lang w:val="en-GB" w:eastAsia="zh-CN"/>
    </w:rPr>
  </w:style>
  <w:style w:type="paragraph" w:customStyle="1" w:styleId="1nho1">
    <w:name w:val="1_nho(1)"/>
    <w:basedOn w:val="Normal"/>
    <w:rsid w:val="009F6D38"/>
    <w:pPr>
      <w:widowControl w:val="0"/>
      <w:numPr>
        <w:numId w:val="8"/>
      </w:numPr>
      <w:spacing w:before="140"/>
      <w:jc w:val="both"/>
    </w:pPr>
    <w:rPr>
      <w:rFonts w:ascii="VNI-Times" w:hAnsi="VNI-Times"/>
      <w:szCs w:val="20"/>
    </w:rPr>
  </w:style>
  <w:style w:type="paragraph" w:customStyle="1" w:styleId="Char1">
    <w:name w:val="Char1"/>
    <w:basedOn w:val="Normal"/>
    <w:semiHidden/>
    <w:rsid w:val="009F6D38"/>
    <w:pPr>
      <w:spacing w:before="40" w:after="160" w:line="240" w:lineRule="exact"/>
      <w:ind w:firstLine="284"/>
      <w:jc w:val="both"/>
    </w:pPr>
    <w:rPr>
      <w:rFonts w:ascii="Arial" w:hAnsi="Arial"/>
    </w:rPr>
  </w:style>
  <w:style w:type="paragraph" w:customStyle="1" w:styleId="CharChar">
    <w:name w:val="Char Char"/>
    <w:basedOn w:val="Normal"/>
    <w:autoRedefine/>
    <w:rsid w:val="009F6D38"/>
    <w:pPr>
      <w:pageBreakBefore/>
      <w:tabs>
        <w:tab w:val="left" w:pos="850"/>
        <w:tab w:val="left" w:pos="1191"/>
        <w:tab w:val="left" w:pos="1531"/>
      </w:tabs>
      <w:spacing w:after="120"/>
      <w:ind w:firstLine="567"/>
    </w:pPr>
    <w:rPr>
      <w:noProof/>
      <w:color w:val="FFFFFF"/>
      <w:spacing w:val="20"/>
      <w:lang w:val="en-GB" w:eastAsia="zh-CN"/>
    </w:rPr>
  </w:style>
  <w:style w:type="paragraph" w:customStyle="1" w:styleId="hamging">
    <w:name w:val="hamging"/>
    <w:basedOn w:val="Normal"/>
    <w:qFormat/>
    <w:rsid w:val="009F6D3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568" w:hanging="284"/>
      <w:jc w:val="both"/>
    </w:pPr>
    <w:rPr>
      <w:rFonts w:ascii="UTM Centur" w:hAnsi="UTM Centur"/>
      <w:sz w:val="20"/>
      <w:szCs w:val="20"/>
    </w:rPr>
  </w:style>
  <w:style w:type="paragraph" w:customStyle="1" w:styleId="Normal0">
    <w:name w:val="Normal_0"/>
    <w:qFormat/>
    <w:rsid w:val="009F6D38"/>
    <w:pPr>
      <w:widowControl w:val="0"/>
      <w:spacing w:after="0" w:line="240" w:lineRule="auto"/>
    </w:pPr>
    <w:rPr>
      <w:rFonts w:eastAsia="Calibri" w:cs="Times New Roman" w:hint="eastAsia"/>
      <w:sz w:val="20"/>
      <w:szCs w:val="20"/>
    </w:rPr>
  </w:style>
  <w:style w:type="character" w:styleId="CommentReference">
    <w:name w:val="annotation reference"/>
    <w:basedOn w:val="DefaultParagraphFont"/>
    <w:uiPriority w:val="99"/>
    <w:semiHidden/>
    <w:unhideWhenUsed/>
    <w:rsid w:val="00E9496E"/>
    <w:rPr>
      <w:sz w:val="16"/>
      <w:szCs w:val="16"/>
    </w:rPr>
  </w:style>
  <w:style w:type="paragraph" w:styleId="CommentText">
    <w:name w:val="annotation text"/>
    <w:basedOn w:val="Normal"/>
    <w:link w:val="CommentTextChar"/>
    <w:uiPriority w:val="99"/>
    <w:semiHidden/>
    <w:unhideWhenUsed/>
    <w:rsid w:val="00E9496E"/>
    <w:pPr>
      <w:spacing w:before="120"/>
      <w:ind w:left="720" w:hanging="720"/>
    </w:pPr>
    <w:rPr>
      <w:rFonts w:asciiTheme="minorHAnsi" w:eastAsiaTheme="minorHAnsi" w:hAnsiTheme="minorHAnsi" w:cstheme="minorBidi"/>
      <w:sz w:val="20"/>
      <w:szCs w:val="20"/>
    </w:rPr>
  </w:style>
  <w:style w:type="character" w:customStyle="1" w:styleId="CommentTextChar">
    <w:name w:val="Comment Text Char"/>
    <w:basedOn w:val="DefaultParagraphFont"/>
    <w:link w:val="CommentText"/>
    <w:uiPriority w:val="99"/>
    <w:semiHidden/>
    <w:rsid w:val="00E9496E"/>
    <w:rPr>
      <w:rFonts w:asciiTheme="minorHAnsi" w:hAnsiTheme="minorHAnsi"/>
      <w:sz w:val="20"/>
      <w:szCs w:val="20"/>
    </w:rPr>
  </w:style>
  <w:style w:type="paragraph" w:styleId="CommentSubject">
    <w:name w:val="annotation subject"/>
    <w:basedOn w:val="CommentText"/>
    <w:next w:val="CommentText"/>
    <w:link w:val="CommentSubjectChar"/>
    <w:uiPriority w:val="99"/>
    <w:semiHidden/>
    <w:unhideWhenUsed/>
    <w:rsid w:val="00E9496E"/>
    <w:rPr>
      <w:b/>
      <w:bCs/>
    </w:rPr>
  </w:style>
  <w:style w:type="character" w:customStyle="1" w:styleId="CommentSubjectChar">
    <w:name w:val="Comment Subject Char"/>
    <w:basedOn w:val="CommentTextChar"/>
    <w:link w:val="CommentSubject"/>
    <w:uiPriority w:val="99"/>
    <w:semiHidden/>
    <w:rsid w:val="00E9496E"/>
    <w:rPr>
      <w:rFonts w:asciiTheme="minorHAnsi" w:hAnsiTheme="minorHAnsi"/>
      <w:b/>
      <w:bCs/>
      <w:sz w:val="20"/>
      <w:szCs w:val="20"/>
    </w:rPr>
  </w:style>
  <w:style w:type="paragraph" w:styleId="TOCHeading">
    <w:name w:val="TOC Heading"/>
    <w:basedOn w:val="Heading1"/>
    <w:next w:val="Normal"/>
    <w:uiPriority w:val="39"/>
    <w:unhideWhenUsed/>
    <w:qFormat/>
    <w:rsid w:val="00E9496E"/>
    <w:pPr>
      <w:keepLines/>
      <w:spacing w:after="0" w:line="259" w:lineRule="auto"/>
      <w:outlineLvl w:val="9"/>
    </w:pPr>
    <w:rPr>
      <w:rFonts w:asciiTheme="majorHAnsi" w:eastAsiaTheme="majorEastAsia" w:hAnsiTheme="majorHAnsi" w:cstheme="majorBidi"/>
      <w:b w:val="0"/>
      <w:bCs w:val="0"/>
      <w:noProof w:val="0"/>
      <w:color w:val="2E74B5" w:themeColor="accent1" w:themeShade="BF"/>
      <w:kern w:val="0"/>
      <w:lang w:val="en-US"/>
    </w:rPr>
  </w:style>
  <w:style w:type="character" w:customStyle="1" w:styleId="HeaderChar2">
    <w:name w:val="Header Char2"/>
    <w:rsid w:val="00E9496E"/>
    <w:rPr>
      <w:sz w:val="24"/>
      <w:szCs w:val="24"/>
      <w:lang w:val="x-none" w:eastAsia="x-none" w:bidi="ar-SA"/>
    </w:rPr>
  </w:style>
  <w:style w:type="character" w:customStyle="1" w:styleId="FooterChar2">
    <w:name w:val="Footer Char2"/>
    <w:rsid w:val="00E9496E"/>
    <w:rPr>
      <w:sz w:val="24"/>
      <w:szCs w:val="24"/>
      <w:lang w:val="x-none" w:eastAsia="x-none" w:bidi="ar-SA"/>
    </w:rPr>
  </w:style>
  <w:style w:type="character" w:customStyle="1" w:styleId="BalloonTextChar2">
    <w:name w:val="Balloon Text Char2"/>
    <w:rsid w:val="00E9496E"/>
    <w:rPr>
      <w:rFonts w:ascii="Tahoma" w:eastAsia="Times New Roman" w:hAnsi="Tahoma" w:cs="Times New Roman"/>
      <w:sz w:val="16"/>
      <w:szCs w:val="16"/>
      <w:lang w:val="x-none" w:eastAsia="x-none"/>
    </w:rPr>
  </w:style>
  <w:style w:type="paragraph" w:customStyle="1" w:styleId="MucconCharCharChar">
    <w:name w:val="Muc con Char Char Char"/>
    <w:basedOn w:val="Normal"/>
    <w:rsid w:val="00E9496E"/>
    <w:pPr>
      <w:tabs>
        <w:tab w:val="num" w:pos="1080"/>
      </w:tabs>
      <w:spacing w:after="160" w:line="240" w:lineRule="exact"/>
      <w:ind w:left="1080" w:hanging="360"/>
    </w:pPr>
    <w:rPr>
      <w:rFonts w:ascii="Arial" w:hAnsi="Arial"/>
      <w:b/>
      <w:color w:val="000000"/>
      <w:sz w:val="20"/>
      <w:szCs w:val="20"/>
    </w:rPr>
  </w:style>
  <w:style w:type="paragraph" w:customStyle="1" w:styleId="B7A3AA4F82F84F2E8D122C3B6DBBE8C9">
    <w:name w:val="B7A3AA4F82F84F2E8D122C3B6DBBE8C9"/>
    <w:rsid w:val="00E9496E"/>
    <w:pPr>
      <w:spacing w:after="200" w:line="276" w:lineRule="auto"/>
    </w:pPr>
    <w:rPr>
      <w:rFonts w:ascii="Calibri" w:eastAsia="Times New Roman" w:hAnsi="Calibri" w:cs="Times New Roman"/>
      <w:sz w:val="22"/>
      <w:szCs w:val="22"/>
    </w:rPr>
  </w:style>
  <w:style w:type="paragraph" w:customStyle="1" w:styleId="pn">
    <w:name w:val="Đáp án"/>
    <w:basedOn w:val="Normal"/>
    <w:link w:val="pnChar"/>
    <w:qFormat/>
    <w:rsid w:val="00E9496E"/>
    <w:pPr>
      <w:tabs>
        <w:tab w:val="left" w:pos="992"/>
        <w:tab w:val="left" w:pos="3402"/>
        <w:tab w:val="left" w:pos="5670"/>
        <w:tab w:val="left" w:pos="7938"/>
      </w:tabs>
      <w:spacing w:after="160" w:line="259" w:lineRule="auto"/>
      <w:ind w:left="993"/>
    </w:pPr>
    <w:rPr>
      <w:sz w:val="26"/>
      <w:szCs w:val="26"/>
    </w:rPr>
  </w:style>
  <w:style w:type="character" w:customStyle="1" w:styleId="pnChar">
    <w:name w:val="Đáp án Char"/>
    <w:link w:val="pn"/>
    <w:locked/>
    <w:rsid w:val="00E9496E"/>
    <w:rPr>
      <w:rFonts w:eastAsia="Times New Roman" w:cs="Times New Roman"/>
      <w:sz w:val="26"/>
      <w:szCs w:val="26"/>
    </w:rPr>
  </w:style>
  <w:style w:type="table" w:customStyle="1" w:styleId="TableGrid1">
    <w:name w:val="Table Grid1"/>
    <w:basedOn w:val="TableNormal"/>
    <w:next w:val="TableGrid"/>
    <w:uiPriority w:val="59"/>
    <w:rsid w:val="00E9496E"/>
    <w:pPr>
      <w:spacing w:after="0" w:line="240" w:lineRule="auto"/>
    </w:pPr>
    <w:rPr>
      <w:rFonts w:ascii="Calibri" w:eastAsia="Times New Roman"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nho">
    <w:name w:val="a_nho"/>
    <w:basedOn w:val="Normal"/>
    <w:rsid w:val="00E9496E"/>
    <w:pPr>
      <w:widowControl w:val="0"/>
      <w:spacing w:before="80"/>
      <w:ind w:left="568" w:hanging="284"/>
      <w:jc w:val="both"/>
    </w:pPr>
    <w:rPr>
      <w:rFonts w:ascii="VNI-Times" w:hAnsi="VNI-Times"/>
      <w:sz w:val="22"/>
      <w:szCs w:val="20"/>
    </w:rPr>
  </w:style>
  <w:style w:type="paragraph" w:customStyle="1" w:styleId="CharCharChar0">
    <w:name w:val="Char Char Char"/>
    <w:basedOn w:val="Normal"/>
    <w:autoRedefine/>
    <w:rsid w:val="0055267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0">
    <w:name w:val="Char"/>
    <w:basedOn w:val="Normal"/>
    <w:semiHidden/>
    <w:rsid w:val="00552672"/>
    <w:pPr>
      <w:spacing w:after="160" w:line="240" w:lineRule="exact"/>
    </w:pPr>
    <w:rPr>
      <w:rFonts w:ascii="Arial" w:hAnsi="Arial" w:cs="Arial"/>
    </w:rPr>
  </w:style>
  <w:style w:type="character" w:customStyle="1" w:styleId="CharChar110">
    <w:name w:val="Char Char11"/>
    <w:rsid w:val="00552672"/>
    <w:rPr>
      <w:rFonts w:ascii="Calibri" w:eastAsia="MS Gothic" w:hAnsi="Calibri"/>
      <w:b/>
      <w:bCs/>
      <w:sz w:val="26"/>
      <w:szCs w:val="26"/>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4"/>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envelope address" w:uiPriority="0"/>
    <w:lsdException w:name="page number" w:uiPriority="0"/>
    <w:lsdException w:name="List Bullet" w:uiPriority="0"/>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Body Text Indent 3" w:uiPriority="0"/>
    <w:lsdException w:name="Hyperlink" w:uiPriority="0"/>
    <w:lsdException w:name="Strong" w:semiHidden="0" w:uiPriority="0" w:unhideWhenUsed="0" w:qFormat="1"/>
    <w:lsdException w:name="Emphasis" w:semiHidden="0" w:uiPriority="20" w:unhideWhenUsed="0" w:qFormat="1"/>
    <w:lsdException w:name="Document Map" w:uiPriority="0"/>
    <w:lsdException w:name="Normal (Web)"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F6D38"/>
    <w:pPr>
      <w:spacing w:after="0" w:line="240" w:lineRule="auto"/>
    </w:pPr>
    <w:rPr>
      <w:rFonts w:eastAsia="Times New Roman" w:cs="Times New Roman"/>
      <w:szCs w:val="28"/>
    </w:rPr>
  </w:style>
  <w:style w:type="paragraph" w:styleId="Heading1">
    <w:name w:val="heading 1"/>
    <w:basedOn w:val="Normal"/>
    <w:next w:val="Normal"/>
    <w:link w:val="Heading1Char"/>
    <w:qFormat/>
    <w:rsid w:val="009F6D38"/>
    <w:pPr>
      <w:keepNext/>
      <w:spacing w:before="240" w:after="60"/>
      <w:outlineLvl w:val="0"/>
    </w:pPr>
    <w:rPr>
      <w:b/>
      <w:bCs/>
      <w:noProof/>
      <w:kern w:val="32"/>
      <w:sz w:val="32"/>
      <w:szCs w:val="32"/>
      <w:lang w:val="x-none"/>
    </w:rPr>
  </w:style>
  <w:style w:type="paragraph" w:styleId="Heading2">
    <w:name w:val="heading 2"/>
    <w:basedOn w:val="Normal"/>
    <w:next w:val="Normal"/>
    <w:link w:val="Heading2Char"/>
    <w:uiPriority w:val="9"/>
    <w:unhideWhenUsed/>
    <w:qFormat/>
    <w:rsid w:val="009F6D38"/>
    <w:pPr>
      <w:keepNext/>
      <w:keepLines/>
      <w:spacing w:before="40"/>
      <w:outlineLvl w:val="1"/>
    </w:pPr>
    <w:rPr>
      <w:rFonts w:ascii="Cambria" w:hAnsi="Cambria"/>
      <w:color w:val="365F91"/>
      <w:sz w:val="26"/>
      <w:szCs w:val="26"/>
      <w:lang w:val="x-none" w:eastAsia="x-none"/>
    </w:rPr>
  </w:style>
  <w:style w:type="paragraph" w:styleId="Heading3">
    <w:name w:val="heading 3"/>
    <w:basedOn w:val="Normal"/>
    <w:next w:val="Normal"/>
    <w:link w:val="Heading3Char"/>
    <w:uiPriority w:val="9"/>
    <w:unhideWhenUsed/>
    <w:qFormat/>
    <w:rsid w:val="009F6D38"/>
    <w:pPr>
      <w:keepNext/>
      <w:keepLines/>
      <w:spacing w:before="200" w:line="276" w:lineRule="auto"/>
      <w:jc w:val="both"/>
      <w:outlineLvl w:val="2"/>
    </w:pPr>
    <w:rPr>
      <w:rFonts w:ascii="Cambria" w:hAnsi="Cambria"/>
      <w:b/>
      <w:bCs/>
      <w:color w:val="4F81BD"/>
      <w:szCs w:val="22"/>
      <w:lang w:val="x-none" w:eastAsia="x-none"/>
    </w:rPr>
  </w:style>
  <w:style w:type="paragraph" w:styleId="Heading4">
    <w:name w:val="heading 4"/>
    <w:basedOn w:val="Normal"/>
    <w:next w:val="Normal"/>
    <w:link w:val="Heading4Char"/>
    <w:uiPriority w:val="9"/>
    <w:unhideWhenUsed/>
    <w:qFormat/>
    <w:rsid w:val="009F6D38"/>
    <w:pPr>
      <w:keepNext/>
      <w:keepLines/>
      <w:spacing w:before="200" w:line="276" w:lineRule="auto"/>
      <w:jc w:val="both"/>
      <w:outlineLvl w:val="3"/>
    </w:pPr>
    <w:rPr>
      <w:rFonts w:ascii="Cambria" w:hAnsi="Cambria"/>
      <w:b/>
      <w:bCs/>
      <w:i/>
      <w:iCs/>
      <w:color w:val="4F81BD"/>
      <w:szCs w:val="22"/>
      <w:lang w:val="x-none" w:eastAsia="x-none"/>
    </w:rPr>
  </w:style>
  <w:style w:type="paragraph" w:styleId="Heading5">
    <w:name w:val="heading 5"/>
    <w:basedOn w:val="Normal"/>
    <w:next w:val="Normal"/>
    <w:link w:val="Heading5Char"/>
    <w:qFormat/>
    <w:rsid w:val="009F6D38"/>
    <w:pPr>
      <w:keepNext/>
      <w:tabs>
        <w:tab w:val="left" w:pos="1120"/>
      </w:tabs>
      <w:spacing w:before="20" w:after="20"/>
      <w:ind w:left="390" w:hanging="390"/>
      <w:jc w:val="center"/>
      <w:outlineLvl w:val="4"/>
    </w:pPr>
    <w:rPr>
      <w:rFonts w:ascii="VNI-Times" w:hAnsi="VNI-Times"/>
      <w:b/>
      <w:bCs/>
      <w:sz w:val="32"/>
      <w:lang w:val="x-none" w:eastAsia="x-none"/>
    </w:rPr>
  </w:style>
  <w:style w:type="paragraph" w:styleId="Heading6">
    <w:name w:val="heading 6"/>
    <w:basedOn w:val="Normal"/>
    <w:next w:val="Normal"/>
    <w:link w:val="Heading6Char"/>
    <w:qFormat/>
    <w:rsid w:val="009F6D38"/>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lang w:val="x-none" w:eastAsia="x-none"/>
    </w:rPr>
  </w:style>
  <w:style w:type="paragraph" w:styleId="Heading7">
    <w:name w:val="heading 7"/>
    <w:basedOn w:val="Normal"/>
    <w:next w:val="Normal"/>
    <w:link w:val="Heading7Char"/>
    <w:qFormat/>
    <w:rsid w:val="009F6D38"/>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lang w:val="x-none" w:eastAsia="x-none"/>
    </w:rPr>
  </w:style>
  <w:style w:type="paragraph" w:styleId="Heading8">
    <w:name w:val="heading 8"/>
    <w:basedOn w:val="Normal"/>
    <w:next w:val="Normal"/>
    <w:link w:val="Heading8Char"/>
    <w:qFormat/>
    <w:rsid w:val="009F6D38"/>
    <w:pPr>
      <w:spacing w:before="240" w:after="60"/>
      <w:ind w:left="1440" w:hanging="1440"/>
      <w:outlineLvl w:val="7"/>
    </w:pPr>
    <w:rPr>
      <w:rFonts w:ascii="Cambria" w:eastAsia="MS Mincho" w:hAnsi="Cambria"/>
      <w:i/>
      <w:iCs/>
    </w:rPr>
  </w:style>
  <w:style w:type="paragraph" w:styleId="Heading9">
    <w:name w:val="heading 9"/>
    <w:basedOn w:val="Normal"/>
    <w:next w:val="Normal"/>
    <w:link w:val="Heading9Char"/>
    <w:qFormat/>
    <w:rsid w:val="009F6D38"/>
    <w:pPr>
      <w:spacing w:before="240" w:after="60"/>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9F6D38"/>
    <w:rPr>
      <w:rFonts w:eastAsia="Times New Roman" w:cs="Times New Roman"/>
      <w:b/>
      <w:bCs/>
      <w:noProof/>
      <w:kern w:val="32"/>
      <w:sz w:val="32"/>
      <w:szCs w:val="32"/>
      <w:lang w:val="x-none"/>
    </w:rPr>
  </w:style>
  <w:style w:type="character" w:customStyle="1" w:styleId="Heading2Char">
    <w:name w:val="Heading 2 Char"/>
    <w:basedOn w:val="DefaultParagraphFont"/>
    <w:link w:val="Heading2"/>
    <w:uiPriority w:val="9"/>
    <w:rsid w:val="009F6D38"/>
    <w:rPr>
      <w:rFonts w:ascii="Cambria" w:eastAsia="Times New Roman" w:hAnsi="Cambria" w:cs="Times New Roman"/>
      <w:color w:val="365F91"/>
      <w:sz w:val="26"/>
      <w:szCs w:val="26"/>
      <w:lang w:val="x-none" w:eastAsia="x-none"/>
    </w:rPr>
  </w:style>
  <w:style w:type="character" w:customStyle="1" w:styleId="Heading3Char">
    <w:name w:val="Heading 3 Char"/>
    <w:basedOn w:val="DefaultParagraphFont"/>
    <w:link w:val="Heading3"/>
    <w:uiPriority w:val="9"/>
    <w:rsid w:val="009F6D38"/>
    <w:rPr>
      <w:rFonts w:ascii="Cambria" w:eastAsia="Times New Roman" w:hAnsi="Cambria" w:cs="Times New Roman"/>
      <w:b/>
      <w:bCs/>
      <w:color w:val="4F81BD"/>
      <w:szCs w:val="22"/>
      <w:lang w:val="x-none" w:eastAsia="x-none"/>
    </w:rPr>
  </w:style>
  <w:style w:type="character" w:customStyle="1" w:styleId="Heading4Char">
    <w:name w:val="Heading 4 Char"/>
    <w:basedOn w:val="DefaultParagraphFont"/>
    <w:link w:val="Heading4"/>
    <w:uiPriority w:val="9"/>
    <w:rsid w:val="009F6D38"/>
    <w:rPr>
      <w:rFonts w:ascii="Cambria" w:eastAsia="Times New Roman" w:hAnsi="Cambria" w:cs="Times New Roman"/>
      <w:b/>
      <w:bCs/>
      <w:i/>
      <w:iCs/>
      <w:color w:val="4F81BD"/>
      <w:szCs w:val="22"/>
      <w:lang w:val="x-none" w:eastAsia="x-none"/>
    </w:rPr>
  </w:style>
  <w:style w:type="character" w:customStyle="1" w:styleId="Heading5Char">
    <w:name w:val="Heading 5 Char"/>
    <w:basedOn w:val="DefaultParagraphFont"/>
    <w:link w:val="Heading5"/>
    <w:rsid w:val="009F6D38"/>
    <w:rPr>
      <w:rFonts w:ascii="VNI-Times" w:eastAsia="Times New Roman" w:hAnsi="VNI-Times" w:cs="Times New Roman"/>
      <w:b/>
      <w:bCs/>
      <w:sz w:val="32"/>
      <w:szCs w:val="28"/>
      <w:lang w:val="x-none" w:eastAsia="x-none"/>
    </w:rPr>
  </w:style>
  <w:style w:type="character" w:customStyle="1" w:styleId="Heading6Char">
    <w:name w:val="Heading 6 Char"/>
    <w:basedOn w:val="DefaultParagraphFont"/>
    <w:link w:val="Heading6"/>
    <w:rsid w:val="009F6D38"/>
    <w:rPr>
      <w:rFonts w:ascii="VNI-Times" w:eastAsia="Times New Roman" w:hAnsi="VNI-Times" w:cs="Times New Roman"/>
      <w:b/>
      <w:sz w:val="26"/>
      <w:szCs w:val="20"/>
      <w:shd w:val="clear" w:color="auto" w:fill="808080"/>
      <w:lang w:val="x-none" w:eastAsia="x-none"/>
    </w:rPr>
  </w:style>
  <w:style w:type="character" w:customStyle="1" w:styleId="Heading7Char">
    <w:name w:val="Heading 7 Char"/>
    <w:basedOn w:val="DefaultParagraphFont"/>
    <w:link w:val="Heading7"/>
    <w:rsid w:val="009F6D38"/>
    <w:rPr>
      <w:rFonts w:ascii="VNI-Times" w:eastAsia="Times New Roman" w:hAnsi="VNI-Times" w:cs="Times New Roman"/>
      <w:b/>
      <w:sz w:val="26"/>
      <w:szCs w:val="20"/>
      <w:lang w:val="x-none" w:eastAsia="x-none"/>
    </w:rPr>
  </w:style>
  <w:style w:type="character" w:customStyle="1" w:styleId="Heading8Char">
    <w:name w:val="Heading 8 Char"/>
    <w:basedOn w:val="DefaultParagraphFont"/>
    <w:link w:val="Heading8"/>
    <w:rsid w:val="009F6D38"/>
    <w:rPr>
      <w:rFonts w:ascii="Cambria" w:eastAsia="MS Mincho" w:hAnsi="Cambria" w:cs="Times New Roman"/>
      <w:i/>
      <w:iCs/>
      <w:szCs w:val="28"/>
    </w:rPr>
  </w:style>
  <w:style w:type="character" w:customStyle="1" w:styleId="Heading9Char">
    <w:name w:val="Heading 9 Char"/>
    <w:basedOn w:val="DefaultParagraphFont"/>
    <w:link w:val="Heading9"/>
    <w:rsid w:val="009F6D38"/>
    <w:rPr>
      <w:rFonts w:ascii="Calibri" w:eastAsia="MS Gothic" w:hAnsi="Calibri" w:cs="Times New Roman"/>
      <w:sz w:val="22"/>
      <w:szCs w:val="22"/>
    </w:rPr>
  </w:style>
  <w:style w:type="table" w:styleId="TableGrid">
    <w:name w:val="Table Grid"/>
    <w:basedOn w:val="TableNormal"/>
    <w:uiPriority w:val="59"/>
    <w:rsid w:val="009F6D38"/>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
    <w:basedOn w:val="Normal"/>
    <w:link w:val="ListParagraphChar"/>
    <w:uiPriority w:val="34"/>
    <w:qFormat/>
    <w:rsid w:val="009F6D38"/>
    <w:pPr>
      <w:spacing w:after="200"/>
      <w:ind w:left="720"/>
      <w:contextualSpacing/>
    </w:pPr>
    <w:rPr>
      <w:rFonts w:eastAsia="Calibri"/>
      <w:szCs w:val="22"/>
    </w:rPr>
  </w:style>
  <w:style w:type="paragraph" w:styleId="BodyText">
    <w:name w:val="Body Text"/>
    <w:basedOn w:val="Normal"/>
    <w:link w:val="BodyTextChar"/>
    <w:uiPriority w:val="99"/>
    <w:rsid w:val="009F6D38"/>
    <w:pPr>
      <w:jc w:val="center"/>
    </w:pPr>
    <w:rPr>
      <w:rFonts w:ascii="VNI-Times" w:hAnsi="VNI-Times"/>
      <w:b/>
      <w:sz w:val="16"/>
      <w:lang w:val="x-none" w:eastAsia="x-none"/>
    </w:rPr>
  </w:style>
  <w:style w:type="character" w:customStyle="1" w:styleId="BodyTextChar">
    <w:name w:val="Body Text Char"/>
    <w:basedOn w:val="DefaultParagraphFont"/>
    <w:link w:val="BodyText"/>
    <w:uiPriority w:val="99"/>
    <w:rsid w:val="009F6D38"/>
    <w:rPr>
      <w:rFonts w:ascii="VNI-Times" w:eastAsia="Times New Roman" w:hAnsi="VNI-Times" w:cs="Times New Roman"/>
      <w:b/>
      <w:sz w:val="16"/>
      <w:szCs w:val="28"/>
      <w:lang w:val="x-none" w:eastAsia="x-none"/>
    </w:rPr>
  </w:style>
  <w:style w:type="paragraph" w:styleId="Header">
    <w:name w:val="header"/>
    <w:aliases w:val="Char2 Char, Char2, Char2 Char"/>
    <w:basedOn w:val="Normal"/>
    <w:link w:val="HeaderChar"/>
    <w:qFormat/>
    <w:rsid w:val="009F6D38"/>
    <w:pPr>
      <w:tabs>
        <w:tab w:val="center" w:pos="4320"/>
        <w:tab w:val="right" w:pos="8640"/>
      </w:tabs>
    </w:pPr>
    <w:rPr>
      <w:lang w:val="x-none" w:eastAsia="x-none"/>
    </w:rPr>
  </w:style>
  <w:style w:type="character" w:customStyle="1" w:styleId="HeaderChar">
    <w:name w:val="Header Char"/>
    <w:aliases w:val="Char2 Char Char, Char2 Char1, Char2 Char Char"/>
    <w:basedOn w:val="DefaultParagraphFont"/>
    <w:link w:val="Header"/>
    <w:qFormat/>
    <w:rsid w:val="009F6D38"/>
    <w:rPr>
      <w:rFonts w:eastAsia="Times New Roman" w:cs="Times New Roman"/>
      <w:szCs w:val="28"/>
      <w:lang w:val="x-none" w:eastAsia="x-none"/>
    </w:rPr>
  </w:style>
  <w:style w:type="paragraph" w:styleId="Footer">
    <w:name w:val="footer"/>
    <w:aliases w:val="Char11,Char111,Char1111,Char11111,Char111111"/>
    <w:basedOn w:val="Normal"/>
    <w:link w:val="FooterChar"/>
    <w:qFormat/>
    <w:rsid w:val="009F6D38"/>
    <w:pPr>
      <w:tabs>
        <w:tab w:val="center" w:pos="4320"/>
        <w:tab w:val="right" w:pos="8640"/>
      </w:tabs>
    </w:pPr>
    <w:rPr>
      <w:lang w:val="x-none" w:eastAsia="x-none"/>
    </w:rPr>
  </w:style>
  <w:style w:type="character" w:customStyle="1" w:styleId="FooterChar">
    <w:name w:val="Footer Char"/>
    <w:aliases w:val="Char11 Char,Char111 Char,Char1111 Char,Char11111 Char,Char111111 Char"/>
    <w:basedOn w:val="DefaultParagraphFont"/>
    <w:link w:val="Footer"/>
    <w:uiPriority w:val="99"/>
    <w:qFormat/>
    <w:rsid w:val="009F6D38"/>
    <w:rPr>
      <w:rFonts w:eastAsia="Times New Roman" w:cs="Times New Roman"/>
      <w:szCs w:val="28"/>
      <w:lang w:val="x-none" w:eastAsia="x-none"/>
    </w:rPr>
  </w:style>
  <w:style w:type="paragraph" w:customStyle="1" w:styleId="CharCharChar">
    <w:name w:val="Char Char Char"/>
    <w:basedOn w:val="Normal"/>
    <w:autoRedefine/>
    <w:rsid w:val="009F6D38"/>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rsid w:val="009F6D38"/>
    <w:pPr>
      <w:autoSpaceDE w:val="0"/>
      <w:autoSpaceDN w:val="0"/>
      <w:adjustRightInd w:val="0"/>
      <w:spacing w:after="0" w:line="240" w:lineRule="auto"/>
    </w:pPr>
    <w:rPr>
      <w:rFonts w:eastAsia="Arial Unicode MS" w:cs="Times New Roman"/>
      <w:color w:val="000000"/>
      <w:sz w:val="24"/>
      <w:lang w:eastAsia="zh-CN"/>
    </w:rPr>
  </w:style>
  <w:style w:type="paragraph" w:customStyle="1" w:styleId="DefaultParagraphFontParaCharCharCharCharChar">
    <w:name w:val="Default Paragraph Font Para Char Char Char Char Char"/>
    <w:autoRedefine/>
    <w:rsid w:val="009F6D38"/>
    <w:pPr>
      <w:tabs>
        <w:tab w:val="left" w:pos="1152"/>
      </w:tabs>
      <w:spacing w:before="120" w:after="120" w:line="312" w:lineRule="auto"/>
    </w:pPr>
    <w:rPr>
      <w:rFonts w:ascii="Arial" w:eastAsia="Times New Roman" w:hAnsi="Arial" w:cs="Arial"/>
      <w:sz w:val="26"/>
      <w:szCs w:val="26"/>
    </w:rPr>
  </w:style>
  <w:style w:type="character" w:styleId="Hyperlink">
    <w:name w:val="Hyperlink"/>
    <w:rsid w:val="009F6D38"/>
    <w:rPr>
      <w:color w:val="0000FF"/>
      <w:u w:val="single"/>
    </w:rPr>
  </w:style>
  <w:style w:type="character" w:styleId="PageNumber">
    <w:name w:val="page number"/>
    <w:basedOn w:val="DefaultParagraphFont"/>
    <w:rsid w:val="009F6D38"/>
  </w:style>
  <w:style w:type="character" w:customStyle="1" w:styleId="apple-converted-space">
    <w:name w:val="apple-converted-space"/>
    <w:basedOn w:val="DefaultParagraphFont"/>
    <w:rsid w:val="009F6D38"/>
  </w:style>
  <w:style w:type="paragraph" w:customStyle="1" w:styleId="1">
    <w:name w:val="1"/>
    <w:basedOn w:val="Normal"/>
    <w:autoRedefine/>
    <w:rsid w:val="009F6D38"/>
    <w:pPr>
      <w:spacing w:after="160" w:line="240" w:lineRule="exact"/>
      <w:ind w:firstLine="567"/>
    </w:pPr>
    <w:rPr>
      <w:rFonts w:ascii="Verdana" w:hAnsi="Verdana" w:cs="Verdana"/>
      <w:sz w:val="20"/>
      <w:szCs w:val="20"/>
    </w:rPr>
  </w:style>
  <w:style w:type="paragraph" w:customStyle="1" w:styleId="ColorfulList-Accent11">
    <w:name w:val="Colorful List - Accent 11"/>
    <w:basedOn w:val="Normal"/>
    <w:uiPriority w:val="34"/>
    <w:qFormat/>
    <w:rsid w:val="009F6D38"/>
    <w:pPr>
      <w:spacing w:after="200" w:line="276" w:lineRule="auto"/>
      <w:ind w:left="720"/>
      <w:contextualSpacing/>
    </w:pPr>
    <w:rPr>
      <w:sz w:val="26"/>
      <w:szCs w:val="26"/>
      <w:lang w:val="vi-VN"/>
    </w:rPr>
  </w:style>
  <w:style w:type="paragraph" w:customStyle="1" w:styleId="MTDisplayEquation">
    <w:name w:val="MTDisplayEquation"/>
    <w:basedOn w:val="ColorfulList-Accent11"/>
    <w:next w:val="Normal"/>
    <w:link w:val="MTDisplayEquationChar"/>
    <w:rsid w:val="009F6D38"/>
    <w:pPr>
      <w:tabs>
        <w:tab w:val="center" w:pos="4680"/>
        <w:tab w:val="right" w:pos="9360"/>
      </w:tabs>
      <w:spacing w:after="0"/>
      <w:ind w:left="0"/>
      <w:jc w:val="both"/>
    </w:pPr>
    <w:rPr>
      <w:lang w:val="x-none"/>
    </w:rPr>
  </w:style>
  <w:style w:type="paragraph" w:customStyle="1" w:styleId="Char">
    <w:name w:val="Char"/>
    <w:basedOn w:val="Normal"/>
    <w:semiHidden/>
    <w:rsid w:val="009F6D38"/>
    <w:pPr>
      <w:spacing w:after="160" w:line="240" w:lineRule="exact"/>
    </w:pPr>
    <w:rPr>
      <w:rFonts w:ascii="Arial" w:hAnsi="Arial" w:cs="Arial"/>
    </w:rPr>
  </w:style>
  <w:style w:type="paragraph" w:customStyle="1" w:styleId="msonormalcxspmiddle">
    <w:name w:val="msonormalcxspmiddle"/>
    <w:basedOn w:val="Normal"/>
    <w:rsid w:val="009F6D38"/>
    <w:pPr>
      <w:spacing w:before="100" w:beforeAutospacing="1" w:after="100" w:afterAutospacing="1"/>
    </w:pPr>
    <w:rPr>
      <w:lang w:val="vi-VN" w:eastAsia="vi-VN"/>
    </w:rPr>
  </w:style>
  <w:style w:type="paragraph" w:styleId="DocumentMap">
    <w:name w:val="Document Map"/>
    <w:basedOn w:val="Normal"/>
    <w:link w:val="DocumentMapChar"/>
    <w:rsid w:val="009F6D38"/>
    <w:rPr>
      <w:rFonts w:ascii="Tahoma" w:hAnsi="Tahoma"/>
      <w:sz w:val="16"/>
      <w:szCs w:val="16"/>
      <w:lang w:val="x-none" w:eastAsia="x-none"/>
    </w:rPr>
  </w:style>
  <w:style w:type="character" w:customStyle="1" w:styleId="DocumentMapChar">
    <w:name w:val="Document Map Char"/>
    <w:basedOn w:val="DefaultParagraphFont"/>
    <w:link w:val="DocumentMap"/>
    <w:rsid w:val="009F6D38"/>
    <w:rPr>
      <w:rFonts w:ascii="Tahoma" w:eastAsia="Times New Roman" w:hAnsi="Tahoma" w:cs="Times New Roman"/>
      <w:sz w:val="16"/>
      <w:szCs w:val="16"/>
      <w:lang w:val="x-none" w:eastAsia="x-none"/>
    </w:rPr>
  </w:style>
  <w:style w:type="paragraph" w:styleId="BalloonText">
    <w:name w:val="Balloon Text"/>
    <w:basedOn w:val="Normal"/>
    <w:link w:val="BalloonTextChar"/>
    <w:rsid w:val="009F6D38"/>
    <w:rPr>
      <w:rFonts w:ascii="Tahoma" w:hAnsi="Tahoma"/>
      <w:sz w:val="16"/>
      <w:szCs w:val="16"/>
      <w:lang w:val="x-none" w:eastAsia="x-none"/>
    </w:rPr>
  </w:style>
  <w:style w:type="character" w:customStyle="1" w:styleId="BalloonTextChar">
    <w:name w:val="Balloon Text Char"/>
    <w:basedOn w:val="DefaultParagraphFont"/>
    <w:link w:val="BalloonText"/>
    <w:rsid w:val="009F6D38"/>
    <w:rPr>
      <w:rFonts w:ascii="Tahoma" w:eastAsia="Times New Roman" w:hAnsi="Tahoma" w:cs="Times New Roman"/>
      <w:sz w:val="16"/>
      <w:szCs w:val="16"/>
      <w:lang w:val="x-none" w:eastAsia="x-none"/>
    </w:rPr>
  </w:style>
  <w:style w:type="paragraph" w:styleId="NormalWeb">
    <w:name w:val="Normal (Web)"/>
    <w:basedOn w:val="Normal"/>
    <w:unhideWhenUsed/>
    <w:rsid w:val="009F6D38"/>
    <w:pPr>
      <w:spacing w:before="100" w:beforeAutospacing="1" w:after="100" w:afterAutospacing="1"/>
    </w:pPr>
  </w:style>
  <w:style w:type="character" w:customStyle="1" w:styleId="mi">
    <w:name w:val="mi"/>
    <w:basedOn w:val="DefaultParagraphFont"/>
    <w:rsid w:val="009F6D38"/>
  </w:style>
  <w:style w:type="character" w:customStyle="1" w:styleId="mn">
    <w:name w:val="mn"/>
    <w:basedOn w:val="DefaultParagraphFont"/>
    <w:rsid w:val="009F6D38"/>
  </w:style>
  <w:style w:type="character" w:customStyle="1" w:styleId="mo">
    <w:name w:val="mo"/>
    <w:basedOn w:val="DefaultParagraphFont"/>
    <w:rsid w:val="009F6D38"/>
  </w:style>
  <w:style w:type="paragraph" w:customStyle="1" w:styleId="Style">
    <w:name w:val="Style"/>
    <w:rsid w:val="009F6D38"/>
    <w:pPr>
      <w:widowControl w:val="0"/>
      <w:autoSpaceDE w:val="0"/>
      <w:autoSpaceDN w:val="0"/>
      <w:adjustRightInd w:val="0"/>
      <w:spacing w:after="0" w:line="240" w:lineRule="auto"/>
    </w:pPr>
    <w:rPr>
      <w:rFonts w:ascii="Arial" w:eastAsia="Times New Roman" w:hAnsi="Arial" w:cs="Arial"/>
      <w:sz w:val="24"/>
    </w:rPr>
  </w:style>
  <w:style w:type="character" w:customStyle="1" w:styleId="ListParagraphChar">
    <w:name w:val="List Paragraph Char"/>
    <w:aliases w:val="List Paragraph_FS Char"/>
    <w:link w:val="ListParagraph"/>
    <w:uiPriority w:val="34"/>
    <w:qFormat/>
    <w:locked/>
    <w:rsid w:val="009F6D38"/>
    <w:rPr>
      <w:rFonts w:eastAsia="Calibri" w:cs="Times New Roman"/>
      <w:szCs w:val="22"/>
    </w:rPr>
  </w:style>
  <w:style w:type="character" w:customStyle="1" w:styleId="MTDisplayEquationChar">
    <w:name w:val="MTDisplayEquation Char"/>
    <w:link w:val="MTDisplayEquation"/>
    <w:rsid w:val="009F6D38"/>
    <w:rPr>
      <w:rFonts w:eastAsia="Times New Roman" w:cs="Times New Roman"/>
      <w:sz w:val="26"/>
      <w:szCs w:val="26"/>
      <w:lang w:val="x-none"/>
    </w:rPr>
  </w:style>
  <w:style w:type="paragraph" w:styleId="NoSpacing">
    <w:name w:val="No Spacing"/>
    <w:link w:val="NoSpacingChar"/>
    <w:uiPriority w:val="1"/>
    <w:qFormat/>
    <w:rsid w:val="009F6D38"/>
    <w:pPr>
      <w:spacing w:after="0" w:line="240" w:lineRule="auto"/>
    </w:pPr>
    <w:rPr>
      <w:rFonts w:ascii="Calibri" w:eastAsia="Times New Roman" w:hAnsi="Calibri" w:cs="Times New Roman"/>
      <w:sz w:val="22"/>
      <w:szCs w:val="22"/>
    </w:rPr>
  </w:style>
  <w:style w:type="character" w:customStyle="1" w:styleId="NoSpacingChar">
    <w:name w:val="No Spacing Char"/>
    <w:link w:val="NoSpacing"/>
    <w:uiPriority w:val="1"/>
    <w:rsid w:val="009F6D38"/>
    <w:rPr>
      <w:rFonts w:ascii="Calibri" w:eastAsia="Times New Roman" w:hAnsi="Calibri" w:cs="Times New Roman"/>
      <w:sz w:val="22"/>
      <w:szCs w:val="22"/>
    </w:rPr>
  </w:style>
  <w:style w:type="character" w:customStyle="1" w:styleId="BalloonTextChar1">
    <w:name w:val="Balloon Text Char1"/>
    <w:rsid w:val="009F6D38"/>
    <w:rPr>
      <w:rFonts w:ascii="Tahoma" w:hAnsi="Tahoma" w:cs="Tahoma"/>
      <w:sz w:val="16"/>
      <w:szCs w:val="16"/>
    </w:rPr>
  </w:style>
  <w:style w:type="character" w:styleId="PlaceholderText">
    <w:name w:val="Placeholder Text"/>
    <w:uiPriority w:val="99"/>
    <w:semiHidden/>
    <w:rsid w:val="009F6D38"/>
    <w:rPr>
      <w:color w:val="808080"/>
    </w:rPr>
  </w:style>
  <w:style w:type="character" w:customStyle="1" w:styleId="MTEquationSection">
    <w:name w:val="MTEquationSection"/>
    <w:rsid w:val="009F6D38"/>
    <w:rPr>
      <w:rFonts w:ascii="Palatino Linotype" w:hAnsi="Palatino Linotype"/>
      <w:b/>
      <w:vanish/>
      <w:color w:val="FF0000"/>
      <w:sz w:val="22"/>
      <w:szCs w:val="22"/>
    </w:rPr>
  </w:style>
  <w:style w:type="character" w:customStyle="1" w:styleId="nowrap">
    <w:name w:val="nowrap"/>
    <w:basedOn w:val="DefaultParagraphFont"/>
    <w:rsid w:val="009F6D38"/>
  </w:style>
  <w:style w:type="character" w:styleId="Strong">
    <w:name w:val="Strong"/>
    <w:qFormat/>
    <w:rsid w:val="009F6D38"/>
    <w:rPr>
      <w:b/>
      <w:bCs/>
    </w:rPr>
  </w:style>
  <w:style w:type="paragraph" w:customStyle="1" w:styleId="ListParagraph1">
    <w:name w:val="List Paragraph1"/>
    <w:basedOn w:val="Normal"/>
    <w:uiPriority w:val="34"/>
    <w:qFormat/>
    <w:rsid w:val="009F6D38"/>
    <w:pPr>
      <w:spacing w:after="200" w:line="276" w:lineRule="auto"/>
      <w:ind w:left="720"/>
      <w:contextualSpacing/>
    </w:pPr>
    <w:rPr>
      <w:rFonts w:ascii="Calibri" w:eastAsia="Calibri" w:hAnsi="Calibri"/>
      <w:sz w:val="22"/>
      <w:szCs w:val="22"/>
    </w:rPr>
  </w:style>
  <w:style w:type="paragraph" w:customStyle="1" w:styleId="NoSpacing1">
    <w:name w:val="No Spacing1"/>
    <w:qFormat/>
    <w:rsid w:val="009F6D38"/>
    <w:pPr>
      <w:spacing w:after="0" w:line="240" w:lineRule="auto"/>
    </w:pPr>
    <w:rPr>
      <w:rFonts w:ascii="Calibri" w:eastAsia="Calibri" w:hAnsi="Calibri" w:cs="Times New Roman"/>
      <w:sz w:val="22"/>
      <w:szCs w:val="22"/>
    </w:rPr>
  </w:style>
  <w:style w:type="character" w:customStyle="1" w:styleId="FooterChar1">
    <w:name w:val="Footer Char1"/>
    <w:rsid w:val="009F6D38"/>
    <w:rPr>
      <w:rFonts w:eastAsia="Calibri"/>
      <w:sz w:val="28"/>
      <w:szCs w:val="22"/>
      <w:lang w:val="en-US" w:eastAsia="en-US" w:bidi="ar-SA"/>
    </w:rPr>
  </w:style>
  <w:style w:type="character" w:customStyle="1" w:styleId="lbqmark">
    <w:name w:val="lb_q_mark"/>
    <w:rsid w:val="009F6D38"/>
  </w:style>
  <w:style w:type="character" w:customStyle="1" w:styleId="lbqtext">
    <w:name w:val="lb_q_text"/>
    <w:rsid w:val="009F6D38"/>
  </w:style>
  <w:style w:type="character" w:styleId="Emphasis">
    <w:name w:val="Emphasis"/>
    <w:uiPriority w:val="20"/>
    <w:qFormat/>
    <w:rsid w:val="009F6D38"/>
    <w:rPr>
      <w:rFonts w:cs="Times New Roman"/>
      <w:i/>
      <w:iCs/>
    </w:rPr>
  </w:style>
  <w:style w:type="character" w:customStyle="1" w:styleId="mjxassistivemathml">
    <w:name w:val="mjx_assistive_mathml"/>
    <w:basedOn w:val="DefaultParagraphFont"/>
    <w:rsid w:val="009F6D38"/>
  </w:style>
  <w:style w:type="paragraph" w:customStyle="1" w:styleId="Style1">
    <w:name w:val="Style 1"/>
    <w:basedOn w:val="Heading1"/>
    <w:autoRedefine/>
    <w:qFormat/>
    <w:rsid w:val="009F6D38"/>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9F6D38"/>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9F6D38"/>
    <w:rPr>
      <w:noProof/>
      <w:color w:val="00B0F0"/>
      <w:position w:val="-6"/>
      <w:szCs w:val="26"/>
    </w:rPr>
  </w:style>
  <w:style w:type="paragraph" w:customStyle="1" w:styleId="msolistparagraph0">
    <w:name w:val="msolistparagraph"/>
    <w:basedOn w:val="Normal"/>
    <w:rsid w:val="009F6D38"/>
    <w:pPr>
      <w:ind w:left="720"/>
      <w:contextualSpacing/>
    </w:pPr>
  </w:style>
  <w:style w:type="paragraph" w:styleId="TOC1">
    <w:name w:val="toc 1"/>
    <w:basedOn w:val="Normal"/>
    <w:next w:val="Normal"/>
    <w:autoRedefine/>
    <w:uiPriority w:val="39"/>
    <w:unhideWhenUsed/>
    <w:rsid w:val="009F6D38"/>
    <w:pPr>
      <w:spacing w:after="160" w:line="259" w:lineRule="auto"/>
    </w:pPr>
    <w:rPr>
      <w:rFonts w:ascii="Palatino Linotype" w:eastAsia="Calibri" w:hAnsi="Palatino Linotype"/>
      <w:sz w:val="21"/>
      <w:szCs w:val="21"/>
    </w:rPr>
  </w:style>
  <w:style w:type="paragraph" w:styleId="TOC2">
    <w:name w:val="toc 2"/>
    <w:basedOn w:val="Normal"/>
    <w:next w:val="Normal"/>
    <w:autoRedefine/>
    <w:uiPriority w:val="39"/>
    <w:unhideWhenUsed/>
    <w:rsid w:val="009F6D38"/>
    <w:pPr>
      <w:numPr>
        <w:numId w:val="4"/>
      </w:numPr>
      <w:spacing w:after="160" w:line="259" w:lineRule="auto"/>
      <w:ind w:left="210" w:firstLine="0"/>
    </w:pPr>
    <w:rPr>
      <w:rFonts w:ascii="Palatino Linotype" w:eastAsia="Calibri" w:hAnsi="Palatino Linotype"/>
      <w:sz w:val="21"/>
      <w:szCs w:val="21"/>
    </w:rPr>
  </w:style>
  <w:style w:type="character" w:customStyle="1" w:styleId="HeaderChar1">
    <w:name w:val="Header Char1"/>
    <w:basedOn w:val="DefaultParagraphFont"/>
    <w:uiPriority w:val="99"/>
    <w:semiHidden/>
    <w:rsid w:val="009F6D38"/>
  </w:style>
  <w:style w:type="paragraph" w:styleId="TOC3">
    <w:name w:val="toc 3"/>
    <w:basedOn w:val="Normal"/>
    <w:next w:val="Normal"/>
    <w:autoRedefine/>
    <w:uiPriority w:val="39"/>
    <w:unhideWhenUsed/>
    <w:rsid w:val="009F6D38"/>
    <w:pPr>
      <w:spacing w:after="100" w:line="276" w:lineRule="auto"/>
      <w:ind w:left="560"/>
      <w:jc w:val="both"/>
    </w:pPr>
    <w:rPr>
      <w:rFonts w:eastAsia="Calibri"/>
      <w:szCs w:val="22"/>
    </w:rPr>
  </w:style>
  <w:style w:type="paragraph" w:customStyle="1" w:styleId="vidu">
    <w:name w:val="vi du"/>
    <w:qFormat/>
    <w:rsid w:val="009F6D38"/>
    <w:pPr>
      <w:numPr>
        <w:numId w:val="2"/>
      </w:numPr>
      <w:tabs>
        <w:tab w:val="left" w:leader="dot" w:pos="7920"/>
      </w:tabs>
    </w:pPr>
    <w:rPr>
      <w:rFonts w:ascii="Palatino Linotype" w:eastAsia="Calibri" w:hAnsi="Palatino Linotype" w:cs="Times New Roman"/>
      <w:sz w:val="24"/>
    </w:rPr>
  </w:style>
  <w:style w:type="paragraph" w:customStyle="1" w:styleId="thutu">
    <w:name w:val="thu tu"/>
    <w:qFormat/>
    <w:rsid w:val="009F6D38"/>
    <w:pPr>
      <w:numPr>
        <w:numId w:val="3"/>
      </w:numPr>
      <w:tabs>
        <w:tab w:val="left" w:leader="dot" w:pos="7920"/>
      </w:tabs>
    </w:pPr>
    <w:rPr>
      <w:rFonts w:ascii="Palatino Linotype" w:eastAsia="Calibri" w:hAnsi="Palatino Linotype" w:cs="Times New Roman"/>
      <w:sz w:val="24"/>
    </w:rPr>
  </w:style>
  <w:style w:type="character" w:styleId="SubtleEmphasis">
    <w:name w:val="Subtle Emphasis"/>
    <w:uiPriority w:val="19"/>
    <w:qFormat/>
    <w:rsid w:val="009F6D38"/>
    <w:rPr>
      <w:i/>
      <w:iCs/>
      <w:color w:val="808080"/>
    </w:rPr>
  </w:style>
  <w:style w:type="character" w:customStyle="1" w:styleId="fontstyle01">
    <w:name w:val="fontstyle01"/>
    <w:rsid w:val="009F6D38"/>
    <w:rPr>
      <w:rFonts w:ascii="Times New Roman" w:hAnsi="Times New Roman" w:cs="Times New Roman" w:hint="default"/>
      <w:b w:val="0"/>
      <w:bCs w:val="0"/>
      <w:i w:val="0"/>
      <w:iCs w:val="0"/>
      <w:color w:val="000000"/>
      <w:sz w:val="26"/>
      <w:szCs w:val="26"/>
    </w:rPr>
  </w:style>
  <w:style w:type="character" w:customStyle="1" w:styleId="fontstyle21">
    <w:name w:val="fontstyle21"/>
    <w:rsid w:val="009F6D38"/>
    <w:rPr>
      <w:rFonts w:ascii="Symbol" w:hAnsi="Symbol" w:hint="default"/>
      <w:b w:val="0"/>
      <w:bCs w:val="0"/>
      <w:i w:val="0"/>
      <w:iCs w:val="0"/>
      <w:color w:val="000000"/>
      <w:sz w:val="110"/>
      <w:szCs w:val="110"/>
    </w:rPr>
  </w:style>
  <w:style w:type="character" w:customStyle="1" w:styleId="fontstyle31">
    <w:name w:val="fontstyle31"/>
    <w:rsid w:val="009F6D38"/>
    <w:rPr>
      <w:rFonts w:ascii="Times New Roman" w:hAnsi="Times New Roman" w:cs="Times New Roman" w:hint="default"/>
      <w:b w:val="0"/>
      <w:bCs w:val="0"/>
      <w:i/>
      <w:iCs/>
      <w:color w:val="000000"/>
      <w:sz w:val="82"/>
      <w:szCs w:val="82"/>
    </w:rPr>
  </w:style>
  <w:style w:type="character" w:customStyle="1" w:styleId="fontstyle41">
    <w:name w:val="fontstyle41"/>
    <w:rsid w:val="009F6D38"/>
    <w:rPr>
      <w:rFonts w:ascii=".VnTime" w:hAnsi=".VnTime" w:hint="default"/>
      <w:b w:val="0"/>
      <w:bCs w:val="0"/>
      <w:i w:val="0"/>
      <w:iCs w:val="0"/>
      <w:color w:val="000000"/>
      <w:sz w:val="82"/>
      <w:szCs w:val="82"/>
    </w:rPr>
  </w:style>
  <w:style w:type="paragraph" w:styleId="ListBullet">
    <w:name w:val="List Bullet"/>
    <w:basedOn w:val="Normal"/>
    <w:unhideWhenUsed/>
    <w:rsid w:val="009F6D38"/>
    <w:pPr>
      <w:spacing w:after="160" w:line="259" w:lineRule="auto"/>
      <w:ind w:left="720" w:hanging="360"/>
      <w:contextualSpacing/>
    </w:pPr>
    <w:rPr>
      <w:rFonts w:eastAsia="Calibri"/>
      <w:szCs w:val="22"/>
    </w:rPr>
  </w:style>
  <w:style w:type="character" w:customStyle="1" w:styleId="ptl">
    <w:name w:val="ptl"/>
    <w:basedOn w:val="DefaultParagraphFont"/>
    <w:rsid w:val="009F6D38"/>
  </w:style>
  <w:style w:type="character" w:customStyle="1" w:styleId="separator">
    <w:name w:val="separator"/>
    <w:basedOn w:val="DefaultParagraphFont"/>
    <w:rsid w:val="009F6D38"/>
  </w:style>
  <w:style w:type="paragraph" w:customStyle="1" w:styleId="oncaDanhsch">
    <w:name w:val="Đoạn của Danh sách"/>
    <w:basedOn w:val="Normal"/>
    <w:qFormat/>
    <w:rsid w:val="009F6D38"/>
    <w:pPr>
      <w:ind w:left="720" w:hanging="340"/>
      <w:contextualSpacing/>
    </w:pPr>
    <w:rPr>
      <w:rFonts w:eastAsia="Calibri"/>
      <w:szCs w:val="22"/>
    </w:rPr>
  </w:style>
  <w:style w:type="character" w:customStyle="1" w:styleId="Vnbnnidung">
    <w:name w:val="Văn bản nội dung_"/>
    <w:link w:val="Vnbnnidung0"/>
    <w:rsid w:val="009F6D38"/>
    <w:rPr>
      <w:spacing w:val="5"/>
      <w:sz w:val="21"/>
      <w:szCs w:val="21"/>
      <w:shd w:val="clear" w:color="auto" w:fill="FFFFFF"/>
    </w:rPr>
  </w:style>
  <w:style w:type="paragraph" w:customStyle="1" w:styleId="Vnbnnidung0">
    <w:name w:val="Văn bản nội dung"/>
    <w:basedOn w:val="Normal"/>
    <w:link w:val="Vnbnnidung"/>
    <w:rsid w:val="009F6D38"/>
    <w:pPr>
      <w:widowControl w:val="0"/>
      <w:shd w:val="clear" w:color="auto" w:fill="FFFFFF"/>
      <w:spacing w:line="254" w:lineRule="exact"/>
      <w:ind w:hanging="740"/>
      <w:jc w:val="both"/>
    </w:pPr>
    <w:rPr>
      <w:rFonts w:eastAsiaTheme="minorHAnsi" w:cstheme="minorBidi"/>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9F6D38"/>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9F6D38"/>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lang w:val="x-none" w:eastAsia="x-none"/>
    </w:rPr>
  </w:style>
  <w:style w:type="character" w:customStyle="1" w:styleId="BodyTextIndent2Char">
    <w:name w:val="Body Text Indent 2 Char"/>
    <w:basedOn w:val="DefaultParagraphFont"/>
    <w:link w:val="BodyTextIndent2"/>
    <w:rsid w:val="009F6D38"/>
    <w:rPr>
      <w:rFonts w:ascii="VNI-Times" w:eastAsia="Times New Roman" w:hAnsi="VNI-Times" w:cs="Times New Roman"/>
      <w:sz w:val="26"/>
      <w:szCs w:val="20"/>
      <w:lang w:val="x-none" w:eastAsia="x-none"/>
    </w:rPr>
  </w:style>
  <w:style w:type="paragraph" w:styleId="BodyTextIndent">
    <w:name w:val="Body Text Indent"/>
    <w:basedOn w:val="Normal"/>
    <w:link w:val="BodyTextIndentChar"/>
    <w:rsid w:val="009F6D38"/>
    <w:pPr>
      <w:ind w:left="390" w:hanging="390"/>
      <w:jc w:val="both"/>
    </w:pPr>
    <w:rPr>
      <w:rFonts w:ascii="VNI-Times" w:hAnsi="VNI-Times"/>
      <w:b/>
      <w:bCs/>
      <w:sz w:val="26"/>
      <w:lang w:val="x-none" w:eastAsia="x-none"/>
    </w:rPr>
  </w:style>
  <w:style w:type="character" w:customStyle="1" w:styleId="BodyTextIndentChar">
    <w:name w:val="Body Text Indent Char"/>
    <w:basedOn w:val="DefaultParagraphFont"/>
    <w:link w:val="BodyTextIndent"/>
    <w:rsid w:val="009F6D38"/>
    <w:rPr>
      <w:rFonts w:ascii="VNI-Times" w:eastAsia="Times New Roman" w:hAnsi="VNI-Times" w:cs="Times New Roman"/>
      <w:b/>
      <w:bCs/>
      <w:sz w:val="26"/>
      <w:szCs w:val="28"/>
      <w:lang w:val="x-none" w:eastAsia="x-none"/>
    </w:rPr>
  </w:style>
  <w:style w:type="paragraph" w:styleId="BodyTextIndent3">
    <w:name w:val="Body Text Indent 3"/>
    <w:basedOn w:val="Normal"/>
    <w:link w:val="BodyTextIndent3Char"/>
    <w:rsid w:val="009F6D38"/>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lang w:val="x-none" w:eastAsia="x-none"/>
    </w:rPr>
  </w:style>
  <w:style w:type="character" w:customStyle="1" w:styleId="BodyTextIndent3Char">
    <w:name w:val="Body Text Indent 3 Char"/>
    <w:basedOn w:val="DefaultParagraphFont"/>
    <w:link w:val="BodyTextIndent3"/>
    <w:rsid w:val="009F6D38"/>
    <w:rPr>
      <w:rFonts w:ascii="VNI-Times" w:eastAsia="Times New Roman" w:hAnsi="VNI-Times" w:cs="Times New Roman"/>
      <w:sz w:val="26"/>
      <w:szCs w:val="28"/>
      <w:lang w:val="x-none" w:eastAsia="x-none"/>
    </w:rPr>
  </w:style>
  <w:style w:type="paragraph" w:styleId="Title">
    <w:name w:val="Title"/>
    <w:basedOn w:val="Normal"/>
    <w:link w:val="TitleChar"/>
    <w:qFormat/>
    <w:rsid w:val="009F6D38"/>
    <w:pPr>
      <w:jc w:val="center"/>
    </w:pPr>
    <w:rPr>
      <w:rFonts w:ascii="VNI-Helve" w:hAnsi="VNI-Helve"/>
      <w:b/>
      <w:bCs/>
      <w:sz w:val="20"/>
      <w:lang w:val="x-none" w:eastAsia="x-none"/>
    </w:rPr>
  </w:style>
  <w:style w:type="character" w:customStyle="1" w:styleId="TitleChar">
    <w:name w:val="Title Char"/>
    <w:basedOn w:val="DefaultParagraphFont"/>
    <w:link w:val="Title"/>
    <w:rsid w:val="009F6D38"/>
    <w:rPr>
      <w:rFonts w:ascii="VNI-Helve" w:eastAsia="Times New Roman" w:hAnsi="VNI-Helve" w:cs="Times New Roman"/>
      <w:b/>
      <w:bCs/>
      <w:sz w:val="20"/>
      <w:szCs w:val="28"/>
      <w:lang w:val="x-none" w:eastAsia="x-none"/>
    </w:rPr>
  </w:style>
  <w:style w:type="paragraph" w:styleId="EnvelopeAddress">
    <w:name w:val="envelope address"/>
    <w:basedOn w:val="Normal"/>
    <w:rsid w:val="009F6D38"/>
    <w:pPr>
      <w:framePr w:w="7920" w:h="1980" w:hRule="exact" w:hSpace="180" w:wrap="auto" w:hAnchor="page" w:xAlign="center" w:yAlign="bottom"/>
      <w:ind w:left="2880"/>
    </w:pPr>
    <w:rPr>
      <w:rFonts w:ascii=".VnTimeH" w:hAnsi=".VnTimeH"/>
    </w:rPr>
  </w:style>
  <w:style w:type="paragraph" w:customStyle="1" w:styleId="Style3">
    <w:name w:val="Style3"/>
    <w:basedOn w:val="Normal"/>
    <w:rsid w:val="009F6D38"/>
  </w:style>
  <w:style w:type="paragraph" w:customStyle="1" w:styleId="Style10">
    <w:name w:val="Style1"/>
    <w:basedOn w:val="Normal"/>
    <w:autoRedefine/>
    <w:rsid w:val="009F6D38"/>
    <w:rPr>
      <w:b/>
      <w:bCs/>
    </w:rPr>
  </w:style>
  <w:style w:type="paragraph" w:customStyle="1" w:styleId="Style20">
    <w:name w:val="Style2"/>
    <w:basedOn w:val="Normal"/>
    <w:autoRedefine/>
    <w:rsid w:val="009F6D38"/>
    <w:rPr>
      <w:rFonts w:ascii=".VnTimeH" w:hAnsi=".VnTimeH"/>
      <w:color w:val="0000FF"/>
      <w:sz w:val="40"/>
      <w:szCs w:val="40"/>
    </w:rPr>
  </w:style>
  <w:style w:type="character" w:customStyle="1" w:styleId="grame">
    <w:name w:val="grame"/>
    <w:basedOn w:val="DefaultParagraphFont"/>
    <w:rsid w:val="009F6D38"/>
  </w:style>
  <w:style w:type="paragraph" w:customStyle="1" w:styleId="msonormal0">
    <w:name w:val="msonormal"/>
    <w:basedOn w:val="Normal"/>
    <w:rsid w:val="009F6D38"/>
    <w:pPr>
      <w:spacing w:before="100" w:beforeAutospacing="1" w:after="100" w:afterAutospacing="1"/>
    </w:pPr>
  </w:style>
  <w:style w:type="numbering" w:customStyle="1" w:styleId="NoList1">
    <w:name w:val="No List1"/>
    <w:next w:val="NoList"/>
    <w:uiPriority w:val="99"/>
    <w:semiHidden/>
    <w:unhideWhenUsed/>
    <w:rsid w:val="009F6D38"/>
  </w:style>
  <w:style w:type="character" w:customStyle="1" w:styleId="CharChar11">
    <w:name w:val="Char Char11"/>
    <w:rsid w:val="009F6D38"/>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9F6D38"/>
    <w:rPr>
      <w:rFonts w:ascii="Calibri" w:eastAsia="Calibri" w:hAnsi="Calibri"/>
      <w:sz w:val="22"/>
      <w:szCs w:val="22"/>
      <w:lang w:val="en-US" w:eastAsia="en-US" w:bidi="ar-SA"/>
    </w:rPr>
  </w:style>
  <w:style w:type="paragraph" w:customStyle="1" w:styleId="CU">
    <w:name w:val="CÂU"/>
    <w:basedOn w:val="Normal"/>
    <w:qFormat/>
    <w:rsid w:val="009F6D38"/>
    <w:pPr>
      <w:numPr>
        <w:numId w:val="5"/>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table" w:styleId="ColorfulList-Accent1">
    <w:name w:val="Colorful List Accent 1"/>
    <w:basedOn w:val="TableNormal"/>
    <w:link w:val="ColorfulList-Accent1Char"/>
    <w:uiPriority w:val="34"/>
    <w:rsid w:val="009F6D38"/>
    <w:pPr>
      <w:spacing w:after="0" w:line="240" w:lineRule="auto"/>
    </w:pPr>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9F6D38"/>
    <w:rPr>
      <w:color w:val="800080"/>
      <w:u w:val="single"/>
    </w:rPr>
  </w:style>
  <w:style w:type="paragraph" w:customStyle="1" w:styleId="Char2">
    <w:name w:val="Char2"/>
    <w:basedOn w:val="Normal"/>
    <w:semiHidden/>
    <w:rsid w:val="009F6D38"/>
    <w:pPr>
      <w:spacing w:after="160" w:line="240" w:lineRule="exact"/>
    </w:pPr>
    <w:rPr>
      <w:rFonts w:ascii="Arial" w:hAnsi="Arial"/>
    </w:rPr>
  </w:style>
  <w:style w:type="paragraph" w:styleId="z-TopofForm">
    <w:name w:val="HTML Top of Form"/>
    <w:basedOn w:val="Normal"/>
    <w:next w:val="Normal"/>
    <w:link w:val="z-TopofFormChar"/>
    <w:hidden/>
    <w:uiPriority w:val="99"/>
    <w:unhideWhenUsed/>
    <w:rsid w:val="009F6D38"/>
    <w:pPr>
      <w:pBdr>
        <w:bottom w:val="single" w:sz="6" w:space="1" w:color="auto"/>
      </w:pBdr>
      <w:spacing w:line="256" w:lineRule="auto"/>
      <w:jc w:val="center"/>
    </w:pPr>
    <w:rPr>
      <w:rFonts w:ascii="Arial" w:eastAsia="Arial" w:hAnsi="Arial" w:cs="Arial"/>
      <w:vanish/>
      <w:sz w:val="16"/>
      <w:szCs w:val="16"/>
    </w:rPr>
  </w:style>
  <w:style w:type="character" w:customStyle="1" w:styleId="z-TopofFormChar">
    <w:name w:val="z-Top of Form Char"/>
    <w:basedOn w:val="DefaultParagraphFont"/>
    <w:link w:val="z-TopofForm"/>
    <w:uiPriority w:val="99"/>
    <w:rsid w:val="009F6D38"/>
    <w:rPr>
      <w:rFonts w:ascii="Arial" w:eastAsia="Arial" w:hAnsi="Arial" w:cs="Arial"/>
      <w:vanish/>
      <w:sz w:val="16"/>
      <w:szCs w:val="16"/>
    </w:rPr>
  </w:style>
  <w:style w:type="character" w:customStyle="1" w:styleId="Bodytext2">
    <w:name w:val="Body text (2)_"/>
    <w:link w:val="Bodytext20"/>
    <w:rsid w:val="009F6D38"/>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9F6D38"/>
    <w:pPr>
      <w:widowControl w:val="0"/>
      <w:shd w:val="clear" w:color="auto" w:fill="FFFFFF"/>
      <w:spacing w:line="0" w:lineRule="atLeast"/>
      <w:ind w:hanging="800"/>
      <w:jc w:val="both"/>
    </w:pPr>
    <w:rPr>
      <w:rFonts w:ascii="Palatino Linotype" w:eastAsia="Palatino Linotype" w:hAnsi="Palatino Linotype" w:cs="Palatino Linotype"/>
      <w:color w:val="141414"/>
      <w:szCs w:val="24"/>
    </w:rPr>
  </w:style>
  <w:style w:type="paragraph" w:customStyle="1" w:styleId="CharChar1CharChar">
    <w:name w:val="Char Char1 Char Char"/>
    <w:basedOn w:val="Normal"/>
    <w:autoRedefine/>
    <w:rsid w:val="009F6D38"/>
    <w:pPr>
      <w:pageBreakBefore/>
      <w:tabs>
        <w:tab w:val="left" w:pos="850"/>
        <w:tab w:val="left" w:pos="1191"/>
        <w:tab w:val="left" w:pos="1531"/>
      </w:tabs>
      <w:spacing w:after="120"/>
      <w:ind w:firstLine="567"/>
    </w:pPr>
    <w:rPr>
      <w:noProof/>
      <w:color w:val="FFFFFF"/>
      <w:spacing w:val="20"/>
      <w:lang w:val="en-GB" w:eastAsia="zh-CN"/>
    </w:rPr>
  </w:style>
  <w:style w:type="paragraph" w:customStyle="1" w:styleId="1nho1">
    <w:name w:val="1_nho(1)"/>
    <w:basedOn w:val="Normal"/>
    <w:rsid w:val="009F6D38"/>
    <w:pPr>
      <w:widowControl w:val="0"/>
      <w:numPr>
        <w:numId w:val="8"/>
      </w:numPr>
      <w:spacing w:before="140"/>
      <w:jc w:val="both"/>
    </w:pPr>
    <w:rPr>
      <w:rFonts w:ascii="VNI-Times" w:hAnsi="VNI-Times"/>
      <w:szCs w:val="20"/>
    </w:rPr>
  </w:style>
  <w:style w:type="paragraph" w:customStyle="1" w:styleId="Char1">
    <w:name w:val="Char1"/>
    <w:basedOn w:val="Normal"/>
    <w:semiHidden/>
    <w:rsid w:val="009F6D38"/>
    <w:pPr>
      <w:spacing w:before="40" w:after="160" w:line="240" w:lineRule="exact"/>
      <w:ind w:firstLine="284"/>
      <w:jc w:val="both"/>
    </w:pPr>
    <w:rPr>
      <w:rFonts w:ascii="Arial" w:hAnsi="Arial"/>
    </w:rPr>
  </w:style>
  <w:style w:type="paragraph" w:customStyle="1" w:styleId="CharChar">
    <w:name w:val="Char Char"/>
    <w:basedOn w:val="Normal"/>
    <w:autoRedefine/>
    <w:rsid w:val="009F6D38"/>
    <w:pPr>
      <w:pageBreakBefore/>
      <w:tabs>
        <w:tab w:val="left" w:pos="850"/>
        <w:tab w:val="left" w:pos="1191"/>
        <w:tab w:val="left" w:pos="1531"/>
      </w:tabs>
      <w:spacing w:after="120"/>
      <w:ind w:firstLine="567"/>
    </w:pPr>
    <w:rPr>
      <w:noProof/>
      <w:color w:val="FFFFFF"/>
      <w:spacing w:val="20"/>
      <w:lang w:val="en-GB" w:eastAsia="zh-CN"/>
    </w:rPr>
  </w:style>
  <w:style w:type="paragraph" w:customStyle="1" w:styleId="hamging">
    <w:name w:val="hamging"/>
    <w:basedOn w:val="Normal"/>
    <w:qFormat/>
    <w:rsid w:val="009F6D3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568" w:hanging="284"/>
      <w:jc w:val="both"/>
    </w:pPr>
    <w:rPr>
      <w:rFonts w:ascii="UTM Centur" w:hAnsi="UTM Centur"/>
      <w:sz w:val="20"/>
      <w:szCs w:val="20"/>
    </w:rPr>
  </w:style>
  <w:style w:type="paragraph" w:customStyle="1" w:styleId="Normal0">
    <w:name w:val="Normal_0"/>
    <w:qFormat/>
    <w:rsid w:val="009F6D38"/>
    <w:pPr>
      <w:widowControl w:val="0"/>
      <w:spacing w:after="0" w:line="240" w:lineRule="auto"/>
    </w:pPr>
    <w:rPr>
      <w:rFonts w:eastAsia="Calibri" w:cs="Times New Roman" w:hint="eastAsia"/>
      <w:sz w:val="20"/>
      <w:szCs w:val="20"/>
    </w:rPr>
  </w:style>
  <w:style w:type="character" w:styleId="CommentReference">
    <w:name w:val="annotation reference"/>
    <w:basedOn w:val="DefaultParagraphFont"/>
    <w:uiPriority w:val="99"/>
    <w:semiHidden/>
    <w:unhideWhenUsed/>
    <w:rsid w:val="00E9496E"/>
    <w:rPr>
      <w:sz w:val="16"/>
      <w:szCs w:val="16"/>
    </w:rPr>
  </w:style>
  <w:style w:type="paragraph" w:styleId="CommentText">
    <w:name w:val="annotation text"/>
    <w:basedOn w:val="Normal"/>
    <w:link w:val="CommentTextChar"/>
    <w:uiPriority w:val="99"/>
    <w:semiHidden/>
    <w:unhideWhenUsed/>
    <w:rsid w:val="00E9496E"/>
    <w:pPr>
      <w:spacing w:before="120"/>
      <w:ind w:left="720" w:hanging="720"/>
    </w:pPr>
    <w:rPr>
      <w:rFonts w:asciiTheme="minorHAnsi" w:eastAsiaTheme="minorHAnsi" w:hAnsiTheme="minorHAnsi" w:cstheme="minorBidi"/>
      <w:sz w:val="20"/>
      <w:szCs w:val="20"/>
    </w:rPr>
  </w:style>
  <w:style w:type="character" w:customStyle="1" w:styleId="CommentTextChar">
    <w:name w:val="Comment Text Char"/>
    <w:basedOn w:val="DefaultParagraphFont"/>
    <w:link w:val="CommentText"/>
    <w:uiPriority w:val="99"/>
    <w:semiHidden/>
    <w:rsid w:val="00E9496E"/>
    <w:rPr>
      <w:rFonts w:asciiTheme="minorHAnsi" w:hAnsiTheme="minorHAnsi"/>
      <w:sz w:val="20"/>
      <w:szCs w:val="20"/>
    </w:rPr>
  </w:style>
  <w:style w:type="paragraph" w:styleId="CommentSubject">
    <w:name w:val="annotation subject"/>
    <w:basedOn w:val="CommentText"/>
    <w:next w:val="CommentText"/>
    <w:link w:val="CommentSubjectChar"/>
    <w:uiPriority w:val="99"/>
    <w:semiHidden/>
    <w:unhideWhenUsed/>
    <w:rsid w:val="00E9496E"/>
    <w:rPr>
      <w:b/>
      <w:bCs/>
    </w:rPr>
  </w:style>
  <w:style w:type="character" w:customStyle="1" w:styleId="CommentSubjectChar">
    <w:name w:val="Comment Subject Char"/>
    <w:basedOn w:val="CommentTextChar"/>
    <w:link w:val="CommentSubject"/>
    <w:uiPriority w:val="99"/>
    <w:semiHidden/>
    <w:rsid w:val="00E9496E"/>
    <w:rPr>
      <w:rFonts w:asciiTheme="minorHAnsi" w:hAnsiTheme="minorHAnsi"/>
      <w:b/>
      <w:bCs/>
      <w:sz w:val="20"/>
      <w:szCs w:val="20"/>
    </w:rPr>
  </w:style>
  <w:style w:type="paragraph" w:styleId="TOCHeading">
    <w:name w:val="TOC Heading"/>
    <w:basedOn w:val="Heading1"/>
    <w:next w:val="Normal"/>
    <w:uiPriority w:val="39"/>
    <w:unhideWhenUsed/>
    <w:qFormat/>
    <w:rsid w:val="00E9496E"/>
    <w:pPr>
      <w:keepLines/>
      <w:spacing w:after="0" w:line="259" w:lineRule="auto"/>
      <w:outlineLvl w:val="9"/>
    </w:pPr>
    <w:rPr>
      <w:rFonts w:asciiTheme="majorHAnsi" w:eastAsiaTheme="majorEastAsia" w:hAnsiTheme="majorHAnsi" w:cstheme="majorBidi"/>
      <w:b w:val="0"/>
      <w:bCs w:val="0"/>
      <w:noProof w:val="0"/>
      <w:color w:val="2E74B5" w:themeColor="accent1" w:themeShade="BF"/>
      <w:kern w:val="0"/>
      <w:lang w:val="en-US"/>
    </w:rPr>
  </w:style>
  <w:style w:type="character" w:customStyle="1" w:styleId="HeaderChar2">
    <w:name w:val="Header Char2"/>
    <w:rsid w:val="00E9496E"/>
    <w:rPr>
      <w:sz w:val="24"/>
      <w:szCs w:val="24"/>
      <w:lang w:val="x-none" w:eastAsia="x-none" w:bidi="ar-SA"/>
    </w:rPr>
  </w:style>
  <w:style w:type="character" w:customStyle="1" w:styleId="FooterChar2">
    <w:name w:val="Footer Char2"/>
    <w:rsid w:val="00E9496E"/>
    <w:rPr>
      <w:sz w:val="24"/>
      <w:szCs w:val="24"/>
      <w:lang w:val="x-none" w:eastAsia="x-none" w:bidi="ar-SA"/>
    </w:rPr>
  </w:style>
  <w:style w:type="character" w:customStyle="1" w:styleId="BalloonTextChar2">
    <w:name w:val="Balloon Text Char2"/>
    <w:rsid w:val="00E9496E"/>
    <w:rPr>
      <w:rFonts w:ascii="Tahoma" w:eastAsia="Times New Roman" w:hAnsi="Tahoma" w:cs="Times New Roman"/>
      <w:sz w:val="16"/>
      <w:szCs w:val="16"/>
      <w:lang w:val="x-none" w:eastAsia="x-none"/>
    </w:rPr>
  </w:style>
  <w:style w:type="paragraph" w:customStyle="1" w:styleId="MucconCharCharChar">
    <w:name w:val="Muc con Char Char Char"/>
    <w:basedOn w:val="Normal"/>
    <w:rsid w:val="00E9496E"/>
    <w:pPr>
      <w:tabs>
        <w:tab w:val="num" w:pos="1080"/>
      </w:tabs>
      <w:spacing w:after="160" w:line="240" w:lineRule="exact"/>
      <w:ind w:left="1080" w:hanging="360"/>
    </w:pPr>
    <w:rPr>
      <w:rFonts w:ascii="Arial" w:hAnsi="Arial"/>
      <w:b/>
      <w:color w:val="000000"/>
      <w:sz w:val="20"/>
      <w:szCs w:val="20"/>
    </w:rPr>
  </w:style>
  <w:style w:type="paragraph" w:customStyle="1" w:styleId="B7A3AA4F82F84F2E8D122C3B6DBBE8C9">
    <w:name w:val="B7A3AA4F82F84F2E8D122C3B6DBBE8C9"/>
    <w:rsid w:val="00E9496E"/>
    <w:pPr>
      <w:spacing w:after="200" w:line="276" w:lineRule="auto"/>
    </w:pPr>
    <w:rPr>
      <w:rFonts w:ascii="Calibri" w:eastAsia="Times New Roman" w:hAnsi="Calibri" w:cs="Times New Roman"/>
      <w:sz w:val="22"/>
      <w:szCs w:val="22"/>
    </w:rPr>
  </w:style>
  <w:style w:type="paragraph" w:customStyle="1" w:styleId="pn">
    <w:name w:val="Đáp án"/>
    <w:basedOn w:val="Normal"/>
    <w:link w:val="pnChar"/>
    <w:qFormat/>
    <w:rsid w:val="00E9496E"/>
    <w:pPr>
      <w:tabs>
        <w:tab w:val="left" w:pos="992"/>
        <w:tab w:val="left" w:pos="3402"/>
        <w:tab w:val="left" w:pos="5670"/>
        <w:tab w:val="left" w:pos="7938"/>
      </w:tabs>
      <w:spacing w:after="160" w:line="259" w:lineRule="auto"/>
      <w:ind w:left="993"/>
    </w:pPr>
    <w:rPr>
      <w:sz w:val="26"/>
      <w:szCs w:val="26"/>
    </w:rPr>
  </w:style>
  <w:style w:type="character" w:customStyle="1" w:styleId="pnChar">
    <w:name w:val="Đáp án Char"/>
    <w:link w:val="pn"/>
    <w:locked/>
    <w:rsid w:val="00E9496E"/>
    <w:rPr>
      <w:rFonts w:eastAsia="Times New Roman" w:cs="Times New Roman"/>
      <w:sz w:val="26"/>
      <w:szCs w:val="26"/>
    </w:rPr>
  </w:style>
  <w:style w:type="table" w:customStyle="1" w:styleId="TableGrid1">
    <w:name w:val="Table Grid1"/>
    <w:basedOn w:val="TableNormal"/>
    <w:next w:val="TableGrid"/>
    <w:uiPriority w:val="59"/>
    <w:rsid w:val="00E9496E"/>
    <w:pPr>
      <w:spacing w:after="0" w:line="240" w:lineRule="auto"/>
    </w:pPr>
    <w:rPr>
      <w:rFonts w:ascii="Calibri" w:eastAsia="Times New Roman"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nho">
    <w:name w:val="a_nho"/>
    <w:basedOn w:val="Normal"/>
    <w:rsid w:val="00E9496E"/>
    <w:pPr>
      <w:widowControl w:val="0"/>
      <w:spacing w:before="80"/>
      <w:ind w:left="568" w:hanging="284"/>
      <w:jc w:val="both"/>
    </w:pPr>
    <w:rPr>
      <w:rFonts w:ascii="VNI-Times" w:hAnsi="VNI-Times"/>
      <w:sz w:val="22"/>
      <w:szCs w:val="20"/>
    </w:rPr>
  </w:style>
  <w:style w:type="paragraph" w:customStyle="1" w:styleId="CharCharChar0">
    <w:name w:val="Char Char Char"/>
    <w:basedOn w:val="Normal"/>
    <w:autoRedefine/>
    <w:rsid w:val="0055267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0">
    <w:name w:val="Char"/>
    <w:basedOn w:val="Normal"/>
    <w:semiHidden/>
    <w:rsid w:val="00552672"/>
    <w:pPr>
      <w:spacing w:after="160" w:line="240" w:lineRule="exact"/>
    </w:pPr>
    <w:rPr>
      <w:rFonts w:ascii="Arial" w:hAnsi="Arial" w:cs="Arial"/>
    </w:rPr>
  </w:style>
  <w:style w:type="character" w:customStyle="1" w:styleId="CharChar110">
    <w:name w:val="Char Char11"/>
    <w:rsid w:val="00552672"/>
    <w:rPr>
      <w:rFonts w:ascii="Calibri" w:eastAsia="MS Gothic" w:hAnsi="Calibri"/>
      <w:b/>
      <w:bCs/>
      <w:sz w:val="26"/>
      <w:szCs w:val="26"/>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51.bin" Type="http://schemas.openxmlformats.org/officeDocument/2006/relationships/oleObject"/><Relationship Id="rId1000" Target="media/image450.wmf" Type="http://schemas.openxmlformats.org/officeDocument/2006/relationships/image"/><Relationship Id="rId1001" Target="embeddings/oleObject536.bin" Type="http://schemas.openxmlformats.org/officeDocument/2006/relationships/oleObject"/><Relationship Id="rId1002" Target="media/image451.wmf" Type="http://schemas.openxmlformats.org/officeDocument/2006/relationships/image"/><Relationship Id="rId1003" Target="embeddings/oleObject537.bin" Type="http://schemas.openxmlformats.org/officeDocument/2006/relationships/oleObject"/><Relationship Id="rId1004" Target="media/image452.wmf" Type="http://schemas.openxmlformats.org/officeDocument/2006/relationships/image"/><Relationship Id="rId1005" Target="embeddings/oleObject538.bin" Type="http://schemas.openxmlformats.org/officeDocument/2006/relationships/oleObject"/><Relationship Id="rId1006" Target="media/image453.wmf" Type="http://schemas.openxmlformats.org/officeDocument/2006/relationships/image"/><Relationship Id="rId1007" Target="embeddings/oleObject539.bin" Type="http://schemas.openxmlformats.org/officeDocument/2006/relationships/oleObject"/><Relationship Id="rId1008" Target="media/image454.wmf" Type="http://schemas.openxmlformats.org/officeDocument/2006/relationships/image"/><Relationship Id="rId1009" Target="embeddings/oleObject540.bin" Type="http://schemas.openxmlformats.org/officeDocument/2006/relationships/oleObject"/><Relationship Id="rId101" Target="embeddings/oleObject52.bin" Type="http://schemas.openxmlformats.org/officeDocument/2006/relationships/oleObject"/><Relationship Id="rId1010" Target="media/image455.wmf" Type="http://schemas.openxmlformats.org/officeDocument/2006/relationships/image"/><Relationship Id="rId1011" Target="embeddings/oleObject541.bin" Type="http://schemas.openxmlformats.org/officeDocument/2006/relationships/oleObject"/><Relationship Id="rId1012" Target="media/image456.wmf" Type="http://schemas.openxmlformats.org/officeDocument/2006/relationships/image"/><Relationship Id="rId1013" Target="embeddings/oleObject542.bin" Type="http://schemas.openxmlformats.org/officeDocument/2006/relationships/oleObject"/><Relationship Id="rId1014" Target="media/image457.wmf" Type="http://schemas.openxmlformats.org/officeDocument/2006/relationships/image"/><Relationship Id="rId1015" Target="embeddings/oleObject543.bin" Type="http://schemas.openxmlformats.org/officeDocument/2006/relationships/oleObject"/><Relationship Id="rId1016" Target="media/image458.wmf" Type="http://schemas.openxmlformats.org/officeDocument/2006/relationships/image"/><Relationship Id="rId1017" Target="embeddings/oleObject544.bin" Type="http://schemas.openxmlformats.org/officeDocument/2006/relationships/oleObject"/><Relationship Id="rId1018" Target="embeddings/oleObject545.bin" Type="http://schemas.openxmlformats.org/officeDocument/2006/relationships/oleObject"/><Relationship Id="rId1019" Target="embeddings/oleObject546.bin" Type="http://schemas.openxmlformats.org/officeDocument/2006/relationships/oleObject"/><Relationship Id="rId102" Target="media/image43.wmf" Type="http://schemas.openxmlformats.org/officeDocument/2006/relationships/image"/><Relationship Id="rId1020" Target="embeddings/oleObject547.bin" Type="http://schemas.openxmlformats.org/officeDocument/2006/relationships/oleObject"/><Relationship Id="rId1021" Target="embeddings/oleObject548.bin" Type="http://schemas.openxmlformats.org/officeDocument/2006/relationships/oleObject"/><Relationship Id="rId1022" Target="embeddings/oleObject549.bin" Type="http://schemas.openxmlformats.org/officeDocument/2006/relationships/oleObject"/><Relationship Id="rId1023" Target="embeddings/oleObject550.bin" Type="http://schemas.openxmlformats.org/officeDocument/2006/relationships/oleObject"/><Relationship Id="rId1024" Target="embeddings/oleObject551.bin" Type="http://schemas.openxmlformats.org/officeDocument/2006/relationships/oleObject"/><Relationship Id="rId1025" Target="embeddings/oleObject552.bin" Type="http://schemas.openxmlformats.org/officeDocument/2006/relationships/oleObject"/><Relationship Id="rId1026" Target="media/image459.wmf" Type="http://schemas.openxmlformats.org/officeDocument/2006/relationships/image"/><Relationship Id="rId1027" Target="embeddings/oleObject553.bin" Type="http://schemas.openxmlformats.org/officeDocument/2006/relationships/oleObject"/><Relationship Id="rId1028" Target="media/image460.wmf" Type="http://schemas.openxmlformats.org/officeDocument/2006/relationships/image"/><Relationship Id="rId1029" Target="embeddings/oleObject554.bin" Type="http://schemas.openxmlformats.org/officeDocument/2006/relationships/oleObject"/><Relationship Id="rId103" Target="embeddings/oleObject53.bin" Type="http://schemas.openxmlformats.org/officeDocument/2006/relationships/oleObject"/><Relationship Id="rId1030" Target="media/image461.wmf" Type="http://schemas.openxmlformats.org/officeDocument/2006/relationships/image"/><Relationship Id="rId1031" Target="embeddings/oleObject555.bin" Type="http://schemas.openxmlformats.org/officeDocument/2006/relationships/oleObject"/><Relationship Id="rId1032" Target="media/image462.wmf" Type="http://schemas.openxmlformats.org/officeDocument/2006/relationships/image"/><Relationship Id="rId1033" Target="embeddings/oleObject556.bin" Type="http://schemas.openxmlformats.org/officeDocument/2006/relationships/oleObject"/><Relationship Id="rId1034" Target="media/image463.wmf" Type="http://schemas.openxmlformats.org/officeDocument/2006/relationships/image"/><Relationship Id="rId1035" Target="embeddings/oleObject557.bin" Type="http://schemas.openxmlformats.org/officeDocument/2006/relationships/oleObject"/><Relationship Id="rId1036" Target="media/image464.wmf" Type="http://schemas.openxmlformats.org/officeDocument/2006/relationships/image"/><Relationship Id="rId1037" Target="embeddings/oleObject558.bin" Type="http://schemas.openxmlformats.org/officeDocument/2006/relationships/oleObject"/><Relationship Id="rId1038" Target="media/image465.emf" Type="http://schemas.openxmlformats.org/officeDocument/2006/relationships/image"/><Relationship Id="rId1039" Target="media/image466.wmf" Type="http://schemas.openxmlformats.org/officeDocument/2006/relationships/image"/><Relationship Id="rId104" Target="embeddings/oleObject54.bin" Type="http://schemas.openxmlformats.org/officeDocument/2006/relationships/oleObject"/><Relationship Id="rId1040" Target="embeddings/oleObject559.bin" Type="http://schemas.openxmlformats.org/officeDocument/2006/relationships/oleObject"/><Relationship Id="rId1041" Target="media/image467.wmf" Type="http://schemas.openxmlformats.org/officeDocument/2006/relationships/image"/><Relationship Id="rId1042" Target="embeddings/oleObject560.bin" Type="http://schemas.openxmlformats.org/officeDocument/2006/relationships/oleObject"/><Relationship Id="rId1043" Target="media/image468.wmf" Type="http://schemas.openxmlformats.org/officeDocument/2006/relationships/image"/><Relationship Id="rId1044" Target="embeddings/oleObject561.bin" Type="http://schemas.openxmlformats.org/officeDocument/2006/relationships/oleObject"/><Relationship Id="rId1045" Target="media/image469.wmf" Type="http://schemas.openxmlformats.org/officeDocument/2006/relationships/image"/><Relationship Id="rId1046" Target="embeddings/oleObject562.bin" Type="http://schemas.openxmlformats.org/officeDocument/2006/relationships/oleObject"/><Relationship Id="rId1047" Target="media/image470.wmf" Type="http://schemas.openxmlformats.org/officeDocument/2006/relationships/image"/><Relationship Id="rId1048" Target="embeddings/oleObject563.bin" Type="http://schemas.openxmlformats.org/officeDocument/2006/relationships/oleObject"/><Relationship Id="rId1049" Target="media/image471.emf" Type="http://schemas.openxmlformats.org/officeDocument/2006/relationships/image"/><Relationship Id="rId105" Target="embeddings/oleObject55.bin" Type="http://schemas.openxmlformats.org/officeDocument/2006/relationships/oleObject"/><Relationship Id="rId1050" Target="media/image472.wmf" Type="http://schemas.openxmlformats.org/officeDocument/2006/relationships/image"/><Relationship Id="rId1051" Target="embeddings/oleObject564.bin" Type="http://schemas.openxmlformats.org/officeDocument/2006/relationships/oleObject"/><Relationship Id="rId1052" Target="media/image473.wmf" Type="http://schemas.openxmlformats.org/officeDocument/2006/relationships/image"/><Relationship Id="rId1053" Target="embeddings/oleObject565.bin" Type="http://schemas.openxmlformats.org/officeDocument/2006/relationships/oleObject"/><Relationship Id="rId1054" Target="media/image474.wmf" Type="http://schemas.openxmlformats.org/officeDocument/2006/relationships/image"/><Relationship Id="rId1055" Target="embeddings/oleObject566.bin" Type="http://schemas.openxmlformats.org/officeDocument/2006/relationships/oleObject"/><Relationship Id="rId1056" Target="media/image475.wmf" Type="http://schemas.openxmlformats.org/officeDocument/2006/relationships/image"/><Relationship Id="rId1057" Target="embeddings/oleObject567.bin" Type="http://schemas.openxmlformats.org/officeDocument/2006/relationships/oleObject"/><Relationship Id="rId1058" Target="media/image476.wmf" Type="http://schemas.openxmlformats.org/officeDocument/2006/relationships/image"/><Relationship Id="rId1059" Target="media/image477.wmf" Type="http://schemas.openxmlformats.org/officeDocument/2006/relationships/image"/><Relationship Id="rId106" Target="media/image44.wmf" Type="http://schemas.openxmlformats.org/officeDocument/2006/relationships/image"/><Relationship Id="rId1060" Target="embeddings/oleObject568.bin" Type="http://schemas.openxmlformats.org/officeDocument/2006/relationships/oleObject"/><Relationship Id="rId1061" Target="media/image478.wmf" Type="http://schemas.openxmlformats.org/officeDocument/2006/relationships/image"/><Relationship Id="rId1062" Target="embeddings/oleObject569.bin" Type="http://schemas.openxmlformats.org/officeDocument/2006/relationships/oleObject"/><Relationship Id="rId1063" Target="media/image479.wmf" Type="http://schemas.openxmlformats.org/officeDocument/2006/relationships/image"/><Relationship Id="rId1064" Target="embeddings/oleObject570.bin" Type="http://schemas.openxmlformats.org/officeDocument/2006/relationships/oleObject"/><Relationship Id="rId1065" Target="media/image480.wmf" Type="http://schemas.openxmlformats.org/officeDocument/2006/relationships/image"/><Relationship Id="rId1066" Target="embeddings/oleObject571.bin" Type="http://schemas.openxmlformats.org/officeDocument/2006/relationships/oleObject"/><Relationship Id="rId1067" Target="media/image481.wmf" Type="http://schemas.openxmlformats.org/officeDocument/2006/relationships/image"/><Relationship Id="rId1068" Target="embeddings/oleObject572.bin" Type="http://schemas.openxmlformats.org/officeDocument/2006/relationships/oleObject"/><Relationship Id="rId1069" Target="media/image482.wmf" Type="http://schemas.openxmlformats.org/officeDocument/2006/relationships/image"/><Relationship Id="rId107" Target="embeddings/oleObject56.bin" Type="http://schemas.openxmlformats.org/officeDocument/2006/relationships/oleObject"/><Relationship Id="rId1070" Target="embeddings/oleObject573.bin" Type="http://schemas.openxmlformats.org/officeDocument/2006/relationships/oleObject"/><Relationship Id="rId1071" Target="media/image483.wmf" Type="http://schemas.openxmlformats.org/officeDocument/2006/relationships/image"/><Relationship Id="rId1072" Target="embeddings/oleObject574.bin" Type="http://schemas.openxmlformats.org/officeDocument/2006/relationships/oleObject"/><Relationship Id="rId1073" Target="media/image484.wmf" Type="http://schemas.openxmlformats.org/officeDocument/2006/relationships/image"/><Relationship Id="rId1074" Target="embeddings/oleObject575.bin" Type="http://schemas.openxmlformats.org/officeDocument/2006/relationships/oleObject"/><Relationship Id="rId1075" Target="media/image485.wmf" Type="http://schemas.openxmlformats.org/officeDocument/2006/relationships/image"/><Relationship Id="rId1076" Target="embeddings/oleObject576.bin" Type="http://schemas.openxmlformats.org/officeDocument/2006/relationships/oleObject"/><Relationship Id="rId1077" Target="media/image486.wmf" Type="http://schemas.openxmlformats.org/officeDocument/2006/relationships/image"/><Relationship Id="rId1078" Target="embeddings/oleObject577.bin" Type="http://schemas.openxmlformats.org/officeDocument/2006/relationships/oleObject"/><Relationship Id="rId1079" Target="media/image487.png" Type="http://schemas.openxmlformats.org/officeDocument/2006/relationships/image"/><Relationship Id="rId108" Target="media/image45.wmf" Type="http://schemas.openxmlformats.org/officeDocument/2006/relationships/image"/><Relationship Id="rId1080" Target="media/image488.wmf" Type="http://schemas.openxmlformats.org/officeDocument/2006/relationships/image"/><Relationship Id="rId1081" Target="embeddings/oleObject578.bin" Type="http://schemas.openxmlformats.org/officeDocument/2006/relationships/oleObject"/><Relationship Id="rId1082" Target="media/image489.wmf" Type="http://schemas.openxmlformats.org/officeDocument/2006/relationships/image"/><Relationship Id="rId1083" Target="embeddings/oleObject579.bin" Type="http://schemas.openxmlformats.org/officeDocument/2006/relationships/oleObject"/><Relationship Id="rId1084" Target="media/image490.wmf" Type="http://schemas.openxmlformats.org/officeDocument/2006/relationships/image"/><Relationship Id="rId1085" Target="embeddings/oleObject580.bin" Type="http://schemas.openxmlformats.org/officeDocument/2006/relationships/oleObject"/><Relationship Id="rId1086" Target="media/image491.wmf" Type="http://schemas.openxmlformats.org/officeDocument/2006/relationships/image"/><Relationship Id="rId1087" Target="embeddings/oleObject581.bin" Type="http://schemas.openxmlformats.org/officeDocument/2006/relationships/oleObject"/><Relationship Id="rId1088" Target="media/image492.wmf" Type="http://schemas.openxmlformats.org/officeDocument/2006/relationships/image"/><Relationship Id="rId1089" Target="embeddings/oleObject582.bin" Type="http://schemas.openxmlformats.org/officeDocument/2006/relationships/oleObject"/><Relationship Id="rId109" Target="embeddings/oleObject57.bin" Type="http://schemas.openxmlformats.org/officeDocument/2006/relationships/oleObject"/><Relationship Id="rId1090" Target="media/image493.wmf" Type="http://schemas.openxmlformats.org/officeDocument/2006/relationships/image"/><Relationship Id="rId1091" Target="embeddings/oleObject583.bin" Type="http://schemas.openxmlformats.org/officeDocument/2006/relationships/oleObject"/><Relationship Id="rId1092" Target="media/image494.wmf" Type="http://schemas.openxmlformats.org/officeDocument/2006/relationships/image"/><Relationship Id="rId1093" Target="embeddings/oleObject584.bin" Type="http://schemas.openxmlformats.org/officeDocument/2006/relationships/oleObject"/><Relationship Id="rId1094" Target="media/image495.wmf" Type="http://schemas.openxmlformats.org/officeDocument/2006/relationships/image"/><Relationship Id="rId1095" Target="embeddings/oleObject585.bin" Type="http://schemas.openxmlformats.org/officeDocument/2006/relationships/oleObject"/><Relationship Id="rId1096" Target="media/image496.wmf" Type="http://schemas.openxmlformats.org/officeDocument/2006/relationships/image"/><Relationship Id="rId1097" Target="embeddings/oleObject586.bin" Type="http://schemas.openxmlformats.org/officeDocument/2006/relationships/oleObject"/><Relationship Id="rId1098" Target="media/image497.wmf" Type="http://schemas.openxmlformats.org/officeDocument/2006/relationships/image"/><Relationship Id="rId1099" Target="embeddings/oleObject587.bin" Type="http://schemas.openxmlformats.org/officeDocument/2006/relationships/oleObject"/><Relationship Id="rId11" Target="embeddings/oleObject2.bin" Type="http://schemas.openxmlformats.org/officeDocument/2006/relationships/oleObject"/><Relationship Id="rId110" Target="embeddings/oleObject58.bin" Type="http://schemas.openxmlformats.org/officeDocument/2006/relationships/oleObject"/><Relationship Id="rId1100" Target="media/image498.wmf" Type="http://schemas.openxmlformats.org/officeDocument/2006/relationships/image"/><Relationship Id="rId1101" Target="media/image499.wmf" Type="http://schemas.openxmlformats.org/officeDocument/2006/relationships/image"/><Relationship Id="rId1102" Target="media/image500.wmf" Type="http://schemas.openxmlformats.org/officeDocument/2006/relationships/image"/><Relationship Id="rId1103" Target="media/image501.wmf" Type="http://schemas.openxmlformats.org/officeDocument/2006/relationships/image"/><Relationship Id="rId1104" Target="media/image502.wmf" Type="http://schemas.openxmlformats.org/officeDocument/2006/relationships/image"/><Relationship Id="rId1105" Target="media/image503.wmf" Type="http://schemas.openxmlformats.org/officeDocument/2006/relationships/image"/><Relationship Id="rId1106" Target="media/image504.wmf" Type="http://schemas.openxmlformats.org/officeDocument/2006/relationships/image"/><Relationship Id="rId1107" Target="media/image505.wmf" Type="http://schemas.openxmlformats.org/officeDocument/2006/relationships/image"/><Relationship Id="rId1108" Target="media/image506.wmf" Type="http://schemas.openxmlformats.org/officeDocument/2006/relationships/image"/><Relationship Id="rId1109" Target="media/image507.wmf" Type="http://schemas.openxmlformats.org/officeDocument/2006/relationships/image"/><Relationship Id="rId111" Target="media/image46.wmf" Type="http://schemas.openxmlformats.org/officeDocument/2006/relationships/image"/><Relationship Id="rId1110" Target="media/image508.wmf" Type="http://schemas.openxmlformats.org/officeDocument/2006/relationships/image"/><Relationship Id="rId1111" Target="media/image509.wmf" Type="http://schemas.openxmlformats.org/officeDocument/2006/relationships/image"/><Relationship Id="rId1112" Target="embeddings/oleObject588.bin" Type="http://schemas.openxmlformats.org/officeDocument/2006/relationships/oleObject"/><Relationship Id="rId1113" Target="embeddings/oleObject589.bin" Type="http://schemas.openxmlformats.org/officeDocument/2006/relationships/oleObject"/><Relationship Id="rId1114" Target="embeddings/oleObject590.bin" Type="http://schemas.openxmlformats.org/officeDocument/2006/relationships/oleObject"/><Relationship Id="rId1115" Target="embeddings/oleObject591.bin" Type="http://schemas.openxmlformats.org/officeDocument/2006/relationships/oleObject"/><Relationship Id="rId1116" Target="embeddings/oleObject592.bin" Type="http://schemas.openxmlformats.org/officeDocument/2006/relationships/oleObject"/><Relationship Id="rId1117" Target="embeddings/oleObject593.bin" Type="http://schemas.openxmlformats.org/officeDocument/2006/relationships/oleObject"/><Relationship Id="rId1118" Target="embeddings/oleObject594.bin" Type="http://schemas.openxmlformats.org/officeDocument/2006/relationships/oleObject"/><Relationship Id="rId1119" Target="embeddings/oleObject595.bin" Type="http://schemas.openxmlformats.org/officeDocument/2006/relationships/oleObject"/><Relationship Id="rId112" Target="embeddings/oleObject59.bin" Type="http://schemas.openxmlformats.org/officeDocument/2006/relationships/oleObject"/><Relationship Id="rId1120" Target="embeddings/oleObject596.bin" Type="http://schemas.openxmlformats.org/officeDocument/2006/relationships/oleObject"/><Relationship Id="rId1121" Target="embeddings/oleObject597.bin" Type="http://schemas.openxmlformats.org/officeDocument/2006/relationships/oleObject"/><Relationship Id="rId1122" Target="embeddings/oleObject598.bin" Type="http://schemas.openxmlformats.org/officeDocument/2006/relationships/oleObject"/><Relationship Id="rId1123" Target="embeddings/oleObject599.bin" Type="http://schemas.openxmlformats.org/officeDocument/2006/relationships/oleObject"/><Relationship Id="rId1124" Target="embeddings/oleObject600.bin" Type="http://schemas.openxmlformats.org/officeDocument/2006/relationships/oleObject"/><Relationship Id="rId1125" Target="media/image510.wmf" Type="http://schemas.openxmlformats.org/officeDocument/2006/relationships/image"/><Relationship Id="rId1126" Target="embeddings/oleObject601.bin" Type="http://schemas.openxmlformats.org/officeDocument/2006/relationships/oleObject"/><Relationship Id="rId1127" Target="embeddings/oleObject602.bin" Type="http://schemas.openxmlformats.org/officeDocument/2006/relationships/oleObject"/><Relationship Id="rId1128" Target="embeddings/oleObject603.bin" Type="http://schemas.openxmlformats.org/officeDocument/2006/relationships/oleObject"/><Relationship Id="rId1129" Target="embeddings/oleObject604.bin" Type="http://schemas.openxmlformats.org/officeDocument/2006/relationships/oleObject"/><Relationship Id="rId113" Target="embeddings/oleObject60.bin" Type="http://schemas.openxmlformats.org/officeDocument/2006/relationships/oleObject"/><Relationship Id="rId1130" Target="embeddings/oleObject605.bin" Type="http://schemas.openxmlformats.org/officeDocument/2006/relationships/oleObject"/><Relationship Id="rId1131" Target="embeddings/oleObject606.bin" Type="http://schemas.openxmlformats.org/officeDocument/2006/relationships/oleObject"/><Relationship Id="rId1132" Target="embeddings/oleObject607.bin" Type="http://schemas.openxmlformats.org/officeDocument/2006/relationships/oleObject"/><Relationship Id="rId1133" Target="embeddings/oleObject608.bin" Type="http://schemas.openxmlformats.org/officeDocument/2006/relationships/oleObject"/><Relationship Id="rId1134" Target="embeddings/oleObject609.bin" Type="http://schemas.openxmlformats.org/officeDocument/2006/relationships/oleObject"/><Relationship Id="rId1135" Target="embeddings/oleObject610.bin" Type="http://schemas.openxmlformats.org/officeDocument/2006/relationships/oleObject"/><Relationship Id="rId1136" Target="embeddings/oleObject611.bin" Type="http://schemas.openxmlformats.org/officeDocument/2006/relationships/oleObject"/><Relationship Id="rId1137" Target="embeddings/oleObject612.bin" Type="http://schemas.openxmlformats.org/officeDocument/2006/relationships/oleObject"/><Relationship Id="rId1138" Target="embeddings/oleObject613.bin" Type="http://schemas.openxmlformats.org/officeDocument/2006/relationships/oleObject"/><Relationship Id="rId1139" Target="embeddings/oleObject614.bin" Type="http://schemas.openxmlformats.org/officeDocument/2006/relationships/oleObject"/><Relationship Id="rId114" Target="media/image47.wmf" Type="http://schemas.openxmlformats.org/officeDocument/2006/relationships/image"/><Relationship Id="rId1140" Target="embeddings/oleObject615.bin" Type="http://schemas.openxmlformats.org/officeDocument/2006/relationships/oleObject"/><Relationship Id="rId1141" Target="embeddings/oleObject616.bin" Type="http://schemas.openxmlformats.org/officeDocument/2006/relationships/oleObject"/><Relationship Id="rId1142" Target="embeddings/oleObject617.bin" Type="http://schemas.openxmlformats.org/officeDocument/2006/relationships/oleObject"/><Relationship Id="rId1143" Target="embeddings/oleObject618.bin" Type="http://schemas.openxmlformats.org/officeDocument/2006/relationships/oleObject"/><Relationship Id="rId1144" Target="embeddings/oleObject619.bin" Type="http://schemas.openxmlformats.org/officeDocument/2006/relationships/oleObject"/><Relationship Id="rId1145" Target="embeddings/oleObject620.bin" Type="http://schemas.openxmlformats.org/officeDocument/2006/relationships/oleObject"/><Relationship Id="rId1146" Target="embeddings/oleObject621.bin" Type="http://schemas.openxmlformats.org/officeDocument/2006/relationships/oleObject"/><Relationship Id="rId1147" Target="embeddings/oleObject622.bin" Type="http://schemas.openxmlformats.org/officeDocument/2006/relationships/oleObject"/><Relationship Id="rId1148" Target="embeddings/oleObject623.bin" Type="http://schemas.openxmlformats.org/officeDocument/2006/relationships/oleObject"/><Relationship Id="rId1149" Target="embeddings/oleObject624.bin" Type="http://schemas.openxmlformats.org/officeDocument/2006/relationships/oleObject"/><Relationship Id="rId115" Target="embeddings/oleObject61.bin" Type="http://schemas.openxmlformats.org/officeDocument/2006/relationships/oleObject"/><Relationship Id="rId1150" Target="embeddings/oleObject625.bin" Type="http://schemas.openxmlformats.org/officeDocument/2006/relationships/oleObject"/><Relationship Id="rId1151" Target="embeddings/oleObject626.bin" Type="http://schemas.openxmlformats.org/officeDocument/2006/relationships/oleObject"/><Relationship Id="rId1152" Target="embeddings/oleObject627.bin" Type="http://schemas.openxmlformats.org/officeDocument/2006/relationships/oleObject"/><Relationship Id="rId1153" Target="embeddings/oleObject628.bin" Type="http://schemas.openxmlformats.org/officeDocument/2006/relationships/oleObject"/><Relationship Id="rId1154" Target="media/image511.wmf" Type="http://schemas.openxmlformats.org/officeDocument/2006/relationships/image"/><Relationship Id="rId1155" Target="media/image512.wmf" Type="http://schemas.openxmlformats.org/officeDocument/2006/relationships/image"/><Relationship Id="rId1156" Target="media/image513.wmf" Type="http://schemas.openxmlformats.org/officeDocument/2006/relationships/image"/><Relationship Id="rId1157" Target="media/image514.wmf" Type="http://schemas.openxmlformats.org/officeDocument/2006/relationships/image"/><Relationship Id="rId1158" Target="embeddings/oleObject629.bin" Type="http://schemas.openxmlformats.org/officeDocument/2006/relationships/oleObject"/><Relationship Id="rId1159" Target="embeddings/oleObject630.bin" Type="http://schemas.openxmlformats.org/officeDocument/2006/relationships/oleObject"/><Relationship Id="rId116" Target="media/image48.wmf" Type="http://schemas.openxmlformats.org/officeDocument/2006/relationships/image"/><Relationship Id="rId1160" Target="embeddings/oleObject631.bin" Type="http://schemas.openxmlformats.org/officeDocument/2006/relationships/oleObject"/><Relationship Id="rId1161" Target="embeddings/oleObject632.bin" Type="http://schemas.openxmlformats.org/officeDocument/2006/relationships/oleObject"/><Relationship Id="rId1162" Target="embeddings/oleObject633.bin" Type="http://schemas.openxmlformats.org/officeDocument/2006/relationships/oleObject"/><Relationship Id="rId1163" Target="embeddings/oleObject634.bin" Type="http://schemas.openxmlformats.org/officeDocument/2006/relationships/oleObject"/><Relationship Id="rId1164" Target="embeddings/oleObject635.bin" Type="http://schemas.openxmlformats.org/officeDocument/2006/relationships/oleObject"/><Relationship Id="rId1165" Target="embeddings/oleObject636.bin" Type="http://schemas.openxmlformats.org/officeDocument/2006/relationships/oleObject"/><Relationship Id="rId1166" Target="embeddings/oleObject637.bin" Type="http://schemas.openxmlformats.org/officeDocument/2006/relationships/oleObject"/><Relationship Id="rId1167" Target="embeddings/oleObject638.bin" Type="http://schemas.openxmlformats.org/officeDocument/2006/relationships/oleObject"/><Relationship Id="rId1168" Target="embeddings/oleObject639.bin" Type="http://schemas.openxmlformats.org/officeDocument/2006/relationships/oleObject"/><Relationship Id="rId1169" Target="embeddings/oleObject640.bin" Type="http://schemas.openxmlformats.org/officeDocument/2006/relationships/oleObject"/><Relationship Id="rId117" Target="embeddings/oleObject62.bin" Type="http://schemas.openxmlformats.org/officeDocument/2006/relationships/oleObject"/><Relationship Id="rId1170" Target="embeddings/oleObject641.bin" Type="http://schemas.openxmlformats.org/officeDocument/2006/relationships/oleObject"/><Relationship Id="rId1171" Target="embeddings/oleObject642.bin" Type="http://schemas.openxmlformats.org/officeDocument/2006/relationships/oleObject"/><Relationship Id="rId1172" Target="embeddings/oleObject643.bin" Type="http://schemas.openxmlformats.org/officeDocument/2006/relationships/oleObject"/><Relationship Id="rId1173" Target="embeddings/oleObject644.bin" Type="http://schemas.openxmlformats.org/officeDocument/2006/relationships/oleObject"/><Relationship Id="rId1174" Target="media/image515.wmf" Type="http://schemas.openxmlformats.org/officeDocument/2006/relationships/image"/><Relationship Id="rId1175" Target="embeddings/oleObject645.bin" Type="http://schemas.openxmlformats.org/officeDocument/2006/relationships/oleObject"/><Relationship Id="rId1176" Target="media/image516.wmf" Type="http://schemas.openxmlformats.org/officeDocument/2006/relationships/image"/><Relationship Id="rId1177" Target="embeddings/oleObject646.bin" Type="http://schemas.openxmlformats.org/officeDocument/2006/relationships/oleObject"/><Relationship Id="rId1178" Target="media/image517.wmf" Type="http://schemas.openxmlformats.org/officeDocument/2006/relationships/image"/><Relationship Id="rId1179" Target="embeddings/oleObject647.bin" Type="http://schemas.openxmlformats.org/officeDocument/2006/relationships/oleObject"/><Relationship Id="rId118" Target="embeddings/oleObject63.bin" Type="http://schemas.openxmlformats.org/officeDocument/2006/relationships/oleObject"/><Relationship Id="rId1180" Target="media/image518.wmf" Type="http://schemas.openxmlformats.org/officeDocument/2006/relationships/image"/><Relationship Id="rId1181" Target="embeddings/oleObject648.bin" Type="http://schemas.openxmlformats.org/officeDocument/2006/relationships/oleObject"/><Relationship Id="rId1182" Target="media/image519.emf" Type="http://schemas.openxmlformats.org/officeDocument/2006/relationships/image"/><Relationship Id="rId1183" Target="media/image520.wmf" Type="http://schemas.openxmlformats.org/officeDocument/2006/relationships/image"/><Relationship Id="rId1184" Target="embeddings/oleObject649.bin" Type="http://schemas.openxmlformats.org/officeDocument/2006/relationships/oleObject"/><Relationship Id="rId1185" Target="media/image521.wmf" Type="http://schemas.openxmlformats.org/officeDocument/2006/relationships/image"/><Relationship Id="rId1186" Target="embeddings/oleObject650.bin" Type="http://schemas.openxmlformats.org/officeDocument/2006/relationships/oleObject"/><Relationship Id="rId1187" Target="media/image522.wmf" Type="http://schemas.openxmlformats.org/officeDocument/2006/relationships/image"/><Relationship Id="rId1188" Target="embeddings/oleObject651.bin" Type="http://schemas.openxmlformats.org/officeDocument/2006/relationships/oleObject"/><Relationship Id="rId1189" Target="media/image523.wmf" Type="http://schemas.openxmlformats.org/officeDocument/2006/relationships/image"/><Relationship Id="rId119" Target="media/image49.wmf" Type="http://schemas.openxmlformats.org/officeDocument/2006/relationships/image"/><Relationship Id="rId1190" Target="embeddings/oleObject652.bin" Type="http://schemas.openxmlformats.org/officeDocument/2006/relationships/oleObject"/><Relationship Id="rId1191" Target="media/image524.wmf" Type="http://schemas.openxmlformats.org/officeDocument/2006/relationships/image"/><Relationship Id="rId1192" Target="embeddings/oleObject653.bin" Type="http://schemas.openxmlformats.org/officeDocument/2006/relationships/oleObject"/><Relationship Id="rId1193" Target="media/image525.wmf" Type="http://schemas.openxmlformats.org/officeDocument/2006/relationships/image"/><Relationship Id="rId1194" Target="embeddings/oleObject654.bin" Type="http://schemas.openxmlformats.org/officeDocument/2006/relationships/oleObject"/><Relationship Id="rId1195" Target="media/image526.wmf" Type="http://schemas.openxmlformats.org/officeDocument/2006/relationships/image"/><Relationship Id="rId1196" Target="embeddings/oleObject655.bin" Type="http://schemas.openxmlformats.org/officeDocument/2006/relationships/oleObject"/><Relationship Id="rId1197" Target="media/image527.wmf" Type="http://schemas.openxmlformats.org/officeDocument/2006/relationships/image"/><Relationship Id="rId1198" Target="embeddings/oleObject656.bin" Type="http://schemas.openxmlformats.org/officeDocument/2006/relationships/oleObject"/><Relationship Id="rId1199" Target="media/image528.wmf" Type="http://schemas.openxmlformats.org/officeDocument/2006/relationships/image"/><Relationship Id="rId12" Target="media/image3.wmf" Type="http://schemas.openxmlformats.org/officeDocument/2006/relationships/image"/><Relationship Id="rId120" Target="embeddings/oleObject64.bin" Type="http://schemas.openxmlformats.org/officeDocument/2006/relationships/oleObject"/><Relationship Id="rId1200" Target="embeddings/oleObject657.bin" Type="http://schemas.openxmlformats.org/officeDocument/2006/relationships/oleObject"/><Relationship Id="rId1201" Target="media/image529.wmf" Type="http://schemas.openxmlformats.org/officeDocument/2006/relationships/image"/><Relationship Id="rId1202" Target="media/image530.wmf" Type="http://schemas.openxmlformats.org/officeDocument/2006/relationships/image"/><Relationship Id="rId1203" Target="media/image531.wmf" Type="http://schemas.openxmlformats.org/officeDocument/2006/relationships/image"/><Relationship Id="rId1204" Target="embeddings/oleObject658.bin" Type="http://schemas.openxmlformats.org/officeDocument/2006/relationships/oleObject"/><Relationship Id="rId1205" Target="embeddings/oleObject659.bin" Type="http://schemas.openxmlformats.org/officeDocument/2006/relationships/oleObject"/><Relationship Id="rId1206" Target="embeddings/oleObject660.bin" Type="http://schemas.openxmlformats.org/officeDocument/2006/relationships/oleObject"/><Relationship Id="rId1207" Target="media/image532.wmf" Type="http://schemas.openxmlformats.org/officeDocument/2006/relationships/image"/><Relationship Id="rId1208" Target="embeddings/oleObject661.bin" Type="http://schemas.openxmlformats.org/officeDocument/2006/relationships/oleObject"/><Relationship Id="rId1209" Target="media/image533.wmf" Type="http://schemas.openxmlformats.org/officeDocument/2006/relationships/image"/><Relationship Id="rId121" Target="media/image50.wmf" Type="http://schemas.openxmlformats.org/officeDocument/2006/relationships/image"/><Relationship Id="rId1210" Target="embeddings/oleObject662.bin" Type="http://schemas.openxmlformats.org/officeDocument/2006/relationships/oleObject"/><Relationship Id="rId1211" Target="media/image534.wmf" Type="http://schemas.openxmlformats.org/officeDocument/2006/relationships/image"/><Relationship Id="rId1212" Target="embeddings/oleObject663.bin" Type="http://schemas.openxmlformats.org/officeDocument/2006/relationships/oleObject"/><Relationship Id="rId1213" Target="media/image535.wmf" Type="http://schemas.openxmlformats.org/officeDocument/2006/relationships/image"/><Relationship Id="rId1214" Target="embeddings/oleObject664.bin" Type="http://schemas.openxmlformats.org/officeDocument/2006/relationships/oleObject"/><Relationship Id="rId1215" Target="media/image536.wmf" Type="http://schemas.openxmlformats.org/officeDocument/2006/relationships/image"/><Relationship Id="rId1216" Target="embeddings/oleObject665.bin" Type="http://schemas.openxmlformats.org/officeDocument/2006/relationships/oleObject"/><Relationship Id="rId1217" Target="media/image537.wmf" Type="http://schemas.openxmlformats.org/officeDocument/2006/relationships/image"/><Relationship Id="rId1218" Target="embeddings/oleObject666.bin" Type="http://schemas.openxmlformats.org/officeDocument/2006/relationships/oleObject"/><Relationship Id="rId1219" Target="media/image538.wmf" Type="http://schemas.openxmlformats.org/officeDocument/2006/relationships/image"/><Relationship Id="rId122" Target="embeddings/oleObject65.bin" Type="http://schemas.openxmlformats.org/officeDocument/2006/relationships/oleObject"/><Relationship Id="rId1220" Target="embeddings/oleObject667.bin" Type="http://schemas.openxmlformats.org/officeDocument/2006/relationships/oleObject"/><Relationship Id="rId1221" Target="media/image539.wmf" Type="http://schemas.openxmlformats.org/officeDocument/2006/relationships/image"/><Relationship Id="rId1222" Target="embeddings/oleObject668.bin" Type="http://schemas.openxmlformats.org/officeDocument/2006/relationships/oleObject"/><Relationship Id="rId1223" Target="media/image540.wmf" Type="http://schemas.openxmlformats.org/officeDocument/2006/relationships/image"/><Relationship Id="rId1224" Target="embeddings/oleObject669.bin" Type="http://schemas.openxmlformats.org/officeDocument/2006/relationships/oleObject"/><Relationship Id="rId1225" Target="media/image541.wmf" Type="http://schemas.openxmlformats.org/officeDocument/2006/relationships/image"/><Relationship Id="rId1226" Target="embeddings/oleObject670.bin" Type="http://schemas.openxmlformats.org/officeDocument/2006/relationships/oleObject"/><Relationship Id="rId1227" Target="media/image542.wmf" Type="http://schemas.openxmlformats.org/officeDocument/2006/relationships/image"/><Relationship Id="rId1228" Target="embeddings/oleObject671.bin" Type="http://schemas.openxmlformats.org/officeDocument/2006/relationships/oleObject"/><Relationship Id="rId1229" Target="media/image543.wmf" Type="http://schemas.openxmlformats.org/officeDocument/2006/relationships/image"/><Relationship Id="rId123" Target="embeddings/oleObject66.bin" Type="http://schemas.openxmlformats.org/officeDocument/2006/relationships/oleObject"/><Relationship Id="rId1230" Target="embeddings/oleObject672.bin" Type="http://schemas.openxmlformats.org/officeDocument/2006/relationships/oleObject"/><Relationship Id="rId1231" Target="media/image544.wmf" Type="http://schemas.openxmlformats.org/officeDocument/2006/relationships/image"/><Relationship Id="rId1232" Target="embeddings/oleObject673.bin" Type="http://schemas.openxmlformats.org/officeDocument/2006/relationships/oleObject"/><Relationship Id="rId1233" Target="media/image545.wmf" Type="http://schemas.openxmlformats.org/officeDocument/2006/relationships/image"/><Relationship Id="rId1234" Target="embeddings/oleObject674.bin" Type="http://schemas.openxmlformats.org/officeDocument/2006/relationships/oleObject"/><Relationship Id="rId1235" Target="media/image546.wmf" Type="http://schemas.openxmlformats.org/officeDocument/2006/relationships/image"/><Relationship Id="rId1236" Target="embeddings/oleObject675.bin" Type="http://schemas.openxmlformats.org/officeDocument/2006/relationships/oleObject"/><Relationship Id="rId1237" Target="media/image547.png" Type="http://schemas.openxmlformats.org/officeDocument/2006/relationships/image"/><Relationship Id="rId1238" Target="media/image548.wmf" Type="http://schemas.openxmlformats.org/officeDocument/2006/relationships/image"/><Relationship Id="rId1239" Target="embeddings/oleObject676.bin" Type="http://schemas.openxmlformats.org/officeDocument/2006/relationships/oleObject"/><Relationship Id="rId124" Target="media/image51.wmf" Type="http://schemas.openxmlformats.org/officeDocument/2006/relationships/image"/><Relationship Id="rId1240" Target="media/image549.wmf" Type="http://schemas.openxmlformats.org/officeDocument/2006/relationships/image"/><Relationship Id="rId1241" Target="embeddings/oleObject677.bin" Type="http://schemas.openxmlformats.org/officeDocument/2006/relationships/oleObject"/><Relationship Id="rId1242" Target="media/image550.wmf" Type="http://schemas.openxmlformats.org/officeDocument/2006/relationships/image"/><Relationship Id="rId1243" Target="embeddings/oleObject678.bin" Type="http://schemas.openxmlformats.org/officeDocument/2006/relationships/oleObject"/><Relationship Id="rId1244" Target="media/image551.wmf" Type="http://schemas.openxmlformats.org/officeDocument/2006/relationships/image"/><Relationship Id="rId1245" Target="embeddings/oleObject679.bin" Type="http://schemas.openxmlformats.org/officeDocument/2006/relationships/oleObject"/><Relationship Id="rId1246" Target="media/image552.wmf" Type="http://schemas.openxmlformats.org/officeDocument/2006/relationships/image"/><Relationship Id="rId1247" Target="embeddings/oleObject680.bin" Type="http://schemas.openxmlformats.org/officeDocument/2006/relationships/oleObject"/><Relationship Id="rId1248" Target="media/image553.wmf" Type="http://schemas.openxmlformats.org/officeDocument/2006/relationships/image"/><Relationship Id="rId1249" Target="embeddings/oleObject681.bin" Type="http://schemas.openxmlformats.org/officeDocument/2006/relationships/oleObject"/><Relationship Id="rId125" Target="embeddings/oleObject67.bin" Type="http://schemas.openxmlformats.org/officeDocument/2006/relationships/oleObject"/><Relationship Id="rId1250" Target="media/image554.wmf" Type="http://schemas.openxmlformats.org/officeDocument/2006/relationships/image"/><Relationship Id="rId1251" Target="embeddings/oleObject682.bin" Type="http://schemas.openxmlformats.org/officeDocument/2006/relationships/oleObject"/><Relationship Id="rId1252" Target="media/image555.wmf" Type="http://schemas.openxmlformats.org/officeDocument/2006/relationships/image"/><Relationship Id="rId1253" Target="embeddings/oleObject683.bin" Type="http://schemas.openxmlformats.org/officeDocument/2006/relationships/oleObject"/><Relationship Id="rId1254" Target="media/image556.wmf" Type="http://schemas.openxmlformats.org/officeDocument/2006/relationships/image"/><Relationship Id="rId1255" Target="embeddings/oleObject684.bin" Type="http://schemas.openxmlformats.org/officeDocument/2006/relationships/oleObject"/><Relationship Id="rId1256" Target="media/image557.wmf" Type="http://schemas.openxmlformats.org/officeDocument/2006/relationships/image"/><Relationship Id="rId1257" Target="embeddings/oleObject685.bin" Type="http://schemas.openxmlformats.org/officeDocument/2006/relationships/oleObject"/><Relationship Id="rId1258" Target="media/image558.wmf" Type="http://schemas.openxmlformats.org/officeDocument/2006/relationships/image"/><Relationship Id="rId1259" Target="embeddings/oleObject686.bin" Type="http://schemas.openxmlformats.org/officeDocument/2006/relationships/oleObject"/><Relationship Id="rId126" Target="media/image52.wmf" Type="http://schemas.openxmlformats.org/officeDocument/2006/relationships/image"/><Relationship Id="rId1260" Target="media/image559.wmf" Type="http://schemas.openxmlformats.org/officeDocument/2006/relationships/image"/><Relationship Id="rId1261" Target="embeddings/oleObject687.bin" Type="http://schemas.openxmlformats.org/officeDocument/2006/relationships/oleObject"/><Relationship Id="rId1262" Target="media/image560.wmf" Type="http://schemas.openxmlformats.org/officeDocument/2006/relationships/image"/><Relationship Id="rId1263" Target="embeddings/oleObject688.bin" Type="http://schemas.openxmlformats.org/officeDocument/2006/relationships/oleObject"/><Relationship Id="rId1264" Target="media/image561.wmf" Type="http://schemas.openxmlformats.org/officeDocument/2006/relationships/image"/><Relationship Id="rId1265" Target="embeddings/oleObject689.bin" Type="http://schemas.openxmlformats.org/officeDocument/2006/relationships/oleObject"/><Relationship Id="rId1266" Target="media/image562.wmf" Type="http://schemas.openxmlformats.org/officeDocument/2006/relationships/image"/><Relationship Id="rId1267" Target="embeddings/oleObject690.bin" Type="http://schemas.openxmlformats.org/officeDocument/2006/relationships/oleObject"/><Relationship Id="rId1268" Target="media/image563.wmf" Type="http://schemas.openxmlformats.org/officeDocument/2006/relationships/image"/><Relationship Id="rId1269" Target="embeddings/oleObject691.bin" Type="http://schemas.openxmlformats.org/officeDocument/2006/relationships/oleObject"/><Relationship Id="rId127" Target="embeddings/oleObject68.bin" Type="http://schemas.openxmlformats.org/officeDocument/2006/relationships/oleObject"/><Relationship Id="rId1270" Target="media/image564.wmf" Type="http://schemas.openxmlformats.org/officeDocument/2006/relationships/image"/><Relationship Id="rId1271" Target="embeddings/oleObject692.bin" Type="http://schemas.openxmlformats.org/officeDocument/2006/relationships/oleObject"/><Relationship Id="rId1272" Target="media/image565.wmf" Type="http://schemas.openxmlformats.org/officeDocument/2006/relationships/image"/><Relationship Id="rId1273" Target="embeddings/oleObject693.bin" Type="http://schemas.openxmlformats.org/officeDocument/2006/relationships/oleObject"/><Relationship Id="rId1274" Target="header1.xml" Type="http://schemas.openxmlformats.org/officeDocument/2006/relationships/header"/><Relationship Id="rId1275" Target="footer1.xml" Type="http://schemas.openxmlformats.org/officeDocument/2006/relationships/footer"/><Relationship Id="rId1276" Target="media/image566.wmf" Type="http://schemas.openxmlformats.org/officeDocument/2006/relationships/image"/><Relationship Id="rId1277" Target="embeddings/oleObject694.bin" Type="http://schemas.openxmlformats.org/officeDocument/2006/relationships/oleObject"/><Relationship Id="rId1278" Target="media/image567.wmf" Type="http://schemas.openxmlformats.org/officeDocument/2006/relationships/image"/><Relationship Id="rId1279" Target="embeddings/oleObject695.bin" Type="http://schemas.openxmlformats.org/officeDocument/2006/relationships/oleObject"/><Relationship Id="rId128" Target="embeddings/oleObject69.bin" Type="http://schemas.openxmlformats.org/officeDocument/2006/relationships/oleObject"/><Relationship Id="rId1280" Target="media/image568.wmf" Type="http://schemas.openxmlformats.org/officeDocument/2006/relationships/image"/><Relationship Id="rId1281" Target="embeddings/oleObject696.bin" Type="http://schemas.openxmlformats.org/officeDocument/2006/relationships/oleObject"/><Relationship Id="rId1282" Target="media/image569.wmf" Type="http://schemas.openxmlformats.org/officeDocument/2006/relationships/image"/><Relationship Id="rId1283" Target="embeddings/oleObject697.bin" Type="http://schemas.openxmlformats.org/officeDocument/2006/relationships/oleObject"/><Relationship Id="rId1284" Target="media/image570.wmf" Type="http://schemas.openxmlformats.org/officeDocument/2006/relationships/image"/><Relationship Id="rId1285" Target="embeddings/oleObject698.bin" Type="http://schemas.openxmlformats.org/officeDocument/2006/relationships/oleObject"/><Relationship Id="rId1286" Target="media/image571.wmf" Type="http://schemas.openxmlformats.org/officeDocument/2006/relationships/image"/><Relationship Id="rId1287" Target="embeddings/oleObject699.bin" Type="http://schemas.openxmlformats.org/officeDocument/2006/relationships/oleObject"/><Relationship Id="rId1288" Target="media/image572.wmf" Type="http://schemas.openxmlformats.org/officeDocument/2006/relationships/image"/><Relationship Id="rId1289" Target="embeddings/oleObject700.bin" Type="http://schemas.openxmlformats.org/officeDocument/2006/relationships/oleObject"/><Relationship Id="rId129" Target="media/image53.wmf" Type="http://schemas.openxmlformats.org/officeDocument/2006/relationships/image"/><Relationship Id="rId1290" Target="media/image573.wmf" Type="http://schemas.openxmlformats.org/officeDocument/2006/relationships/image"/><Relationship Id="rId1291" Target="embeddings/oleObject701.bin" Type="http://schemas.openxmlformats.org/officeDocument/2006/relationships/oleObject"/><Relationship Id="rId1292" Target="media/image574.wmf" Type="http://schemas.openxmlformats.org/officeDocument/2006/relationships/image"/><Relationship Id="rId1293" Target="embeddings/oleObject702.bin" Type="http://schemas.openxmlformats.org/officeDocument/2006/relationships/oleObject"/><Relationship Id="rId1294" Target="media/image575.wmf" Type="http://schemas.openxmlformats.org/officeDocument/2006/relationships/image"/><Relationship Id="rId1295" Target="embeddings/oleObject703.bin" Type="http://schemas.openxmlformats.org/officeDocument/2006/relationships/oleObject"/><Relationship Id="rId1296" Target="media/image576.wmf" Type="http://schemas.openxmlformats.org/officeDocument/2006/relationships/image"/><Relationship Id="rId1297" Target="embeddings/oleObject704.bin" Type="http://schemas.openxmlformats.org/officeDocument/2006/relationships/oleObject"/><Relationship Id="rId1298" Target="media/image577.wmf" Type="http://schemas.openxmlformats.org/officeDocument/2006/relationships/image"/><Relationship Id="rId1299" Target="embeddings/oleObject705.bin" Type="http://schemas.openxmlformats.org/officeDocument/2006/relationships/oleObject"/><Relationship Id="rId13" Target="embeddings/oleObject3.bin" Type="http://schemas.openxmlformats.org/officeDocument/2006/relationships/oleObject"/><Relationship Id="rId130" Target="embeddings/oleObject70.bin" Type="http://schemas.openxmlformats.org/officeDocument/2006/relationships/oleObject"/><Relationship Id="rId1300" Target="media/image578.wmf" Type="http://schemas.openxmlformats.org/officeDocument/2006/relationships/image"/><Relationship Id="rId1301" Target="embeddings/oleObject706.bin" Type="http://schemas.openxmlformats.org/officeDocument/2006/relationships/oleObject"/><Relationship Id="rId131" Target="embeddings/oleObject71.bin" Type="http://schemas.openxmlformats.org/officeDocument/2006/relationships/oleObject"/><Relationship Id="rId1310" Target="media/image5760.wmf" Type="http://schemas.openxmlformats.org/officeDocument/2006/relationships/image"/><Relationship Id="rId1311" Target="embeddings/oleObject707.bin" Type="http://schemas.openxmlformats.org/officeDocument/2006/relationships/oleObject"/><Relationship Id="rId1312" Target="media/image5770.wmf" Type="http://schemas.openxmlformats.org/officeDocument/2006/relationships/image"/><Relationship Id="rId1313" Target="embeddings/oleObject708.bin" Type="http://schemas.openxmlformats.org/officeDocument/2006/relationships/oleObject"/><Relationship Id="rId1314" Target="media/image5780.wmf" Type="http://schemas.openxmlformats.org/officeDocument/2006/relationships/image"/><Relationship Id="rId1315" Target="embeddings/oleObject709.bin" Type="http://schemas.openxmlformats.org/officeDocument/2006/relationships/oleObject"/><Relationship Id="rId1316" Target="media/image579.wmf" Type="http://schemas.openxmlformats.org/officeDocument/2006/relationships/image"/><Relationship Id="rId1317" Target="embeddings/oleObject710.bin" Type="http://schemas.openxmlformats.org/officeDocument/2006/relationships/oleObject"/><Relationship Id="rId1318" Target="media/image580.wmf" Type="http://schemas.openxmlformats.org/officeDocument/2006/relationships/image"/><Relationship Id="rId1319" Target="embeddings/oleObject711.bin" Type="http://schemas.openxmlformats.org/officeDocument/2006/relationships/oleObject"/><Relationship Id="rId132" Target="media/image54.wmf" Type="http://schemas.openxmlformats.org/officeDocument/2006/relationships/image"/><Relationship Id="rId1320" Target="media/image581.wmf" Type="http://schemas.openxmlformats.org/officeDocument/2006/relationships/image"/><Relationship Id="rId1321" Target="embeddings/oleObject712.bin" Type="http://schemas.openxmlformats.org/officeDocument/2006/relationships/oleObject"/><Relationship Id="rId1322" Target="media/image582.wmf" Type="http://schemas.openxmlformats.org/officeDocument/2006/relationships/image"/><Relationship Id="rId1323" Target="embeddings/oleObject713.bin" Type="http://schemas.openxmlformats.org/officeDocument/2006/relationships/oleObject"/><Relationship Id="rId1324" Target="media/image583.wmf" Type="http://schemas.openxmlformats.org/officeDocument/2006/relationships/image"/><Relationship Id="rId1325" Target="embeddings/oleObject714.bin" Type="http://schemas.openxmlformats.org/officeDocument/2006/relationships/oleObject"/><Relationship Id="rId1326" Target="media/image584.wmf" Type="http://schemas.openxmlformats.org/officeDocument/2006/relationships/image"/><Relationship Id="rId1327" Target="embeddings/oleObject715.bin" Type="http://schemas.openxmlformats.org/officeDocument/2006/relationships/oleObject"/><Relationship Id="rId1328" Target="media/image585.wmf" Type="http://schemas.openxmlformats.org/officeDocument/2006/relationships/image"/><Relationship Id="rId1329" Target="embeddings/oleObject716.bin" Type="http://schemas.openxmlformats.org/officeDocument/2006/relationships/oleObject"/><Relationship Id="rId133" Target="embeddings/oleObject72.bin" Type="http://schemas.openxmlformats.org/officeDocument/2006/relationships/oleObject"/><Relationship Id="rId1330" Target="media/image586.wmf" Type="http://schemas.openxmlformats.org/officeDocument/2006/relationships/image"/><Relationship Id="rId1331" Target="embeddings/oleObject717.bin" Type="http://schemas.openxmlformats.org/officeDocument/2006/relationships/oleObject"/><Relationship Id="rId1332" Target="media/image587.wmf" Type="http://schemas.openxmlformats.org/officeDocument/2006/relationships/image"/><Relationship Id="rId1333" Target="embeddings/oleObject718.bin" Type="http://schemas.openxmlformats.org/officeDocument/2006/relationships/oleObject"/><Relationship Id="rId1334" Target="media/image588.wmf" Type="http://schemas.openxmlformats.org/officeDocument/2006/relationships/image"/><Relationship Id="rId1335" Target="embeddings/oleObject719.bin" Type="http://schemas.openxmlformats.org/officeDocument/2006/relationships/oleObject"/><Relationship Id="rId1336" Target="media/image589.wmf" Type="http://schemas.openxmlformats.org/officeDocument/2006/relationships/image"/><Relationship Id="rId1337" Target="embeddings/oleObject720.bin" Type="http://schemas.openxmlformats.org/officeDocument/2006/relationships/oleObject"/><Relationship Id="rId1338" Target="media/image590.wmf" Type="http://schemas.openxmlformats.org/officeDocument/2006/relationships/image"/><Relationship Id="rId1339" Target="embeddings/oleObject721.bin" Type="http://schemas.openxmlformats.org/officeDocument/2006/relationships/oleObject"/><Relationship Id="rId134" Target="media/image55.wmf" Type="http://schemas.openxmlformats.org/officeDocument/2006/relationships/image"/><Relationship Id="rId1340" Target="media/image591.wmf" Type="http://schemas.openxmlformats.org/officeDocument/2006/relationships/image"/><Relationship Id="rId1341" Target="embeddings/oleObject722.bin" Type="http://schemas.openxmlformats.org/officeDocument/2006/relationships/oleObject"/><Relationship Id="rId1342" Target="media/image592.wmf" Type="http://schemas.openxmlformats.org/officeDocument/2006/relationships/image"/><Relationship Id="rId1343" Target="embeddings/oleObject723.bin" Type="http://schemas.openxmlformats.org/officeDocument/2006/relationships/oleObject"/><Relationship Id="rId1344" Target="media/image593.wmf" Type="http://schemas.openxmlformats.org/officeDocument/2006/relationships/image"/><Relationship Id="rId1345" Target="embeddings/oleObject724.bin" Type="http://schemas.openxmlformats.org/officeDocument/2006/relationships/oleObject"/><Relationship Id="rId1346" Target="media/image594.wmf" Type="http://schemas.openxmlformats.org/officeDocument/2006/relationships/image"/><Relationship Id="rId1347" Target="embeddings/oleObject725.bin" Type="http://schemas.openxmlformats.org/officeDocument/2006/relationships/oleObject"/><Relationship Id="rId1348" Target="media/image595.wmf" Type="http://schemas.openxmlformats.org/officeDocument/2006/relationships/image"/><Relationship Id="rId1349" Target="embeddings/oleObject726.bin" Type="http://schemas.openxmlformats.org/officeDocument/2006/relationships/oleObject"/><Relationship Id="rId135" Target="embeddings/oleObject73.bin" Type="http://schemas.openxmlformats.org/officeDocument/2006/relationships/oleObject"/><Relationship Id="rId1350" Target="media/image596.wmf" Type="http://schemas.openxmlformats.org/officeDocument/2006/relationships/image"/><Relationship Id="rId1351" Target="embeddings/oleObject727.bin" Type="http://schemas.openxmlformats.org/officeDocument/2006/relationships/oleObject"/><Relationship Id="rId1352" Target="media/image597.wmf" Type="http://schemas.openxmlformats.org/officeDocument/2006/relationships/image"/><Relationship Id="rId1353" Target="embeddings/oleObject728.bin" Type="http://schemas.openxmlformats.org/officeDocument/2006/relationships/oleObject"/><Relationship Id="rId1354" Target="media/image598.wmf" Type="http://schemas.openxmlformats.org/officeDocument/2006/relationships/image"/><Relationship Id="rId1355" Target="embeddings/oleObject729.bin" Type="http://schemas.openxmlformats.org/officeDocument/2006/relationships/oleObject"/><Relationship Id="rId1356" Target="media/image599.wmf" Type="http://schemas.openxmlformats.org/officeDocument/2006/relationships/image"/><Relationship Id="rId1357" Target="embeddings/oleObject730.bin" Type="http://schemas.openxmlformats.org/officeDocument/2006/relationships/oleObject"/><Relationship Id="rId1358" Target="media/image600.wmf" Type="http://schemas.openxmlformats.org/officeDocument/2006/relationships/image"/><Relationship Id="rId1359" Target="embeddings/oleObject731.bin" Type="http://schemas.openxmlformats.org/officeDocument/2006/relationships/oleObject"/><Relationship Id="rId136" Target="media/image56.wmf" Type="http://schemas.openxmlformats.org/officeDocument/2006/relationships/image"/><Relationship Id="rId1360" Target="media/image601.png" Type="http://schemas.openxmlformats.org/officeDocument/2006/relationships/image"/><Relationship Id="rId1361" Target="media/image602.wmf" Type="http://schemas.openxmlformats.org/officeDocument/2006/relationships/image"/><Relationship Id="rId1362" Target="embeddings/oleObject732.bin" Type="http://schemas.openxmlformats.org/officeDocument/2006/relationships/oleObject"/><Relationship Id="rId1363" Target="media/image603.wmf" Type="http://schemas.openxmlformats.org/officeDocument/2006/relationships/image"/><Relationship Id="rId1364" Target="embeddings/oleObject733.bin" Type="http://schemas.openxmlformats.org/officeDocument/2006/relationships/oleObject"/><Relationship Id="rId1365" Target="media/image604.wmf" Type="http://schemas.openxmlformats.org/officeDocument/2006/relationships/image"/><Relationship Id="rId1366" Target="embeddings/oleObject734.bin" Type="http://schemas.openxmlformats.org/officeDocument/2006/relationships/oleObject"/><Relationship Id="rId1367" Target="media/image605.wmf" Type="http://schemas.openxmlformats.org/officeDocument/2006/relationships/image"/><Relationship Id="rId1368" Target="embeddings/oleObject735.bin" Type="http://schemas.openxmlformats.org/officeDocument/2006/relationships/oleObject"/><Relationship Id="rId1369" Target="media/image606.wmf" Type="http://schemas.openxmlformats.org/officeDocument/2006/relationships/image"/><Relationship Id="rId137" Target="embeddings/oleObject74.bin" Type="http://schemas.openxmlformats.org/officeDocument/2006/relationships/oleObject"/><Relationship Id="rId1370" Target="embeddings/oleObject736.bin" Type="http://schemas.openxmlformats.org/officeDocument/2006/relationships/oleObject"/><Relationship Id="rId1371" Target="media/image607.wmf" Type="http://schemas.openxmlformats.org/officeDocument/2006/relationships/image"/><Relationship Id="rId1372" Target="embeddings/oleObject737.bin" Type="http://schemas.openxmlformats.org/officeDocument/2006/relationships/oleObject"/><Relationship Id="rId1373" Target="media/image608.wmf" Type="http://schemas.openxmlformats.org/officeDocument/2006/relationships/image"/><Relationship Id="rId1374" Target="embeddings/oleObject738.bin" Type="http://schemas.openxmlformats.org/officeDocument/2006/relationships/oleObject"/><Relationship Id="rId1375" Target="media/image609.wmf" Type="http://schemas.openxmlformats.org/officeDocument/2006/relationships/image"/><Relationship Id="rId1376" Target="embeddings/oleObject739.bin" Type="http://schemas.openxmlformats.org/officeDocument/2006/relationships/oleObject"/><Relationship Id="rId1377" Target="media/image610.wmf" Type="http://schemas.openxmlformats.org/officeDocument/2006/relationships/image"/><Relationship Id="rId1378" Target="embeddings/oleObject740.bin" Type="http://schemas.openxmlformats.org/officeDocument/2006/relationships/oleObject"/><Relationship Id="rId1379" Target="media/image611.wmf" Type="http://schemas.openxmlformats.org/officeDocument/2006/relationships/image"/><Relationship Id="rId138" Target="media/image57.wmf" Type="http://schemas.openxmlformats.org/officeDocument/2006/relationships/image"/><Relationship Id="rId1380" Target="embeddings/oleObject741.bin" Type="http://schemas.openxmlformats.org/officeDocument/2006/relationships/oleObject"/><Relationship Id="rId1381" Target="media/image612.wmf" Type="http://schemas.openxmlformats.org/officeDocument/2006/relationships/image"/><Relationship Id="rId1382" Target="embeddings/oleObject742.bin" Type="http://schemas.openxmlformats.org/officeDocument/2006/relationships/oleObject"/><Relationship Id="rId1383" Target="media/image613.wmf" Type="http://schemas.openxmlformats.org/officeDocument/2006/relationships/image"/><Relationship Id="rId1384" Target="embeddings/oleObject743.bin" Type="http://schemas.openxmlformats.org/officeDocument/2006/relationships/oleObject"/><Relationship Id="rId1385" Target="media/image614.wmf" Type="http://schemas.openxmlformats.org/officeDocument/2006/relationships/image"/><Relationship Id="rId1386" Target="embeddings/oleObject744.bin" Type="http://schemas.openxmlformats.org/officeDocument/2006/relationships/oleObject"/><Relationship Id="rId1387" Target="media/image615.wmf" Type="http://schemas.openxmlformats.org/officeDocument/2006/relationships/image"/><Relationship Id="rId1388" Target="embeddings/oleObject745.bin" Type="http://schemas.openxmlformats.org/officeDocument/2006/relationships/oleObject"/><Relationship Id="rId1389" Target="media/image616.wmf" Type="http://schemas.openxmlformats.org/officeDocument/2006/relationships/image"/><Relationship Id="rId139" Target="embeddings/oleObject75.bin" Type="http://schemas.openxmlformats.org/officeDocument/2006/relationships/oleObject"/><Relationship Id="rId1390" Target="embeddings/oleObject746.bin" Type="http://schemas.openxmlformats.org/officeDocument/2006/relationships/oleObject"/><Relationship Id="rId1391" Target="media/image617.emf" Type="http://schemas.openxmlformats.org/officeDocument/2006/relationships/image"/><Relationship Id="rId1392" Target="media/image618.wmf" Type="http://schemas.openxmlformats.org/officeDocument/2006/relationships/image"/><Relationship Id="rId1393" Target="embeddings/oleObject747.bin" Type="http://schemas.openxmlformats.org/officeDocument/2006/relationships/oleObject"/><Relationship Id="rId1394" Target="media/image619.wmf" Type="http://schemas.openxmlformats.org/officeDocument/2006/relationships/image"/><Relationship Id="rId1395" Target="embeddings/oleObject748.bin" Type="http://schemas.openxmlformats.org/officeDocument/2006/relationships/oleObject"/><Relationship Id="rId1396" Target="media/image620.wmf" Type="http://schemas.openxmlformats.org/officeDocument/2006/relationships/image"/><Relationship Id="rId1397" Target="embeddings/oleObject749.bin" Type="http://schemas.openxmlformats.org/officeDocument/2006/relationships/oleObject"/><Relationship Id="rId1398" Target="media/image621.wmf" Type="http://schemas.openxmlformats.org/officeDocument/2006/relationships/image"/><Relationship Id="rId1399" Target="embeddings/oleObject750.bin" Type="http://schemas.openxmlformats.org/officeDocument/2006/relationships/oleObject"/><Relationship Id="rId14" Target="media/image4.wmf" Type="http://schemas.openxmlformats.org/officeDocument/2006/relationships/image"/><Relationship Id="rId140" Target="embeddings/oleObject76.bin" Type="http://schemas.openxmlformats.org/officeDocument/2006/relationships/oleObject"/><Relationship Id="rId1400" Target="media/image622.wmf" Type="http://schemas.openxmlformats.org/officeDocument/2006/relationships/image"/><Relationship Id="rId1401" Target="embeddings/oleObject751.bin" Type="http://schemas.openxmlformats.org/officeDocument/2006/relationships/oleObject"/><Relationship Id="rId1402" Target="media/image623.wmf" Type="http://schemas.openxmlformats.org/officeDocument/2006/relationships/image"/><Relationship Id="rId1403" Target="embeddings/oleObject752.bin" Type="http://schemas.openxmlformats.org/officeDocument/2006/relationships/oleObject"/><Relationship Id="rId1404" Target="media/image624.wmf" Type="http://schemas.openxmlformats.org/officeDocument/2006/relationships/image"/><Relationship Id="rId1405" Target="embeddings/oleObject753.bin" Type="http://schemas.openxmlformats.org/officeDocument/2006/relationships/oleObject"/><Relationship Id="rId1406" Target="media/image625.wmf" Type="http://schemas.openxmlformats.org/officeDocument/2006/relationships/image"/><Relationship Id="rId1407" Target="embeddings/oleObject754.bin" Type="http://schemas.openxmlformats.org/officeDocument/2006/relationships/oleObject"/><Relationship Id="rId1408" Target="media/image626.wmf" Type="http://schemas.openxmlformats.org/officeDocument/2006/relationships/image"/><Relationship Id="rId1409" Target="embeddings/oleObject755.bin" Type="http://schemas.openxmlformats.org/officeDocument/2006/relationships/oleObject"/><Relationship Id="rId141" Target="media/image58.wmf" Type="http://schemas.openxmlformats.org/officeDocument/2006/relationships/image"/><Relationship Id="rId1410" Target="media/image627.wmf" Type="http://schemas.openxmlformats.org/officeDocument/2006/relationships/image"/><Relationship Id="rId1411" Target="embeddings/oleObject756.bin" Type="http://schemas.openxmlformats.org/officeDocument/2006/relationships/oleObject"/><Relationship Id="rId1412" Target="media/image628.wmf" Type="http://schemas.openxmlformats.org/officeDocument/2006/relationships/image"/><Relationship Id="rId1413" Target="embeddings/oleObject757.bin" Type="http://schemas.openxmlformats.org/officeDocument/2006/relationships/oleObject"/><Relationship Id="rId1414" Target="media/image629.wmf" Type="http://schemas.openxmlformats.org/officeDocument/2006/relationships/image"/><Relationship Id="rId1415" Target="embeddings/oleObject758.bin" Type="http://schemas.openxmlformats.org/officeDocument/2006/relationships/oleObject"/><Relationship Id="rId1416" Target="media/image630.wmf" Type="http://schemas.openxmlformats.org/officeDocument/2006/relationships/image"/><Relationship Id="rId1417" Target="embeddings/oleObject759.bin" Type="http://schemas.openxmlformats.org/officeDocument/2006/relationships/oleObject"/><Relationship Id="rId1418" Target="media/image631.wmf" Type="http://schemas.openxmlformats.org/officeDocument/2006/relationships/image"/><Relationship Id="rId1419" Target="embeddings/oleObject760.bin" Type="http://schemas.openxmlformats.org/officeDocument/2006/relationships/oleObject"/><Relationship Id="rId142" Target="embeddings/oleObject77.bin" Type="http://schemas.openxmlformats.org/officeDocument/2006/relationships/oleObject"/><Relationship Id="rId1420" Target="media/image632.png" Type="http://schemas.openxmlformats.org/officeDocument/2006/relationships/image"/><Relationship Id="rId1421" Target="media/image633.wmf" Type="http://schemas.openxmlformats.org/officeDocument/2006/relationships/image"/><Relationship Id="rId1422" Target="embeddings/oleObject761.bin" Type="http://schemas.openxmlformats.org/officeDocument/2006/relationships/oleObject"/><Relationship Id="rId1423" Target="media/image634.wmf" Type="http://schemas.openxmlformats.org/officeDocument/2006/relationships/image"/><Relationship Id="rId1424" Target="embeddings/oleObject762.bin" Type="http://schemas.openxmlformats.org/officeDocument/2006/relationships/oleObject"/><Relationship Id="rId1425" Target="media/image635.wmf" Type="http://schemas.openxmlformats.org/officeDocument/2006/relationships/image"/><Relationship Id="rId1426" Target="embeddings/oleObject763.bin" Type="http://schemas.openxmlformats.org/officeDocument/2006/relationships/oleObject"/><Relationship Id="rId1427" Target="media/image636.emf" Type="http://schemas.openxmlformats.org/officeDocument/2006/relationships/image"/><Relationship Id="rId1428" Target="embeddings/oleObject764.bin" Type="http://schemas.openxmlformats.org/officeDocument/2006/relationships/oleObject"/><Relationship Id="rId1429" Target="media/image637.wmf" Type="http://schemas.openxmlformats.org/officeDocument/2006/relationships/image"/><Relationship Id="rId143" Target="embeddings/oleObject78.bin" Type="http://schemas.openxmlformats.org/officeDocument/2006/relationships/oleObject"/><Relationship Id="rId1430" Target="embeddings/oleObject765.bin" Type="http://schemas.openxmlformats.org/officeDocument/2006/relationships/oleObject"/><Relationship Id="rId1431" Target="media/image638.wmf" Type="http://schemas.openxmlformats.org/officeDocument/2006/relationships/image"/><Relationship Id="rId1432" Target="embeddings/oleObject766.bin" Type="http://schemas.openxmlformats.org/officeDocument/2006/relationships/oleObject"/><Relationship Id="rId1433" Target="media/image639.wmf" Type="http://schemas.openxmlformats.org/officeDocument/2006/relationships/image"/><Relationship Id="rId1434" Target="embeddings/oleObject767.bin" Type="http://schemas.openxmlformats.org/officeDocument/2006/relationships/oleObject"/><Relationship Id="rId1435" Target="media/image640.wmf" Type="http://schemas.openxmlformats.org/officeDocument/2006/relationships/image"/><Relationship Id="rId1436" Target="embeddings/oleObject768.bin" Type="http://schemas.openxmlformats.org/officeDocument/2006/relationships/oleObject"/><Relationship Id="rId1437" Target="media/image641.wmf" Type="http://schemas.openxmlformats.org/officeDocument/2006/relationships/image"/><Relationship Id="rId1438" Target="embeddings/oleObject769.bin" Type="http://schemas.openxmlformats.org/officeDocument/2006/relationships/oleObject"/><Relationship Id="rId1439" Target="media/image642.wmf" Type="http://schemas.openxmlformats.org/officeDocument/2006/relationships/image"/><Relationship Id="rId144" Target="embeddings/oleObject79.bin" Type="http://schemas.openxmlformats.org/officeDocument/2006/relationships/oleObject"/><Relationship Id="rId1440" Target="embeddings/oleObject770.bin" Type="http://schemas.openxmlformats.org/officeDocument/2006/relationships/oleObject"/><Relationship Id="rId1441" Target="media/image643.wmf" Type="http://schemas.openxmlformats.org/officeDocument/2006/relationships/image"/><Relationship Id="rId1442" Target="embeddings/oleObject771.bin" Type="http://schemas.openxmlformats.org/officeDocument/2006/relationships/oleObject"/><Relationship Id="rId1443" Target="media/image644.wmf" Type="http://schemas.openxmlformats.org/officeDocument/2006/relationships/image"/><Relationship Id="rId1444" Target="embeddings/oleObject772.bin" Type="http://schemas.openxmlformats.org/officeDocument/2006/relationships/oleObject"/><Relationship Id="rId1445" Target="media/image645.wmf" Type="http://schemas.openxmlformats.org/officeDocument/2006/relationships/image"/><Relationship Id="rId1446" Target="embeddings/oleObject773.bin" Type="http://schemas.openxmlformats.org/officeDocument/2006/relationships/oleObject"/><Relationship Id="rId1447" Target="media/image646.wmf" Type="http://schemas.openxmlformats.org/officeDocument/2006/relationships/image"/><Relationship Id="rId1448" Target="embeddings/oleObject774.bin" Type="http://schemas.openxmlformats.org/officeDocument/2006/relationships/oleObject"/><Relationship Id="rId1449" Target="media/image647.wmf" Type="http://schemas.openxmlformats.org/officeDocument/2006/relationships/image"/><Relationship Id="rId145" Target="media/image59.wmf" Type="http://schemas.openxmlformats.org/officeDocument/2006/relationships/image"/><Relationship Id="rId1450" Target="embeddings/oleObject775.bin" Type="http://schemas.openxmlformats.org/officeDocument/2006/relationships/oleObject"/><Relationship Id="rId1451" Target="media/image648.wmf" Type="http://schemas.openxmlformats.org/officeDocument/2006/relationships/image"/><Relationship Id="rId1452" Target="embeddings/oleObject776.bin" Type="http://schemas.openxmlformats.org/officeDocument/2006/relationships/oleObject"/><Relationship Id="rId1453" Target="media/image649.wmf" Type="http://schemas.openxmlformats.org/officeDocument/2006/relationships/image"/><Relationship Id="rId1454" Target="embeddings/oleObject777.bin" Type="http://schemas.openxmlformats.org/officeDocument/2006/relationships/oleObject"/><Relationship Id="rId1455" Target="media/image650.wmf" Type="http://schemas.openxmlformats.org/officeDocument/2006/relationships/image"/><Relationship Id="rId1456" Target="embeddings/oleObject778.bin" Type="http://schemas.openxmlformats.org/officeDocument/2006/relationships/oleObject"/><Relationship Id="rId1457" Target="media/image651.wmf" Type="http://schemas.openxmlformats.org/officeDocument/2006/relationships/image"/><Relationship Id="rId1458" Target="embeddings/oleObject779.bin" Type="http://schemas.openxmlformats.org/officeDocument/2006/relationships/oleObject"/><Relationship Id="rId1459" Target="media/image6500.wmf" Type="http://schemas.openxmlformats.org/officeDocument/2006/relationships/image"/><Relationship Id="rId146" Target="embeddings/oleObject80.bin" Type="http://schemas.openxmlformats.org/officeDocument/2006/relationships/oleObject"/><Relationship Id="rId1460" Target="embeddings/oleObject780.bin" Type="http://schemas.openxmlformats.org/officeDocument/2006/relationships/oleObject"/><Relationship Id="rId1461" Target="media/image6510.wmf" Type="http://schemas.openxmlformats.org/officeDocument/2006/relationships/image"/><Relationship Id="rId1462" Target="embeddings/oleObject781.bin" Type="http://schemas.openxmlformats.org/officeDocument/2006/relationships/oleObject"/><Relationship Id="rId1463" Target="media/image652.wmf" Type="http://schemas.openxmlformats.org/officeDocument/2006/relationships/image"/><Relationship Id="rId1464" Target="embeddings/oleObject782.bin" Type="http://schemas.openxmlformats.org/officeDocument/2006/relationships/oleObject"/><Relationship Id="rId1465" Target="media/image653.wmf" Type="http://schemas.openxmlformats.org/officeDocument/2006/relationships/image"/><Relationship Id="rId1466" Target="embeddings/oleObject783.bin" Type="http://schemas.openxmlformats.org/officeDocument/2006/relationships/oleObject"/><Relationship Id="rId1467" Target="media/image654.wmf" Type="http://schemas.openxmlformats.org/officeDocument/2006/relationships/image"/><Relationship Id="rId1468" Target="embeddings/oleObject784.bin" Type="http://schemas.openxmlformats.org/officeDocument/2006/relationships/oleObject"/><Relationship Id="rId1469" Target="media/image655.wmf" Type="http://schemas.openxmlformats.org/officeDocument/2006/relationships/image"/><Relationship Id="rId147" Target="media/image60.wmf" Type="http://schemas.openxmlformats.org/officeDocument/2006/relationships/image"/><Relationship Id="rId1470" Target="embeddings/oleObject785.bin" Type="http://schemas.openxmlformats.org/officeDocument/2006/relationships/oleObject"/><Relationship Id="rId1471" Target="media/image656.wmf" Type="http://schemas.openxmlformats.org/officeDocument/2006/relationships/image"/><Relationship Id="rId1472" Target="embeddings/oleObject786.bin" Type="http://schemas.openxmlformats.org/officeDocument/2006/relationships/oleObject"/><Relationship Id="rId1473" Target="media/image657.wmf" Type="http://schemas.openxmlformats.org/officeDocument/2006/relationships/image"/><Relationship Id="rId1474" Target="embeddings/oleObject787.bin" Type="http://schemas.openxmlformats.org/officeDocument/2006/relationships/oleObject"/><Relationship Id="rId1475" Target="media/image658.wmf" Type="http://schemas.openxmlformats.org/officeDocument/2006/relationships/image"/><Relationship Id="rId1476" Target="embeddings/oleObject788.bin" Type="http://schemas.openxmlformats.org/officeDocument/2006/relationships/oleObject"/><Relationship Id="rId1477" Target="media/image659.wmf" Type="http://schemas.openxmlformats.org/officeDocument/2006/relationships/image"/><Relationship Id="rId1478" Target="embeddings/oleObject789.bin" Type="http://schemas.openxmlformats.org/officeDocument/2006/relationships/oleObject"/><Relationship Id="rId1479" Target="media/image660.wmf" Type="http://schemas.openxmlformats.org/officeDocument/2006/relationships/image"/><Relationship Id="rId148" Target="embeddings/oleObject81.bin" Type="http://schemas.openxmlformats.org/officeDocument/2006/relationships/oleObject"/><Relationship Id="rId1480" Target="embeddings/oleObject790.bin" Type="http://schemas.openxmlformats.org/officeDocument/2006/relationships/oleObject"/><Relationship Id="rId1481" Target="media/image661.wmf" Type="http://schemas.openxmlformats.org/officeDocument/2006/relationships/image"/><Relationship Id="rId1482" Target="embeddings/oleObject791.bin" Type="http://schemas.openxmlformats.org/officeDocument/2006/relationships/oleObject"/><Relationship Id="rId1483" Target="media/image662.wmf" Type="http://schemas.openxmlformats.org/officeDocument/2006/relationships/image"/><Relationship Id="rId1484" Target="embeddings/oleObject792.bin" Type="http://schemas.openxmlformats.org/officeDocument/2006/relationships/oleObject"/><Relationship Id="rId1485" Target="media/image663.wmf" Type="http://schemas.openxmlformats.org/officeDocument/2006/relationships/image"/><Relationship Id="rId1486" Target="embeddings/oleObject793.bin" Type="http://schemas.openxmlformats.org/officeDocument/2006/relationships/oleObject"/><Relationship Id="rId1487" Target="media/image664.wmf" Type="http://schemas.openxmlformats.org/officeDocument/2006/relationships/image"/><Relationship Id="rId1488" Target="embeddings/oleObject794.bin" Type="http://schemas.openxmlformats.org/officeDocument/2006/relationships/oleObject"/><Relationship Id="rId1489" Target="media/image665.wmf" Type="http://schemas.openxmlformats.org/officeDocument/2006/relationships/image"/><Relationship Id="rId149" Target="embeddings/oleObject82.bin" Type="http://schemas.openxmlformats.org/officeDocument/2006/relationships/oleObject"/><Relationship Id="rId1490" Target="embeddings/oleObject795.bin" Type="http://schemas.openxmlformats.org/officeDocument/2006/relationships/oleObject"/><Relationship Id="rId1491" Target="media/image666.wmf" Type="http://schemas.openxmlformats.org/officeDocument/2006/relationships/image"/><Relationship Id="rId1492" Target="embeddings/oleObject796.bin" Type="http://schemas.openxmlformats.org/officeDocument/2006/relationships/oleObject"/><Relationship Id="rId1493" Target="media/image667.wmf" Type="http://schemas.openxmlformats.org/officeDocument/2006/relationships/image"/><Relationship Id="rId1494" Target="embeddings/oleObject797.bin" Type="http://schemas.openxmlformats.org/officeDocument/2006/relationships/oleObject"/><Relationship Id="rId1495" Target="media/image668.wmf" Type="http://schemas.openxmlformats.org/officeDocument/2006/relationships/image"/><Relationship Id="rId1496" Target="embeddings/oleObject798.bin" Type="http://schemas.openxmlformats.org/officeDocument/2006/relationships/oleObject"/><Relationship Id="rId1497" Target="media/image669.wmf" Type="http://schemas.openxmlformats.org/officeDocument/2006/relationships/image"/><Relationship Id="rId1498" Target="embeddings/oleObject799.bin" Type="http://schemas.openxmlformats.org/officeDocument/2006/relationships/oleObject"/><Relationship Id="rId1499" Target="media/image670.wmf" Type="http://schemas.openxmlformats.org/officeDocument/2006/relationships/image"/><Relationship Id="rId15" Target="embeddings/oleObject4.bin" Type="http://schemas.openxmlformats.org/officeDocument/2006/relationships/oleObject"/><Relationship Id="rId150" Target="media/image61.wmf" Type="http://schemas.openxmlformats.org/officeDocument/2006/relationships/image"/><Relationship Id="rId1500" Target="embeddings/oleObject800.bin" Type="http://schemas.openxmlformats.org/officeDocument/2006/relationships/oleObject"/><Relationship Id="rId1501" Target="media/image671.wmf" Type="http://schemas.openxmlformats.org/officeDocument/2006/relationships/image"/><Relationship Id="rId1502" Target="embeddings/oleObject801.bin" Type="http://schemas.openxmlformats.org/officeDocument/2006/relationships/oleObject"/><Relationship Id="rId1503" Target="media/image672.wmf" Type="http://schemas.openxmlformats.org/officeDocument/2006/relationships/image"/><Relationship Id="rId1504" Target="embeddings/oleObject802.bin" Type="http://schemas.openxmlformats.org/officeDocument/2006/relationships/oleObject"/><Relationship Id="rId1505" Target="media/image673.wmf" Type="http://schemas.openxmlformats.org/officeDocument/2006/relationships/image"/><Relationship Id="rId1506" Target="embeddings/oleObject803.bin" Type="http://schemas.openxmlformats.org/officeDocument/2006/relationships/oleObject"/><Relationship Id="rId1507" Target="media/image674.wmf" Type="http://schemas.openxmlformats.org/officeDocument/2006/relationships/image"/><Relationship Id="rId1508" Target="embeddings/oleObject804.bin" Type="http://schemas.openxmlformats.org/officeDocument/2006/relationships/oleObject"/><Relationship Id="rId1509" Target="media/image675.wmf" Type="http://schemas.openxmlformats.org/officeDocument/2006/relationships/image"/><Relationship Id="rId151" Target="embeddings/oleObject83.bin" Type="http://schemas.openxmlformats.org/officeDocument/2006/relationships/oleObject"/><Relationship Id="rId1510" Target="embeddings/oleObject805.bin" Type="http://schemas.openxmlformats.org/officeDocument/2006/relationships/oleObject"/><Relationship Id="rId1511" Target="media/image676.wmf" Type="http://schemas.openxmlformats.org/officeDocument/2006/relationships/image"/><Relationship Id="rId1512" Target="embeddings/oleObject806.bin" Type="http://schemas.openxmlformats.org/officeDocument/2006/relationships/oleObject"/><Relationship Id="rId1513" Target="media/image677.wmf" Type="http://schemas.openxmlformats.org/officeDocument/2006/relationships/image"/><Relationship Id="rId1514" Target="embeddings/oleObject807.bin" Type="http://schemas.openxmlformats.org/officeDocument/2006/relationships/oleObject"/><Relationship Id="rId1515" Target="media/image678.wmf" Type="http://schemas.openxmlformats.org/officeDocument/2006/relationships/image"/><Relationship Id="rId1516" Target="embeddings/oleObject808.bin" Type="http://schemas.openxmlformats.org/officeDocument/2006/relationships/oleObject"/><Relationship Id="rId1517" Target="media/image679.wmf" Type="http://schemas.openxmlformats.org/officeDocument/2006/relationships/image"/><Relationship Id="rId1518" Target="embeddings/oleObject809.bin" Type="http://schemas.openxmlformats.org/officeDocument/2006/relationships/oleObject"/><Relationship Id="rId1519" Target="media/image680.wmf" Type="http://schemas.openxmlformats.org/officeDocument/2006/relationships/image"/><Relationship Id="rId152" Target="media/image62.wmf" Type="http://schemas.openxmlformats.org/officeDocument/2006/relationships/image"/><Relationship Id="rId1520" Target="embeddings/oleObject810.bin" Type="http://schemas.openxmlformats.org/officeDocument/2006/relationships/oleObject"/><Relationship Id="rId1521" Target="media/image681.wmf" Type="http://schemas.openxmlformats.org/officeDocument/2006/relationships/image"/><Relationship Id="rId1522" Target="embeddings/oleObject811.bin" Type="http://schemas.openxmlformats.org/officeDocument/2006/relationships/oleObject"/><Relationship Id="rId1523" Target="media/image682.emf" Type="http://schemas.openxmlformats.org/officeDocument/2006/relationships/image"/><Relationship Id="rId1524" Target="embeddings/Microsoft_Visio_2003-2010_Drawing1111111111111.vsd" Type="http://schemas.openxmlformats.org/officeDocument/2006/relationships/oleObject"/><Relationship Id="rId1525" Target="media/image683.wmf" Type="http://schemas.openxmlformats.org/officeDocument/2006/relationships/image"/><Relationship Id="rId1526" Target="embeddings/oleObject812.bin" Type="http://schemas.openxmlformats.org/officeDocument/2006/relationships/oleObject"/><Relationship Id="rId1527" Target="media/image684.wmf" Type="http://schemas.openxmlformats.org/officeDocument/2006/relationships/image"/><Relationship Id="rId1528" Target="embeddings/oleObject813.bin" Type="http://schemas.openxmlformats.org/officeDocument/2006/relationships/oleObject"/><Relationship Id="rId1529" Target="media/image685.wmf" Type="http://schemas.openxmlformats.org/officeDocument/2006/relationships/image"/><Relationship Id="rId153" Target="embeddings/oleObject84.bin" Type="http://schemas.openxmlformats.org/officeDocument/2006/relationships/oleObject"/><Relationship Id="rId1530" Target="embeddings/oleObject814.bin" Type="http://schemas.openxmlformats.org/officeDocument/2006/relationships/oleObject"/><Relationship Id="rId1531" Target="media/image686.wmf" Type="http://schemas.openxmlformats.org/officeDocument/2006/relationships/image"/><Relationship Id="rId1532" Target="embeddings/oleObject815.bin" Type="http://schemas.openxmlformats.org/officeDocument/2006/relationships/oleObject"/><Relationship Id="rId1533" Target="media/image687.wmf" Type="http://schemas.openxmlformats.org/officeDocument/2006/relationships/image"/><Relationship Id="rId1534" Target="embeddings/oleObject816.bin" Type="http://schemas.openxmlformats.org/officeDocument/2006/relationships/oleObject"/><Relationship Id="rId1535" Target="media/image688.wmf" Type="http://schemas.openxmlformats.org/officeDocument/2006/relationships/image"/><Relationship Id="rId1536" Target="embeddings/oleObject817.bin" Type="http://schemas.openxmlformats.org/officeDocument/2006/relationships/oleObject"/><Relationship Id="rId1537" Target="media/image689.wmf" Type="http://schemas.openxmlformats.org/officeDocument/2006/relationships/image"/><Relationship Id="rId1538" Target="embeddings/oleObject818.bin" Type="http://schemas.openxmlformats.org/officeDocument/2006/relationships/oleObject"/><Relationship Id="rId1539" Target="media/image690.wmf" Type="http://schemas.openxmlformats.org/officeDocument/2006/relationships/image"/><Relationship Id="rId154" Target="embeddings/oleObject85.bin" Type="http://schemas.openxmlformats.org/officeDocument/2006/relationships/oleObject"/><Relationship Id="rId1540" Target="embeddings/oleObject819.bin" Type="http://schemas.openxmlformats.org/officeDocument/2006/relationships/oleObject"/><Relationship Id="rId1541" Target="media/image691.wmf" Type="http://schemas.openxmlformats.org/officeDocument/2006/relationships/image"/><Relationship Id="rId1542" Target="embeddings/oleObject820.bin" Type="http://schemas.openxmlformats.org/officeDocument/2006/relationships/oleObject"/><Relationship Id="rId1543" Target="media/image692.wmf" Type="http://schemas.openxmlformats.org/officeDocument/2006/relationships/image"/><Relationship Id="rId1544" Target="embeddings/oleObject821.bin" Type="http://schemas.openxmlformats.org/officeDocument/2006/relationships/oleObject"/><Relationship Id="rId1545" Target="media/image693.wmf" Type="http://schemas.openxmlformats.org/officeDocument/2006/relationships/image"/><Relationship Id="rId1546" Target="embeddings/oleObject822.bin" Type="http://schemas.openxmlformats.org/officeDocument/2006/relationships/oleObject"/><Relationship Id="rId1547" Target="media/image694.wmf" Type="http://schemas.openxmlformats.org/officeDocument/2006/relationships/image"/><Relationship Id="rId1548" Target="embeddings/oleObject823.bin" Type="http://schemas.openxmlformats.org/officeDocument/2006/relationships/oleObject"/><Relationship Id="rId1549" Target="media/image695.wmf" Type="http://schemas.openxmlformats.org/officeDocument/2006/relationships/image"/><Relationship Id="rId155" Target="media/image63.wmf" Type="http://schemas.openxmlformats.org/officeDocument/2006/relationships/image"/><Relationship Id="rId1550" Target="embeddings/oleObject824.bin" Type="http://schemas.openxmlformats.org/officeDocument/2006/relationships/oleObject"/><Relationship Id="rId1551" Target="media/image696.wmf" Type="http://schemas.openxmlformats.org/officeDocument/2006/relationships/image"/><Relationship Id="rId1552" Target="embeddings/oleObject825.bin" Type="http://schemas.openxmlformats.org/officeDocument/2006/relationships/oleObject"/><Relationship Id="rId1553" Target="media/image697.emf" Type="http://schemas.openxmlformats.org/officeDocument/2006/relationships/image"/><Relationship Id="rId1554" Target="embeddings/Microsoft_Visio_2003-2010_Drawing222222222222.vsd" Type="http://schemas.openxmlformats.org/officeDocument/2006/relationships/oleObject"/><Relationship Id="rId1555" Target="media/image698.wmf" Type="http://schemas.openxmlformats.org/officeDocument/2006/relationships/image"/><Relationship Id="rId1556" Target="embeddings/oleObject826.bin" Type="http://schemas.openxmlformats.org/officeDocument/2006/relationships/oleObject"/><Relationship Id="rId1557" Target="media/image699.wmf" Type="http://schemas.openxmlformats.org/officeDocument/2006/relationships/image"/><Relationship Id="rId1558" Target="embeddings/oleObject827.bin" Type="http://schemas.openxmlformats.org/officeDocument/2006/relationships/oleObject"/><Relationship Id="rId1559" Target="media/image700.wmf" Type="http://schemas.openxmlformats.org/officeDocument/2006/relationships/image"/><Relationship Id="rId156" Target="embeddings/oleObject86.bin" Type="http://schemas.openxmlformats.org/officeDocument/2006/relationships/oleObject"/><Relationship Id="rId1560" Target="embeddings/oleObject828.bin" Type="http://schemas.openxmlformats.org/officeDocument/2006/relationships/oleObject"/><Relationship Id="rId1561" Target="media/image701.wmf" Type="http://schemas.openxmlformats.org/officeDocument/2006/relationships/image"/><Relationship Id="rId1562" Target="embeddings/oleObject829.bin" Type="http://schemas.openxmlformats.org/officeDocument/2006/relationships/oleObject"/><Relationship Id="rId1563" Target="media/image702.wmf" Type="http://schemas.openxmlformats.org/officeDocument/2006/relationships/image"/><Relationship Id="rId1564" Target="embeddings/oleObject830.bin" Type="http://schemas.openxmlformats.org/officeDocument/2006/relationships/oleObject"/><Relationship Id="rId1565" Target="media/image703.wmf" Type="http://schemas.openxmlformats.org/officeDocument/2006/relationships/image"/><Relationship Id="rId1566" Target="embeddings/oleObject831.bin" Type="http://schemas.openxmlformats.org/officeDocument/2006/relationships/oleObject"/><Relationship Id="rId1567" Target="media/image704.wmf" Type="http://schemas.openxmlformats.org/officeDocument/2006/relationships/image"/><Relationship Id="rId1568" Target="embeddings/oleObject832.bin" Type="http://schemas.openxmlformats.org/officeDocument/2006/relationships/oleObject"/><Relationship Id="rId1569" Target="media/image705.wmf" Type="http://schemas.openxmlformats.org/officeDocument/2006/relationships/image"/><Relationship Id="rId157" Target="media/image64.wmf" Type="http://schemas.openxmlformats.org/officeDocument/2006/relationships/image"/><Relationship Id="rId1570" Target="embeddings/oleObject833.bin" Type="http://schemas.openxmlformats.org/officeDocument/2006/relationships/oleObject"/><Relationship Id="rId1571" Target="media/image706.wmf" Type="http://schemas.openxmlformats.org/officeDocument/2006/relationships/image"/><Relationship Id="rId1572" Target="embeddings/oleObject834.bin" Type="http://schemas.openxmlformats.org/officeDocument/2006/relationships/oleObject"/><Relationship Id="rId1573" Target="media/image707.wmf" Type="http://schemas.openxmlformats.org/officeDocument/2006/relationships/image"/><Relationship Id="rId1574" Target="embeddings/oleObject835.bin" Type="http://schemas.openxmlformats.org/officeDocument/2006/relationships/oleObject"/><Relationship Id="rId1575" Target="media/image708.wmf" Type="http://schemas.openxmlformats.org/officeDocument/2006/relationships/image"/><Relationship Id="rId1576" Target="embeddings/oleObject836.bin" Type="http://schemas.openxmlformats.org/officeDocument/2006/relationships/oleObject"/><Relationship Id="rId1577" Target="media/image709.wmf" Type="http://schemas.openxmlformats.org/officeDocument/2006/relationships/image"/><Relationship Id="rId1578" Target="embeddings/oleObject837.bin" Type="http://schemas.openxmlformats.org/officeDocument/2006/relationships/oleObject"/><Relationship Id="rId1579" Target="media/image710.wmf" Type="http://schemas.openxmlformats.org/officeDocument/2006/relationships/image"/><Relationship Id="rId158" Target="embeddings/oleObject87.bin" Type="http://schemas.openxmlformats.org/officeDocument/2006/relationships/oleObject"/><Relationship Id="rId1580" Target="embeddings/oleObject838.bin" Type="http://schemas.openxmlformats.org/officeDocument/2006/relationships/oleObject"/><Relationship Id="rId1581" Target="media/image711.wmf" Type="http://schemas.openxmlformats.org/officeDocument/2006/relationships/image"/><Relationship Id="rId1582" Target="embeddings/oleObject839.bin" Type="http://schemas.openxmlformats.org/officeDocument/2006/relationships/oleObject"/><Relationship Id="rId1583" Target="media/image712.wmf" Type="http://schemas.openxmlformats.org/officeDocument/2006/relationships/image"/><Relationship Id="rId1584" Target="embeddings/oleObject840.bin" Type="http://schemas.openxmlformats.org/officeDocument/2006/relationships/oleObject"/><Relationship Id="rId1585" Target="media/image713.wmf" Type="http://schemas.openxmlformats.org/officeDocument/2006/relationships/image"/><Relationship Id="rId1586" Target="embeddings/oleObject841.bin" Type="http://schemas.openxmlformats.org/officeDocument/2006/relationships/oleObject"/><Relationship Id="rId1587" Target="media/image714.wmf" Type="http://schemas.openxmlformats.org/officeDocument/2006/relationships/image"/><Relationship Id="rId1588" Target="embeddings/oleObject842.bin" Type="http://schemas.openxmlformats.org/officeDocument/2006/relationships/oleObject"/><Relationship Id="rId1589" Target="media/image715.wmf" Type="http://schemas.openxmlformats.org/officeDocument/2006/relationships/image"/><Relationship Id="rId159" Target="embeddings/oleObject88.bin" Type="http://schemas.openxmlformats.org/officeDocument/2006/relationships/oleObject"/><Relationship Id="rId1590" Target="embeddings/oleObject843.bin" Type="http://schemas.openxmlformats.org/officeDocument/2006/relationships/oleObject"/><Relationship Id="rId1591" Target="media/image716.wmf" Type="http://schemas.openxmlformats.org/officeDocument/2006/relationships/image"/><Relationship Id="rId1592" Target="media/image717.wmf" Type="http://schemas.openxmlformats.org/officeDocument/2006/relationships/image"/><Relationship Id="rId1593" Target="media/image718.wmf" Type="http://schemas.openxmlformats.org/officeDocument/2006/relationships/image"/><Relationship Id="rId1594" Target="media/image719.wmf" Type="http://schemas.openxmlformats.org/officeDocument/2006/relationships/image"/><Relationship Id="rId1595" Target="media/image720.wmf" Type="http://schemas.openxmlformats.org/officeDocument/2006/relationships/image"/><Relationship Id="rId1596" Target="media/image721.wmf" Type="http://schemas.openxmlformats.org/officeDocument/2006/relationships/image"/><Relationship Id="rId1597" Target="media/image722.wmf" Type="http://schemas.openxmlformats.org/officeDocument/2006/relationships/image"/><Relationship Id="rId1598" Target="media/image723.wmf" Type="http://schemas.openxmlformats.org/officeDocument/2006/relationships/image"/><Relationship Id="rId1599" Target="media/image724.wmf" Type="http://schemas.openxmlformats.org/officeDocument/2006/relationships/image"/><Relationship Id="rId16" Target="media/image5.wmf" Type="http://schemas.openxmlformats.org/officeDocument/2006/relationships/image"/><Relationship Id="rId160" Target="media/image65.wmf" Type="http://schemas.openxmlformats.org/officeDocument/2006/relationships/image"/><Relationship Id="rId1600" Target="media/image725.wmf" Type="http://schemas.openxmlformats.org/officeDocument/2006/relationships/image"/><Relationship Id="rId1601" Target="media/image726.wmf" Type="http://schemas.openxmlformats.org/officeDocument/2006/relationships/image"/><Relationship Id="rId1602" Target="media/image727.wmf" Type="http://schemas.openxmlformats.org/officeDocument/2006/relationships/image"/><Relationship Id="rId1603" Target="embeddings/oleObject844.bin" Type="http://schemas.openxmlformats.org/officeDocument/2006/relationships/oleObject"/><Relationship Id="rId1604" Target="embeddings/oleObject845.bin" Type="http://schemas.openxmlformats.org/officeDocument/2006/relationships/oleObject"/><Relationship Id="rId1605" Target="embeddings/oleObject846.bin" Type="http://schemas.openxmlformats.org/officeDocument/2006/relationships/oleObject"/><Relationship Id="rId1606" Target="embeddings/oleObject847.bin" Type="http://schemas.openxmlformats.org/officeDocument/2006/relationships/oleObject"/><Relationship Id="rId1607" Target="embeddings/oleObject848.bin" Type="http://schemas.openxmlformats.org/officeDocument/2006/relationships/oleObject"/><Relationship Id="rId1608" Target="embeddings/oleObject849.bin" Type="http://schemas.openxmlformats.org/officeDocument/2006/relationships/oleObject"/><Relationship Id="rId1609" Target="embeddings/oleObject850.bin" Type="http://schemas.openxmlformats.org/officeDocument/2006/relationships/oleObject"/><Relationship Id="rId161" Target="embeddings/oleObject89.bin" Type="http://schemas.openxmlformats.org/officeDocument/2006/relationships/oleObject"/><Relationship Id="rId1610" Target="embeddings/oleObject851.bin" Type="http://schemas.openxmlformats.org/officeDocument/2006/relationships/oleObject"/><Relationship Id="rId1611" Target="embeddings/oleObject852.bin" Type="http://schemas.openxmlformats.org/officeDocument/2006/relationships/oleObject"/><Relationship Id="rId1612" Target="embeddings/oleObject853.bin" Type="http://schemas.openxmlformats.org/officeDocument/2006/relationships/oleObject"/><Relationship Id="rId1613" Target="embeddings/oleObject854.bin" Type="http://schemas.openxmlformats.org/officeDocument/2006/relationships/oleObject"/><Relationship Id="rId1614" Target="embeddings/oleObject855.bin" Type="http://schemas.openxmlformats.org/officeDocument/2006/relationships/oleObject"/><Relationship Id="rId1615" Target="embeddings/oleObject856.bin" Type="http://schemas.openxmlformats.org/officeDocument/2006/relationships/oleObject"/><Relationship Id="rId1616" Target="embeddings/oleObject857.bin" Type="http://schemas.openxmlformats.org/officeDocument/2006/relationships/oleObject"/><Relationship Id="rId1617" Target="embeddings/oleObject858.bin" Type="http://schemas.openxmlformats.org/officeDocument/2006/relationships/oleObject"/><Relationship Id="rId1618" Target="embeddings/oleObject859.bin" Type="http://schemas.openxmlformats.org/officeDocument/2006/relationships/oleObject"/><Relationship Id="rId1619" Target="embeddings/oleObject860.bin" Type="http://schemas.openxmlformats.org/officeDocument/2006/relationships/oleObject"/><Relationship Id="rId162" Target="media/image66.wmf" Type="http://schemas.openxmlformats.org/officeDocument/2006/relationships/image"/><Relationship Id="rId1620" Target="embeddings/oleObject861.bin" Type="http://schemas.openxmlformats.org/officeDocument/2006/relationships/oleObject"/><Relationship Id="rId1621" Target="embeddings/oleObject862.bin" Type="http://schemas.openxmlformats.org/officeDocument/2006/relationships/oleObject"/><Relationship Id="rId1622" Target="embeddings/oleObject863.bin" Type="http://schemas.openxmlformats.org/officeDocument/2006/relationships/oleObject"/><Relationship Id="rId1623" Target="embeddings/oleObject864.bin" Type="http://schemas.openxmlformats.org/officeDocument/2006/relationships/oleObject"/><Relationship Id="rId1624" Target="embeddings/oleObject865.bin" Type="http://schemas.openxmlformats.org/officeDocument/2006/relationships/oleObject"/><Relationship Id="rId1625" Target="embeddings/oleObject866.bin" Type="http://schemas.openxmlformats.org/officeDocument/2006/relationships/oleObject"/><Relationship Id="rId1626" Target="embeddings/oleObject867.bin" Type="http://schemas.openxmlformats.org/officeDocument/2006/relationships/oleObject"/><Relationship Id="rId1627" Target="embeddings/oleObject868.bin" Type="http://schemas.openxmlformats.org/officeDocument/2006/relationships/oleObject"/><Relationship Id="rId1628" Target="media/image728.wmf" Type="http://schemas.openxmlformats.org/officeDocument/2006/relationships/image"/><Relationship Id="rId1629" Target="embeddings/oleObject869.bin" Type="http://schemas.openxmlformats.org/officeDocument/2006/relationships/oleObject"/><Relationship Id="rId163" Target="embeddings/oleObject90.bin" Type="http://schemas.openxmlformats.org/officeDocument/2006/relationships/oleObject"/><Relationship Id="rId1630" Target="media/image729.wmf" Type="http://schemas.openxmlformats.org/officeDocument/2006/relationships/image"/><Relationship Id="rId1631" Target="embeddings/oleObject870.bin" Type="http://schemas.openxmlformats.org/officeDocument/2006/relationships/oleObject"/><Relationship Id="rId1632" Target="media/image730.wmf" Type="http://schemas.openxmlformats.org/officeDocument/2006/relationships/image"/><Relationship Id="rId1633" Target="embeddings/oleObject871.bin" Type="http://schemas.openxmlformats.org/officeDocument/2006/relationships/oleObject"/><Relationship Id="rId1634" Target="media/image731.wmf" Type="http://schemas.openxmlformats.org/officeDocument/2006/relationships/image"/><Relationship Id="rId1635" Target="embeddings/oleObject872.bin" Type="http://schemas.openxmlformats.org/officeDocument/2006/relationships/oleObject"/><Relationship Id="rId1636" Target="media/image732.wmf" Type="http://schemas.openxmlformats.org/officeDocument/2006/relationships/image"/><Relationship Id="rId1637" Target="embeddings/oleObject873.bin" Type="http://schemas.openxmlformats.org/officeDocument/2006/relationships/oleObject"/><Relationship Id="rId1638" Target="media/image733.wmf" Type="http://schemas.openxmlformats.org/officeDocument/2006/relationships/image"/><Relationship Id="rId1639" Target="embeddings/oleObject874.bin" Type="http://schemas.openxmlformats.org/officeDocument/2006/relationships/oleObject"/><Relationship Id="rId164" Target="embeddings/oleObject91.bin" Type="http://schemas.openxmlformats.org/officeDocument/2006/relationships/oleObject"/><Relationship Id="rId1640" Target="media/image734.wmf" Type="http://schemas.openxmlformats.org/officeDocument/2006/relationships/image"/><Relationship Id="rId1641" Target="embeddings/oleObject875.bin" Type="http://schemas.openxmlformats.org/officeDocument/2006/relationships/oleObject"/><Relationship Id="rId1642" Target="media/image735.wmf" Type="http://schemas.openxmlformats.org/officeDocument/2006/relationships/image"/><Relationship Id="rId1643" Target="embeddings/oleObject876.bin" Type="http://schemas.openxmlformats.org/officeDocument/2006/relationships/oleObject"/><Relationship Id="rId1644" Target="media/image736.wmf" Type="http://schemas.openxmlformats.org/officeDocument/2006/relationships/image"/><Relationship Id="rId1645" Target="embeddings/oleObject877.bin" Type="http://schemas.openxmlformats.org/officeDocument/2006/relationships/oleObject"/><Relationship Id="rId1646" Target="media/image737.wmf" Type="http://schemas.openxmlformats.org/officeDocument/2006/relationships/image"/><Relationship Id="rId1647" Target="embeddings/oleObject878.bin" Type="http://schemas.openxmlformats.org/officeDocument/2006/relationships/oleObject"/><Relationship Id="rId1648" Target="media/image738.wmf" Type="http://schemas.openxmlformats.org/officeDocument/2006/relationships/image"/><Relationship Id="rId1649" Target="embeddings/oleObject879.bin" Type="http://schemas.openxmlformats.org/officeDocument/2006/relationships/oleObject"/><Relationship Id="rId165" Target="media/image67.wmf" Type="http://schemas.openxmlformats.org/officeDocument/2006/relationships/image"/><Relationship Id="rId1650" Target="media/image739.wmf" Type="http://schemas.openxmlformats.org/officeDocument/2006/relationships/image"/><Relationship Id="rId1651" Target="embeddings/oleObject880.bin" Type="http://schemas.openxmlformats.org/officeDocument/2006/relationships/oleObject"/><Relationship Id="rId1652" Target="media/image740.wmf" Type="http://schemas.openxmlformats.org/officeDocument/2006/relationships/image"/><Relationship Id="rId1653" Target="embeddings/oleObject881.bin" Type="http://schemas.openxmlformats.org/officeDocument/2006/relationships/oleObject"/><Relationship Id="rId1654" Target="media/image741.wmf" Type="http://schemas.openxmlformats.org/officeDocument/2006/relationships/image"/><Relationship Id="rId1655" Target="embeddings/oleObject882.bin" Type="http://schemas.openxmlformats.org/officeDocument/2006/relationships/oleObject"/><Relationship Id="rId1656" Target="media/image742.wmf" Type="http://schemas.openxmlformats.org/officeDocument/2006/relationships/image"/><Relationship Id="rId1657" Target="embeddings/oleObject883.bin" Type="http://schemas.openxmlformats.org/officeDocument/2006/relationships/oleObject"/><Relationship Id="rId1658" Target="media/image743.wmf" Type="http://schemas.openxmlformats.org/officeDocument/2006/relationships/image"/><Relationship Id="rId1659" Target="embeddings/oleObject884.bin" Type="http://schemas.openxmlformats.org/officeDocument/2006/relationships/oleObject"/><Relationship Id="rId166" Target="embeddings/oleObject92.bin" Type="http://schemas.openxmlformats.org/officeDocument/2006/relationships/oleObject"/><Relationship Id="rId1660" Target="media/image744.wmf" Type="http://schemas.openxmlformats.org/officeDocument/2006/relationships/image"/><Relationship Id="rId1661" Target="embeddings/oleObject885.bin" Type="http://schemas.openxmlformats.org/officeDocument/2006/relationships/oleObject"/><Relationship Id="rId1662" Target="media/image745.wmf" Type="http://schemas.openxmlformats.org/officeDocument/2006/relationships/image"/><Relationship Id="rId1663" Target="embeddings/oleObject886.bin" Type="http://schemas.openxmlformats.org/officeDocument/2006/relationships/oleObject"/><Relationship Id="rId1664" Target="media/image746.wmf" Type="http://schemas.openxmlformats.org/officeDocument/2006/relationships/image"/><Relationship Id="rId1665" Target="embeddings/oleObject887.bin" Type="http://schemas.openxmlformats.org/officeDocument/2006/relationships/oleObject"/><Relationship Id="rId1666" Target="media/image747.wmf" Type="http://schemas.openxmlformats.org/officeDocument/2006/relationships/image"/><Relationship Id="rId1667" Target="embeddings/oleObject888.bin" Type="http://schemas.openxmlformats.org/officeDocument/2006/relationships/oleObject"/><Relationship Id="rId1668" Target="media/image748.wmf" Type="http://schemas.openxmlformats.org/officeDocument/2006/relationships/image"/><Relationship Id="rId1669" Target="embeddings/oleObject889.bin" Type="http://schemas.openxmlformats.org/officeDocument/2006/relationships/oleObject"/><Relationship Id="rId167" Target="media/image68.wmf" Type="http://schemas.openxmlformats.org/officeDocument/2006/relationships/image"/><Relationship Id="rId1670" Target="media/image749.wmf" Type="http://schemas.openxmlformats.org/officeDocument/2006/relationships/image"/><Relationship Id="rId1671" Target="embeddings/oleObject890.bin" Type="http://schemas.openxmlformats.org/officeDocument/2006/relationships/oleObject"/><Relationship Id="rId1672" Target="media/image750.wmf" Type="http://schemas.openxmlformats.org/officeDocument/2006/relationships/image"/><Relationship Id="rId1673" Target="embeddings/oleObject891.bin" Type="http://schemas.openxmlformats.org/officeDocument/2006/relationships/oleObject"/><Relationship Id="rId1674" Target="media/image751.wmf" Type="http://schemas.openxmlformats.org/officeDocument/2006/relationships/image"/><Relationship Id="rId1675" Target="embeddings/oleObject892.bin" Type="http://schemas.openxmlformats.org/officeDocument/2006/relationships/oleObject"/><Relationship Id="rId1676" Target="media/image752.wmf" Type="http://schemas.openxmlformats.org/officeDocument/2006/relationships/image"/><Relationship Id="rId1677" Target="embeddings/oleObject893.bin" Type="http://schemas.openxmlformats.org/officeDocument/2006/relationships/oleObject"/><Relationship Id="rId1678" Target="media/image753.wmf" Type="http://schemas.openxmlformats.org/officeDocument/2006/relationships/image"/><Relationship Id="rId1679" Target="embeddings/oleObject894.bin" Type="http://schemas.openxmlformats.org/officeDocument/2006/relationships/oleObject"/><Relationship Id="rId168" Target="embeddings/oleObject93.bin" Type="http://schemas.openxmlformats.org/officeDocument/2006/relationships/oleObject"/><Relationship Id="rId1680" Target="media/image754.wmf" Type="http://schemas.openxmlformats.org/officeDocument/2006/relationships/image"/><Relationship Id="rId1681" Target="embeddings/oleObject895.bin" Type="http://schemas.openxmlformats.org/officeDocument/2006/relationships/oleObject"/><Relationship Id="rId1682" Target="media/image755.wmf" Type="http://schemas.openxmlformats.org/officeDocument/2006/relationships/image"/><Relationship Id="rId1683" Target="embeddings/oleObject896.bin" Type="http://schemas.openxmlformats.org/officeDocument/2006/relationships/oleObject"/><Relationship Id="rId1684" Target="media/image756.wmf" Type="http://schemas.openxmlformats.org/officeDocument/2006/relationships/image"/><Relationship Id="rId1685" Target="embeddings/oleObject897.bin" Type="http://schemas.openxmlformats.org/officeDocument/2006/relationships/oleObject"/><Relationship Id="rId1686" Target="media/image757.wmf" Type="http://schemas.openxmlformats.org/officeDocument/2006/relationships/image"/><Relationship Id="rId1687" Target="embeddings/oleObject898.bin" Type="http://schemas.openxmlformats.org/officeDocument/2006/relationships/oleObject"/><Relationship Id="rId1688" Target="media/image758.wmf" Type="http://schemas.openxmlformats.org/officeDocument/2006/relationships/image"/><Relationship Id="rId1689" Target="embeddings/oleObject899.bin" Type="http://schemas.openxmlformats.org/officeDocument/2006/relationships/oleObject"/><Relationship Id="rId169" Target="embeddings/oleObject94.bin" Type="http://schemas.openxmlformats.org/officeDocument/2006/relationships/oleObject"/><Relationship Id="rId1690" Target="media/image759.wmf" Type="http://schemas.openxmlformats.org/officeDocument/2006/relationships/image"/><Relationship Id="rId1691" Target="embeddings/oleObject900.bin" Type="http://schemas.openxmlformats.org/officeDocument/2006/relationships/oleObject"/><Relationship Id="rId1692" Target="embeddings/oleObject901.bin" Type="http://schemas.openxmlformats.org/officeDocument/2006/relationships/oleObject"/><Relationship Id="rId1693" Target="embeddings/oleObject902.bin" Type="http://schemas.openxmlformats.org/officeDocument/2006/relationships/oleObject"/><Relationship Id="rId1694" Target="media/image760.wmf" Type="http://schemas.openxmlformats.org/officeDocument/2006/relationships/image"/><Relationship Id="rId1695" Target="embeddings/oleObject903.bin" Type="http://schemas.openxmlformats.org/officeDocument/2006/relationships/oleObject"/><Relationship Id="rId1696" Target="embeddings/oleObject904.bin" Type="http://schemas.openxmlformats.org/officeDocument/2006/relationships/oleObject"/><Relationship Id="rId1697" Target="embeddings/oleObject905.bin" Type="http://schemas.openxmlformats.org/officeDocument/2006/relationships/oleObject"/><Relationship Id="rId1698" Target="media/image761.wmf" Type="http://schemas.openxmlformats.org/officeDocument/2006/relationships/image"/><Relationship Id="rId1699" Target="embeddings/oleObject906.bin" Type="http://schemas.openxmlformats.org/officeDocument/2006/relationships/oleObject"/><Relationship Id="rId17" Target="embeddings/oleObject5.bin" Type="http://schemas.openxmlformats.org/officeDocument/2006/relationships/oleObject"/><Relationship Id="rId170" Target="media/image69.wmf" Type="http://schemas.openxmlformats.org/officeDocument/2006/relationships/image"/><Relationship Id="rId1700" Target="media/image762.wmf" Type="http://schemas.openxmlformats.org/officeDocument/2006/relationships/image"/><Relationship Id="rId1701" Target="embeddings/oleObject907.bin" Type="http://schemas.openxmlformats.org/officeDocument/2006/relationships/oleObject"/><Relationship Id="rId1702" Target="embeddings/oleObject908.bin" Type="http://schemas.openxmlformats.org/officeDocument/2006/relationships/oleObject"/><Relationship Id="rId1703" Target="embeddings/oleObject909.bin" Type="http://schemas.openxmlformats.org/officeDocument/2006/relationships/oleObject"/><Relationship Id="rId1704" Target="embeddings/oleObject910.bin" Type="http://schemas.openxmlformats.org/officeDocument/2006/relationships/oleObject"/><Relationship Id="rId1705" Target="embeddings/oleObject911.bin" Type="http://schemas.openxmlformats.org/officeDocument/2006/relationships/oleObject"/><Relationship Id="rId1706" Target="embeddings/oleObject912.bin" Type="http://schemas.openxmlformats.org/officeDocument/2006/relationships/oleObject"/><Relationship Id="rId1707" Target="embeddings/oleObject913.bin" Type="http://schemas.openxmlformats.org/officeDocument/2006/relationships/oleObject"/><Relationship Id="rId1708" Target="embeddings/oleObject914.bin" Type="http://schemas.openxmlformats.org/officeDocument/2006/relationships/oleObject"/><Relationship Id="rId1709" Target="media/image763.wmf" Type="http://schemas.openxmlformats.org/officeDocument/2006/relationships/image"/><Relationship Id="rId171" Target="embeddings/oleObject95.bin" Type="http://schemas.openxmlformats.org/officeDocument/2006/relationships/oleObject"/><Relationship Id="rId1710" Target="embeddings/oleObject915.bin" Type="http://schemas.openxmlformats.org/officeDocument/2006/relationships/oleObject"/><Relationship Id="rId1711" Target="embeddings/oleObject916.bin" Type="http://schemas.openxmlformats.org/officeDocument/2006/relationships/oleObject"/><Relationship Id="rId1712" Target="media/image764.wmf" Type="http://schemas.openxmlformats.org/officeDocument/2006/relationships/image"/><Relationship Id="rId1713" Target="embeddings/oleObject917.bin" Type="http://schemas.openxmlformats.org/officeDocument/2006/relationships/oleObject"/><Relationship Id="rId1714" Target="media/image765.wmf" Type="http://schemas.openxmlformats.org/officeDocument/2006/relationships/image"/><Relationship Id="rId1715" Target="embeddings/oleObject918.bin" Type="http://schemas.openxmlformats.org/officeDocument/2006/relationships/oleObject"/><Relationship Id="rId1716" Target="media/image766.wmf" Type="http://schemas.openxmlformats.org/officeDocument/2006/relationships/image"/><Relationship Id="rId1717" Target="embeddings/oleObject919.bin" Type="http://schemas.openxmlformats.org/officeDocument/2006/relationships/oleObject"/><Relationship Id="rId1718" Target="media/image767.wmf" Type="http://schemas.openxmlformats.org/officeDocument/2006/relationships/image"/><Relationship Id="rId1719" Target="embeddings/oleObject920.bin" Type="http://schemas.openxmlformats.org/officeDocument/2006/relationships/oleObject"/><Relationship Id="rId172" Target="media/image70.wmf" Type="http://schemas.openxmlformats.org/officeDocument/2006/relationships/image"/><Relationship Id="rId1720" Target="embeddings/oleObject921.bin" Type="http://schemas.openxmlformats.org/officeDocument/2006/relationships/oleObject"/><Relationship Id="rId1721" Target="media/image768.wmf" Type="http://schemas.openxmlformats.org/officeDocument/2006/relationships/image"/><Relationship Id="rId1722" Target="embeddings/oleObject922.bin" Type="http://schemas.openxmlformats.org/officeDocument/2006/relationships/oleObject"/><Relationship Id="rId1723" Target="embeddings/oleObject923.bin" Type="http://schemas.openxmlformats.org/officeDocument/2006/relationships/oleObject"/><Relationship Id="rId1724" Target="media/image769.wmf" Type="http://schemas.openxmlformats.org/officeDocument/2006/relationships/image"/><Relationship Id="rId1725" Target="embeddings/oleObject924.bin" Type="http://schemas.openxmlformats.org/officeDocument/2006/relationships/oleObject"/><Relationship Id="rId1726" Target="media/image770.wmf" Type="http://schemas.openxmlformats.org/officeDocument/2006/relationships/image"/><Relationship Id="rId1727" Target="embeddings/oleObject925.bin" Type="http://schemas.openxmlformats.org/officeDocument/2006/relationships/oleObject"/><Relationship Id="rId1728" Target="embeddings/oleObject926.bin" Type="http://schemas.openxmlformats.org/officeDocument/2006/relationships/oleObject"/><Relationship Id="rId1729" Target="media/image771.wmf" Type="http://schemas.openxmlformats.org/officeDocument/2006/relationships/image"/><Relationship Id="rId173" Target="embeddings/oleObject96.bin" Type="http://schemas.openxmlformats.org/officeDocument/2006/relationships/oleObject"/><Relationship Id="rId1730" Target="embeddings/oleObject927.bin" Type="http://schemas.openxmlformats.org/officeDocument/2006/relationships/oleObject"/><Relationship Id="rId1731" Target="embeddings/oleObject928.bin" Type="http://schemas.openxmlformats.org/officeDocument/2006/relationships/oleObject"/><Relationship Id="rId1732" Target="media/image772.wmf" Type="http://schemas.openxmlformats.org/officeDocument/2006/relationships/image"/><Relationship Id="rId1733" Target="embeddings/oleObject929.bin" Type="http://schemas.openxmlformats.org/officeDocument/2006/relationships/oleObject"/><Relationship Id="rId1734" Target="embeddings/oleObject930.bin" Type="http://schemas.openxmlformats.org/officeDocument/2006/relationships/oleObject"/><Relationship Id="rId1735" Target="embeddings/oleObject931.bin" Type="http://schemas.openxmlformats.org/officeDocument/2006/relationships/oleObject"/><Relationship Id="rId1736" Target="media/image773.wmf" Type="http://schemas.openxmlformats.org/officeDocument/2006/relationships/image"/><Relationship Id="rId1737" Target="embeddings/oleObject932.bin" Type="http://schemas.openxmlformats.org/officeDocument/2006/relationships/oleObject"/><Relationship Id="rId1738" Target="embeddings/oleObject933.bin" Type="http://schemas.openxmlformats.org/officeDocument/2006/relationships/oleObject"/><Relationship Id="rId1739" Target="embeddings/oleObject934.bin" Type="http://schemas.openxmlformats.org/officeDocument/2006/relationships/oleObject"/><Relationship Id="rId174" Target="embeddings/oleObject97.bin" Type="http://schemas.openxmlformats.org/officeDocument/2006/relationships/oleObject"/><Relationship Id="rId1740" Target="media/image774.wmf" Type="http://schemas.openxmlformats.org/officeDocument/2006/relationships/image"/><Relationship Id="rId1741" Target="embeddings/oleObject935.bin" Type="http://schemas.openxmlformats.org/officeDocument/2006/relationships/oleObject"/><Relationship Id="rId1742" Target="media/image775.wmf" Type="http://schemas.openxmlformats.org/officeDocument/2006/relationships/image"/><Relationship Id="rId1743" Target="embeddings/oleObject936.bin" Type="http://schemas.openxmlformats.org/officeDocument/2006/relationships/oleObject"/><Relationship Id="rId1744" Target="media/image776.wmf" Type="http://schemas.openxmlformats.org/officeDocument/2006/relationships/image"/><Relationship Id="rId1745" Target="embeddings/oleObject937.bin" Type="http://schemas.openxmlformats.org/officeDocument/2006/relationships/oleObject"/><Relationship Id="rId1746" Target="media/image777.wmf" Type="http://schemas.openxmlformats.org/officeDocument/2006/relationships/image"/><Relationship Id="rId1747" Target="embeddings/oleObject938.bin" Type="http://schemas.openxmlformats.org/officeDocument/2006/relationships/oleObject"/><Relationship Id="rId1748" Target="media/image778.wmf" Type="http://schemas.openxmlformats.org/officeDocument/2006/relationships/image"/><Relationship Id="rId1749" Target="embeddings/oleObject939.bin" Type="http://schemas.openxmlformats.org/officeDocument/2006/relationships/oleObject"/><Relationship Id="rId175" Target="media/image71.wmf" Type="http://schemas.openxmlformats.org/officeDocument/2006/relationships/image"/><Relationship Id="rId1750" Target="media/image779.wmf" Type="http://schemas.openxmlformats.org/officeDocument/2006/relationships/image"/><Relationship Id="rId1751" Target="embeddings/oleObject940.bin" Type="http://schemas.openxmlformats.org/officeDocument/2006/relationships/oleObject"/><Relationship Id="rId1752" Target="media/image780.wmf" Type="http://schemas.openxmlformats.org/officeDocument/2006/relationships/image"/><Relationship Id="rId1753" Target="embeddings/oleObject941.bin" Type="http://schemas.openxmlformats.org/officeDocument/2006/relationships/oleObject"/><Relationship Id="rId1754" Target="media/image781.wmf" Type="http://schemas.openxmlformats.org/officeDocument/2006/relationships/image"/><Relationship Id="rId1755" Target="embeddings/oleObject942.bin" Type="http://schemas.openxmlformats.org/officeDocument/2006/relationships/oleObject"/><Relationship Id="rId1756" Target="media/image782.wmf" Type="http://schemas.openxmlformats.org/officeDocument/2006/relationships/image"/><Relationship Id="rId1757" Target="embeddings/oleObject943.bin" Type="http://schemas.openxmlformats.org/officeDocument/2006/relationships/oleObject"/><Relationship Id="rId1758" Target="media/image783.wmf" Type="http://schemas.openxmlformats.org/officeDocument/2006/relationships/image"/><Relationship Id="rId1759" Target="embeddings/oleObject944.bin" Type="http://schemas.openxmlformats.org/officeDocument/2006/relationships/oleObject"/><Relationship Id="rId176" Target="embeddings/oleObject98.bin" Type="http://schemas.openxmlformats.org/officeDocument/2006/relationships/oleObject"/><Relationship Id="rId1760" Target="media/image784.wmf" Type="http://schemas.openxmlformats.org/officeDocument/2006/relationships/image"/><Relationship Id="rId1761" Target="embeddings/oleObject945.bin" Type="http://schemas.openxmlformats.org/officeDocument/2006/relationships/oleObject"/><Relationship Id="rId1762" Target="media/image785.wmf" Type="http://schemas.openxmlformats.org/officeDocument/2006/relationships/image"/><Relationship Id="rId1763" Target="embeddings/oleObject946.bin" Type="http://schemas.openxmlformats.org/officeDocument/2006/relationships/oleObject"/><Relationship Id="rId1764" Target="media/image786.wmf" Type="http://schemas.openxmlformats.org/officeDocument/2006/relationships/image"/><Relationship Id="rId1765" Target="embeddings/oleObject947.bin" Type="http://schemas.openxmlformats.org/officeDocument/2006/relationships/oleObject"/><Relationship Id="rId1766" Target="media/image787.wmf" Type="http://schemas.openxmlformats.org/officeDocument/2006/relationships/image"/><Relationship Id="rId1767" Target="embeddings/oleObject948.bin" Type="http://schemas.openxmlformats.org/officeDocument/2006/relationships/oleObject"/><Relationship Id="rId1768" Target="media/image788.wmf" Type="http://schemas.openxmlformats.org/officeDocument/2006/relationships/image"/><Relationship Id="rId1769" Target="embeddings/oleObject949.bin" Type="http://schemas.openxmlformats.org/officeDocument/2006/relationships/oleObject"/><Relationship Id="rId177" Target="media/image72.wmf" Type="http://schemas.openxmlformats.org/officeDocument/2006/relationships/image"/><Relationship Id="rId1770" Target="media/image789.wmf" Type="http://schemas.openxmlformats.org/officeDocument/2006/relationships/image"/><Relationship Id="rId1771" Target="embeddings/oleObject950.bin" Type="http://schemas.openxmlformats.org/officeDocument/2006/relationships/oleObject"/><Relationship Id="rId1772" Target="media/image790.wmf" Type="http://schemas.openxmlformats.org/officeDocument/2006/relationships/image"/><Relationship Id="rId1773" Target="embeddings/oleObject951.bin" Type="http://schemas.openxmlformats.org/officeDocument/2006/relationships/oleObject"/><Relationship Id="rId1774" Target="media/image791.wmf" Type="http://schemas.openxmlformats.org/officeDocument/2006/relationships/image"/><Relationship Id="rId1775" Target="embeddings/oleObject952.bin" Type="http://schemas.openxmlformats.org/officeDocument/2006/relationships/oleObject"/><Relationship Id="rId1776" Target="media/image792.wmf" Type="http://schemas.openxmlformats.org/officeDocument/2006/relationships/image"/><Relationship Id="rId1777" Target="embeddings/oleObject953.bin" Type="http://schemas.openxmlformats.org/officeDocument/2006/relationships/oleObject"/><Relationship Id="rId1778" Target="media/image793.wmf" Type="http://schemas.openxmlformats.org/officeDocument/2006/relationships/image"/><Relationship Id="rId1779" Target="embeddings/oleObject954.bin" Type="http://schemas.openxmlformats.org/officeDocument/2006/relationships/oleObject"/><Relationship Id="rId178" Target="embeddings/oleObject99.bin" Type="http://schemas.openxmlformats.org/officeDocument/2006/relationships/oleObject"/><Relationship Id="rId1780" Target="embeddings/oleObject955.bin" Type="http://schemas.openxmlformats.org/officeDocument/2006/relationships/oleObject"/><Relationship Id="rId1781" Target="media/image794.wmf" Type="http://schemas.openxmlformats.org/officeDocument/2006/relationships/image"/><Relationship Id="rId1782" Target="embeddings/oleObject956.bin" Type="http://schemas.openxmlformats.org/officeDocument/2006/relationships/oleObject"/><Relationship Id="rId1783" Target="embeddings/oleObject957.bin" Type="http://schemas.openxmlformats.org/officeDocument/2006/relationships/oleObject"/><Relationship Id="rId1784" Target="media/image795.wmf" Type="http://schemas.openxmlformats.org/officeDocument/2006/relationships/image"/><Relationship Id="rId1785" Target="embeddings/oleObject958.bin" Type="http://schemas.openxmlformats.org/officeDocument/2006/relationships/oleObject"/><Relationship Id="rId1786" Target="media/image796.wmf" Type="http://schemas.openxmlformats.org/officeDocument/2006/relationships/image"/><Relationship Id="rId1787" Target="embeddings/oleObject959.bin" Type="http://schemas.openxmlformats.org/officeDocument/2006/relationships/oleObject"/><Relationship Id="rId1788" Target="media/image797.wmf" Type="http://schemas.openxmlformats.org/officeDocument/2006/relationships/image"/><Relationship Id="rId1789" Target="embeddings/oleObject960.bin" Type="http://schemas.openxmlformats.org/officeDocument/2006/relationships/oleObject"/><Relationship Id="rId179" Target="embeddings/oleObject100.bin" Type="http://schemas.openxmlformats.org/officeDocument/2006/relationships/oleObject"/><Relationship Id="rId1790" Target="media/image798.wmf" Type="http://schemas.openxmlformats.org/officeDocument/2006/relationships/image"/><Relationship Id="rId1791" Target="embeddings/oleObject961.bin" Type="http://schemas.openxmlformats.org/officeDocument/2006/relationships/oleObject"/><Relationship Id="rId1792" Target="media/image799.wmf" Type="http://schemas.openxmlformats.org/officeDocument/2006/relationships/image"/><Relationship Id="rId1793" Target="embeddings/oleObject962.bin" Type="http://schemas.openxmlformats.org/officeDocument/2006/relationships/oleObject"/><Relationship Id="rId1794" Target="media/image800.wmf" Type="http://schemas.openxmlformats.org/officeDocument/2006/relationships/image"/><Relationship Id="rId1795" Target="embeddings/oleObject963.bin" Type="http://schemas.openxmlformats.org/officeDocument/2006/relationships/oleObject"/><Relationship Id="rId1796" Target="media/image801.wmf" Type="http://schemas.openxmlformats.org/officeDocument/2006/relationships/image"/><Relationship Id="rId1797" Target="embeddings/oleObject964.bin" Type="http://schemas.openxmlformats.org/officeDocument/2006/relationships/oleObject"/><Relationship Id="rId1798" Target="embeddings/oleObject965.bin" Type="http://schemas.openxmlformats.org/officeDocument/2006/relationships/oleObject"/><Relationship Id="rId1799" Target="embeddings/oleObject966.bin" Type="http://schemas.openxmlformats.org/officeDocument/2006/relationships/oleObject"/><Relationship Id="rId18" Target="media/image6.wmf" Type="http://schemas.openxmlformats.org/officeDocument/2006/relationships/image"/><Relationship Id="rId180" Target="embeddings/oleObject101.bin" Type="http://schemas.openxmlformats.org/officeDocument/2006/relationships/oleObject"/><Relationship Id="rId1800" Target="media/image802.wmf" Type="http://schemas.openxmlformats.org/officeDocument/2006/relationships/image"/><Relationship Id="rId1801" Target="embeddings/oleObject967.bin" Type="http://schemas.openxmlformats.org/officeDocument/2006/relationships/oleObject"/><Relationship Id="rId1802" Target="media/image803.wmf" Type="http://schemas.openxmlformats.org/officeDocument/2006/relationships/image"/><Relationship Id="rId1803" Target="embeddings/oleObject968.bin" Type="http://schemas.openxmlformats.org/officeDocument/2006/relationships/oleObject"/><Relationship Id="rId1804" Target="media/image804.wmf" Type="http://schemas.openxmlformats.org/officeDocument/2006/relationships/image"/><Relationship Id="rId1805" Target="embeddings/oleObject969.bin" Type="http://schemas.openxmlformats.org/officeDocument/2006/relationships/oleObject"/><Relationship Id="rId1806" Target="embeddings/oleObject970.bin" Type="http://schemas.openxmlformats.org/officeDocument/2006/relationships/oleObject"/><Relationship Id="rId1807" Target="embeddings/oleObject971.bin" Type="http://schemas.openxmlformats.org/officeDocument/2006/relationships/oleObject"/><Relationship Id="rId1808" Target="media/image805.wmf" Type="http://schemas.openxmlformats.org/officeDocument/2006/relationships/image"/><Relationship Id="rId1809" Target="embeddings/oleObject972.bin" Type="http://schemas.openxmlformats.org/officeDocument/2006/relationships/oleObject"/><Relationship Id="rId181" Target="embeddings/oleObject102.bin" Type="http://schemas.openxmlformats.org/officeDocument/2006/relationships/oleObject"/><Relationship Id="rId1810" Target="media/image806.wmf" Type="http://schemas.openxmlformats.org/officeDocument/2006/relationships/image"/><Relationship Id="rId1811" Target="embeddings/oleObject973.bin" Type="http://schemas.openxmlformats.org/officeDocument/2006/relationships/oleObject"/><Relationship Id="rId1812" Target="media/image807.wmf" Type="http://schemas.openxmlformats.org/officeDocument/2006/relationships/image"/><Relationship Id="rId1813" Target="embeddings/oleObject974.bin" Type="http://schemas.openxmlformats.org/officeDocument/2006/relationships/oleObject"/><Relationship Id="rId1814" Target="embeddings/oleObject975.bin" Type="http://schemas.openxmlformats.org/officeDocument/2006/relationships/oleObject"/><Relationship Id="rId1815" Target="embeddings/oleObject976.bin" Type="http://schemas.openxmlformats.org/officeDocument/2006/relationships/oleObject"/><Relationship Id="rId1816" Target="media/image808.wmf" Type="http://schemas.openxmlformats.org/officeDocument/2006/relationships/image"/><Relationship Id="rId1817" Target="embeddings/oleObject977.bin" Type="http://schemas.openxmlformats.org/officeDocument/2006/relationships/oleObject"/><Relationship Id="rId1818" Target="media/image809.wmf" Type="http://schemas.openxmlformats.org/officeDocument/2006/relationships/image"/><Relationship Id="rId1819" Target="embeddings/oleObject978.bin" Type="http://schemas.openxmlformats.org/officeDocument/2006/relationships/oleObject"/><Relationship Id="rId182" Target="embeddings/oleObject103.bin" Type="http://schemas.openxmlformats.org/officeDocument/2006/relationships/oleObject"/><Relationship Id="rId1820" Target="media/image810.wmf" Type="http://schemas.openxmlformats.org/officeDocument/2006/relationships/image"/><Relationship Id="rId1821" Target="embeddings/oleObject979.bin" Type="http://schemas.openxmlformats.org/officeDocument/2006/relationships/oleObject"/><Relationship Id="rId1822" Target="media/image811.wmf" Type="http://schemas.openxmlformats.org/officeDocument/2006/relationships/image"/><Relationship Id="rId1823" Target="embeddings/oleObject980.bin" Type="http://schemas.openxmlformats.org/officeDocument/2006/relationships/oleObject"/><Relationship Id="rId1824" Target="media/image812.wmf" Type="http://schemas.openxmlformats.org/officeDocument/2006/relationships/image"/><Relationship Id="rId1825" Target="embeddings/oleObject981.bin" Type="http://schemas.openxmlformats.org/officeDocument/2006/relationships/oleObject"/><Relationship Id="rId1826" Target="media/image813.wmf" Type="http://schemas.openxmlformats.org/officeDocument/2006/relationships/image"/><Relationship Id="rId1827" Target="embeddings/oleObject982.bin" Type="http://schemas.openxmlformats.org/officeDocument/2006/relationships/oleObject"/><Relationship Id="rId1828" Target="media/image814.wmf" Type="http://schemas.openxmlformats.org/officeDocument/2006/relationships/image"/><Relationship Id="rId1829" Target="embeddings/oleObject983.bin" Type="http://schemas.openxmlformats.org/officeDocument/2006/relationships/oleObject"/><Relationship Id="rId183" Target="media/image73.wmf" Type="http://schemas.openxmlformats.org/officeDocument/2006/relationships/image"/><Relationship Id="rId1830" Target="media/image815.wmf" Type="http://schemas.openxmlformats.org/officeDocument/2006/relationships/image"/><Relationship Id="rId1831" Target="embeddings/oleObject984.bin" Type="http://schemas.openxmlformats.org/officeDocument/2006/relationships/oleObject"/><Relationship Id="rId1832" Target="media/image816.wmf" Type="http://schemas.openxmlformats.org/officeDocument/2006/relationships/image"/><Relationship Id="rId1833" Target="embeddings/oleObject985.bin" Type="http://schemas.openxmlformats.org/officeDocument/2006/relationships/oleObject"/><Relationship Id="rId1834" Target="media/image817.wmf" Type="http://schemas.openxmlformats.org/officeDocument/2006/relationships/image"/><Relationship Id="rId1835" Target="embeddings/oleObject986.bin" Type="http://schemas.openxmlformats.org/officeDocument/2006/relationships/oleObject"/><Relationship Id="rId1836" Target="media/image818.wmf" Type="http://schemas.openxmlformats.org/officeDocument/2006/relationships/image"/><Relationship Id="rId1837" Target="embeddings/oleObject987.bin" Type="http://schemas.openxmlformats.org/officeDocument/2006/relationships/oleObject"/><Relationship Id="rId1838" Target="media/image819.wmf" Type="http://schemas.openxmlformats.org/officeDocument/2006/relationships/image"/><Relationship Id="rId1839" Target="embeddings/oleObject988.bin" Type="http://schemas.openxmlformats.org/officeDocument/2006/relationships/oleObject"/><Relationship Id="rId184" Target="embeddings/oleObject104.bin" Type="http://schemas.openxmlformats.org/officeDocument/2006/relationships/oleObject"/><Relationship Id="rId1840" Target="embeddings/oleObject989.bin" Type="http://schemas.openxmlformats.org/officeDocument/2006/relationships/oleObject"/><Relationship Id="rId1841" Target="embeddings/oleObject990.bin" Type="http://schemas.openxmlformats.org/officeDocument/2006/relationships/oleObject"/><Relationship Id="rId1842" Target="media/image820.wmf" Type="http://schemas.openxmlformats.org/officeDocument/2006/relationships/image"/><Relationship Id="rId1843" Target="embeddings/oleObject991.bin" Type="http://schemas.openxmlformats.org/officeDocument/2006/relationships/oleObject"/><Relationship Id="rId1844" Target="embeddings/oleObject992.bin" Type="http://schemas.openxmlformats.org/officeDocument/2006/relationships/oleObject"/><Relationship Id="rId1845" Target="embeddings/oleObject993.bin" Type="http://schemas.openxmlformats.org/officeDocument/2006/relationships/oleObject"/><Relationship Id="rId1846" Target="media/image821.wmf" Type="http://schemas.openxmlformats.org/officeDocument/2006/relationships/image"/><Relationship Id="rId1847" Target="embeddings/oleObject994.bin" Type="http://schemas.openxmlformats.org/officeDocument/2006/relationships/oleObject"/><Relationship Id="rId1848" Target="media/image822.wmf" Type="http://schemas.openxmlformats.org/officeDocument/2006/relationships/image"/><Relationship Id="rId1849" Target="embeddings/oleObject995.bin" Type="http://schemas.openxmlformats.org/officeDocument/2006/relationships/oleObject"/><Relationship Id="rId185" Target="media/image74.wmf" Type="http://schemas.openxmlformats.org/officeDocument/2006/relationships/image"/><Relationship Id="rId1850" Target="media/image823.wmf" Type="http://schemas.openxmlformats.org/officeDocument/2006/relationships/image"/><Relationship Id="rId1851" Target="embeddings/oleObject996.bin" Type="http://schemas.openxmlformats.org/officeDocument/2006/relationships/oleObject"/><Relationship Id="rId1852" Target="media/image824.wmf" Type="http://schemas.openxmlformats.org/officeDocument/2006/relationships/image"/><Relationship Id="rId1853" Target="embeddings/oleObject997.bin" Type="http://schemas.openxmlformats.org/officeDocument/2006/relationships/oleObject"/><Relationship Id="rId1854" Target="media/image825.wmf" Type="http://schemas.openxmlformats.org/officeDocument/2006/relationships/image"/><Relationship Id="rId1855" Target="embeddings/oleObject998.bin" Type="http://schemas.openxmlformats.org/officeDocument/2006/relationships/oleObject"/><Relationship Id="rId1856" Target="media/image826.wmf" Type="http://schemas.openxmlformats.org/officeDocument/2006/relationships/image"/><Relationship Id="rId1857" Target="embeddings/oleObject999.bin" Type="http://schemas.openxmlformats.org/officeDocument/2006/relationships/oleObject"/><Relationship Id="rId1858" Target="media/image827.wmf" Type="http://schemas.openxmlformats.org/officeDocument/2006/relationships/image"/><Relationship Id="rId1859" Target="embeddings/oleObject1000.bin" Type="http://schemas.openxmlformats.org/officeDocument/2006/relationships/oleObject"/><Relationship Id="rId186" Target="embeddings/oleObject105.bin" Type="http://schemas.openxmlformats.org/officeDocument/2006/relationships/oleObject"/><Relationship Id="rId1860" Target="media/image828.wmf" Type="http://schemas.openxmlformats.org/officeDocument/2006/relationships/image"/><Relationship Id="rId1861" Target="embeddings/oleObject1001.bin" Type="http://schemas.openxmlformats.org/officeDocument/2006/relationships/oleObject"/><Relationship Id="rId1862" Target="media/image829.wmf" Type="http://schemas.openxmlformats.org/officeDocument/2006/relationships/image"/><Relationship Id="rId1863" Target="embeddings/oleObject1002.bin" Type="http://schemas.openxmlformats.org/officeDocument/2006/relationships/oleObject"/><Relationship Id="rId1864" Target="media/image830.wmf" Type="http://schemas.openxmlformats.org/officeDocument/2006/relationships/image"/><Relationship Id="rId1865" Target="embeddings/oleObject1003.bin" Type="http://schemas.openxmlformats.org/officeDocument/2006/relationships/oleObject"/><Relationship Id="rId1866" Target="media/image831.wmf" Type="http://schemas.openxmlformats.org/officeDocument/2006/relationships/image"/><Relationship Id="rId1867" Target="embeddings/oleObject1004.bin" Type="http://schemas.openxmlformats.org/officeDocument/2006/relationships/oleObject"/><Relationship Id="rId1868" Target="media/image832.wmf" Type="http://schemas.openxmlformats.org/officeDocument/2006/relationships/image"/><Relationship Id="rId1869" Target="embeddings/oleObject1005.bin" Type="http://schemas.openxmlformats.org/officeDocument/2006/relationships/oleObject"/><Relationship Id="rId187" Target="media/image75.wmf" Type="http://schemas.openxmlformats.org/officeDocument/2006/relationships/image"/><Relationship Id="rId1870" Target="media/image833.wmf" Type="http://schemas.openxmlformats.org/officeDocument/2006/relationships/image"/><Relationship Id="rId1871" Target="embeddings/oleObject1006.bin" Type="http://schemas.openxmlformats.org/officeDocument/2006/relationships/oleObject"/><Relationship Id="rId1872" Target="media/image834.wmf" Type="http://schemas.openxmlformats.org/officeDocument/2006/relationships/image"/><Relationship Id="rId1873" Target="embeddings/oleObject1007.bin" Type="http://schemas.openxmlformats.org/officeDocument/2006/relationships/oleObject"/><Relationship Id="rId1874" Target="media/image835.wmf" Type="http://schemas.openxmlformats.org/officeDocument/2006/relationships/image"/><Relationship Id="rId1875" Target="embeddings/oleObject1008.bin" Type="http://schemas.openxmlformats.org/officeDocument/2006/relationships/oleObject"/><Relationship Id="rId1876" Target="media/image836.wmf" Type="http://schemas.openxmlformats.org/officeDocument/2006/relationships/image"/><Relationship Id="rId1877" Target="embeddings/oleObject1009.bin" Type="http://schemas.openxmlformats.org/officeDocument/2006/relationships/oleObject"/><Relationship Id="rId1878" Target="media/image837.wmf" Type="http://schemas.openxmlformats.org/officeDocument/2006/relationships/image"/><Relationship Id="rId1879" Target="embeddings/oleObject1010.bin" Type="http://schemas.openxmlformats.org/officeDocument/2006/relationships/oleObject"/><Relationship Id="rId188" Target="embeddings/oleObject106.bin" Type="http://schemas.openxmlformats.org/officeDocument/2006/relationships/oleObject"/><Relationship Id="rId1880" Target="media/image838.wmf" Type="http://schemas.openxmlformats.org/officeDocument/2006/relationships/image"/><Relationship Id="rId1881" Target="embeddings/oleObject1011.bin" Type="http://schemas.openxmlformats.org/officeDocument/2006/relationships/oleObject"/><Relationship Id="rId1882" Target="media/image839.wmf" Type="http://schemas.openxmlformats.org/officeDocument/2006/relationships/image"/><Relationship Id="rId1883" Target="embeddings/oleObject1012.bin" Type="http://schemas.openxmlformats.org/officeDocument/2006/relationships/oleObject"/><Relationship Id="rId1884" Target="media/image840.wmf" Type="http://schemas.openxmlformats.org/officeDocument/2006/relationships/image"/><Relationship Id="rId1885" Target="embeddings/oleObject1013.bin" Type="http://schemas.openxmlformats.org/officeDocument/2006/relationships/oleObject"/><Relationship Id="rId1886" Target="embeddings/oleObject1014.bin" Type="http://schemas.openxmlformats.org/officeDocument/2006/relationships/oleObject"/><Relationship Id="rId1887" Target="embeddings/oleObject1015.bin" Type="http://schemas.openxmlformats.org/officeDocument/2006/relationships/oleObject"/><Relationship Id="rId1888" Target="media/image841.wmf" Type="http://schemas.openxmlformats.org/officeDocument/2006/relationships/image"/><Relationship Id="rId1889" Target="embeddings/oleObject1016.bin" Type="http://schemas.openxmlformats.org/officeDocument/2006/relationships/oleObject"/><Relationship Id="rId189" Target="media/image76.wmf" Type="http://schemas.openxmlformats.org/officeDocument/2006/relationships/image"/><Relationship Id="rId1890" Target="media/image842.wmf" Type="http://schemas.openxmlformats.org/officeDocument/2006/relationships/image"/><Relationship Id="rId1891" Target="embeddings/oleObject1017.bin" Type="http://schemas.openxmlformats.org/officeDocument/2006/relationships/oleObject"/><Relationship Id="rId1892" Target="embeddings/oleObject1018.bin" Type="http://schemas.openxmlformats.org/officeDocument/2006/relationships/oleObject"/><Relationship Id="rId1893" Target="embeddings/oleObject1019.bin" Type="http://schemas.openxmlformats.org/officeDocument/2006/relationships/oleObject"/><Relationship Id="rId1894" Target="media/image843.wmf" Type="http://schemas.openxmlformats.org/officeDocument/2006/relationships/image"/><Relationship Id="rId1895" Target="embeddings/oleObject1020.bin" Type="http://schemas.openxmlformats.org/officeDocument/2006/relationships/oleObject"/><Relationship Id="rId1896" Target="media/image844.wmf" Type="http://schemas.openxmlformats.org/officeDocument/2006/relationships/image"/><Relationship Id="rId1897" Target="embeddings/oleObject1021.bin" Type="http://schemas.openxmlformats.org/officeDocument/2006/relationships/oleObject"/><Relationship Id="rId1898" Target="media/image845.wmf" Type="http://schemas.openxmlformats.org/officeDocument/2006/relationships/image"/><Relationship Id="rId1899" Target="embeddings/oleObject1022.bin" Type="http://schemas.openxmlformats.org/officeDocument/2006/relationships/oleObject"/><Relationship Id="rId19" Target="embeddings/oleObject6.bin" Type="http://schemas.openxmlformats.org/officeDocument/2006/relationships/oleObject"/><Relationship Id="rId190" Target="embeddings/oleObject107.bin" Type="http://schemas.openxmlformats.org/officeDocument/2006/relationships/oleObject"/><Relationship Id="rId1900" Target="media/image846.wmf" Type="http://schemas.openxmlformats.org/officeDocument/2006/relationships/image"/><Relationship Id="rId1901" Target="embeddings/oleObject1023.bin" Type="http://schemas.openxmlformats.org/officeDocument/2006/relationships/oleObject"/><Relationship Id="rId1902" Target="embeddings/oleObject1024.bin" Type="http://schemas.openxmlformats.org/officeDocument/2006/relationships/oleObject"/><Relationship Id="rId1903" Target="embeddings/oleObject1025.bin" Type="http://schemas.openxmlformats.org/officeDocument/2006/relationships/oleObject"/><Relationship Id="rId1904" Target="embeddings/oleObject1026.bin" Type="http://schemas.openxmlformats.org/officeDocument/2006/relationships/oleObject"/><Relationship Id="rId1905" Target="media/image847.wmf" Type="http://schemas.openxmlformats.org/officeDocument/2006/relationships/image"/><Relationship Id="rId1906" Target="embeddings/oleObject1027.bin" Type="http://schemas.openxmlformats.org/officeDocument/2006/relationships/oleObject"/><Relationship Id="rId1907" Target="media/image848.wmf" Type="http://schemas.openxmlformats.org/officeDocument/2006/relationships/image"/><Relationship Id="rId1908" Target="embeddings/oleObject1028.bin" Type="http://schemas.openxmlformats.org/officeDocument/2006/relationships/oleObject"/><Relationship Id="rId1909" Target="media/image849.wmf" Type="http://schemas.openxmlformats.org/officeDocument/2006/relationships/image"/><Relationship Id="rId191" Target="media/image77.wmf" Type="http://schemas.openxmlformats.org/officeDocument/2006/relationships/image"/><Relationship Id="rId1910" Target="embeddings/oleObject1029.bin" Type="http://schemas.openxmlformats.org/officeDocument/2006/relationships/oleObject"/><Relationship Id="rId1911" Target="media/image850.wmf" Type="http://schemas.openxmlformats.org/officeDocument/2006/relationships/image"/><Relationship Id="rId1912" Target="embeddings/oleObject1030.bin" Type="http://schemas.openxmlformats.org/officeDocument/2006/relationships/oleObject"/><Relationship Id="rId1913" Target="media/image851.wmf" Type="http://schemas.openxmlformats.org/officeDocument/2006/relationships/image"/><Relationship Id="rId1914" Target="embeddings/oleObject1031.bin" Type="http://schemas.openxmlformats.org/officeDocument/2006/relationships/oleObject"/><Relationship Id="rId1915" Target="media/image852.wmf" Type="http://schemas.openxmlformats.org/officeDocument/2006/relationships/image"/><Relationship Id="rId1916" Target="embeddings/oleObject1032.bin" Type="http://schemas.openxmlformats.org/officeDocument/2006/relationships/oleObject"/><Relationship Id="rId1917" Target="media/image853.wmf" Type="http://schemas.openxmlformats.org/officeDocument/2006/relationships/image"/><Relationship Id="rId1918" Target="embeddings/oleObject1033.bin" Type="http://schemas.openxmlformats.org/officeDocument/2006/relationships/oleObject"/><Relationship Id="rId1919" Target="media/image854.png" Type="http://schemas.openxmlformats.org/officeDocument/2006/relationships/image"/><Relationship Id="rId192" Target="embeddings/oleObject108.bin" Type="http://schemas.openxmlformats.org/officeDocument/2006/relationships/oleObject"/><Relationship Id="rId1920" Target="media/image855.wmf" Type="http://schemas.openxmlformats.org/officeDocument/2006/relationships/image"/><Relationship Id="rId1921" Target="embeddings/oleObject1034.bin" Type="http://schemas.openxmlformats.org/officeDocument/2006/relationships/oleObject"/><Relationship Id="rId1922" Target="media/image856.wmf" Type="http://schemas.openxmlformats.org/officeDocument/2006/relationships/image"/><Relationship Id="rId1923" Target="embeddings/oleObject1035.bin" Type="http://schemas.openxmlformats.org/officeDocument/2006/relationships/oleObject"/><Relationship Id="rId1924" Target="media/image857.wmf" Type="http://schemas.openxmlformats.org/officeDocument/2006/relationships/image"/><Relationship Id="rId1925" Target="embeddings/oleObject1036.bin" Type="http://schemas.openxmlformats.org/officeDocument/2006/relationships/oleObject"/><Relationship Id="rId1926" Target="media/image858.wmf" Type="http://schemas.openxmlformats.org/officeDocument/2006/relationships/image"/><Relationship Id="rId1927" Target="embeddings/oleObject1037.bin" Type="http://schemas.openxmlformats.org/officeDocument/2006/relationships/oleObject"/><Relationship Id="rId1928" Target="media/image859.wmf" Type="http://schemas.openxmlformats.org/officeDocument/2006/relationships/image"/><Relationship Id="rId1929" Target="embeddings/oleObject1038.bin" Type="http://schemas.openxmlformats.org/officeDocument/2006/relationships/oleObject"/><Relationship Id="rId193" Target="media/image78.wmf" Type="http://schemas.openxmlformats.org/officeDocument/2006/relationships/image"/><Relationship Id="rId1930" Target="media/image860.wmf" Type="http://schemas.openxmlformats.org/officeDocument/2006/relationships/image"/><Relationship Id="rId1931" Target="embeddings/oleObject1039.bin" Type="http://schemas.openxmlformats.org/officeDocument/2006/relationships/oleObject"/><Relationship Id="rId1932" Target="media/image861.wmf" Type="http://schemas.openxmlformats.org/officeDocument/2006/relationships/image"/><Relationship Id="rId1933" Target="embeddings/oleObject1040.bin" Type="http://schemas.openxmlformats.org/officeDocument/2006/relationships/oleObject"/><Relationship Id="rId1934" Target="media/image862.wmf" Type="http://schemas.openxmlformats.org/officeDocument/2006/relationships/image"/><Relationship Id="rId1935" Target="embeddings/oleObject1041.bin" Type="http://schemas.openxmlformats.org/officeDocument/2006/relationships/oleObject"/><Relationship Id="rId1936" Target="media/image863.wmf" Type="http://schemas.openxmlformats.org/officeDocument/2006/relationships/image"/><Relationship Id="rId1937" Target="embeddings/oleObject1042.bin" Type="http://schemas.openxmlformats.org/officeDocument/2006/relationships/oleObject"/><Relationship Id="rId1938" Target="media/image864.wmf" Type="http://schemas.openxmlformats.org/officeDocument/2006/relationships/image"/><Relationship Id="rId1939" Target="embeddings/oleObject1043.bin" Type="http://schemas.openxmlformats.org/officeDocument/2006/relationships/oleObject"/><Relationship Id="rId194" Target="embeddings/oleObject109.bin" Type="http://schemas.openxmlformats.org/officeDocument/2006/relationships/oleObject"/><Relationship Id="rId1940" Target="media/image865.wmf" Type="http://schemas.openxmlformats.org/officeDocument/2006/relationships/image"/><Relationship Id="rId1941" Target="embeddings/oleObject1044.bin" Type="http://schemas.openxmlformats.org/officeDocument/2006/relationships/oleObject"/><Relationship Id="rId1942" Target="media/image866.wmf" Type="http://schemas.openxmlformats.org/officeDocument/2006/relationships/image"/><Relationship Id="rId1943" Target="embeddings/oleObject1045.bin" Type="http://schemas.openxmlformats.org/officeDocument/2006/relationships/oleObject"/><Relationship Id="rId1944" Target="media/image867.wmf" Type="http://schemas.openxmlformats.org/officeDocument/2006/relationships/image"/><Relationship Id="rId1945" Target="embeddings/oleObject1046.bin" Type="http://schemas.openxmlformats.org/officeDocument/2006/relationships/oleObject"/><Relationship Id="rId1946" Target="media/image868.wmf" Type="http://schemas.openxmlformats.org/officeDocument/2006/relationships/image"/><Relationship Id="rId1947" Target="media/image869.wmf" Type="http://schemas.openxmlformats.org/officeDocument/2006/relationships/image"/><Relationship Id="rId1948" Target="embeddings/oleObject1047.bin" Type="http://schemas.openxmlformats.org/officeDocument/2006/relationships/oleObject"/><Relationship Id="rId1949" Target="media/image870.wmf" Type="http://schemas.openxmlformats.org/officeDocument/2006/relationships/image"/><Relationship Id="rId195" Target="media/image79.wmf" Type="http://schemas.openxmlformats.org/officeDocument/2006/relationships/image"/><Relationship Id="rId1950" Target="embeddings/oleObject1048.bin" Type="http://schemas.openxmlformats.org/officeDocument/2006/relationships/oleObject"/><Relationship Id="rId1951" Target="media/image871.wmf" Type="http://schemas.openxmlformats.org/officeDocument/2006/relationships/image"/><Relationship Id="rId1952" Target="embeddings/oleObject1049.bin" Type="http://schemas.openxmlformats.org/officeDocument/2006/relationships/oleObject"/><Relationship Id="rId1953" Target="media/image872.wmf" Type="http://schemas.openxmlformats.org/officeDocument/2006/relationships/image"/><Relationship Id="rId1954" Target="embeddings/oleObject1050.bin" Type="http://schemas.openxmlformats.org/officeDocument/2006/relationships/oleObject"/><Relationship Id="rId1955" Target="media/image873.wmf" Type="http://schemas.openxmlformats.org/officeDocument/2006/relationships/image"/><Relationship Id="rId1956" Target="embeddings/oleObject1051.bin" Type="http://schemas.openxmlformats.org/officeDocument/2006/relationships/oleObject"/><Relationship Id="rId1957" Target="media/image874.wmf" Type="http://schemas.openxmlformats.org/officeDocument/2006/relationships/image"/><Relationship Id="rId1958" Target="embeddings/oleObject1052.bin" Type="http://schemas.openxmlformats.org/officeDocument/2006/relationships/oleObject"/><Relationship Id="rId1959" Target="media/image875.wmf" Type="http://schemas.openxmlformats.org/officeDocument/2006/relationships/image"/><Relationship Id="rId196" Target="embeddings/oleObject110.bin" Type="http://schemas.openxmlformats.org/officeDocument/2006/relationships/oleObject"/><Relationship Id="rId1960" Target="embeddings/oleObject1053.bin" Type="http://schemas.openxmlformats.org/officeDocument/2006/relationships/oleObject"/><Relationship Id="rId1961" Target="media/image876.wmf" Type="http://schemas.openxmlformats.org/officeDocument/2006/relationships/image"/><Relationship Id="rId1962" Target="embeddings/oleObject1054.bin" Type="http://schemas.openxmlformats.org/officeDocument/2006/relationships/oleObject"/><Relationship Id="rId1963" Target="media/image877.wmf" Type="http://schemas.openxmlformats.org/officeDocument/2006/relationships/image"/><Relationship Id="rId1964" Target="embeddings/oleObject1055.bin" Type="http://schemas.openxmlformats.org/officeDocument/2006/relationships/oleObject"/><Relationship Id="rId1965" Target="media/image878.wmf" Type="http://schemas.openxmlformats.org/officeDocument/2006/relationships/image"/><Relationship Id="rId1966" Target="embeddings/oleObject1056.bin" Type="http://schemas.openxmlformats.org/officeDocument/2006/relationships/oleObject"/><Relationship Id="rId1967" Target="embeddings/oleObject1057.bin" Type="http://schemas.openxmlformats.org/officeDocument/2006/relationships/oleObject"/><Relationship Id="rId1968" Target="embeddings/oleObject1058.bin" Type="http://schemas.openxmlformats.org/officeDocument/2006/relationships/oleObject"/><Relationship Id="rId1969" Target="media/image879.wmf" Type="http://schemas.openxmlformats.org/officeDocument/2006/relationships/image"/><Relationship Id="rId197" Target="media/image80.wmf" Type="http://schemas.openxmlformats.org/officeDocument/2006/relationships/image"/><Relationship Id="rId1970" Target="embeddings/oleObject1059.bin" Type="http://schemas.openxmlformats.org/officeDocument/2006/relationships/oleObject"/><Relationship Id="rId1971" Target="media/image880.wmf" Type="http://schemas.openxmlformats.org/officeDocument/2006/relationships/image"/><Relationship Id="rId1972" Target="embeddings/oleObject1060.bin" Type="http://schemas.openxmlformats.org/officeDocument/2006/relationships/oleObject"/><Relationship Id="rId1973" Target="embeddings/oleObject1061.bin" Type="http://schemas.openxmlformats.org/officeDocument/2006/relationships/oleObject"/><Relationship Id="rId1974" Target="embeddings/oleObject1062.bin" Type="http://schemas.openxmlformats.org/officeDocument/2006/relationships/oleObject"/><Relationship Id="rId1975" Target="embeddings/oleObject1063.bin" Type="http://schemas.openxmlformats.org/officeDocument/2006/relationships/oleObject"/><Relationship Id="rId1976" Target="embeddings/oleObject1064.bin" Type="http://schemas.openxmlformats.org/officeDocument/2006/relationships/oleObject"/><Relationship Id="rId1977" Target="embeddings/oleObject1065.bin" Type="http://schemas.openxmlformats.org/officeDocument/2006/relationships/oleObject"/><Relationship Id="rId1978" Target="embeddings/oleObject1066.bin" Type="http://schemas.openxmlformats.org/officeDocument/2006/relationships/oleObject"/><Relationship Id="rId1979" Target="media/image881.wmf" Type="http://schemas.openxmlformats.org/officeDocument/2006/relationships/image"/><Relationship Id="rId198" Target="embeddings/oleObject111.bin" Type="http://schemas.openxmlformats.org/officeDocument/2006/relationships/oleObject"/><Relationship Id="rId1980" Target="embeddings/oleObject1067.bin" Type="http://schemas.openxmlformats.org/officeDocument/2006/relationships/oleObject"/><Relationship Id="rId1981" Target="media/image882.wmf" Type="http://schemas.openxmlformats.org/officeDocument/2006/relationships/image"/><Relationship Id="rId1982" Target="embeddings/oleObject1068.bin" Type="http://schemas.openxmlformats.org/officeDocument/2006/relationships/oleObject"/><Relationship Id="rId1983" Target="media/image883.wmf" Type="http://schemas.openxmlformats.org/officeDocument/2006/relationships/image"/><Relationship Id="rId1984" Target="embeddings/oleObject1069.bin" Type="http://schemas.openxmlformats.org/officeDocument/2006/relationships/oleObject"/><Relationship Id="rId1985" Target="media/image884.wmf" Type="http://schemas.openxmlformats.org/officeDocument/2006/relationships/image"/><Relationship Id="rId1986" Target="embeddings/oleObject1070.bin" Type="http://schemas.openxmlformats.org/officeDocument/2006/relationships/oleObject"/><Relationship Id="rId1987" Target="media/image885.wmf" Type="http://schemas.openxmlformats.org/officeDocument/2006/relationships/image"/><Relationship Id="rId1988" Target="embeddings/oleObject1071.bin" Type="http://schemas.openxmlformats.org/officeDocument/2006/relationships/oleObject"/><Relationship Id="rId1989" Target="media/image886.wmf" Type="http://schemas.openxmlformats.org/officeDocument/2006/relationships/image"/><Relationship Id="rId199" Target="media/image81.wmf" Type="http://schemas.openxmlformats.org/officeDocument/2006/relationships/image"/><Relationship Id="rId1990" Target="embeddings/oleObject1072.bin" Type="http://schemas.openxmlformats.org/officeDocument/2006/relationships/oleObject"/><Relationship Id="rId1991" Target="media/image887.wmf" Type="http://schemas.openxmlformats.org/officeDocument/2006/relationships/image"/><Relationship Id="rId1992" Target="embeddings/oleObject1073.bin" Type="http://schemas.openxmlformats.org/officeDocument/2006/relationships/oleObject"/><Relationship Id="rId1993" Target="media/image888.wmf" Type="http://schemas.openxmlformats.org/officeDocument/2006/relationships/image"/><Relationship Id="rId1994" Target="embeddings/oleObject1074.bin" Type="http://schemas.openxmlformats.org/officeDocument/2006/relationships/oleObject"/><Relationship Id="rId1995" Target="media/image889.wmf" Type="http://schemas.openxmlformats.org/officeDocument/2006/relationships/image"/><Relationship Id="rId1996" Target="embeddings/oleObject1075.bin" Type="http://schemas.openxmlformats.org/officeDocument/2006/relationships/oleObject"/><Relationship Id="rId1997" Target="media/image890.wmf" Type="http://schemas.openxmlformats.org/officeDocument/2006/relationships/image"/><Relationship Id="rId1998" Target="embeddings/oleObject1076.bin" Type="http://schemas.openxmlformats.org/officeDocument/2006/relationships/oleObject"/><Relationship Id="rId1999" Target="media/image891.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112.bin" Type="http://schemas.openxmlformats.org/officeDocument/2006/relationships/oleObject"/><Relationship Id="rId2000" Target="embeddings/oleObject1077.bin" Type="http://schemas.openxmlformats.org/officeDocument/2006/relationships/oleObject"/><Relationship Id="rId2001" Target="media/image892.wmf" Type="http://schemas.openxmlformats.org/officeDocument/2006/relationships/image"/><Relationship Id="rId2002" Target="embeddings/oleObject1078.bin" Type="http://schemas.openxmlformats.org/officeDocument/2006/relationships/oleObject"/><Relationship Id="rId2003" Target="media/image893.wmf" Type="http://schemas.openxmlformats.org/officeDocument/2006/relationships/image"/><Relationship Id="rId2004" Target="embeddings/oleObject1079.bin" Type="http://schemas.openxmlformats.org/officeDocument/2006/relationships/oleObject"/><Relationship Id="rId2005" Target="media/image894.wmf" Type="http://schemas.openxmlformats.org/officeDocument/2006/relationships/image"/><Relationship Id="rId2006" Target="embeddings/oleObject1080.bin" Type="http://schemas.openxmlformats.org/officeDocument/2006/relationships/oleObject"/><Relationship Id="rId2007" Target="media/image895.wmf" Type="http://schemas.openxmlformats.org/officeDocument/2006/relationships/image"/><Relationship Id="rId2008" Target="embeddings/oleObject1081.bin" Type="http://schemas.openxmlformats.org/officeDocument/2006/relationships/oleObject"/><Relationship Id="rId2009" Target="media/image896.wmf" Type="http://schemas.openxmlformats.org/officeDocument/2006/relationships/image"/><Relationship Id="rId201" Target="media/image82.wmf" Type="http://schemas.openxmlformats.org/officeDocument/2006/relationships/image"/><Relationship Id="rId2010" Target="embeddings/oleObject1082.bin" Type="http://schemas.openxmlformats.org/officeDocument/2006/relationships/oleObject"/><Relationship Id="rId2011" Target="media/image897.wmf" Type="http://schemas.openxmlformats.org/officeDocument/2006/relationships/image"/><Relationship Id="rId2012" Target="embeddings/oleObject1083.bin" Type="http://schemas.openxmlformats.org/officeDocument/2006/relationships/oleObject"/><Relationship Id="rId2013" Target="media/image898.wmf" Type="http://schemas.openxmlformats.org/officeDocument/2006/relationships/image"/><Relationship Id="rId2014" Target="embeddings/oleObject1084.bin" Type="http://schemas.openxmlformats.org/officeDocument/2006/relationships/oleObject"/><Relationship Id="rId2015" Target="media/image899.wmf" Type="http://schemas.openxmlformats.org/officeDocument/2006/relationships/image"/><Relationship Id="rId2016" Target="embeddings/oleObject1085.bin" Type="http://schemas.openxmlformats.org/officeDocument/2006/relationships/oleObject"/><Relationship Id="rId2017" Target="media/image900.wmf" Type="http://schemas.openxmlformats.org/officeDocument/2006/relationships/image"/><Relationship Id="rId2018" Target="embeddings/oleObject1086.bin" Type="http://schemas.openxmlformats.org/officeDocument/2006/relationships/oleObject"/><Relationship Id="rId2019" Target="media/image901.wmf" Type="http://schemas.openxmlformats.org/officeDocument/2006/relationships/image"/><Relationship Id="rId202" Target="embeddings/oleObject113.bin" Type="http://schemas.openxmlformats.org/officeDocument/2006/relationships/oleObject"/><Relationship Id="rId2020" Target="embeddings/oleObject1087.bin" Type="http://schemas.openxmlformats.org/officeDocument/2006/relationships/oleObject"/><Relationship Id="rId2021" Target="media/image902.wmf" Type="http://schemas.openxmlformats.org/officeDocument/2006/relationships/image"/><Relationship Id="rId2022" Target="embeddings/oleObject1088.bin" Type="http://schemas.openxmlformats.org/officeDocument/2006/relationships/oleObject"/><Relationship Id="rId2023" Target="media/image903.wmf" Type="http://schemas.openxmlformats.org/officeDocument/2006/relationships/image"/><Relationship Id="rId2024" Target="embeddings/oleObject1089.bin" Type="http://schemas.openxmlformats.org/officeDocument/2006/relationships/oleObject"/><Relationship Id="rId2025" Target="media/image904.wmf" Type="http://schemas.openxmlformats.org/officeDocument/2006/relationships/image"/><Relationship Id="rId2026" Target="embeddings/oleObject1090.bin" Type="http://schemas.openxmlformats.org/officeDocument/2006/relationships/oleObject"/><Relationship Id="rId2027" Target="media/image905.wmf" Type="http://schemas.openxmlformats.org/officeDocument/2006/relationships/image"/><Relationship Id="rId2028" Target="embeddings/oleObject1091.bin" Type="http://schemas.openxmlformats.org/officeDocument/2006/relationships/oleObject"/><Relationship Id="rId2029" Target="media/image906.wmf" Type="http://schemas.openxmlformats.org/officeDocument/2006/relationships/image"/><Relationship Id="rId203" Target="media/image83.wmf" Type="http://schemas.openxmlformats.org/officeDocument/2006/relationships/image"/><Relationship Id="rId2030" Target="embeddings/oleObject1092.bin" Type="http://schemas.openxmlformats.org/officeDocument/2006/relationships/oleObject"/><Relationship Id="rId2031" Target="media/image907.wmf" Type="http://schemas.openxmlformats.org/officeDocument/2006/relationships/image"/><Relationship Id="rId2032" Target="embeddings/oleObject1093.bin" Type="http://schemas.openxmlformats.org/officeDocument/2006/relationships/oleObject"/><Relationship Id="rId2033" Target="media/image908.wmf" Type="http://schemas.openxmlformats.org/officeDocument/2006/relationships/image"/><Relationship Id="rId2034" Target="embeddings/oleObject1094.bin" Type="http://schemas.openxmlformats.org/officeDocument/2006/relationships/oleObject"/><Relationship Id="rId2035" Target="media/image909.wmf" Type="http://schemas.openxmlformats.org/officeDocument/2006/relationships/image"/><Relationship Id="rId2036" Target="embeddings/oleObject1095.bin" Type="http://schemas.openxmlformats.org/officeDocument/2006/relationships/oleObject"/><Relationship Id="rId2037" Target="media/image910.wmf" Type="http://schemas.openxmlformats.org/officeDocument/2006/relationships/image"/><Relationship Id="rId2038" Target="embeddings/oleObject1096.bin" Type="http://schemas.openxmlformats.org/officeDocument/2006/relationships/oleObject"/><Relationship Id="rId2039" Target="media/image911.wmf" Type="http://schemas.openxmlformats.org/officeDocument/2006/relationships/image"/><Relationship Id="rId204" Target="embeddings/oleObject114.bin" Type="http://schemas.openxmlformats.org/officeDocument/2006/relationships/oleObject"/><Relationship Id="rId2040" Target="embeddings/oleObject1097.bin" Type="http://schemas.openxmlformats.org/officeDocument/2006/relationships/oleObject"/><Relationship Id="rId2041" Target="media/image912.wmf" Type="http://schemas.openxmlformats.org/officeDocument/2006/relationships/image"/><Relationship Id="rId2042" Target="embeddings/oleObject1098.bin" Type="http://schemas.openxmlformats.org/officeDocument/2006/relationships/oleObject"/><Relationship Id="rId2043" Target="media/image913.wmf" Type="http://schemas.openxmlformats.org/officeDocument/2006/relationships/image"/><Relationship Id="rId2044" Target="embeddings/oleObject1099.bin" Type="http://schemas.openxmlformats.org/officeDocument/2006/relationships/oleObject"/><Relationship Id="rId2045" Target="media/image914.wmf" Type="http://schemas.openxmlformats.org/officeDocument/2006/relationships/image"/><Relationship Id="rId2046" Target="embeddings/oleObject1100.bin" Type="http://schemas.openxmlformats.org/officeDocument/2006/relationships/oleObject"/><Relationship Id="rId2047" Target="media/image915.wmf" Type="http://schemas.openxmlformats.org/officeDocument/2006/relationships/image"/><Relationship Id="rId2048" Target="embeddings/oleObject1101.bin" Type="http://schemas.openxmlformats.org/officeDocument/2006/relationships/oleObject"/><Relationship Id="rId2049" Target="media/image916.wmf" Type="http://schemas.openxmlformats.org/officeDocument/2006/relationships/image"/><Relationship Id="rId205" Target="media/image84.wmf" Type="http://schemas.openxmlformats.org/officeDocument/2006/relationships/image"/><Relationship Id="rId2050" Target="embeddings/oleObject1102.bin" Type="http://schemas.openxmlformats.org/officeDocument/2006/relationships/oleObject"/><Relationship Id="rId2051" Target="media/image917.wmf" Type="http://schemas.openxmlformats.org/officeDocument/2006/relationships/image"/><Relationship Id="rId2052" Target="embeddings/oleObject1103.bin" Type="http://schemas.openxmlformats.org/officeDocument/2006/relationships/oleObject"/><Relationship Id="rId2053" Target="media/image918.wmf" Type="http://schemas.openxmlformats.org/officeDocument/2006/relationships/image"/><Relationship Id="rId2054" Target="embeddings/oleObject1104.bin" Type="http://schemas.openxmlformats.org/officeDocument/2006/relationships/oleObject"/><Relationship Id="rId2055" Target="media/image919.wmf" Type="http://schemas.openxmlformats.org/officeDocument/2006/relationships/image"/><Relationship Id="rId2056" Target="embeddings/oleObject1105.bin" Type="http://schemas.openxmlformats.org/officeDocument/2006/relationships/oleObject"/><Relationship Id="rId2057" Target="media/image920.wmf" Type="http://schemas.openxmlformats.org/officeDocument/2006/relationships/image"/><Relationship Id="rId2058" Target="embeddings/oleObject1106.bin" Type="http://schemas.openxmlformats.org/officeDocument/2006/relationships/oleObject"/><Relationship Id="rId2059" Target="media/image921.wmf" Type="http://schemas.openxmlformats.org/officeDocument/2006/relationships/image"/><Relationship Id="rId206" Target="embeddings/oleObject115.bin" Type="http://schemas.openxmlformats.org/officeDocument/2006/relationships/oleObject"/><Relationship Id="rId2060" Target="embeddings/oleObject1107.bin" Type="http://schemas.openxmlformats.org/officeDocument/2006/relationships/oleObject"/><Relationship Id="rId2061" Target="media/image922.wmf" Type="http://schemas.openxmlformats.org/officeDocument/2006/relationships/image"/><Relationship Id="rId2062" Target="embeddings/oleObject1108.bin" Type="http://schemas.openxmlformats.org/officeDocument/2006/relationships/oleObject"/><Relationship Id="rId2063" Target="media/image923.wmf" Type="http://schemas.openxmlformats.org/officeDocument/2006/relationships/image"/><Relationship Id="rId2064" Target="embeddings/oleObject1109.bin" Type="http://schemas.openxmlformats.org/officeDocument/2006/relationships/oleObject"/><Relationship Id="rId2065" Target="media/image924.wmf" Type="http://schemas.openxmlformats.org/officeDocument/2006/relationships/image"/><Relationship Id="rId2066" Target="embeddings/oleObject1110.bin" Type="http://schemas.openxmlformats.org/officeDocument/2006/relationships/oleObject"/><Relationship Id="rId2067" Target="media/image925.wmf" Type="http://schemas.openxmlformats.org/officeDocument/2006/relationships/image"/><Relationship Id="rId2068" Target="embeddings/oleObject1111.bin" Type="http://schemas.openxmlformats.org/officeDocument/2006/relationships/oleObject"/><Relationship Id="rId2069" Target="media/image926.wmf" Type="http://schemas.openxmlformats.org/officeDocument/2006/relationships/image"/><Relationship Id="rId207" Target="media/image85.wmf" Type="http://schemas.openxmlformats.org/officeDocument/2006/relationships/image"/><Relationship Id="rId2070" Target="embeddings/oleObject1112.bin" Type="http://schemas.openxmlformats.org/officeDocument/2006/relationships/oleObject"/><Relationship Id="rId2071" Target="media/image927.wmf" Type="http://schemas.openxmlformats.org/officeDocument/2006/relationships/image"/><Relationship Id="rId2072" Target="embeddings/oleObject1113.bin" Type="http://schemas.openxmlformats.org/officeDocument/2006/relationships/oleObject"/><Relationship Id="rId2073" Target="media/image928.wmf" Type="http://schemas.openxmlformats.org/officeDocument/2006/relationships/image"/><Relationship Id="rId2074" Target="embeddings/oleObject1114.bin" Type="http://schemas.openxmlformats.org/officeDocument/2006/relationships/oleObject"/><Relationship Id="rId2075" Target="media/image929.wmf" Type="http://schemas.openxmlformats.org/officeDocument/2006/relationships/image"/><Relationship Id="rId2076" Target="embeddings/oleObject1115.bin" Type="http://schemas.openxmlformats.org/officeDocument/2006/relationships/oleObject"/><Relationship Id="rId2077" Target="media/image930.wmf" Type="http://schemas.openxmlformats.org/officeDocument/2006/relationships/image"/><Relationship Id="rId2078" Target="embeddings/oleObject1116.bin" Type="http://schemas.openxmlformats.org/officeDocument/2006/relationships/oleObject"/><Relationship Id="rId2079" Target="media/image931.wmf" Type="http://schemas.openxmlformats.org/officeDocument/2006/relationships/image"/><Relationship Id="rId208" Target="embeddings/oleObject116.bin" Type="http://schemas.openxmlformats.org/officeDocument/2006/relationships/oleObject"/><Relationship Id="rId2080" Target="embeddings/oleObject1117.bin" Type="http://schemas.openxmlformats.org/officeDocument/2006/relationships/oleObject"/><Relationship Id="rId2081" Target="media/image932.wmf" Type="http://schemas.openxmlformats.org/officeDocument/2006/relationships/image"/><Relationship Id="rId2082" Target="embeddings/oleObject1118.bin" Type="http://schemas.openxmlformats.org/officeDocument/2006/relationships/oleObject"/><Relationship Id="rId2083" Target="media/image933.wmf" Type="http://schemas.openxmlformats.org/officeDocument/2006/relationships/image"/><Relationship Id="rId2084" Target="embeddings/oleObject1119.bin" Type="http://schemas.openxmlformats.org/officeDocument/2006/relationships/oleObject"/><Relationship Id="rId2085" Target="media/image934.wmf" Type="http://schemas.openxmlformats.org/officeDocument/2006/relationships/image"/><Relationship Id="rId2086" Target="embeddings/oleObject1120.bin" Type="http://schemas.openxmlformats.org/officeDocument/2006/relationships/oleObject"/><Relationship Id="rId2087" Target="media/image935.wmf" Type="http://schemas.openxmlformats.org/officeDocument/2006/relationships/image"/><Relationship Id="rId2088" Target="embeddings/oleObject1121.bin" Type="http://schemas.openxmlformats.org/officeDocument/2006/relationships/oleObject"/><Relationship Id="rId2089" Target="media/image936.wmf" Type="http://schemas.openxmlformats.org/officeDocument/2006/relationships/image"/><Relationship Id="rId209" Target="media/image86.wmf" Type="http://schemas.openxmlformats.org/officeDocument/2006/relationships/image"/><Relationship Id="rId2090" Target="embeddings/oleObject1122.bin" Type="http://schemas.openxmlformats.org/officeDocument/2006/relationships/oleObject"/><Relationship Id="rId2091" Target="media/image937.wmf" Type="http://schemas.openxmlformats.org/officeDocument/2006/relationships/image"/><Relationship Id="rId2092" Target="embeddings/oleObject1123.bin" Type="http://schemas.openxmlformats.org/officeDocument/2006/relationships/oleObject"/><Relationship Id="rId2093" Target="media/image938.wmf" Type="http://schemas.openxmlformats.org/officeDocument/2006/relationships/image"/><Relationship Id="rId2094" Target="embeddings/oleObject1124.bin" Type="http://schemas.openxmlformats.org/officeDocument/2006/relationships/oleObject"/><Relationship Id="rId2095" Target="media/image939.wmf" Type="http://schemas.openxmlformats.org/officeDocument/2006/relationships/image"/><Relationship Id="rId2096" Target="embeddings/oleObject1125.bin" Type="http://schemas.openxmlformats.org/officeDocument/2006/relationships/oleObject"/><Relationship Id="rId2097" Target="media/image940.wmf" Type="http://schemas.openxmlformats.org/officeDocument/2006/relationships/image"/><Relationship Id="rId2098" Target="embeddings/oleObject1126.bin" Type="http://schemas.openxmlformats.org/officeDocument/2006/relationships/oleObject"/><Relationship Id="rId2099" Target="media/image941.wmf" Type="http://schemas.openxmlformats.org/officeDocument/2006/relationships/image"/><Relationship Id="rId21" Target="embeddings/oleObject7.bin" Type="http://schemas.openxmlformats.org/officeDocument/2006/relationships/oleObject"/><Relationship Id="rId210" Target="embeddings/oleObject117.bin" Type="http://schemas.openxmlformats.org/officeDocument/2006/relationships/oleObject"/><Relationship Id="rId2100" Target="embeddings/oleObject1127.bin" Type="http://schemas.openxmlformats.org/officeDocument/2006/relationships/oleObject"/><Relationship Id="rId2101" Target="media/image942.wmf" Type="http://schemas.openxmlformats.org/officeDocument/2006/relationships/image"/><Relationship Id="rId2102" Target="embeddings/oleObject1128.bin" Type="http://schemas.openxmlformats.org/officeDocument/2006/relationships/oleObject"/><Relationship Id="rId2103" Target="media/image943.wmf" Type="http://schemas.openxmlformats.org/officeDocument/2006/relationships/image"/><Relationship Id="rId2104" Target="embeddings/oleObject1129.bin" Type="http://schemas.openxmlformats.org/officeDocument/2006/relationships/oleObject"/><Relationship Id="rId2105" Target="media/image944.wmf" Type="http://schemas.openxmlformats.org/officeDocument/2006/relationships/image"/><Relationship Id="rId2106" Target="embeddings/oleObject1130.bin" Type="http://schemas.openxmlformats.org/officeDocument/2006/relationships/oleObject"/><Relationship Id="rId2107" Target="media/image945.wmf" Type="http://schemas.openxmlformats.org/officeDocument/2006/relationships/image"/><Relationship Id="rId2108" Target="embeddings/oleObject1131.bin" Type="http://schemas.openxmlformats.org/officeDocument/2006/relationships/oleObject"/><Relationship Id="rId2109" Target="media/image946.wmf" Type="http://schemas.openxmlformats.org/officeDocument/2006/relationships/image"/><Relationship Id="rId211" Target="media/image87.wmf" Type="http://schemas.openxmlformats.org/officeDocument/2006/relationships/image"/><Relationship Id="rId2110" Target="embeddings/oleObject1132.bin" Type="http://schemas.openxmlformats.org/officeDocument/2006/relationships/oleObject"/><Relationship Id="rId2111" Target="media/image947.wmf" Type="http://schemas.openxmlformats.org/officeDocument/2006/relationships/image"/><Relationship Id="rId2112" Target="embeddings/oleObject1133.bin" Type="http://schemas.openxmlformats.org/officeDocument/2006/relationships/oleObject"/><Relationship Id="rId2113" Target="media/image948.wmf" Type="http://schemas.openxmlformats.org/officeDocument/2006/relationships/image"/><Relationship Id="rId2114" Target="embeddings/oleObject1134.bin" Type="http://schemas.openxmlformats.org/officeDocument/2006/relationships/oleObject"/><Relationship Id="rId2115" Target="media/image949.wmf" Type="http://schemas.openxmlformats.org/officeDocument/2006/relationships/image"/><Relationship Id="rId2116" Target="embeddings/oleObject1135.bin" Type="http://schemas.openxmlformats.org/officeDocument/2006/relationships/oleObject"/><Relationship Id="rId2117" Target="media/image950.wmf" Type="http://schemas.openxmlformats.org/officeDocument/2006/relationships/image"/><Relationship Id="rId2118" Target="embeddings/oleObject1136.bin" Type="http://schemas.openxmlformats.org/officeDocument/2006/relationships/oleObject"/><Relationship Id="rId2119" Target="media/image951.wmf" Type="http://schemas.openxmlformats.org/officeDocument/2006/relationships/image"/><Relationship Id="rId212" Target="embeddings/oleObject118.bin" Type="http://schemas.openxmlformats.org/officeDocument/2006/relationships/oleObject"/><Relationship Id="rId2120" Target="embeddings/oleObject1137.bin" Type="http://schemas.openxmlformats.org/officeDocument/2006/relationships/oleObject"/><Relationship Id="rId2121" Target="media/image952.wmf" Type="http://schemas.openxmlformats.org/officeDocument/2006/relationships/image"/><Relationship Id="rId2122" Target="embeddings/oleObject1138.bin" Type="http://schemas.openxmlformats.org/officeDocument/2006/relationships/oleObject"/><Relationship Id="rId2123" Target="media/image953.wmf" Type="http://schemas.openxmlformats.org/officeDocument/2006/relationships/image"/><Relationship Id="rId2124" Target="embeddings/oleObject1139.bin" Type="http://schemas.openxmlformats.org/officeDocument/2006/relationships/oleObject"/><Relationship Id="rId2125" Target="media/image954.wmf" Type="http://schemas.openxmlformats.org/officeDocument/2006/relationships/image"/><Relationship Id="rId2126" Target="embeddings/oleObject1140.bin" Type="http://schemas.openxmlformats.org/officeDocument/2006/relationships/oleObject"/><Relationship Id="rId2127" Target="media/image955.wmf" Type="http://schemas.openxmlformats.org/officeDocument/2006/relationships/image"/><Relationship Id="rId2128" Target="embeddings/oleObject1141.bin" Type="http://schemas.openxmlformats.org/officeDocument/2006/relationships/oleObject"/><Relationship Id="rId2129" Target="media/image956.wmf" Type="http://schemas.openxmlformats.org/officeDocument/2006/relationships/image"/><Relationship Id="rId213" Target="media/image88.wmf" Type="http://schemas.openxmlformats.org/officeDocument/2006/relationships/image"/><Relationship Id="rId2130" Target="embeddings/oleObject1142.bin" Type="http://schemas.openxmlformats.org/officeDocument/2006/relationships/oleObject"/><Relationship Id="rId2131" Target="media/image957.wmf" Type="http://schemas.openxmlformats.org/officeDocument/2006/relationships/image"/><Relationship Id="rId2132" Target="embeddings/oleObject1143.bin" Type="http://schemas.openxmlformats.org/officeDocument/2006/relationships/oleObject"/><Relationship Id="rId2133" Target="media/image958.wmf" Type="http://schemas.openxmlformats.org/officeDocument/2006/relationships/image"/><Relationship Id="rId2134" Target="embeddings/oleObject1144.bin" Type="http://schemas.openxmlformats.org/officeDocument/2006/relationships/oleObject"/><Relationship Id="rId2135" Target="media/image959.wmf" Type="http://schemas.openxmlformats.org/officeDocument/2006/relationships/image"/><Relationship Id="rId2136" Target="embeddings/oleObject1145.bin" Type="http://schemas.openxmlformats.org/officeDocument/2006/relationships/oleObject"/><Relationship Id="rId2137" Target="media/image960.wmf" Type="http://schemas.openxmlformats.org/officeDocument/2006/relationships/image"/><Relationship Id="rId2138" Target="embeddings/oleObject1146.bin" Type="http://schemas.openxmlformats.org/officeDocument/2006/relationships/oleObject"/><Relationship Id="rId2139" Target="media/image961.wmf" Type="http://schemas.openxmlformats.org/officeDocument/2006/relationships/image"/><Relationship Id="rId214" Target="embeddings/oleObject119.bin" Type="http://schemas.openxmlformats.org/officeDocument/2006/relationships/oleObject"/><Relationship Id="rId2140" Target="embeddings/oleObject1147.bin" Type="http://schemas.openxmlformats.org/officeDocument/2006/relationships/oleObject"/><Relationship Id="rId2141" Target="media/image962.wmf" Type="http://schemas.openxmlformats.org/officeDocument/2006/relationships/image"/><Relationship Id="rId2142" Target="embeddings/oleObject1148.bin" Type="http://schemas.openxmlformats.org/officeDocument/2006/relationships/oleObject"/><Relationship Id="rId2143" Target="media/image963.wmf" Type="http://schemas.openxmlformats.org/officeDocument/2006/relationships/image"/><Relationship Id="rId2144" Target="embeddings/oleObject1149.bin" Type="http://schemas.openxmlformats.org/officeDocument/2006/relationships/oleObject"/><Relationship Id="rId2145" Target="media/image964.wmf" Type="http://schemas.openxmlformats.org/officeDocument/2006/relationships/image"/><Relationship Id="rId2146" Target="embeddings/oleObject1150.bin" Type="http://schemas.openxmlformats.org/officeDocument/2006/relationships/oleObject"/><Relationship Id="rId2147" Target="media/image965.wmf" Type="http://schemas.openxmlformats.org/officeDocument/2006/relationships/image"/><Relationship Id="rId2148" Target="embeddings/oleObject1151.bin" Type="http://schemas.openxmlformats.org/officeDocument/2006/relationships/oleObject"/><Relationship Id="rId2149" Target="media/image966.wmf" Type="http://schemas.openxmlformats.org/officeDocument/2006/relationships/image"/><Relationship Id="rId215" Target="media/image89.wmf" Type="http://schemas.openxmlformats.org/officeDocument/2006/relationships/image"/><Relationship Id="rId2150" Target="embeddings/oleObject1152.bin" Type="http://schemas.openxmlformats.org/officeDocument/2006/relationships/oleObject"/><Relationship Id="rId2151" Target="media/image967.wmf" Type="http://schemas.openxmlformats.org/officeDocument/2006/relationships/image"/><Relationship Id="rId2152" Target="embeddings/oleObject1153.bin" Type="http://schemas.openxmlformats.org/officeDocument/2006/relationships/oleObject"/><Relationship Id="rId2153" Target="media/image968.wmf" Type="http://schemas.openxmlformats.org/officeDocument/2006/relationships/image"/><Relationship Id="rId2154" Target="embeddings/oleObject1154.bin" Type="http://schemas.openxmlformats.org/officeDocument/2006/relationships/oleObject"/><Relationship Id="rId2155" Target="media/image969.wmf" Type="http://schemas.openxmlformats.org/officeDocument/2006/relationships/image"/><Relationship Id="rId2156" Target="embeddings/oleObject1155.bin" Type="http://schemas.openxmlformats.org/officeDocument/2006/relationships/oleObject"/><Relationship Id="rId2157" Target="embeddings/oleObject1156.bin" Type="http://schemas.openxmlformats.org/officeDocument/2006/relationships/oleObject"/><Relationship Id="rId2158" Target="media/image970.wmf" Type="http://schemas.openxmlformats.org/officeDocument/2006/relationships/image"/><Relationship Id="rId2159" Target="embeddings/oleObject1157.bin" Type="http://schemas.openxmlformats.org/officeDocument/2006/relationships/oleObject"/><Relationship Id="rId216" Target="embeddings/oleObject120.bin" Type="http://schemas.openxmlformats.org/officeDocument/2006/relationships/oleObject"/><Relationship Id="rId2160" Target="embeddings/oleObject1158.bin" Type="http://schemas.openxmlformats.org/officeDocument/2006/relationships/oleObject"/><Relationship Id="rId2161" Target="media/image971.wmf" Type="http://schemas.openxmlformats.org/officeDocument/2006/relationships/image"/><Relationship Id="rId2162" Target="embeddings/oleObject1159.bin" Type="http://schemas.openxmlformats.org/officeDocument/2006/relationships/oleObject"/><Relationship Id="rId2163" Target="media/image972.wmf" Type="http://schemas.openxmlformats.org/officeDocument/2006/relationships/image"/><Relationship Id="rId2164" Target="embeddings/oleObject1160.bin" Type="http://schemas.openxmlformats.org/officeDocument/2006/relationships/oleObject"/><Relationship Id="rId2165" Target="media/image973.wmf" Type="http://schemas.openxmlformats.org/officeDocument/2006/relationships/image"/><Relationship Id="rId2166" Target="embeddings/oleObject1161.bin" Type="http://schemas.openxmlformats.org/officeDocument/2006/relationships/oleObject"/><Relationship Id="rId2167" Target="media/image974.wmf" Type="http://schemas.openxmlformats.org/officeDocument/2006/relationships/image"/><Relationship Id="rId2168" Target="embeddings/oleObject1162.bin" Type="http://schemas.openxmlformats.org/officeDocument/2006/relationships/oleObject"/><Relationship Id="rId2169" Target="media/image975.wmf" Type="http://schemas.openxmlformats.org/officeDocument/2006/relationships/image"/><Relationship Id="rId217" Target="media/image90.wmf" Type="http://schemas.openxmlformats.org/officeDocument/2006/relationships/image"/><Relationship Id="rId2170" Target="embeddings/oleObject1163.bin" Type="http://schemas.openxmlformats.org/officeDocument/2006/relationships/oleObject"/><Relationship Id="rId2171" Target="media/image976.wmf" Type="http://schemas.openxmlformats.org/officeDocument/2006/relationships/image"/><Relationship Id="rId2172" Target="embeddings/oleObject1164.bin" Type="http://schemas.openxmlformats.org/officeDocument/2006/relationships/oleObject"/><Relationship Id="rId2173" Target="media/image977.wmf" Type="http://schemas.openxmlformats.org/officeDocument/2006/relationships/image"/><Relationship Id="rId2174" Target="embeddings/oleObject1165.bin" Type="http://schemas.openxmlformats.org/officeDocument/2006/relationships/oleObject"/><Relationship Id="rId2175" Target="media/image978.wmf" Type="http://schemas.openxmlformats.org/officeDocument/2006/relationships/image"/><Relationship Id="rId2176" Target="embeddings/oleObject1166.bin" Type="http://schemas.openxmlformats.org/officeDocument/2006/relationships/oleObject"/><Relationship Id="rId2177" Target="media/image979.wmf" Type="http://schemas.openxmlformats.org/officeDocument/2006/relationships/image"/><Relationship Id="rId2178" Target="embeddings/oleObject1167.bin" Type="http://schemas.openxmlformats.org/officeDocument/2006/relationships/oleObject"/><Relationship Id="rId2179" Target="media/image980.wmf" Type="http://schemas.openxmlformats.org/officeDocument/2006/relationships/image"/><Relationship Id="rId218" Target="embeddings/oleObject121.bin" Type="http://schemas.openxmlformats.org/officeDocument/2006/relationships/oleObject"/><Relationship Id="rId2180" Target="embeddings/oleObject1168.bin" Type="http://schemas.openxmlformats.org/officeDocument/2006/relationships/oleObject"/><Relationship Id="rId2181" Target="media/image981.wmf" Type="http://schemas.openxmlformats.org/officeDocument/2006/relationships/image"/><Relationship Id="rId2182" Target="embeddings/oleObject1169.bin" Type="http://schemas.openxmlformats.org/officeDocument/2006/relationships/oleObject"/><Relationship Id="rId2183" Target="media/image982.wmf" Type="http://schemas.openxmlformats.org/officeDocument/2006/relationships/image"/><Relationship Id="rId2184" Target="embeddings/oleObject1170.bin" Type="http://schemas.openxmlformats.org/officeDocument/2006/relationships/oleObject"/><Relationship Id="rId2185" Target="media/image983.wmf" Type="http://schemas.openxmlformats.org/officeDocument/2006/relationships/image"/><Relationship Id="rId2186" Target="embeddings/oleObject1171.bin" Type="http://schemas.openxmlformats.org/officeDocument/2006/relationships/oleObject"/><Relationship Id="rId2187" Target="embeddings/oleObject1172.bin" Type="http://schemas.openxmlformats.org/officeDocument/2006/relationships/oleObject"/><Relationship Id="rId2188" Target="media/image984.wmf" Type="http://schemas.openxmlformats.org/officeDocument/2006/relationships/image"/><Relationship Id="rId2189" Target="embeddings/oleObject1173.bin" Type="http://schemas.openxmlformats.org/officeDocument/2006/relationships/oleObject"/><Relationship Id="rId219" Target="media/image91.wmf" Type="http://schemas.openxmlformats.org/officeDocument/2006/relationships/image"/><Relationship Id="rId2190" Target="embeddings/oleObject1174.bin" Type="http://schemas.openxmlformats.org/officeDocument/2006/relationships/oleObject"/><Relationship Id="rId2191" Target="media/image985.wmf" Type="http://schemas.openxmlformats.org/officeDocument/2006/relationships/image"/><Relationship Id="rId2192" Target="embeddings/oleObject1175.bin" Type="http://schemas.openxmlformats.org/officeDocument/2006/relationships/oleObject"/><Relationship Id="rId2193" Target="media/image986.wmf" Type="http://schemas.openxmlformats.org/officeDocument/2006/relationships/image"/><Relationship Id="rId2194" Target="embeddings/oleObject1176.bin" Type="http://schemas.openxmlformats.org/officeDocument/2006/relationships/oleObject"/><Relationship Id="rId2195" Target="media/image987.wmf" Type="http://schemas.openxmlformats.org/officeDocument/2006/relationships/image"/><Relationship Id="rId2196" Target="embeddings/oleObject1177.bin" Type="http://schemas.openxmlformats.org/officeDocument/2006/relationships/oleObject"/><Relationship Id="rId2197" Target="media/image988.wmf" Type="http://schemas.openxmlformats.org/officeDocument/2006/relationships/image"/><Relationship Id="rId2198" Target="embeddings/oleObject1178.bin" Type="http://schemas.openxmlformats.org/officeDocument/2006/relationships/oleObject"/><Relationship Id="rId2199" Target="media/image989.wmf" Type="http://schemas.openxmlformats.org/officeDocument/2006/relationships/image"/><Relationship Id="rId22" Target="media/image8.wmf" Type="http://schemas.openxmlformats.org/officeDocument/2006/relationships/image"/><Relationship Id="rId220" Target="embeddings/oleObject122.bin" Type="http://schemas.openxmlformats.org/officeDocument/2006/relationships/oleObject"/><Relationship Id="rId2200" Target="embeddings/oleObject1179.bin" Type="http://schemas.openxmlformats.org/officeDocument/2006/relationships/oleObject"/><Relationship Id="rId2201" Target="media/image990.wmf" Type="http://schemas.openxmlformats.org/officeDocument/2006/relationships/image"/><Relationship Id="rId2202" Target="embeddings/oleObject1180.bin" Type="http://schemas.openxmlformats.org/officeDocument/2006/relationships/oleObject"/><Relationship Id="rId2203" Target="media/image991.wmf" Type="http://schemas.openxmlformats.org/officeDocument/2006/relationships/image"/><Relationship Id="rId2204" Target="embeddings/oleObject1181.bin" Type="http://schemas.openxmlformats.org/officeDocument/2006/relationships/oleObject"/><Relationship Id="rId2205" Target="media/image992.wmf" Type="http://schemas.openxmlformats.org/officeDocument/2006/relationships/image"/><Relationship Id="rId2206" Target="embeddings/oleObject1182.bin" Type="http://schemas.openxmlformats.org/officeDocument/2006/relationships/oleObject"/><Relationship Id="rId2207" Target="media/image993.wmf" Type="http://schemas.openxmlformats.org/officeDocument/2006/relationships/image"/><Relationship Id="rId2208" Target="embeddings/oleObject1183.bin" Type="http://schemas.openxmlformats.org/officeDocument/2006/relationships/oleObject"/><Relationship Id="rId2209" Target="media/image994.wmf" Type="http://schemas.openxmlformats.org/officeDocument/2006/relationships/image"/><Relationship Id="rId221" Target="media/image92.wmf" Type="http://schemas.openxmlformats.org/officeDocument/2006/relationships/image"/><Relationship Id="rId2210" Target="embeddings/oleObject1184.bin" Type="http://schemas.openxmlformats.org/officeDocument/2006/relationships/oleObject"/><Relationship Id="rId2211" Target="media/image995.wmf" Type="http://schemas.openxmlformats.org/officeDocument/2006/relationships/image"/><Relationship Id="rId2212" Target="embeddings/oleObject1185.bin" Type="http://schemas.openxmlformats.org/officeDocument/2006/relationships/oleObject"/><Relationship Id="rId2213" Target="embeddings/oleObject1186.bin" Type="http://schemas.openxmlformats.org/officeDocument/2006/relationships/oleObject"/><Relationship Id="rId2214" Target="media/image996.wmf" Type="http://schemas.openxmlformats.org/officeDocument/2006/relationships/image"/><Relationship Id="rId2215" Target="embeddings/oleObject1187.bin" Type="http://schemas.openxmlformats.org/officeDocument/2006/relationships/oleObject"/><Relationship Id="rId2216" Target="embeddings/oleObject1188.bin" Type="http://schemas.openxmlformats.org/officeDocument/2006/relationships/oleObject"/><Relationship Id="rId2217" Target="media/image997.wmf" Type="http://schemas.openxmlformats.org/officeDocument/2006/relationships/image"/><Relationship Id="rId2218" Target="embeddings/oleObject1189.bin" Type="http://schemas.openxmlformats.org/officeDocument/2006/relationships/oleObject"/><Relationship Id="rId2219" Target="media/image998.wmf" Type="http://schemas.openxmlformats.org/officeDocument/2006/relationships/image"/><Relationship Id="rId222" Target="embeddings/oleObject123.bin" Type="http://schemas.openxmlformats.org/officeDocument/2006/relationships/oleObject"/><Relationship Id="rId2220" Target="embeddings/oleObject1190.bin" Type="http://schemas.openxmlformats.org/officeDocument/2006/relationships/oleObject"/><Relationship Id="rId2221" Target="media/image999.wmf" Type="http://schemas.openxmlformats.org/officeDocument/2006/relationships/image"/><Relationship Id="rId2222" Target="embeddings/oleObject1191.bin" Type="http://schemas.openxmlformats.org/officeDocument/2006/relationships/oleObject"/><Relationship Id="rId2223" Target="media/image1000.wmf" Type="http://schemas.openxmlformats.org/officeDocument/2006/relationships/image"/><Relationship Id="rId2224" Target="embeddings/oleObject1192.bin" Type="http://schemas.openxmlformats.org/officeDocument/2006/relationships/oleObject"/><Relationship Id="rId2225" Target="media/image1001.wmf" Type="http://schemas.openxmlformats.org/officeDocument/2006/relationships/image"/><Relationship Id="rId2226" Target="embeddings/oleObject1193.bin" Type="http://schemas.openxmlformats.org/officeDocument/2006/relationships/oleObject"/><Relationship Id="rId2227" Target="media/image1002.wmf" Type="http://schemas.openxmlformats.org/officeDocument/2006/relationships/image"/><Relationship Id="rId2228" Target="embeddings/oleObject1194.bin" Type="http://schemas.openxmlformats.org/officeDocument/2006/relationships/oleObject"/><Relationship Id="rId2229" Target="media/image1003.wmf" Type="http://schemas.openxmlformats.org/officeDocument/2006/relationships/image"/><Relationship Id="rId223" Target="media/image93.wmf" Type="http://schemas.openxmlformats.org/officeDocument/2006/relationships/image"/><Relationship Id="rId2230" Target="embeddings/oleObject1195.bin" Type="http://schemas.openxmlformats.org/officeDocument/2006/relationships/oleObject"/><Relationship Id="rId2231" Target="media/image1004.wmf" Type="http://schemas.openxmlformats.org/officeDocument/2006/relationships/image"/><Relationship Id="rId2232" Target="embeddings/oleObject1196.bin" Type="http://schemas.openxmlformats.org/officeDocument/2006/relationships/oleObject"/><Relationship Id="rId2233" Target="media/image1005.wmf" Type="http://schemas.openxmlformats.org/officeDocument/2006/relationships/image"/><Relationship Id="rId2234" Target="embeddings/oleObject1197.bin" Type="http://schemas.openxmlformats.org/officeDocument/2006/relationships/oleObject"/><Relationship Id="rId2235" Target="media/image1006.wmf" Type="http://schemas.openxmlformats.org/officeDocument/2006/relationships/image"/><Relationship Id="rId2236" Target="embeddings/oleObject1198.bin" Type="http://schemas.openxmlformats.org/officeDocument/2006/relationships/oleObject"/><Relationship Id="rId2237" Target="media/image1007.wmf" Type="http://schemas.openxmlformats.org/officeDocument/2006/relationships/image"/><Relationship Id="rId2238" Target="embeddings/oleObject1199.bin" Type="http://schemas.openxmlformats.org/officeDocument/2006/relationships/oleObject"/><Relationship Id="rId2239" Target="media/image1008.wmf" Type="http://schemas.openxmlformats.org/officeDocument/2006/relationships/image"/><Relationship Id="rId224" Target="embeddings/oleObject124.bin" Type="http://schemas.openxmlformats.org/officeDocument/2006/relationships/oleObject"/><Relationship Id="rId2240" Target="embeddings/oleObject1200.bin" Type="http://schemas.openxmlformats.org/officeDocument/2006/relationships/oleObject"/><Relationship Id="rId2241" Target="media/image1009.wmf" Type="http://schemas.openxmlformats.org/officeDocument/2006/relationships/image"/><Relationship Id="rId2242" Target="embeddings/oleObject1201.bin" Type="http://schemas.openxmlformats.org/officeDocument/2006/relationships/oleObject"/><Relationship Id="rId2243" Target="media/image1010.wmf" Type="http://schemas.openxmlformats.org/officeDocument/2006/relationships/image"/><Relationship Id="rId2244" Target="embeddings/oleObject1202.bin" Type="http://schemas.openxmlformats.org/officeDocument/2006/relationships/oleObject"/><Relationship Id="rId2245" Target="media/image1011.wmf" Type="http://schemas.openxmlformats.org/officeDocument/2006/relationships/image"/><Relationship Id="rId2246" Target="embeddings/oleObject1203.bin" Type="http://schemas.openxmlformats.org/officeDocument/2006/relationships/oleObject"/><Relationship Id="rId2247" Target="media/image1012.wmf" Type="http://schemas.openxmlformats.org/officeDocument/2006/relationships/image"/><Relationship Id="rId2248" Target="embeddings/oleObject1204.bin" Type="http://schemas.openxmlformats.org/officeDocument/2006/relationships/oleObject"/><Relationship Id="rId2249" Target="media/image1013.wmf" Type="http://schemas.openxmlformats.org/officeDocument/2006/relationships/image"/><Relationship Id="rId225" Target="media/image94.wmf" Type="http://schemas.openxmlformats.org/officeDocument/2006/relationships/image"/><Relationship Id="rId2250" Target="embeddings/oleObject1205.bin" Type="http://schemas.openxmlformats.org/officeDocument/2006/relationships/oleObject"/><Relationship Id="rId2251" Target="media/image1014.wmf" Type="http://schemas.openxmlformats.org/officeDocument/2006/relationships/image"/><Relationship Id="rId2252" Target="embeddings/oleObject1206.bin" Type="http://schemas.openxmlformats.org/officeDocument/2006/relationships/oleObject"/><Relationship Id="rId2253" Target="embeddings/oleObject1207.bin" Type="http://schemas.openxmlformats.org/officeDocument/2006/relationships/oleObject"/><Relationship Id="rId2254" Target="media/image1015.wmf" Type="http://schemas.openxmlformats.org/officeDocument/2006/relationships/image"/><Relationship Id="rId2255" Target="embeddings/oleObject1208.bin" Type="http://schemas.openxmlformats.org/officeDocument/2006/relationships/oleObject"/><Relationship Id="rId2256" Target="embeddings/oleObject1209.bin" Type="http://schemas.openxmlformats.org/officeDocument/2006/relationships/oleObject"/><Relationship Id="rId2257" Target="media/image1016.wmf" Type="http://schemas.openxmlformats.org/officeDocument/2006/relationships/image"/><Relationship Id="rId2258" Target="embeddings/oleObject1210.bin" Type="http://schemas.openxmlformats.org/officeDocument/2006/relationships/oleObject"/><Relationship Id="rId2259" Target="media/image1017.wmf" Type="http://schemas.openxmlformats.org/officeDocument/2006/relationships/image"/><Relationship Id="rId226" Target="embeddings/oleObject125.bin" Type="http://schemas.openxmlformats.org/officeDocument/2006/relationships/oleObject"/><Relationship Id="rId2260" Target="embeddings/oleObject1211.bin" Type="http://schemas.openxmlformats.org/officeDocument/2006/relationships/oleObject"/><Relationship Id="rId2261" Target="media/image1018.wmf" Type="http://schemas.openxmlformats.org/officeDocument/2006/relationships/image"/><Relationship Id="rId2262" Target="embeddings/oleObject1212.bin" Type="http://schemas.openxmlformats.org/officeDocument/2006/relationships/oleObject"/><Relationship Id="rId2263" Target="media/image1019.wmf" Type="http://schemas.openxmlformats.org/officeDocument/2006/relationships/image"/><Relationship Id="rId2264" Target="embeddings/oleObject1213.bin" Type="http://schemas.openxmlformats.org/officeDocument/2006/relationships/oleObject"/><Relationship Id="rId2265" Target="media/image1020.wmf" Type="http://schemas.openxmlformats.org/officeDocument/2006/relationships/image"/><Relationship Id="rId2266" Target="embeddings/oleObject1214.bin" Type="http://schemas.openxmlformats.org/officeDocument/2006/relationships/oleObject"/><Relationship Id="rId2267" Target="media/image1021.wmf" Type="http://schemas.openxmlformats.org/officeDocument/2006/relationships/image"/><Relationship Id="rId2268" Target="embeddings/oleObject1215.bin" Type="http://schemas.openxmlformats.org/officeDocument/2006/relationships/oleObject"/><Relationship Id="rId2269" Target="media/image1022.wmf" Type="http://schemas.openxmlformats.org/officeDocument/2006/relationships/image"/><Relationship Id="rId227" Target="media/image95.wmf" Type="http://schemas.openxmlformats.org/officeDocument/2006/relationships/image"/><Relationship Id="rId2270" Target="embeddings/oleObject1216.bin" Type="http://schemas.openxmlformats.org/officeDocument/2006/relationships/oleObject"/><Relationship Id="rId2271" Target="media/image1023.wmf" Type="http://schemas.openxmlformats.org/officeDocument/2006/relationships/image"/><Relationship Id="rId2272" Target="embeddings/oleObject1217.bin" Type="http://schemas.openxmlformats.org/officeDocument/2006/relationships/oleObject"/><Relationship Id="rId2273" Target="media/image1024.wmf" Type="http://schemas.openxmlformats.org/officeDocument/2006/relationships/image"/><Relationship Id="rId2274" Target="embeddings/oleObject1218.bin" Type="http://schemas.openxmlformats.org/officeDocument/2006/relationships/oleObject"/><Relationship Id="rId2275" Target="media/image1025.wmf" Type="http://schemas.openxmlformats.org/officeDocument/2006/relationships/image"/><Relationship Id="rId2276" Target="embeddings/oleObject1219.bin" Type="http://schemas.openxmlformats.org/officeDocument/2006/relationships/oleObject"/><Relationship Id="rId2277" Target="media/image1026.wmf" Type="http://schemas.openxmlformats.org/officeDocument/2006/relationships/image"/><Relationship Id="rId2278" Target="embeddings/oleObject1220.bin" Type="http://schemas.openxmlformats.org/officeDocument/2006/relationships/oleObject"/><Relationship Id="rId2279" Target="media/image1027.wmf" Type="http://schemas.openxmlformats.org/officeDocument/2006/relationships/image"/><Relationship Id="rId228" Target="embeddings/oleObject126.bin" Type="http://schemas.openxmlformats.org/officeDocument/2006/relationships/oleObject"/><Relationship Id="rId2280" Target="embeddings/oleObject1221.bin" Type="http://schemas.openxmlformats.org/officeDocument/2006/relationships/oleObject"/><Relationship Id="rId2281" Target="media/image1028.wmf" Type="http://schemas.openxmlformats.org/officeDocument/2006/relationships/image"/><Relationship Id="rId2282" Target="embeddings/oleObject1222.bin" Type="http://schemas.openxmlformats.org/officeDocument/2006/relationships/oleObject"/><Relationship Id="rId2283" Target="media/image1029.wmf" Type="http://schemas.openxmlformats.org/officeDocument/2006/relationships/image"/><Relationship Id="rId2284" Target="embeddings/oleObject1223.bin" Type="http://schemas.openxmlformats.org/officeDocument/2006/relationships/oleObject"/><Relationship Id="rId2285" Target="media/image1030.wmf" Type="http://schemas.openxmlformats.org/officeDocument/2006/relationships/image"/><Relationship Id="rId2286" Target="embeddings/oleObject1224.bin" Type="http://schemas.openxmlformats.org/officeDocument/2006/relationships/oleObject"/><Relationship Id="rId2287" Target="media/image1031.wmf" Type="http://schemas.openxmlformats.org/officeDocument/2006/relationships/image"/><Relationship Id="rId2288" Target="embeddings/oleObject1225.bin" Type="http://schemas.openxmlformats.org/officeDocument/2006/relationships/oleObject"/><Relationship Id="rId2289" Target="media/image1032.wmf" Type="http://schemas.openxmlformats.org/officeDocument/2006/relationships/image"/><Relationship Id="rId229" Target="media/image96.wmf" Type="http://schemas.openxmlformats.org/officeDocument/2006/relationships/image"/><Relationship Id="rId2290" Target="embeddings/oleObject1226.bin" Type="http://schemas.openxmlformats.org/officeDocument/2006/relationships/oleObject"/><Relationship Id="rId2291" Target="media/image1033.wmf" Type="http://schemas.openxmlformats.org/officeDocument/2006/relationships/image"/><Relationship Id="rId2292" Target="embeddings/oleObject1227.bin" Type="http://schemas.openxmlformats.org/officeDocument/2006/relationships/oleObject"/><Relationship Id="rId2293" Target="media/image1034.wmf" Type="http://schemas.openxmlformats.org/officeDocument/2006/relationships/image"/><Relationship Id="rId2294" Target="embeddings/oleObject1228.bin" Type="http://schemas.openxmlformats.org/officeDocument/2006/relationships/oleObject"/><Relationship Id="rId2295" Target="media/image1035.wmf" Type="http://schemas.openxmlformats.org/officeDocument/2006/relationships/image"/><Relationship Id="rId2296" Target="embeddings/oleObject1229.bin" Type="http://schemas.openxmlformats.org/officeDocument/2006/relationships/oleObject"/><Relationship Id="rId2297" Target="media/image1036.wmf" Type="http://schemas.openxmlformats.org/officeDocument/2006/relationships/image"/><Relationship Id="rId2298" Target="embeddings/oleObject1230.bin" Type="http://schemas.openxmlformats.org/officeDocument/2006/relationships/oleObject"/><Relationship Id="rId2299" Target="media/image1037.wmf" Type="http://schemas.openxmlformats.org/officeDocument/2006/relationships/image"/><Relationship Id="rId23" Target="embeddings/oleObject8.bin" Type="http://schemas.openxmlformats.org/officeDocument/2006/relationships/oleObject"/><Relationship Id="rId230" Target="embeddings/oleObject127.bin" Type="http://schemas.openxmlformats.org/officeDocument/2006/relationships/oleObject"/><Relationship Id="rId2300" Target="embeddings/oleObject1231.bin" Type="http://schemas.openxmlformats.org/officeDocument/2006/relationships/oleObject"/><Relationship Id="rId2301" Target="media/image1038.wmf" Type="http://schemas.openxmlformats.org/officeDocument/2006/relationships/image"/><Relationship Id="rId2302" Target="embeddings/oleObject1232.bin" Type="http://schemas.openxmlformats.org/officeDocument/2006/relationships/oleObject"/><Relationship Id="rId2303" Target="media/image1039.wmf" Type="http://schemas.openxmlformats.org/officeDocument/2006/relationships/image"/><Relationship Id="rId2304" Target="embeddings/oleObject1233.bin" Type="http://schemas.openxmlformats.org/officeDocument/2006/relationships/oleObject"/><Relationship Id="rId2305" Target="media/image1040.wmf" Type="http://schemas.openxmlformats.org/officeDocument/2006/relationships/image"/><Relationship Id="rId2306" Target="embeddings/oleObject1234.bin" Type="http://schemas.openxmlformats.org/officeDocument/2006/relationships/oleObject"/><Relationship Id="rId2307" Target="media/image1041.wmf" Type="http://schemas.openxmlformats.org/officeDocument/2006/relationships/image"/><Relationship Id="rId2308" Target="embeddings/oleObject1235.bin" Type="http://schemas.openxmlformats.org/officeDocument/2006/relationships/oleObject"/><Relationship Id="rId2309" Target="media/image1042.wmf" Type="http://schemas.openxmlformats.org/officeDocument/2006/relationships/image"/><Relationship Id="rId231" Target="media/image97.wmf" Type="http://schemas.openxmlformats.org/officeDocument/2006/relationships/image"/><Relationship Id="rId2310" Target="embeddings/oleObject1236.bin" Type="http://schemas.openxmlformats.org/officeDocument/2006/relationships/oleObject"/><Relationship Id="rId2311" Target="media/image1043.wmf" Type="http://schemas.openxmlformats.org/officeDocument/2006/relationships/image"/><Relationship Id="rId2312" Target="embeddings/oleObject1237.bin" Type="http://schemas.openxmlformats.org/officeDocument/2006/relationships/oleObject"/><Relationship Id="rId2313" Target="media/image1044.wmf" Type="http://schemas.openxmlformats.org/officeDocument/2006/relationships/image"/><Relationship Id="rId2314" Target="embeddings/oleObject1238.bin" Type="http://schemas.openxmlformats.org/officeDocument/2006/relationships/oleObject"/><Relationship Id="rId2315" Target="media/image1045.wmf" Type="http://schemas.openxmlformats.org/officeDocument/2006/relationships/image"/><Relationship Id="rId2316" Target="embeddings/oleObject1239.bin" Type="http://schemas.openxmlformats.org/officeDocument/2006/relationships/oleObject"/><Relationship Id="rId2317" Target="media/image1046.wmf" Type="http://schemas.openxmlformats.org/officeDocument/2006/relationships/image"/><Relationship Id="rId2318" Target="embeddings/oleObject1240.bin" Type="http://schemas.openxmlformats.org/officeDocument/2006/relationships/oleObject"/><Relationship Id="rId2319" Target="media/image1047.wmf" Type="http://schemas.openxmlformats.org/officeDocument/2006/relationships/image"/><Relationship Id="rId232" Target="embeddings/oleObject128.bin" Type="http://schemas.openxmlformats.org/officeDocument/2006/relationships/oleObject"/><Relationship Id="rId2320" Target="embeddings/oleObject1241.bin" Type="http://schemas.openxmlformats.org/officeDocument/2006/relationships/oleObject"/><Relationship Id="rId2321" Target="media/image1048.wmf" Type="http://schemas.openxmlformats.org/officeDocument/2006/relationships/image"/><Relationship Id="rId2322" Target="embeddings/oleObject1242.bin" Type="http://schemas.openxmlformats.org/officeDocument/2006/relationships/oleObject"/><Relationship Id="rId2323" Target="media/image1049.wmf" Type="http://schemas.openxmlformats.org/officeDocument/2006/relationships/image"/><Relationship Id="rId2324" Target="embeddings/oleObject1243.bin" Type="http://schemas.openxmlformats.org/officeDocument/2006/relationships/oleObject"/><Relationship Id="rId2325" Target="media/image1050.wmf" Type="http://schemas.openxmlformats.org/officeDocument/2006/relationships/image"/><Relationship Id="rId2326" Target="embeddings/oleObject1244.bin" Type="http://schemas.openxmlformats.org/officeDocument/2006/relationships/oleObject"/><Relationship Id="rId2327" Target="media/image1051.wmf" Type="http://schemas.openxmlformats.org/officeDocument/2006/relationships/image"/><Relationship Id="rId2328" Target="embeddings/oleObject1245.bin" Type="http://schemas.openxmlformats.org/officeDocument/2006/relationships/oleObject"/><Relationship Id="rId2329" Target="media/image1052.wmf" Type="http://schemas.openxmlformats.org/officeDocument/2006/relationships/image"/><Relationship Id="rId233" Target="media/image98.wmf" Type="http://schemas.openxmlformats.org/officeDocument/2006/relationships/image"/><Relationship Id="rId2330" Target="embeddings/oleObject1246.bin" Type="http://schemas.openxmlformats.org/officeDocument/2006/relationships/oleObject"/><Relationship Id="rId2331" Target="media/image1053.wmf" Type="http://schemas.openxmlformats.org/officeDocument/2006/relationships/image"/><Relationship Id="rId2332" Target="embeddings/oleObject1247.bin" Type="http://schemas.openxmlformats.org/officeDocument/2006/relationships/oleObject"/><Relationship Id="rId2333" Target="media/image1054.wmf" Type="http://schemas.openxmlformats.org/officeDocument/2006/relationships/image"/><Relationship Id="rId2334" Target="embeddings/oleObject1248.bin" Type="http://schemas.openxmlformats.org/officeDocument/2006/relationships/oleObject"/><Relationship Id="rId2335" Target="media/image1055.wmf" Type="http://schemas.openxmlformats.org/officeDocument/2006/relationships/image"/><Relationship Id="rId2336" Target="embeddings/oleObject1249.bin" Type="http://schemas.openxmlformats.org/officeDocument/2006/relationships/oleObject"/><Relationship Id="rId2337" Target="embeddings/oleObject1250.bin" Type="http://schemas.openxmlformats.org/officeDocument/2006/relationships/oleObject"/><Relationship Id="rId2338" Target="media/image1056.wmf" Type="http://schemas.openxmlformats.org/officeDocument/2006/relationships/image"/><Relationship Id="rId2339" Target="embeddings/oleObject1251.bin" Type="http://schemas.openxmlformats.org/officeDocument/2006/relationships/oleObject"/><Relationship Id="rId234" Target="media/image99.wmf" Type="http://schemas.openxmlformats.org/officeDocument/2006/relationships/image"/><Relationship Id="rId2340" Target="embeddings/oleObject1252.bin" Type="http://schemas.openxmlformats.org/officeDocument/2006/relationships/oleObject"/><Relationship Id="rId2341" Target="embeddings/oleObject1253.bin" Type="http://schemas.openxmlformats.org/officeDocument/2006/relationships/oleObject"/><Relationship Id="rId2342" Target="media/image1057.wmf" Type="http://schemas.openxmlformats.org/officeDocument/2006/relationships/image"/><Relationship Id="rId2343" Target="embeddings/oleObject1254.bin" Type="http://schemas.openxmlformats.org/officeDocument/2006/relationships/oleObject"/><Relationship Id="rId2344" Target="media/image1058.wmf" Type="http://schemas.openxmlformats.org/officeDocument/2006/relationships/image"/><Relationship Id="rId2345" Target="embeddings/oleObject1255.bin" Type="http://schemas.openxmlformats.org/officeDocument/2006/relationships/oleObject"/><Relationship Id="rId2346" Target="media/image1059.wmf" Type="http://schemas.openxmlformats.org/officeDocument/2006/relationships/image"/><Relationship Id="rId2347" Target="embeddings/oleObject1256.bin" Type="http://schemas.openxmlformats.org/officeDocument/2006/relationships/oleObject"/><Relationship Id="rId2348" Target="embeddings/oleObject1257.bin" Type="http://schemas.openxmlformats.org/officeDocument/2006/relationships/oleObject"/><Relationship Id="rId2349" Target="embeddings/oleObject1258.bin" Type="http://schemas.openxmlformats.org/officeDocument/2006/relationships/oleObject"/><Relationship Id="rId235" Target="media/image100.emf" Type="http://schemas.openxmlformats.org/officeDocument/2006/relationships/image"/><Relationship Id="rId2350" Target="embeddings/oleObject1259.bin" Type="http://schemas.openxmlformats.org/officeDocument/2006/relationships/oleObject"/><Relationship Id="rId2351" Target="media/image1060.wmf" Type="http://schemas.openxmlformats.org/officeDocument/2006/relationships/image"/><Relationship Id="rId2352" Target="embeddings/oleObject1260.bin" Type="http://schemas.openxmlformats.org/officeDocument/2006/relationships/oleObject"/><Relationship Id="rId2353" Target="media/image1061.wmf" Type="http://schemas.openxmlformats.org/officeDocument/2006/relationships/image"/><Relationship Id="rId2354" Target="embeddings/oleObject1261.bin" Type="http://schemas.openxmlformats.org/officeDocument/2006/relationships/oleObject"/><Relationship Id="rId2355" Target="media/image1062.wmf" Type="http://schemas.openxmlformats.org/officeDocument/2006/relationships/image"/><Relationship Id="rId2356" Target="embeddings/oleObject1262.bin" Type="http://schemas.openxmlformats.org/officeDocument/2006/relationships/oleObject"/><Relationship Id="rId2357" Target="media/image1063.wmf" Type="http://schemas.openxmlformats.org/officeDocument/2006/relationships/image"/><Relationship Id="rId2358" Target="embeddings/oleObject1263.bin" Type="http://schemas.openxmlformats.org/officeDocument/2006/relationships/oleObject"/><Relationship Id="rId2359" Target="media/image1064.wmf" Type="http://schemas.openxmlformats.org/officeDocument/2006/relationships/image"/><Relationship Id="rId236" Target="media/image101.wmf" Type="http://schemas.openxmlformats.org/officeDocument/2006/relationships/image"/><Relationship Id="rId2360" Target="embeddings/oleObject1264.bin" Type="http://schemas.openxmlformats.org/officeDocument/2006/relationships/oleObject"/><Relationship Id="rId2361" Target="media/image1065.wmf" Type="http://schemas.openxmlformats.org/officeDocument/2006/relationships/image"/><Relationship Id="rId2362" Target="embeddings/oleObject1265.bin" Type="http://schemas.openxmlformats.org/officeDocument/2006/relationships/oleObject"/><Relationship Id="rId2363" Target="media/image1066.wmf" Type="http://schemas.openxmlformats.org/officeDocument/2006/relationships/image"/><Relationship Id="rId2364" Target="embeddings/oleObject1266.bin" Type="http://schemas.openxmlformats.org/officeDocument/2006/relationships/oleObject"/><Relationship Id="rId2365" Target="media/image1067.wmf" Type="http://schemas.openxmlformats.org/officeDocument/2006/relationships/image"/><Relationship Id="rId2366" Target="embeddings/oleObject1267.bin" Type="http://schemas.openxmlformats.org/officeDocument/2006/relationships/oleObject"/><Relationship Id="rId2367" Target="media/image1068.wmf" Type="http://schemas.openxmlformats.org/officeDocument/2006/relationships/image"/><Relationship Id="rId2368" Target="embeddings/oleObject1268.bin" Type="http://schemas.openxmlformats.org/officeDocument/2006/relationships/oleObject"/><Relationship Id="rId2369" Target="media/image1069.wmf" Type="http://schemas.openxmlformats.org/officeDocument/2006/relationships/image"/><Relationship Id="rId237" Target="media/image102.wmf" Type="http://schemas.openxmlformats.org/officeDocument/2006/relationships/image"/><Relationship Id="rId2370" Target="embeddings/oleObject1269.bin" Type="http://schemas.openxmlformats.org/officeDocument/2006/relationships/oleObject"/><Relationship Id="rId2371" Target="media/image1070.wmf" Type="http://schemas.openxmlformats.org/officeDocument/2006/relationships/image"/><Relationship Id="rId2372" Target="embeddings/oleObject1270.bin" Type="http://schemas.openxmlformats.org/officeDocument/2006/relationships/oleObject"/><Relationship Id="rId2373" Target="media/image1071.wmf" Type="http://schemas.openxmlformats.org/officeDocument/2006/relationships/image"/><Relationship Id="rId2374" Target="embeddings/oleObject1271.bin" Type="http://schemas.openxmlformats.org/officeDocument/2006/relationships/oleObject"/><Relationship Id="rId2375" Target="media/image1072.wmf" Type="http://schemas.openxmlformats.org/officeDocument/2006/relationships/image"/><Relationship Id="rId2376" Target="embeddings/oleObject1272.bin" Type="http://schemas.openxmlformats.org/officeDocument/2006/relationships/oleObject"/><Relationship Id="rId2377" Target="media/image1073.wmf" Type="http://schemas.openxmlformats.org/officeDocument/2006/relationships/image"/><Relationship Id="rId2378" Target="embeddings/oleObject1273.bin" Type="http://schemas.openxmlformats.org/officeDocument/2006/relationships/oleObject"/><Relationship Id="rId2379" Target="media/image1074.wmf" Type="http://schemas.openxmlformats.org/officeDocument/2006/relationships/image"/><Relationship Id="rId238" Target="media/image103.wmf" Type="http://schemas.openxmlformats.org/officeDocument/2006/relationships/image"/><Relationship Id="rId2380" Target="embeddings/oleObject1274.bin" Type="http://schemas.openxmlformats.org/officeDocument/2006/relationships/oleObject"/><Relationship Id="rId2381" Target="media/image1075.wmf" Type="http://schemas.openxmlformats.org/officeDocument/2006/relationships/image"/><Relationship Id="rId2382" Target="embeddings/oleObject1275.bin" Type="http://schemas.openxmlformats.org/officeDocument/2006/relationships/oleObject"/><Relationship Id="rId2383" Target="media/image1076.wmf" Type="http://schemas.openxmlformats.org/officeDocument/2006/relationships/image"/><Relationship Id="rId2384" Target="embeddings/oleObject1276.bin" Type="http://schemas.openxmlformats.org/officeDocument/2006/relationships/oleObject"/><Relationship Id="rId2385" Target="media/image1077.wmf" Type="http://schemas.openxmlformats.org/officeDocument/2006/relationships/image"/><Relationship Id="rId2386" Target="embeddings/oleObject1277.bin" Type="http://schemas.openxmlformats.org/officeDocument/2006/relationships/oleObject"/><Relationship Id="rId2387" Target="media/image1078.wmf" Type="http://schemas.openxmlformats.org/officeDocument/2006/relationships/image"/><Relationship Id="rId2388" Target="embeddings/oleObject1278.bin" Type="http://schemas.openxmlformats.org/officeDocument/2006/relationships/oleObject"/><Relationship Id="rId2389" Target="media/image1079.wmf" Type="http://schemas.openxmlformats.org/officeDocument/2006/relationships/image"/><Relationship Id="rId239" Target="media/image104.wmf" Type="http://schemas.openxmlformats.org/officeDocument/2006/relationships/image"/><Relationship Id="rId2390" Target="embeddings/oleObject1279.bin" Type="http://schemas.openxmlformats.org/officeDocument/2006/relationships/oleObject"/><Relationship Id="rId2391" Target="media/image1080.wmf" Type="http://schemas.openxmlformats.org/officeDocument/2006/relationships/image"/><Relationship Id="rId2392" Target="embeddings/oleObject1280.bin" Type="http://schemas.openxmlformats.org/officeDocument/2006/relationships/oleObject"/><Relationship Id="rId2393" Target="media/image1081.wmf" Type="http://schemas.openxmlformats.org/officeDocument/2006/relationships/image"/><Relationship Id="rId2394" Target="embeddings/oleObject1281.bin" Type="http://schemas.openxmlformats.org/officeDocument/2006/relationships/oleObject"/><Relationship Id="rId2395" Target="media/image1082.wmf" Type="http://schemas.openxmlformats.org/officeDocument/2006/relationships/image"/><Relationship Id="rId2396" Target="embeddings/oleObject1282.bin" Type="http://schemas.openxmlformats.org/officeDocument/2006/relationships/oleObject"/><Relationship Id="rId2397" Target="media/image1083.wmf" Type="http://schemas.openxmlformats.org/officeDocument/2006/relationships/image"/><Relationship Id="rId2398" Target="embeddings/oleObject1283.bin" Type="http://schemas.openxmlformats.org/officeDocument/2006/relationships/oleObject"/><Relationship Id="rId2399" Target="media/image1084.wmf" Type="http://schemas.openxmlformats.org/officeDocument/2006/relationships/image"/><Relationship Id="rId24" Target="media/image9.wmf" Type="http://schemas.openxmlformats.org/officeDocument/2006/relationships/image"/><Relationship Id="rId240" Target="media/image105.emf" Type="http://schemas.openxmlformats.org/officeDocument/2006/relationships/image"/><Relationship Id="rId2400" Target="embeddings/oleObject1284.bin" Type="http://schemas.openxmlformats.org/officeDocument/2006/relationships/oleObject"/><Relationship Id="rId2401" Target="media/image1085.wmf" Type="http://schemas.openxmlformats.org/officeDocument/2006/relationships/image"/><Relationship Id="rId2402" Target="embeddings/oleObject1285.bin" Type="http://schemas.openxmlformats.org/officeDocument/2006/relationships/oleObject"/><Relationship Id="rId2403" Target="media/image1086.wmf" Type="http://schemas.openxmlformats.org/officeDocument/2006/relationships/image"/><Relationship Id="rId2404" Target="embeddings/oleObject1286.bin" Type="http://schemas.openxmlformats.org/officeDocument/2006/relationships/oleObject"/><Relationship Id="rId2405" Target="media/image1087.wmf" Type="http://schemas.openxmlformats.org/officeDocument/2006/relationships/image"/><Relationship Id="rId2406" Target="embeddings/oleObject1287.bin" Type="http://schemas.openxmlformats.org/officeDocument/2006/relationships/oleObject"/><Relationship Id="rId2407" Target="media/image1088.wmf" Type="http://schemas.openxmlformats.org/officeDocument/2006/relationships/image"/><Relationship Id="rId2408" Target="embeddings/oleObject1288.bin" Type="http://schemas.openxmlformats.org/officeDocument/2006/relationships/oleObject"/><Relationship Id="rId2409" Target="media/image1089.wmf" Type="http://schemas.openxmlformats.org/officeDocument/2006/relationships/image"/><Relationship Id="rId241" Target="media/image106.wmf" Type="http://schemas.openxmlformats.org/officeDocument/2006/relationships/image"/><Relationship Id="rId2410" Target="embeddings/oleObject1289.bin" Type="http://schemas.openxmlformats.org/officeDocument/2006/relationships/oleObject"/><Relationship Id="rId2411" Target="media/image1090.wmf" Type="http://schemas.openxmlformats.org/officeDocument/2006/relationships/image"/><Relationship Id="rId2412" Target="embeddings/oleObject1290.bin" Type="http://schemas.openxmlformats.org/officeDocument/2006/relationships/oleObject"/><Relationship Id="rId2413" Target="media/image1091.wmf" Type="http://schemas.openxmlformats.org/officeDocument/2006/relationships/image"/><Relationship Id="rId2414" Target="embeddings/oleObject1291.bin" Type="http://schemas.openxmlformats.org/officeDocument/2006/relationships/oleObject"/><Relationship Id="rId2415" Target="media/image1092.wmf" Type="http://schemas.openxmlformats.org/officeDocument/2006/relationships/image"/><Relationship Id="rId2416" Target="embeddings/oleObject1292.bin" Type="http://schemas.openxmlformats.org/officeDocument/2006/relationships/oleObject"/><Relationship Id="rId2417" Target="media/image1093.wmf" Type="http://schemas.openxmlformats.org/officeDocument/2006/relationships/image"/><Relationship Id="rId2418" Target="embeddings/oleObject1293.bin" Type="http://schemas.openxmlformats.org/officeDocument/2006/relationships/oleObject"/><Relationship Id="rId2419" Target="embeddings/oleObject1294.bin" Type="http://schemas.openxmlformats.org/officeDocument/2006/relationships/oleObject"/><Relationship Id="rId242" Target="embeddings/oleObject129.bin" Type="http://schemas.openxmlformats.org/officeDocument/2006/relationships/oleObject"/><Relationship Id="rId2420" Target="media/image1094.wmf" Type="http://schemas.openxmlformats.org/officeDocument/2006/relationships/image"/><Relationship Id="rId2421" Target="embeddings/oleObject1295.bin" Type="http://schemas.openxmlformats.org/officeDocument/2006/relationships/oleObject"/><Relationship Id="rId2422" Target="media/image1095.wmf" Type="http://schemas.openxmlformats.org/officeDocument/2006/relationships/image"/><Relationship Id="rId2423" Target="embeddings/oleObject1296.bin" Type="http://schemas.openxmlformats.org/officeDocument/2006/relationships/oleObject"/><Relationship Id="rId2424" Target="media/image1096.wmf" Type="http://schemas.openxmlformats.org/officeDocument/2006/relationships/image"/><Relationship Id="rId2425" Target="embeddings/oleObject1297.bin" Type="http://schemas.openxmlformats.org/officeDocument/2006/relationships/oleObject"/><Relationship Id="rId2426" Target="media/image1097.wmf" Type="http://schemas.openxmlformats.org/officeDocument/2006/relationships/image"/><Relationship Id="rId2427" Target="embeddings/oleObject1298.bin" Type="http://schemas.openxmlformats.org/officeDocument/2006/relationships/oleObject"/><Relationship Id="rId2428" Target="media/image1098.wmf" Type="http://schemas.openxmlformats.org/officeDocument/2006/relationships/image"/><Relationship Id="rId2429" Target="embeddings/oleObject1299.bin" Type="http://schemas.openxmlformats.org/officeDocument/2006/relationships/oleObject"/><Relationship Id="rId243" Target="media/image107.wmf" Type="http://schemas.openxmlformats.org/officeDocument/2006/relationships/image"/><Relationship Id="rId2430" Target="media/image1099.wmf" Type="http://schemas.openxmlformats.org/officeDocument/2006/relationships/image"/><Relationship Id="rId2431" Target="embeddings/oleObject1300.bin" Type="http://schemas.openxmlformats.org/officeDocument/2006/relationships/oleObject"/><Relationship Id="rId2432" Target="media/image1100.wmf" Type="http://schemas.openxmlformats.org/officeDocument/2006/relationships/image"/><Relationship Id="rId2433" Target="embeddings/oleObject1301.bin" Type="http://schemas.openxmlformats.org/officeDocument/2006/relationships/oleObject"/><Relationship Id="rId2434" Target="media/image1101.wmf" Type="http://schemas.openxmlformats.org/officeDocument/2006/relationships/image"/><Relationship Id="rId2435" Target="embeddings/oleObject1302.bin" Type="http://schemas.openxmlformats.org/officeDocument/2006/relationships/oleObject"/><Relationship Id="rId2436" Target="media/image1102.wmf" Type="http://schemas.openxmlformats.org/officeDocument/2006/relationships/image"/><Relationship Id="rId2437" Target="embeddings/oleObject1303.bin" Type="http://schemas.openxmlformats.org/officeDocument/2006/relationships/oleObject"/><Relationship Id="rId2438" Target="media/image1103.wmf" Type="http://schemas.openxmlformats.org/officeDocument/2006/relationships/image"/><Relationship Id="rId2439" Target="embeddings/oleObject1304.bin" Type="http://schemas.openxmlformats.org/officeDocument/2006/relationships/oleObject"/><Relationship Id="rId244" Target="embeddings/oleObject130.bin" Type="http://schemas.openxmlformats.org/officeDocument/2006/relationships/oleObject"/><Relationship Id="rId2440" Target="media/image1104.wmf" Type="http://schemas.openxmlformats.org/officeDocument/2006/relationships/image"/><Relationship Id="rId2441" Target="embeddings/oleObject1305.bin" Type="http://schemas.openxmlformats.org/officeDocument/2006/relationships/oleObject"/><Relationship Id="rId2442" Target="media/image1105.wmf" Type="http://schemas.openxmlformats.org/officeDocument/2006/relationships/image"/><Relationship Id="rId2443" Target="embeddings/oleObject1306.bin" Type="http://schemas.openxmlformats.org/officeDocument/2006/relationships/oleObject"/><Relationship Id="rId2444" Target="media/image1106.wmf" Type="http://schemas.openxmlformats.org/officeDocument/2006/relationships/image"/><Relationship Id="rId2445" Target="embeddings/oleObject1307.bin" Type="http://schemas.openxmlformats.org/officeDocument/2006/relationships/oleObject"/><Relationship Id="rId2446" Target="media/image1107.wmf" Type="http://schemas.openxmlformats.org/officeDocument/2006/relationships/image"/><Relationship Id="rId2447" Target="embeddings/oleObject1308.bin" Type="http://schemas.openxmlformats.org/officeDocument/2006/relationships/oleObject"/><Relationship Id="rId2448" Target="media/image1108.wmf" Type="http://schemas.openxmlformats.org/officeDocument/2006/relationships/image"/><Relationship Id="rId2449" Target="embeddings/oleObject1309.bin" Type="http://schemas.openxmlformats.org/officeDocument/2006/relationships/oleObject"/><Relationship Id="rId245" Target="media/image108.wmf" Type="http://schemas.openxmlformats.org/officeDocument/2006/relationships/image"/><Relationship Id="rId2450" Target="media/image1109.wmf" Type="http://schemas.openxmlformats.org/officeDocument/2006/relationships/image"/><Relationship Id="rId2451" Target="embeddings/oleObject1310.bin" Type="http://schemas.openxmlformats.org/officeDocument/2006/relationships/oleObject"/><Relationship Id="rId2452" Target="media/image1110.wmf" Type="http://schemas.openxmlformats.org/officeDocument/2006/relationships/image"/><Relationship Id="rId2453" Target="embeddings/oleObject1311.bin" Type="http://schemas.openxmlformats.org/officeDocument/2006/relationships/oleObject"/><Relationship Id="rId2454" Target="media/image1111.wmf" Type="http://schemas.openxmlformats.org/officeDocument/2006/relationships/image"/><Relationship Id="rId2455" Target="embeddings/oleObject1312.bin" Type="http://schemas.openxmlformats.org/officeDocument/2006/relationships/oleObject"/><Relationship Id="rId2456" Target="media/image1112.wmf" Type="http://schemas.openxmlformats.org/officeDocument/2006/relationships/image"/><Relationship Id="rId2457" Target="embeddings/oleObject1313.bin" Type="http://schemas.openxmlformats.org/officeDocument/2006/relationships/oleObject"/><Relationship Id="rId2458" Target="media/image1113.wmf" Type="http://schemas.openxmlformats.org/officeDocument/2006/relationships/image"/><Relationship Id="rId2459" Target="embeddings/oleObject1314.bin" Type="http://schemas.openxmlformats.org/officeDocument/2006/relationships/oleObject"/><Relationship Id="rId246" Target="embeddings/oleObject131.bin" Type="http://schemas.openxmlformats.org/officeDocument/2006/relationships/oleObject"/><Relationship Id="rId2460" Target="media/image1114.wmf" Type="http://schemas.openxmlformats.org/officeDocument/2006/relationships/image"/><Relationship Id="rId2461" Target="embeddings/oleObject1315.bin" Type="http://schemas.openxmlformats.org/officeDocument/2006/relationships/oleObject"/><Relationship Id="rId2462" Target="media/image1115.wmf" Type="http://schemas.openxmlformats.org/officeDocument/2006/relationships/image"/><Relationship Id="rId2463" Target="embeddings/oleObject1316.bin" Type="http://schemas.openxmlformats.org/officeDocument/2006/relationships/oleObject"/><Relationship Id="rId2464" Target="media/image1116.wmf" Type="http://schemas.openxmlformats.org/officeDocument/2006/relationships/image"/><Relationship Id="rId2465" Target="embeddings/oleObject1317.bin" Type="http://schemas.openxmlformats.org/officeDocument/2006/relationships/oleObject"/><Relationship Id="rId2466" Target="media/image1117.wmf" Type="http://schemas.openxmlformats.org/officeDocument/2006/relationships/image"/><Relationship Id="rId2467" Target="embeddings/oleObject1318.bin" Type="http://schemas.openxmlformats.org/officeDocument/2006/relationships/oleObject"/><Relationship Id="rId2468" Target="media/image1118.wmf" Type="http://schemas.openxmlformats.org/officeDocument/2006/relationships/image"/><Relationship Id="rId2469" Target="embeddings/oleObject1319.bin" Type="http://schemas.openxmlformats.org/officeDocument/2006/relationships/oleObject"/><Relationship Id="rId247" Target="media/image109.wmf" Type="http://schemas.openxmlformats.org/officeDocument/2006/relationships/image"/><Relationship Id="rId2470" Target="embeddings/oleObject1320.bin" Type="http://schemas.openxmlformats.org/officeDocument/2006/relationships/oleObject"/><Relationship Id="rId2471" Target="embeddings/oleObject1321.bin" Type="http://schemas.openxmlformats.org/officeDocument/2006/relationships/oleObject"/><Relationship Id="rId2472" Target="embeddings/oleObject1322.bin" Type="http://schemas.openxmlformats.org/officeDocument/2006/relationships/oleObject"/><Relationship Id="rId2473" Target="embeddings/oleObject1323.bin" Type="http://schemas.openxmlformats.org/officeDocument/2006/relationships/oleObject"/><Relationship Id="rId2474" Target="media/image1119.wmf" Type="http://schemas.openxmlformats.org/officeDocument/2006/relationships/image"/><Relationship Id="rId2475" Target="embeddings/oleObject1324.bin" Type="http://schemas.openxmlformats.org/officeDocument/2006/relationships/oleObject"/><Relationship Id="rId2476" Target="media/image1120.wmf" Type="http://schemas.openxmlformats.org/officeDocument/2006/relationships/image"/><Relationship Id="rId2477" Target="embeddings/oleObject1325.bin" Type="http://schemas.openxmlformats.org/officeDocument/2006/relationships/oleObject"/><Relationship Id="rId2478" Target="media/image1121.wmf" Type="http://schemas.openxmlformats.org/officeDocument/2006/relationships/image"/><Relationship Id="rId2479" Target="embeddings/oleObject1326.bin" Type="http://schemas.openxmlformats.org/officeDocument/2006/relationships/oleObject"/><Relationship Id="rId248" Target="embeddings/oleObject132.bin" Type="http://schemas.openxmlformats.org/officeDocument/2006/relationships/oleObject"/><Relationship Id="rId2480" Target="media/image1122.wmf" Type="http://schemas.openxmlformats.org/officeDocument/2006/relationships/image"/><Relationship Id="rId2481" Target="embeddings/oleObject1327.bin" Type="http://schemas.openxmlformats.org/officeDocument/2006/relationships/oleObject"/><Relationship Id="rId2482" Target="media/image1123.wmf" Type="http://schemas.openxmlformats.org/officeDocument/2006/relationships/image"/><Relationship Id="rId2483" Target="embeddings/oleObject1328.bin" Type="http://schemas.openxmlformats.org/officeDocument/2006/relationships/oleObject"/><Relationship Id="rId2484" Target="media/image1124.wmf" Type="http://schemas.openxmlformats.org/officeDocument/2006/relationships/image"/><Relationship Id="rId2485" Target="embeddings/oleObject1329.bin" Type="http://schemas.openxmlformats.org/officeDocument/2006/relationships/oleObject"/><Relationship Id="rId2486" Target="media/image1125.wmf" Type="http://schemas.openxmlformats.org/officeDocument/2006/relationships/image"/><Relationship Id="rId2487" Target="embeddings/oleObject1330.bin" Type="http://schemas.openxmlformats.org/officeDocument/2006/relationships/oleObject"/><Relationship Id="rId2488" Target="media/image1126.wmf" Type="http://schemas.openxmlformats.org/officeDocument/2006/relationships/image"/><Relationship Id="rId2489" Target="embeddings/oleObject1331.bin" Type="http://schemas.openxmlformats.org/officeDocument/2006/relationships/oleObject"/><Relationship Id="rId249" Target="media/image110.wmf" Type="http://schemas.openxmlformats.org/officeDocument/2006/relationships/image"/><Relationship Id="rId2490" Target="media/image1127.wmf" Type="http://schemas.openxmlformats.org/officeDocument/2006/relationships/image"/><Relationship Id="rId2491" Target="embeddings/oleObject1332.bin" Type="http://schemas.openxmlformats.org/officeDocument/2006/relationships/oleObject"/><Relationship Id="rId2492" Target="media/image1128.wmf" Type="http://schemas.openxmlformats.org/officeDocument/2006/relationships/image"/><Relationship Id="rId2493" Target="embeddings/oleObject1333.bin" Type="http://schemas.openxmlformats.org/officeDocument/2006/relationships/oleObject"/><Relationship Id="rId2494" Target="media/image1129.wmf" Type="http://schemas.openxmlformats.org/officeDocument/2006/relationships/image"/><Relationship Id="rId2495" Target="embeddings/oleObject1334.bin" Type="http://schemas.openxmlformats.org/officeDocument/2006/relationships/oleObject"/><Relationship Id="rId2496" Target="media/image1130.wmf" Type="http://schemas.openxmlformats.org/officeDocument/2006/relationships/image"/><Relationship Id="rId2497" Target="embeddings/oleObject1335.bin" Type="http://schemas.openxmlformats.org/officeDocument/2006/relationships/oleObject"/><Relationship Id="rId2498" Target="media/image1131.wmf" Type="http://schemas.openxmlformats.org/officeDocument/2006/relationships/image"/><Relationship Id="rId2499" Target="embeddings/oleObject1336.bin" Type="http://schemas.openxmlformats.org/officeDocument/2006/relationships/oleObject"/><Relationship Id="rId25" Target="embeddings/oleObject9.bin" Type="http://schemas.openxmlformats.org/officeDocument/2006/relationships/oleObject"/><Relationship Id="rId250" Target="embeddings/oleObject133.bin" Type="http://schemas.openxmlformats.org/officeDocument/2006/relationships/oleObject"/><Relationship Id="rId2500" Target="media/image1132.wmf" Type="http://schemas.openxmlformats.org/officeDocument/2006/relationships/image"/><Relationship Id="rId2501" Target="embeddings/oleObject1337.bin" Type="http://schemas.openxmlformats.org/officeDocument/2006/relationships/oleObject"/><Relationship Id="rId2502" Target="media/image1133.wmf" Type="http://schemas.openxmlformats.org/officeDocument/2006/relationships/image"/><Relationship Id="rId2503" Target="embeddings/oleObject1338.bin" Type="http://schemas.openxmlformats.org/officeDocument/2006/relationships/oleObject"/><Relationship Id="rId2504" Target="media/image1134.wmf" Type="http://schemas.openxmlformats.org/officeDocument/2006/relationships/image"/><Relationship Id="rId2505" Target="embeddings/oleObject1339.bin" Type="http://schemas.openxmlformats.org/officeDocument/2006/relationships/oleObject"/><Relationship Id="rId2506" Target="media/image1135.wmf" Type="http://schemas.openxmlformats.org/officeDocument/2006/relationships/image"/><Relationship Id="rId2507" Target="embeddings/oleObject1340.bin" Type="http://schemas.openxmlformats.org/officeDocument/2006/relationships/oleObject"/><Relationship Id="rId2508" Target="media/image1136.wmf" Type="http://schemas.openxmlformats.org/officeDocument/2006/relationships/image"/><Relationship Id="rId2509" Target="embeddings/oleObject1341.bin" Type="http://schemas.openxmlformats.org/officeDocument/2006/relationships/oleObject"/><Relationship Id="rId251" Target="media/image111.wmf" Type="http://schemas.openxmlformats.org/officeDocument/2006/relationships/image"/><Relationship Id="rId2510" Target="media/image1137.wmf" Type="http://schemas.openxmlformats.org/officeDocument/2006/relationships/image"/><Relationship Id="rId2511" Target="embeddings/oleObject1342.bin" Type="http://schemas.openxmlformats.org/officeDocument/2006/relationships/oleObject"/><Relationship Id="rId2512" Target="media/image1138.wmf" Type="http://schemas.openxmlformats.org/officeDocument/2006/relationships/image"/><Relationship Id="rId2513" Target="embeddings/oleObject1343.bin" Type="http://schemas.openxmlformats.org/officeDocument/2006/relationships/oleObject"/><Relationship Id="rId2514" Target="media/image1139.wmf" Type="http://schemas.openxmlformats.org/officeDocument/2006/relationships/image"/><Relationship Id="rId2515" Target="embeddings/oleObject1344.bin" Type="http://schemas.openxmlformats.org/officeDocument/2006/relationships/oleObject"/><Relationship Id="rId2516" Target="media/image1140.wmf" Type="http://schemas.openxmlformats.org/officeDocument/2006/relationships/image"/><Relationship Id="rId2517" Target="embeddings/oleObject1345.bin" Type="http://schemas.openxmlformats.org/officeDocument/2006/relationships/oleObject"/><Relationship Id="rId2518" Target="media/image1141.wmf" Type="http://schemas.openxmlformats.org/officeDocument/2006/relationships/image"/><Relationship Id="rId2519" Target="embeddings/oleObject1346.bin" Type="http://schemas.openxmlformats.org/officeDocument/2006/relationships/oleObject"/><Relationship Id="rId252" Target="embeddings/oleObject134.bin" Type="http://schemas.openxmlformats.org/officeDocument/2006/relationships/oleObject"/><Relationship Id="rId2520" Target="media/image1142.wmf" Type="http://schemas.openxmlformats.org/officeDocument/2006/relationships/image"/><Relationship Id="rId2521" Target="embeddings/oleObject1347.bin" Type="http://schemas.openxmlformats.org/officeDocument/2006/relationships/oleObject"/><Relationship Id="rId2522" Target="media/image1143.wmf" Type="http://schemas.openxmlformats.org/officeDocument/2006/relationships/image"/><Relationship Id="rId2523" Target="embeddings/oleObject1348.bin" Type="http://schemas.openxmlformats.org/officeDocument/2006/relationships/oleObject"/><Relationship Id="rId2524" Target="media/image1144.wmf" Type="http://schemas.openxmlformats.org/officeDocument/2006/relationships/image"/><Relationship Id="rId2525" Target="embeddings/oleObject1349.bin" Type="http://schemas.openxmlformats.org/officeDocument/2006/relationships/oleObject"/><Relationship Id="rId2526" Target="media/image1145.wmf" Type="http://schemas.openxmlformats.org/officeDocument/2006/relationships/image"/><Relationship Id="rId2527" Target="embeddings/oleObject1350.bin" Type="http://schemas.openxmlformats.org/officeDocument/2006/relationships/oleObject"/><Relationship Id="rId2528" Target="media/image1146.wmf" Type="http://schemas.openxmlformats.org/officeDocument/2006/relationships/image"/><Relationship Id="rId2529" Target="embeddings/oleObject1351.bin" Type="http://schemas.openxmlformats.org/officeDocument/2006/relationships/oleObject"/><Relationship Id="rId253" Target="media/image112.wmf" Type="http://schemas.openxmlformats.org/officeDocument/2006/relationships/image"/><Relationship Id="rId2530" Target="media/image1147.wmf" Type="http://schemas.openxmlformats.org/officeDocument/2006/relationships/image"/><Relationship Id="rId2531" Target="embeddings/oleObject1352.bin" Type="http://schemas.openxmlformats.org/officeDocument/2006/relationships/oleObject"/><Relationship Id="rId2532" Target="media/image1148.wmf" Type="http://schemas.openxmlformats.org/officeDocument/2006/relationships/image"/><Relationship Id="rId2533" Target="embeddings/oleObject1353.bin" Type="http://schemas.openxmlformats.org/officeDocument/2006/relationships/oleObject"/><Relationship Id="rId2534" Target="media/image1149.wmf" Type="http://schemas.openxmlformats.org/officeDocument/2006/relationships/image"/><Relationship Id="rId2535" Target="embeddings/oleObject1354.bin" Type="http://schemas.openxmlformats.org/officeDocument/2006/relationships/oleObject"/><Relationship Id="rId2536" Target="media/image1150.wmf" Type="http://schemas.openxmlformats.org/officeDocument/2006/relationships/image"/><Relationship Id="rId2537" Target="embeddings/oleObject1355.bin" Type="http://schemas.openxmlformats.org/officeDocument/2006/relationships/oleObject"/><Relationship Id="rId2538" Target="media/image1151.wmf" Type="http://schemas.openxmlformats.org/officeDocument/2006/relationships/image"/><Relationship Id="rId2539" Target="embeddings/oleObject1356.bin" Type="http://schemas.openxmlformats.org/officeDocument/2006/relationships/oleObject"/><Relationship Id="rId254" Target="embeddings/oleObject135.bin" Type="http://schemas.openxmlformats.org/officeDocument/2006/relationships/oleObject"/><Relationship Id="rId2540" Target="media/image1152.wmf" Type="http://schemas.openxmlformats.org/officeDocument/2006/relationships/image"/><Relationship Id="rId2541" Target="embeddings/oleObject1357.bin" Type="http://schemas.openxmlformats.org/officeDocument/2006/relationships/oleObject"/><Relationship Id="rId2542" Target="media/image1153.wmf" Type="http://schemas.openxmlformats.org/officeDocument/2006/relationships/image"/><Relationship Id="rId2543" Target="embeddings/oleObject1358.bin" Type="http://schemas.openxmlformats.org/officeDocument/2006/relationships/oleObject"/><Relationship Id="rId2544" Target="media/image1154.wmf" Type="http://schemas.openxmlformats.org/officeDocument/2006/relationships/image"/><Relationship Id="rId2545" Target="embeddings/oleObject1359.bin" Type="http://schemas.openxmlformats.org/officeDocument/2006/relationships/oleObject"/><Relationship Id="rId2546" Target="media/image1155.wmf" Type="http://schemas.openxmlformats.org/officeDocument/2006/relationships/image"/><Relationship Id="rId2547" Target="embeddings/oleObject1360.bin" Type="http://schemas.openxmlformats.org/officeDocument/2006/relationships/oleObject"/><Relationship Id="rId2548" Target="media/image1156.wmf" Type="http://schemas.openxmlformats.org/officeDocument/2006/relationships/image"/><Relationship Id="rId2549" Target="embeddings/oleObject1361.bin" Type="http://schemas.openxmlformats.org/officeDocument/2006/relationships/oleObject"/><Relationship Id="rId255" Target="media/image113.wmf" Type="http://schemas.openxmlformats.org/officeDocument/2006/relationships/image"/><Relationship Id="rId2550" Target="media/image1157.wmf" Type="http://schemas.openxmlformats.org/officeDocument/2006/relationships/image"/><Relationship Id="rId2551" Target="embeddings/oleObject1362.bin" Type="http://schemas.openxmlformats.org/officeDocument/2006/relationships/oleObject"/><Relationship Id="rId2552" Target="media/image1158.wmf" Type="http://schemas.openxmlformats.org/officeDocument/2006/relationships/image"/><Relationship Id="rId2553" Target="embeddings/oleObject1363.bin" Type="http://schemas.openxmlformats.org/officeDocument/2006/relationships/oleObject"/><Relationship Id="rId2554" Target="media/image1159.wmf" Type="http://schemas.openxmlformats.org/officeDocument/2006/relationships/image"/><Relationship Id="rId2555" Target="embeddings/oleObject1364.bin" Type="http://schemas.openxmlformats.org/officeDocument/2006/relationships/oleObject"/><Relationship Id="rId2556" Target="media/image1160.wmf" Type="http://schemas.openxmlformats.org/officeDocument/2006/relationships/image"/><Relationship Id="rId2557" Target="embeddings/oleObject1365.bin" Type="http://schemas.openxmlformats.org/officeDocument/2006/relationships/oleObject"/><Relationship Id="rId2558" Target="media/image1161.wmf" Type="http://schemas.openxmlformats.org/officeDocument/2006/relationships/image"/><Relationship Id="rId2559" Target="embeddings/oleObject1366.bin" Type="http://schemas.openxmlformats.org/officeDocument/2006/relationships/oleObject"/><Relationship Id="rId256" Target="embeddings/oleObject136.bin" Type="http://schemas.openxmlformats.org/officeDocument/2006/relationships/oleObject"/><Relationship Id="rId2560" Target="media/image1162.wmf" Type="http://schemas.openxmlformats.org/officeDocument/2006/relationships/image"/><Relationship Id="rId2561" Target="embeddings/oleObject1367.bin" Type="http://schemas.openxmlformats.org/officeDocument/2006/relationships/oleObject"/><Relationship Id="rId2562" Target="embeddings/oleObject1368.bin" Type="http://schemas.openxmlformats.org/officeDocument/2006/relationships/oleObject"/><Relationship Id="rId2563" Target="embeddings/oleObject1369.bin" Type="http://schemas.openxmlformats.org/officeDocument/2006/relationships/oleObject"/><Relationship Id="rId2564" Target="embeddings/oleObject1370.bin" Type="http://schemas.openxmlformats.org/officeDocument/2006/relationships/oleObject"/><Relationship Id="rId2565" Target="embeddings/oleObject1371.bin" Type="http://schemas.openxmlformats.org/officeDocument/2006/relationships/oleObject"/><Relationship Id="rId2566" Target="embeddings/oleObject1372.bin" Type="http://schemas.openxmlformats.org/officeDocument/2006/relationships/oleObject"/><Relationship Id="rId2567" Target="embeddings/oleObject1373.bin" Type="http://schemas.openxmlformats.org/officeDocument/2006/relationships/oleObject"/><Relationship Id="rId2568" Target="embeddings/oleObject1374.bin" Type="http://schemas.openxmlformats.org/officeDocument/2006/relationships/oleObject"/><Relationship Id="rId2569" Target="embeddings/oleObject1375.bin" Type="http://schemas.openxmlformats.org/officeDocument/2006/relationships/oleObject"/><Relationship Id="rId257" Target="media/image114.wmf" Type="http://schemas.openxmlformats.org/officeDocument/2006/relationships/image"/><Relationship Id="rId2570" Target="embeddings/oleObject1376.bin" Type="http://schemas.openxmlformats.org/officeDocument/2006/relationships/oleObject"/><Relationship Id="rId2571" Target="embeddings/oleObject1377.bin" Type="http://schemas.openxmlformats.org/officeDocument/2006/relationships/oleObject"/><Relationship Id="rId2572" Target="embeddings/oleObject1378.bin" Type="http://schemas.openxmlformats.org/officeDocument/2006/relationships/oleObject"/><Relationship Id="rId2573" Target="embeddings/oleObject1379.bin" Type="http://schemas.openxmlformats.org/officeDocument/2006/relationships/oleObject"/><Relationship Id="rId2574" Target="embeddings/oleObject1380.bin" Type="http://schemas.openxmlformats.org/officeDocument/2006/relationships/oleObject"/><Relationship Id="rId2575" Target="embeddings/oleObject1381.bin" Type="http://schemas.openxmlformats.org/officeDocument/2006/relationships/oleObject"/><Relationship Id="rId2576" Target="media/image1163.wmf" Type="http://schemas.openxmlformats.org/officeDocument/2006/relationships/image"/><Relationship Id="rId2577" Target="embeddings/oleObject1382.bin" Type="http://schemas.openxmlformats.org/officeDocument/2006/relationships/oleObject"/><Relationship Id="rId2578" Target="media/image1164.wmf" Type="http://schemas.openxmlformats.org/officeDocument/2006/relationships/image"/><Relationship Id="rId2579" Target="embeddings/oleObject1383.bin" Type="http://schemas.openxmlformats.org/officeDocument/2006/relationships/oleObject"/><Relationship Id="rId258" Target="embeddings/oleObject137.bin" Type="http://schemas.openxmlformats.org/officeDocument/2006/relationships/oleObject"/><Relationship Id="rId2580" Target="media/image1165.wmf" Type="http://schemas.openxmlformats.org/officeDocument/2006/relationships/image"/><Relationship Id="rId2581" Target="embeddings/oleObject1384.bin" Type="http://schemas.openxmlformats.org/officeDocument/2006/relationships/oleObject"/><Relationship Id="rId2582" Target="media/image1166.wmf" Type="http://schemas.openxmlformats.org/officeDocument/2006/relationships/image"/><Relationship Id="rId2583" Target="embeddings/oleObject1385.bin" Type="http://schemas.openxmlformats.org/officeDocument/2006/relationships/oleObject"/><Relationship Id="rId2584" Target="media/image1167.wmf" Type="http://schemas.openxmlformats.org/officeDocument/2006/relationships/image"/><Relationship Id="rId2585" Target="embeddings/oleObject1386.bin" Type="http://schemas.openxmlformats.org/officeDocument/2006/relationships/oleObject"/><Relationship Id="rId2586" Target="media/image1168.wmf" Type="http://schemas.openxmlformats.org/officeDocument/2006/relationships/image"/><Relationship Id="rId2587" Target="embeddings/oleObject1387.bin" Type="http://schemas.openxmlformats.org/officeDocument/2006/relationships/oleObject"/><Relationship Id="rId2588" Target="media/image1169.wmf" Type="http://schemas.openxmlformats.org/officeDocument/2006/relationships/image"/><Relationship Id="rId2589" Target="embeddings/oleObject1388.bin" Type="http://schemas.openxmlformats.org/officeDocument/2006/relationships/oleObject"/><Relationship Id="rId259" Target="media/image115.wmf" Type="http://schemas.openxmlformats.org/officeDocument/2006/relationships/image"/><Relationship Id="rId2590" Target="media/image1170.wmf" Type="http://schemas.openxmlformats.org/officeDocument/2006/relationships/image"/><Relationship Id="rId2591" Target="embeddings/oleObject1389.bin" Type="http://schemas.openxmlformats.org/officeDocument/2006/relationships/oleObject"/><Relationship Id="rId2592" Target="media/image1171.wmf" Type="http://schemas.openxmlformats.org/officeDocument/2006/relationships/image"/><Relationship Id="rId2593" Target="embeddings/oleObject1390.bin" Type="http://schemas.openxmlformats.org/officeDocument/2006/relationships/oleObject"/><Relationship Id="rId2594" Target="media/image1172.wmf" Type="http://schemas.openxmlformats.org/officeDocument/2006/relationships/image"/><Relationship Id="rId2595" Target="embeddings/oleObject1391.bin" Type="http://schemas.openxmlformats.org/officeDocument/2006/relationships/oleObject"/><Relationship Id="rId2596" Target="media/image1173.wmf" Type="http://schemas.openxmlformats.org/officeDocument/2006/relationships/image"/><Relationship Id="rId2597" Target="embeddings/oleObject1392.bin" Type="http://schemas.openxmlformats.org/officeDocument/2006/relationships/oleObject"/><Relationship Id="rId2598" Target="media/image1174.wmf" Type="http://schemas.openxmlformats.org/officeDocument/2006/relationships/image"/><Relationship Id="rId2599" Target="embeddings/oleObject1393.bin" Type="http://schemas.openxmlformats.org/officeDocument/2006/relationships/oleObject"/><Relationship Id="rId26" Target="media/image10.wmf" Type="http://schemas.openxmlformats.org/officeDocument/2006/relationships/image"/><Relationship Id="rId260" Target="embeddings/oleObject138.bin" Type="http://schemas.openxmlformats.org/officeDocument/2006/relationships/oleObject"/><Relationship Id="rId2600" Target="media/image1175.wmf" Type="http://schemas.openxmlformats.org/officeDocument/2006/relationships/image"/><Relationship Id="rId2601" Target="embeddings/oleObject1394.bin" Type="http://schemas.openxmlformats.org/officeDocument/2006/relationships/oleObject"/><Relationship Id="rId2602" Target="media/image1176.wmf" Type="http://schemas.openxmlformats.org/officeDocument/2006/relationships/image"/><Relationship Id="rId2603" Target="embeddings/oleObject1395.bin" Type="http://schemas.openxmlformats.org/officeDocument/2006/relationships/oleObject"/><Relationship Id="rId2604" Target="media/image1177.wmf" Type="http://schemas.openxmlformats.org/officeDocument/2006/relationships/image"/><Relationship Id="rId2605" Target="embeddings/oleObject1396.bin" Type="http://schemas.openxmlformats.org/officeDocument/2006/relationships/oleObject"/><Relationship Id="rId2606" Target="media/image1178.wmf" Type="http://schemas.openxmlformats.org/officeDocument/2006/relationships/image"/><Relationship Id="rId2607" Target="embeddings/oleObject1397.bin" Type="http://schemas.openxmlformats.org/officeDocument/2006/relationships/oleObject"/><Relationship Id="rId2608" Target="media/image1179.wmf" Type="http://schemas.openxmlformats.org/officeDocument/2006/relationships/image"/><Relationship Id="rId2609" Target="embeddings/oleObject1398.bin" Type="http://schemas.openxmlformats.org/officeDocument/2006/relationships/oleObject"/><Relationship Id="rId261" Target="media/image116.wmf" Type="http://schemas.openxmlformats.org/officeDocument/2006/relationships/image"/><Relationship Id="rId2610" Target="media/image1180.wmf" Type="http://schemas.openxmlformats.org/officeDocument/2006/relationships/image"/><Relationship Id="rId2611" Target="embeddings/oleObject1399.bin" Type="http://schemas.openxmlformats.org/officeDocument/2006/relationships/oleObject"/><Relationship Id="rId2612" Target="media/image1181.wmf" Type="http://schemas.openxmlformats.org/officeDocument/2006/relationships/image"/><Relationship Id="rId2613" Target="embeddings/oleObject1400.bin" Type="http://schemas.openxmlformats.org/officeDocument/2006/relationships/oleObject"/><Relationship Id="rId2614" Target="media/image1182.wmf" Type="http://schemas.openxmlformats.org/officeDocument/2006/relationships/image"/><Relationship Id="rId2615" Target="embeddings/oleObject1401.bin" Type="http://schemas.openxmlformats.org/officeDocument/2006/relationships/oleObject"/><Relationship Id="rId2616" Target="media/image1183.wmf" Type="http://schemas.openxmlformats.org/officeDocument/2006/relationships/image"/><Relationship Id="rId2617" Target="embeddings/oleObject1402.bin" Type="http://schemas.openxmlformats.org/officeDocument/2006/relationships/oleObject"/><Relationship Id="rId2618" Target="media/image1184.wmf" Type="http://schemas.openxmlformats.org/officeDocument/2006/relationships/image"/><Relationship Id="rId2619" Target="embeddings/oleObject1403.bin" Type="http://schemas.openxmlformats.org/officeDocument/2006/relationships/oleObject"/><Relationship Id="rId262" Target="embeddings/oleObject139.bin" Type="http://schemas.openxmlformats.org/officeDocument/2006/relationships/oleObject"/><Relationship Id="rId2620" Target="media/image1185.wmf" Type="http://schemas.openxmlformats.org/officeDocument/2006/relationships/image"/><Relationship Id="rId2621" Target="embeddings/oleObject1404.bin" Type="http://schemas.openxmlformats.org/officeDocument/2006/relationships/oleObject"/><Relationship Id="rId2622" Target="media/image1186.wmf" Type="http://schemas.openxmlformats.org/officeDocument/2006/relationships/image"/><Relationship Id="rId2623" Target="embeddings/oleObject1405.bin" Type="http://schemas.openxmlformats.org/officeDocument/2006/relationships/oleObject"/><Relationship Id="rId2624" Target="media/image1187.wmf" Type="http://schemas.openxmlformats.org/officeDocument/2006/relationships/image"/><Relationship Id="rId2625" Target="embeddings/oleObject1406.bin" Type="http://schemas.openxmlformats.org/officeDocument/2006/relationships/oleObject"/><Relationship Id="rId2626" Target="media/image1188.wmf" Type="http://schemas.openxmlformats.org/officeDocument/2006/relationships/image"/><Relationship Id="rId2627" Target="embeddings/oleObject1407.bin" Type="http://schemas.openxmlformats.org/officeDocument/2006/relationships/oleObject"/><Relationship Id="rId2628" Target="media/image1189.wmf" Type="http://schemas.openxmlformats.org/officeDocument/2006/relationships/image"/><Relationship Id="rId2629" Target="embeddings/oleObject1408.bin" Type="http://schemas.openxmlformats.org/officeDocument/2006/relationships/oleObject"/><Relationship Id="rId263" Target="media/image117.wmf" Type="http://schemas.openxmlformats.org/officeDocument/2006/relationships/image"/><Relationship Id="rId2630" Target="media/image1190.wmf" Type="http://schemas.openxmlformats.org/officeDocument/2006/relationships/image"/><Relationship Id="rId2631" Target="embeddings/oleObject1409.bin" Type="http://schemas.openxmlformats.org/officeDocument/2006/relationships/oleObject"/><Relationship Id="rId2632" Target="media/image1191.wmf" Type="http://schemas.openxmlformats.org/officeDocument/2006/relationships/image"/><Relationship Id="rId2633" Target="embeddings/oleObject1410.bin" Type="http://schemas.openxmlformats.org/officeDocument/2006/relationships/oleObject"/><Relationship Id="rId2634" Target="media/image1192.wmf" Type="http://schemas.openxmlformats.org/officeDocument/2006/relationships/image"/><Relationship Id="rId2635" Target="embeddings/oleObject1411.bin" Type="http://schemas.openxmlformats.org/officeDocument/2006/relationships/oleObject"/><Relationship Id="rId2636" Target="media/image1193.wmf" Type="http://schemas.openxmlformats.org/officeDocument/2006/relationships/image"/><Relationship Id="rId2637" Target="embeddings/oleObject1412.bin" Type="http://schemas.openxmlformats.org/officeDocument/2006/relationships/oleObject"/><Relationship Id="rId2638" Target="media/image1194.wmf" Type="http://schemas.openxmlformats.org/officeDocument/2006/relationships/image"/><Relationship Id="rId2639" Target="embeddings/oleObject1413.bin" Type="http://schemas.openxmlformats.org/officeDocument/2006/relationships/oleObject"/><Relationship Id="rId264" Target="embeddings/oleObject140.bin" Type="http://schemas.openxmlformats.org/officeDocument/2006/relationships/oleObject"/><Relationship Id="rId2640" Target="media/image1195.wmf" Type="http://schemas.openxmlformats.org/officeDocument/2006/relationships/image"/><Relationship Id="rId2641" Target="embeddings/oleObject1414.bin" Type="http://schemas.openxmlformats.org/officeDocument/2006/relationships/oleObject"/><Relationship Id="rId2642" Target="media/image1196.wmf" Type="http://schemas.openxmlformats.org/officeDocument/2006/relationships/image"/><Relationship Id="rId2643" Target="embeddings/oleObject1415.bin" Type="http://schemas.openxmlformats.org/officeDocument/2006/relationships/oleObject"/><Relationship Id="rId2644" Target="media/image1197.wmf" Type="http://schemas.openxmlformats.org/officeDocument/2006/relationships/image"/><Relationship Id="rId2645" Target="embeddings/oleObject1416.bin" Type="http://schemas.openxmlformats.org/officeDocument/2006/relationships/oleObject"/><Relationship Id="rId2646" Target="media/image1198.wmf" Type="http://schemas.openxmlformats.org/officeDocument/2006/relationships/image"/><Relationship Id="rId2647" Target="embeddings/oleObject1417.bin" Type="http://schemas.openxmlformats.org/officeDocument/2006/relationships/oleObject"/><Relationship Id="rId2648" Target="media/image1199.wmf" Type="http://schemas.openxmlformats.org/officeDocument/2006/relationships/image"/><Relationship Id="rId2649" Target="embeddings/oleObject1418.bin" Type="http://schemas.openxmlformats.org/officeDocument/2006/relationships/oleObject"/><Relationship Id="rId265" Target="media/image118.wmf" Type="http://schemas.openxmlformats.org/officeDocument/2006/relationships/image"/><Relationship Id="rId2650" Target="media/image1200.wmf" Type="http://schemas.openxmlformats.org/officeDocument/2006/relationships/image"/><Relationship Id="rId2651" Target="embeddings/oleObject1419.bin" Type="http://schemas.openxmlformats.org/officeDocument/2006/relationships/oleObject"/><Relationship Id="rId2652" Target="media/image1201.wmf" Type="http://schemas.openxmlformats.org/officeDocument/2006/relationships/image"/><Relationship Id="rId2653" Target="embeddings/oleObject1420.bin" Type="http://schemas.openxmlformats.org/officeDocument/2006/relationships/oleObject"/><Relationship Id="rId2654" Target="media/image1202.wmf" Type="http://schemas.openxmlformats.org/officeDocument/2006/relationships/image"/><Relationship Id="rId2655" Target="embeddings/oleObject1421.bin" Type="http://schemas.openxmlformats.org/officeDocument/2006/relationships/oleObject"/><Relationship Id="rId2656" Target="embeddings/oleObject1422.bin" Type="http://schemas.openxmlformats.org/officeDocument/2006/relationships/oleObject"/><Relationship Id="rId2657" Target="embeddings/oleObject1423.bin" Type="http://schemas.openxmlformats.org/officeDocument/2006/relationships/oleObject"/><Relationship Id="rId2658" Target="embeddings/oleObject1424.bin" Type="http://schemas.openxmlformats.org/officeDocument/2006/relationships/oleObject"/><Relationship Id="rId2659" Target="embeddings/oleObject1425.bin" Type="http://schemas.openxmlformats.org/officeDocument/2006/relationships/oleObject"/><Relationship Id="rId266" Target="embeddings/oleObject141.bin" Type="http://schemas.openxmlformats.org/officeDocument/2006/relationships/oleObject"/><Relationship Id="rId2660" Target="embeddings/oleObject1426.bin" Type="http://schemas.openxmlformats.org/officeDocument/2006/relationships/oleObject"/><Relationship Id="rId2661" Target="embeddings/oleObject1427.bin" Type="http://schemas.openxmlformats.org/officeDocument/2006/relationships/oleObject"/><Relationship Id="rId2662" Target="embeddings/oleObject1428.bin" Type="http://schemas.openxmlformats.org/officeDocument/2006/relationships/oleObject"/><Relationship Id="rId2663" Target="embeddings/oleObject1429.bin" Type="http://schemas.openxmlformats.org/officeDocument/2006/relationships/oleObject"/><Relationship Id="rId2664" Target="embeddings/oleObject1430.bin" Type="http://schemas.openxmlformats.org/officeDocument/2006/relationships/oleObject"/><Relationship Id="rId2665" Target="embeddings/oleObject1431.bin" Type="http://schemas.openxmlformats.org/officeDocument/2006/relationships/oleObject"/><Relationship Id="rId2666" Target="embeddings/oleObject1432.bin" Type="http://schemas.openxmlformats.org/officeDocument/2006/relationships/oleObject"/><Relationship Id="rId2667" Target="embeddings/oleObject1433.bin" Type="http://schemas.openxmlformats.org/officeDocument/2006/relationships/oleObject"/><Relationship Id="rId2668" Target="embeddings/oleObject1434.bin" Type="http://schemas.openxmlformats.org/officeDocument/2006/relationships/oleObject"/><Relationship Id="rId2669" Target="embeddings/oleObject1435.bin" Type="http://schemas.openxmlformats.org/officeDocument/2006/relationships/oleObject"/><Relationship Id="rId267" Target="media/image119.wmf" Type="http://schemas.openxmlformats.org/officeDocument/2006/relationships/image"/><Relationship Id="rId2670" Target="embeddings/oleObject1436.bin" Type="http://schemas.openxmlformats.org/officeDocument/2006/relationships/oleObject"/><Relationship Id="rId2671" Target="embeddings/oleObject1437.bin" Type="http://schemas.openxmlformats.org/officeDocument/2006/relationships/oleObject"/><Relationship Id="rId2672" Target="embeddings/oleObject1438.bin" Type="http://schemas.openxmlformats.org/officeDocument/2006/relationships/oleObject"/><Relationship Id="rId2673" Target="embeddings/oleObject1439.bin" Type="http://schemas.openxmlformats.org/officeDocument/2006/relationships/oleObject"/><Relationship Id="rId2674" Target="embeddings/oleObject1440.bin" Type="http://schemas.openxmlformats.org/officeDocument/2006/relationships/oleObject"/><Relationship Id="rId2675" Target="embeddings/oleObject1441.bin" Type="http://schemas.openxmlformats.org/officeDocument/2006/relationships/oleObject"/><Relationship Id="rId2676" Target="embeddings/oleObject1442.bin" Type="http://schemas.openxmlformats.org/officeDocument/2006/relationships/oleObject"/><Relationship Id="rId2677" Target="media/image1203.wmf" Type="http://schemas.openxmlformats.org/officeDocument/2006/relationships/image"/><Relationship Id="rId2678" Target="embeddings/oleObject1443.bin" Type="http://schemas.openxmlformats.org/officeDocument/2006/relationships/oleObject"/><Relationship Id="rId2679" Target="media/image1204.wmf" Type="http://schemas.openxmlformats.org/officeDocument/2006/relationships/image"/><Relationship Id="rId268" Target="embeddings/oleObject142.bin" Type="http://schemas.openxmlformats.org/officeDocument/2006/relationships/oleObject"/><Relationship Id="rId2680" Target="embeddings/oleObject1444.bin" Type="http://schemas.openxmlformats.org/officeDocument/2006/relationships/oleObject"/><Relationship Id="rId2681" Target="media/image1205.wmf" Type="http://schemas.openxmlformats.org/officeDocument/2006/relationships/image"/><Relationship Id="rId2682" Target="embeddings/oleObject1445.bin" Type="http://schemas.openxmlformats.org/officeDocument/2006/relationships/oleObject"/><Relationship Id="rId2683" Target="media/image1206.wmf" Type="http://schemas.openxmlformats.org/officeDocument/2006/relationships/image"/><Relationship Id="rId2684" Target="embeddings/oleObject1446.bin" Type="http://schemas.openxmlformats.org/officeDocument/2006/relationships/oleObject"/><Relationship Id="rId2685" Target="media/image1207.wmf" Type="http://schemas.openxmlformats.org/officeDocument/2006/relationships/image"/><Relationship Id="rId2686" Target="embeddings/oleObject1447.bin" Type="http://schemas.openxmlformats.org/officeDocument/2006/relationships/oleObject"/><Relationship Id="rId2687" Target="media/image1208.wmf" Type="http://schemas.openxmlformats.org/officeDocument/2006/relationships/image"/><Relationship Id="rId2688" Target="embeddings/oleObject1448.bin" Type="http://schemas.openxmlformats.org/officeDocument/2006/relationships/oleObject"/><Relationship Id="rId2689" Target="media/image1209.wmf" Type="http://schemas.openxmlformats.org/officeDocument/2006/relationships/image"/><Relationship Id="rId269" Target="media/image120.wmf" Type="http://schemas.openxmlformats.org/officeDocument/2006/relationships/image"/><Relationship Id="rId2690" Target="embeddings/oleObject1449.bin" Type="http://schemas.openxmlformats.org/officeDocument/2006/relationships/oleObject"/><Relationship Id="rId2691" Target="media/image1210.wmf" Type="http://schemas.openxmlformats.org/officeDocument/2006/relationships/image"/><Relationship Id="rId2692" Target="embeddings/oleObject1450.bin" Type="http://schemas.openxmlformats.org/officeDocument/2006/relationships/oleObject"/><Relationship Id="rId2693" Target="media/image1211.wmf" Type="http://schemas.openxmlformats.org/officeDocument/2006/relationships/image"/><Relationship Id="rId2694" Target="embeddings/oleObject1451.bin" Type="http://schemas.openxmlformats.org/officeDocument/2006/relationships/oleObject"/><Relationship Id="rId2695" Target="media/image1212.wmf" Type="http://schemas.openxmlformats.org/officeDocument/2006/relationships/image"/><Relationship Id="rId2696" Target="embeddings/oleObject1452.bin" Type="http://schemas.openxmlformats.org/officeDocument/2006/relationships/oleObject"/><Relationship Id="rId2697" Target="media/image1213.wmf" Type="http://schemas.openxmlformats.org/officeDocument/2006/relationships/image"/><Relationship Id="rId2698" Target="embeddings/oleObject1453.bin" Type="http://schemas.openxmlformats.org/officeDocument/2006/relationships/oleObject"/><Relationship Id="rId2699" Target="media/image1214.wmf" Type="http://schemas.openxmlformats.org/officeDocument/2006/relationships/image"/><Relationship Id="rId27" Target="embeddings/oleObject10.bin" Type="http://schemas.openxmlformats.org/officeDocument/2006/relationships/oleObject"/><Relationship Id="rId270" Target="embeddings/oleObject143.bin" Type="http://schemas.openxmlformats.org/officeDocument/2006/relationships/oleObject"/><Relationship Id="rId2700" Target="embeddings/oleObject1454.bin" Type="http://schemas.openxmlformats.org/officeDocument/2006/relationships/oleObject"/><Relationship Id="rId2701" Target="media/image1215.wmf" Type="http://schemas.openxmlformats.org/officeDocument/2006/relationships/image"/><Relationship Id="rId2702" Target="embeddings/oleObject1455.bin" Type="http://schemas.openxmlformats.org/officeDocument/2006/relationships/oleObject"/><Relationship Id="rId2703" Target="media/image1216.wmf" Type="http://schemas.openxmlformats.org/officeDocument/2006/relationships/image"/><Relationship Id="rId2704" Target="embeddings/oleObject1456.bin" Type="http://schemas.openxmlformats.org/officeDocument/2006/relationships/oleObject"/><Relationship Id="rId2705" Target="media/image1217.wmf" Type="http://schemas.openxmlformats.org/officeDocument/2006/relationships/image"/><Relationship Id="rId2706" Target="embeddings/oleObject1457.bin" Type="http://schemas.openxmlformats.org/officeDocument/2006/relationships/oleObject"/><Relationship Id="rId2707" Target="media/image1218.wmf" Type="http://schemas.openxmlformats.org/officeDocument/2006/relationships/image"/><Relationship Id="rId2708" Target="embeddings/oleObject1458.bin" Type="http://schemas.openxmlformats.org/officeDocument/2006/relationships/oleObject"/><Relationship Id="rId2709" Target="media/image1219.wmf" Type="http://schemas.openxmlformats.org/officeDocument/2006/relationships/image"/><Relationship Id="rId271" Target="media/image121.wmf" Type="http://schemas.openxmlformats.org/officeDocument/2006/relationships/image"/><Relationship Id="rId2710" Target="embeddings/oleObject1459.bin" Type="http://schemas.openxmlformats.org/officeDocument/2006/relationships/oleObject"/><Relationship Id="rId2711" Target="media/image1220.wmf" Type="http://schemas.openxmlformats.org/officeDocument/2006/relationships/image"/><Relationship Id="rId2712" Target="embeddings/oleObject1460.bin" Type="http://schemas.openxmlformats.org/officeDocument/2006/relationships/oleObject"/><Relationship Id="rId2713" Target="media/image1221.wmf" Type="http://schemas.openxmlformats.org/officeDocument/2006/relationships/image"/><Relationship Id="rId2714" Target="embeddings/oleObject1461.bin" Type="http://schemas.openxmlformats.org/officeDocument/2006/relationships/oleObject"/><Relationship Id="rId2715" Target="media/image1222.wmf" Type="http://schemas.openxmlformats.org/officeDocument/2006/relationships/image"/><Relationship Id="rId2716" Target="embeddings/oleObject1462.bin" Type="http://schemas.openxmlformats.org/officeDocument/2006/relationships/oleObject"/><Relationship Id="rId2717" Target="media/image1223.wmf" Type="http://schemas.openxmlformats.org/officeDocument/2006/relationships/image"/><Relationship Id="rId2718" Target="embeddings/oleObject1463.bin" Type="http://schemas.openxmlformats.org/officeDocument/2006/relationships/oleObject"/><Relationship Id="rId2719" Target="media/image1224.wmf" Type="http://schemas.openxmlformats.org/officeDocument/2006/relationships/image"/><Relationship Id="rId272" Target="embeddings/oleObject144.bin" Type="http://schemas.openxmlformats.org/officeDocument/2006/relationships/oleObject"/><Relationship Id="rId2720" Target="embeddings/oleObject1464.bin" Type="http://schemas.openxmlformats.org/officeDocument/2006/relationships/oleObject"/><Relationship Id="rId2721" Target="media/image1225.wmf" Type="http://schemas.openxmlformats.org/officeDocument/2006/relationships/image"/><Relationship Id="rId2722" Target="embeddings/oleObject1465.bin" Type="http://schemas.openxmlformats.org/officeDocument/2006/relationships/oleObject"/><Relationship Id="rId2723" Target="media/image1226.wmf" Type="http://schemas.openxmlformats.org/officeDocument/2006/relationships/image"/><Relationship Id="rId2724" Target="embeddings/oleObject1466.bin" Type="http://schemas.openxmlformats.org/officeDocument/2006/relationships/oleObject"/><Relationship Id="rId2725" Target="media/image1227.wmf" Type="http://schemas.openxmlformats.org/officeDocument/2006/relationships/image"/><Relationship Id="rId2726" Target="embeddings/oleObject1467.bin" Type="http://schemas.openxmlformats.org/officeDocument/2006/relationships/oleObject"/><Relationship Id="rId2727" Target="media/image1228.wmf" Type="http://schemas.openxmlformats.org/officeDocument/2006/relationships/image"/><Relationship Id="rId2728" Target="embeddings/oleObject1468.bin" Type="http://schemas.openxmlformats.org/officeDocument/2006/relationships/oleObject"/><Relationship Id="rId2729" Target="media/image1229.wmf" Type="http://schemas.openxmlformats.org/officeDocument/2006/relationships/image"/><Relationship Id="rId273" Target="media/image122.wmf" Type="http://schemas.openxmlformats.org/officeDocument/2006/relationships/image"/><Relationship Id="rId2730" Target="embeddings/oleObject1469.bin" Type="http://schemas.openxmlformats.org/officeDocument/2006/relationships/oleObject"/><Relationship Id="rId2731" Target="media/image1230.wmf" Type="http://schemas.openxmlformats.org/officeDocument/2006/relationships/image"/><Relationship Id="rId2732" Target="embeddings/oleObject1470.bin" Type="http://schemas.openxmlformats.org/officeDocument/2006/relationships/oleObject"/><Relationship Id="rId2733" Target="media/image1231.wmf" Type="http://schemas.openxmlformats.org/officeDocument/2006/relationships/image"/><Relationship Id="rId2734" Target="embeddings/oleObject1471.bin" Type="http://schemas.openxmlformats.org/officeDocument/2006/relationships/oleObject"/><Relationship Id="rId2735" Target="media/image1232.wmf" Type="http://schemas.openxmlformats.org/officeDocument/2006/relationships/image"/><Relationship Id="rId2736" Target="embeddings/oleObject1472.bin" Type="http://schemas.openxmlformats.org/officeDocument/2006/relationships/oleObject"/><Relationship Id="rId2737" Target="media/image1233.wmf" Type="http://schemas.openxmlformats.org/officeDocument/2006/relationships/image"/><Relationship Id="rId2738" Target="embeddings/oleObject1473.bin" Type="http://schemas.openxmlformats.org/officeDocument/2006/relationships/oleObject"/><Relationship Id="rId2739" Target="media/image1234.wmf" Type="http://schemas.openxmlformats.org/officeDocument/2006/relationships/image"/><Relationship Id="rId274" Target="embeddings/oleObject145.bin" Type="http://schemas.openxmlformats.org/officeDocument/2006/relationships/oleObject"/><Relationship Id="rId2740" Target="embeddings/oleObject1474.bin" Type="http://schemas.openxmlformats.org/officeDocument/2006/relationships/oleObject"/><Relationship Id="rId2741" Target="media/image1235.wmf" Type="http://schemas.openxmlformats.org/officeDocument/2006/relationships/image"/><Relationship Id="rId2742" Target="embeddings/oleObject1475.bin" Type="http://schemas.openxmlformats.org/officeDocument/2006/relationships/oleObject"/><Relationship Id="rId2743" Target="media/image1236.wmf" Type="http://schemas.openxmlformats.org/officeDocument/2006/relationships/image"/><Relationship Id="rId2744" Target="embeddings/oleObject1476.bin" Type="http://schemas.openxmlformats.org/officeDocument/2006/relationships/oleObject"/><Relationship Id="rId2745" Target="media/image1237.wmf" Type="http://schemas.openxmlformats.org/officeDocument/2006/relationships/image"/><Relationship Id="rId2746" Target="embeddings/oleObject1477.bin" Type="http://schemas.openxmlformats.org/officeDocument/2006/relationships/oleObject"/><Relationship Id="rId2747" Target="media/image1238.wmf" Type="http://schemas.openxmlformats.org/officeDocument/2006/relationships/image"/><Relationship Id="rId2748" Target="embeddings/oleObject1478.bin" Type="http://schemas.openxmlformats.org/officeDocument/2006/relationships/oleObject"/><Relationship Id="rId2749" Target="media/image1239.wmf" Type="http://schemas.openxmlformats.org/officeDocument/2006/relationships/image"/><Relationship Id="rId275" Target="media/image123.wmf" Type="http://schemas.openxmlformats.org/officeDocument/2006/relationships/image"/><Relationship Id="rId2750" Target="embeddings/oleObject1479.bin" Type="http://schemas.openxmlformats.org/officeDocument/2006/relationships/oleObject"/><Relationship Id="rId2751" Target="media/image1240.wmf" Type="http://schemas.openxmlformats.org/officeDocument/2006/relationships/image"/><Relationship Id="rId2752" Target="embeddings/oleObject1480.bin" Type="http://schemas.openxmlformats.org/officeDocument/2006/relationships/oleObject"/><Relationship Id="rId2753" Target="media/image1241.wmf" Type="http://schemas.openxmlformats.org/officeDocument/2006/relationships/image"/><Relationship Id="rId2754" Target="embeddings/oleObject1481.bin" Type="http://schemas.openxmlformats.org/officeDocument/2006/relationships/oleObject"/><Relationship Id="rId2755" Target="media/image1242.wmf" Type="http://schemas.openxmlformats.org/officeDocument/2006/relationships/image"/><Relationship Id="rId2756" Target="embeddings/oleObject1482.bin" Type="http://schemas.openxmlformats.org/officeDocument/2006/relationships/oleObject"/><Relationship Id="rId2757" Target="media/image1243.wmf" Type="http://schemas.openxmlformats.org/officeDocument/2006/relationships/image"/><Relationship Id="rId2758" Target="embeddings/oleObject1483.bin" Type="http://schemas.openxmlformats.org/officeDocument/2006/relationships/oleObject"/><Relationship Id="rId2759" Target="media/image1244.wmf" Type="http://schemas.openxmlformats.org/officeDocument/2006/relationships/image"/><Relationship Id="rId276" Target="embeddings/oleObject146.bin" Type="http://schemas.openxmlformats.org/officeDocument/2006/relationships/oleObject"/><Relationship Id="rId2760" Target="embeddings/oleObject1484.bin" Type="http://schemas.openxmlformats.org/officeDocument/2006/relationships/oleObject"/><Relationship Id="rId2761" Target="media/image1245.wmf" Type="http://schemas.openxmlformats.org/officeDocument/2006/relationships/image"/><Relationship Id="rId2762" Target="embeddings/oleObject1485.bin" Type="http://schemas.openxmlformats.org/officeDocument/2006/relationships/oleObject"/><Relationship Id="rId2763" Target="media/image1246.wmf" Type="http://schemas.openxmlformats.org/officeDocument/2006/relationships/image"/><Relationship Id="rId2764" Target="embeddings/oleObject1486.bin" Type="http://schemas.openxmlformats.org/officeDocument/2006/relationships/oleObject"/><Relationship Id="rId2765" Target="media/image1247.wmf" Type="http://schemas.openxmlformats.org/officeDocument/2006/relationships/image"/><Relationship Id="rId2766" Target="embeddings/oleObject1487.bin" Type="http://schemas.openxmlformats.org/officeDocument/2006/relationships/oleObject"/><Relationship Id="rId2767" Target="media/image1248.wmf" Type="http://schemas.openxmlformats.org/officeDocument/2006/relationships/image"/><Relationship Id="rId2768" Target="embeddings/oleObject1488.bin" Type="http://schemas.openxmlformats.org/officeDocument/2006/relationships/oleObject"/><Relationship Id="rId2769" Target="media/image1249.wmf" Type="http://schemas.openxmlformats.org/officeDocument/2006/relationships/image"/><Relationship Id="rId277" Target="media/image124.wmf" Type="http://schemas.openxmlformats.org/officeDocument/2006/relationships/image"/><Relationship Id="rId2770" Target="embeddings/oleObject1489.bin" Type="http://schemas.openxmlformats.org/officeDocument/2006/relationships/oleObject"/><Relationship Id="rId2771" Target="media/image1250.wmf" Type="http://schemas.openxmlformats.org/officeDocument/2006/relationships/image"/><Relationship Id="rId2772" Target="embeddings/oleObject1490.bin" Type="http://schemas.openxmlformats.org/officeDocument/2006/relationships/oleObject"/><Relationship Id="rId2773" Target="media/image1251.wmf" Type="http://schemas.openxmlformats.org/officeDocument/2006/relationships/image"/><Relationship Id="rId2774" Target="embeddings/oleObject1491.bin" Type="http://schemas.openxmlformats.org/officeDocument/2006/relationships/oleObject"/><Relationship Id="rId2775" Target="media/image1252.wmf" Type="http://schemas.openxmlformats.org/officeDocument/2006/relationships/image"/><Relationship Id="rId2776" Target="embeddings/oleObject1492.bin" Type="http://schemas.openxmlformats.org/officeDocument/2006/relationships/oleObject"/><Relationship Id="rId2777" Target="media/image1253.wmf" Type="http://schemas.openxmlformats.org/officeDocument/2006/relationships/image"/><Relationship Id="rId2778" Target="embeddings/oleObject1493.bin" Type="http://schemas.openxmlformats.org/officeDocument/2006/relationships/oleObject"/><Relationship Id="rId2779" Target="media/image1254.wmf" Type="http://schemas.openxmlformats.org/officeDocument/2006/relationships/image"/><Relationship Id="rId278" Target="embeddings/oleObject147.bin" Type="http://schemas.openxmlformats.org/officeDocument/2006/relationships/oleObject"/><Relationship Id="rId2780" Target="embeddings/oleObject1494.bin" Type="http://schemas.openxmlformats.org/officeDocument/2006/relationships/oleObject"/><Relationship Id="rId2781" Target="media/image1255.wmf" Type="http://schemas.openxmlformats.org/officeDocument/2006/relationships/image"/><Relationship Id="rId2782" Target="embeddings/oleObject1495.bin" Type="http://schemas.openxmlformats.org/officeDocument/2006/relationships/oleObject"/><Relationship Id="rId2783" Target="media/image1256.wmf" Type="http://schemas.openxmlformats.org/officeDocument/2006/relationships/image"/><Relationship Id="rId2784" Target="embeddings/oleObject1496.bin" Type="http://schemas.openxmlformats.org/officeDocument/2006/relationships/oleObject"/><Relationship Id="rId2785" Target="media/image1257.wmf" Type="http://schemas.openxmlformats.org/officeDocument/2006/relationships/image"/><Relationship Id="rId2786" Target="embeddings/oleObject1497.bin" Type="http://schemas.openxmlformats.org/officeDocument/2006/relationships/oleObject"/><Relationship Id="rId2787" Target="media/image1258.wmf" Type="http://schemas.openxmlformats.org/officeDocument/2006/relationships/image"/><Relationship Id="rId2788" Target="embeddings/oleObject1498.bin" Type="http://schemas.openxmlformats.org/officeDocument/2006/relationships/oleObject"/><Relationship Id="rId2789" Target="media/image1259.wmf" Type="http://schemas.openxmlformats.org/officeDocument/2006/relationships/image"/><Relationship Id="rId279" Target="media/image125.wmf" Type="http://schemas.openxmlformats.org/officeDocument/2006/relationships/image"/><Relationship Id="rId2790" Target="embeddings/oleObject1499.bin" Type="http://schemas.openxmlformats.org/officeDocument/2006/relationships/oleObject"/><Relationship Id="rId2791" Target="media/image1260.wmf" Type="http://schemas.openxmlformats.org/officeDocument/2006/relationships/image"/><Relationship Id="rId2792" Target="embeddings/oleObject1500.bin" Type="http://schemas.openxmlformats.org/officeDocument/2006/relationships/oleObject"/><Relationship Id="rId2793" Target="media/image1261.wmf" Type="http://schemas.openxmlformats.org/officeDocument/2006/relationships/image"/><Relationship Id="rId2794" Target="embeddings/oleObject1501.bin" Type="http://schemas.openxmlformats.org/officeDocument/2006/relationships/oleObject"/><Relationship Id="rId2795" Target="media/image1262.wmf" Type="http://schemas.openxmlformats.org/officeDocument/2006/relationships/image"/><Relationship Id="rId2796" Target="embeddings/oleObject1502.bin" Type="http://schemas.openxmlformats.org/officeDocument/2006/relationships/oleObject"/><Relationship Id="rId2797" Target="media/image1263.wmf" Type="http://schemas.openxmlformats.org/officeDocument/2006/relationships/image"/><Relationship Id="rId2798" Target="embeddings/oleObject1503.bin" Type="http://schemas.openxmlformats.org/officeDocument/2006/relationships/oleObject"/><Relationship Id="rId2799" Target="media/image1264.wmf" Type="http://schemas.openxmlformats.org/officeDocument/2006/relationships/image"/><Relationship Id="rId28" Target="media/image11.wmf" Type="http://schemas.openxmlformats.org/officeDocument/2006/relationships/image"/><Relationship Id="rId280" Target="embeddings/oleObject148.bin" Type="http://schemas.openxmlformats.org/officeDocument/2006/relationships/oleObject"/><Relationship Id="rId2800" Target="embeddings/oleObject1504.bin" Type="http://schemas.openxmlformats.org/officeDocument/2006/relationships/oleObject"/><Relationship Id="rId2801" Target="media/image1265.wmf" Type="http://schemas.openxmlformats.org/officeDocument/2006/relationships/image"/><Relationship Id="rId2802" Target="embeddings/oleObject1505.bin" Type="http://schemas.openxmlformats.org/officeDocument/2006/relationships/oleObject"/><Relationship Id="rId2803" Target="media/image1266.wmf" Type="http://schemas.openxmlformats.org/officeDocument/2006/relationships/image"/><Relationship Id="rId2804" Target="embeddings/oleObject1506.bin" Type="http://schemas.openxmlformats.org/officeDocument/2006/relationships/oleObject"/><Relationship Id="rId2805" Target="media/image1267.wmf" Type="http://schemas.openxmlformats.org/officeDocument/2006/relationships/image"/><Relationship Id="rId2806" Target="embeddings/oleObject1507.bin" Type="http://schemas.openxmlformats.org/officeDocument/2006/relationships/oleObject"/><Relationship Id="rId2807" Target="media/image1268.wmf" Type="http://schemas.openxmlformats.org/officeDocument/2006/relationships/image"/><Relationship Id="rId2808" Target="embeddings/oleObject1508.bin" Type="http://schemas.openxmlformats.org/officeDocument/2006/relationships/oleObject"/><Relationship Id="rId2809" Target="media/image1269.wmf" Type="http://schemas.openxmlformats.org/officeDocument/2006/relationships/image"/><Relationship Id="rId281" Target="media/image126.wmf" Type="http://schemas.openxmlformats.org/officeDocument/2006/relationships/image"/><Relationship Id="rId2810" Target="embeddings/oleObject1509.bin" Type="http://schemas.openxmlformats.org/officeDocument/2006/relationships/oleObject"/><Relationship Id="rId2811" Target="media/image1270.wmf" Type="http://schemas.openxmlformats.org/officeDocument/2006/relationships/image"/><Relationship Id="rId2812" Target="embeddings/oleObject1510.bin" Type="http://schemas.openxmlformats.org/officeDocument/2006/relationships/oleObject"/><Relationship Id="rId2813" Target="media/image1271.wmf" Type="http://schemas.openxmlformats.org/officeDocument/2006/relationships/image"/><Relationship Id="rId2814" Target="embeddings/oleObject1511.bin" Type="http://schemas.openxmlformats.org/officeDocument/2006/relationships/oleObject"/><Relationship Id="rId2815" Target="media/image1272.wmf" Type="http://schemas.openxmlformats.org/officeDocument/2006/relationships/image"/><Relationship Id="rId2816" Target="embeddings/oleObject1512.bin" Type="http://schemas.openxmlformats.org/officeDocument/2006/relationships/oleObject"/><Relationship Id="rId2817" Target="media/image1273.wmf" Type="http://schemas.openxmlformats.org/officeDocument/2006/relationships/image"/><Relationship Id="rId2818" Target="embeddings/oleObject1513.bin" Type="http://schemas.openxmlformats.org/officeDocument/2006/relationships/oleObject"/><Relationship Id="rId2819" Target="media/image1274.wmf" Type="http://schemas.openxmlformats.org/officeDocument/2006/relationships/image"/><Relationship Id="rId282" Target="embeddings/oleObject149.bin" Type="http://schemas.openxmlformats.org/officeDocument/2006/relationships/oleObject"/><Relationship Id="rId2820" Target="embeddings/oleObject1514.bin" Type="http://schemas.openxmlformats.org/officeDocument/2006/relationships/oleObject"/><Relationship Id="rId2821" Target="media/image1275.wmf" Type="http://schemas.openxmlformats.org/officeDocument/2006/relationships/image"/><Relationship Id="rId2822" Target="embeddings/oleObject1515.bin" Type="http://schemas.openxmlformats.org/officeDocument/2006/relationships/oleObject"/><Relationship Id="rId2823" Target="media/image1276.wmf" Type="http://schemas.openxmlformats.org/officeDocument/2006/relationships/image"/><Relationship Id="rId2824" Target="embeddings/oleObject1516.bin" Type="http://schemas.openxmlformats.org/officeDocument/2006/relationships/oleObject"/><Relationship Id="rId2825" Target="media/image1277.wmf" Type="http://schemas.openxmlformats.org/officeDocument/2006/relationships/image"/><Relationship Id="rId2826" Target="embeddings/oleObject1517.bin" Type="http://schemas.openxmlformats.org/officeDocument/2006/relationships/oleObject"/><Relationship Id="rId2827" Target="media/image1278.wmf" Type="http://schemas.openxmlformats.org/officeDocument/2006/relationships/image"/><Relationship Id="rId2828" Target="embeddings/oleObject1518.bin" Type="http://schemas.openxmlformats.org/officeDocument/2006/relationships/oleObject"/><Relationship Id="rId2829" Target="media/image1279.wmf" Type="http://schemas.openxmlformats.org/officeDocument/2006/relationships/image"/><Relationship Id="rId283" Target="media/image127.wmf" Type="http://schemas.openxmlformats.org/officeDocument/2006/relationships/image"/><Relationship Id="rId2830" Target="embeddings/oleObject1519.bin" Type="http://schemas.openxmlformats.org/officeDocument/2006/relationships/oleObject"/><Relationship Id="rId2831" Target="media/image1280.wmf" Type="http://schemas.openxmlformats.org/officeDocument/2006/relationships/image"/><Relationship Id="rId2832" Target="embeddings/oleObject1520.bin" Type="http://schemas.openxmlformats.org/officeDocument/2006/relationships/oleObject"/><Relationship Id="rId2833" Target="media/image1281.wmf" Type="http://schemas.openxmlformats.org/officeDocument/2006/relationships/image"/><Relationship Id="rId2834" Target="embeddings/oleObject1521.bin" Type="http://schemas.openxmlformats.org/officeDocument/2006/relationships/oleObject"/><Relationship Id="rId2835" Target="media/image1282.wmf" Type="http://schemas.openxmlformats.org/officeDocument/2006/relationships/image"/><Relationship Id="rId2836" Target="embeddings/oleObject1522.bin" Type="http://schemas.openxmlformats.org/officeDocument/2006/relationships/oleObject"/><Relationship Id="rId2837" Target="media/image1283.wmf" Type="http://schemas.openxmlformats.org/officeDocument/2006/relationships/image"/><Relationship Id="rId2838" Target="embeddings/oleObject1523.bin" Type="http://schemas.openxmlformats.org/officeDocument/2006/relationships/oleObject"/><Relationship Id="rId2839" Target="media/image1284.wmf" Type="http://schemas.openxmlformats.org/officeDocument/2006/relationships/image"/><Relationship Id="rId284" Target="embeddings/oleObject150.bin" Type="http://schemas.openxmlformats.org/officeDocument/2006/relationships/oleObject"/><Relationship Id="rId2840" Target="embeddings/oleObject1524.bin" Type="http://schemas.openxmlformats.org/officeDocument/2006/relationships/oleObject"/><Relationship Id="rId2841" Target="media/image1285.wmf" Type="http://schemas.openxmlformats.org/officeDocument/2006/relationships/image"/><Relationship Id="rId2842" Target="embeddings/oleObject1525.bin" Type="http://schemas.openxmlformats.org/officeDocument/2006/relationships/oleObject"/><Relationship Id="rId2843" Target="media/image1286.wmf" Type="http://schemas.openxmlformats.org/officeDocument/2006/relationships/image"/><Relationship Id="rId2844" Target="embeddings/oleObject1526.bin" Type="http://schemas.openxmlformats.org/officeDocument/2006/relationships/oleObject"/><Relationship Id="rId2845" Target="media/image1287.wmf" Type="http://schemas.openxmlformats.org/officeDocument/2006/relationships/image"/><Relationship Id="rId2846" Target="embeddings/oleObject1527.bin" Type="http://schemas.openxmlformats.org/officeDocument/2006/relationships/oleObject"/><Relationship Id="rId2847" Target="media/image1288.wmf" Type="http://schemas.openxmlformats.org/officeDocument/2006/relationships/image"/><Relationship Id="rId2848" Target="embeddings/oleObject1528.bin" Type="http://schemas.openxmlformats.org/officeDocument/2006/relationships/oleObject"/><Relationship Id="rId2849" Target="media/image1289.wmf" Type="http://schemas.openxmlformats.org/officeDocument/2006/relationships/image"/><Relationship Id="rId285" Target="media/image128.wmf" Type="http://schemas.openxmlformats.org/officeDocument/2006/relationships/image"/><Relationship Id="rId2850" Target="embeddings/oleObject1529.bin" Type="http://schemas.openxmlformats.org/officeDocument/2006/relationships/oleObject"/><Relationship Id="rId2851" Target="media/image1290.wmf" Type="http://schemas.openxmlformats.org/officeDocument/2006/relationships/image"/><Relationship Id="rId2852" Target="embeddings/oleObject1530.bin" Type="http://schemas.openxmlformats.org/officeDocument/2006/relationships/oleObject"/><Relationship Id="rId2853" Target="media/image1291.wmf" Type="http://schemas.openxmlformats.org/officeDocument/2006/relationships/image"/><Relationship Id="rId2854" Target="embeddings/oleObject1531.bin" Type="http://schemas.openxmlformats.org/officeDocument/2006/relationships/oleObject"/><Relationship Id="rId2855" Target="media/image1292.wmf" Type="http://schemas.openxmlformats.org/officeDocument/2006/relationships/image"/><Relationship Id="rId2856" Target="embeddings/oleObject1532.bin" Type="http://schemas.openxmlformats.org/officeDocument/2006/relationships/oleObject"/><Relationship Id="rId2857" Target="media/image1293.wmf" Type="http://schemas.openxmlformats.org/officeDocument/2006/relationships/image"/><Relationship Id="rId2858" Target="embeddings/oleObject1533.bin" Type="http://schemas.openxmlformats.org/officeDocument/2006/relationships/oleObject"/><Relationship Id="rId2859" Target="media/image1294.wmf" Type="http://schemas.openxmlformats.org/officeDocument/2006/relationships/image"/><Relationship Id="rId286" Target="embeddings/oleObject151.bin" Type="http://schemas.openxmlformats.org/officeDocument/2006/relationships/oleObject"/><Relationship Id="rId2860" Target="embeddings/oleObject1534.bin" Type="http://schemas.openxmlformats.org/officeDocument/2006/relationships/oleObject"/><Relationship Id="rId2861" Target="media/image1295.wmf" Type="http://schemas.openxmlformats.org/officeDocument/2006/relationships/image"/><Relationship Id="rId2862" Target="embeddings/oleObject1535.bin" Type="http://schemas.openxmlformats.org/officeDocument/2006/relationships/oleObject"/><Relationship Id="rId2863" Target="embeddings/oleObject1536.bin" Type="http://schemas.openxmlformats.org/officeDocument/2006/relationships/oleObject"/><Relationship Id="rId2864" Target="embeddings/oleObject1537.bin" Type="http://schemas.openxmlformats.org/officeDocument/2006/relationships/oleObject"/><Relationship Id="rId2865" Target="media/image1296.wmf" Type="http://schemas.openxmlformats.org/officeDocument/2006/relationships/image"/><Relationship Id="rId2866" Target="embeddings/oleObject1538.bin" Type="http://schemas.openxmlformats.org/officeDocument/2006/relationships/oleObject"/><Relationship Id="rId2867" Target="embeddings/oleObject1539.bin" Type="http://schemas.openxmlformats.org/officeDocument/2006/relationships/oleObject"/><Relationship Id="rId2868" Target="media/image1297.wmf" Type="http://schemas.openxmlformats.org/officeDocument/2006/relationships/image"/><Relationship Id="rId2869" Target="embeddings/oleObject1540.bin" Type="http://schemas.openxmlformats.org/officeDocument/2006/relationships/oleObject"/><Relationship Id="rId287" Target="media/image129.wmf" Type="http://schemas.openxmlformats.org/officeDocument/2006/relationships/image"/><Relationship Id="rId2870" Target="media/image1298.wmf" Type="http://schemas.openxmlformats.org/officeDocument/2006/relationships/image"/><Relationship Id="rId2871" Target="embeddings/oleObject1541.bin" Type="http://schemas.openxmlformats.org/officeDocument/2006/relationships/oleObject"/><Relationship Id="rId2872" Target="media/image1299.wmf" Type="http://schemas.openxmlformats.org/officeDocument/2006/relationships/image"/><Relationship Id="rId2873" Target="embeddings/oleObject1542.bin" Type="http://schemas.openxmlformats.org/officeDocument/2006/relationships/oleObject"/><Relationship Id="rId2874" Target="media/image1300.wmf" Type="http://schemas.openxmlformats.org/officeDocument/2006/relationships/image"/><Relationship Id="rId2875" Target="embeddings/oleObject1543.bin" Type="http://schemas.openxmlformats.org/officeDocument/2006/relationships/oleObject"/><Relationship Id="rId2876" Target="media/image1301.wmf" Type="http://schemas.openxmlformats.org/officeDocument/2006/relationships/image"/><Relationship Id="rId2877" Target="embeddings/oleObject1544.bin" Type="http://schemas.openxmlformats.org/officeDocument/2006/relationships/oleObject"/><Relationship Id="rId2878" Target="media/image1302.wmf" Type="http://schemas.openxmlformats.org/officeDocument/2006/relationships/image"/><Relationship Id="rId2879" Target="embeddings/oleObject1545.bin" Type="http://schemas.openxmlformats.org/officeDocument/2006/relationships/oleObject"/><Relationship Id="rId288" Target="embeddings/oleObject152.bin" Type="http://schemas.openxmlformats.org/officeDocument/2006/relationships/oleObject"/><Relationship Id="rId2880" Target="media/image1303.wmf" Type="http://schemas.openxmlformats.org/officeDocument/2006/relationships/image"/><Relationship Id="rId2881" Target="embeddings/oleObject1546.bin" Type="http://schemas.openxmlformats.org/officeDocument/2006/relationships/oleObject"/><Relationship Id="rId2882" Target="media/image1304.wmf" Type="http://schemas.openxmlformats.org/officeDocument/2006/relationships/image"/><Relationship Id="rId2883" Target="embeddings/oleObject1547.bin" Type="http://schemas.openxmlformats.org/officeDocument/2006/relationships/oleObject"/><Relationship Id="rId2884" Target="media/image1305.wmf" Type="http://schemas.openxmlformats.org/officeDocument/2006/relationships/image"/><Relationship Id="rId2885" Target="embeddings/oleObject1548.bin" Type="http://schemas.openxmlformats.org/officeDocument/2006/relationships/oleObject"/><Relationship Id="rId2886" Target="media/image1306.wmf" Type="http://schemas.openxmlformats.org/officeDocument/2006/relationships/image"/><Relationship Id="rId2887" Target="embeddings/oleObject1549.bin" Type="http://schemas.openxmlformats.org/officeDocument/2006/relationships/oleObject"/><Relationship Id="rId2888" Target="media/image1307.wmf" Type="http://schemas.openxmlformats.org/officeDocument/2006/relationships/image"/><Relationship Id="rId2889" Target="embeddings/oleObject1550.bin" Type="http://schemas.openxmlformats.org/officeDocument/2006/relationships/oleObject"/><Relationship Id="rId289" Target="media/image130.wmf" Type="http://schemas.openxmlformats.org/officeDocument/2006/relationships/image"/><Relationship Id="rId2890" Target="media/image1308.wmf" Type="http://schemas.openxmlformats.org/officeDocument/2006/relationships/image"/><Relationship Id="rId2891" Target="embeddings/oleObject1551.bin" Type="http://schemas.openxmlformats.org/officeDocument/2006/relationships/oleObject"/><Relationship Id="rId2892" Target="media/image1309.wmf" Type="http://schemas.openxmlformats.org/officeDocument/2006/relationships/image"/><Relationship Id="rId2893" Target="embeddings/oleObject1552.bin" Type="http://schemas.openxmlformats.org/officeDocument/2006/relationships/oleObject"/><Relationship Id="rId2894" Target="media/image1310.wmf" Type="http://schemas.openxmlformats.org/officeDocument/2006/relationships/image"/><Relationship Id="rId2895" Target="embeddings/oleObject1553.bin" Type="http://schemas.openxmlformats.org/officeDocument/2006/relationships/oleObject"/><Relationship Id="rId2896" Target="media/image1311.wmf" Type="http://schemas.openxmlformats.org/officeDocument/2006/relationships/image"/><Relationship Id="rId2897" Target="embeddings/oleObject1554.bin" Type="http://schemas.openxmlformats.org/officeDocument/2006/relationships/oleObject"/><Relationship Id="rId2898" Target="media/image1312.wmf" Type="http://schemas.openxmlformats.org/officeDocument/2006/relationships/image"/><Relationship Id="rId2899" Target="embeddings/oleObject1555.bin" Type="http://schemas.openxmlformats.org/officeDocument/2006/relationships/oleObject"/><Relationship Id="rId29" Target="embeddings/oleObject11.bin" Type="http://schemas.openxmlformats.org/officeDocument/2006/relationships/oleObject"/><Relationship Id="rId290" Target="embeddings/oleObject153.bin" Type="http://schemas.openxmlformats.org/officeDocument/2006/relationships/oleObject"/><Relationship Id="rId2900" Target="embeddings/oleObject1556.bin" Type="http://schemas.openxmlformats.org/officeDocument/2006/relationships/oleObject"/><Relationship Id="rId2901" Target="media/image1313.wmf" Type="http://schemas.openxmlformats.org/officeDocument/2006/relationships/image"/><Relationship Id="rId2902" Target="embeddings/oleObject1557.bin" Type="http://schemas.openxmlformats.org/officeDocument/2006/relationships/oleObject"/><Relationship Id="rId2903" Target="media/image1314.wmf" Type="http://schemas.openxmlformats.org/officeDocument/2006/relationships/image"/><Relationship Id="rId2904" Target="embeddings/oleObject1558.bin" Type="http://schemas.openxmlformats.org/officeDocument/2006/relationships/oleObject"/><Relationship Id="rId2905" Target="media/image1315.wmf" Type="http://schemas.openxmlformats.org/officeDocument/2006/relationships/image"/><Relationship Id="rId2906" Target="embeddings/oleObject1559.bin" Type="http://schemas.openxmlformats.org/officeDocument/2006/relationships/oleObject"/><Relationship Id="rId2907" Target="media/image1316.wmf" Type="http://schemas.openxmlformats.org/officeDocument/2006/relationships/image"/><Relationship Id="rId2908" Target="embeddings/oleObject1560.bin" Type="http://schemas.openxmlformats.org/officeDocument/2006/relationships/oleObject"/><Relationship Id="rId2909" Target="media/image1317.wmf" Type="http://schemas.openxmlformats.org/officeDocument/2006/relationships/image"/><Relationship Id="rId291" Target="media/image131.wmf" Type="http://schemas.openxmlformats.org/officeDocument/2006/relationships/image"/><Relationship Id="rId2910" Target="embeddings/oleObject1561.bin" Type="http://schemas.openxmlformats.org/officeDocument/2006/relationships/oleObject"/><Relationship Id="rId2911" Target="media/image1318.wmf" Type="http://schemas.openxmlformats.org/officeDocument/2006/relationships/image"/><Relationship Id="rId2912" Target="embeddings/oleObject1562.bin" Type="http://schemas.openxmlformats.org/officeDocument/2006/relationships/oleObject"/><Relationship Id="rId2913" Target="media/image1319.wmf" Type="http://schemas.openxmlformats.org/officeDocument/2006/relationships/image"/><Relationship Id="rId2914" Target="embeddings/oleObject1563.bin" Type="http://schemas.openxmlformats.org/officeDocument/2006/relationships/oleObject"/><Relationship Id="rId2915" Target="embeddings/oleObject1564.bin" Type="http://schemas.openxmlformats.org/officeDocument/2006/relationships/oleObject"/><Relationship Id="rId2916" Target="media/image1320.wmf" Type="http://schemas.openxmlformats.org/officeDocument/2006/relationships/image"/><Relationship Id="rId2917" Target="embeddings/oleObject1565.bin" Type="http://schemas.openxmlformats.org/officeDocument/2006/relationships/oleObject"/><Relationship Id="rId2918" Target="embeddings/oleObject1566.bin" Type="http://schemas.openxmlformats.org/officeDocument/2006/relationships/oleObject"/><Relationship Id="rId2919" Target="media/image1321.wmf" Type="http://schemas.openxmlformats.org/officeDocument/2006/relationships/image"/><Relationship Id="rId292" Target="embeddings/oleObject154.bin" Type="http://schemas.openxmlformats.org/officeDocument/2006/relationships/oleObject"/><Relationship Id="rId2920" Target="embeddings/oleObject1567.bin" Type="http://schemas.openxmlformats.org/officeDocument/2006/relationships/oleObject"/><Relationship Id="rId2921" Target="embeddings/oleObject1568.bin" Type="http://schemas.openxmlformats.org/officeDocument/2006/relationships/oleObject"/><Relationship Id="rId2922" Target="media/image1322.wmf" Type="http://schemas.openxmlformats.org/officeDocument/2006/relationships/image"/><Relationship Id="rId2923" Target="embeddings/oleObject1569.bin" Type="http://schemas.openxmlformats.org/officeDocument/2006/relationships/oleObject"/><Relationship Id="rId2924" Target="media/image1323.wmf" Type="http://schemas.openxmlformats.org/officeDocument/2006/relationships/image"/><Relationship Id="rId2925" Target="embeddings/oleObject1570.bin" Type="http://schemas.openxmlformats.org/officeDocument/2006/relationships/oleObject"/><Relationship Id="rId2926" Target="media/image1324.wmf" Type="http://schemas.openxmlformats.org/officeDocument/2006/relationships/image"/><Relationship Id="rId2927" Target="embeddings/oleObject1571.bin" Type="http://schemas.openxmlformats.org/officeDocument/2006/relationships/oleObject"/><Relationship Id="rId2928" Target="media/image1325.wmf" Type="http://schemas.openxmlformats.org/officeDocument/2006/relationships/image"/><Relationship Id="rId2929" Target="embeddings/oleObject1572.bin" Type="http://schemas.openxmlformats.org/officeDocument/2006/relationships/oleObject"/><Relationship Id="rId293" Target="media/image132.wmf" Type="http://schemas.openxmlformats.org/officeDocument/2006/relationships/image"/><Relationship Id="rId2930" Target="media/image1326.wmf" Type="http://schemas.openxmlformats.org/officeDocument/2006/relationships/image"/><Relationship Id="rId2931" Target="embeddings/oleObject1573.bin" Type="http://schemas.openxmlformats.org/officeDocument/2006/relationships/oleObject"/><Relationship Id="rId2932" Target="media/image1327.wmf" Type="http://schemas.openxmlformats.org/officeDocument/2006/relationships/image"/><Relationship Id="rId2933" Target="embeddings/oleObject1574.bin" Type="http://schemas.openxmlformats.org/officeDocument/2006/relationships/oleObject"/><Relationship Id="rId2934" Target="media/image1328.wmf" Type="http://schemas.openxmlformats.org/officeDocument/2006/relationships/image"/><Relationship Id="rId2935" Target="embeddings/oleObject1575.bin" Type="http://schemas.openxmlformats.org/officeDocument/2006/relationships/oleObject"/><Relationship Id="rId2936" Target="embeddings/oleObject1576.bin" Type="http://schemas.openxmlformats.org/officeDocument/2006/relationships/oleObject"/><Relationship Id="rId2937" Target="embeddings/oleObject1577.bin" Type="http://schemas.openxmlformats.org/officeDocument/2006/relationships/oleObject"/><Relationship Id="rId2938" Target="media/image1329.wmf" Type="http://schemas.openxmlformats.org/officeDocument/2006/relationships/image"/><Relationship Id="rId2939" Target="embeddings/oleObject1578.bin" Type="http://schemas.openxmlformats.org/officeDocument/2006/relationships/oleObject"/><Relationship Id="rId294" Target="embeddings/oleObject155.bin" Type="http://schemas.openxmlformats.org/officeDocument/2006/relationships/oleObject"/><Relationship Id="rId2940" Target="embeddings/oleObject1579.bin" Type="http://schemas.openxmlformats.org/officeDocument/2006/relationships/oleObject"/><Relationship Id="rId2941" Target="embeddings/oleObject1580.bin" Type="http://schemas.openxmlformats.org/officeDocument/2006/relationships/oleObject"/><Relationship Id="rId2942" Target="media/image1330.wmf" Type="http://schemas.openxmlformats.org/officeDocument/2006/relationships/image"/><Relationship Id="rId2943" Target="embeddings/oleObject1581.bin" Type="http://schemas.openxmlformats.org/officeDocument/2006/relationships/oleObject"/><Relationship Id="rId2944" Target="media/image1331.wmf" Type="http://schemas.openxmlformats.org/officeDocument/2006/relationships/image"/><Relationship Id="rId2945" Target="embeddings/oleObject1582.bin" Type="http://schemas.openxmlformats.org/officeDocument/2006/relationships/oleObject"/><Relationship Id="rId2946" Target="media/image1332.wmf" Type="http://schemas.openxmlformats.org/officeDocument/2006/relationships/image"/><Relationship Id="rId2947" Target="embeddings/oleObject1583.bin" Type="http://schemas.openxmlformats.org/officeDocument/2006/relationships/oleObject"/><Relationship Id="rId2948" Target="embeddings/oleObject1584.bin" Type="http://schemas.openxmlformats.org/officeDocument/2006/relationships/oleObject"/><Relationship Id="rId2949" Target="embeddings/oleObject1585.bin" Type="http://schemas.openxmlformats.org/officeDocument/2006/relationships/oleObject"/><Relationship Id="rId295" Target="media/image133.wmf" Type="http://schemas.openxmlformats.org/officeDocument/2006/relationships/image"/><Relationship Id="rId2950" Target="embeddings/oleObject1586.bin" Type="http://schemas.openxmlformats.org/officeDocument/2006/relationships/oleObject"/><Relationship Id="rId2951" Target="embeddings/oleObject1587.bin" Type="http://schemas.openxmlformats.org/officeDocument/2006/relationships/oleObject"/><Relationship Id="rId2952" Target="embeddings/oleObject1588.bin" Type="http://schemas.openxmlformats.org/officeDocument/2006/relationships/oleObject"/><Relationship Id="rId2953" Target="embeddings/oleObject1589.bin" Type="http://schemas.openxmlformats.org/officeDocument/2006/relationships/oleObject"/><Relationship Id="rId2954" Target="embeddings/oleObject1590.bin" Type="http://schemas.openxmlformats.org/officeDocument/2006/relationships/oleObject"/><Relationship Id="rId2955" Target="media/image1333.wmf" Type="http://schemas.openxmlformats.org/officeDocument/2006/relationships/image"/><Relationship Id="rId2956" Target="embeddings/oleObject1591.bin" Type="http://schemas.openxmlformats.org/officeDocument/2006/relationships/oleObject"/><Relationship Id="rId2957" Target="media/image1334.wmf" Type="http://schemas.openxmlformats.org/officeDocument/2006/relationships/image"/><Relationship Id="rId2958" Target="embeddings/oleObject1592.bin" Type="http://schemas.openxmlformats.org/officeDocument/2006/relationships/oleObject"/><Relationship Id="rId2959" Target="media/image1335.wmf" Type="http://schemas.openxmlformats.org/officeDocument/2006/relationships/image"/><Relationship Id="rId296" Target="embeddings/oleObject156.bin" Type="http://schemas.openxmlformats.org/officeDocument/2006/relationships/oleObject"/><Relationship Id="rId2960" Target="embeddings/oleObject1593.bin" Type="http://schemas.openxmlformats.org/officeDocument/2006/relationships/oleObject"/><Relationship Id="rId2961" Target="embeddings/oleObject1594.bin" Type="http://schemas.openxmlformats.org/officeDocument/2006/relationships/oleObject"/><Relationship Id="rId2962" Target="embeddings/oleObject1595.bin" Type="http://schemas.openxmlformats.org/officeDocument/2006/relationships/oleObject"/><Relationship Id="rId2963" Target="media/image1336.wmf" Type="http://schemas.openxmlformats.org/officeDocument/2006/relationships/image"/><Relationship Id="rId2964" Target="embeddings/oleObject1596.bin" Type="http://schemas.openxmlformats.org/officeDocument/2006/relationships/oleObject"/><Relationship Id="rId2965" Target="media/image1337.wmf" Type="http://schemas.openxmlformats.org/officeDocument/2006/relationships/image"/><Relationship Id="rId2966" Target="embeddings/oleObject1597.bin" Type="http://schemas.openxmlformats.org/officeDocument/2006/relationships/oleObject"/><Relationship Id="rId2967" Target="media/image1338.wmf" Type="http://schemas.openxmlformats.org/officeDocument/2006/relationships/image"/><Relationship Id="rId2968" Target="embeddings/oleObject1598.bin" Type="http://schemas.openxmlformats.org/officeDocument/2006/relationships/oleObject"/><Relationship Id="rId2969" Target="media/image1339.wmf" Type="http://schemas.openxmlformats.org/officeDocument/2006/relationships/image"/><Relationship Id="rId297" Target="media/image134.wmf" Type="http://schemas.openxmlformats.org/officeDocument/2006/relationships/image"/><Relationship Id="rId2970" Target="embeddings/oleObject1599.bin" Type="http://schemas.openxmlformats.org/officeDocument/2006/relationships/oleObject"/><Relationship Id="rId2971" Target="media/image1340.wmf" Type="http://schemas.openxmlformats.org/officeDocument/2006/relationships/image"/><Relationship Id="rId2972" Target="embeddings/oleObject1600.bin" Type="http://schemas.openxmlformats.org/officeDocument/2006/relationships/oleObject"/><Relationship Id="rId2973" Target="media/image1341.wmf" Type="http://schemas.openxmlformats.org/officeDocument/2006/relationships/image"/><Relationship Id="rId2974" Target="embeddings/oleObject1601.bin" Type="http://schemas.openxmlformats.org/officeDocument/2006/relationships/oleObject"/><Relationship Id="rId2975" Target="media/image1342.wmf" Type="http://schemas.openxmlformats.org/officeDocument/2006/relationships/image"/><Relationship Id="rId2976" Target="embeddings/oleObject1602.bin" Type="http://schemas.openxmlformats.org/officeDocument/2006/relationships/oleObject"/><Relationship Id="rId2977" Target="media/image1343.wmf" Type="http://schemas.openxmlformats.org/officeDocument/2006/relationships/image"/><Relationship Id="rId2978" Target="embeddings/oleObject1603.bin" Type="http://schemas.openxmlformats.org/officeDocument/2006/relationships/oleObject"/><Relationship Id="rId2979" Target="media/image1344.wmf" Type="http://schemas.openxmlformats.org/officeDocument/2006/relationships/image"/><Relationship Id="rId298" Target="embeddings/oleObject157.bin" Type="http://schemas.openxmlformats.org/officeDocument/2006/relationships/oleObject"/><Relationship Id="rId2980" Target="embeddings/oleObject1604.bin" Type="http://schemas.openxmlformats.org/officeDocument/2006/relationships/oleObject"/><Relationship Id="rId2981" Target="media/image1345.wmf" Type="http://schemas.openxmlformats.org/officeDocument/2006/relationships/image"/><Relationship Id="rId2982" Target="embeddings/oleObject1605.bin" Type="http://schemas.openxmlformats.org/officeDocument/2006/relationships/oleObject"/><Relationship Id="rId2983" Target="media/image1346.wmf" Type="http://schemas.openxmlformats.org/officeDocument/2006/relationships/image"/><Relationship Id="rId2984" Target="embeddings/oleObject1606.bin" Type="http://schemas.openxmlformats.org/officeDocument/2006/relationships/oleObject"/><Relationship Id="rId2985" Target="media/image1347.wmf" Type="http://schemas.openxmlformats.org/officeDocument/2006/relationships/image"/><Relationship Id="rId2986" Target="embeddings/oleObject1607.bin" Type="http://schemas.openxmlformats.org/officeDocument/2006/relationships/oleObject"/><Relationship Id="rId2987" Target="media/image1348.wmf" Type="http://schemas.openxmlformats.org/officeDocument/2006/relationships/image"/><Relationship Id="rId2988" Target="embeddings/oleObject1608.bin" Type="http://schemas.openxmlformats.org/officeDocument/2006/relationships/oleObject"/><Relationship Id="rId2989" Target="media/image1349.wmf" Type="http://schemas.openxmlformats.org/officeDocument/2006/relationships/image"/><Relationship Id="rId299" Target="media/image135.wmf" Type="http://schemas.openxmlformats.org/officeDocument/2006/relationships/image"/><Relationship Id="rId2990" Target="embeddings/oleObject1609.bin" Type="http://schemas.openxmlformats.org/officeDocument/2006/relationships/oleObject"/><Relationship Id="rId2991" Target="media/image1350.wmf" Type="http://schemas.openxmlformats.org/officeDocument/2006/relationships/image"/><Relationship Id="rId2992" Target="embeddings/oleObject1610.bin" Type="http://schemas.openxmlformats.org/officeDocument/2006/relationships/oleObject"/><Relationship Id="rId2993" Target="media/image1351.wmf" Type="http://schemas.openxmlformats.org/officeDocument/2006/relationships/image"/><Relationship Id="rId2994" Target="embeddings/oleObject1611.bin" Type="http://schemas.openxmlformats.org/officeDocument/2006/relationships/oleObject"/><Relationship Id="rId2995" Target="media/image1352.wmf" Type="http://schemas.openxmlformats.org/officeDocument/2006/relationships/image"/><Relationship Id="rId2996" Target="embeddings/oleObject1612.bin" Type="http://schemas.openxmlformats.org/officeDocument/2006/relationships/oleObject"/><Relationship Id="rId2997" Target="media/image1353.wmf" Type="http://schemas.openxmlformats.org/officeDocument/2006/relationships/image"/><Relationship Id="rId2998" Target="embeddings/oleObject1613.bin" Type="http://schemas.openxmlformats.org/officeDocument/2006/relationships/oleObject"/><Relationship Id="rId2999" Target="media/image1354.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58.bin" Type="http://schemas.openxmlformats.org/officeDocument/2006/relationships/oleObject"/><Relationship Id="rId3000" Target="embeddings/oleObject1614.bin" Type="http://schemas.openxmlformats.org/officeDocument/2006/relationships/oleObject"/><Relationship Id="rId3001" Target="media/image1355.wmf" Type="http://schemas.openxmlformats.org/officeDocument/2006/relationships/image"/><Relationship Id="rId3002" Target="embeddings/oleObject1615.bin" Type="http://schemas.openxmlformats.org/officeDocument/2006/relationships/oleObject"/><Relationship Id="rId3003" Target="embeddings/oleObject1616.bin" Type="http://schemas.openxmlformats.org/officeDocument/2006/relationships/oleObject"/><Relationship Id="rId3004" Target="media/image1356.wmf" Type="http://schemas.openxmlformats.org/officeDocument/2006/relationships/image"/><Relationship Id="rId3005" Target="embeddings/oleObject1617.bin" Type="http://schemas.openxmlformats.org/officeDocument/2006/relationships/oleObject"/><Relationship Id="rId3006" Target="media/image1357.wmf" Type="http://schemas.openxmlformats.org/officeDocument/2006/relationships/image"/><Relationship Id="rId3007" Target="embeddings/oleObject1618.bin" Type="http://schemas.openxmlformats.org/officeDocument/2006/relationships/oleObject"/><Relationship Id="rId3008" Target="media/image1358.wmf" Type="http://schemas.openxmlformats.org/officeDocument/2006/relationships/image"/><Relationship Id="rId3009" Target="embeddings/oleObject1619.bin" Type="http://schemas.openxmlformats.org/officeDocument/2006/relationships/oleObject"/><Relationship Id="rId301" Target="media/image136.wmf" Type="http://schemas.openxmlformats.org/officeDocument/2006/relationships/image"/><Relationship Id="rId3010" Target="media/image1359.wmf" Type="http://schemas.openxmlformats.org/officeDocument/2006/relationships/image"/><Relationship Id="rId3011" Target="embeddings/oleObject1620.bin" Type="http://schemas.openxmlformats.org/officeDocument/2006/relationships/oleObject"/><Relationship Id="rId3012" Target="media/image1360.wmf" Type="http://schemas.openxmlformats.org/officeDocument/2006/relationships/image"/><Relationship Id="rId3013" Target="embeddings/oleObject1621.bin" Type="http://schemas.openxmlformats.org/officeDocument/2006/relationships/oleObject"/><Relationship Id="rId3014" Target="media/image1361.wmf" Type="http://schemas.openxmlformats.org/officeDocument/2006/relationships/image"/><Relationship Id="rId3015" Target="embeddings/oleObject1622.bin" Type="http://schemas.openxmlformats.org/officeDocument/2006/relationships/oleObject"/><Relationship Id="rId3016" Target="media/image1362.wmf" Type="http://schemas.openxmlformats.org/officeDocument/2006/relationships/image"/><Relationship Id="rId3017" Target="embeddings/oleObject1623.bin" Type="http://schemas.openxmlformats.org/officeDocument/2006/relationships/oleObject"/><Relationship Id="rId3018" Target="media/image1363.wmf" Type="http://schemas.openxmlformats.org/officeDocument/2006/relationships/image"/><Relationship Id="rId3019" Target="embeddings/oleObject1624.bin" Type="http://schemas.openxmlformats.org/officeDocument/2006/relationships/oleObject"/><Relationship Id="rId302" Target="embeddings/oleObject159.bin" Type="http://schemas.openxmlformats.org/officeDocument/2006/relationships/oleObject"/><Relationship Id="rId3020" Target="media/image1364.wmf" Type="http://schemas.openxmlformats.org/officeDocument/2006/relationships/image"/><Relationship Id="rId3021" Target="embeddings/oleObject1625.bin" Type="http://schemas.openxmlformats.org/officeDocument/2006/relationships/oleObject"/><Relationship Id="rId3022" Target="media/image1365.wmf" Type="http://schemas.openxmlformats.org/officeDocument/2006/relationships/image"/><Relationship Id="rId3023" Target="embeddings/oleObject1626.bin" Type="http://schemas.openxmlformats.org/officeDocument/2006/relationships/oleObject"/><Relationship Id="rId3024" Target="media/image1366.wmf" Type="http://schemas.openxmlformats.org/officeDocument/2006/relationships/image"/><Relationship Id="rId3025" Target="embeddings/oleObject1627.bin" Type="http://schemas.openxmlformats.org/officeDocument/2006/relationships/oleObject"/><Relationship Id="rId3026" Target="media/image1367.wmf" Type="http://schemas.openxmlformats.org/officeDocument/2006/relationships/image"/><Relationship Id="rId3027" Target="embeddings/oleObject1628.bin" Type="http://schemas.openxmlformats.org/officeDocument/2006/relationships/oleObject"/><Relationship Id="rId3028" Target="media/image1368.wmf" Type="http://schemas.openxmlformats.org/officeDocument/2006/relationships/image"/><Relationship Id="rId3029" Target="embeddings/oleObject1629.bin" Type="http://schemas.openxmlformats.org/officeDocument/2006/relationships/oleObject"/><Relationship Id="rId303" Target="media/image137.wmf" Type="http://schemas.openxmlformats.org/officeDocument/2006/relationships/image"/><Relationship Id="rId3030" Target="media/image1369.wmf" Type="http://schemas.openxmlformats.org/officeDocument/2006/relationships/image"/><Relationship Id="rId3031" Target="embeddings/oleObject1630.bin" Type="http://schemas.openxmlformats.org/officeDocument/2006/relationships/oleObject"/><Relationship Id="rId3032" Target="embeddings/oleObject1631.bin" Type="http://schemas.openxmlformats.org/officeDocument/2006/relationships/oleObject"/><Relationship Id="rId3033" Target="media/image1370.wmf" Type="http://schemas.openxmlformats.org/officeDocument/2006/relationships/image"/><Relationship Id="rId3034" Target="embeddings/oleObject1632.bin" Type="http://schemas.openxmlformats.org/officeDocument/2006/relationships/oleObject"/><Relationship Id="rId3035" Target="media/image1371.wmf" Type="http://schemas.openxmlformats.org/officeDocument/2006/relationships/image"/><Relationship Id="rId3036" Target="embeddings/oleObject1633.bin" Type="http://schemas.openxmlformats.org/officeDocument/2006/relationships/oleObject"/><Relationship Id="rId3037" Target="embeddings/oleObject1634.bin" Type="http://schemas.openxmlformats.org/officeDocument/2006/relationships/oleObject"/><Relationship Id="rId3038" Target="embeddings/oleObject1635.bin" Type="http://schemas.openxmlformats.org/officeDocument/2006/relationships/oleObject"/><Relationship Id="rId3039" Target="media/image1372.wmf" Type="http://schemas.openxmlformats.org/officeDocument/2006/relationships/image"/><Relationship Id="rId304" Target="embeddings/oleObject160.bin" Type="http://schemas.openxmlformats.org/officeDocument/2006/relationships/oleObject"/><Relationship Id="rId3040" Target="embeddings/oleObject1636.bin" Type="http://schemas.openxmlformats.org/officeDocument/2006/relationships/oleObject"/><Relationship Id="rId3041" Target="embeddings/oleObject1637.bin" Type="http://schemas.openxmlformats.org/officeDocument/2006/relationships/oleObject"/><Relationship Id="rId3042" Target="embeddings/oleObject1638.bin" Type="http://schemas.openxmlformats.org/officeDocument/2006/relationships/oleObject"/><Relationship Id="rId3043" Target="media/image1373.wmf" Type="http://schemas.openxmlformats.org/officeDocument/2006/relationships/image"/><Relationship Id="rId3044" Target="embeddings/oleObject1639.bin" Type="http://schemas.openxmlformats.org/officeDocument/2006/relationships/oleObject"/><Relationship Id="rId3045" Target="media/image1374.wmf" Type="http://schemas.openxmlformats.org/officeDocument/2006/relationships/image"/><Relationship Id="rId3046" Target="embeddings/oleObject1640.bin" Type="http://schemas.openxmlformats.org/officeDocument/2006/relationships/oleObject"/><Relationship Id="rId3047" Target="media/image1375.wmf" Type="http://schemas.openxmlformats.org/officeDocument/2006/relationships/image"/><Relationship Id="rId3048" Target="embeddings/oleObject1641.bin" Type="http://schemas.openxmlformats.org/officeDocument/2006/relationships/oleObject"/><Relationship Id="rId3049" Target="media/image1376.wmf" Type="http://schemas.openxmlformats.org/officeDocument/2006/relationships/image"/><Relationship Id="rId305" Target="media/image138.wmf" Type="http://schemas.openxmlformats.org/officeDocument/2006/relationships/image"/><Relationship Id="rId3050" Target="embeddings/oleObject1642.bin" Type="http://schemas.openxmlformats.org/officeDocument/2006/relationships/oleObject"/><Relationship Id="rId3051" Target="media/image1377.wmf" Type="http://schemas.openxmlformats.org/officeDocument/2006/relationships/image"/><Relationship Id="rId3052" Target="embeddings/oleObject1643.bin" Type="http://schemas.openxmlformats.org/officeDocument/2006/relationships/oleObject"/><Relationship Id="rId3053" Target="media/image1378.wmf" Type="http://schemas.openxmlformats.org/officeDocument/2006/relationships/image"/><Relationship Id="rId3054" Target="embeddings/oleObject1644.bin" Type="http://schemas.openxmlformats.org/officeDocument/2006/relationships/oleObject"/><Relationship Id="rId3055" Target="media/image1379.wmf" Type="http://schemas.openxmlformats.org/officeDocument/2006/relationships/image"/><Relationship Id="rId3056" Target="embeddings/oleObject1645.bin" Type="http://schemas.openxmlformats.org/officeDocument/2006/relationships/oleObject"/><Relationship Id="rId3057" Target="media/image1380.wmf" Type="http://schemas.openxmlformats.org/officeDocument/2006/relationships/image"/><Relationship Id="rId3058" Target="embeddings/oleObject1646.bin" Type="http://schemas.openxmlformats.org/officeDocument/2006/relationships/oleObject"/><Relationship Id="rId3059" Target="media/image1381.wmf" Type="http://schemas.openxmlformats.org/officeDocument/2006/relationships/image"/><Relationship Id="rId306" Target="embeddings/oleObject161.bin" Type="http://schemas.openxmlformats.org/officeDocument/2006/relationships/oleObject"/><Relationship Id="rId3060" Target="embeddings/oleObject1647.bin" Type="http://schemas.openxmlformats.org/officeDocument/2006/relationships/oleObject"/><Relationship Id="rId3061" Target="media/image1382.wmf" Type="http://schemas.openxmlformats.org/officeDocument/2006/relationships/image"/><Relationship Id="rId3062" Target="embeddings/oleObject1648.bin" Type="http://schemas.openxmlformats.org/officeDocument/2006/relationships/oleObject"/><Relationship Id="rId3063" Target="media/image1383.wmf" Type="http://schemas.openxmlformats.org/officeDocument/2006/relationships/image"/><Relationship Id="rId3064" Target="embeddings/oleObject1649.bin" Type="http://schemas.openxmlformats.org/officeDocument/2006/relationships/oleObject"/><Relationship Id="rId3065" Target="media/image1384.wmf" Type="http://schemas.openxmlformats.org/officeDocument/2006/relationships/image"/><Relationship Id="rId3066" Target="embeddings/oleObject1650.bin" Type="http://schemas.openxmlformats.org/officeDocument/2006/relationships/oleObject"/><Relationship Id="rId3067" Target="media/image1385.wmf" Type="http://schemas.openxmlformats.org/officeDocument/2006/relationships/image"/><Relationship Id="rId3068" Target="embeddings/oleObject1651.bin" Type="http://schemas.openxmlformats.org/officeDocument/2006/relationships/oleObject"/><Relationship Id="rId3069" Target="media/image1386.wmf" Type="http://schemas.openxmlformats.org/officeDocument/2006/relationships/image"/><Relationship Id="rId307" Target="media/image139.wmf" Type="http://schemas.openxmlformats.org/officeDocument/2006/relationships/image"/><Relationship Id="rId3070" Target="embeddings/oleObject1652.bin" Type="http://schemas.openxmlformats.org/officeDocument/2006/relationships/oleObject"/><Relationship Id="rId3071" Target="media/image1387.wmf" Type="http://schemas.openxmlformats.org/officeDocument/2006/relationships/image"/><Relationship Id="rId3072" Target="embeddings/oleObject1653.bin" Type="http://schemas.openxmlformats.org/officeDocument/2006/relationships/oleObject"/><Relationship Id="rId3073" Target="media/image1388.wmf" Type="http://schemas.openxmlformats.org/officeDocument/2006/relationships/image"/><Relationship Id="rId3074" Target="embeddings/oleObject1654.bin" Type="http://schemas.openxmlformats.org/officeDocument/2006/relationships/oleObject"/><Relationship Id="rId3075" Target="media/image1389.wmf" Type="http://schemas.openxmlformats.org/officeDocument/2006/relationships/image"/><Relationship Id="rId3076" Target="embeddings/oleObject1655.bin" Type="http://schemas.openxmlformats.org/officeDocument/2006/relationships/oleObject"/><Relationship Id="rId3077" Target="embeddings/oleObject1656.bin" Type="http://schemas.openxmlformats.org/officeDocument/2006/relationships/oleObject"/><Relationship Id="rId3078" Target="media/image1390.wmf" Type="http://schemas.openxmlformats.org/officeDocument/2006/relationships/image"/><Relationship Id="rId3079" Target="embeddings/oleObject1657.bin" Type="http://schemas.openxmlformats.org/officeDocument/2006/relationships/oleObject"/><Relationship Id="rId308" Target="embeddings/oleObject162.bin" Type="http://schemas.openxmlformats.org/officeDocument/2006/relationships/oleObject"/><Relationship Id="rId3080" Target="media/image1391.wmf" Type="http://schemas.openxmlformats.org/officeDocument/2006/relationships/image"/><Relationship Id="rId3081" Target="embeddings/oleObject1658.bin" Type="http://schemas.openxmlformats.org/officeDocument/2006/relationships/oleObject"/><Relationship Id="rId3082" Target="media/image1392.wmf" Type="http://schemas.openxmlformats.org/officeDocument/2006/relationships/image"/><Relationship Id="rId3083" Target="embeddings/oleObject1659.bin" Type="http://schemas.openxmlformats.org/officeDocument/2006/relationships/oleObject"/><Relationship Id="rId3084" Target="media/image1393.wmf" Type="http://schemas.openxmlformats.org/officeDocument/2006/relationships/image"/><Relationship Id="rId3085" Target="embeddings/oleObject1660.bin" Type="http://schemas.openxmlformats.org/officeDocument/2006/relationships/oleObject"/><Relationship Id="rId3086" Target="media/image1394.wmf" Type="http://schemas.openxmlformats.org/officeDocument/2006/relationships/image"/><Relationship Id="rId3087" Target="embeddings/oleObject1661.bin" Type="http://schemas.openxmlformats.org/officeDocument/2006/relationships/oleObject"/><Relationship Id="rId3088" Target="media/image1395.wmf" Type="http://schemas.openxmlformats.org/officeDocument/2006/relationships/image"/><Relationship Id="rId3089" Target="embeddings/oleObject1662.bin" Type="http://schemas.openxmlformats.org/officeDocument/2006/relationships/oleObject"/><Relationship Id="rId309" Target="media/image140.wmf" Type="http://schemas.openxmlformats.org/officeDocument/2006/relationships/image"/><Relationship Id="rId3090" Target="media/image1396.wmf" Type="http://schemas.openxmlformats.org/officeDocument/2006/relationships/image"/><Relationship Id="rId3091" Target="embeddings/oleObject1663.bin" Type="http://schemas.openxmlformats.org/officeDocument/2006/relationships/oleObject"/><Relationship Id="rId3092" Target="media/image1397.wmf" Type="http://schemas.openxmlformats.org/officeDocument/2006/relationships/image"/><Relationship Id="rId3093" Target="embeddings/oleObject1664.bin" Type="http://schemas.openxmlformats.org/officeDocument/2006/relationships/oleObject"/><Relationship Id="rId3094" Target="media/image1398.wmf" Type="http://schemas.openxmlformats.org/officeDocument/2006/relationships/image"/><Relationship Id="rId3095" Target="embeddings/oleObject1665.bin" Type="http://schemas.openxmlformats.org/officeDocument/2006/relationships/oleObject"/><Relationship Id="rId3096" Target="media/image1399.wmf" Type="http://schemas.openxmlformats.org/officeDocument/2006/relationships/image"/><Relationship Id="rId3097" Target="embeddings/oleObject1666.bin" Type="http://schemas.openxmlformats.org/officeDocument/2006/relationships/oleObject"/><Relationship Id="rId3098" Target="media/image1400.wmf" Type="http://schemas.openxmlformats.org/officeDocument/2006/relationships/image"/><Relationship Id="rId3099" Target="embeddings/oleObject1667.bin" Type="http://schemas.openxmlformats.org/officeDocument/2006/relationships/oleObject"/><Relationship Id="rId31" Target="embeddings/oleObject12.bin" Type="http://schemas.openxmlformats.org/officeDocument/2006/relationships/oleObject"/><Relationship Id="rId310" Target="embeddings/oleObject163.bin" Type="http://schemas.openxmlformats.org/officeDocument/2006/relationships/oleObject"/><Relationship Id="rId3100" Target="media/image1401.wmf" Type="http://schemas.openxmlformats.org/officeDocument/2006/relationships/image"/><Relationship Id="rId3101" Target="embeddings/oleObject1668.bin" Type="http://schemas.openxmlformats.org/officeDocument/2006/relationships/oleObject"/><Relationship Id="rId3102" Target="media/image1402.wmf" Type="http://schemas.openxmlformats.org/officeDocument/2006/relationships/image"/><Relationship Id="rId3103" Target="embeddings/oleObject1669.bin" Type="http://schemas.openxmlformats.org/officeDocument/2006/relationships/oleObject"/><Relationship Id="rId3104" Target="media/image1403.wmf" Type="http://schemas.openxmlformats.org/officeDocument/2006/relationships/image"/><Relationship Id="rId3105" Target="embeddings/oleObject1670.bin" Type="http://schemas.openxmlformats.org/officeDocument/2006/relationships/oleObject"/><Relationship Id="rId3106" Target="media/image1404.wmf" Type="http://schemas.openxmlformats.org/officeDocument/2006/relationships/image"/><Relationship Id="rId3107" Target="embeddings/oleObject1671.bin" Type="http://schemas.openxmlformats.org/officeDocument/2006/relationships/oleObject"/><Relationship Id="rId3108" Target="embeddings/oleObject1672.bin" Type="http://schemas.openxmlformats.org/officeDocument/2006/relationships/oleObject"/><Relationship Id="rId3109" Target="media/image1405.wmf" Type="http://schemas.openxmlformats.org/officeDocument/2006/relationships/image"/><Relationship Id="rId311" Target="media/image141.wmf" Type="http://schemas.openxmlformats.org/officeDocument/2006/relationships/image"/><Relationship Id="rId3110" Target="embeddings/oleObject1673.bin" Type="http://schemas.openxmlformats.org/officeDocument/2006/relationships/oleObject"/><Relationship Id="rId3111" Target="embeddings/oleObject1674.bin" Type="http://schemas.openxmlformats.org/officeDocument/2006/relationships/oleObject"/><Relationship Id="rId3112" Target="media/image1406.wmf" Type="http://schemas.openxmlformats.org/officeDocument/2006/relationships/image"/><Relationship Id="rId3113" Target="embeddings/oleObject1675.bin" Type="http://schemas.openxmlformats.org/officeDocument/2006/relationships/oleObject"/><Relationship Id="rId3114" Target="media/image1407.wmf" Type="http://schemas.openxmlformats.org/officeDocument/2006/relationships/image"/><Relationship Id="rId3115" Target="embeddings/oleObject1676.bin" Type="http://schemas.openxmlformats.org/officeDocument/2006/relationships/oleObject"/><Relationship Id="rId3116" Target="media/image1408.wmf" Type="http://schemas.openxmlformats.org/officeDocument/2006/relationships/image"/><Relationship Id="rId3117" Target="embeddings/oleObject1677.bin" Type="http://schemas.openxmlformats.org/officeDocument/2006/relationships/oleObject"/><Relationship Id="rId3118" Target="media/image1409.wmf" Type="http://schemas.openxmlformats.org/officeDocument/2006/relationships/image"/><Relationship Id="rId3119" Target="embeddings/oleObject1678.bin" Type="http://schemas.openxmlformats.org/officeDocument/2006/relationships/oleObject"/><Relationship Id="rId312" Target="embeddings/oleObject164.bin" Type="http://schemas.openxmlformats.org/officeDocument/2006/relationships/oleObject"/><Relationship Id="rId3120" Target="embeddings/oleObject1679.bin" Type="http://schemas.openxmlformats.org/officeDocument/2006/relationships/oleObject"/><Relationship Id="rId3121" Target="media/image1410.wmf" Type="http://schemas.openxmlformats.org/officeDocument/2006/relationships/image"/><Relationship Id="rId3122" Target="embeddings/oleObject1680.bin" Type="http://schemas.openxmlformats.org/officeDocument/2006/relationships/oleObject"/><Relationship Id="rId3123" Target="media/image1411.wmf" Type="http://schemas.openxmlformats.org/officeDocument/2006/relationships/image"/><Relationship Id="rId3124" Target="embeddings/oleObject1681.bin" Type="http://schemas.openxmlformats.org/officeDocument/2006/relationships/oleObject"/><Relationship Id="rId3125" Target="media/image1412.wmf" Type="http://schemas.openxmlformats.org/officeDocument/2006/relationships/image"/><Relationship Id="rId3126" Target="embeddings/oleObject1682.bin" Type="http://schemas.openxmlformats.org/officeDocument/2006/relationships/oleObject"/><Relationship Id="rId3127" Target="media/image1413.wmf" Type="http://schemas.openxmlformats.org/officeDocument/2006/relationships/image"/><Relationship Id="rId3128" Target="embeddings/oleObject1683.bin" Type="http://schemas.openxmlformats.org/officeDocument/2006/relationships/oleObject"/><Relationship Id="rId3129" Target="media/image1414.wmf" Type="http://schemas.openxmlformats.org/officeDocument/2006/relationships/image"/><Relationship Id="rId313" Target="media/image142.wmf" Type="http://schemas.openxmlformats.org/officeDocument/2006/relationships/image"/><Relationship Id="rId3130" Target="embeddings/oleObject1684.bin" Type="http://schemas.openxmlformats.org/officeDocument/2006/relationships/oleObject"/><Relationship Id="rId3131" Target="media/image1415.wmf" Type="http://schemas.openxmlformats.org/officeDocument/2006/relationships/image"/><Relationship Id="rId3132" Target="embeddings/oleObject1685.bin" Type="http://schemas.openxmlformats.org/officeDocument/2006/relationships/oleObject"/><Relationship Id="rId3133" Target="media/image1416.wmf" Type="http://schemas.openxmlformats.org/officeDocument/2006/relationships/image"/><Relationship Id="rId3134" Target="embeddings/oleObject1686.bin" Type="http://schemas.openxmlformats.org/officeDocument/2006/relationships/oleObject"/><Relationship Id="rId3135" Target="media/image1417.wmf" Type="http://schemas.openxmlformats.org/officeDocument/2006/relationships/image"/><Relationship Id="rId3136" Target="embeddings/oleObject1687.bin" Type="http://schemas.openxmlformats.org/officeDocument/2006/relationships/oleObject"/><Relationship Id="rId3137" Target="media/image1418.wmf" Type="http://schemas.openxmlformats.org/officeDocument/2006/relationships/image"/><Relationship Id="rId3138" Target="embeddings/oleObject1688.bin" Type="http://schemas.openxmlformats.org/officeDocument/2006/relationships/oleObject"/><Relationship Id="rId3139" Target="media/image1419.wmf" Type="http://schemas.openxmlformats.org/officeDocument/2006/relationships/image"/><Relationship Id="rId314" Target="embeddings/oleObject165.bin" Type="http://schemas.openxmlformats.org/officeDocument/2006/relationships/oleObject"/><Relationship Id="rId3140" Target="embeddings/oleObject1689.bin" Type="http://schemas.openxmlformats.org/officeDocument/2006/relationships/oleObject"/><Relationship Id="rId3141" Target="embeddings/oleObject1690.bin" Type="http://schemas.openxmlformats.org/officeDocument/2006/relationships/oleObject"/><Relationship Id="rId3142" Target="embeddings/oleObject1691.bin" Type="http://schemas.openxmlformats.org/officeDocument/2006/relationships/oleObject"/><Relationship Id="rId3143" Target="embeddings/oleObject1692.bin" Type="http://schemas.openxmlformats.org/officeDocument/2006/relationships/oleObject"/><Relationship Id="rId3144" Target="embeddings/oleObject1693.bin" Type="http://schemas.openxmlformats.org/officeDocument/2006/relationships/oleObject"/><Relationship Id="rId3145" Target="embeddings/oleObject1694.bin" Type="http://schemas.openxmlformats.org/officeDocument/2006/relationships/oleObject"/><Relationship Id="rId3146" Target="embeddings/oleObject1695.bin" Type="http://schemas.openxmlformats.org/officeDocument/2006/relationships/oleObject"/><Relationship Id="rId3147" Target="embeddings/oleObject1696.bin" Type="http://schemas.openxmlformats.org/officeDocument/2006/relationships/oleObject"/><Relationship Id="rId3148" Target="embeddings/oleObject1697.bin" Type="http://schemas.openxmlformats.org/officeDocument/2006/relationships/oleObject"/><Relationship Id="rId3149" Target="embeddings/oleObject1698.bin" Type="http://schemas.openxmlformats.org/officeDocument/2006/relationships/oleObject"/><Relationship Id="rId315" Target="media/image143.wmf" Type="http://schemas.openxmlformats.org/officeDocument/2006/relationships/image"/><Relationship Id="rId3150" Target="embeddings/oleObject1699.bin" Type="http://schemas.openxmlformats.org/officeDocument/2006/relationships/oleObject"/><Relationship Id="rId3151" Target="embeddings/oleObject1700.bin" Type="http://schemas.openxmlformats.org/officeDocument/2006/relationships/oleObject"/><Relationship Id="rId3152" Target="embeddings/oleObject1701.bin" Type="http://schemas.openxmlformats.org/officeDocument/2006/relationships/oleObject"/><Relationship Id="rId3153" Target="embeddings/oleObject1702.bin" Type="http://schemas.openxmlformats.org/officeDocument/2006/relationships/oleObject"/><Relationship Id="rId3154" Target="embeddings/oleObject1703.bin" Type="http://schemas.openxmlformats.org/officeDocument/2006/relationships/oleObject"/><Relationship Id="rId3155" Target="embeddings/oleObject1704.bin" Type="http://schemas.openxmlformats.org/officeDocument/2006/relationships/oleObject"/><Relationship Id="rId3156" Target="embeddings/oleObject1705.bin" Type="http://schemas.openxmlformats.org/officeDocument/2006/relationships/oleObject"/><Relationship Id="rId3157" Target="embeddings/oleObject1706.bin" Type="http://schemas.openxmlformats.org/officeDocument/2006/relationships/oleObject"/><Relationship Id="rId3158" Target="media/image1420.wmf" Type="http://schemas.openxmlformats.org/officeDocument/2006/relationships/image"/><Relationship Id="rId3159" Target="embeddings/oleObject1707.bin" Type="http://schemas.openxmlformats.org/officeDocument/2006/relationships/oleObject"/><Relationship Id="rId316" Target="embeddings/oleObject166.bin" Type="http://schemas.openxmlformats.org/officeDocument/2006/relationships/oleObject"/><Relationship Id="rId3160" Target="media/image1421.wmf" Type="http://schemas.openxmlformats.org/officeDocument/2006/relationships/image"/><Relationship Id="rId3161" Target="embeddings/oleObject1708.bin" Type="http://schemas.openxmlformats.org/officeDocument/2006/relationships/oleObject"/><Relationship Id="rId3162" Target="media/image1422.wmf" Type="http://schemas.openxmlformats.org/officeDocument/2006/relationships/image"/><Relationship Id="rId3163" Target="embeddings/oleObject1709.bin" Type="http://schemas.openxmlformats.org/officeDocument/2006/relationships/oleObject"/><Relationship Id="rId3164" Target="media/image1423.wmf" Type="http://schemas.openxmlformats.org/officeDocument/2006/relationships/image"/><Relationship Id="rId3165" Target="embeddings/oleObject1710.bin" Type="http://schemas.openxmlformats.org/officeDocument/2006/relationships/oleObject"/><Relationship Id="rId3166" Target="media/image1424.wmf" Type="http://schemas.openxmlformats.org/officeDocument/2006/relationships/image"/><Relationship Id="rId3167" Target="embeddings/oleObject1711.bin" Type="http://schemas.openxmlformats.org/officeDocument/2006/relationships/oleObject"/><Relationship Id="rId3168" Target="media/image1425.wmf" Type="http://schemas.openxmlformats.org/officeDocument/2006/relationships/image"/><Relationship Id="rId3169" Target="embeddings/oleObject1712.bin" Type="http://schemas.openxmlformats.org/officeDocument/2006/relationships/oleObject"/><Relationship Id="rId317" Target="media/image144.wmf" Type="http://schemas.openxmlformats.org/officeDocument/2006/relationships/image"/><Relationship Id="rId3170" Target="media/image1426.wmf" Type="http://schemas.openxmlformats.org/officeDocument/2006/relationships/image"/><Relationship Id="rId3171" Target="embeddings/oleObject1713.bin" Type="http://schemas.openxmlformats.org/officeDocument/2006/relationships/oleObject"/><Relationship Id="rId3172" Target="media/image1427.wmf" Type="http://schemas.openxmlformats.org/officeDocument/2006/relationships/image"/><Relationship Id="rId3173" Target="embeddings/oleObject1714.bin" Type="http://schemas.openxmlformats.org/officeDocument/2006/relationships/oleObject"/><Relationship Id="rId3174" Target="media/image1428.wmf" Type="http://schemas.openxmlformats.org/officeDocument/2006/relationships/image"/><Relationship Id="rId3175" Target="embeddings/oleObject1715.bin" Type="http://schemas.openxmlformats.org/officeDocument/2006/relationships/oleObject"/><Relationship Id="rId3176" Target="media/image1429.wmf" Type="http://schemas.openxmlformats.org/officeDocument/2006/relationships/image"/><Relationship Id="rId3177" Target="embeddings/oleObject1716.bin" Type="http://schemas.openxmlformats.org/officeDocument/2006/relationships/oleObject"/><Relationship Id="rId3178" Target="media/image1430.wmf" Type="http://schemas.openxmlformats.org/officeDocument/2006/relationships/image"/><Relationship Id="rId3179" Target="embeddings/oleObject1717.bin" Type="http://schemas.openxmlformats.org/officeDocument/2006/relationships/oleObject"/><Relationship Id="rId318" Target="embeddings/oleObject167.bin" Type="http://schemas.openxmlformats.org/officeDocument/2006/relationships/oleObject"/><Relationship Id="rId3180" Target="media/image1431.wmf" Type="http://schemas.openxmlformats.org/officeDocument/2006/relationships/image"/><Relationship Id="rId3181" Target="embeddings/oleObject1718.bin" Type="http://schemas.openxmlformats.org/officeDocument/2006/relationships/oleObject"/><Relationship Id="rId3182" Target="media/image1432.wmf" Type="http://schemas.openxmlformats.org/officeDocument/2006/relationships/image"/><Relationship Id="rId3183" Target="embeddings/oleObject1719.bin" Type="http://schemas.openxmlformats.org/officeDocument/2006/relationships/oleObject"/><Relationship Id="rId3184" Target="media/image1433.wmf" Type="http://schemas.openxmlformats.org/officeDocument/2006/relationships/image"/><Relationship Id="rId3185" Target="embeddings/oleObject1720.bin" Type="http://schemas.openxmlformats.org/officeDocument/2006/relationships/oleObject"/><Relationship Id="rId3186" Target="embeddings/oleObject1721.bin" Type="http://schemas.openxmlformats.org/officeDocument/2006/relationships/oleObject"/><Relationship Id="rId3187" Target="media/image1434.wmf" Type="http://schemas.openxmlformats.org/officeDocument/2006/relationships/image"/><Relationship Id="rId3188" Target="embeddings/oleObject1722.bin" Type="http://schemas.openxmlformats.org/officeDocument/2006/relationships/oleObject"/><Relationship Id="rId3189" Target="media/image1435.wmf" Type="http://schemas.openxmlformats.org/officeDocument/2006/relationships/image"/><Relationship Id="rId319" Target="media/image145.wmf" Type="http://schemas.openxmlformats.org/officeDocument/2006/relationships/image"/><Relationship Id="rId3190" Target="embeddings/oleObject1723.bin" Type="http://schemas.openxmlformats.org/officeDocument/2006/relationships/oleObject"/><Relationship Id="rId3191" Target="media/image1436.wmf" Type="http://schemas.openxmlformats.org/officeDocument/2006/relationships/image"/><Relationship Id="rId3192" Target="embeddings/oleObject1724.bin" Type="http://schemas.openxmlformats.org/officeDocument/2006/relationships/oleObject"/><Relationship Id="rId3193" Target="media/image1437.wmf" Type="http://schemas.openxmlformats.org/officeDocument/2006/relationships/image"/><Relationship Id="rId3194" Target="embeddings/oleObject1725.bin" Type="http://schemas.openxmlformats.org/officeDocument/2006/relationships/oleObject"/><Relationship Id="rId3195" Target="media/image1438.wmf" Type="http://schemas.openxmlformats.org/officeDocument/2006/relationships/image"/><Relationship Id="rId3196" Target="embeddings/oleObject1726.bin" Type="http://schemas.openxmlformats.org/officeDocument/2006/relationships/oleObject"/><Relationship Id="rId3197" Target="media/image1439.wmf" Type="http://schemas.openxmlformats.org/officeDocument/2006/relationships/image"/><Relationship Id="rId3198" Target="embeddings/oleObject1727.bin" Type="http://schemas.openxmlformats.org/officeDocument/2006/relationships/oleObject"/><Relationship Id="rId3199" Target="media/image1440.wmf" Type="http://schemas.openxmlformats.org/officeDocument/2006/relationships/image"/><Relationship Id="rId32" Target="media/image13.wmf" Type="http://schemas.openxmlformats.org/officeDocument/2006/relationships/image"/><Relationship Id="rId320" Target="embeddings/oleObject168.bin" Type="http://schemas.openxmlformats.org/officeDocument/2006/relationships/oleObject"/><Relationship Id="rId3200" Target="embeddings/oleObject1728.bin" Type="http://schemas.openxmlformats.org/officeDocument/2006/relationships/oleObject"/><Relationship Id="rId3201" Target="media/image1441.wmf" Type="http://schemas.openxmlformats.org/officeDocument/2006/relationships/image"/><Relationship Id="rId3202" Target="embeddings/oleObject1729.bin" Type="http://schemas.openxmlformats.org/officeDocument/2006/relationships/oleObject"/><Relationship Id="rId3203" Target="media/image1442.wmf" Type="http://schemas.openxmlformats.org/officeDocument/2006/relationships/image"/><Relationship Id="rId3204" Target="embeddings/oleObject1730.bin" Type="http://schemas.openxmlformats.org/officeDocument/2006/relationships/oleObject"/><Relationship Id="rId3205" Target="media/image1443.wmf" Type="http://schemas.openxmlformats.org/officeDocument/2006/relationships/image"/><Relationship Id="rId3206" Target="embeddings/oleObject1731.bin" Type="http://schemas.openxmlformats.org/officeDocument/2006/relationships/oleObject"/><Relationship Id="rId3207" Target="media/image1444.wmf" Type="http://schemas.openxmlformats.org/officeDocument/2006/relationships/image"/><Relationship Id="rId3208" Target="embeddings/oleObject1732.bin" Type="http://schemas.openxmlformats.org/officeDocument/2006/relationships/oleObject"/><Relationship Id="rId3209" Target="media/image1445.wmf" Type="http://schemas.openxmlformats.org/officeDocument/2006/relationships/image"/><Relationship Id="rId321" Target="media/image146.wmf" Type="http://schemas.openxmlformats.org/officeDocument/2006/relationships/image"/><Relationship Id="rId3210" Target="embeddings/oleObject1733.bin" Type="http://schemas.openxmlformats.org/officeDocument/2006/relationships/oleObject"/><Relationship Id="rId3211" Target="media/image1446.wmf" Type="http://schemas.openxmlformats.org/officeDocument/2006/relationships/image"/><Relationship Id="rId3212" Target="embeddings/oleObject1734.bin" Type="http://schemas.openxmlformats.org/officeDocument/2006/relationships/oleObject"/><Relationship Id="rId3213" Target="media/image1447.wmf" Type="http://schemas.openxmlformats.org/officeDocument/2006/relationships/image"/><Relationship Id="rId3214" Target="embeddings/oleObject1735.bin" Type="http://schemas.openxmlformats.org/officeDocument/2006/relationships/oleObject"/><Relationship Id="rId3215" Target="media/image1448.wmf" Type="http://schemas.openxmlformats.org/officeDocument/2006/relationships/image"/><Relationship Id="rId3216" Target="embeddings/oleObject1736.bin" Type="http://schemas.openxmlformats.org/officeDocument/2006/relationships/oleObject"/><Relationship Id="rId3217" Target="media/image1449.wmf" Type="http://schemas.openxmlformats.org/officeDocument/2006/relationships/image"/><Relationship Id="rId3218" Target="embeddings/oleObject1737.bin" Type="http://schemas.openxmlformats.org/officeDocument/2006/relationships/oleObject"/><Relationship Id="rId3219" Target="media/image1450.wmf" Type="http://schemas.openxmlformats.org/officeDocument/2006/relationships/image"/><Relationship Id="rId322" Target="embeddings/oleObject169.bin" Type="http://schemas.openxmlformats.org/officeDocument/2006/relationships/oleObject"/><Relationship Id="rId3220" Target="embeddings/oleObject1738.bin" Type="http://schemas.openxmlformats.org/officeDocument/2006/relationships/oleObject"/><Relationship Id="rId3221" Target="media/image1451.wmf" Type="http://schemas.openxmlformats.org/officeDocument/2006/relationships/image"/><Relationship Id="rId3222" Target="embeddings/oleObject1739.bin" Type="http://schemas.openxmlformats.org/officeDocument/2006/relationships/oleObject"/><Relationship Id="rId3223" Target="media/image1452.wmf" Type="http://schemas.openxmlformats.org/officeDocument/2006/relationships/image"/><Relationship Id="rId3224" Target="embeddings/oleObject1740.bin" Type="http://schemas.openxmlformats.org/officeDocument/2006/relationships/oleObject"/><Relationship Id="rId3225" Target="media/image1453.wmf" Type="http://schemas.openxmlformats.org/officeDocument/2006/relationships/image"/><Relationship Id="rId3226" Target="embeddings/oleObject1741.bin" Type="http://schemas.openxmlformats.org/officeDocument/2006/relationships/oleObject"/><Relationship Id="rId3227" Target="media/image1454.wmf" Type="http://schemas.openxmlformats.org/officeDocument/2006/relationships/image"/><Relationship Id="rId3228" Target="embeddings/oleObject1742.bin" Type="http://schemas.openxmlformats.org/officeDocument/2006/relationships/oleObject"/><Relationship Id="rId3229" Target="media/image1455.wmf" Type="http://schemas.openxmlformats.org/officeDocument/2006/relationships/image"/><Relationship Id="rId323" Target="media/image147.wmf" Type="http://schemas.openxmlformats.org/officeDocument/2006/relationships/image"/><Relationship Id="rId3230" Target="embeddings/oleObject1743.bin" Type="http://schemas.openxmlformats.org/officeDocument/2006/relationships/oleObject"/><Relationship Id="rId3231" Target="media/image1456.wmf" Type="http://schemas.openxmlformats.org/officeDocument/2006/relationships/image"/><Relationship Id="rId3232" Target="embeddings/oleObject1744.bin" Type="http://schemas.openxmlformats.org/officeDocument/2006/relationships/oleObject"/><Relationship Id="rId3233" Target="media/image1457.wmf" Type="http://schemas.openxmlformats.org/officeDocument/2006/relationships/image"/><Relationship Id="rId3234" Target="embeddings/oleObject1745.bin" Type="http://schemas.openxmlformats.org/officeDocument/2006/relationships/oleObject"/><Relationship Id="rId3235" Target="media/image1458.wmf" Type="http://schemas.openxmlformats.org/officeDocument/2006/relationships/image"/><Relationship Id="rId3236" Target="embeddings/oleObject1746.bin" Type="http://schemas.openxmlformats.org/officeDocument/2006/relationships/oleObject"/><Relationship Id="rId3237" Target="media/image1459.wmf" Type="http://schemas.openxmlformats.org/officeDocument/2006/relationships/image"/><Relationship Id="rId3238" Target="embeddings/oleObject1747.bin" Type="http://schemas.openxmlformats.org/officeDocument/2006/relationships/oleObject"/><Relationship Id="rId3239" Target="media/image1460.wmf" Type="http://schemas.openxmlformats.org/officeDocument/2006/relationships/image"/><Relationship Id="rId324" Target="embeddings/oleObject170.bin" Type="http://schemas.openxmlformats.org/officeDocument/2006/relationships/oleObject"/><Relationship Id="rId3240" Target="embeddings/oleObject1748.bin" Type="http://schemas.openxmlformats.org/officeDocument/2006/relationships/oleObject"/><Relationship Id="rId3241" Target="media/image1461.wmf" Type="http://schemas.openxmlformats.org/officeDocument/2006/relationships/image"/><Relationship Id="rId3242" Target="embeddings/oleObject1749.bin" Type="http://schemas.openxmlformats.org/officeDocument/2006/relationships/oleObject"/><Relationship Id="rId3243" Target="media/image1462.wmf" Type="http://schemas.openxmlformats.org/officeDocument/2006/relationships/image"/><Relationship Id="rId3244" Target="embeddings/oleObject1750.bin" Type="http://schemas.openxmlformats.org/officeDocument/2006/relationships/oleObject"/><Relationship Id="rId3245" Target="media/image1463.wmf" Type="http://schemas.openxmlformats.org/officeDocument/2006/relationships/image"/><Relationship Id="rId3246" Target="embeddings/oleObject1751.bin" Type="http://schemas.openxmlformats.org/officeDocument/2006/relationships/oleObject"/><Relationship Id="rId3247" Target="media/image1464.wmf" Type="http://schemas.openxmlformats.org/officeDocument/2006/relationships/image"/><Relationship Id="rId3248" Target="embeddings/oleObject1752.bin" Type="http://schemas.openxmlformats.org/officeDocument/2006/relationships/oleObject"/><Relationship Id="rId3249" Target="media/image1465.wmf" Type="http://schemas.openxmlformats.org/officeDocument/2006/relationships/image"/><Relationship Id="rId325" Target="media/image148.wmf" Type="http://schemas.openxmlformats.org/officeDocument/2006/relationships/image"/><Relationship Id="rId3250" Target="embeddings/oleObject1753.bin" Type="http://schemas.openxmlformats.org/officeDocument/2006/relationships/oleObject"/><Relationship Id="rId3251" Target="media/image1466.wmf" Type="http://schemas.openxmlformats.org/officeDocument/2006/relationships/image"/><Relationship Id="rId3252" Target="embeddings/oleObject1754.bin" Type="http://schemas.openxmlformats.org/officeDocument/2006/relationships/oleObject"/><Relationship Id="rId3253" Target="media/image1467.wmf" Type="http://schemas.openxmlformats.org/officeDocument/2006/relationships/image"/><Relationship Id="rId3254" Target="embeddings/oleObject1755.bin" Type="http://schemas.openxmlformats.org/officeDocument/2006/relationships/oleObject"/><Relationship Id="rId3255" Target="media/image1468.wmf" Type="http://schemas.openxmlformats.org/officeDocument/2006/relationships/image"/><Relationship Id="rId3256" Target="embeddings/oleObject1756.bin" Type="http://schemas.openxmlformats.org/officeDocument/2006/relationships/oleObject"/><Relationship Id="rId3257" Target="media/image1469.wmf" Type="http://schemas.openxmlformats.org/officeDocument/2006/relationships/image"/><Relationship Id="rId3258" Target="embeddings/oleObject1757.bin" Type="http://schemas.openxmlformats.org/officeDocument/2006/relationships/oleObject"/><Relationship Id="rId3259" Target="media/image1470.wmf" Type="http://schemas.openxmlformats.org/officeDocument/2006/relationships/image"/><Relationship Id="rId326" Target="embeddings/oleObject171.bin" Type="http://schemas.openxmlformats.org/officeDocument/2006/relationships/oleObject"/><Relationship Id="rId3260" Target="embeddings/oleObject1758.bin" Type="http://schemas.openxmlformats.org/officeDocument/2006/relationships/oleObject"/><Relationship Id="rId3261" Target="media/image1471.wmf" Type="http://schemas.openxmlformats.org/officeDocument/2006/relationships/image"/><Relationship Id="rId3262" Target="embeddings/oleObject1759.bin" Type="http://schemas.openxmlformats.org/officeDocument/2006/relationships/oleObject"/><Relationship Id="rId3263" Target="media/image1472.wmf" Type="http://schemas.openxmlformats.org/officeDocument/2006/relationships/image"/><Relationship Id="rId3264" Target="embeddings/oleObject1760.bin" Type="http://schemas.openxmlformats.org/officeDocument/2006/relationships/oleObject"/><Relationship Id="rId3265" Target="media/image1473.wmf" Type="http://schemas.openxmlformats.org/officeDocument/2006/relationships/image"/><Relationship Id="rId3266" Target="embeddings/oleObject1761.bin" Type="http://schemas.openxmlformats.org/officeDocument/2006/relationships/oleObject"/><Relationship Id="rId3267" Target="media/image1474.wmf" Type="http://schemas.openxmlformats.org/officeDocument/2006/relationships/image"/><Relationship Id="rId3268" Target="embeddings/oleObject1762.bin" Type="http://schemas.openxmlformats.org/officeDocument/2006/relationships/oleObject"/><Relationship Id="rId3269" Target="media/image1475.wmf" Type="http://schemas.openxmlformats.org/officeDocument/2006/relationships/image"/><Relationship Id="rId327" Target="media/image149.wmf" Type="http://schemas.openxmlformats.org/officeDocument/2006/relationships/image"/><Relationship Id="rId3270" Target="embeddings/oleObject1763.bin" Type="http://schemas.openxmlformats.org/officeDocument/2006/relationships/oleObject"/><Relationship Id="rId3271" Target="media/image1476.wmf" Type="http://schemas.openxmlformats.org/officeDocument/2006/relationships/image"/><Relationship Id="rId3272" Target="embeddings/oleObject1764.bin" Type="http://schemas.openxmlformats.org/officeDocument/2006/relationships/oleObject"/><Relationship Id="rId3273" Target="media/image1477.wmf" Type="http://schemas.openxmlformats.org/officeDocument/2006/relationships/image"/><Relationship Id="rId3274" Target="embeddings/oleObject1765.bin" Type="http://schemas.openxmlformats.org/officeDocument/2006/relationships/oleObject"/><Relationship Id="rId3275" Target="media/image1478.wmf" Type="http://schemas.openxmlformats.org/officeDocument/2006/relationships/image"/><Relationship Id="rId3276" Target="embeddings/oleObject1766.bin" Type="http://schemas.openxmlformats.org/officeDocument/2006/relationships/oleObject"/><Relationship Id="rId3277" Target="media/image1479.wmf" Type="http://schemas.openxmlformats.org/officeDocument/2006/relationships/image"/><Relationship Id="rId3278" Target="embeddings/oleObject1767.bin" Type="http://schemas.openxmlformats.org/officeDocument/2006/relationships/oleObject"/><Relationship Id="rId3279" Target="media/image1480.wmf" Type="http://schemas.openxmlformats.org/officeDocument/2006/relationships/image"/><Relationship Id="rId328" Target="embeddings/oleObject172.bin" Type="http://schemas.openxmlformats.org/officeDocument/2006/relationships/oleObject"/><Relationship Id="rId3280" Target="embeddings/oleObject1768.bin" Type="http://schemas.openxmlformats.org/officeDocument/2006/relationships/oleObject"/><Relationship Id="rId3281" Target="media/image1481.wmf" Type="http://schemas.openxmlformats.org/officeDocument/2006/relationships/image"/><Relationship Id="rId3282" Target="embeddings/oleObject1769.bin" Type="http://schemas.openxmlformats.org/officeDocument/2006/relationships/oleObject"/><Relationship Id="rId3283" Target="media/image1482.wmf" Type="http://schemas.openxmlformats.org/officeDocument/2006/relationships/image"/><Relationship Id="rId3284" Target="embeddings/oleObject1770.bin" Type="http://schemas.openxmlformats.org/officeDocument/2006/relationships/oleObject"/><Relationship Id="rId3285" Target="media/image1483.wmf" Type="http://schemas.openxmlformats.org/officeDocument/2006/relationships/image"/><Relationship Id="rId3286" Target="embeddings/oleObject1771.bin" Type="http://schemas.openxmlformats.org/officeDocument/2006/relationships/oleObject"/><Relationship Id="rId3287" Target="media/image1484.wmf" Type="http://schemas.openxmlformats.org/officeDocument/2006/relationships/image"/><Relationship Id="rId3288" Target="embeddings/oleObject1772.bin" Type="http://schemas.openxmlformats.org/officeDocument/2006/relationships/oleObject"/><Relationship Id="rId3289" Target="media/image1485.wmf" Type="http://schemas.openxmlformats.org/officeDocument/2006/relationships/image"/><Relationship Id="rId329" Target="media/image150.wmf" Type="http://schemas.openxmlformats.org/officeDocument/2006/relationships/image"/><Relationship Id="rId3290" Target="embeddings/oleObject1773.bin" Type="http://schemas.openxmlformats.org/officeDocument/2006/relationships/oleObject"/><Relationship Id="rId3291" Target="media/image1486.wmf" Type="http://schemas.openxmlformats.org/officeDocument/2006/relationships/image"/><Relationship Id="rId3292" Target="embeddings/oleObject1774.bin" Type="http://schemas.openxmlformats.org/officeDocument/2006/relationships/oleObject"/><Relationship Id="rId3293" Target="media/image1487.wmf" Type="http://schemas.openxmlformats.org/officeDocument/2006/relationships/image"/><Relationship Id="rId3294" Target="embeddings/oleObject1775.bin" Type="http://schemas.openxmlformats.org/officeDocument/2006/relationships/oleObject"/><Relationship Id="rId3295" Target="media/image1488.wmf" Type="http://schemas.openxmlformats.org/officeDocument/2006/relationships/image"/><Relationship Id="rId3296" Target="embeddings/oleObject1776.bin" Type="http://schemas.openxmlformats.org/officeDocument/2006/relationships/oleObject"/><Relationship Id="rId3297" Target="media/image1489.wmf" Type="http://schemas.openxmlformats.org/officeDocument/2006/relationships/image"/><Relationship Id="rId3298" Target="embeddings/oleObject1777.bin" Type="http://schemas.openxmlformats.org/officeDocument/2006/relationships/oleObject"/><Relationship Id="rId3299" Target="media/image1490.wmf" Type="http://schemas.openxmlformats.org/officeDocument/2006/relationships/image"/><Relationship Id="rId33" Target="embeddings/oleObject13.bin" Type="http://schemas.openxmlformats.org/officeDocument/2006/relationships/oleObject"/><Relationship Id="rId330" Target="embeddings/oleObject173.bin" Type="http://schemas.openxmlformats.org/officeDocument/2006/relationships/oleObject"/><Relationship Id="rId3300" Target="embeddings/oleObject1778.bin" Type="http://schemas.openxmlformats.org/officeDocument/2006/relationships/oleObject"/><Relationship Id="rId3301" Target="media/image1491.wmf" Type="http://schemas.openxmlformats.org/officeDocument/2006/relationships/image"/><Relationship Id="rId3302" Target="embeddings/oleObject1779.bin" Type="http://schemas.openxmlformats.org/officeDocument/2006/relationships/oleObject"/><Relationship Id="rId3303" Target="media/image1492.wmf" Type="http://schemas.openxmlformats.org/officeDocument/2006/relationships/image"/><Relationship Id="rId3304" Target="embeddings/oleObject1780.bin" Type="http://schemas.openxmlformats.org/officeDocument/2006/relationships/oleObject"/><Relationship Id="rId3305" Target="media/image1493.wmf" Type="http://schemas.openxmlformats.org/officeDocument/2006/relationships/image"/><Relationship Id="rId3306" Target="embeddings/oleObject1781.bin" Type="http://schemas.openxmlformats.org/officeDocument/2006/relationships/oleObject"/><Relationship Id="rId3307" Target="media/image1494.wmf" Type="http://schemas.openxmlformats.org/officeDocument/2006/relationships/image"/><Relationship Id="rId3308" Target="embeddings/oleObject1782.bin" Type="http://schemas.openxmlformats.org/officeDocument/2006/relationships/oleObject"/><Relationship Id="rId3309" Target="media/image1495.wmf" Type="http://schemas.openxmlformats.org/officeDocument/2006/relationships/image"/><Relationship Id="rId331" Target="media/image151.wmf" Type="http://schemas.openxmlformats.org/officeDocument/2006/relationships/image"/><Relationship Id="rId3310" Target="embeddings/oleObject1783.bin" Type="http://schemas.openxmlformats.org/officeDocument/2006/relationships/oleObject"/><Relationship Id="rId3311" Target="media/image1496.wmf" Type="http://schemas.openxmlformats.org/officeDocument/2006/relationships/image"/><Relationship Id="rId3312" Target="embeddings/oleObject1784.bin" Type="http://schemas.openxmlformats.org/officeDocument/2006/relationships/oleObject"/><Relationship Id="rId3313" Target="media/image1497.wmf" Type="http://schemas.openxmlformats.org/officeDocument/2006/relationships/image"/><Relationship Id="rId3314" Target="embeddings/oleObject1785.bin" Type="http://schemas.openxmlformats.org/officeDocument/2006/relationships/oleObject"/><Relationship Id="rId3315" Target="media/image1498.wmf" Type="http://schemas.openxmlformats.org/officeDocument/2006/relationships/image"/><Relationship Id="rId3316" Target="embeddings/oleObject1786.bin" Type="http://schemas.openxmlformats.org/officeDocument/2006/relationships/oleObject"/><Relationship Id="rId3317" Target="media/image1499.wmf" Type="http://schemas.openxmlformats.org/officeDocument/2006/relationships/image"/><Relationship Id="rId3318" Target="embeddings/oleObject1787.bin" Type="http://schemas.openxmlformats.org/officeDocument/2006/relationships/oleObject"/><Relationship Id="rId3319" Target="media/image1500.wmf" Type="http://schemas.openxmlformats.org/officeDocument/2006/relationships/image"/><Relationship Id="rId332" Target="embeddings/oleObject174.bin" Type="http://schemas.openxmlformats.org/officeDocument/2006/relationships/oleObject"/><Relationship Id="rId3320" Target="embeddings/oleObject1788.bin" Type="http://schemas.openxmlformats.org/officeDocument/2006/relationships/oleObject"/><Relationship Id="rId3321" Target="embeddings/oleObject1789.bin" Type="http://schemas.openxmlformats.org/officeDocument/2006/relationships/oleObject"/><Relationship Id="rId3322" Target="embeddings/oleObject1790.bin" Type="http://schemas.openxmlformats.org/officeDocument/2006/relationships/oleObject"/><Relationship Id="rId3323" Target="embeddings/oleObject1791.bin" Type="http://schemas.openxmlformats.org/officeDocument/2006/relationships/oleObject"/><Relationship Id="rId3324" Target="embeddings/oleObject1792.bin" Type="http://schemas.openxmlformats.org/officeDocument/2006/relationships/oleObject"/><Relationship Id="rId3325" Target="embeddings/oleObject1793.bin" Type="http://schemas.openxmlformats.org/officeDocument/2006/relationships/oleObject"/><Relationship Id="rId3326" Target="embeddings/oleObject1794.bin" Type="http://schemas.openxmlformats.org/officeDocument/2006/relationships/oleObject"/><Relationship Id="rId3327" Target="embeddings/oleObject1795.bin" Type="http://schemas.openxmlformats.org/officeDocument/2006/relationships/oleObject"/><Relationship Id="rId3328" Target="embeddings/oleObject1796.bin" Type="http://schemas.openxmlformats.org/officeDocument/2006/relationships/oleObject"/><Relationship Id="rId3329" Target="embeddings/oleObject1797.bin" Type="http://schemas.openxmlformats.org/officeDocument/2006/relationships/oleObject"/><Relationship Id="rId333" Target="media/image152.wmf" Type="http://schemas.openxmlformats.org/officeDocument/2006/relationships/image"/><Relationship Id="rId3330" Target="embeddings/oleObject1798.bin" Type="http://schemas.openxmlformats.org/officeDocument/2006/relationships/oleObject"/><Relationship Id="rId3331" Target="media/image1501.wmf" Type="http://schemas.openxmlformats.org/officeDocument/2006/relationships/image"/><Relationship Id="rId3332" Target="embeddings/oleObject1799.bin" Type="http://schemas.openxmlformats.org/officeDocument/2006/relationships/oleObject"/><Relationship Id="rId3333" Target="media/image1502.wmf" Type="http://schemas.openxmlformats.org/officeDocument/2006/relationships/image"/><Relationship Id="rId3334" Target="embeddings/oleObject1800.bin" Type="http://schemas.openxmlformats.org/officeDocument/2006/relationships/oleObject"/><Relationship Id="rId3335" Target="embeddings/oleObject1801.bin" Type="http://schemas.openxmlformats.org/officeDocument/2006/relationships/oleObject"/><Relationship Id="rId3336" Target="media/image1503.wmf" Type="http://schemas.openxmlformats.org/officeDocument/2006/relationships/image"/><Relationship Id="rId3337" Target="embeddings/oleObject1802.bin" Type="http://schemas.openxmlformats.org/officeDocument/2006/relationships/oleObject"/><Relationship Id="rId3338" Target="embeddings/oleObject1803.bin" Type="http://schemas.openxmlformats.org/officeDocument/2006/relationships/oleObject"/><Relationship Id="rId3339" Target="media/image1504.wmf" Type="http://schemas.openxmlformats.org/officeDocument/2006/relationships/image"/><Relationship Id="rId334" Target="embeddings/oleObject175.bin" Type="http://schemas.openxmlformats.org/officeDocument/2006/relationships/oleObject"/><Relationship Id="rId3340" Target="embeddings/oleObject1804.bin" Type="http://schemas.openxmlformats.org/officeDocument/2006/relationships/oleObject"/><Relationship Id="rId3341" Target="media/image1505.wmf" Type="http://schemas.openxmlformats.org/officeDocument/2006/relationships/image"/><Relationship Id="rId3342" Target="embeddings/oleObject1805.bin" Type="http://schemas.openxmlformats.org/officeDocument/2006/relationships/oleObject"/><Relationship Id="rId3343" Target="embeddings/oleObject1806.bin" Type="http://schemas.openxmlformats.org/officeDocument/2006/relationships/oleObject"/><Relationship Id="rId3344" Target="embeddings/oleObject1807.bin" Type="http://schemas.openxmlformats.org/officeDocument/2006/relationships/oleObject"/><Relationship Id="rId3345" Target="embeddings/oleObject1808.bin" Type="http://schemas.openxmlformats.org/officeDocument/2006/relationships/oleObject"/><Relationship Id="rId3346" Target="media/image1506.wmf" Type="http://schemas.openxmlformats.org/officeDocument/2006/relationships/image"/><Relationship Id="rId3347" Target="embeddings/oleObject1809.bin" Type="http://schemas.openxmlformats.org/officeDocument/2006/relationships/oleObject"/><Relationship Id="rId3348" Target="media/image1507.wmf" Type="http://schemas.openxmlformats.org/officeDocument/2006/relationships/image"/><Relationship Id="rId3349" Target="embeddings/oleObject1810.bin" Type="http://schemas.openxmlformats.org/officeDocument/2006/relationships/oleObject"/><Relationship Id="rId335" Target="media/image153.wmf" Type="http://schemas.openxmlformats.org/officeDocument/2006/relationships/image"/><Relationship Id="rId3350" Target="media/image1508.wmf" Type="http://schemas.openxmlformats.org/officeDocument/2006/relationships/image"/><Relationship Id="rId3351" Target="embeddings/oleObject1811.bin" Type="http://schemas.openxmlformats.org/officeDocument/2006/relationships/oleObject"/><Relationship Id="rId3352" Target="media/image1509.wmf" Type="http://schemas.openxmlformats.org/officeDocument/2006/relationships/image"/><Relationship Id="rId3353" Target="embeddings/oleObject1812.bin" Type="http://schemas.openxmlformats.org/officeDocument/2006/relationships/oleObject"/><Relationship Id="rId3354" Target="media/image1510.wmf" Type="http://schemas.openxmlformats.org/officeDocument/2006/relationships/image"/><Relationship Id="rId3355" Target="embeddings/oleObject1813.bin" Type="http://schemas.openxmlformats.org/officeDocument/2006/relationships/oleObject"/><Relationship Id="rId3356" Target="embeddings/oleObject1814.bin" Type="http://schemas.openxmlformats.org/officeDocument/2006/relationships/oleObject"/><Relationship Id="rId3357" Target="embeddings/oleObject1815.bin" Type="http://schemas.openxmlformats.org/officeDocument/2006/relationships/oleObject"/><Relationship Id="rId3358" Target="media/image1511.wmf" Type="http://schemas.openxmlformats.org/officeDocument/2006/relationships/image"/><Relationship Id="rId3359" Target="embeddings/oleObject1816.bin" Type="http://schemas.openxmlformats.org/officeDocument/2006/relationships/oleObject"/><Relationship Id="rId336" Target="embeddings/oleObject176.bin" Type="http://schemas.openxmlformats.org/officeDocument/2006/relationships/oleObject"/><Relationship Id="rId3360" Target="media/image1512.wmf" Type="http://schemas.openxmlformats.org/officeDocument/2006/relationships/image"/><Relationship Id="rId3361" Target="embeddings/oleObject1817.bin" Type="http://schemas.openxmlformats.org/officeDocument/2006/relationships/oleObject"/><Relationship Id="rId3362" Target="media/image1513.wmf" Type="http://schemas.openxmlformats.org/officeDocument/2006/relationships/image"/><Relationship Id="rId3363" Target="embeddings/oleObject1818.bin" Type="http://schemas.openxmlformats.org/officeDocument/2006/relationships/oleObject"/><Relationship Id="rId3364" Target="media/image1514.wmf" Type="http://schemas.openxmlformats.org/officeDocument/2006/relationships/image"/><Relationship Id="rId3365" Target="embeddings/oleObject1819.bin" Type="http://schemas.openxmlformats.org/officeDocument/2006/relationships/oleObject"/><Relationship Id="rId3366" Target="media/image1515.wmf" Type="http://schemas.openxmlformats.org/officeDocument/2006/relationships/image"/><Relationship Id="rId3367" Target="embeddings/oleObject1820.bin" Type="http://schemas.openxmlformats.org/officeDocument/2006/relationships/oleObject"/><Relationship Id="rId3368" Target="media/image1516.wmf" Type="http://schemas.openxmlformats.org/officeDocument/2006/relationships/image"/><Relationship Id="rId3369" Target="embeddings/oleObject1821.bin" Type="http://schemas.openxmlformats.org/officeDocument/2006/relationships/oleObject"/><Relationship Id="rId337" Target="media/image154.wmf" Type="http://schemas.openxmlformats.org/officeDocument/2006/relationships/image"/><Relationship Id="rId3370" Target="media/image1517.wmf" Type="http://schemas.openxmlformats.org/officeDocument/2006/relationships/image"/><Relationship Id="rId3371" Target="embeddings/oleObject1822.bin" Type="http://schemas.openxmlformats.org/officeDocument/2006/relationships/oleObject"/><Relationship Id="rId3372" Target="media/image1518.wmf" Type="http://schemas.openxmlformats.org/officeDocument/2006/relationships/image"/><Relationship Id="rId3373" Target="embeddings/oleObject1823.bin" Type="http://schemas.openxmlformats.org/officeDocument/2006/relationships/oleObject"/><Relationship Id="rId3374" Target="media/image1519.wmf" Type="http://schemas.openxmlformats.org/officeDocument/2006/relationships/image"/><Relationship Id="rId3375" Target="embeddings/oleObject1824.bin" Type="http://schemas.openxmlformats.org/officeDocument/2006/relationships/oleObject"/><Relationship Id="rId3376" Target="media/image1520.wmf" Type="http://schemas.openxmlformats.org/officeDocument/2006/relationships/image"/><Relationship Id="rId3377" Target="embeddings/oleObject1825.bin" Type="http://schemas.openxmlformats.org/officeDocument/2006/relationships/oleObject"/><Relationship Id="rId3378" Target="media/image1521.wmf" Type="http://schemas.openxmlformats.org/officeDocument/2006/relationships/image"/><Relationship Id="rId3379" Target="embeddings/oleObject1826.bin" Type="http://schemas.openxmlformats.org/officeDocument/2006/relationships/oleObject"/><Relationship Id="rId338" Target="embeddings/oleObject177.bin" Type="http://schemas.openxmlformats.org/officeDocument/2006/relationships/oleObject"/><Relationship Id="rId3380" Target="media/image1522.wmf" Type="http://schemas.openxmlformats.org/officeDocument/2006/relationships/image"/><Relationship Id="rId3381" Target="embeddings/oleObject1827.bin" Type="http://schemas.openxmlformats.org/officeDocument/2006/relationships/oleObject"/><Relationship Id="rId3382" Target="media/image1523.wmf" Type="http://schemas.openxmlformats.org/officeDocument/2006/relationships/image"/><Relationship Id="rId3383" Target="embeddings/oleObject1828.bin" Type="http://schemas.openxmlformats.org/officeDocument/2006/relationships/oleObject"/><Relationship Id="rId3384" Target="embeddings/oleObject1829.bin" Type="http://schemas.openxmlformats.org/officeDocument/2006/relationships/oleObject"/><Relationship Id="rId3385" Target="media/image1524.wmf" Type="http://schemas.openxmlformats.org/officeDocument/2006/relationships/image"/><Relationship Id="rId3386" Target="embeddings/oleObject1830.bin" Type="http://schemas.openxmlformats.org/officeDocument/2006/relationships/oleObject"/><Relationship Id="rId3387" Target="media/image1525.wmf" Type="http://schemas.openxmlformats.org/officeDocument/2006/relationships/image"/><Relationship Id="rId3388" Target="embeddings/oleObject1831.bin" Type="http://schemas.openxmlformats.org/officeDocument/2006/relationships/oleObject"/><Relationship Id="rId3389" Target="media/image1526.wmf" Type="http://schemas.openxmlformats.org/officeDocument/2006/relationships/image"/><Relationship Id="rId339" Target="media/image155.wmf" Type="http://schemas.openxmlformats.org/officeDocument/2006/relationships/image"/><Relationship Id="rId3390" Target="embeddings/oleObject1832.bin" Type="http://schemas.openxmlformats.org/officeDocument/2006/relationships/oleObject"/><Relationship Id="rId3391" Target="media/image1527.wmf" Type="http://schemas.openxmlformats.org/officeDocument/2006/relationships/image"/><Relationship Id="rId3392" Target="embeddings/oleObject1833.bin" Type="http://schemas.openxmlformats.org/officeDocument/2006/relationships/oleObject"/><Relationship Id="rId3393" Target="media/image1528.wmf" Type="http://schemas.openxmlformats.org/officeDocument/2006/relationships/image"/><Relationship Id="rId3394" Target="embeddings/oleObject1834.bin" Type="http://schemas.openxmlformats.org/officeDocument/2006/relationships/oleObject"/><Relationship Id="rId3395" Target="media/image1529.wmf" Type="http://schemas.openxmlformats.org/officeDocument/2006/relationships/image"/><Relationship Id="rId3396" Target="embeddings/oleObject1835.bin" Type="http://schemas.openxmlformats.org/officeDocument/2006/relationships/oleObject"/><Relationship Id="rId3397" Target="media/image1530.wmf" Type="http://schemas.openxmlformats.org/officeDocument/2006/relationships/image"/><Relationship Id="rId3398" Target="embeddings/oleObject1836.bin" Type="http://schemas.openxmlformats.org/officeDocument/2006/relationships/oleObject"/><Relationship Id="rId3399" Target="media/image1531.wmf" Type="http://schemas.openxmlformats.org/officeDocument/2006/relationships/image"/><Relationship Id="rId34" Target="media/image14.wmf" Type="http://schemas.openxmlformats.org/officeDocument/2006/relationships/image"/><Relationship Id="rId340" Target="embeddings/oleObject178.bin" Type="http://schemas.openxmlformats.org/officeDocument/2006/relationships/oleObject"/><Relationship Id="rId3400" Target="embeddings/oleObject1837.bin" Type="http://schemas.openxmlformats.org/officeDocument/2006/relationships/oleObject"/><Relationship Id="rId3401" Target="media/image1532.wmf" Type="http://schemas.openxmlformats.org/officeDocument/2006/relationships/image"/><Relationship Id="rId3402" Target="embeddings/oleObject1838.bin" Type="http://schemas.openxmlformats.org/officeDocument/2006/relationships/oleObject"/><Relationship Id="rId3403" Target="media/image1533.wmf" Type="http://schemas.openxmlformats.org/officeDocument/2006/relationships/image"/><Relationship Id="rId3404" Target="embeddings/oleObject1839.bin" Type="http://schemas.openxmlformats.org/officeDocument/2006/relationships/oleObject"/><Relationship Id="rId3405" Target="media/image1534.wmf" Type="http://schemas.openxmlformats.org/officeDocument/2006/relationships/image"/><Relationship Id="rId3406" Target="embeddings/oleObject1840.bin" Type="http://schemas.openxmlformats.org/officeDocument/2006/relationships/oleObject"/><Relationship Id="rId3407" Target="media/image1535.wmf" Type="http://schemas.openxmlformats.org/officeDocument/2006/relationships/image"/><Relationship Id="rId3408" Target="embeddings/oleObject1841.bin" Type="http://schemas.openxmlformats.org/officeDocument/2006/relationships/oleObject"/><Relationship Id="rId3409" Target="media/image1536.wmf" Type="http://schemas.openxmlformats.org/officeDocument/2006/relationships/image"/><Relationship Id="rId341" Target="media/image156.wmf" Type="http://schemas.openxmlformats.org/officeDocument/2006/relationships/image"/><Relationship Id="rId3410" Target="embeddings/oleObject1842.bin" Type="http://schemas.openxmlformats.org/officeDocument/2006/relationships/oleObject"/><Relationship Id="rId3411" Target="media/image1537.wmf" Type="http://schemas.openxmlformats.org/officeDocument/2006/relationships/image"/><Relationship Id="rId3412" Target="embeddings/oleObject1843.bin" Type="http://schemas.openxmlformats.org/officeDocument/2006/relationships/oleObject"/><Relationship Id="rId3413" Target="media/image1538.wmf" Type="http://schemas.openxmlformats.org/officeDocument/2006/relationships/image"/><Relationship Id="rId3414" Target="embeddings/oleObject1844.bin" Type="http://schemas.openxmlformats.org/officeDocument/2006/relationships/oleObject"/><Relationship Id="rId3415" Target="media/image1539.wmf" Type="http://schemas.openxmlformats.org/officeDocument/2006/relationships/image"/><Relationship Id="rId3416" Target="embeddings/oleObject1845.bin" Type="http://schemas.openxmlformats.org/officeDocument/2006/relationships/oleObject"/><Relationship Id="rId3417" Target="media/image1540.wmf" Type="http://schemas.openxmlformats.org/officeDocument/2006/relationships/image"/><Relationship Id="rId3418" Target="embeddings/oleObject1846.bin" Type="http://schemas.openxmlformats.org/officeDocument/2006/relationships/oleObject"/><Relationship Id="rId3419" Target="media/image1541.wmf" Type="http://schemas.openxmlformats.org/officeDocument/2006/relationships/image"/><Relationship Id="rId342" Target="embeddings/oleObject179.bin" Type="http://schemas.openxmlformats.org/officeDocument/2006/relationships/oleObject"/><Relationship Id="rId3420" Target="embeddings/oleObject1847.bin" Type="http://schemas.openxmlformats.org/officeDocument/2006/relationships/oleObject"/><Relationship Id="rId3421" Target="media/image1542.wmf" Type="http://schemas.openxmlformats.org/officeDocument/2006/relationships/image"/><Relationship Id="rId3422" Target="embeddings/oleObject1848.bin" Type="http://schemas.openxmlformats.org/officeDocument/2006/relationships/oleObject"/><Relationship Id="rId3423" Target="media/image1543.wmf" Type="http://schemas.openxmlformats.org/officeDocument/2006/relationships/image"/><Relationship Id="rId3424" Target="embeddings/oleObject1849.bin" Type="http://schemas.openxmlformats.org/officeDocument/2006/relationships/oleObject"/><Relationship Id="rId3425" Target="media/image1544.emf" Type="http://schemas.openxmlformats.org/officeDocument/2006/relationships/image"/><Relationship Id="rId3426" Target="media/image1545.wmf" Type="http://schemas.openxmlformats.org/officeDocument/2006/relationships/image"/><Relationship Id="rId3427" Target="embeddings/oleObject1850.bin" Type="http://schemas.openxmlformats.org/officeDocument/2006/relationships/oleObject"/><Relationship Id="rId3428" Target="media/image1546.wmf" Type="http://schemas.openxmlformats.org/officeDocument/2006/relationships/image"/><Relationship Id="rId3429" Target="embeddings/oleObject1851.bin" Type="http://schemas.openxmlformats.org/officeDocument/2006/relationships/oleObject"/><Relationship Id="rId343" Target="media/image157.wmf" Type="http://schemas.openxmlformats.org/officeDocument/2006/relationships/image"/><Relationship Id="rId3430" Target="media/image1547.wmf" Type="http://schemas.openxmlformats.org/officeDocument/2006/relationships/image"/><Relationship Id="rId3431" Target="embeddings/oleObject1852.bin" Type="http://schemas.openxmlformats.org/officeDocument/2006/relationships/oleObject"/><Relationship Id="rId3432" Target="media/image1548.wmf" Type="http://schemas.openxmlformats.org/officeDocument/2006/relationships/image"/><Relationship Id="rId3433" Target="embeddings/oleObject1853.bin" Type="http://schemas.openxmlformats.org/officeDocument/2006/relationships/oleObject"/><Relationship Id="rId3434" Target="media/image1549.wmf" Type="http://schemas.openxmlformats.org/officeDocument/2006/relationships/image"/><Relationship Id="rId3435" Target="embeddings/oleObject1854.bin" Type="http://schemas.openxmlformats.org/officeDocument/2006/relationships/oleObject"/><Relationship Id="rId3436" Target="media/image1550.wmf" Type="http://schemas.openxmlformats.org/officeDocument/2006/relationships/image"/><Relationship Id="rId3437" Target="embeddings/oleObject1855.bin" Type="http://schemas.openxmlformats.org/officeDocument/2006/relationships/oleObject"/><Relationship Id="rId3438" Target="media/image1551.wmf" Type="http://schemas.openxmlformats.org/officeDocument/2006/relationships/image"/><Relationship Id="rId3439" Target="embeddings/oleObject1856.bin" Type="http://schemas.openxmlformats.org/officeDocument/2006/relationships/oleObject"/><Relationship Id="rId344" Target="embeddings/oleObject180.bin" Type="http://schemas.openxmlformats.org/officeDocument/2006/relationships/oleObject"/><Relationship Id="rId3440" Target="media/image1552.wmf" Type="http://schemas.openxmlformats.org/officeDocument/2006/relationships/image"/><Relationship Id="rId3441" Target="embeddings/oleObject1857.bin" Type="http://schemas.openxmlformats.org/officeDocument/2006/relationships/oleObject"/><Relationship Id="rId3442" Target="media/image1553.wmf" Type="http://schemas.openxmlformats.org/officeDocument/2006/relationships/image"/><Relationship Id="rId3443" Target="embeddings/oleObject1858.bin" Type="http://schemas.openxmlformats.org/officeDocument/2006/relationships/oleObject"/><Relationship Id="rId3444" Target="media/image1554.wmf" Type="http://schemas.openxmlformats.org/officeDocument/2006/relationships/image"/><Relationship Id="rId3445" Target="embeddings/oleObject1859.bin" Type="http://schemas.openxmlformats.org/officeDocument/2006/relationships/oleObject"/><Relationship Id="rId3446" Target="media/image1555.wmf" Type="http://schemas.openxmlformats.org/officeDocument/2006/relationships/image"/><Relationship Id="rId3447" Target="embeddings/oleObject1860.bin" Type="http://schemas.openxmlformats.org/officeDocument/2006/relationships/oleObject"/><Relationship Id="rId3448" Target="media/image1556.wmf" Type="http://schemas.openxmlformats.org/officeDocument/2006/relationships/image"/><Relationship Id="rId3449" Target="embeddings/oleObject1861.bin" Type="http://schemas.openxmlformats.org/officeDocument/2006/relationships/oleObject"/><Relationship Id="rId345" Target="media/image158.wmf" Type="http://schemas.openxmlformats.org/officeDocument/2006/relationships/image"/><Relationship Id="rId3450" Target="media/image1557.wmf" Type="http://schemas.openxmlformats.org/officeDocument/2006/relationships/image"/><Relationship Id="rId3451" Target="embeddings/oleObject1862.bin" Type="http://schemas.openxmlformats.org/officeDocument/2006/relationships/oleObject"/><Relationship Id="rId3452" Target="media/image1558.wmf" Type="http://schemas.openxmlformats.org/officeDocument/2006/relationships/image"/><Relationship Id="rId3453" Target="embeddings/oleObject1863.bin" Type="http://schemas.openxmlformats.org/officeDocument/2006/relationships/oleObject"/><Relationship Id="rId3454" Target="media/image1559.wmf" Type="http://schemas.openxmlformats.org/officeDocument/2006/relationships/image"/><Relationship Id="rId3455" Target="embeddings/oleObject1864.bin" Type="http://schemas.openxmlformats.org/officeDocument/2006/relationships/oleObject"/><Relationship Id="rId3456" Target="media/image1560.wmf" Type="http://schemas.openxmlformats.org/officeDocument/2006/relationships/image"/><Relationship Id="rId3457" Target="embeddings/oleObject1865.bin" Type="http://schemas.openxmlformats.org/officeDocument/2006/relationships/oleObject"/><Relationship Id="rId3458" Target="media/image1561.wmf" Type="http://schemas.openxmlformats.org/officeDocument/2006/relationships/image"/><Relationship Id="rId3459" Target="embeddings/oleObject1866.bin" Type="http://schemas.openxmlformats.org/officeDocument/2006/relationships/oleObject"/><Relationship Id="rId346" Target="embeddings/oleObject181.bin" Type="http://schemas.openxmlformats.org/officeDocument/2006/relationships/oleObject"/><Relationship Id="rId3460" Target="media/image1562.wmf" Type="http://schemas.openxmlformats.org/officeDocument/2006/relationships/image"/><Relationship Id="rId3461" Target="embeddings/oleObject1867.bin" Type="http://schemas.openxmlformats.org/officeDocument/2006/relationships/oleObject"/><Relationship Id="rId3462" Target="embeddings/oleObject1868.bin" Type="http://schemas.openxmlformats.org/officeDocument/2006/relationships/oleObject"/><Relationship Id="rId3463" Target="media/image1563.wmf" Type="http://schemas.openxmlformats.org/officeDocument/2006/relationships/image"/><Relationship Id="rId3464" Target="embeddings/oleObject1869.bin" Type="http://schemas.openxmlformats.org/officeDocument/2006/relationships/oleObject"/><Relationship Id="rId3465" Target="media/image1564.wmf" Type="http://schemas.openxmlformats.org/officeDocument/2006/relationships/image"/><Relationship Id="rId3466" Target="embeddings/oleObject1870.bin" Type="http://schemas.openxmlformats.org/officeDocument/2006/relationships/oleObject"/><Relationship Id="rId3467" Target="media/image1565.wmf" Type="http://schemas.openxmlformats.org/officeDocument/2006/relationships/image"/><Relationship Id="rId3468" Target="embeddings/oleObject1871.bin" Type="http://schemas.openxmlformats.org/officeDocument/2006/relationships/oleObject"/><Relationship Id="rId3469" Target="media/image1566.wmf" Type="http://schemas.openxmlformats.org/officeDocument/2006/relationships/image"/><Relationship Id="rId347" Target="media/image159.wmf" Type="http://schemas.openxmlformats.org/officeDocument/2006/relationships/image"/><Relationship Id="rId3470" Target="embeddings/oleObject1872.bin" Type="http://schemas.openxmlformats.org/officeDocument/2006/relationships/oleObject"/><Relationship Id="rId3471" Target="media/image1567.wmf" Type="http://schemas.openxmlformats.org/officeDocument/2006/relationships/image"/><Relationship Id="rId3472" Target="embeddings/oleObject1873.bin" Type="http://schemas.openxmlformats.org/officeDocument/2006/relationships/oleObject"/><Relationship Id="rId3473" Target="media/image1568.wmf" Type="http://schemas.openxmlformats.org/officeDocument/2006/relationships/image"/><Relationship Id="rId3474" Target="embeddings/oleObject1874.bin" Type="http://schemas.openxmlformats.org/officeDocument/2006/relationships/oleObject"/><Relationship Id="rId3475" Target="media/image1569.wmf" Type="http://schemas.openxmlformats.org/officeDocument/2006/relationships/image"/><Relationship Id="rId3476" Target="embeddings/oleObject1875.bin" Type="http://schemas.openxmlformats.org/officeDocument/2006/relationships/oleObject"/><Relationship Id="rId3477" Target="media/image1570.wmf" Type="http://schemas.openxmlformats.org/officeDocument/2006/relationships/image"/><Relationship Id="rId3478" Target="embeddings/oleObject1876.bin" Type="http://schemas.openxmlformats.org/officeDocument/2006/relationships/oleObject"/><Relationship Id="rId3479" Target="media/image1571.wmf" Type="http://schemas.openxmlformats.org/officeDocument/2006/relationships/image"/><Relationship Id="rId348" Target="embeddings/oleObject182.bin" Type="http://schemas.openxmlformats.org/officeDocument/2006/relationships/oleObject"/><Relationship Id="rId3480" Target="embeddings/oleObject1877.bin" Type="http://schemas.openxmlformats.org/officeDocument/2006/relationships/oleObject"/><Relationship Id="rId3481" Target="media/image1572.wmf" Type="http://schemas.openxmlformats.org/officeDocument/2006/relationships/image"/><Relationship Id="rId3482" Target="embeddings/oleObject1878.bin" Type="http://schemas.openxmlformats.org/officeDocument/2006/relationships/oleObject"/><Relationship Id="rId3483" Target="media/image1573.wmf" Type="http://schemas.openxmlformats.org/officeDocument/2006/relationships/image"/><Relationship Id="rId3484" Target="embeddings/oleObject1879.bin" Type="http://schemas.openxmlformats.org/officeDocument/2006/relationships/oleObject"/><Relationship Id="rId3485" Target="media/image1574.wmf" Type="http://schemas.openxmlformats.org/officeDocument/2006/relationships/image"/><Relationship Id="rId3486" Target="embeddings/oleObject1880.bin" Type="http://schemas.openxmlformats.org/officeDocument/2006/relationships/oleObject"/><Relationship Id="rId3487" Target="media/image1575.wmf" Type="http://schemas.openxmlformats.org/officeDocument/2006/relationships/image"/><Relationship Id="rId3488" Target="embeddings/oleObject1881.bin" Type="http://schemas.openxmlformats.org/officeDocument/2006/relationships/oleObject"/><Relationship Id="rId3489" Target="media/image1576.wmf" Type="http://schemas.openxmlformats.org/officeDocument/2006/relationships/image"/><Relationship Id="rId349" Target="media/image160.wmf" Type="http://schemas.openxmlformats.org/officeDocument/2006/relationships/image"/><Relationship Id="rId3490" Target="embeddings/oleObject1882.bin" Type="http://schemas.openxmlformats.org/officeDocument/2006/relationships/oleObject"/><Relationship Id="rId3491" Target="media/image1577.wmf" Type="http://schemas.openxmlformats.org/officeDocument/2006/relationships/image"/><Relationship Id="rId3492" Target="embeddings/oleObject1883.bin" Type="http://schemas.openxmlformats.org/officeDocument/2006/relationships/oleObject"/><Relationship Id="rId3493" Target="media/image1578.wmf" Type="http://schemas.openxmlformats.org/officeDocument/2006/relationships/image"/><Relationship Id="rId3494" Target="embeddings/oleObject1884.bin" Type="http://schemas.openxmlformats.org/officeDocument/2006/relationships/oleObject"/><Relationship Id="rId3495" Target="media/image1579.wmf" Type="http://schemas.openxmlformats.org/officeDocument/2006/relationships/image"/><Relationship Id="rId3496" Target="embeddings/oleObject1885.bin" Type="http://schemas.openxmlformats.org/officeDocument/2006/relationships/oleObject"/><Relationship Id="rId3497" Target="media/image1580.wmf" Type="http://schemas.openxmlformats.org/officeDocument/2006/relationships/image"/><Relationship Id="rId3498" Target="embeddings/oleObject1886.bin" Type="http://schemas.openxmlformats.org/officeDocument/2006/relationships/oleObject"/><Relationship Id="rId3499" Target="media/image1581.wmf" Type="http://schemas.openxmlformats.org/officeDocument/2006/relationships/image"/><Relationship Id="rId35" Target="embeddings/oleObject14.bin" Type="http://schemas.openxmlformats.org/officeDocument/2006/relationships/oleObject"/><Relationship Id="rId350" Target="embeddings/oleObject183.bin" Type="http://schemas.openxmlformats.org/officeDocument/2006/relationships/oleObject"/><Relationship Id="rId3500" Target="embeddings/oleObject1887.bin" Type="http://schemas.openxmlformats.org/officeDocument/2006/relationships/oleObject"/><Relationship Id="rId3501" Target="media/image1582.wmf" Type="http://schemas.openxmlformats.org/officeDocument/2006/relationships/image"/><Relationship Id="rId3502" Target="embeddings/oleObject1888.bin" Type="http://schemas.openxmlformats.org/officeDocument/2006/relationships/oleObject"/><Relationship Id="rId3503" Target="media/image1583.wmf" Type="http://schemas.openxmlformats.org/officeDocument/2006/relationships/image"/><Relationship Id="rId3504" Target="embeddings/oleObject1889.bin" Type="http://schemas.openxmlformats.org/officeDocument/2006/relationships/oleObject"/><Relationship Id="rId3505" Target="media/image1584.wmf" Type="http://schemas.openxmlformats.org/officeDocument/2006/relationships/image"/><Relationship Id="rId3506" Target="embeddings/oleObject1890.bin" Type="http://schemas.openxmlformats.org/officeDocument/2006/relationships/oleObject"/><Relationship Id="rId3507" Target="media/image1585.wmf" Type="http://schemas.openxmlformats.org/officeDocument/2006/relationships/image"/><Relationship Id="rId3508" Target="embeddings/oleObject1891.bin" Type="http://schemas.openxmlformats.org/officeDocument/2006/relationships/oleObject"/><Relationship Id="rId3509" Target="media/image1586.wmf" Type="http://schemas.openxmlformats.org/officeDocument/2006/relationships/image"/><Relationship Id="rId351" Target="media/image161.wmf" Type="http://schemas.openxmlformats.org/officeDocument/2006/relationships/image"/><Relationship Id="rId3510" Target="embeddings/oleObject1892.bin" Type="http://schemas.openxmlformats.org/officeDocument/2006/relationships/oleObject"/><Relationship Id="rId3511" Target="media/image1587.wmf" Type="http://schemas.openxmlformats.org/officeDocument/2006/relationships/image"/><Relationship Id="rId3512" Target="embeddings/oleObject1893.bin" Type="http://schemas.openxmlformats.org/officeDocument/2006/relationships/oleObject"/><Relationship Id="rId3513" Target="media/image1588.wmf" Type="http://schemas.openxmlformats.org/officeDocument/2006/relationships/image"/><Relationship Id="rId3514" Target="embeddings/oleObject1894.bin" Type="http://schemas.openxmlformats.org/officeDocument/2006/relationships/oleObject"/><Relationship Id="rId3515" Target="media/image1589.wmf" Type="http://schemas.openxmlformats.org/officeDocument/2006/relationships/image"/><Relationship Id="rId3516" Target="embeddings/oleObject1895.bin" Type="http://schemas.openxmlformats.org/officeDocument/2006/relationships/oleObject"/><Relationship Id="rId3517" Target="media/image1590.wmf" Type="http://schemas.openxmlformats.org/officeDocument/2006/relationships/image"/><Relationship Id="rId3518" Target="embeddings/oleObject1896.bin" Type="http://schemas.openxmlformats.org/officeDocument/2006/relationships/oleObject"/><Relationship Id="rId3519" Target="media/image1591.wmf" Type="http://schemas.openxmlformats.org/officeDocument/2006/relationships/image"/><Relationship Id="rId352" Target="embeddings/oleObject184.bin" Type="http://schemas.openxmlformats.org/officeDocument/2006/relationships/oleObject"/><Relationship Id="rId3520" Target="embeddings/oleObject1897.bin" Type="http://schemas.openxmlformats.org/officeDocument/2006/relationships/oleObject"/><Relationship Id="rId3521" Target="media/image1592.wmf" Type="http://schemas.openxmlformats.org/officeDocument/2006/relationships/image"/><Relationship Id="rId3522" Target="embeddings/oleObject1898.bin" Type="http://schemas.openxmlformats.org/officeDocument/2006/relationships/oleObject"/><Relationship Id="rId3523" Target="media/image1593.wmf" Type="http://schemas.openxmlformats.org/officeDocument/2006/relationships/image"/><Relationship Id="rId3524" Target="embeddings/oleObject1899.bin" Type="http://schemas.openxmlformats.org/officeDocument/2006/relationships/oleObject"/><Relationship Id="rId3525" Target="media/image1594.wmf" Type="http://schemas.openxmlformats.org/officeDocument/2006/relationships/image"/><Relationship Id="rId3526" Target="embeddings/oleObject1900.bin" Type="http://schemas.openxmlformats.org/officeDocument/2006/relationships/oleObject"/><Relationship Id="rId3527" Target="embeddings/oleObject1901.bin" Type="http://schemas.openxmlformats.org/officeDocument/2006/relationships/oleObject"/><Relationship Id="rId3528" Target="embeddings/oleObject1902.bin" Type="http://schemas.openxmlformats.org/officeDocument/2006/relationships/oleObject"/><Relationship Id="rId3529" Target="media/image1595.wmf" Type="http://schemas.openxmlformats.org/officeDocument/2006/relationships/image"/><Relationship Id="rId353" Target="media/image162.wmf" Type="http://schemas.openxmlformats.org/officeDocument/2006/relationships/image"/><Relationship Id="rId3530" Target="embeddings/oleObject1903.bin" Type="http://schemas.openxmlformats.org/officeDocument/2006/relationships/oleObject"/><Relationship Id="rId3531" Target="media/image1596.wmf" Type="http://schemas.openxmlformats.org/officeDocument/2006/relationships/image"/><Relationship Id="rId3532" Target="embeddings/oleObject1904.bin" Type="http://schemas.openxmlformats.org/officeDocument/2006/relationships/oleObject"/><Relationship Id="rId3533" Target="media/image1597.wmf" Type="http://schemas.openxmlformats.org/officeDocument/2006/relationships/image"/><Relationship Id="rId3534" Target="embeddings/oleObject1905.bin" Type="http://schemas.openxmlformats.org/officeDocument/2006/relationships/oleObject"/><Relationship Id="rId3535" Target="media/image1598.wmf" Type="http://schemas.openxmlformats.org/officeDocument/2006/relationships/image"/><Relationship Id="rId3536" Target="embeddings/oleObject1906.bin" Type="http://schemas.openxmlformats.org/officeDocument/2006/relationships/oleObject"/><Relationship Id="rId3537" Target="media/image1599.wmf" Type="http://schemas.openxmlformats.org/officeDocument/2006/relationships/image"/><Relationship Id="rId3538" Target="embeddings/oleObject1907.bin" Type="http://schemas.openxmlformats.org/officeDocument/2006/relationships/oleObject"/><Relationship Id="rId3539" Target="media/image1600.wmf" Type="http://schemas.openxmlformats.org/officeDocument/2006/relationships/image"/><Relationship Id="rId354" Target="embeddings/oleObject185.bin" Type="http://schemas.openxmlformats.org/officeDocument/2006/relationships/oleObject"/><Relationship Id="rId3540" Target="embeddings/oleObject1908.bin" Type="http://schemas.openxmlformats.org/officeDocument/2006/relationships/oleObject"/><Relationship Id="rId3541" Target="media/image1601.wmf" Type="http://schemas.openxmlformats.org/officeDocument/2006/relationships/image"/><Relationship Id="rId3542" Target="embeddings/oleObject1909.bin" Type="http://schemas.openxmlformats.org/officeDocument/2006/relationships/oleObject"/><Relationship Id="rId3543" Target="media/image1602.wmf" Type="http://schemas.openxmlformats.org/officeDocument/2006/relationships/image"/><Relationship Id="rId3544" Target="embeddings/oleObject1910.bin" Type="http://schemas.openxmlformats.org/officeDocument/2006/relationships/oleObject"/><Relationship Id="rId3545" Target="media/image1603.wmf" Type="http://schemas.openxmlformats.org/officeDocument/2006/relationships/image"/><Relationship Id="rId3546" Target="embeddings/oleObject1911.bin" Type="http://schemas.openxmlformats.org/officeDocument/2006/relationships/oleObject"/><Relationship Id="rId3547" Target="media/image1604.wmf" Type="http://schemas.openxmlformats.org/officeDocument/2006/relationships/image"/><Relationship Id="rId3548" Target="embeddings/oleObject1912.bin" Type="http://schemas.openxmlformats.org/officeDocument/2006/relationships/oleObject"/><Relationship Id="rId3549" Target="media/image1605.wmf" Type="http://schemas.openxmlformats.org/officeDocument/2006/relationships/image"/><Relationship Id="rId355" Target="media/image163.wmf" Type="http://schemas.openxmlformats.org/officeDocument/2006/relationships/image"/><Relationship Id="rId3550" Target="embeddings/oleObject1913.bin" Type="http://schemas.openxmlformats.org/officeDocument/2006/relationships/oleObject"/><Relationship Id="rId3551" Target="media/image1606.wmf" Type="http://schemas.openxmlformats.org/officeDocument/2006/relationships/image"/><Relationship Id="rId3552" Target="embeddings/oleObject1914.bin" Type="http://schemas.openxmlformats.org/officeDocument/2006/relationships/oleObject"/><Relationship Id="rId3553" Target="media/image1607.wmf" Type="http://schemas.openxmlformats.org/officeDocument/2006/relationships/image"/><Relationship Id="rId3554" Target="embeddings/oleObject1915.bin" Type="http://schemas.openxmlformats.org/officeDocument/2006/relationships/oleObject"/><Relationship Id="rId3555" Target="media/image1608.wmf" Type="http://schemas.openxmlformats.org/officeDocument/2006/relationships/image"/><Relationship Id="rId3556" Target="embeddings/oleObject1916.bin" Type="http://schemas.openxmlformats.org/officeDocument/2006/relationships/oleObject"/><Relationship Id="rId3557" Target="media/image1609.png" Type="http://schemas.openxmlformats.org/officeDocument/2006/relationships/image"/><Relationship Id="rId3558" Target="media/image1610.wmf" Type="http://schemas.openxmlformats.org/officeDocument/2006/relationships/image"/><Relationship Id="rId3559" Target="embeddings/oleObject1917.bin" Type="http://schemas.openxmlformats.org/officeDocument/2006/relationships/oleObject"/><Relationship Id="rId356" Target="embeddings/oleObject186.bin" Type="http://schemas.openxmlformats.org/officeDocument/2006/relationships/oleObject"/><Relationship Id="rId3560" Target="media/image1611.wmf" Type="http://schemas.openxmlformats.org/officeDocument/2006/relationships/image"/><Relationship Id="rId3561" Target="embeddings/oleObject1918.bin" Type="http://schemas.openxmlformats.org/officeDocument/2006/relationships/oleObject"/><Relationship Id="rId3562" Target="media/image1612.wmf" Type="http://schemas.openxmlformats.org/officeDocument/2006/relationships/image"/><Relationship Id="rId3563" Target="embeddings/oleObject1919.bin" Type="http://schemas.openxmlformats.org/officeDocument/2006/relationships/oleObject"/><Relationship Id="rId3564" Target="media/image1613.wmf" Type="http://schemas.openxmlformats.org/officeDocument/2006/relationships/image"/><Relationship Id="rId3565" Target="embeddings/oleObject1920.bin" Type="http://schemas.openxmlformats.org/officeDocument/2006/relationships/oleObject"/><Relationship Id="rId3566" Target="media/image1614.wmf" Type="http://schemas.openxmlformats.org/officeDocument/2006/relationships/image"/><Relationship Id="rId3567" Target="embeddings/oleObject1921.bin" Type="http://schemas.openxmlformats.org/officeDocument/2006/relationships/oleObject"/><Relationship Id="rId3568" Target="media/image1615.wmf" Type="http://schemas.openxmlformats.org/officeDocument/2006/relationships/image"/><Relationship Id="rId3569" Target="embeddings/oleObject1922.bin" Type="http://schemas.openxmlformats.org/officeDocument/2006/relationships/oleObject"/><Relationship Id="rId357" Target="media/image164.wmf" Type="http://schemas.openxmlformats.org/officeDocument/2006/relationships/image"/><Relationship Id="rId3570" Target="media/image1616.wmf" Type="http://schemas.openxmlformats.org/officeDocument/2006/relationships/image"/><Relationship Id="rId3571" Target="embeddings/oleObject1923.bin" Type="http://schemas.openxmlformats.org/officeDocument/2006/relationships/oleObject"/><Relationship Id="rId3572" Target="media/image1617.wmf" Type="http://schemas.openxmlformats.org/officeDocument/2006/relationships/image"/><Relationship Id="rId3573" Target="embeddings/oleObject1924.bin" Type="http://schemas.openxmlformats.org/officeDocument/2006/relationships/oleObject"/><Relationship Id="rId3574" Target="media/image1618.wmf" Type="http://schemas.openxmlformats.org/officeDocument/2006/relationships/image"/><Relationship Id="rId3575" Target="embeddings/oleObject1925.bin" Type="http://schemas.openxmlformats.org/officeDocument/2006/relationships/oleObject"/><Relationship Id="rId3576" Target="media/image1619.wmf" Type="http://schemas.openxmlformats.org/officeDocument/2006/relationships/image"/><Relationship Id="rId3577" Target="embeddings/oleObject1926.bin" Type="http://schemas.openxmlformats.org/officeDocument/2006/relationships/oleObject"/><Relationship Id="rId3578" Target="media/image1620.wmf" Type="http://schemas.openxmlformats.org/officeDocument/2006/relationships/image"/><Relationship Id="rId3579" Target="embeddings/oleObject1927.bin" Type="http://schemas.openxmlformats.org/officeDocument/2006/relationships/oleObject"/><Relationship Id="rId358" Target="embeddings/oleObject187.bin" Type="http://schemas.openxmlformats.org/officeDocument/2006/relationships/oleObject"/><Relationship Id="rId3580" Target="media/image1621.png" Type="http://schemas.openxmlformats.org/officeDocument/2006/relationships/image"/><Relationship Id="rId3581" Target="media/image1622.wmf" Type="http://schemas.openxmlformats.org/officeDocument/2006/relationships/image"/><Relationship Id="rId3582" Target="embeddings/oleObject1928.bin" Type="http://schemas.openxmlformats.org/officeDocument/2006/relationships/oleObject"/><Relationship Id="rId3583" Target="media/image1623.wmf" Type="http://schemas.openxmlformats.org/officeDocument/2006/relationships/image"/><Relationship Id="rId3584" Target="embeddings/oleObject1929.bin" Type="http://schemas.openxmlformats.org/officeDocument/2006/relationships/oleObject"/><Relationship Id="rId3585" Target="media/image1624.wmf" Type="http://schemas.openxmlformats.org/officeDocument/2006/relationships/image"/><Relationship Id="rId3586" Target="embeddings/oleObject1930.bin" Type="http://schemas.openxmlformats.org/officeDocument/2006/relationships/oleObject"/><Relationship Id="rId3587" Target="media/image1625.wmf" Type="http://schemas.openxmlformats.org/officeDocument/2006/relationships/image"/><Relationship Id="rId3588" Target="embeddings/oleObject1931.bin" Type="http://schemas.openxmlformats.org/officeDocument/2006/relationships/oleObject"/><Relationship Id="rId3589" Target="media/image1626.wmf" Type="http://schemas.openxmlformats.org/officeDocument/2006/relationships/image"/><Relationship Id="rId359" Target="media/image165.wmf" Type="http://schemas.openxmlformats.org/officeDocument/2006/relationships/image"/><Relationship Id="rId3590" Target="embeddings/oleObject1932.bin" Type="http://schemas.openxmlformats.org/officeDocument/2006/relationships/oleObject"/><Relationship Id="rId3591" Target="media/image1627.wmf" Type="http://schemas.openxmlformats.org/officeDocument/2006/relationships/image"/><Relationship Id="rId3592" Target="embeddings/oleObject1933.bin" Type="http://schemas.openxmlformats.org/officeDocument/2006/relationships/oleObject"/><Relationship Id="rId3593" Target="media/image1628.wmf" Type="http://schemas.openxmlformats.org/officeDocument/2006/relationships/image"/><Relationship Id="rId3594" Target="embeddings/oleObject1934.bin" Type="http://schemas.openxmlformats.org/officeDocument/2006/relationships/oleObject"/><Relationship Id="rId3595" Target="media/image1629.wmf" Type="http://schemas.openxmlformats.org/officeDocument/2006/relationships/image"/><Relationship Id="rId3596" Target="embeddings/oleObject1935.bin" Type="http://schemas.openxmlformats.org/officeDocument/2006/relationships/oleObject"/><Relationship Id="rId3597" Target="media/image1630.wmf" Type="http://schemas.openxmlformats.org/officeDocument/2006/relationships/image"/><Relationship Id="rId3598" Target="embeddings/oleObject1936.bin" Type="http://schemas.openxmlformats.org/officeDocument/2006/relationships/oleObject"/><Relationship Id="rId3599" Target="media/image1631.wmf" Type="http://schemas.openxmlformats.org/officeDocument/2006/relationships/image"/><Relationship Id="rId36" Target="media/image15.wmf" Type="http://schemas.openxmlformats.org/officeDocument/2006/relationships/image"/><Relationship Id="rId360" Target="embeddings/oleObject188.bin" Type="http://schemas.openxmlformats.org/officeDocument/2006/relationships/oleObject"/><Relationship Id="rId3600" Target="embeddings/oleObject1937.bin" Type="http://schemas.openxmlformats.org/officeDocument/2006/relationships/oleObject"/><Relationship Id="rId3601" Target="media/image1632.wmf" Type="http://schemas.openxmlformats.org/officeDocument/2006/relationships/image"/><Relationship Id="rId3602" Target="embeddings/oleObject1938.bin" Type="http://schemas.openxmlformats.org/officeDocument/2006/relationships/oleObject"/><Relationship Id="rId3603" Target="media/image1633.wmf" Type="http://schemas.openxmlformats.org/officeDocument/2006/relationships/image"/><Relationship Id="rId3604" Target="embeddings/oleObject1939.bin" Type="http://schemas.openxmlformats.org/officeDocument/2006/relationships/oleObject"/><Relationship Id="rId3605" Target="media/image1634.wmf" Type="http://schemas.openxmlformats.org/officeDocument/2006/relationships/image"/><Relationship Id="rId3606" Target="embeddings/oleObject1940.bin" Type="http://schemas.openxmlformats.org/officeDocument/2006/relationships/oleObject"/><Relationship Id="rId3607" Target="media/image1635.wmf" Type="http://schemas.openxmlformats.org/officeDocument/2006/relationships/image"/><Relationship Id="rId3608" Target="embeddings/oleObject1941.bin" Type="http://schemas.openxmlformats.org/officeDocument/2006/relationships/oleObject"/><Relationship Id="rId3609" Target="media/image1636.wmf" Type="http://schemas.openxmlformats.org/officeDocument/2006/relationships/image"/><Relationship Id="rId361" Target="media/image166.wmf" Type="http://schemas.openxmlformats.org/officeDocument/2006/relationships/image"/><Relationship Id="rId3610" Target="embeddings/oleObject1942.bin" Type="http://schemas.openxmlformats.org/officeDocument/2006/relationships/oleObject"/><Relationship Id="rId3611" Target="embeddings/oleObject1943.bin" Type="http://schemas.openxmlformats.org/officeDocument/2006/relationships/oleObject"/><Relationship Id="rId3612" Target="embeddings/oleObject1944.bin" Type="http://schemas.openxmlformats.org/officeDocument/2006/relationships/oleObject"/><Relationship Id="rId3613" Target="embeddings/oleObject1945.bin" Type="http://schemas.openxmlformats.org/officeDocument/2006/relationships/oleObject"/><Relationship Id="rId3614" Target="embeddings/oleObject1946.bin" Type="http://schemas.openxmlformats.org/officeDocument/2006/relationships/oleObject"/><Relationship Id="rId3615" Target="media/image1637.wmf" Type="http://schemas.openxmlformats.org/officeDocument/2006/relationships/image"/><Relationship Id="rId3616" Target="embeddings/oleObject1947.bin" Type="http://schemas.openxmlformats.org/officeDocument/2006/relationships/oleObject"/><Relationship Id="rId3617" Target="media/image1638.wmf" Type="http://schemas.openxmlformats.org/officeDocument/2006/relationships/image"/><Relationship Id="rId3618" Target="embeddings/oleObject1948.bin" Type="http://schemas.openxmlformats.org/officeDocument/2006/relationships/oleObject"/><Relationship Id="rId3619" Target="media/image1639.wmf" Type="http://schemas.openxmlformats.org/officeDocument/2006/relationships/image"/><Relationship Id="rId362" Target="embeddings/oleObject189.bin" Type="http://schemas.openxmlformats.org/officeDocument/2006/relationships/oleObject"/><Relationship Id="rId3620" Target="embeddings/oleObject1949.bin" Type="http://schemas.openxmlformats.org/officeDocument/2006/relationships/oleObject"/><Relationship Id="rId3621" Target="media/image1640.wmf" Type="http://schemas.openxmlformats.org/officeDocument/2006/relationships/image"/><Relationship Id="rId3622" Target="embeddings/oleObject1950.bin" Type="http://schemas.openxmlformats.org/officeDocument/2006/relationships/oleObject"/><Relationship Id="rId3623" Target="media/image1641.wmf" Type="http://schemas.openxmlformats.org/officeDocument/2006/relationships/image"/><Relationship Id="rId3624" Target="embeddings/oleObject1951.bin" Type="http://schemas.openxmlformats.org/officeDocument/2006/relationships/oleObject"/><Relationship Id="rId3625" Target="media/image1642.wmf" Type="http://schemas.openxmlformats.org/officeDocument/2006/relationships/image"/><Relationship Id="rId3626" Target="embeddings/oleObject1952.bin" Type="http://schemas.openxmlformats.org/officeDocument/2006/relationships/oleObject"/><Relationship Id="rId3627" Target="media/image1643.wmf" Type="http://schemas.openxmlformats.org/officeDocument/2006/relationships/image"/><Relationship Id="rId3628" Target="embeddings/oleObject1953.bin" Type="http://schemas.openxmlformats.org/officeDocument/2006/relationships/oleObject"/><Relationship Id="rId3629" Target="media/image1644.wmf" Type="http://schemas.openxmlformats.org/officeDocument/2006/relationships/image"/><Relationship Id="rId363" Target="media/image167.wmf" Type="http://schemas.openxmlformats.org/officeDocument/2006/relationships/image"/><Relationship Id="rId3630" Target="embeddings/oleObject1954.bin" Type="http://schemas.openxmlformats.org/officeDocument/2006/relationships/oleObject"/><Relationship Id="rId3631" Target="media/image1645.wmf" Type="http://schemas.openxmlformats.org/officeDocument/2006/relationships/image"/><Relationship Id="rId3632" Target="embeddings/oleObject1955.bin" Type="http://schemas.openxmlformats.org/officeDocument/2006/relationships/oleObject"/><Relationship Id="rId3633" Target="media/image1646.wmf" Type="http://schemas.openxmlformats.org/officeDocument/2006/relationships/image"/><Relationship Id="rId3634" Target="embeddings/oleObject1956.bin" Type="http://schemas.openxmlformats.org/officeDocument/2006/relationships/oleObject"/><Relationship Id="rId3635" Target="media/image1647.wmf" Type="http://schemas.openxmlformats.org/officeDocument/2006/relationships/image"/><Relationship Id="rId3636" Target="embeddings/oleObject1957.bin" Type="http://schemas.openxmlformats.org/officeDocument/2006/relationships/oleObject"/><Relationship Id="rId3637" Target="media/image1648.wmf" Type="http://schemas.openxmlformats.org/officeDocument/2006/relationships/image"/><Relationship Id="rId3638" Target="embeddings/oleObject1958.bin" Type="http://schemas.openxmlformats.org/officeDocument/2006/relationships/oleObject"/><Relationship Id="rId3639" Target="media/image1649.wmf" Type="http://schemas.openxmlformats.org/officeDocument/2006/relationships/image"/><Relationship Id="rId364" Target="embeddings/oleObject190.bin" Type="http://schemas.openxmlformats.org/officeDocument/2006/relationships/oleObject"/><Relationship Id="rId3640" Target="embeddings/oleObject1959.bin" Type="http://schemas.openxmlformats.org/officeDocument/2006/relationships/oleObject"/><Relationship Id="rId3641" Target="media/image1650.wmf" Type="http://schemas.openxmlformats.org/officeDocument/2006/relationships/image"/><Relationship Id="rId3642" Target="embeddings/oleObject1960.bin" Type="http://schemas.openxmlformats.org/officeDocument/2006/relationships/oleObject"/><Relationship Id="rId3643" Target="media/image1651.wmf" Type="http://schemas.openxmlformats.org/officeDocument/2006/relationships/image"/><Relationship Id="rId3644" Target="embeddings/oleObject1961.bin" Type="http://schemas.openxmlformats.org/officeDocument/2006/relationships/oleObject"/><Relationship Id="rId3645" Target="media/image1652.wmf" Type="http://schemas.openxmlformats.org/officeDocument/2006/relationships/image"/><Relationship Id="rId3646" Target="embeddings/oleObject1962.bin" Type="http://schemas.openxmlformats.org/officeDocument/2006/relationships/oleObject"/><Relationship Id="rId3647" Target="media/image1653.wmf" Type="http://schemas.openxmlformats.org/officeDocument/2006/relationships/image"/><Relationship Id="rId3648" Target="embeddings/oleObject1963.bin" Type="http://schemas.openxmlformats.org/officeDocument/2006/relationships/oleObject"/><Relationship Id="rId3649" Target="media/image1654.wmf" Type="http://schemas.openxmlformats.org/officeDocument/2006/relationships/image"/><Relationship Id="rId365" Target="media/image168.wmf" Type="http://schemas.openxmlformats.org/officeDocument/2006/relationships/image"/><Relationship Id="rId3650" Target="embeddings/oleObject1964.bin" Type="http://schemas.openxmlformats.org/officeDocument/2006/relationships/oleObject"/><Relationship Id="rId3651" Target="media/image1655.wmf" Type="http://schemas.openxmlformats.org/officeDocument/2006/relationships/image"/><Relationship Id="rId3652" Target="embeddings/oleObject1965.bin" Type="http://schemas.openxmlformats.org/officeDocument/2006/relationships/oleObject"/><Relationship Id="rId3653" Target="media/image1656.wmf" Type="http://schemas.openxmlformats.org/officeDocument/2006/relationships/image"/><Relationship Id="rId3654" Target="embeddings/oleObject1966.bin" Type="http://schemas.openxmlformats.org/officeDocument/2006/relationships/oleObject"/><Relationship Id="rId3655" Target="media/image1657.wmf" Type="http://schemas.openxmlformats.org/officeDocument/2006/relationships/image"/><Relationship Id="rId3656" Target="embeddings/oleObject1967.bin" Type="http://schemas.openxmlformats.org/officeDocument/2006/relationships/oleObject"/><Relationship Id="rId3657" Target="media/image1658.wmf" Type="http://schemas.openxmlformats.org/officeDocument/2006/relationships/image"/><Relationship Id="rId3658" Target="embeddings/oleObject1968.bin" Type="http://schemas.openxmlformats.org/officeDocument/2006/relationships/oleObject"/><Relationship Id="rId3659" Target="media/image1659.png" Type="http://schemas.openxmlformats.org/officeDocument/2006/relationships/image"/><Relationship Id="rId366" Target="embeddings/oleObject191.bin" Type="http://schemas.openxmlformats.org/officeDocument/2006/relationships/oleObject"/><Relationship Id="rId3660" Target="media/image1660.wmf" Type="http://schemas.openxmlformats.org/officeDocument/2006/relationships/image"/><Relationship Id="rId3661" Target="embeddings/oleObject1969.bin" Type="http://schemas.openxmlformats.org/officeDocument/2006/relationships/oleObject"/><Relationship Id="rId3662" Target="media/image1661.wmf" Type="http://schemas.openxmlformats.org/officeDocument/2006/relationships/image"/><Relationship Id="rId3663" Target="embeddings/oleObject1970.bin" Type="http://schemas.openxmlformats.org/officeDocument/2006/relationships/oleObject"/><Relationship Id="rId3664" Target="media/image1662.wmf" Type="http://schemas.openxmlformats.org/officeDocument/2006/relationships/image"/><Relationship Id="rId3665" Target="embeddings/oleObject1971.bin" Type="http://schemas.openxmlformats.org/officeDocument/2006/relationships/oleObject"/><Relationship Id="rId3666" Target="media/image1663.wmf" Type="http://schemas.openxmlformats.org/officeDocument/2006/relationships/image"/><Relationship Id="rId3667" Target="embeddings/oleObject1972.bin" Type="http://schemas.openxmlformats.org/officeDocument/2006/relationships/oleObject"/><Relationship Id="rId3668" Target="media/image1664.wmf" Type="http://schemas.openxmlformats.org/officeDocument/2006/relationships/image"/><Relationship Id="rId3669" Target="embeddings/oleObject1973.bin" Type="http://schemas.openxmlformats.org/officeDocument/2006/relationships/oleObject"/><Relationship Id="rId367" Target="media/image169.wmf" Type="http://schemas.openxmlformats.org/officeDocument/2006/relationships/image"/><Relationship Id="rId3670" Target="media/image1665.wmf" Type="http://schemas.openxmlformats.org/officeDocument/2006/relationships/image"/><Relationship Id="rId3671" Target="embeddings/oleObject1974.bin" Type="http://schemas.openxmlformats.org/officeDocument/2006/relationships/oleObject"/><Relationship Id="rId3672" Target="media/image1666.wmf" Type="http://schemas.openxmlformats.org/officeDocument/2006/relationships/image"/><Relationship Id="rId3673" Target="embeddings/oleObject1975.bin" Type="http://schemas.openxmlformats.org/officeDocument/2006/relationships/oleObject"/><Relationship Id="rId3674" Target="media/image1667.wmf" Type="http://schemas.openxmlformats.org/officeDocument/2006/relationships/image"/><Relationship Id="rId3675" Target="embeddings/oleObject1976.bin" Type="http://schemas.openxmlformats.org/officeDocument/2006/relationships/oleObject"/><Relationship Id="rId3676" Target="media/image1668.wmf" Type="http://schemas.openxmlformats.org/officeDocument/2006/relationships/image"/><Relationship Id="rId3677" Target="embeddings/oleObject1977.bin" Type="http://schemas.openxmlformats.org/officeDocument/2006/relationships/oleObject"/><Relationship Id="rId3678" Target="embeddings/oleObject1978.bin" Type="http://schemas.openxmlformats.org/officeDocument/2006/relationships/oleObject"/><Relationship Id="rId3679" Target="embeddings/oleObject1979.bin" Type="http://schemas.openxmlformats.org/officeDocument/2006/relationships/oleObject"/><Relationship Id="rId368" Target="embeddings/oleObject192.bin" Type="http://schemas.openxmlformats.org/officeDocument/2006/relationships/oleObject"/><Relationship Id="rId3680" Target="embeddings/oleObject1980.bin" Type="http://schemas.openxmlformats.org/officeDocument/2006/relationships/oleObject"/><Relationship Id="rId3681" Target="embeddings/oleObject1981.bin" Type="http://schemas.openxmlformats.org/officeDocument/2006/relationships/oleObject"/><Relationship Id="rId3682" Target="embeddings/oleObject1982.bin" Type="http://schemas.openxmlformats.org/officeDocument/2006/relationships/oleObject"/><Relationship Id="rId3683" Target="embeddings/oleObject1983.bin" Type="http://schemas.openxmlformats.org/officeDocument/2006/relationships/oleObject"/><Relationship Id="rId3684" Target="media/image1669.wmf" Type="http://schemas.openxmlformats.org/officeDocument/2006/relationships/image"/><Relationship Id="rId3685" Target="embeddings/oleObject1984.bin" Type="http://schemas.openxmlformats.org/officeDocument/2006/relationships/oleObject"/><Relationship Id="rId3686" Target="embeddings/oleObject1985.bin" Type="http://schemas.openxmlformats.org/officeDocument/2006/relationships/oleObject"/><Relationship Id="rId3687" Target="embeddings/oleObject1986.bin" Type="http://schemas.openxmlformats.org/officeDocument/2006/relationships/oleObject"/><Relationship Id="rId3688" Target="embeddings/oleObject1987.bin" Type="http://schemas.openxmlformats.org/officeDocument/2006/relationships/oleObject"/><Relationship Id="rId3689" Target="embeddings/oleObject1988.bin" Type="http://schemas.openxmlformats.org/officeDocument/2006/relationships/oleObject"/><Relationship Id="rId369" Target="media/image170.wmf" Type="http://schemas.openxmlformats.org/officeDocument/2006/relationships/image"/><Relationship Id="rId3690" Target="embeddings/oleObject1989.bin" Type="http://schemas.openxmlformats.org/officeDocument/2006/relationships/oleObject"/><Relationship Id="rId3691" Target="embeddings/oleObject1990.bin" Type="http://schemas.openxmlformats.org/officeDocument/2006/relationships/oleObject"/><Relationship Id="rId3692" Target="embeddings/oleObject1991.bin" Type="http://schemas.openxmlformats.org/officeDocument/2006/relationships/oleObject"/><Relationship Id="rId3693" Target="embeddings/oleObject1992.bin" Type="http://schemas.openxmlformats.org/officeDocument/2006/relationships/oleObject"/><Relationship Id="rId3694" Target="embeddings/oleObject1993.bin" Type="http://schemas.openxmlformats.org/officeDocument/2006/relationships/oleObject"/><Relationship Id="rId3695" Target="embeddings/oleObject1994.bin" Type="http://schemas.openxmlformats.org/officeDocument/2006/relationships/oleObject"/><Relationship Id="rId3696" Target="embeddings/oleObject1995.bin" Type="http://schemas.openxmlformats.org/officeDocument/2006/relationships/oleObject"/><Relationship Id="rId3697" Target="embeddings/oleObject1996.bin" Type="http://schemas.openxmlformats.org/officeDocument/2006/relationships/oleObject"/><Relationship Id="rId3698" Target="embeddings/oleObject1997.bin" Type="http://schemas.openxmlformats.org/officeDocument/2006/relationships/oleObject"/><Relationship Id="rId3699" Target="embeddings/oleObject1998.bin" Type="http://schemas.openxmlformats.org/officeDocument/2006/relationships/oleObject"/><Relationship Id="rId37" Target="embeddings/oleObject15.bin" Type="http://schemas.openxmlformats.org/officeDocument/2006/relationships/oleObject"/><Relationship Id="rId370" Target="embeddings/oleObject193.bin" Type="http://schemas.openxmlformats.org/officeDocument/2006/relationships/oleObject"/><Relationship Id="rId3700" Target="embeddings/oleObject1999.bin" Type="http://schemas.openxmlformats.org/officeDocument/2006/relationships/oleObject"/><Relationship Id="rId3701" Target="embeddings/oleObject2000.bin" Type="http://schemas.openxmlformats.org/officeDocument/2006/relationships/oleObject"/><Relationship Id="rId3702" Target="embeddings/oleObject2001.bin" Type="http://schemas.openxmlformats.org/officeDocument/2006/relationships/oleObject"/><Relationship Id="rId3703" Target="embeddings/oleObject2002.bin" Type="http://schemas.openxmlformats.org/officeDocument/2006/relationships/oleObject"/><Relationship Id="rId3704" Target="embeddings/oleObject2003.bin" Type="http://schemas.openxmlformats.org/officeDocument/2006/relationships/oleObject"/><Relationship Id="rId3705" Target="embeddings/oleObject2004.bin" Type="http://schemas.openxmlformats.org/officeDocument/2006/relationships/oleObject"/><Relationship Id="rId3706" Target="embeddings/oleObject2005.bin" Type="http://schemas.openxmlformats.org/officeDocument/2006/relationships/oleObject"/><Relationship Id="rId3707" Target="embeddings/oleObject2006.bin" Type="http://schemas.openxmlformats.org/officeDocument/2006/relationships/oleObject"/><Relationship Id="rId3708" Target="embeddings/oleObject2007.bin" Type="http://schemas.openxmlformats.org/officeDocument/2006/relationships/oleObject"/><Relationship Id="rId3709" Target="embeddings/oleObject2008.bin" Type="http://schemas.openxmlformats.org/officeDocument/2006/relationships/oleObject"/><Relationship Id="rId371" Target="media/image171.wmf" Type="http://schemas.openxmlformats.org/officeDocument/2006/relationships/image"/><Relationship Id="rId3710" Target="embeddings/oleObject2009.bin" Type="http://schemas.openxmlformats.org/officeDocument/2006/relationships/oleObject"/><Relationship Id="rId3711" Target="embeddings/oleObject2010.bin" Type="http://schemas.openxmlformats.org/officeDocument/2006/relationships/oleObject"/><Relationship Id="rId3712" Target="embeddings/oleObject2011.bin" Type="http://schemas.openxmlformats.org/officeDocument/2006/relationships/oleObject"/><Relationship Id="rId3713" Target="embeddings/oleObject2012.bin" Type="http://schemas.openxmlformats.org/officeDocument/2006/relationships/oleObject"/><Relationship Id="rId3714" Target="embeddings/oleObject2013.bin" Type="http://schemas.openxmlformats.org/officeDocument/2006/relationships/oleObject"/><Relationship Id="rId3715" Target="media/image1670.wmf" Type="http://schemas.openxmlformats.org/officeDocument/2006/relationships/image"/><Relationship Id="rId3716" Target="embeddings/oleObject2014.bin" Type="http://schemas.openxmlformats.org/officeDocument/2006/relationships/oleObject"/><Relationship Id="rId3717" Target="media/image1671.wmf" Type="http://schemas.openxmlformats.org/officeDocument/2006/relationships/image"/><Relationship Id="rId3718" Target="embeddings/oleObject2015.bin" Type="http://schemas.openxmlformats.org/officeDocument/2006/relationships/oleObject"/><Relationship Id="rId3719" Target="media/image1672.wmf" Type="http://schemas.openxmlformats.org/officeDocument/2006/relationships/image"/><Relationship Id="rId372" Target="embeddings/oleObject194.bin" Type="http://schemas.openxmlformats.org/officeDocument/2006/relationships/oleObject"/><Relationship Id="rId3720" Target="embeddings/oleObject2016.bin" Type="http://schemas.openxmlformats.org/officeDocument/2006/relationships/oleObject"/><Relationship Id="rId3721" Target="media/image1673.wmf" Type="http://schemas.openxmlformats.org/officeDocument/2006/relationships/image"/><Relationship Id="rId3722" Target="embeddings/oleObject2017.bin" Type="http://schemas.openxmlformats.org/officeDocument/2006/relationships/oleObject"/><Relationship Id="rId3723" Target="media/image1674.wmf" Type="http://schemas.openxmlformats.org/officeDocument/2006/relationships/image"/><Relationship Id="rId3724" Target="embeddings/oleObject2018.bin" Type="http://schemas.openxmlformats.org/officeDocument/2006/relationships/oleObject"/><Relationship Id="rId3725" Target="media/image1675.wmf" Type="http://schemas.openxmlformats.org/officeDocument/2006/relationships/image"/><Relationship Id="rId3726" Target="embeddings/oleObject2019.bin" Type="http://schemas.openxmlformats.org/officeDocument/2006/relationships/oleObject"/><Relationship Id="rId3727" Target="media/image1676.wmf" Type="http://schemas.openxmlformats.org/officeDocument/2006/relationships/image"/><Relationship Id="rId3728" Target="embeddings/oleObject2020.bin" Type="http://schemas.openxmlformats.org/officeDocument/2006/relationships/oleObject"/><Relationship Id="rId3729" Target="media/image1677.wmf" Type="http://schemas.openxmlformats.org/officeDocument/2006/relationships/image"/><Relationship Id="rId373" Target="media/image172.wmf" Type="http://schemas.openxmlformats.org/officeDocument/2006/relationships/image"/><Relationship Id="rId3730" Target="embeddings/oleObject2021.bin" Type="http://schemas.openxmlformats.org/officeDocument/2006/relationships/oleObject"/><Relationship Id="rId3731" Target="embeddings/oleObject2022.bin" Type="http://schemas.openxmlformats.org/officeDocument/2006/relationships/oleObject"/><Relationship Id="rId3732" Target="media/image1678.wmf" Type="http://schemas.openxmlformats.org/officeDocument/2006/relationships/image"/><Relationship Id="rId3733" Target="embeddings/oleObject2023.bin" Type="http://schemas.openxmlformats.org/officeDocument/2006/relationships/oleObject"/><Relationship Id="rId3734" Target="media/image1679.wmf" Type="http://schemas.openxmlformats.org/officeDocument/2006/relationships/image"/><Relationship Id="rId3735" Target="embeddings/oleObject2024.bin" Type="http://schemas.openxmlformats.org/officeDocument/2006/relationships/oleObject"/><Relationship Id="rId3736" Target="embeddings/oleObject2025.bin" Type="http://schemas.openxmlformats.org/officeDocument/2006/relationships/oleObject"/><Relationship Id="rId3737" Target="media/image1680.wmf" Type="http://schemas.openxmlformats.org/officeDocument/2006/relationships/image"/><Relationship Id="rId3738" Target="embeddings/oleObject2026.bin" Type="http://schemas.openxmlformats.org/officeDocument/2006/relationships/oleObject"/><Relationship Id="rId3739" Target="media/image1681.wmf" Type="http://schemas.openxmlformats.org/officeDocument/2006/relationships/image"/><Relationship Id="rId374" Target="embeddings/oleObject195.bin" Type="http://schemas.openxmlformats.org/officeDocument/2006/relationships/oleObject"/><Relationship Id="rId3740" Target="embeddings/oleObject2027.bin" Type="http://schemas.openxmlformats.org/officeDocument/2006/relationships/oleObject"/><Relationship Id="rId3741" Target="media/image1682.wmf" Type="http://schemas.openxmlformats.org/officeDocument/2006/relationships/image"/><Relationship Id="rId3742" Target="embeddings/oleObject2028.bin" Type="http://schemas.openxmlformats.org/officeDocument/2006/relationships/oleObject"/><Relationship Id="rId3743" Target="media/image1683.wmf" Type="http://schemas.openxmlformats.org/officeDocument/2006/relationships/image"/><Relationship Id="rId3744" Target="embeddings/oleObject2029.bin" Type="http://schemas.openxmlformats.org/officeDocument/2006/relationships/oleObject"/><Relationship Id="rId3745" Target="embeddings/oleObject2030.bin" Type="http://schemas.openxmlformats.org/officeDocument/2006/relationships/oleObject"/><Relationship Id="rId3746" Target="media/image1684.wmf" Type="http://schemas.openxmlformats.org/officeDocument/2006/relationships/image"/><Relationship Id="rId3747" Target="embeddings/oleObject2031.bin" Type="http://schemas.openxmlformats.org/officeDocument/2006/relationships/oleObject"/><Relationship Id="rId3748" Target="media/image1685.wmf" Type="http://schemas.openxmlformats.org/officeDocument/2006/relationships/image"/><Relationship Id="rId3749" Target="embeddings/oleObject2032.bin" Type="http://schemas.openxmlformats.org/officeDocument/2006/relationships/oleObject"/><Relationship Id="rId375" Target="media/image173.wmf" Type="http://schemas.openxmlformats.org/officeDocument/2006/relationships/image"/><Relationship Id="rId3750" Target="media/image1686.wmf" Type="http://schemas.openxmlformats.org/officeDocument/2006/relationships/image"/><Relationship Id="rId3751" Target="embeddings/oleObject2033.bin" Type="http://schemas.openxmlformats.org/officeDocument/2006/relationships/oleObject"/><Relationship Id="rId3752" Target="media/image1687.wmf" Type="http://schemas.openxmlformats.org/officeDocument/2006/relationships/image"/><Relationship Id="rId3753" Target="embeddings/oleObject2034.bin" Type="http://schemas.openxmlformats.org/officeDocument/2006/relationships/oleObject"/><Relationship Id="rId3754" Target="media/image1688.wmf" Type="http://schemas.openxmlformats.org/officeDocument/2006/relationships/image"/><Relationship Id="rId3755" Target="embeddings/oleObject2035.bin" Type="http://schemas.openxmlformats.org/officeDocument/2006/relationships/oleObject"/><Relationship Id="rId3756" Target="media/image1689.wmf" Type="http://schemas.openxmlformats.org/officeDocument/2006/relationships/image"/><Relationship Id="rId3757" Target="embeddings/oleObject2036.bin" Type="http://schemas.openxmlformats.org/officeDocument/2006/relationships/oleObject"/><Relationship Id="rId3758" Target="media/image1690.wmf" Type="http://schemas.openxmlformats.org/officeDocument/2006/relationships/image"/><Relationship Id="rId3759" Target="embeddings/oleObject2037.bin" Type="http://schemas.openxmlformats.org/officeDocument/2006/relationships/oleObject"/><Relationship Id="rId376" Target="embeddings/oleObject196.bin" Type="http://schemas.openxmlformats.org/officeDocument/2006/relationships/oleObject"/><Relationship Id="rId3760" Target="media/image1691.wmf" Type="http://schemas.openxmlformats.org/officeDocument/2006/relationships/image"/><Relationship Id="rId3761" Target="embeddings/oleObject2038.bin" Type="http://schemas.openxmlformats.org/officeDocument/2006/relationships/oleObject"/><Relationship Id="rId3762" Target="media/image1692.wmf" Type="http://schemas.openxmlformats.org/officeDocument/2006/relationships/image"/><Relationship Id="rId3763" Target="embeddings/oleObject2039.bin" Type="http://schemas.openxmlformats.org/officeDocument/2006/relationships/oleObject"/><Relationship Id="rId3764" Target="media/image1693.wmf" Type="http://schemas.openxmlformats.org/officeDocument/2006/relationships/image"/><Relationship Id="rId3765" Target="embeddings/oleObject2040.bin" Type="http://schemas.openxmlformats.org/officeDocument/2006/relationships/oleObject"/><Relationship Id="rId3766" Target="media/image1694.wmf" Type="http://schemas.openxmlformats.org/officeDocument/2006/relationships/image"/><Relationship Id="rId3767" Target="embeddings/oleObject2041.bin" Type="http://schemas.openxmlformats.org/officeDocument/2006/relationships/oleObject"/><Relationship Id="rId3768" Target="media/image1695.wmf" Type="http://schemas.openxmlformats.org/officeDocument/2006/relationships/image"/><Relationship Id="rId3769" Target="embeddings/oleObject2042.bin" Type="http://schemas.openxmlformats.org/officeDocument/2006/relationships/oleObject"/><Relationship Id="rId377" Target="media/image174.wmf" Type="http://schemas.openxmlformats.org/officeDocument/2006/relationships/image"/><Relationship Id="rId3770" Target="media/image1696.wmf" Type="http://schemas.openxmlformats.org/officeDocument/2006/relationships/image"/><Relationship Id="rId3771" Target="embeddings/oleObject2043.bin" Type="http://schemas.openxmlformats.org/officeDocument/2006/relationships/oleObject"/><Relationship Id="rId3772" Target="media/image1697.wmf" Type="http://schemas.openxmlformats.org/officeDocument/2006/relationships/image"/><Relationship Id="rId3773" Target="embeddings/oleObject2044.bin" Type="http://schemas.openxmlformats.org/officeDocument/2006/relationships/oleObject"/><Relationship Id="rId3774" Target="media/image1698.wmf" Type="http://schemas.openxmlformats.org/officeDocument/2006/relationships/image"/><Relationship Id="rId3775" Target="embeddings/oleObject2045.bin" Type="http://schemas.openxmlformats.org/officeDocument/2006/relationships/oleObject"/><Relationship Id="rId3776" Target="media/image1699.wmf" Type="http://schemas.openxmlformats.org/officeDocument/2006/relationships/image"/><Relationship Id="rId3777" Target="embeddings/oleObject2046.bin" Type="http://schemas.openxmlformats.org/officeDocument/2006/relationships/oleObject"/><Relationship Id="rId3778" Target="embeddings/oleObject2047.bin" Type="http://schemas.openxmlformats.org/officeDocument/2006/relationships/oleObject"/><Relationship Id="rId3779" Target="embeddings/oleObject2048.bin" Type="http://schemas.openxmlformats.org/officeDocument/2006/relationships/oleObject"/><Relationship Id="rId378" Target="embeddings/oleObject197.bin" Type="http://schemas.openxmlformats.org/officeDocument/2006/relationships/oleObject"/><Relationship Id="rId3780" Target="media/image1700.wmf" Type="http://schemas.openxmlformats.org/officeDocument/2006/relationships/image"/><Relationship Id="rId3781" Target="embeddings/oleObject2049.bin" Type="http://schemas.openxmlformats.org/officeDocument/2006/relationships/oleObject"/><Relationship Id="rId3782" Target="media/image1701.wmf" Type="http://schemas.openxmlformats.org/officeDocument/2006/relationships/image"/><Relationship Id="rId3783" Target="embeddings/oleObject2050.bin" Type="http://schemas.openxmlformats.org/officeDocument/2006/relationships/oleObject"/><Relationship Id="rId3784" Target="media/image1702.wmf" Type="http://schemas.openxmlformats.org/officeDocument/2006/relationships/image"/><Relationship Id="rId3785" Target="embeddings/oleObject2051.bin" Type="http://schemas.openxmlformats.org/officeDocument/2006/relationships/oleObject"/><Relationship Id="rId3786" Target="media/image1703.wmf" Type="http://schemas.openxmlformats.org/officeDocument/2006/relationships/image"/><Relationship Id="rId3787" Target="embeddings/oleObject2052.bin" Type="http://schemas.openxmlformats.org/officeDocument/2006/relationships/oleObject"/><Relationship Id="rId3788" Target="embeddings/oleObject2053.bin" Type="http://schemas.openxmlformats.org/officeDocument/2006/relationships/oleObject"/><Relationship Id="rId3789" Target="media/image1704.wmf" Type="http://schemas.openxmlformats.org/officeDocument/2006/relationships/image"/><Relationship Id="rId379" Target="media/image175.wmf" Type="http://schemas.openxmlformats.org/officeDocument/2006/relationships/image"/><Relationship Id="rId3790" Target="embeddings/oleObject2054.bin" Type="http://schemas.openxmlformats.org/officeDocument/2006/relationships/oleObject"/><Relationship Id="rId3791" Target="media/image1705.wmf" Type="http://schemas.openxmlformats.org/officeDocument/2006/relationships/image"/><Relationship Id="rId3792" Target="embeddings/oleObject2055.bin" Type="http://schemas.openxmlformats.org/officeDocument/2006/relationships/oleObject"/><Relationship Id="rId3793" Target="media/image1706.wmf" Type="http://schemas.openxmlformats.org/officeDocument/2006/relationships/image"/><Relationship Id="rId3794" Target="embeddings/oleObject2056.bin" Type="http://schemas.openxmlformats.org/officeDocument/2006/relationships/oleObject"/><Relationship Id="rId3795" Target="media/image1707.wmf" Type="http://schemas.openxmlformats.org/officeDocument/2006/relationships/image"/><Relationship Id="rId3796" Target="embeddings/oleObject2057.bin" Type="http://schemas.openxmlformats.org/officeDocument/2006/relationships/oleObject"/><Relationship Id="rId3797" Target="media/image1708.wmf" Type="http://schemas.openxmlformats.org/officeDocument/2006/relationships/image"/><Relationship Id="rId3798" Target="embeddings/oleObject2058.bin" Type="http://schemas.openxmlformats.org/officeDocument/2006/relationships/oleObject"/><Relationship Id="rId3799" Target="media/image1709.wmf" Type="http://schemas.openxmlformats.org/officeDocument/2006/relationships/image"/><Relationship Id="rId38" Target="media/image16.wmf" Type="http://schemas.openxmlformats.org/officeDocument/2006/relationships/image"/><Relationship Id="rId380" Target="embeddings/oleObject198.bin" Type="http://schemas.openxmlformats.org/officeDocument/2006/relationships/oleObject"/><Relationship Id="rId3800" Target="embeddings/oleObject2059.bin" Type="http://schemas.openxmlformats.org/officeDocument/2006/relationships/oleObject"/><Relationship Id="rId3801" Target="media/image1710.wmf" Type="http://schemas.openxmlformats.org/officeDocument/2006/relationships/image"/><Relationship Id="rId3802" Target="embeddings/oleObject2060.bin" Type="http://schemas.openxmlformats.org/officeDocument/2006/relationships/oleObject"/><Relationship Id="rId3803" Target="media/image1711.wmf" Type="http://schemas.openxmlformats.org/officeDocument/2006/relationships/image"/><Relationship Id="rId3804" Target="embeddings/oleObject2061.bin" Type="http://schemas.openxmlformats.org/officeDocument/2006/relationships/oleObject"/><Relationship Id="rId3805" Target="media/image1712.wmf" Type="http://schemas.openxmlformats.org/officeDocument/2006/relationships/image"/><Relationship Id="rId3806" Target="embeddings/oleObject2062.bin" Type="http://schemas.openxmlformats.org/officeDocument/2006/relationships/oleObject"/><Relationship Id="rId3807" Target="media/image1713.wmf" Type="http://schemas.openxmlformats.org/officeDocument/2006/relationships/image"/><Relationship Id="rId3808" Target="embeddings/oleObject2063.bin" Type="http://schemas.openxmlformats.org/officeDocument/2006/relationships/oleObject"/><Relationship Id="rId3809" Target="media/image1714.wmf" Type="http://schemas.openxmlformats.org/officeDocument/2006/relationships/image"/><Relationship Id="rId381" Target="media/image176.wmf" Type="http://schemas.openxmlformats.org/officeDocument/2006/relationships/image"/><Relationship Id="rId3810" Target="embeddings/oleObject2064.bin" Type="http://schemas.openxmlformats.org/officeDocument/2006/relationships/oleObject"/><Relationship Id="rId3811" Target="media/image1715.wmf" Type="http://schemas.openxmlformats.org/officeDocument/2006/relationships/image"/><Relationship Id="rId3812" Target="embeddings/oleObject2065.bin" Type="http://schemas.openxmlformats.org/officeDocument/2006/relationships/oleObject"/><Relationship Id="rId3813" Target="embeddings/oleObject2066.bin" Type="http://schemas.openxmlformats.org/officeDocument/2006/relationships/oleObject"/><Relationship Id="rId3814" Target="media/image1716.wmf" Type="http://schemas.openxmlformats.org/officeDocument/2006/relationships/image"/><Relationship Id="rId3815" Target="embeddings/oleObject2067.bin" Type="http://schemas.openxmlformats.org/officeDocument/2006/relationships/oleObject"/><Relationship Id="rId3816" Target="media/image1717.wmf" Type="http://schemas.openxmlformats.org/officeDocument/2006/relationships/image"/><Relationship Id="rId3817" Target="embeddings/oleObject2068.bin" Type="http://schemas.openxmlformats.org/officeDocument/2006/relationships/oleObject"/><Relationship Id="rId3818" Target="media/image1718.wmf" Type="http://schemas.openxmlformats.org/officeDocument/2006/relationships/image"/><Relationship Id="rId3819" Target="embeddings/oleObject2069.bin" Type="http://schemas.openxmlformats.org/officeDocument/2006/relationships/oleObject"/><Relationship Id="rId382" Target="embeddings/oleObject199.bin" Type="http://schemas.openxmlformats.org/officeDocument/2006/relationships/oleObject"/><Relationship Id="rId3820" Target="media/image1719.wmf" Type="http://schemas.openxmlformats.org/officeDocument/2006/relationships/image"/><Relationship Id="rId3821" Target="embeddings/oleObject2070.bin" Type="http://schemas.openxmlformats.org/officeDocument/2006/relationships/oleObject"/><Relationship Id="rId3822" Target="media/image1720.wmf" Type="http://schemas.openxmlformats.org/officeDocument/2006/relationships/image"/><Relationship Id="rId3823" Target="embeddings/oleObject2071.bin" Type="http://schemas.openxmlformats.org/officeDocument/2006/relationships/oleObject"/><Relationship Id="rId3824" Target="media/image1721.wmf" Type="http://schemas.openxmlformats.org/officeDocument/2006/relationships/image"/><Relationship Id="rId3825" Target="embeddings/oleObject2072.bin" Type="http://schemas.openxmlformats.org/officeDocument/2006/relationships/oleObject"/><Relationship Id="rId3826" Target="media/image1722.wmf" Type="http://schemas.openxmlformats.org/officeDocument/2006/relationships/image"/><Relationship Id="rId3827" Target="embeddings/oleObject2073.bin" Type="http://schemas.openxmlformats.org/officeDocument/2006/relationships/oleObject"/><Relationship Id="rId3828" Target="media/image1723.wmf" Type="http://schemas.openxmlformats.org/officeDocument/2006/relationships/image"/><Relationship Id="rId3829" Target="embeddings/oleObject2074.bin" Type="http://schemas.openxmlformats.org/officeDocument/2006/relationships/oleObject"/><Relationship Id="rId383" Target="media/image177.wmf" Type="http://schemas.openxmlformats.org/officeDocument/2006/relationships/image"/><Relationship Id="rId3830" Target="embeddings/oleObject2075.bin" Type="http://schemas.openxmlformats.org/officeDocument/2006/relationships/oleObject"/><Relationship Id="rId3831" Target="media/image1724.wmf" Type="http://schemas.openxmlformats.org/officeDocument/2006/relationships/image"/><Relationship Id="rId3832" Target="embeddings/oleObject2076.bin" Type="http://schemas.openxmlformats.org/officeDocument/2006/relationships/oleObject"/><Relationship Id="rId3833" Target="media/image1725.wmf" Type="http://schemas.openxmlformats.org/officeDocument/2006/relationships/image"/><Relationship Id="rId3834" Target="embeddings/oleObject2077.bin" Type="http://schemas.openxmlformats.org/officeDocument/2006/relationships/oleObject"/><Relationship Id="rId3835" Target="media/image1726.wmf" Type="http://schemas.openxmlformats.org/officeDocument/2006/relationships/image"/><Relationship Id="rId3836" Target="embeddings/oleObject2078.bin" Type="http://schemas.openxmlformats.org/officeDocument/2006/relationships/oleObject"/><Relationship Id="rId3837" Target="media/image1727.wmf" Type="http://schemas.openxmlformats.org/officeDocument/2006/relationships/image"/><Relationship Id="rId3838" Target="embeddings/oleObject2079.bin" Type="http://schemas.openxmlformats.org/officeDocument/2006/relationships/oleObject"/><Relationship Id="rId3839" Target="media/image1728.wmf" Type="http://schemas.openxmlformats.org/officeDocument/2006/relationships/image"/><Relationship Id="rId384" Target="embeddings/oleObject200.bin" Type="http://schemas.openxmlformats.org/officeDocument/2006/relationships/oleObject"/><Relationship Id="rId3840" Target="embeddings/oleObject2080.bin" Type="http://schemas.openxmlformats.org/officeDocument/2006/relationships/oleObject"/><Relationship Id="rId3841" Target="media/image1729.wmf" Type="http://schemas.openxmlformats.org/officeDocument/2006/relationships/image"/><Relationship Id="rId3842" Target="embeddings/oleObject2081.bin" Type="http://schemas.openxmlformats.org/officeDocument/2006/relationships/oleObject"/><Relationship Id="rId3843" Target="media/image1730.wmf" Type="http://schemas.openxmlformats.org/officeDocument/2006/relationships/image"/><Relationship Id="rId3844" Target="embeddings/oleObject2082.bin" Type="http://schemas.openxmlformats.org/officeDocument/2006/relationships/oleObject"/><Relationship Id="rId3845" Target="media/image1731.wmf" Type="http://schemas.openxmlformats.org/officeDocument/2006/relationships/image"/><Relationship Id="rId3846" Target="embeddings/oleObject2083.bin" Type="http://schemas.openxmlformats.org/officeDocument/2006/relationships/oleObject"/><Relationship Id="rId3847" Target="media/image1732.wmf" Type="http://schemas.openxmlformats.org/officeDocument/2006/relationships/image"/><Relationship Id="rId3848" Target="embeddings/oleObject2084.bin" Type="http://schemas.openxmlformats.org/officeDocument/2006/relationships/oleObject"/><Relationship Id="rId3849" Target="media/image1733.wmf" Type="http://schemas.openxmlformats.org/officeDocument/2006/relationships/image"/><Relationship Id="rId385" Target="media/image178.wmf" Type="http://schemas.openxmlformats.org/officeDocument/2006/relationships/image"/><Relationship Id="rId3850" Target="embeddings/oleObject2085.bin" Type="http://schemas.openxmlformats.org/officeDocument/2006/relationships/oleObject"/><Relationship Id="rId3851" Target="media/image1734.wmf" Type="http://schemas.openxmlformats.org/officeDocument/2006/relationships/image"/><Relationship Id="rId3852" Target="embeddings/oleObject2086.bin" Type="http://schemas.openxmlformats.org/officeDocument/2006/relationships/oleObject"/><Relationship Id="rId3853" Target="media/image1735.wmf" Type="http://schemas.openxmlformats.org/officeDocument/2006/relationships/image"/><Relationship Id="rId3854" Target="embeddings/oleObject2087.bin" Type="http://schemas.openxmlformats.org/officeDocument/2006/relationships/oleObject"/><Relationship Id="rId3855" Target="media/image1736.wmf" Type="http://schemas.openxmlformats.org/officeDocument/2006/relationships/image"/><Relationship Id="rId3856" Target="embeddings/oleObject2088.bin" Type="http://schemas.openxmlformats.org/officeDocument/2006/relationships/oleObject"/><Relationship Id="rId3857" Target="media/image1737.wmf" Type="http://schemas.openxmlformats.org/officeDocument/2006/relationships/image"/><Relationship Id="rId3858" Target="embeddings/oleObject2089.bin" Type="http://schemas.openxmlformats.org/officeDocument/2006/relationships/oleObject"/><Relationship Id="rId3859" Target="media/image1738.emf" Type="http://schemas.openxmlformats.org/officeDocument/2006/relationships/image"/><Relationship Id="rId386" Target="embeddings/oleObject201.bin" Type="http://schemas.openxmlformats.org/officeDocument/2006/relationships/oleObject"/><Relationship Id="rId3860" Target="media/image1739.wmf" Type="http://schemas.openxmlformats.org/officeDocument/2006/relationships/image"/><Relationship Id="rId3861" Target="embeddings/oleObject2090.bin" Type="http://schemas.openxmlformats.org/officeDocument/2006/relationships/oleObject"/><Relationship Id="rId3862" Target="media/image1740.wmf" Type="http://schemas.openxmlformats.org/officeDocument/2006/relationships/image"/><Relationship Id="rId3863" Target="embeddings/oleObject2091.bin" Type="http://schemas.openxmlformats.org/officeDocument/2006/relationships/oleObject"/><Relationship Id="rId3864" Target="media/image1741.wmf" Type="http://schemas.openxmlformats.org/officeDocument/2006/relationships/image"/><Relationship Id="rId3865" Target="embeddings/oleObject2092.bin" Type="http://schemas.openxmlformats.org/officeDocument/2006/relationships/oleObject"/><Relationship Id="rId3866" Target="media/image1742.wmf" Type="http://schemas.openxmlformats.org/officeDocument/2006/relationships/image"/><Relationship Id="rId3867" Target="embeddings/oleObject2093.bin" Type="http://schemas.openxmlformats.org/officeDocument/2006/relationships/oleObject"/><Relationship Id="rId3868" Target="media/image1743.wmf" Type="http://schemas.openxmlformats.org/officeDocument/2006/relationships/image"/><Relationship Id="rId3869" Target="embeddings/oleObject2094.bin" Type="http://schemas.openxmlformats.org/officeDocument/2006/relationships/oleObject"/><Relationship Id="rId387" Target="media/image179.wmf" Type="http://schemas.openxmlformats.org/officeDocument/2006/relationships/image"/><Relationship Id="rId3870" Target="media/image1744.wmf" Type="http://schemas.openxmlformats.org/officeDocument/2006/relationships/image"/><Relationship Id="rId3871" Target="embeddings/oleObject2095.bin" Type="http://schemas.openxmlformats.org/officeDocument/2006/relationships/oleObject"/><Relationship Id="rId3872" Target="media/image1745.wmf" Type="http://schemas.openxmlformats.org/officeDocument/2006/relationships/image"/><Relationship Id="rId3873" Target="embeddings/oleObject2096.bin" Type="http://schemas.openxmlformats.org/officeDocument/2006/relationships/oleObject"/><Relationship Id="rId3874" Target="media/image1746.wmf" Type="http://schemas.openxmlformats.org/officeDocument/2006/relationships/image"/><Relationship Id="rId3875" Target="embeddings/oleObject2097.bin" Type="http://schemas.openxmlformats.org/officeDocument/2006/relationships/oleObject"/><Relationship Id="rId3876" Target="media/image1747.wmf" Type="http://schemas.openxmlformats.org/officeDocument/2006/relationships/image"/><Relationship Id="rId3877" Target="embeddings/oleObject2098.bin" Type="http://schemas.openxmlformats.org/officeDocument/2006/relationships/oleObject"/><Relationship Id="rId3878" Target="media/image1748.wmf" Type="http://schemas.openxmlformats.org/officeDocument/2006/relationships/image"/><Relationship Id="rId3879" Target="embeddings/oleObject2099.bin" Type="http://schemas.openxmlformats.org/officeDocument/2006/relationships/oleObject"/><Relationship Id="rId388" Target="embeddings/oleObject202.bin" Type="http://schemas.openxmlformats.org/officeDocument/2006/relationships/oleObject"/><Relationship Id="rId3880" Target="media/image1749.wmf" Type="http://schemas.openxmlformats.org/officeDocument/2006/relationships/image"/><Relationship Id="rId3881" Target="embeddings/oleObject2100.bin" Type="http://schemas.openxmlformats.org/officeDocument/2006/relationships/oleObject"/><Relationship Id="rId3882" Target="media/image1750.wmf" Type="http://schemas.openxmlformats.org/officeDocument/2006/relationships/image"/><Relationship Id="rId3883" Target="embeddings/oleObject2101.bin" Type="http://schemas.openxmlformats.org/officeDocument/2006/relationships/oleObject"/><Relationship Id="rId3884" Target="media/image1751.wmf" Type="http://schemas.openxmlformats.org/officeDocument/2006/relationships/image"/><Relationship Id="rId3885" Target="embeddings/oleObject2102.bin" Type="http://schemas.openxmlformats.org/officeDocument/2006/relationships/oleObject"/><Relationship Id="rId3886" Target="media/image1752.wmf" Type="http://schemas.openxmlformats.org/officeDocument/2006/relationships/image"/><Relationship Id="rId3887" Target="embeddings/oleObject2103.bin" Type="http://schemas.openxmlformats.org/officeDocument/2006/relationships/oleObject"/><Relationship Id="rId3888" Target="media/image1753.wmf" Type="http://schemas.openxmlformats.org/officeDocument/2006/relationships/image"/><Relationship Id="rId3889" Target="embeddings/oleObject2104.bin" Type="http://schemas.openxmlformats.org/officeDocument/2006/relationships/oleObject"/><Relationship Id="rId389" Target="media/image180.wmf" Type="http://schemas.openxmlformats.org/officeDocument/2006/relationships/image"/><Relationship Id="rId3890" Target="media/image1754.png" Type="http://schemas.openxmlformats.org/officeDocument/2006/relationships/image"/><Relationship Id="rId3891" Target="media/image1755.wmf" Type="http://schemas.openxmlformats.org/officeDocument/2006/relationships/image"/><Relationship Id="rId3892" Target="embeddings/oleObject2105.bin" Type="http://schemas.openxmlformats.org/officeDocument/2006/relationships/oleObject"/><Relationship Id="rId3893" Target="media/image1756.wmf" Type="http://schemas.openxmlformats.org/officeDocument/2006/relationships/image"/><Relationship Id="rId3894" Target="embeddings/oleObject2106.bin" Type="http://schemas.openxmlformats.org/officeDocument/2006/relationships/oleObject"/><Relationship Id="rId3895" Target="media/image1757.wmf" Type="http://schemas.openxmlformats.org/officeDocument/2006/relationships/image"/><Relationship Id="rId3896" Target="embeddings/oleObject2107.bin" Type="http://schemas.openxmlformats.org/officeDocument/2006/relationships/oleObject"/><Relationship Id="rId3897" Target="media/image1758.wmf" Type="http://schemas.openxmlformats.org/officeDocument/2006/relationships/image"/><Relationship Id="rId3898" Target="embeddings/oleObject2108.bin" Type="http://schemas.openxmlformats.org/officeDocument/2006/relationships/oleObject"/><Relationship Id="rId3899" Target="media/image1759.wmf" Type="http://schemas.openxmlformats.org/officeDocument/2006/relationships/image"/><Relationship Id="rId39" Target="embeddings/oleObject16.bin" Type="http://schemas.openxmlformats.org/officeDocument/2006/relationships/oleObject"/><Relationship Id="rId390" Target="embeddings/oleObject203.bin" Type="http://schemas.openxmlformats.org/officeDocument/2006/relationships/oleObject"/><Relationship Id="rId3900" Target="embeddings/oleObject2109.bin" Type="http://schemas.openxmlformats.org/officeDocument/2006/relationships/oleObject"/><Relationship Id="rId3901" Target="media/image1760.wmf" Type="http://schemas.openxmlformats.org/officeDocument/2006/relationships/image"/><Relationship Id="rId3902" Target="embeddings/oleObject2110.bin" Type="http://schemas.openxmlformats.org/officeDocument/2006/relationships/oleObject"/><Relationship Id="rId3903" Target="media/image1761.wmf" Type="http://schemas.openxmlformats.org/officeDocument/2006/relationships/image"/><Relationship Id="rId3904" Target="embeddings/oleObject2111.bin" Type="http://schemas.openxmlformats.org/officeDocument/2006/relationships/oleObject"/><Relationship Id="rId3905" Target="media/image1762.wmf" Type="http://schemas.openxmlformats.org/officeDocument/2006/relationships/image"/><Relationship Id="rId3906" Target="embeddings/oleObject2112.bin" Type="http://schemas.openxmlformats.org/officeDocument/2006/relationships/oleObject"/><Relationship Id="rId3907" Target="media/image1763.wmf" Type="http://schemas.openxmlformats.org/officeDocument/2006/relationships/image"/><Relationship Id="rId3908" Target="embeddings/oleObject2113.bin" Type="http://schemas.openxmlformats.org/officeDocument/2006/relationships/oleObject"/><Relationship Id="rId3909" Target="media/image1764.wmf" Type="http://schemas.openxmlformats.org/officeDocument/2006/relationships/image"/><Relationship Id="rId391" Target="media/image181.wmf" Type="http://schemas.openxmlformats.org/officeDocument/2006/relationships/image"/><Relationship Id="rId3910" Target="embeddings/oleObject2114.bin" Type="http://schemas.openxmlformats.org/officeDocument/2006/relationships/oleObject"/><Relationship Id="rId3911" Target="media/image1765.wmf" Type="http://schemas.openxmlformats.org/officeDocument/2006/relationships/image"/><Relationship Id="rId3912" Target="embeddings/oleObject2115.bin" Type="http://schemas.openxmlformats.org/officeDocument/2006/relationships/oleObject"/><Relationship Id="rId3913" Target="media/image1766.wmf" Type="http://schemas.openxmlformats.org/officeDocument/2006/relationships/image"/><Relationship Id="rId3914" Target="embeddings/oleObject2116.bin" Type="http://schemas.openxmlformats.org/officeDocument/2006/relationships/oleObject"/><Relationship Id="rId3915" Target="media/image1767.wmf" Type="http://schemas.openxmlformats.org/officeDocument/2006/relationships/image"/><Relationship Id="rId3916" Target="embeddings/oleObject2117.bin" Type="http://schemas.openxmlformats.org/officeDocument/2006/relationships/oleObject"/><Relationship Id="rId3917" Target="media/image1768.wmf" Type="http://schemas.openxmlformats.org/officeDocument/2006/relationships/image"/><Relationship Id="rId3918" Target="embeddings/oleObject2118.bin" Type="http://schemas.openxmlformats.org/officeDocument/2006/relationships/oleObject"/><Relationship Id="rId3919" Target="media/image1769.wmf" Type="http://schemas.openxmlformats.org/officeDocument/2006/relationships/image"/><Relationship Id="rId392" Target="embeddings/oleObject204.bin" Type="http://schemas.openxmlformats.org/officeDocument/2006/relationships/oleObject"/><Relationship Id="rId3920" Target="embeddings/oleObject2119.bin" Type="http://schemas.openxmlformats.org/officeDocument/2006/relationships/oleObject"/><Relationship Id="rId3921" Target="media/image1770.wmf" Type="http://schemas.openxmlformats.org/officeDocument/2006/relationships/image"/><Relationship Id="rId3922" Target="embeddings/oleObject2120.bin" Type="http://schemas.openxmlformats.org/officeDocument/2006/relationships/oleObject"/><Relationship Id="rId3923" Target="media/image1771.wmf" Type="http://schemas.openxmlformats.org/officeDocument/2006/relationships/image"/><Relationship Id="rId3924" Target="embeddings/oleObject2121.bin" Type="http://schemas.openxmlformats.org/officeDocument/2006/relationships/oleObject"/><Relationship Id="rId3925" Target="media/image1772.wmf" Type="http://schemas.openxmlformats.org/officeDocument/2006/relationships/image"/><Relationship Id="rId3926" Target="embeddings/oleObject2122.bin" Type="http://schemas.openxmlformats.org/officeDocument/2006/relationships/oleObject"/><Relationship Id="rId3927" Target="media/image1773.wmf" Type="http://schemas.openxmlformats.org/officeDocument/2006/relationships/image"/><Relationship Id="rId3928" Target="embeddings/oleObject2123.bin" Type="http://schemas.openxmlformats.org/officeDocument/2006/relationships/oleObject"/><Relationship Id="rId3929" Target="media/image1774.wmf" Type="http://schemas.openxmlformats.org/officeDocument/2006/relationships/image"/><Relationship Id="rId393" Target="media/image182.wmf" Type="http://schemas.openxmlformats.org/officeDocument/2006/relationships/image"/><Relationship Id="rId3930" Target="embeddings/oleObject2124.bin" Type="http://schemas.openxmlformats.org/officeDocument/2006/relationships/oleObject"/><Relationship Id="rId3931" Target="media/image1775.wmf" Type="http://schemas.openxmlformats.org/officeDocument/2006/relationships/image"/><Relationship Id="rId3932" Target="embeddings/oleObject2125.bin" Type="http://schemas.openxmlformats.org/officeDocument/2006/relationships/oleObject"/><Relationship Id="rId3933" Target="media/image1776.wmf" Type="http://schemas.openxmlformats.org/officeDocument/2006/relationships/image"/><Relationship Id="rId3934" Target="embeddings/oleObject2126.bin" Type="http://schemas.openxmlformats.org/officeDocument/2006/relationships/oleObject"/><Relationship Id="rId3935" Target="media/image1777.wmf" Type="http://schemas.openxmlformats.org/officeDocument/2006/relationships/image"/><Relationship Id="rId3936" Target="embeddings/oleObject2127.bin" Type="http://schemas.openxmlformats.org/officeDocument/2006/relationships/oleObject"/><Relationship Id="rId3937" Target="media/image1778.wmf" Type="http://schemas.openxmlformats.org/officeDocument/2006/relationships/image"/><Relationship Id="rId3938" Target="embeddings/oleObject2128.bin" Type="http://schemas.openxmlformats.org/officeDocument/2006/relationships/oleObject"/><Relationship Id="rId3939" Target="media/image1779.wmf" Type="http://schemas.openxmlformats.org/officeDocument/2006/relationships/image"/><Relationship Id="rId394" Target="embeddings/oleObject205.bin" Type="http://schemas.openxmlformats.org/officeDocument/2006/relationships/oleObject"/><Relationship Id="rId3940" Target="embeddings/oleObject2129.bin" Type="http://schemas.openxmlformats.org/officeDocument/2006/relationships/oleObject"/><Relationship Id="rId3941" Target="media/image1780.wmf" Type="http://schemas.openxmlformats.org/officeDocument/2006/relationships/image"/><Relationship Id="rId3942" Target="embeddings/oleObject2130.bin" Type="http://schemas.openxmlformats.org/officeDocument/2006/relationships/oleObject"/><Relationship Id="rId3943" Target="media/image1781.wmf" Type="http://schemas.openxmlformats.org/officeDocument/2006/relationships/image"/><Relationship Id="rId3944" Target="embeddings/oleObject2131.bin" Type="http://schemas.openxmlformats.org/officeDocument/2006/relationships/oleObject"/><Relationship Id="rId3945" Target="media/image1782.wmf" Type="http://schemas.openxmlformats.org/officeDocument/2006/relationships/image"/><Relationship Id="rId3946" Target="embeddings/oleObject2132.bin" Type="http://schemas.openxmlformats.org/officeDocument/2006/relationships/oleObject"/><Relationship Id="rId3947" Target="media/image1783.wmf" Type="http://schemas.openxmlformats.org/officeDocument/2006/relationships/image"/><Relationship Id="rId3948" Target="embeddings/oleObject2133.bin" Type="http://schemas.openxmlformats.org/officeDocument/2006/relationships/oleObject"/><Relationship Id="rId3949" Target="media/image1784.wmf" Type="http://schemas.openxmlformats.org/officeDocument/2006/relationships/image"/><Relationship Id="rId395" Target="media/image183.wmf" Type="http://schemas.openxmlformats.org/officeDocument/2006/relationships/image"/><Relationship Id="rId3950" Target="embeddings/oleObject2134.bin" Type="http://schemas.openxmlformats.org/officeDocument/2006/relationships/oleObject"/><Relationship Id="rId3951" Target="media/image1785.wmf" Type="http://schemas.openxmlformats.org/officeDocument/2006/relationships/image"/><Relationship Id="rId3952" Target="embeddings/oleObject2135.bin" Type="http://schemas.openxmlformats.org/officeDocument/2006/relationships/oleObject"/><Relationship Id="rId3953" Target="media/image1786.wmf" Type="http://schemas.openxmlformats.org/officeDocument/2006/relationships/image"/><Relationship Id="rId3954" Target="embeddings/oleObject2136.bin" Type="http://schemas.openxmlformats.org/officeDocument/2006/relationships/oleObject"/><Relationship Id="rId3955" Target="media/image1787.wmf" Type="http://schemas.openxmlformats.org/officeDocument/2006/relationships/image"/><Relationship Id="rId3956" Target="embeddings/oleObject2137.bin" Type="http://schemas.openxmlformats.org/officeDocument/2006/relationships/oleObject"/><Relationship Id="rId3957" Target="media/image1788.wmf" Type="http://schemas.openxmlformats.org/officeDocument/2006/relationships/image"/><Relationship Id="rId3958" Target="embeddings/oleObject2138.bin" Type="http://schemas.openxmlformats.org/officeDocument/2006/relationships/oleObject"/><Relationship Id="rId3959" Target="media/image1789.wmf" Type="http://schemas.openxmlformats.org/officeDocument/2006/relationships/image"/><Relationship Id="rId396" Target="embeddings/oleObject206.bin" Type="http://schemas.openxmlformats.org/officeDocument/2006/relationships/oleObject"/><Relationship Id="rId3960" Target="embeddings/oleObject2139.bin" Type="http://schemas.openxmlformats.org/officeDocument/2006/relationships/oleObject"/><Relationship Id="rId3961" Target="media/image1790.wmf" Type="http://schemas.openxmlformats.org/officeDocument/2006/relationships/image"/><Relationship Id="rId3962" Target="embeddings/oleObject2140.bin" Type="http://schemas.openxmlformats.org/officeDocument/2006/relationships/oleObject"/><Relationship Id="rId3963" Target="media/image1791.png" Type="http://schemas.openxmlformats.org/officeDocument/2006/relationships/image"/><Relationship Id="rId3964" Target="embeddings/oleObject2141.bin" Type="http://schemas.openxmlformats.org/officeDocument/2006/relationships/oleObject"/><Relationship Id="rId3965" Target="media/image1792.wmf" Type="http://schemas.openxmlformats.org/officeDocument/2006/relationships/image"/><Relationship Id="rId3966" Target="embeddings/oleObject2142.bin" Type="http://schemas.openxmlformats.org/officeDocument/2006/relationships/oleObject"/><Relationship Id="rId3967" Target="media/image1793.wmf" Type="http://schemas.openxmlformats.org/officeDocument/2006/relationships/image"/><Relationship Id="rId3968" Target="embeddings/oleObject2143.bin" Type="http://schemas.openxmlformats.org/officeDocument/2006/relationships/oleObject"/><Relationship Id="rId3969" Target="media/image1794.wmf" Type="http://schemas.openxmlformats.org/officeDocument/2006/relationships/image"/><Relationship Id="rId397" Target="media/image184.wmf" Type="http://schemas.openxmlformats.org/officeDocument/2006/relationships/image"/><Relationship Id="rId3970" Target="embeddings/oleObject2144.bin" Type="http://schemas.openxmlformats.org/officeDocument/2006/relationships/oleObject"/><Relationship Id="rId3971" Target="media/image1795.wmf" Type="http://schemas.openxmlformats.org/officeDocument/2006/relationships/image"/><Relationship Id="rId3972" Target="embeddings/oleObject2145.bin" Type="http://schemas.openxmlformats.org/officeDocument/2006/relationships/oleObject"/><Relationship Id="rId3973" Target="media/image1796.wmf" Type="http://schemas.openxmlformats.org/officeDocument/2006/relationships/image"/><Relationship Id="rId3974" Target="embeddings/oleObject2146.bin" Type="http://schemas.openxmlformats.org/officeDocument/2006/relationships/oleObject"/><Relationship Id="rId3975" Target="media/image1797.wmf" Type="http://schemas.openxmlformats.org/officeDocument/2006/relationships/image"/><Relationship Id="rId3976" Target="embeddings/oleObject2147.bin" Type="http://schemas.openxmlformats.org/officeDocument/2006/relationships/oleObject"/><Relationship Id="rId3977" Target="media/image1798.wmf" Type="http://schemas.openxmlformats.org/officeDocument/2006/relationships/image"/><Relationship Id="rId3978" Target="embeddings/oleObject2148.bin" Type="http://schemas.openxmlformats.org/officeDocument/2006/relationships/oleObject"/><Relationship Id="rId3979" Target="media/image1799.wmf" Type="http://schemas.openxmlformats.org/officeDocument/2006/relationships/image"/><Relationship Id="rId398" Target="embeddings/oleObject207.bin" Type="http://schemas.openxmlformats.org/officeDocument/2006/relationships/oleObject"/><Relationship Id="rId3980" Target="embeddings/oleObject2149.bin" Type="http://schemas.openxmlformats.org/officeDocument/2006/relationships/oleObject"/><Relationship Id="rId3981" Target="media/image1800.wmf" Type="http://schemas.openxmlformats.org/officeDocument/2006/relationships/image"/><Relationship Id="rId3982" Target="embeddings/oleObject2150.bin" Type="http://schemas.openxmlformats.org/officeDocument/2006/relationships/oleObject"/><Relationship Id="rId3983" Target="media/image1801.wmf" Type="http://schemas.openxmlformats.org/officeDocument/2006/relationships/image"/><Relationship Id="rId3984" Target="embeddings/oleObject2151.bin" Type="http://schemas.openxmlformats.org/officeDocument/2006/relationships/oleObject"/><Relationship Id="rId3985" Target="media/image1802.wmf" Type="http://schemas.openxmlformats.org/officeDocument/2006/relationships/image"/><Relationship Id="rId3986" Target="embeddings/oleObject2152.bin" Type="http://schemas.openxmlformats.org/officeDocument/2006/relationships/oleObject"/><Relationship Id="rId3987" Target="media/image1803.png" Type="http://schemas.openxmlformats.org/officeDocument/2006/relationships/image"/><Relationship Id="rId3988" Target="embeddings/oleObject2153.bin" Type="http://schemas.openxmlformats.org/officeDocument/2006/relationships/oleObject"/><Relationship Id="rId3989" Target="media/image1804.wmf" Type="http://schemas.openxmlformats.org/officeDocument/2006/relationships/image"/><Relationship Id="rId399" Target="media/image185.wmf" Type="http://schemas.openxmlformats.org/officeDocument/2006/relationships/image"/><Relationship Id="rId3990" Target="embeddings/oleObject2154.bin" Type="http://schemas.openxmlformats.org/officeDocument/2006/relationships/oleObject"/><Relationship Id="rId3991" Target="media/image1805.wmf" Type="http://schemas.openxmlformats.org/officeDocument/2006/relationships/image"/><Relationship Id="rId3992" Target="embeddings/oleObject2155.bin" Type="http://schemas.openxmlformats.org/officeDocument/2006/relationships/oleObject"/><Relationship Id="rId3993" Target="media/image1806.wmf" Type="http://schemas.openxmlformats.org/officeDocument/2006/relationships/image"/><Relationship Id="rId3994" Target="embeddings/oleObject2156.bin" Type="http://schemas.openxmlformats.org/officeDocument/2006/relationships/oleObject"/><Relationship Id="rId3995" Target="media/image1807.wmf" Type="http://schemas.openxmlformats.org/officeDocument/2006/relationships/image"/><Relationship Id="rId3996" Target="embeddings/oleObject2157.bin" Type="http://schemas.openxmlformats.org/officeDocument/2006/relationships/oleObject"/><Relationship Id="rId3997" Target="media/image1808.wmf" Type="http://schemas.openxmlformats.org/officeDocument/2006/relationships/image"/><Relationship Id="rId3998" Target="embeddings/oleObject2158.bin" Type="http://schemas.openxmlformats.org/officeDocument/2006/relationships/oleObject"/><Relationship Id="rId3999" Target="media/image1809.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embeddings/oleObject208.bin" Type="http://schemas.openxmlformats.org/officeDocument/2006/relationships/oleObject"/><Relationship Id="rId4000" Target="embeddings/oleObject2159.bin" Type="http://schemas.openxmlformats.org/officeDocument/2006/relationships/oleObject"/><Relationship Id="rId4001" Target="media/image1810.wmf" Type="http://schemas.openxmlformats.org/officeDocument/2006/relationships/image"/><Relationship Id="rId4002" Target="embeddings/oleObject2160.bin" Type="http://schemas.openxmlformats.org/officeDocument/2006/relationships/oleObject"/><Relationship Id="rId4003" Target="media/image1811.wmf" Type="http://schemas.openxmlformats.org/officeDocument/2006/relationships/image"/><Relationship Id="rId4004" Target="embeddings/oleObject2161.bin" Type="http://schemas.openxmlformats.org/officeDocument/2006/relationships/oleObject"/><Relationship Id="rId4005" Target="media/image1812.wmf" Type="http://schemas.openxmlformats.org/officeDocument/2006/relationships/image"/><Relationship Id="rId4006" Target="embeddings/oleObject2162.bin" Type="http://schemas.openxmlformats.org/officeDocument/2006/relationships/oleObject"/><Relationship Id="rId4007" Target="media/image1813.wmf" Type="http://schemas.openxmlformats.org/officeDocument/2006/relationships/image"/><Relationship Id="rId4008" Target="embeddings/oleObject2163.bin" Type="http://schemas.openxmlformats.org/officeDocument/2006/relationships/oleObject"/><Relationship Id="rId4009" Target="media/image1814.wmf" Type="http://schemas.openxmlformats.org/officeDocument/2006/relationships/image"/><Relationship Id="rId401" Target="media/image186.wmf" Type="http://schemas.openxmlformats.org/officeDocument/2006/relationships/image"/><Relationship Id="rId4010" Target="embeddings/oleObject2164.bin" Type="http://schemas.openxmlformats.org/officeDocument/2006/relationships/oleObject"/><Relationship Id="rId4011" Target="media/image1815.wmf" Type="http://schemas.openxmlformats.org/officeDocument/2006/relationships/image"/><Relationship Id="rId4012" Target="embeddings/oleObject2165.bin" Type="http://schemas.openxmlformats.org/officeDocument/2006/relationships/oleObject"/><Relationship Id="rId4013" Target="media/image1816.wmf" Type="http://schemas.openxmlformats.org/officeDocument/2006/relationships/image"/><Relationship Id="rId4014" Target="embeddings/oleObject2166.bin" Type="http://schemas.openxmlformats.org/officeDocument/2006/relationships/oleObject"/><Relationship Id="rId4015" Target="media/image1817.wmf" Type="http://schemas.openxmlformats.org/officeDocument/2006/relationships/image"/><Relationship Id="rId4016" Target="embeddings/oleObject2167.bin" Type="http://schemas.openxmlformats.org/officeDocument/2006/relationships/oleObject"/><Relationship Id="rId4017" Target="media/image1818.wmf" Type="http://schemas.openxmlformats.org/officeDocument/2006/relationships/image"/><Relationship Id="rId4018" Target="embeddings/oleObject2168.bin" Type="http://schemas.openxmlformats.org/officeDocument/2006/relationships/oleObject"/><Relationship Id="rId4019" Target="media/image1819.wmf" Type="http://schemas.openxmlformats.org/officeDocument/2006/relationships/image"/><Relationship Id="rId402" Target="embeddings/oleObject209.bin" Type="http://schemas.openxmlformats.org/officeDocument/2006/relationships/oleObject"/><Relationship Id="rId4020" Target="embeddings/oleObject2169.bin" Type="http://schemas.openxmlformats.org/officeDocument/2006/relationships/oleObject"/><Relationship Id="rId4021" Target="media/image1820.wmf" Type="http://schemas.openxmlformats.org/officeDocument/2006/relationships/image"/><Relationship Id="rId4022" Target="embeddings/oleObject2170.bin" Type="http://schemas.openxmlformats.org/officeDocument/2006/relationships/oleObject"/><Relationship Id="rId4023" Target="media/image1821.wmf" Type="http://schemas.openxmlformats.org/officeDocument/2006/relationships/image"/><Relationship Id="rId4024" Target="embeddings/oleObject2171.bin" Type="http://schemas.openxmlformats.org/officeDocument/2006/relationships/oleObject"/><Relationship Id="rId4025" Target="media/image1822.wmf" Type="http://schemas.openxmlformats.org/officeDocument/2006/relationships/image"/><Relationship Id="rId4026" Target="embeddings/oleObject2172.bin" Type="http://schemas.openxmlformats.org/officeDocument/2006/relationships/oleObject"/><Relationship Id="rId4027" Target="media/image1823.png" Type="http://schemas.openxmlformats.org/officeDocument/2006/relationships/image"/><Relationship Id="rId4028" Target="media/image1824.png" Type="http://schemas.openxmlformats.org/officeDocument/2006/relationships/image"/><Relationship Id="rId4029" Target="media/image1825.wmf" Type="http://schemas.openxmlformats.org/officeDocument/2006/relationships/image"/><Relationship Id="rId403" Target="media/image187.wmf" Type="http://schemas.openxmlformats.org/officeDocument/2006/relationships/image"/><Relationship Id="rId4030" Target="embeddings/oleObject2173.bin" Type="http://schemas.openxmlformats.org/officeDocument/2006/relationships/oleObject"/><Relationship Id="rId4031" Target="media/image1826.wmf" Type="http://schemas.openxmlformats.org/officeDocument/2006/relationships/image"/><Relationship Id="rId4032" Target="embeddings/oleObject2174.bin" Type="http://schemas.openxmlformats.org/officeDocument/2006/relationships/oleObject"/><Relationship Id="rId4033" Target="media/image1827.wmf" Type="http://schemas.openxmlformats.org/officeDocument/2006/relationships/image"/><Relationship Id="rId4034" Target="embeddings/oleObject2175.bin" Type="http://schemas.openxmlformats.org/officeDocument/2006/relationships/oleObject"/><Relationship Id="rId4035" Target="media/image1828.wmf" Type="http://schemas.openxmlformats.org/officeDocument/2006/relationships/image"/><Relationship Id="rId4036" Target="embeddings/oleObject2176.bin" Type="http://schemas.openxmlformats.org/officeDocument/2006/relationships/oleObject"/><Relationship Id="rId4037" Target="media/image1829.wmf" Type="http://schemas.openxmlformats.org/officeDocument/2006/relationships/image"/><Relationship Id="rId4038" Target="embeddings/oleObject2177.bin" Type="http://schemas.openxmlformats.org/officeDocument/2006/relationships/oleObject"/><Relationship Id="rId4039" Target="media/image1830.wmf" Type="http://schemas.openxmlformats.org/officeDocument/2006/relationships/image"/><Relationship Id="rId404" Target="embeddings/oleObject210.bin" Type="http://schemas.openxmlformats.org/officeDocument/2006/relationships/oleObject"/><Relationship Id="rId4040" Target="embeddings/oleObject2178.bin" Type="http://schemas.openxmlformats.org/officeDocument/2006/relationships/oleObject"/><Relationship Id="rId4041" Target="media/image1831.wmf" Type="http://schemas.openxmlformats.org/officeDocument/2006/relationships/image"/><Relationship Id="rId4042" Target="embeddings/oleObject2179.bin" Type="http://schemas.openxmlformats.org/officeDocument/2006/relationships/oleObject"/><Relationship Id="rId4043" Target="media/image1832.wmf" Type="http://schemas.openxmlformats.org/officeDocument/2006/relationships/image"/><Relationship Id="rId4044" Target="embeddings/oleObject2180.bin" Type="http://schemas.openxmlformats.org/officeDocument/2006/relationships/oleObject"/><Relationship Id="rId4045" Target="embeddings/oleObject2181.bin" Type="http://schemas.openxmlformats.org/officeDocument/2006/relationships/oleObject"/><Relationship Id="rId4046" Target="media/image1833.wmf" Type="http://schemas.openxmlformats.org/officeDocument/2006/relationships/image"/><Relationship Id="rId4047" Target="embeddings/oleObject2182.bin" Type="http://schemas.openxmlformats.org/officeDocument/2006/relationships/oleObject"/><Relationship Id="rId4048" Target="media/image1834.wmf" Type="http://schemas.openxmlformats.org/officeDocument/2006/relationships/image"/><Relationship Id="rId4049" Target="embeddings/oleObject2183.bin" Type="http://schemas.openxmlformats.org/officeDocument/2006/relationships/oleObject"/><Relationship Id="rId405" Target="media/image188.wmf" Type="http://schemas.openxmlformats.org/officeDocument/2006/relationships/image"/><Relationship Id="rId4050" Target="media/image1835.wmf" Type="http://schemas.openxmlformats.org/officeDocument/2006/relationships/image"/><Relationship Id="rId4051" Target="embeddings/oleObject2184.bin" Type="http://schemas.openxmlformats.org/officeDocument/2006/relationships/oleObject"/><Relationship Id="rId4052" Target="media/image1836.wmf" Type="http://schemas.openxmlformats.org/officeDocument/2006/relationships/image"/><Relationship Id="rId4053" Target="embeddings/oleObject2185.bin" Type="http://schemas.openxmlformats.org/officeDocument/2006/relationships/oleObject"/><Relationship Id="rId4054" Target="media/image1837.wmf" Type="http://schemas.openxmlformats.org/officeDocument/2006/relationships/image"/><Relationship Id="rId4055" Target="embeddings/oleObject2186.bin" Type="http://schemas.openxmlformats.org/officeDocument/2006/relationships/oleObject"/><Relationship Id="rId4056" Target="media/image1838.png" Type="http://schemas.openxmlformats.org/officeDocument/2006/relationships/image"/><Relationship Id="rId4057" Target="media/image1839.wmf" Type="http://schemas.openxmlformats.org/officeDocument/2006/relationships/image"/><Relationship Id="rId4058" Target="embeddings/oleObject2187.bin" Type="http://schemas.openxmlformats.org/officeDocument/2006/relationships/oleObject"/><Relationship Id="rId4059" Target="media/image1840.wmf" Type="http://schemas.openxmlformats.org/officeDocument/2006/relationships/image"/><Relationship Id="rId406" Target="embeddings/oleObject211.bin" Type="http://schemas.openxmlformats.org/officeDocument/2006/relationships/oleObject"/><Relationship Id="rId4060" Target="embeddings/oleObject2188.bin" Type="http://schemas.openxmlformats.org/officeDocument/2006/relationships/oleObject"/><Relationship Id="rId4061" Target="media/image1841.wmf" Type="http://schemas.openxmlformats.org/officeDocument/2006/relationships/image"/><Relationship Id="rId4062" Target="embeddings/oleObject2189.bin" Type="http://schemas.openxmlformats.org/officeDocument/2006/relationships/oleObject"/><Relationship Id="rId4063" Target="media/image1842.wmf" Type="http://schemas.openxmlformats.org/officeDocument/2006/relationships/image"/><Relationship Id="rId4064" Target="embeddings/oleObject2190.bin" Type="http://schemas.openxmlformats.org/officeDocument/2006/relationships/oleObject"/><Relationship Id="rId4065" Target="media/image1843.png" Type="http://schemas.openxmlformats.org/officeDocument/2006/relationships/image"/><Relationship Id="rId4066" Target="media/image1844.wmf" Type="http://schemas.openxmlformats.org/officeDocument/2006/relationships/image"/><Relationship Id="rId4067" Target="embeddings/oleObject2191.bin" Type="http://schemas.openxmlformats.org/officeDocument/2006/relationships/oleObject"/><Relationship Id="rId4068" Target="media/image1845.wmf" Type="http://schemas.openxmlformats.org/officeDocument/2006/relationships/image"/><Relationship Id="rId4069" Target="embeddings/oleObject2192.bin" Type="http://schemas.openxmlformats.org/officeDocument/2006/relationships/oleObject"/><Relationship Id="rId407" Target="media/image189.wmf" Type="http://schemas.openxmlformats.org/officeDocument/2006/relationships/image"/><Relationship Id="rId4070" Target="media/image1846.wmf" Type="http://schemas.openxmlformats.org/officeDocument/2006/relationships/image"/><Relationship Id="rId4071" Target="embeddings/oleObject2193.bin" Type="http://schemas.openxmlformats.org/officeDocument/2006/relationships/oleObject"/><Relationship Id="rId4072" Target="media/image1847.wmf" Type="http://schemas.openxmlformats.org/officeDocument/2006/relationships/image"/><Relationship Id="rId4073" Target="embeddings/oleObject2194.bin" Type="http://schemas.openxmlformats.org/officeDocument/2006/relationships/oleObject"/><Relationship Id="rId4074" Target="media/image1848.wmf" Type="http://schemas.openxmlformats.org/officeDocument/2006/relationships/image"/><Relationship Id="rId4075" Target="embeddings/oleObject2195.bin" Type="http://schemas.openxmlformats.org/officeDocument/2006/relationships/oleObject"/><Relationship Id="rId4076" Target="embeddings/oleObject2196.bin" Type="http://schemas.openxmlformats.org/officeDocument/2006/relationships/oleObject"/><Relationship Id="rId4077" Target="media/image1849.wmf" Type="http://schemas.openxmlformats.org/officeDocument/2006/relationships/image"/><Relationship Id="rId4078" Target="embeddings/oleObject2197.bin" Type="http://schemas.openxmlformats.org/officeDocument/2006/relationships/oleObject"/><Relationship Id="rId4079" Target="media/image1850.wmf" Type="http://schemas.openxmlformats.org/officeDocument/2006/relationships/image"/><Relationship Id="rId408" Target="embeddings/oleObject212.bin" Type="http://schemas.openxmlformats.org/officeDocument/2006/relationships/oleObject"/><Relationship Id="rId4080" Target="embeddings/oleObject2198.bin" Type="http://schemas.openxmlformats.org/officeDocument/2006/relationships/oleObject"/><Relationship Id="rId4081" Target="media/image1851.wmf" Type="http://schemas.openxmlformats.org/officeDocument/2006/relationships/image"/><Relationship Id="rId4082" Target="embeddings/oleObject2199.bin" Type="http://schemas.openxmlformats.org/officeDocument/2006/relationships/oleObject"/><Relationship Id="rId4083" Target="media/image1852.wmf" Type="http://schemas.openxmlformats.org/officeDocument/2006/relationships/image"/><Relationship Id="rId4084" Target="embeddings/oleObject2200.bin" Type="http://schemas.openxmlformats.org/officeDocument/2006/relationships/oleObject"/><Relationship Id="rId4085" Target="media/image1853.wmf" Type="http://schemas.openxmlformats.org/officeDocument/2006/relationships/image"/><Relationship Id="rId4086" Target="embeddings/oleObject2201.bin" Type="http://schemas.openxmlformats.org/officeDocument/2006/relationships/oleObject"/><Relationship Id="rId4087" Target="media/image1854.wmf" Type="http://schemas.openxmlformats.org/officeDocument/2006/relationships/image"/><Relationship Id="rId4088" Target="embeddings/oleObject2202.bin" Type="http://schemas.openxmlformats.org/officeDocument/2006/relationships/oleObject"/><Relationship Id="rId4089" Target="media/image1855.wmf" Type="http://schemas.openxmlformats.org/officeDocument/2006/relationships/image"/><Relationship Id="rId409" Target="media/image190.wmf" Type="http://schemas.openxmlformats.org/officeDocument/2006/relationships/image"/><Relationship Id="rId4090" Target="embeddings/oleObject2203.bin" Type="http://schemas.openxmlformats.org/officeDocument/2006/relationships/oleObject"/><Relationship Id="rId4091" Target="media/image1856.wmf" Type="http://schemas.openxmlformats.org/officeDocument/2006/relationships/image"/><Relationship Id="rId4092" Target="embeddings/oleObject2204.bin" Type="http://schemas.openxmlformats.org/officeDocument/2006/relationships/oleObject"/><Relationship Id="rId4093" Target="media/image1857.wmf" Type="http://schemas.openxmlformats.org/officeDocument/2006/relationships/image"/><Relationship Id="rId4094" Target="embeddings/oleObject2205.bin" Type="http://schemas.openxmlformats.org/officeDocument/2006/relationships/oleObject"/><Relationship Id="rId4095" Target="media/image1858.wmf" Type="http://schemas.openxmlformats.org/officeDocument/2006/relationships/image"/><Relationship Id="rId4096" Target="embeddings/oleObject2206.bin" Type="http://schemas.openxmlformats.org/officeDocument/2006/relationships/oleObject"/><Relationship Id="rId4097" Target="media/image1859.wmf" Type="http://schemas.openxmlformats.org/officeDocument/2006/relationships/image"/><Relationship Id="rId4098" Target="embeddings/oleObject2207.bin" Type="http://schemas.openxmlformats.org/officeDocument/2006/relationships/oleObject"/><Relationship Id="rId4099" Target="media/image1860.wmf" Type="http://schemas.openxmlformats.org/officeDocument/2006/relationships/image"/><Relationship Id="rId41" Target="embeddings/oleObject17.bin" Type="http://schemas.openxmlformats.org/officeDocument/2006/relationships/oleObject"/><Relationship Id="rId410" Target="embeddings/oleObject213.bin" Type="http://schemas.openxmlformats.org/officeDocument/2006/relationships/oleObject"/><Relationship Id="rId4100" Target="embeddings/oleObject2208.bin" Type="http://schemas.openxmlformats.org/officeDocument/2006/relationships/oleObject"/><Relationship Id="rId4101" Target="media/image1861.wmf" Type="http://schemas.openxmlformats.org/officeDocument/2006/relationships/image"/><Relationship Id="rId4102" Target="embeddings/oleObject2209.bin" Type="http://schemas.openxmlformats.org/officeDocument/2006/relationships/oleObject"/><Relationship Id="rId4103" Target="media/image1862.wmf" Type="http://schemas.openxmlformats.org/officeDocument/2006/relationships/image"/><Relationship Id="rId4104" Target="embeddings/oleObject2210.bin" Type="http://schemas.openxmlformats.org/officeDocument/2006/relationships/oleObject"/><Relationship Id="rId4105" Target="media/image1863.wmf" Type="http://schemas.openxmlformats.org/officeDocument/2006/relationships/image"/><Relationship Id="rId4106" Target="embeddings/oleObject2211.bin" Type="http://schemas.openxmlformats.org/officeDocument/2006/relationships/oleObject"/><Relationship Id="rId4107" Target="media/image1864.wmf" Type="http://schemas.openxmlformats.org/officeDocument/2006/relationships/image"/><Relationship Id="rId4108" Target="embeddings/oleObject2212.bin" Type="http://schemas.openxmlformats.org/officeDocument/2006/relationships/oleObject"/><Relationship Id="rId4109" Target="media/image1865.wmf" Type="http://schemas.openxmlformats.org/officeDocument/2006/relationships/image"/><Relationship Id="rId411" Target="media/image191.wmf" Type="http://schemas.openxmlformats.org/officeDocument/2006/relationships/image"/><Relationship Id="rId4110" Target="embeddings/oleObject2213.bin" Type="http://schemas.openxmlformats.org/officeDocument/2006/relationships/oleObject"/><Relationship Id="rId4111" Target="media/image1866.wmf" Type="http://schemas.openxmlformats.org/officeDocument/2006/relationships/image"/><Relationship Id="rId4112" Target="embeddings/oleObject2214.bin" Type="http://schemas.openxmlformats.org/officeDocument/2006/relationships/oleObject"/><Relationship Id="rId4113" Target="media/image1867.wmf" Type="http://schemas.openxmlformats.org/officeDocument/2006/relationships/image"/><Relationship Id="rId4114" Target="media/image1868.wmf" Type="http://schemas.openxmlformats.org/officeDocument/2006/relationships/image"/><Relationship Id="rId4115" Target="media/image1869.wmf" Type="http://schemas.openxmlformats.org/officeDocument/2006/relationships/image"/><Relationship Id="rId4116" Target="media/image1870.wmf" Type="http://schemas.openxmlformats.org/officeDocument/2006/relationships/image"/><Relationship Id="rId4117" Target="media/image1871.wmf" Type="http://schemas.openxmlformats.org/officeDocument/2006/relationships/image"/><Relationship Id="rId4118" Target="media/image1872.wmf" Type="http://schemas.openxmlformats.org/officeDocument/2006/relationships/image"/><Relationship Id="rId4119" Target="media/image1873.wmf" Type="http://schemas.openxmlformats.org/officeDocument/2006/relationships/image"/><Relationship Id="rId412" Target="embeddings/oleObject214.bin" Type="http://schemas.openxmlformats.org/officeDocument/2006/relationships/oleObject"/><Relationship Id="rId4120" Target="media/image1874.wmf" Type="http://schemas.openxmlformats.org/officeDocument/2006/relationships/image"/><Relationship Id="rId4121" Target="media/image1875.wmf" Type="http://schemas.openxmlformats.org/officeDocument/2006/relationships/image"/><Relationship Id="rId4122" Target="media/image1876.wmf" Type="http://schemas.openxmlformats.org/officeDocument/2006/relationships/image"/><Relationship Id="rId4123" Target="embeddings/oleObject2215.bin" Type="http://schemas.openxmlformats.org/officeDocument/2006/relationships/oleObject"/><Relationship Id="rId4124" Target="embeddings/oleObject2216.bin" Type="http://schemas.openxmlformats.org/officeDocument/2006/relationships/oleObject"/><Relationship Id="rId4125" Target="embeddings/oleObject2217.bin" Type="http://schemas.openxmlformats.org/officeDocument/2006/relationships/oleObject"/><Relationship Id="rId4126" Target="embeddings/oleObject2218.bin" Type="http://schemas.openxmlformats.org/officeDocument/2006/relationships/oleObject"/><Relationship Id="rId4127" Target="embeddings/oleObject2219.bin" Type="http://schemas.openxmlformats.org/officeDocument/2006/relationships/oleObject"/><Relationship Id="rId4128" Target="embeddings/oleObject2220.bin" Type="http://schemas.openxmlformats.org/officeDocument/2006/relationships/oleObject"/><Relationship Id="rId4129" Target="embeddings/oleObject2221.bin" Type="http://schemas.openxmlformats.org/officeDocument/2006/relationships/oleObject"/><Relationship Id="rId413" Target="media/image192.wmf" Type="http://schemas.openxmlformats.org/officeDocument/2006/relationships/image"/><Relationship Id="rId4130" Target="embeddings/oleObject2222.bin" Type="http://schemas.openxmlformats.org/officeDocument/2006/relationships/oleObject"/><Relationship Id="rId4131" Target="embeddings/oleObject2223.bin" Type="http://schemas.openxmlformats.org/officeDocument/2006/relationships/oleObject"/><Relationship Id="rId4132" Target="embeddings/oleObject2224.bin" Type="http://schemas.openxmlformats.org/officeDocument/2006/relationships/oleObject"/><Relationship Id="rId4133" Target="media/image1877.wmf" Type="http://schemas.openxmlformats.org/officeDocument/2006/relationships/image"/><Relationship Id="rId4134" Target="embeddings/oleObject2225.bin" Type="http://schemas.openxmlformats.org/officeDocument/2006/relationships/oleObject"/><Relationship Id="rId4135" Target="media/image1878.wmf" Type="http://schemas.openxmlformats.org/officeDocument/2006/relationships/image"/><Relationship Id="rId4136" Target="embeddings/oleObject2226.bin" Type="http://schemas.openxmlformats.org/officeDocument/2006/relationships/oleObject"/><Relationship Id="rId4137" Target="media/image1879.wmf" Type="http://schemas.openxmlformats.org/officeDocument/2006/relationships/image"/><Relationship Id="rId4138" Target="embeddings/oleObject2227.bin" Type="http://schemas.openxmlformats.org/officeDocument/2006/relationships/oleObject"/><Relationship Id="rId4139" Target="media/image1880.wmf" Type="http://schemas.openxmlformats.org/officeDocument/2006/relationships/image"/><Relationship Id="rId414" Target="embeddings/oleObject215.bin" Type="http://schemas.openxmlformats.org/officeDocument/2006/relationships/oleObject"/><Relationship Id="rId4140" Target="embeddings/oleObject2228.bin" Type="http://schemas.openxmlformats.org/officeDocument/2006/relationships/oleObject"/><Relationship Id="rId4141" Target="media/image1881.wmf" Type="http://schemas.openxmlformats.org/officeDocument/2006/relationships/image"/><Relationship Id="rId4142" Target="embeddings/oleObject2229.bin" Type="http://schemas.openxmlformats.org/officeDocument/2006/relationships/oleObject"/><Relationship Id="rId4143" Target="media/image1882.wmf" Type="http://schemas.openxmlformats.org/officeDocument/2006/relationships/image"/><Relationship Id="rId4144" Target="embeddings/oleObject2230.bin" Type="http://schemas.openxmlformats.org/officeDocument/2006/relationships/oleObject"/><Relationship Id="rId4145" Target="media/image1883.wmf" Type="http://schemas.openxmlformats.org/officeDocument/2006/relationships/image"/><Relationship Id="rId4146" Target="embeddings/oleObject2231.bin" Type="http://schemas.openxmlformats.org/officeDocument/2006/relationships/oleObject"/><Relationship Id="rId4147" Target="media/image1884.wmf" Type="http://schemas.openxmlformats.org/officeDocument/2006/relationships/image"/><Relationship Id="rId4148" Target="embeddings/oleObject2232.bin" Type="http://schemas.openxmlformats.org/officeDocument/2006/relationships/oleObject"/><Relationship Id="rId4149" Target="media/image1885.wmf" Type="http://schemas.openxmlformats.org/officeDocument/2006/relationships/image"/><Relationship Id="rId415" Target="media/image193.wmf" Type="http://schemas.openxmlformats.org/officeDocument/2006/relationships/image"/><Relationship Id="rId4150" Target="embeddings/oleObject2233.bin" Type="http://schemas.openxmlformats.org/officeDocument/2006/relationships/oleObject"/><Relationship Id="rId4151" Target="media/image1886.wmf" Type="http://schemas.openxmlformats.org/officeDocument/2006/relationships/image"/><Relationship Id="rId4152" Target="embeddings/oleObject2234.bin" Type="http://schemas.openxmlformats.org/officeDocument/2006/relationships/oleObject"/><Relationship Id="rId4153" Target="media/image1887.wmf" Type="http://schemas.openxmlformats.org/officeDocument/2006/relationships/image"/><Relationship Id="rId4154" Target="embeddings/oleObject2235.bin" Type="http://schemas.openxmlformats.org/officeDocument/2006/relationships/oleObject"/><Relationship Id="rId4155" Target="media/image1888.wmf" Type="http://schemas.openxmlformats.org/officeDocument/2006/relationships/image"/><Relationship Id="rId4156" Target="embeddings/oleObject2236.bin" Type="http://schemas.openxmlformats.org/officeDocument/2006/relationships/oleObject"/><Relationship Id="rId4157" Target="media/image1889.wmf" Type="http://schemas.openxmlformats.org/officeDocument/2006/relationships/image"/><Relationship Id="rId4158" Target="embeddings/oleObject2237.bin" Type="http://schemas.openxmlformats.org/officeDocument/2006/relationships/oleObject"/><Relationship Id="rId4159" Target="media/image1890.wmf" Type="http://schemas.openxmlformats.org/officeDocument/2006/relationships/image"/><Relationship Id="rId416" Target="embeddings/oleObject216.bin" Type="http://schemas.openxmlformats.org/officeDocument/2006/relationships/oleObject"/><Relationship Id="rId4160" Target="embeddings/oleObject2238.bin" Type="http://schemas.openxmlformats.org/officeDocument/2006/relationships/oleObject"/><Relationship Id="rId4161" Target="media/image1891.wmf" Type="http://schemas.openxmlformats.org/officeDocument/2006/relationships/image"/><Relationship Id="rId4162" Target="embeddings/oleObject2239.bin" Type="http://schemas.openxmlformats.org/officeDocument/2006/relationships/oleObject"/><Relationship Id="rId4163" Target="media/image1892.wmf" Type="http://schemas.openxmlformats.org/officeDocument/2006/relationships/image"/><Relationship Id="rId4164" Target="embeddings/oleObject2240.bin" Type="http://schemas.openxmlformats.org/officeDocument/2006/relationships/oleObject"/><Relationship Id="rId4165" Target="media/image1893.wmf" Type="http://schemas.openxmlformats.org/officeDocument/2006/relationships/image"/><Relationship Id="rId4166" Target="embeddings/oleObject2241.bin" Type="http://schemas.openxmlformats.org/officeDocument/2006/relationships/oleObject"/><Relationship Id="rId4167" Target="media/image1894.wmf" Type="http://schemas.openxmlformats.org/officeDocument/2006/relationships/image"/><Relationship Id="rId4168" Target="embeddings/oleObject2242.bin" Type="http://schemas.openxmlformats.org/officeDocument/2006/relationships/oleObject"/><Relationship Id="rId4169" Target="media/image1895.wmf" Type="http://schemas.openxmlformats.org/officeDocument/2006/relationships/image"/><Relationship Id="rId417" Target="media/image194.wmf" Type="http://schemas.openxmlformats.org/officeDocument/2006/relationships/image"/><Relationship Id="rId4170" Target="embeddings/oleObject2243.bin" Type="http://schemas.openxmlformats.org/officeDocument/2006/relationships/oleObject"/><Relationship Id="rId4171" Target="media/image1896.wmf" Type="http://schemas.openxmlformats.org/officeDocument/2006/relationships/image"/><Relationship Id="rId4172" Target="embeddings/oleObject2244.bin" Type="http://schemas.openxmlformats.org/officeDocument/2006/relationships/oleObject"/><Relationship Id="rId4173" Target="media/image1897.wmf" Type="http://schemas.openxmlformats.org/officeDocument/2006/relationships/image"/><Relationship Id="rId4174" Target="embeddings/oleObject2245.bin" Type="http://schemas.openxmlformats.org/officeDocument/2006/relationships/oleObject"/><Relationship Id="rId4175" Target="media/image1898.wmf" Type="http://schemas.openxmlformats.org/officeDocument/2006/relationships/image"/><Relationship Id="rId4176" Target="embeddings/oleObject2246.bin" Type="http://schemas.openxmlformats.org/officeDocument/2006/relationships/oleObject"/><Relationship Id="rId4177" Target="media/image1899.wmf" Type="http://schemas.openxmlformats.org/officeDocument/2006/relationships/image"/><Relationship Id="rId4178" Target="embeddings/oleObject2247.bin" Type="http://schemas.openxmlformats.org/officeDocument/2006/relationships/oleObject"/><Relationship Id="rId4179" Target="media/image1900.wmf" Type="http://schemas.openxmlformats.org/officeDocument/2006/relationships/image"/><Relationship Id="rId418" Target="embeddings/oleObject217.bin" Type="http://schemas.openxmlformats.org/officeDocument/2006/relationships/oleObject"/><Relationship Id="rId4180" Target="embeddings/oleObject2248.bin" Type="http://schemas.openxmlformats.org/officeDocument/2006/relationships/oleObject"/><Relationship Id="rId4181" Target="media/image1901.wmf" Type="http://schemas.openxmlformats.org/officeDocument/2006/relationships/image"/><Relationship Id="rId4182" Target="embeddings/oleObject2249.bin" Type="http://schemas.openxmlformats.org/officeDocument/2006/relationships/oleObject"/><Relationship Id="rId4183" Target="media/image1902.wmf" Type="http://schemas.openxmlformats.org/officeDocument/2006/relationships/image"/><Relationship Id="rId4184" Target="embeddings/oleObject2250.bin" Type="http://schemas.openxmlformats.org/officeDocument/2006/relationships/oleObject"/><Relationship Id="rId4185" Target="media/image1903.wmf" Type="http://schemas.openxmlformats.org/officeDocument/2006/relationships/image"/><Relationship Id="rId4186" Target="embeddings/oleObject2251.bin" Type="http://schemas.openxmlformats.org/officeDocument/2006/relationships/oleObject"/><Relationship Id="rId4187" Target="media/image1904.wmf" Type="http://schemas.openxmlformats.org/officeDocument/2006/relationships/image"/><Relationship Id="rId4188" Target="embeddings/oleObject2252.bin" Type="http://schemas.openxmlformats.org/officeDocument/2006/relationships/oleObject"/><Relationship Id="rId4189" Target="media/image1905.wmf" Type="http://schemas.openxmlformats.org/officeDocument/2006/relationships/image"/><Relationship Id="rId419" Target="media/image195.wmf" Type="http://schemas.openxmlformats.org/officeDocument/2006/relationships/image"/><Relationship Id="rId4190" Target="embeddings/oleObject2253.bin" Type="http://schemas.openxmlformats.org/officeDocument/2006/relationships/oleObject"/><Relationship Id="rId4191" Target="media/image1906.wmf" Type="http://schemas.openxmlformats.org/officeDocument/2006/relationships/image"/><Relationship Id="rId4192" Target="embeddings/oleObject2254.bin" Type="http://schemas.openxmlformats.org/officeDocument/2006/relationships/oleObject"/><Relationship Id="rId4193" Target="media/image1907.wmf" Type="http://schemas.openxmlformats.org/officeDocument/2006/relationships/image"/><Relationship Id="rId4194" Target="embeddings/oleObject2255.bin" Type="http://schemas.openxmlformats.org/officeDocument/2006/relationships/oleObject"/><Relationship Id="rId4195" Target="media/image1908.wmf" Type="http://schemas.openxmlformats.org/officeDocument/2006/relationships/image"/><Relationship Id="rId4196" Target="embeddings/oleObject2256.bin" Type="http://schemas.openxmlformats.org/officeDocument/2006/relationships/oleObject"/><Relationship Id="rId4197" Target="media/image1909.wmf" Type="http://schemas.openxmlformats.org/officeDocument/2006/relationships/image"/><Relationship Id="rId4198" Target="embeddings/oleObject2257.bin" Type="http://schemas.openxmlformats.org/officeDocument/2006/relationships/oleObject"/><Relationship Id="rId4199" Target="media/image1910.wmf" Type="http://schemas.openxmlformats.org/officeDocument/2006/relationships/image"/><Relationship Id="rId42" Target="media/image18.wmf" Type="http://schemas.openxmlformats.org/officeDocument/2006/relationships/image"/><Relationship Id="rId420" Target="embeddings/oleObject218.bin" Type="http://schemas.openxmlformats.org/officeDocument/2006/relationships/oleObject"/><Relationship Id="rId4200" Target="embeddings/oleObject2258.bin" Type="http://schemas.openxmlformats.org/officeDocument/2006/relationships/oleObject"/><Relationship Id="rId4201" Target="media/image1911.wmf" Type="http://schemas.openxmlformats.org/officeDocument/2006/relationships/image"/><Relationship Id="rId4202" Target="embeddings/oleObject2259.bin" Type="http://schemas.openxmlformats.org/officeDocument/2006/relationships/oleObject"/><Relationship Id="rId4203" Target="media/image1912.wmf" Type="http://schemas.openxmlformats.org/officeDocument/2006/relationships/image"/><Relationship Id="rId4204" Target="embeddings/oleObject2260.bin" Type="http://schemas.openxmlformats.org/officeDocument/2006/relationships/oleObject"/><Relationship Id="rId4205" Target="media/image1913.wmf" Type="http://schemas.openxmlformats.org/officeDocument/2006/relationships/image"/><Relationship Id="rId4206" Target="embeddings/oleObject2261.bin" Type="http://schemas.openxmlformats.org/officeDocument/2006/relationships/oleObject"/><Relationship Id="rId4207" Target="media/image1914.wmf" Type="http://schemas.openxmlformats.org/officeDocument/2006/relationships/image"/><Relationship Id="rId4208" Target="embeddings/oleObject2262.bin" Type="http://schemas.openxmlformats.org/officeDocument/2006/relationships/oleObject"/><Relationship Id="rId4209" Target="media/image1915.wmf" Type="http://schemas.openxmlformats.org/officeDocument/2006/relationships/image"/><Relationship Id="rId421" Target="media/image196.wmf" Type="http://schemas.openxmlformats.org/officeDocument/2006/relationships/image"/><Relationship Id="rId4210" Target="embeddings/oleObject2263.bin" Type="http://schemas.openxmlformats.org/officeDocument/2006/relationships/oleObject"/><Relationship Id="rId4211" Target="media/image1916.wmf" Type="http://schemas.openxmlformats.org/officeDocument/2006/relationships/image"/><Relationship Id="rId4212" Target="embeddings/oleObject2264.bin" Type="http://schemas.openxmlformats.org/officeDocument/2006/relationships/oleObject"/><Relationship Id="rId4213" Target="media/image1917.wmf" Type="http://schemas.openxmlformats.org/officeDocument/2006/relationships/image"/><Relationship Id="rId4214" Target="embeddings/oleObject2265.bin" Type="http://schemas.openxmlformats.org/officeDocument/2006/relationships/oleObject"/><Relationship Id="rId4215" Target="media/image1918.wmf" Type="http://schemas.openxmlformats.org/officeDocument/2006/relationships/image"/><Relationship Id="rId4216" Target="embeddings/oleObject2266.bin" Type="http://schemas.openxmlformats.org/officeDocument/2006/relationships/oleObject"/><Relationship Id="rId4217" Target="media/image1919.wmf" Type="http://schemas.openxmlformats.org/officeDocument/2006/relationships/image"/><Relationship Id="rId4218" Target="embeddings/oleObject2267.bin" Type="http://schemas.openxmlformats.org/officeDocument/2006/relationships/oleObject"/><Relationship Id="rId4219" Target="media/image1920.wmf" Type="http://schemas.openxmlformats.org/officeDocument/2006/relationships/image"/><Relationship Id="rId422" Target="embeddings/oleObject219.bin" Type="http://schemas.openxmlformats.org/officeDocument/2006/relationships/oleObject"/><Relationship Id="rId4220" Target="embeddings/oleObject2268.bin" Type="http://schemas.openxmlformats.org/officeDocument/2006/relationships/oleObject"/><Relationship Id="rId4221" Target="media/image1921.wmf" Type="http://schemas.openxmlformats.org/officeDocument/2006/relationships/image"/><Relationship Id="rId4222" Target="embeddings/oleObject2269.bin" Type="http://schemas.openxmlformats.org/officeDocument/2006/relationships/oleObject"/><Relationship Id="rId4223" Target="media/image1922.wmf" Type="http://schemas.openxmlformats.org/officeDocument/2006/relationships/image"/><Relationship Id="rId4224" Target="embeddings/oleObject2270.bin" Type="http://schemas.openxmlformats.org/officeDocument/2006/relationships/oleObject"/><Relationship Id="rId4225" Target="media/image1923.wmf" Type="http://schemas.openxmlformats.org/officeDocument/2006/relationships/image"/><Relationship Id="rId4226" Target="embeddings/oleObject2271.bin" Type="http://schemas.openxmlformats.org/officeDocument/2006/relationships/oleObject"/><Relationship Id="rId4227" Target="media/image1924.wmf" Type="http://schemas.openxmlformats.org/officeDocument/2006/relationships/image"/><Relationship Id="rId4228" Target="embeddings/oleObject2272.bin" Type="http://schemas.openxmlformats.org/officeDocument/2006/relationships/oleObject"/><Relationship Id="rId4229" Target="media/image1925.wmf" Type="http://schemas.openxmlformats.org/officeDocument/2006/relationships/image"/><Relationship Id="rId423" Target="media/image197.wmf" Type="http://schemas.openxmlformats.org/officeDocument/2006/relationships/image"/><Relationship Id="rId4230" Target="embeddings/oleObject2273.bin" Type="http://schemas.openxmlformats.org/officeDocument/2006/relationships/oleObject"/><Relationship Id="rId4231" Target="media/image1926.wmf" Type="http://schemas.openxmlformats.org/officeDocument/2006/relationships/image"/><Relationship Id="rId4232" Target="embeddings/oleObject2274.bin" Type="http://schemas.openxmlformats.org/officeDocument/2006/relationships/oleObject"/><Relationship Id="rId4233" Target="media/image1927.wmf" Type="http://schemas.openxmlformats.org/officeDocument/2006/relationships/image"/><Relationship Id="rId4234" Target="embeddings/oleObject2275.bin" Type="http://schemas.openxmlformats.org/officeDocument/2006/relationships/oleObject"/><Relationship Id="rId4235" Target="media/image1928.wmf" Type="http://schemas.openxmlformats.org/officeDocument/2006/relationships/image"/><Relationship Id="rId4236" Target="embeddings/oleObject2276.bin" Type="http://schemas.openxmlformats.org/officeDocument/2006/relationships/oleObject"/><Relationship Id="rId4237" Target="media/image1929.wmf" Type="http://schemas.openxmlformats.org/officeDocument/2006/relationships/image"/><Relationship Id="rId4238" Target="embeddings/oleObject2277.bin" Type="http://schemas.openxmlformats.org/officeDocument/2006/relationships/oleObject"/><Relationship Id="rId4239" Target="media/image1930.wmf" Type="http://schemas.openxmlformats.org/officeDocument/2006/relationships/image"/><Relationship Id="rId424" Target="embeddings/oleObject220.bin" Type="http://schemas.openxmlformats.org/officeDocument/2006/relationships/oleObject"/><Relationship Id="rId4240" Target="embeddings/oleObject2278.bin" Type="http://schemas.openxmlformats.org/officeDocument/2006/relationships/oleObject"/><Relationship Id="rId4241" Target="media/image1931.wmf" Type="http://schemas.openxmlformats.org/officeDocument/2006/relationships/image"/><Relationship Id="rId4242" Target="embeddings/oleObject2279.bin" Type="http://schemas.openxmlformats.org/officeDocument/2006/relationships/oleObject"/><Relationship Id="rId4243" Target="media/image1932.wmf" Type="http://schemas.openxmlformats.org/officeDocument/2006/relationships/image"/><Relationship Id="rId4244" Target="embeddings/oleObject2280.bin" Type="http://schemas.openxmlformats.org/officeDocument/2006/relationships/oleObject"/><Relationship Id="rId4245" Target="media/image1933.wmf" Type="http://schemas.openxmlformats.org/officeDocument/2006/relationships/image"/><Relationship Id="rId4246" Target="embeddings/oleObject2281.bin" Type="http://schemas.openxmlformats.org/officeDocument/2006/relationships/oleObject"/><Relationship Id="rId4247" Target="media/image1934.wmf" Type="http://schemas.openxmlformats.org/officeDocument/2006/relationships/image"/><Relationship Id="rId4248" Target="embeddings/oleObject2282.bin" Type="http://schemas.openxmlformats.org/officeDocument/2006/relationships/oleObject"/><Relationship Id="rId4249" Target="media/image1935.wmf" Type="http://schemas.openxmlformats.org/officeDocument/2006/relationships/image"/><Relationship Id="rId425" Target="media/image198.wmf" Type="http://schemas.openxmlformats.org/officeDocument/2006/relationships/image"/><Relationship Id="rId4250" Target="embeddings/oleObject2283.bin" Type="http://schemas.openxmlformats.org/officeDocument/2006/relationships/oleObject"/><Relationship Id="rId4251" Target="media/image1936.wmf" Type="http://schemas.openxmlformats.org/officeDocument/2006/relationships/image"/><Relationship Id="rId4252" Target="embeddings/oleObject2284.bin" Type="http://schemas.openxmlformats.org/officeDocument/2006/relationships/oleObject"/><Relationship Id="rId4253" Target="media/image1937.wmf" Type="http://schemas.openxmlformats.org/officeDocument/2006/relationships/image"/><Relationship Id="rId4254" Target="embeddings/oleObject2285.bin" Type="http://schemas.openxmlformats.org/officeDocument/2006/relationships/oleObject"/><Relationship Id="rId4255" Target="media/image1938.wmf" Type="http://schemas.openxmlformats.org/officeDocument/2006/relationships/image"/><Relationship Id="rId4256" Target="embeddings/oleObject2286.bin" Type="http://schemas.openxmlformats.org/officeDocument/2006/relationships/oleObject"/><Relationship Id="rId4257" Target="media/image1939.wmf" Type="http://schemas.openxmlformats.org/officeDocument/2006/relationships/image"/><Relationship Id="rId4258" Target="embeddings/oleObject2287.bin" Type="http://schemas.openxmlformats.org/officeDocument/2006/relationships/oleObject"/><Relationship Id="rId4259" Target="media/image1940.wmf" Type="http://schemas.openxmlformats.org/officeDocument/2006/relationships/image"/><Relationship Id="rId426" Target="embeddings/oleObject221.bin" Type="http://schemas.openxmlformats.org/officeDocument/2006/relationships/oleObject"/><Relationship Id="rId4260" Target="embeddings/oleObject2288.bin" Type="http://schemas.openxmlformats.org/officeDocument/2006/relationships/oleObject"/><Relationship Id="rId4261" Target="media/image1941.wmf" Type="http://schemas.openxmlformats.org/officeDocument/2006/relationships/image"/><Relationship Id="rId4262" Target="embeddings/oleObject2289.bin" Type="http://schemas.openxmlformats.org/officeDocument/2006/relationships/oleObject"/><Relationship Id="rId4263" Target="media/image1942.wmf" Type="http://schemas.openxmlformats.org/officeDocument/2006/relationships/image"/><Relationship Id="rId4264" Target="embeddings/oleObject2290.bin" Type="http://schemas.openxmlformats.org/officeDocument/2006/relationships/oleObject"/><Relationship Id="rId4265" Target="media/image1943.wmf" Type="http://schemas.openxmlformats.org/officeDocument/2006/relationships/image"/><Relationship Id="rId4266" Target="media/image1944.wmf" Type="http://schemas.openxmlformats.org/officeDocument/2006/relationships/image"/><Relationship Id="rId4267" Target="media/image1945.wmf" Type="http://schemas.openxmlformats.org/officeDocument/2006/relationships/image"/><Relationship Id="rId4268" Target="media/image1946.wmf" Type="http://schemas.openxmlformats.org/officeDocument/2006/relationships/image"/><Relationship Id="rId4269" Target="media/image1947.wmf" Type="http://schemas.openxmlformats.org/officeDocument/2006/relationships/image"/><Relationship Id="rId427" Target="media/image199.wmf" Type="http://schemas.openxmlformats.org/officeDocument/2006/relationships/image"/><Relationship Id="rId4270" Target="media/image1948.wmf" Type="http://schemas.openxmlformats.org/officeDocument/2006/relationships/image"/><Relationship Id="rId4271" Target="media/image1949.wmf" Type="http://schemas.openxmlformats.org/officeDocument/2006/relationships/image"/><Relationship Id="rId4272" Target="media/image1950.wmf" Type="http://schemas.openxmlformats.org/officeDocument/2006/relationships/image"/><Relationship Id="rId4273" Target="media/image1951.wmf" Type="http://schemas.openxmlformats.org/officeDocument/2006/relationships/image"/><Relationship Id="rId4274" Target="media/image1952.wmf" Type="http://schemas.openxmlformats.org/officeDocument/2006/relationships/image"/><Relationship Id="rId4275" Target="media/image1953.wmf" Type="http://schemas.openxmlformats.org/officeDocument/2006/relationships/image"/><Relationship Id="rId4276" Target="media/image1954.wmf" Type="http://schemas.openxmlformats.org/officeDocument/2006/relationships/image"/><Relationship Id="rId4277" Target="media/image1955.wmf" Type="http://schemas.openxmlformats.org/officeDocument/2006/relationships/image"/><Relationship Id="rId4278" Target="media/image1956.wmf" Type="http://schemas.openxmlformats.org/officeDocument/2006/relationships/image"/><Relationship Id="rId4279" Target="media/image1957.wmf" Type="http://schemas.openxmlformats.org/officeDocument/2006/relationships/image"/><Relationship Id="rId428" Target="embeddings/oleObject222.bin" Type="http://schemas.openxmlformats.org/officeDocument/2006/relationships/oleObject"/><Relationship Id="rId4280" Target="media/image1958.wmf" Type="http://schemas.openxmlformats.org/officeDocument/2006/relationships/image"/><Relationship Id="rId4281" Target="media/image1959.wmf" Type="http://schemas.openxmlformats.org/officeDocument/2006/relationships/image"/><Relationship Id="rId4282" Target="media/image1960.wmf" Type="http://schemas.openxmlformats.org/officeDocument/2006/relationships/image"/><Relationship Id="rId4283" Target="embeddings/oleObject2291.bin" Type="http://schemas.openxmlformats.org/officeDocument/2006/relationships/oleObject"/><Relationship Id="rId4284" Target="embeddings/oleObject2292.bin" Type="http://schemas.openxmlformats.org/officeDocument/2006/relationships/oleObject"/><Relationship Id="rId4285" Target="embeddings/oleObject2293.bin" Type="http://schemas.openxmlformats.org/officeDocument/2006/relationships/oleObject"/><Relationship Id="rId4286" Target="embeddings/oleObject2294.bin" Type="http://schemas.openxmlformats.org/officeDocument/2006/relationships/oleObject"/><Relationship Id="rId4287" Target="embeddings/oleObject2295.bin" Type="http://schemas.openxmlformats.org/officeDocument/2006/relationships/oleObject"/><Relationship Id="rId4288" Target="embeddings/oleObject2296.bin" Type="http://schemas.openxmlformats.org/officeDocument/2006/relationships/oleObject"/><Relationship Id="rId4289" Target="embeddings/oleObject2297.bin" Type="http://schemas.openxmlformats.org/officeDocument/2006/relationships/oleObject"/><Relationship Id="rId429" Target="media/image200.wmf" Type="http://schemas.openxmlformats.org/officeDocument/2006/relationships/image"/><Relationship Id="rId4290" Target="embeddings/oleObject2298.bin" Type="http://schemas.openxmlformats.org/officeDocument/2006/relationships/oleObject"/><Relationship Id="rId4291" Target="embeddings/oleObject2299.bin" Type="http://schemas.openxmlformats.org/officeDocument/2006/relationships/oleObject"/><Relationship Id="rId4292" Target="embeddings/oleObject2300.bin" Type="http://schemas.openxmlformats.org/officeDocument/2006/relationships/oleObject"/><Relationship Id="rId4293" Target="embeddings/oleObject2301.bin" Type="http://schemas.openxmlformats.org/officeDocument/2006/relationships/oleObject"/><Relationship Id="rId4294" Target="embeddings/oleObject2302.bin" Type="http://schemas.openxmlformats.org/officeDocument/2006/relationships/oleObject"/><Relationship Id="rId4295" Target="embeddings/oleObject2303.bin" Type="http://schemas.openxmlformats.org/officeDocument/2006/relationships/oleObject"/><Relationship Id="rId4296" Target="embeddings/oleObject2304.bin" Type="http://schemas.openxmlformats.org/officeDocument/2006/relationships/oleObject"/><Relationship Id="rId4297" Target="embeddings/oleObject2305.bin" Type="http://schemas.openxmlformats.org/officeDocument/2006/relationships/oleObject"/><Relationship Id="rId4298" Target="embeddings/oleObject2306.bin" Type="http://schemas.openxmlformats.org/officeDocument/2006/relationships/oleObject"/><Relationship Id="rId4299" Target="embeddings/oleObject2307.bin" Type="http://schemas.openxmlformats.org/officeDocument/2006/relationships/oleObject"/><Relationship Id="rId43" Target="embeddings/oleObject18.bin" Type="http://schemas.openxmlformats.org/officeDocument/2006/relationships/oleObject"/><Relationship Id="rId430" Target="embeddings/oleObject223.bin" Type="http://schemas.openxmlformats.org/officeDocument/2006/relationships/oleObject"/><Relationship Id="rId4300" Target="embeddings/oleObject2308.bin" Type="http://schemas.openxmlformats.org/officeDocument/2006/relationships/oleObject"/><Relationship Id="rId4301" Target="media/image1961.wmf" Type="http://schemas.openxmlformats.org/officeDocument/2006/relationships/image"/><Relationship Id="rId4302" Target="embeddings/oleObject2309.bin" Type="http://schemas.openxmlformats.org/officeDocument/2006/relationships/oleObject"/><Relationship Id="rId4303" Target="media/image1962.wmf" Type="http://schemas.openxmlformats.org/officeDocument/2006/relationships/image"/><Relationship Id="rId4304" Target="embeddings/oleObject2310.bin" Type="http://schemas.openxmlformats.org/officeDocument/2006/relationships/oleObject"/><Relationship Id="rId4305" Target="media/image1963.wmf" Type="http://schemas.openxmlformats.org/officeDocument/2006/relationships/image"/><Relationship Id="rId4306" Target="embeddings/oleObject2311.bin" Type="http://schemas.openxmlformats.org/officeDocument/2006/relationships/oleObject"/><Relationship Id="rId4307" Target="media/image1964.wmf" Type="http://schemas.openxmlformats.org/officeDocument/2006/relationships/image"/><Relationship Id="rId4308" Target="media/image1965.wmf" Type="http://schemas.openxmlformats.org/officeDocument/2006/relationships/image"/><Relationship Id="rId4309" Target="media/image1966.wmf" Type="http://schemas.openxmlformats.org/officeDocument/2006/relationships/image"/><Relationship Id="rId431" Target="media/image201.wmf" Type="http://schemas.openxmlformats.org/officeDocument/2006/relationships/image"/><Relationship Id="rId4310" Target="media/image1967.wmf" Type="http://schemas.openxmlformats.org/officeDocument/2006/relationships/image"/><Relationship Id="rId4311" Target="media/image1968.wmf" Type="http://schemas.openxmlformats.org/officeDocument/2006/relationships/image"/><Relationship Id="rId4312" Target="media/image1969.wmf" Type="http://schemas.openxmlformats.org/officeDocument/2006/relationships/image"/><Relationship Id="rId4313" Target="media/image1970.wmf" Type="http://schemas.openxmlformats.org/officeDocument/2006/relationships/image"/><Relationship Id="rId4314" Target="embeddings/oleObject2312.bin" Type="http://schemas.openxmlformats.org/officeDocument/2006/relationships/oleObject"/><Relationship Id="rId4315" Target="embeddings/oleObject2313.bin" Type="http://schemas.openxmlformats.org/officeDocument/2006/relationships/oleObject"/><Relationship Id="rId4316" Target="embeddings/oleObject2314.bin" Type="http://schemas.openxmlformats.org/officeDocument/2006/relationships/oleObject"/><Relationship Id="rId4317" Target="embeddings/oleObject2315.bin" Type="http://schemas.openxmlformats.org/officeDocument/2006/relationships/oleObject"/><Relationship Id="rId4318" Target="embeddings/oleObject2316.bin" Type="http://schemas.openxmlformats.org/officeDocument/2006/relationships/oleObject"/><Relationship Id="rId4319" Target="embeddings/oleObject2317.bin" Type="http://schemas.openxmlformats.org/officeDocument/2006/relationships/oleObject"/><Relationship Id="rId432" Target="embeddings/oleObject224.bin" Type="http://schemas.openxmlformats.org/officeDocument/2006/relationships/oleObject"/><Relationship Id="rId4320" Target="embeddings/oleObject2318.bin" Type="http://schemas.openxmlformats.org/officeDocument/2006/relationships/oleObject"/><Relationship Id="rId4321" Target="embeddings/oleObject2319.bin" Type="http://schemas.openxmlformats.org/officeDocument/2006/relationships/oleObject"/><Relationship Id="rId4322" Target="embeddings/oleObject2320.bin" Type="http://schemas.openxmlformats.org/officeDocument/2006/relationships/oleObject"/><Relationship Id="rId4323" Target="embeddings/oleObject2321.bin" Type="http://schemas.openxmlformats.org/officeDocument/2006/relationships/oleObject"/><Relationship Id="rId4324" Target="embeddings/oleObject2322.bin" Type="http://schemas.openxmlformats.org/officeDocument/2006/relationships/oleObject"/><Relationship Id="rId4325" Target="embeddings/oleObject2323.bin" Type="http://schemas.openxmlformats.org/officeDocument/2006/relationships/oleObject"/><Relationship Id="rId4326" Target="embeddings/oleObject2324.bin" Type="http://schemas.openxmlformats.org/officeDocument/2006/relationships/oleObject"/><Relationship Id="rId4327" Target="embeddings/oleObject2325.bin" Type="http://schemas.openxmlformats.org/officeDocument/2006/relationships/oleObject"/><Relationship Id="rId4328" Target="embeddings/oleObject2326.bin" Type="http://schemas.openxmlformats.org/officeDocument/2006/relationships/oleObject"/><Relationship Id="rId4329" Target="embeddings/oleObject2327.bin" Type="http://schemas.openxmlformats.org/officeDocument/2006/relationships/oleObject"/><Relationship Id="rId433" Target="media/image202.wmf" Type="http://schemas.openxmlformats.org/officeDocument/2006/relationships/image"/><Relationship Id="rId4330" Target="embeddings/oleObject2328.bin" Type="http://schemas.openxmlformats.org/officeDocument/2006/relationships/oleObject"/><Relationship Id="rId4331" Target="embeddings/oleObject2329.bin" Type="http://schemas.openxmlformats.org/officeDocument/2006/relationships/oleObject"/><Relationship Id="rId4332" Target="embeddings/oleObject2330.bin" Type="http://schemas.openxmlformats.org/officeDocument/2006/relationships/oleObject"/><Relationship Id="rId4333" Target="embeddings/oleObject2331.bin" Type="http://schemas.openxmlformats.org/officeDocument/2006/relationships/oleObject"/><Relationship Id="rId4334" Target="embeddings/oleObject2332.bin" Type="http://schemas.openxmlformats.org/officeDocument/2006/relationships/oleObject"/><Relationship Id="rId4335" Target="embeddings/oleObject2333.bin" Type="http://schemas.openxmlformats.org/officeDocument/2006/relationships/oleObject"/><Relationship Id="rId4336" Target="embeddings/oleObject2334.bin" Type="http://schemas.openxmlformats.org/officeDocument/2006/relationships/oleObject"/><Relationship Id="rId4337" Target="embeddings/oleObject2335.bin" Type="http://schemas.openxmlformats.org/officeDocument/2006/relationships/oleObject"/><Relationship Id="rId4338" Target="embeddings/oleObject2336.bin" Type="http://schemas.openxmlformats.org/officeDocument/2006/relationships/oleObject"/><Relationship Id="rId4339" Target="embeddings/oleObject2337.bin" Type="http://schemas.openxmlformats.org/officeDocument/2006/relationships/oleObject"/><Relationship Id="rId434" Target="embeddings/oleObject225.bin" Type="http://schemas.openxmlformats.org/officeDocument/2006/relationships/oleObject"/><Relationship Id="rId4340" Target="media/image1971.wmf" Type="http://schemas.openxmlformats.org/officeDocument/2006/relationships/image"/><Relationship Id="rId4341" Target="embeddings/oleObject2338.bin" Type="http://schemas.openxmlformats.org/officeDocument/2006/relationships/oleObject"/><Relationship Id="rId4342" Target="media/image1972.wmf" Type="http://schemas.openxmlformats.org/officeDocument/2006/relationships/image"/><Relationship Id="rId4343" Target="embeddings/oleObject2339.bin" Type="http://schemas.openxmlformats.org/officeDocument/2006/relationships/oleObject"/><Relationship Id="rId4344" Target="media/image1973.wmf" Type="http://schemas.openxmlformats.org/officeDocument/2006/relationships/image"/><Relationship Id="rId4345" Target="embeddings/oleObject2340.bin" Type="http://schemas.openxmlformats.org/officeDocument/2006/relationships/oleObject"/><Relationship Id="rId4346" Target="media/image1974.wmf" Type="http://schemas.openxmlformats.org/officeDocument/2006/relationships/image"/><Relationship Id="rId4347" Target="embeddings/oleObject2341.bin" Type="http://schemas.openxmlformats.org/officeDocument/2006/relationships/oleObject"/><Relationship Id="rId4348" Target="media/image1975.wmf" Type="http://schemas.openxmlformats.org/officeDocument/2006/relationships/image"/><Relationship Id="rId4349" Target="embeddings/oleObject2342.bin" Type="http://schemas.openxmlformats.org/officeDocument/2006/relationships/oleObject"/><Relationship Id="rId435" Target="media/image203.wmf" Type="http://schemas.openxmlformats.org/officeDocument/2006/relationships/image"/><Relationship Id="rId4350" Target="media/image1976.wmf" Type="http://schemas.openxmlformats.org/officeDocument/2006/relationships/image"/><Relationship Id="rId4351" Target="embeddings/oleObject2343.bin" Type="http://schemas.openxmlformats.org/officeDocument/2006/relationships/oleObject"/><Relationship Id="rId4352" Target="media/image1977.wmf" Type="http://schemas.openxmlformats.org/officeDocument/2006/relationships/image"/><Relationship Id="rId4353" Target="embeddings/oleObject2344.bin" Type="http://schemas.openxmlformats.org/officeDocument/2006/relationships/oleObject"/><Relationship Id="rId4354" Target="media/image1978.wmf" Type="http://schemas.openxmlformats.org/officeDocument/2006/relationships/image"/><Relationship Id="rId4355" Target="embeddings/oleObject2345.bin" Type="http://schemas.openxmlformats.org/officeDocument/2006/relationships/oleObject"/><Relationship Id="rId4356" Target="media/image1979.wmf" Type="http://schemas.openxmlformats.org/officeDocument/2006/relationships/image"/><Relationship Id="rId4357" Target="embeddings/oleObject2346.bin" Type="http://schemas.openxmlformats.org/officeDocument/2006/relationships/oleObject"/><Relationship Id="rId4358" Target="media/image1980.wmf" Type="http://schemas.openxmlformats.org/officeDocument/2006/relationships/image"/><Relationship Id="rId4359" Target="embeddings/oleObject2347.bin" Type="http://schemas.openxmlformats.org/officeDocument/2006/relationships/oleObject"/><Relationship Id="rId436" Target="embeddings/oleObject226.bin" Type="http://schemas.openxmlformats.org/officeDocument/2006/relationships/oleObject"/><Relationship Id="rId4360" Target="media/image1981.wmf" Type="http://schemas.openxmlformats.org/officeDocument/2006/relationships/image"/><Relationship Id="rId4361" Target="embeddings/oleObject2348.bin" Type="http://schemas.openxmlformats.org/officeDocument/2006/relationships/oleObject"/><Relationship Id="rId4362" Target="media/image1982.wmf" Type="http://schemas.openxmlformats.org/officeDocument/2006/relationships/image"/><Relationship Id="rId4363" Target="embeddings/oleObject2349.bin" Type="http://schemas.openxmlformats.org/officeDocument/2006/relationships/oleObject"/><Relationship Id="rId4364" Target="media/image1983.wmf" Type="http://schemas.openxmlformats.org/officeDocument/2006/relationships/image"/><Relationship Id="rId4365" Target="embeddings/oleObject2350.bin" Type="http://schemas.openxmlformats.org/officeDocument/2006/relationships/oleObject"/><Relationship Id="rId4366" Target="media/image1984.wmf" Type="http://schemas.openxmlformats.org/officeDocument/2006/relationships/image"/><Relationship Id="rId4367" Target="embeddings/oleObject2351.bin" Type="http://schemas.openxmlformats.org/officeDocument/2006/relationships/oleObject"/><Relationship Id="rId4368" Target="media/image1985.wmf" Type="http://schemas.openxmlformats.org/officeDocument/2006/relationships/image"/><Relationship Id="rId4369" Target="embeddings/oleObject2352.bin" Type="http://schemas.openxmlformats.org/officeDocument/2006/relationships/oleObject"/><Relationship Id="rId437" Target="media/image204.wmf" Type="http://schemas.openxmlformats.org/officeDocument/2006/relationships/image"/><Relationship Id="rId4370" Target="media/image1986.wmf" Type="http://schemas.openxmlformats.org/officeDocument/2006/relationships/image"/><Relationship Id="rId4371" Target="embeddings/oleObject2353.bin" Type="http://schemas.openxmlformats.org/officeDocument/2006/relationships/oleObject"/><Relationship Id="rId4372" Target="media/image1987.wmf" Type="http://schemas.openxmlformats.org/officeDocument/2006/relationships/image"/><Relationship Id="rId4373" Target="embeddings/oleObject2354.bin" Type="http://schemas.openxmlformats.org/officeDocument/2006/relationships/oleObject"/><Relationship Id="rId4374" Target="media/image1988.wmf" Type="http://schemas.openxmlformats.org/officeDocument/2006/relationships/image"/><Relationship Id="rId4375" Target="embeddings/oleObject2355.bin" Type="http://schemas.openxmlformats.org/officeDocument/2006/relationships/oleObject"/><Relationship Id="rId4376" Target="media/image1989.wmf" Type="http://schemas.openxmlformats.org/officeDocument/2006/relationships/image"/><Relationship Id="rId4377" Target="embeddings/oleObject2356.bin" Type="http://schemas.openxmlformats.org/officeDocument/2006/relationships/oleObject"/><Relationship Id="rId4378" Target="media/image1990.wmf" Type="http://schemas.openxmlformats.org/officeDocument/2006/relationships/image"/><Relationship Id="rId4379" Target="embeddings/oleObject2357.bin" Type="http://schemas.openxmlformats.org/officeDocument/2006/relationships/oleObject"/><Relationship Id="rId438" Target="embeddings/oleObject227.bin" Type="http://schemas.openxmlformats.org/officeDocument/2006/relationships/oleObject"/><Relationship Id="rId4380" Target="media/image1991.wmf" Type="http://schemas.openxmlformats.org/officeDocument/2006/relationships/image"/><Relationship Id="rId4381" Target="embeddings/oleObject2358.bin" Type="http://schemas.openxmlformats.org/officeDocument/2006/relationships/oleObject"/><Relationship Id="rId4382" Target="media/image1992.wmf" Type="http://schemas.openxmlformats.org/officeDocument/2006/relationships/image"/><Relationship Id="rId4383" Target="embeddings/oleObject2359.bin" Type="http://schemas.openxmlformats.org/officeDocument/2006/relationships/oleObject"/><Relationship Id="rId4384" Target="media/image1993.wmf" Type="http://schemas.openxmlformats.org/officeDocument/2006/relationships/image"/><Relationship Id="rId4385" Target="embeddings/oleObject2360.bin" Type="http://schemas.openxmlformats.org/officeDocument/2006/relationships/oleObject"/><Relationship Id="rId4386" Target="media/image1994.wmf" Type="http://schemas.openxmlformats.org/officeDocument/2006/relationships/image"/><Relationship Id="rId4387" Target="embeddings/oleObject2361.bin" Type="http://schemas.openxmlformats.org/officeDocument/2006/relationships/oleObject"/><Relationship Id="rId4388" Target="media/image1995.wmf" Type="http://schemas.openxmlformats.org/officeDocument/2006/relationships/image"/><Relationship Id="rId4389" Target="embeddings/oleObject2362.bin" Type="http://schemas.openxmlformats.org/officeDocument/2006/relationships/oleObject"/><Relationship Id="rId439" Target="media/image205.wmf" Type="http://schemas.openxmlformats.org/officeDocument/2006/relationships/image"/><Relationship Id="rId4390" Target="media/image1996.wmf" Type="http://schemas.openxmlformats.org/officeDocument/2006/relationships/image"/><Relationship Id="rId4391" Target="embeddings/oleObject2363.bin" Type="http://schemas.openxmlformats.org/officeDocument/2006/relationships/oleObject"/><Relationship Id="rId4392" Target="media/image1997.wmf" Type="http://schemas.openxmlformats.org/officeDocument/2006/relationships/image"/><Relationship Id="rId4393" Target="embeddings/oleObject2364.bin" Type="http://schemas.openxmlformats.org/officeDocument/2006/relationships/oleObject"/><Relationship Id="rId4394" Target="media/image1998.wmf" Type="http://schemas.openxmlformats.org/officeDocument/2006/relationships/image"/><Relationship Id="rId4395" Target="embeddings/oleObject2365.bin" Type="http://schemas.openxmlformats.org/officeDocument/2006/relationships/oleObject"/><Relationship Id="rId4396" Target="media/image1999.wmf" Type="http://schemas.openxmlformats.org/officeDocument/2006/relationships/image"/><Relationship Id="rId4397" Target="embeddings/oleObject2366.bin" Type="http://schemas.openxmlformats.org/officeDocument/2006/relationships/oleObject"/><Relationship Id="rId4398" Target="media/image2000.wmf" Type="http://schemas.openxmlformats.org/officeDocument/2006/relationships/image"/><Relationship Id="rId4399" Target="embeddings/oleObject2367.bin" Type="http://schemas.openxmlformats.org/officeDocument/2006/relationships/oleObject"/><Relationship Id="rId44" Target="media/image19.wmf" Type="http://schemas.openxmlformats.org/officeDocument/2006/relationships/image"/><Relationship Id="rId440" Target="embeddings/oleObject228.bin" Type="http://schemas.openxmlformats.org/officeDocument/2006/relationships/oleObject"/><Relationship Id="rId4400" Target="media/image2001.wmf" Type="http://schemas.openxmlformats.org/officeDocument/2006/relationships/image"/><Relationship Id="rId4401" Target="embeddings/oleObject2368.bin" Type="http://schemas.openxmlformats.org/officeDocument/2006/relationships/oleObject"/><Relationship Id="rId4402" Target="media/image2002.wmf" Type="http://schemas.openxmlformats.org/officeDocument/2006/relationships/image"/><Relationship Id="rId4403" Target="embeddings/oleObject2369.bin" Type="http://schemas.openxmlformats.org/officeDocument/2006/relationships/oleObject"/><Relationship Id="rId4404" Target="media/image2003.wmf" Type="http://schemas.openxmlformats.org/officeDocument/2006/relationships/image"/><Relationship Id="rId4405" Target="embeddings/oleObject2370.bin" Type="http://schemas.openxmlformats.org/officeDocument/2006/relationships/oleObject"/><Relationship Id="rId4406" Target="media/image2004.wmf" Type="http://schemas.openxmlformats.org/officeDocument/2006/relationships/image"/><Relationship Id="rId4407" Target="embeddings/oleObject2371.bin" Type="http://schemas.openxmlformats.org/officeDocument/2006/relationships/oleObject"/><Relationship Id="rId4408" Target="media/image2005.wmf" Type="http://schemas.openxmlformats.org/officeDocument/2006/relationships/image"/><Relationship Id="rId4409" Target="embeddings/oleObject2372.bin" Type="http://schemas.openxmlformats.org/officeDocument/2006/relationships/oleObject"/><Relationship Id="rId441" Target="media/image206.wmf" Type="http://schemas.openxmlformats.org/officeDocument/2006/relationships/image"/><Relationship Id="rId4410" Target="media/image2006.wmf" Type="http://schemas.openxmlformats.org/officeDocument/2006/relationships/image"/><Relationship Id="rId4411" Target="embeddings/oleObject2373.bin" Type="http://schemas.openxmlformats.org/officeDocument/2006/relationships/oleObject"/><Relationship Id="rId4412" Target="media/image2007.wmf" Type="http://schemas.openxmlformats.org/officeDocument/2006/relationships/image"/><Relationship Id="rId4413" Target="embeddings/oleObject2374.bin" Type="http://schemas.openxmlformats.org/officeDocument/2006/relationships/oleObject"/><Relationship Id="rId4414" Target="media/image2008.wmf" Type="http://schemas.openxmlformats.org/officeDocument/2006/relationships/image"/><Relationship Id="rId4415" Target="embeddings/oleObject2375.bin" Type="http://schemas.openxmlformats.org/officeDocument/2006/relationships/oleObject"/><Relationship Id="rId4416" Target="media/image2009.wmf" Type="http://schemas.openxmlformats.org/officeDocument/2006/relationships/image"/><Relationship Id="rId4417" Target="embeddings/oleObject2376.bin" Type="http://schemas.openxmlformats.org/officeDocument/2006/relationships/oleObject"/><Relationship Id="rId4418" Target="media/image2010.wmf" Type="http://schemas.openxmlformats.org/officeDocument/2006/relationships/image"/><Relationship Id="rId4419" Target="embeddings/oleObject2377.bin" Type="http://schemas.openxmlformats.org/officeDocument/2006/relationships/oleObject"/><Relationship Id="rId442" Target="embeddings/oleObject229.bin" Type="http://schemas.openxmlformats.org/officeDocument/2006/relationships/oleObject"/><Relationship Id="rId4420" Target="media/image2011.wmf" Type="http://schemas.openxmlformats.org/officeDocument/2006/relationships/image"/><Relationship Id="rId4421" Target="embeddings/oleObject2378.bin" Type="http://schemas.openxmlformats.org/officeDocument/2006/relationships/oleObject"/><Relationship Id="rId4422" Target="media/image2012.wmf" Type="http://schemas.openxmlformats.org/officeDocument/2006/relationships/image"/><Relationship Id="rId4423" Target="embeddings/oleObject2379.bin" Type="http://schemas.openxmlformats.org/officeDocument/2006/relationships/oleObject"/><Relationship Id="rId4424" Target="media/image2013.wmf" Type="http://schemas.openxmlformats.org/officeDocument/2006/relationships/image"/><Relationship Id="rId4425" Target="embeddings/oleObject2380.bin" Type="http://schemas.openxmlformats.org/officeDocument/2006/relationships/oleObject"/><Relationship Id="rId4426" Target="media/image2014.wmf" Type="http://schemas.openxmlformats.org/officeDocument/2006/relationships/image"/><Relationship Id="rId4427" Target="embeddings/oleObject2381.bin" Type="http://schemas.openxmlformats.org/officeDocument/2006/relationships/oleObject"/><Relationship Id="rId4428" Target="media/image2015.wmf" Type="http://schemas.openxmlformats.org/officeDocument/2006/relationships/image"/><Relationship Id="rId4429" Target="embeddings/oleObject2382.bin" Type="http://schemas.openxmlformats.org/officeDocument/2006/relationships/oleObject"/><Relationship Id="rId443" Target="media/image207.wmf" Type="http://schemas.openxmlformats.org/officeDocument/2006/relationships/image"/><Relationship Id="rId4430" Target="media/image2016.wmf" Type="http://schemas.openxmlformats.org/officeDocument/2006/relationships/image"/><Relationship Id="rId4431" Target="embeddings/oleObject2383.bin" Type="http://schemas.openxmlformats.org/officeDocument/2006/relationships/oleObject"/><Relationship Id="rId4432" Target="media/image2017.wmf" Type="http://schemas.openxmlformats.org/officeDocument/2006/relationships/image"/><Relationship Id="rId4433" Target="embeddings/oleObject2384.bin" Type="http://schemas.openxmlformats.org/officeDocument/2006/relationships/oleObject"/><Relationship Id="rId4434" Target="media/image2018.wmf" Type="http://schemas.openxmlformats.org/officeDocument/2006/relationships/image"/><Relationship Id="rId4435" Target="embeddings/oleObject2385.bin" Type="http://schemas.openxmlformats.org/officeDocument/2006/relationships/oleObject"/><Relationship Id="rId4436" Target="media/image2019.wmf" Type="http://schemas.openxmlformats.org/officeDocument/2006/relationships/image"/><Relationship Id="rId4437" Target="embeddings/oleObject2386.bin" Type="http://schemas.openxmlformats.org/officeDocument/2006/relationships/oleObject"/><Relationship Id="rId4438" Target="media/image2020.wmf" Type="http://schemas.openxmlformats.org/officeDocument/2006/relationships/image"/><Relationship Id="rId4439" Target="embeddings/oleObject2387.bin" Type="http://schemas.openxmlformats.org/officeDocument/2006/relationships/oleObject"/><Relationship Id="rId444" Target="embeddings/oleObject230.bin" Type="http://schemas.openxmlformats.org/officeDocument/2006/relationships/oleObject"/><Relationship Id="rId4440" Target="media/image2021.wmf" Type="http://schemas.openxmlformats.org/officeDocument/2006/relationships/image"/><Relationship Id="rId4441" Target="embeddings/oleObject2388.bin" Type="http://schemas.openxmlformats.org/officeDocument/2006/relationships/oleObject"/><Relationship Id="rId4442" Target="media/image2022.wmf" Type="http://schemas.openxmlformats.org/officeDocument/2006/relationships/image"/><Relationship Id="rId4443" Target="embeddings/oleObject2389.bin" Type="http://schemas.openxmlformats.org/officeDocument/2006/relationships/oleObject"/><Relationship Id="rId4444" Target="media/image2023.wmf" Type="http://schemas.openxmlformats.org/officeDocument/2006/relationships/image"/><Relationship Id="rId4445" Target="embeddings/oleObject2390.bin" Type="http://schemas.openxmlformats.org/officeDocument/2006/relationships/oleObject"/><Relationship Id="rId4446" Target="media/image2024.wmf" Type="http://schemas.openxmlformats.org/officeDocument/2006/relationships/image"/><Relationship Id="rId4447" Target="embeddings/oleObject2391.bin" Type="http://schemas.openxmlformats.org/officeDocument/2006/relationships/oleObject"/><Relationship Id="rId4448" Target="media/image2025.wmf" Type="http://schemas.openxmlformats.org/officeDocument/2006/relationships/image"/><Relationship Id="rId4449" Target="embeddings/oleObject2392.bin" Type="http://schemas.openxmlformats.org/officeDocument/2006/relationships/oleObject"/><Relationship Id="rId445" Target="media/image208.wmf" Type="http://schemas.openxmlformats.org/officeDocument/2006/relationships/image"/><Relationship Id="rId4450" Target="media/image2026.wmf" Type="http://schemas.openxmlformats.org/officeDocument/2006/relationships/image"/><Relationship Id="rId4451" Target="embeddings/oleObject2393.bin" Type="http://schemas.openxmlformats.org/officeDocument/2006/relationships/oleObject"/><Relationship Id="rId4452" Target="media/image2027.wmf" Type="http://schemas.openxmlformats.org/officeDocument/2006/relationships/image"/><Relationship Id="rId4453" Target="embeddings/oleObject2394.bin" Type="http://schemas.openxmlformats.org/officeDocument/2006/relationships/oleObject"/><Relationship Id="rId4454" Target="media/image2028.wmf" Type="http://schemas.openxmlformats.org/officeDocument/2006/relationships/image"/><Relationship Id="rId4455" Target="embeddings/oleObject2395.bin" Type="http://schemas.openxmlformats.org/officeDocument/2006/relationships/oleObject"/><Relationship Id="rId4456" Target="media/image2029.wmf" Type="http://schemas.openxmlformats.org/officeDocument/2006/relationships/image"/><Relationship Id="rId4457" Target="embeddings/oleObject2396.bin" Type="http://schemas.openxmlformats.org/officeDocument/2006/relationships/oleObject"/><Relationship Id="rId4458" Target="media/image2030.wmf" Type="http://schemas.openxmlformats.org/officeDocument/2006/relationships/image"/><Relationship Id="rId4459" Target="embeddings/oleObject2397.bin" Type="http://schemas.openxmlformats.org/officeDocument/2006/relationships/oleObject"/><Relationship Id="rId446" Target="embeddings/oleObject231.bin" Type="http://schemas.openxmlformats.org/officeDocument/2006/relationships/oleObject"/><Relationship Id="rId4460" Target="media/image2031.wmf" Type="http://schemas.openxmlformats.org/officeDocument/2006/relationships/image"/><Relationship Id="rId4461" Target="embeddings/oleObject2398.bin" Type="http://schemas.openxmlformats.org/officeDocument/2006/relationships/oleObject"/><Relationship Id="rId4462" Target="media/image2032.wmf" Type="http://schemas.openxmlformats.org/officeDocument/2006/relationships/image"/><Relationship Id="rId4463" Target="embeddings/oleObject2399.bin" Type="http://schemas.openxmlformats.org/officeDocument/2006/relationships/oleObject"/><Relationship Id="rId4464" Target="media/image2033.wmf" Type="http://schemas.openxmlformats.org/officeDocument/2006/relationships/image"/><Relationship Id="rId4465" Target="embeddings/oleObject2400.bin" Type="http://schemas.openxmlformats.org/officeDocument/2006/relationships/oleObject"/><Relationship Id="rId4466" Target="media/image2034.wmf" Type="http://schemas.openxmlformats.org/officeDocument/2006/relationships/image"/><Relationship Id="rId4467" Target="embeddings/oleObject2401.bin" Type="http://schemas.openxmlformats.org/officeDocument/2006/relationships/oleObject"/><Relationship Id="rId4468" Target="media/image2035.wmf" Type="http://schemas.openxmlformats.org/officeDocument/2006/relationships/image"/><Relationship Id="rId4469" Target="embeddings/oleObject2402.bin" Type="http://schemas.openxmlformats.org/officeDocument/2006/relationships/oleObject"/><Relationship Id="rId447" Target="media/image209.wmf" Type="http://schemas.openxmlformats.org/officeDocument/2006/relationships/image"/><Relationship Id="rId4470" Target="media/image2036.wmf" Type="http://schemas.openxmlformats.org/officeDocument/2006/relationships/image"/><Relationship Id="rId4471" Target="embeddings/oleObject2403.bin" Type="http://schemas.openxmlformats.org/officeDocument/2006/relationships/oleObject"/><Relationship Id="rId4472" Target="media/image2037.wmf" Type="http://schemas.openxmlformats.org/officeDocument/2006/relationships/image"/><Relationship Id="rId4473" Target="embeddings/oleObject2404.bin" Type="http://schemas.openxmlformats.org/officeDocument/2006/relationships/oleObject"/><Relationship Id="rId4474" Target="media/image2038.wmf" Type="http://schemas.openxmlformats.org/officeDocument/2006/relationships/image"/><Relationship Id="rId4475" Target="embeddings/oleObject2405.bin" Type="http://schemas.openxmlformats.org/officeDocument/2006/relationships/oleObject"/><Relationship Id="rId4476" Target="media/image2039.wmf" Type="http://schemas.openxmlformats.org/officeDocument/2006/relationships/image"/><Relationship Id="rId4477" Target="embeddings/oleObject2406.bin" Type="http://schemas.openxmlformats.org/officeDocument/2006/relationships/oleObject"/><Relationship Id="rId4478" Target="media/image2040.wmf" Type="http://schemas.openxmlformats.org/officeDocument/2006/relationships/image"/><Relationship Id="rId4479" Target="embeddings/oleObject2407.bin" Type="http://schemas.openxmlformats.org/officeDocument/2006/relationships/oleObject"/><Relationship Id="rId448" Target="embeddings/oleObject232.bin" Type="http://schemas.openxmlformats.org/officeDocument/2006/relationships/oleObject"/><Relationship Id="rId4480" Target="media/image2041.wmf" Type="http://schemas.openxmlformats.org/officeDocument/2006/relationships/image"/><Relationship Id="rId4481" Target="embeddings/oleObject2408.bin" Type="http://schemas.openxmlformats.org/officeDocument/2006/relationships/oleObject"/><Relationship Id="rId4482" Target="media/image2042.wmf" Type="http://schemas.openxmlformats.org/officeDocument/2006/relationships/image"/><Relationship Id="rId4483" Target="embeddings/oleObject2409.bin" Type="http://schemas.openxmlformats.org/officeDocument/2006/relationships/oleObject"/><Relationship Id="rId4484" Target="media/image2043.wmf" Type="http://schemas.openxmlformats.org/officeDocument/2006/relationships/image"/><Relationship Id="rId4485" Target="embeddings/oleObject2410.bin" Type="http://schemas.openxmlformats.org/officeDocument/2006/relationships/oleObject"/><Relationship Id="rId4486" Target="media/image2044.wmf" Type="http://schemas.openxmlformats.org/officeDocument/2006/relationships/image"/><Relationship Id="rId4487" Target="embeddings/oleObject2411.bin" Type="http://schemas.openxmlformats.org/officeDocument/2006/relationships/oleObject"/><Relationship Id="rId4488" Target="media/image2045.wmf" Type="http://schemas.openxmlformats.org/officeDocument/2006/relationships/image"/><Relationship Id="rId4489" Target="embeddings/oleObject2412.bin" Type="http://schemas.openxmlformats.org/officeDocument/2006/relationships/oleObject"/><Relationship Id="rId449" Target="media/image210.wmf" Type="http://schemas.openxmlformats.org/officeDocument/2006/relationships/image"/><Relationship Id="rId4490" Target="media/image2046.wmf" Type="http://schemas.openxmlformats.org/officeDocument/2006/relationships/image"/><Relationship Id="rId4491" Target="embeddings/oleObject2413.bin" Type="http://schemas.openxmlformats.org/officeDocument/2006/relationships/oleObject"/><Relationship Id="rId4492" Target="media/image2047.wmf" Type="http://schemas.openxmlformats.org/officeDocument/2006/relationships/image"/><Relationship Id="rId4493" Target="embeddings/oleObject2414.bin" Type="http://schemas.openxmlformats.org/officeDocument/2006/relationships/oleObject"/><Relationship Id="rId4494" Target="media/image2048.wmf" Type="http://schemas.openxmlformats.org/officeDocument/2006/relationships/image"/><Relationship Id="rId4495" Target="embeddings/oleObject2415.bin" Type="http://schemas.openxmlformats.org/officeDocument/2006/relationships/oleObject"/><Relationship Id="rId4496" Target="media/image20470.wmf" Type="http://schemas.openxmlformats.org/officeDocument/2006/relationships/image"/><Relationship Id="rId4497" Target="embeddings/oleObject2416.bin" Type="http://schemas.openxmlformats.org/officeDocument/2006/relationships/oleObject"/><Relationship Id="rId4498" Target="media/image20480.wmf" Type="http://schemas.openxmlformats.org/officeDocument/2006/relationships/image"/><Relationship Id="rId4499" Target="embeddings/oleObject2417.bin" Type="http://schemas.openxmlformats.org/officeDocument/2006/relationships/oleObject"/><Relationship Id="rId45" Target="embeddings/oleObject19.bin" Type="http://schemas.openxmlformats.org/officeDocument/2006/relationships/oleObject"/><Relationship Id="rId450" Target="embeddings/oleObject233.bin" Type="http://schemas.openxmlformats.org/officeDocument/2006/relationships/oleObject"/><Relationship Id="rId4500" Target="media/image2049.wmf" Type="http://schemas.openxmlformats.org/officeDocument/2006/relationships/image"/><Relationship Id="rId4501" Target="embeddings/oleObject2418.bin" Type="http://schemas.openxmlformats.org/officeDocument/2006/relationships/oleObject"/><Relationship Id="rId4502" Target="media/image2050.wmf" Type="http://schemas.openxmlformats.org/officeDocument/2006/relationships/image"/><Relationship Id="rId4503" Target="embeddings/oleObject2419.bin" Type="http://schemas.openxmlformats.org/officeDocument/2006/relationships/oleObject"/><Relationship Id="rId4504" Target="media/image20490.wmf" Type="http://schemas.openxmlformats.org/officeDocument/2006/relationships/image"/><Relationship Id="rId4505" Target="embeddings/oleObject2420.bin" Type="http://schemas.openxmlformats.org/officeDocument/2006/relationships/oleObject"/><Relationship Id="rId4506" Target="media/image20500.wmf" Type="http://schemas.openxmlformats.org/officeDocument/2006/relationships/image"/><Relationship Id="rId4507" Target="embeddings/oleObject2421.bin" Type="http://schemas.openxmlformats.org/officeDocument/2006/relationships/oleObject"/><Relationship Id="rId4508" Target="media/image2051.wmf" Type="http://schemas.openxmlformats.org/officeDocument/2006/relationships/image"/><Relationship Id="rId4509" Target="embeddings/oleObject2422.bin" Type="http://schemas.openxmlformats.org/officeDocument/2006/relationships/oleObject"/><Relationship Id="rId451" Target="media/image211.wmf" Type="http://schemas.openxmlformats.org/officeDocument/2006/relationships/image"/><Relationship Id="rId4510" Target="media/image2052.wmf" Type="http://schemas.openxmlformats.org/officeDocument/2006/relationships/image"/><Relationship Id="rId4511" Target="embeddings/oleObject2423.bin" Type="http://schemas.openxmlformats.org/officeDocument/2006/relationships/oleObject"/><Relationship Id="rId4512" Target="media/image20510.wmf" Type="http://schemas.openxmlformats.org/officeDocument/2006/relationships/image"/><Relationship Id="rId4513" Target="embeddings/oleObject2424.bin" Type="http://schemas.openxmlformats.org/officeDocument/2006/relationships/oleObject"/><Relationship Id="rId4514" Target="media/image20520.wmf" Type="http://schemas.openxmlformats.org/officeDocument/2006/relationships/image"/><Relationship Id="rId4515" Target="embeddings/oleObject2425.bin" Type="http://schemas.openxmlformats.org/officeDocument/2006/relationships/oleObject"/><Relationship Id="rId4516" Target="media/image2053.wmf" Type="http://schemas.openxmlformats.org/officeDocument/2006/relationships/image"/><Relationship Id="rId4517" Target="embeddings/oleObject2426.bin" Type="http://schemas.openxmlformats.org/officeDocument/2006/relationships/oleObject"/><Relationship Id="rId4518" Target="media/image2054.wmf" Type="http://schemas.openxmlformats.org/officeDocument/2006/relationships/image"/><Relationship Id="rId4519" Target="embeddings/oleObject2427.bin" Type="http://schemas.openxmlformats.org/officeDocument/2006/relationships/oleObject"/><Relationship Id="rId452" Target="embeddings/oleObject234.bin" Type="http://schemas.openxmlformats.org/officeDocument/2006/relationships/oleObject"/><Relationship Id="rId4520" Target="media/image20530.wmf" Type="http://schemas.openxmlformats.org/officeDocument/2006/relationships/image"/><Relationship Id="rId4521" Target="embeddings/oleObject2428.bin" Type="http://schemas.openxmlformats.org/officeDocument/2006/relationships/oleObject"/><Relationship Id="rId4522" Target="media/image20540.wmf" Type="http://schemas.openxmlformats.org/officeDocument/2006/relationships/image"/><Relationship Id="rId4523" Target="embeddings/oleObject2429.bin" Type="http://schemas.openxmlformats.org/officeDocument/2006/relationships/oleObject"/><Relationship Id="rId4524" Target="media/image2055.wmf" Type="http://schemas.openxmlformats.org/officeDocument/2006/relationships/image"/><Relationship Id="rId4525" Target="embeddings/oleObject2430.bin" Type="http://schemas.openxmlformats.org/officeDocument/2006/relationships/oleObject"/><Relationship Id="rId4526" Target="embeddings/oleObject2431.bin" Type="http://schemas.openxmlformats.org/officeDocument/2006/relationships/oleObject"/><Relationship Id="rId4527" Target="embeddings/oleObject2432.bin" Type="http://schemas.openxmlformats.org/officeDocument/2006/relationships/oleObject"/><Relationship Id="rId4528" Target="embeddings/oleObject2433.bin" Type="http://schemas.openxmlformats.org/officeDocument/2006/relationships/oleObject"/><Relationship Id="rId4529" Target="embeddings/oleObject2434.bin" Type="http://schemas.openxmlformats.org/officeDocument/2006/relationships/oleObject"/><Relationship Id="rId453" Target="media/image212.wmf" Type="http://schemas.openxmlformats.org/officeDocument/2006/relationships/image"/><Relationship Id="rId4530" Target="embeddings/oleObject2435.bin" Type="http://schemas.openxmlformats.org/officeDocument/2006/relationships/oleObject"/><Relationship Id="rId4531" Target="embeddings/oleObject2436.bin" Type="http://schemas.openxmlformats.org/officeDocument/2006/relationships/oleObject"/><Relationship Id="rId4532" Target="embeddings/oleObject2437.bin" Type="http://schemas.openxmlformats.org/officeDocument/2006/relationships/oleObject"/><Relationship Id="rId4533" Target="embeddings/oleObject2438.bin" Type="http://schemas.openxmlformats.org/officeDocument/2006/relationships/oleObject"/><Relationship Id="rId4534" Target="media/image2056.wmf" Type="http://schemas.openxmlformats.org/officeDocument/2006/relationships/image"/><Relationship Id="rId4535" Target="embeddings/oleObject2439.bin" Type="http://schemas.openxmlformats.org/officeDocument/2006/relationships/oleObject"/><Relationship Id="rId4536" Target="embeddings/oleObject2440.bin" Type="http://schemas.openxmlformats.org/officeDocument/2006/relationships/oleObject"/><Relationship Id="rId4537" Target="embeddings/oleObject2441.bin" Type="http://schemas.openxmlformats.org/officeDocument/2006/relationships/oleObject"/><Relationship Id="rId4538" Target="media/image2057.wmf" Type="http://schemas.openxmlformats.org/officeDocument/2006/relationships/image"/><Relationship Id="rId4539" Target="embeddings/oleObject2442.bin" Type="http://schemas.openxmlformats.org/officeDocument/2006/relationships/oleObject"/><Relationship Id="rId454" Target="embeddings/oleObject235.bin" Type="http://schemas.openxmlformats.org/officeDocument/2006/relationships/oleObject"/><Relationship Id="rId4540" Target="media/image2058.wmf" Type="http://schemas.openxmlformats.org/officeDocument/2006/relationships/image"/><Relationship Id="rId4541" Target="embeddings/oleObject2443.bin" Type="http://schemas.openxmlformats.org/officeDocument/2006/relationships/oleObject"/><Relationship Id="rId4542" Target="media/image20570.wmf" Type="http://schemas.openxmlformats.org/officeDocument/2006/relationships/image"/><Relationship Id="rId4543" Target="embeddings/oleObject2444.bin" Type="http://schemas.openxmlformats.org/officeDocument/2006/relationships/oleObject"/><Relationship Id="rId4544" Target="media/image20580.wmf" Type="http://schemas.openxmlformats.org/officeDocument/2006/relationships/image"/><Relationship Id="rId4545" Target="embeddings/oleObject2445.bin" Type="http://schemas.openxmlformats.org/officeDocument/2006/relationships/oleObject"/><Relationship Id="rId4546" Target="media/image2059.wmf" Type="http://schemas.openxmlformats.org/officeDocument/2006/relationships/image"/><Relationship Id="rId4547" Target="embeddings/oleObject2446.bin" Type="http://schemas.openxmlformats.org/officeDocument/2006/relationships/oleObject"/><Relationship Id="rId4548" Target="media/image2060.wmf" Type="http://schemas.openxmlformats.org/officeDocument/2006/relationships/image"/><Relationship Id="rId4549" Target="embeddings/oleObject2447.bin" Type="http://schemas.openxmlformats.org/officeDocument/2006/relationships/oleObject"/><Relationship Id="rId455" Target="media/image213.wmf" Type="http://schemas.openxmlformats.org/officeDocument/2006/relationships/image"/><Relationship Id="rId4550" Target="media/image2061.wmf" Type="http://schemas.openxmlformats.org/officeDocument/2006/relationships/image"/><Relationship Id="rId4551" Target="embeddings/oleObject2448.bin" Type="http://schemas.openxmlformats.org/officeDocument/2006/relationships/oleObject"/><Relationship Id="rId4552" Target="media/image2062.wmf" Type="http://schemas.openxmlformats.org/officeDocument/2006/relationships/image"/><Relationship Id="rId4553" Target="embeddings/oleObject2449.bin" Type="http://schemas.openxmlformats.org/officeDocument/2006/relationships/oleObject"/><Relationship Id="rId4554" Target="media/image2063.wmf" Type="http://schemas.openxmlformats.org/officeDocument/2006/relationships/image"/><Relationship Id="rId4555" Target="embeddings/oleObject2450.bin" Type="http://schemas.openxmlformats.org/officeDocument/2006/relationships/oleObject"/><Relationship Id="rId4556" Target="media/image2064.wmf" Type="http://schemas.openxmlformats.org/officeDocument/2006/relationships/image"/><Relationship Id="rId4557" Target="embeddings/oleObject2451.bin" Type="http://schemas.openxmlformats.org/officeDocument/2006/relationships/oleObject"/><Relationship Id="rId4558" Target="media/image2065.wmf" Type="http://schemas.openxmlformats.org/officeDocument/2006/relationships/image"/><Relationship Id="rId4559" Target="embeddings/oleObject2452.bin" Type="http://schemas.openxmlformats.org/officeDocument/2006/relationships/oleObject"/><Relationship Id="rId456" Target="embeddings/oleObject236.bin" Type="http://schemas.openxmlformats.org/officeDocument/2006/relationships/oleObject"/><Relationship Id="rId4560" Target="media/image2066.wmf" Type="http://schemas.openxmlformats.org/officeDocument/2006/relationships/image"/><Relationship Id="rId4561" Target="embeddings/oleObject2453.bin" Type="http://schemas.openxmlformats.org/officeDocument/2006/relationships/oleObject"/><Relationship Id="rId4562" Target="media/image2067.wmf" Type="http://schemas.openxmlformats.org/officeDocument/2006/relationships/image"/><Relationship Id="rId4563" Target="embeddings/oleObject2454.bin" Type="http://schemas.openxmlformats.org/officeDocument/2006/relationships/oleObject"/><Relationship Id="rId4564" Target="media/image2068.wmf" Type="http://schemas.openxmlformats.org/officeDocument/2006/relationships/image"/><Relationship Id="rId4565" Target="embeddings/oleObject2455.bin" Type="http://schemas.openxmlformats.org/officeDocument/2006/relationships/oleObject"/><Relationship Id="rId4566" Target="media/image2069.wmf" Type="http://schemas.openxmlformats.org/officeDocument/2006/relationships/image"/><Relationship Id="rId4567" Target="embeddings/oleObject2456.bin" Type="http://schemas.openxmlformats.org/officeDocument/2006/relationships/oleObject"/><Relationship Id="rId4568" Target="media/image2070.wmf" Type="http://schemas.openxmlformats.org/officeDocument/2006/relationships/image"/><Relationship Id="rId4569" Target="embeddings/oleObject2457.bin" Type="http://schemas.openxmlformats.org/officeDocument/2006/relationships/oleObject"/><Relationship Id="rId457" Target="media/image214.wmf" Type="http://schemas.openxmlformats.org/officeDocument/2006/relationships/image"/><Relationship Id="rId4570" Target="media/image2071.wmf" Type="http://schemas.openxmlformats.org/officeDocument/2006/relationships/image"/><Relationship Id="rId4571" Target="embeddings/oleObject2458.bin" Type="http://schemas.openxmlformats.org/officeDocument/2006/relationships/oleObject"/><Relationship Id="rId4572" Target="media/image2072.wmf" Type="http://schemas.openxmlformats.org/officeDocument/2006/relationships/image"/><Relationship Id="rId4573" Target="embeddings/oleObject2459.bin" Type="http://schemas.openxmlformats.org/officeDocument/2006/relationships/oleObject"/><Relationship Id="rId4574" Target="media/image2073.wmf" Type="http://schemas.openxmlformats.org/officeDocument/2006/relationships/image"/><Relationship Id="rId4575" Target="embeddings/oleObject2460.bin" Type="http://schemas.openxmlformats.org/officeDocument/2006/relationships/oleObject"/><Relationship Id="rId4576" Target="media/image2074.wmf" Type="http://schemas.openxmlformats.org/officeDocument/2006/relationships/image"/><Relationship Id="rId4577" Target="embeddings/oleObject2461.bin" Type="http://schemas.openxmlformats.org/officeDocument/2006/relationships/oleObject"/><Relationship Id="rId4578" Target="media/image2075.wmf" Type="http://schemas.openxmlformats.org/officeDocument/2006/relationships/image"/><Relationship Id="rId4579" Target="embeddings/oleObject2462.bin" Type="http://schemas.openxmlformats.org/officeDocument/2006/relationships/oleObject"/><Relationship Id="rId458" Target="embeddings/oleObject237.bin" Type="http://schemas.openxmlformats.org/officeDocument/2006/relationships/oleObject"/><Relationship Id="rId4580" Target="media/image2076.wmf" Type="http://schemas.openxmlformats.org/officeDocument/2006/relationships/image"/><Relationship Id="rId4581" Target="embeddings/oleObject2463.bin" Type="http://schemas.openxmlformats.org/officeDocument/2006/relationships/oleObject"/><Relationship Id="rId4582" Target="media/image2077.wmf" Type="http://schemas.openxmlformats.org/officeDocument/2006/relationships/image"/><Relationship Id="rId4583" Target="embeddings/oleObject2464.bin" Type="http://schemas.openxmlformats.org/officeDocument/2006/relationships/oleObject"/><Relationship Id="rId4584" Target="media/image2078.wmf" Type="http://schemas.openxmlformats.org/officeDocument/2006/relationships/image"/><Relationship Id="rId4585" Target="embeddings/oleObject2465.bin" Type="http://schemas.openxmlformats.org/officeDocument/2006/relationships/oleObject"/><Relationship Id="rId4586" Target="media/image2079.wmf" Type="http://schemas.openxmlformats.org/officeDocument/2006/relationships/image"/><Relationship Id="rId4587" Target="embeddings/oleObject2466.bin" Type="http://schemas.openxmlformats.org/officeDocument/2006/relationships/oleObject"/><Relationship Id="rId4588" Target="media/image2080.wmf" Type="http://schemas.openxmlformats.org/officeDocument/2006/relationships/image"/><Relationship Id="rId4589" Target="embeddings/oleObject2467.bin" Type="http://schemas.openxmlformats.org/officeDocument/2006/relationships/oleObject"/><Relationship Id="rId459" Target="media/image215.png" Type="http://schemas.openxmlformats.org/officeDocument/2006/relationships/image"/><Relationship Id="rId4590" Target="media/image2081.wmf" Type="http://schemas.openxmlformats.org/officeDocument/2006/relationships/image"/><Relationship Id="rId4591" Target="embeddings/oleObject2468.bin" Type="http://schemas.openxmlformats.org/officeDocument/2006/relationships/oleObject"/><Relationship Id="rId4592" Target="media/image2082.wmf" Type="http://schemas.openxmlformats.org/officeDocument/2006/relationships/image"/><Relationship Id="rId4593" Target="embeddings/oleObject2469.bin" Type="http://schemas.openxmlformats.org/officeDocument/2006/relationships/oleObject"/><Relationship Id="rId4594" Target="media/image2083.wmf" Type="http://schemas.openxmlformats.org/officeDocument/2006/relationships/image"/><Relationship Id="rId4595" Target="embeddings/oleObject2470.bin" Type="http://schemas.openxmlformats.org/officeDocument/2006/relationships/oleObject"/><Relationship Id="rId4596" Target="media/image2084.wmf" Type="http://schemas.openxmlformats.org/officeDocument/2006/relationships/image"/><Relationship Id="rId4597" Target="embeddings/oleObject2471.bin" Type="http://schemas.openxmlformats.org/officeDocument/2006/relationships/oleObject"/><Relationship Id="rId4598" Target="media/image2085.wmf" Type="http://schemas.openxmlformats.org/officeDocument/2006/relationships/image"/><Relationship Id="rId4599" Target="embeddings/oleObject2472.bin" Type="http://schemas.openxmlformats.org/officeDocument/2006/relationships/oleObject"/><Relationship Id="rId46" Target="media/image20.wmf" Type="http://schemas.openxmlformats.org/officeDocument/2006/relationships/image"/><Relationship Id="rId460" Target="media/image216.wmf" Type="http://schemas.openxmlformats.org/officeDocument/2006/relationships/image"/><Relationship Id="rId4600" Target="media/image2086.wmf" Type="http://schemas.openxmlformats.org/officeDocument/2006/relationships/image"/><Relationship Id="rId4601" Target="embeddings/oleObject2473.bin" Type="http://schemas.openxmlformats.org/officeDocument/2006/relationships/oleObject"/><Relationship Id="rId4602" Target="media/image2087.wmf" Type="http://schemas.openxmlformats.org/officeDocument/2006/relationships/image"/><Relationship Id="rId4603" Target="embeddings/oleObject2474.bin" Type="http://schemas.openxmlformats.org/officeDocument/2006/relationships/oleObject"/><Relationship Id="rId4604" Target="media/image2088.wmf" Type="http://schemas.openxmlformats.org/officeDocument/2006/relationships/image"/><Relationship Id="rId4605" Target="embeddings/oleObject2475.bin" Type="http://schemas.openxmlformats.org/officeDocument/2006/relationships/oleObject"/><Relationship Id="rId4606" Target="media/image2089.wmf" Type="http://schemas.openxmlformats.org/officeDocument/2006/relationships/image"/><Relationship Id="rId4607" Target="embeddings/oleObject2476.bin" Type="http://schemas.openxmlformats.org/officeDocument/2006/relationships/oleObject"/><Relationship Id="rId4608" Target="media/image2090.wmf" Type="http://schemas.openxmlformats.org/officeDocument/2006/relationships/image"/><Relationship Id="rId4609" Target="embeddings/oleObject2477.bin" Type="http://schemas.openxmlformats.org/officeDocument/2006/relationships/oleObject"/><Relationship Id="rId461" Target="embeddings/oleObject238.bin" Type="http://schemas.openxmlformats.org/officeDocument/2006/relationships/oleObject"/><Relationship Id="rId4610" Target="media/image2091.wmf" Type="http://schemas.openxmlformats.org/officeDocument/2006/relationships/image"/><Relationship Id="rId4611" Target="embeddings/oleObject2478.bin" Type="http://schemas.openxmlformats.org/officeDocument/2006/relationships/oleObject"/><Relationship Id="rId4612" Target="media/image2092.wmf" Type="http://schemas.openxmlformats.org/officeDocument/2006/relationships/image"/><Relationship Id="rId4613" Target="embeddings/oleObject2479.bin" Type="http://schemas.openxmlformats.org/officeDocument/2006/relationships/oleObject"/><Relationship Id="rId4614" Target="media/image2093.wmf" Type="http://schemas.openxmlformats.org/officeDocument/2006/relationships/image"/><Relationship Id="rId4615" Target="embeddings/oleObject2480.bin" Type="http://schemas.openxmlformats.org/officeDocument/2006/relationships/oleObject"/><Relationship Id="rId4616" Target="media/image2094.wmf" Type="http://schemas.openxmlformats.org/officeDocument/2006/relationships/image"/><Relationship Id="rId4617" Target="embeddings/oleObject2481.bin" Type="http://schemas.openxmlformats.org/officeDocument/2006/relationships/oleObject"/><Relationship Id="rId4618" Target="media/image2095.wmf" Type="http://schemas.openxmlformats.org/officeDocument/2006/relationships/image"/><Relationship Id="rId4619" Target="embeddings/oleObject2482.bin" Type="http://schemas.openxmlformats.org/officeDocument/2006/relationships/oleObject"/><Relationship Id="rId462" Target="media/image217.wmf" Type="http://schemas.openxmlformats.org/officeDocument/2006/relationships/image"/><Relationship Id="rId4620" Target="media/image2096.wmf" Type="http://schemas.openxmlformats.org/officeDocument/2006/relationships/image"/><Relationship Id="rId4621" Target="embeddings/oleObject2483.bin" Type="http://schemas.openxmlformats.org/officeDocument/2006/relationships/oleObject"/><Relationship Id="rId4622" Target="media/image2097.wmf" Type="http://schemas.openxmlformats.org/officeDocument/2006/relationships/image"/><Relationship Id="rId4623" Target="embeddings/oleObject2484.bin" Type="http://schemas.openxmlformats.org/officeDocument/2006/relationships/oleObject"/><Relationship Id="rId4624" Target="media/image2098.wmf" Type="http://schemas.openxmlformats.org/officeDocument/2006/relationships/image"/><Relationship Id="rId4625" Target="embeddings/oleObject2485.bin" Type="http://schemas.openxmlformats.org/officeDocument/2006/relationships/oleObject"/><Relationship Id="rId4626" Target="media/image2099.wmf" Type="http://schemas.openxmlformats.org/officeDocument/2006/relationships/image"/><Relationship Id="rId4627" Target="embeddings/oleObject2486.bin" Type="http://schemas.openxmlformats.org/officeDocument/2006/relationships/oleObject"/><Relationship Id="rId4628" Target="media/image2100.wmf" Type="http://schemas.openxmlformats.org/officeDocument/2006/relationships/image"/><Relationship Id="rId4629" Target="embeddings/oleObject2487.bin" Type="http://schemas.openxmlformats.org/officeDocument/2006/relationships/oleObject"/><Relationship Id="rId463" Target="embeddings/oleObject239.bin" Type="http://schemas.openxmlformats.org/officeDocument/2006/relationships/oleObject"/><Relationship Id="rId4630" Target="media/image2101.wmf" Type="http://schemas.openxmlformats.org/officeDocument/2006/relationships/image"/><Relationship Id="rId4631" Target="embeddings/oleObject2488.bin" Type="http://schemas.openxmlformats.org/officeDocument/2006/relationships/oleObject"/><Relationship Id="rId4632" Target="media/image2102.wmf" Type="http://schemas.openxmlformats.org/officeDocument/2006/relationships/image"/><Relationship Id="rId4633" Target="embeddings/oleObject2489.bin" Type="http://schemas.openxmlformats.org/officeDocument/2006/relationships/oleObject"/><Relationship Id="rId4634" Target="media/image2103.wmf" Type="http://schemas.openxmlformats.org/officeDocument/2006/relationships/image"/><Relationship Id="rId4635" Target="embeddings/oleObject2490.bin" Type="http://schemas.openxmlformats.org/officeDocument/2006/relationships/oleObject"/><Relationship Id="rId4636" Target="media/image2104.wmf" Type="http://schemas.openxmlformats.org/officeDocument/2006/relationships/image"/><Relationship Id="rId4637" Target="embeddings/oleObject2491.bin" Type="http://schemas.openxmlformats.org/officeDocument/2006/relationships/oleObject"/><Relationship Id="rId4638" Target="media/image2105.wmf" Type="http://schemas.openxmlformats.org/officeDocument/2006/relationships/image"/><Relationship Id="rId4639" Target="embeddings/oleObject2492.bin" Type="http://schemas.openxmlformats.org/officeDocument/2006/relationships/oleObject"/><Relationship Id="rId464" Target="media/image218.wmf" Type="http://schemas.openxmlformats.org/officeDocument/2006/relationships/image"/><Relationship Id="rId4640" Target="media/image2106.wmf" Type="http://schemas.openxmlformats.org/officeDocument/2006/relationships/image"/><Relationship Id="rId4641" Target="embeddings/oleObject2493.bin" Type="http://schemas.openxmlformats.org/officeDocument/2006/relationships/oleObject"/><Relationship Id="rId4642" Target="media/image2107.wmf" Type="http://schemas.openxmlformats.org/officeDocument/2006/relationships/image"/><Relationship Id="rId4643" Target="embeddings/oleObject2494.bin" Type="http://schemas.openxmlformats.org/officeDocument/2006/relationships/oleObject"/><Relationship Id="rId4644" Target="media/image2108.wmf" Type="http://schemas.openxmlformats.org/officeDocument/2006/relationships/image"/><Relationship Id="rId4645" Target="embeddings/oleObject2495.bin" Type="http://schemas.openxmlformats.org/officeDocument/2006/relationships/oleObject"/><Relationship Id="rId4646" Target="media/image2109.wmf" Type="http://schemas.openxmlformats.org/officeDocument/2006/relationships/image"/><Relationship Id="rId4647" Target="embeddings/oleObject2496.bin" Type="http://schemas.openxmlformats.org/officeDocument/2006/relationships/oleObject"/><Relationship Id="rId4648" Target="media/image2110.wmf" Type="http://schemas.openxmlformats.org/officeDocument/2006/relationships/image"/><Relationship Id="rId4649" Target="embeddings/oleObject2497.bin" Type="http://schemas.openxmlformats.org/officeDocument/2006/relationships/oleObject"/><Relationship Id="rId465" Target="embeddings/oleObject240.bin" Type="http://schemas.openxmlformats.org/officeDocument/2006/relationships/oleObject"/><Relationship Id="rId4650" Target="media/image2111.wmf" Type="http://schemas.openxmlformats.org/officeDocument/2006/relationships/image"/><Relationship Id="rId4651" Target="embeddings/oleObject2498.bin" Type="http://schemas.openxmlformats.org/officeDocument/2006/relationships/oleObject"/><Relationship Id="rId4652" Target="media/image2112.wmf" Type="http://schemas.openxmlformats.org/officeDocument/2006/relationships/image"/><Relationship Id="rId4653" Target="embeddings/oleObject2499.bin" Type="http://schemas.openxmlformats.org/officeDocument/2006/relationships/oleObject"/><Relationship Id="rId4654" Target="media/image2113.wmf" Type="http://schemas.openxmlformats.org/officeDocument/2006/relationships/image"/><Relationship Id="rId4655" Target="embeddings/oleObject2500.bin" Type="http://schemas.openxmlformats.org/officeDocument/2006/relationships/oleObject"/><Relationship Id="rId4656" Target="media/image2114.wmf" Type="http://schemas.openxmlformats.org/officeDocument/2006/relationships/image"/><Relationship Id="rId4657" Target="embeddings/oleObject2501.bin" Type="http://schemas.openxmlformats.org/officeDocument/2006/relationships/oleObject"/><Relationship Id="rId4658" Target="media/image2115.wmf" Type="http://schemas.openxmlformats.org/officeDocument/2006/relationships/image"/><Relationship Id="rId4659" Target="embeddings/oleObject2502.bin" Type="http://schemas.openxmlformats.org/officeDocument/2006/relationships/oleObject"/><Relationship Id="rId466" Target="media/image219.wmf" Type="http://schemas.openxmlformats.org/officeDocument/2006/relationships/image"/><Relationship Id="rId4660" Target="media/image2116.wmf" Type="http://schemas.openxmlformats.org/officeDocument/2006/relationships/image"/><Relationship Id="rId4661" Target="embeddings/oleObject2503.bin" Type="http://schemas.openxmlformats.org/officeDocument/2006/relationships/oleObject"/><Relationship Id="rId4662" Target="media/image2117.wmf" Type="http://schemas.openxmlformats.org/officeDocument/2006/relationships/image"/><Relationship Id="rId4663" Target="embeddings/oleObject2504.bin" Type="http://schemas.openxmlformats.org/officeDocument/2006/relationships/oleObject"/><Relationship Id="rId4664" Target="media/image2118.wmf" Type="http://schemas.openxmlformats.org/officeDocument/2006/relationships/image"/><Relationship Id="rId4665" Target="embeddings/oleObject2505.bin" Type="http://schemas.openxmlformats.org/officeDocument/2006/relationships/oleObject"/><Relationship Id="rId4666" Target="media/image2119.wmf" Type="http://schemas.openxmlformats.org/officeDocument/2006/relationships/image"/><Relationship Id="rId4667" Target="embeddings/oleObject2506.bin" Type="http://schemas.openxmlformats.org/officeDocument/2006/relationships/oleObject"/><Relationship Id="rId4668" Target="media/image2120.wmf" Type="http://schemas.openxmlformats.org/officeDocument/2006/relationships/image"/><Relationship Id="rId4669" Target="embeddings/oleObject2507.bin" Type="http://schemas.openxmlformats.org/officeDocument/2006/relationships/oleObject"/><Relationship Id="rId467" Target="embeddings/oleObject241.bin" Type="http://schemas.openxmlformats.org/officeDocument/2006/relationships/oleObject"/><Relationship Id="rId4670" Target="media/image2121.wmf" Type="http://schemas.openxmlformats.org/officeDocument/2006/relationships/image"/><Relationship Id="rId4671" Target="embeddings/oleObject2508.bin" Type="http://schemas.openxmlformats.org/officeDocument/2006/relationships/oleObject"/><Relationship Id="rId4672" Target="media/image2122.wmf" Type="http://schemas.openxmlformats.org/officeDocument/2006/relationships/image"/><Relationship Id="rId4673" Target="embeddings/oleObject2509.bin" Type="http://schemas.openxmlformats.org/officeDocument/2006/relationships/oleObject"/><Relationship Id="rId4674" Target="media/image2123.wmf" Type="http://schemas.openxmlformats.org/officeDocument/2006/relationships/image"/><Relationship Id="rId4675" Target="embeddings/oleObject2510.bin" Type="http://schemas.openxmlformats.org/officeDocument/2006/relationships/oleObject"/><Relationship Id="rId4676" Target="media/image2124.wmf" Type="http://schemas.openxmlformats.org/officeDocument/2006/relationships/image"/><Relationship Id="rId4677" Target="embeddings/oleObject2511.bin" Type="http://schemas.openxmlformats.org/officeDocument/2006/relationships/oleObject"/><Relationship Id="rId4678" Target="media/image2125.wmf" Type="http://schemas.openxmlformats.org/officeDocument/2006/relationships/image"/><Relationship Id="rId4679" Target="embeddings/oleObject2512.bin" Type="http://schemas.openxmlformats.org/officeDocument/2006/relationships/oleObject"/><Relationship Id="rId468" Target="media/image220.wmf" Type="http://schemas.openxmlformats.org/officeDocument/2006/relationships/image"/><Relationship Id="rId4680" Target="media/image2126.wmf" Type="http://schemas.openxmlformats.org/officeDocument/2006/relationships/image"/><Relationship Id="rId4681" Target="embeddings/oleObject2513.bin" Type="http://schemas.openxmlformats.org/officeDocument/2006/relationships/oleObject"/><Relationship Id="rId4682" Target="media/image2127.wmf" Type="http://schemas.openxmlformats.org/officeDocument/2006/relationships/image"/><Relationship Id="rId4683" Target="embeddings/oleObject2514.bin" Type="http://schemas.openxmlformats.org/officeDocument/2006/relationships/oleObject"/><Relationship Id="rId4684" Target="media/image2128.wmf" Type="http://schemas.openxmlformats.org/officeDocument/2006/relationships/image"/><Relationship Id="rId4685" Target="embeddings/oleObject2515.bin" Type="http://schemas.openxmlformats.org/officeDocument/2006/relationships/oleObject"/><Relationship Id="rId4686" Target="media/image2129.wmf" Type="http://schemas.openxmlformats.org/officeDocument/2006/relationships/image"/><Relationship Id="rId4687" Target="embeddings/oleObject2516.bin" Type="http://schemas.openxmlformats.org/officeDocument/2006/relationships/oleObject"/><Relationship Id="rId4688" Target="media/image2130.wmf" Type="http://schemas.openxmlformats.org/officeDocument/2006/relationships/image"/><Relationship Id="rId4689" Target="embeddings/oleObject2517.bin" Type="http://schemas.openxmlformats.org/officeDocument/2006/relationships/oleObject"/><Relationship Id="rId469" Target="embeddings/oleObject242.bin" Type="http://schemas.openxmlformats.org/officeDocument/2006/relationships/oleObject"/><Relationship Id="rId4690" Target="media/image2131.wmf" Type="http://schemas.openxmlformats.org/officeDocument/2006/relationships/image"/><Relationship Id="rId4691" Target="embeddings/oleObject2518.bin" Type="http://schemas.openxmlformats.org/officeDocument/2006/relationships/oleObject"/><Relationship Id="rId4692" Target="media/image2132.wmf" Type="http://schemas.openxmlformats.org/officeDocument/2006/relationships/image"/><Relationship Id="rId4693" Target="embeddings/oleObject2519.bin" Type="http://schemas.openxmlformats.org/officeDocument/2006/relationships/oleObject"/><Relationship Id="rId4694" Target="media/image2133.wmf" Type="http://schemas.openxmlformats.org/officeDocument/2006/relationships/image"/><Relationship Id="rId4695" Target="embeddings/oleObject2520.bin" Type="http://schemas.openxmlformats.org/officeDocument/2006/relationships/oleObject"/><Relationship Id="rId4696" Target="media/image2134.wmf" Type="http://schemas.openxmlformats.org/officeDocument/2006/relationships/image"/><Relationship Id="rId4697" Target="embeddings/oleObject2521.bin" Type="http://schemas.openxmlformats.org/officeDocument/2006/relationships/oleObject"/><Relationship Id="rId4698" Target="media/image2135.wmf" Type="http://schemas.openxmlformats.org/officeDocument/2006/relationships/image"/><Relationship Id="rId4699" Target="embeddings/oleObject2522.bin" Type="http://schemas.openxmlformats.org/officeDocument/2006/relationships/oleObject"/><Relationship Id="rId47" Target="embeddings/oleObject20.bin" Type="http://schemas.openxmlformats.org/officeDocument/2006/relationships/oleObject"/><Relationship Id="rId470" Target="media/image221.wmf" Type="http://schemas.openxmlformats.org/officeDocument/2006/relationships/image"/><Relationship Id="rId4700" Target="media/image2136.wmf" Type="http://schemas.openxmlformats.org/officeDocument/2006/relationships/image"/><Relationship Id="rId4701" Target="embeddings/oleObject2523.bin" Type="http://schemas.openxmlformats.org/officeDocument/2006/relationships/oleObject"/><Relationship Id="rId4702" Target="media/image2137.wmf" Type="http://schemas.openxmlformats.org/officeDocument/2006/relationships/image"/><Relationship Id="rId4703" Target="embeddings/oleObject2524.bin" Type="http://schemas.openxmlformats.org/officeDocument/2006/relationships/oleObject"/><Relationship Id="rId4704" Target="media/image2138.wmf" Type="http://schemas.openxmlformats.org/officeDocument/2006/relationships/image"/><Relationship Id="rId4705" Target="embeddings/oleObject2525.bin" Type="http://schemas.openxmlformats.org/officeDocument/2006/relationships/oleObject"/><Relationship Id="rId4706" Target="media/image2139.wmf" Type="http://schemas.openxmlformats.org/officeDocument/2006/relationships/image"/><Relationship Id="rId4707" Target="embeddings/oleObject2526.bin" Type="http://schemas.openxmlformats.org/officeDocument/2006/relationships/oleObject"/><Relationship Id="rId4708" Target="media/image2140.wmf" Type="http://schemas.openxmlformats.org/officeDocument/2006/relationships/image"/><Relationship Id="rId4709" Target="embeddings/oleObject2527.bin" Type="http://schemas.openxmlformats.org/officeDocument/2006/relationships/oleObject"/><Relationship Id="rId471" Target="embeddings/oleObject243.bin" Type="http://schemas.openxmlformats.org/officeDocument/2006/relationships/oleObject"/><Relationship Id="rId4710" Target="media/image2141.wmf" Type="http://schemas.openxmlformats.org/officeDocument/2006/relationships/image"/><Relationship Id="rId4711" Target="embeddings/oleObject2528.bin" Type="http://schemas.openxmlformats.org/officeDocument/2006/relationships/oleObject"/><Relationship Id="rId4712" Target="media/image2142.wmf" Type="http://schemas.openxmlformats.org/officeDocument/2006/relationships/image"/><Relationship Id="rId4713" Target="embeddings/oleObject2529.bin" Type="http://schemas.openxmlformats.org/officeDocument/2006/relationships/oleObject"/><Relationship Id="rId4714" Target="media/image2143.wmf" Type="http://schemas.openxmlformats.org/officeDocument/2006/relationships/image"/><Relationship Id="rId4715" Target="embeddings/oleObject2530.bin" Type="http://schemas.openxmlformats.org/officeDocument/2006/relationships/oleObject"/><Relationship Id="rId4716" Target="media/image2144.wmf" Type="http://schemas.openxmlformats.org/officeDocument/2006/relationships/image"/><Relationship Id="rId4717" Target="embeddings/oleObject2531.bin" Type="http://schemas.openxmlformats.org/officeDocument/2006/relationships/oleObject"/><Relationship Id="rId4718" Target="media/image2145.wmf" Type="http://schemas.openxmlformats.org/officeDocument/2006/relationships/image"/><Relationship Id="rId4719" Target="embeddings/oleObject2532.bin" Type="http://schemas.openxmlformats.org/officeDocument/2006/relationships/oleObject"/><Relationship Id="rId472" Target="media/image222.wmf" Type="http://schemas.openxmlformats.org/officeDocument/2006/relationships/image"/><Relationship Id="rId4720" Target="media/image2146.wmf" Type="http://schemas.openxmlformats.org/officeDocument/2006/relationships/image"/><Relationship Id="rId4721" Target="embeddings/oleObject2533.bin" Type="http://schemas.openxmlformats.org/officeDocument/2006/relationships/oleObject"/><Relationship Id="rId4722" Target="media/image2147.wmf" Type="http://schemas.openxmlformats.org/officeDocument/2006/relationships/image"/><Relationship Id="rId4723" Target="embeddings/oleObject2534.bin" Type="http://schemas.openxmlformats.org/officeDocument/2006/relationships/oleObject"/><Relationship Id="rId4724" Target="media/image2148.wmf" Type="http://schemas.openxmlformats.org/officeDocument/2006/relationships/image"/><Relationship Id="rId4725" Target="embeddings/oleObject2535.bin" Type="http://schemas.openxmlformats.org/officeDocument/2006/relationships/oleObject"/><Relationship Id="rId4726" Target="media/image2149.wmf" Type="http://schemas.openxmlformats.org/officeDocument/2006/relationships/image"/><Relationship Id="rId4727" Target="embeddings/oleObject2536.bin" Type="http://schemas.openxmlformats.org/officeDocument/2006/relationships/oleObject"/><Relationship Id="rId4728" Target="media/image2150.wmf" Type="http://schemas.openxmlformats.org/officeDocument/2006/relationships/image"/><Relationship Id="rId4729" Target="embeddings/oleObject2537.bin" Type="http://schemas.openxmlformats.org/officeDocument/2006/relationships/oleObject"/><Relationship Id="rId473" Target="embeddings/oleObject244.bin" Type="http://schemas.openxmlformats.org/officeDocument/2006/relationships/oleObject"/><Relationship Id="rId4730" Target="media/image2151.wmf" Type="http://schemas.openxmlformats.org/officeDocument/2006/relationships/image"/><Relationship Id="rId4731" Target="embeddings/oleObject2538.bin" Type="http://schemas.openxmlformats.org/officeDocument/2006/relationships/oleObject"/><Relationship Id="rId4732" Target="media/image2152.wmf" Type="http://schemas.openxmlformats.org/officeDocument/2006/relationships/image"/><Relationship Id="rId4733" Target="embeddings/oleObject2539.bin" Type="http://schemas.openxmlformats.org/officeDocument/2006/relationships/oleObject"/><Relationship Id="rId4734" Target="media/image2153.wmf" Type="http://schemas.openxmlformats.org/officeDocument/2006/relationships/image"/><Relationship Id="rId4735" Target="embeddings/oleObject2540.bin" Type="http://schemas.openxmlformats.org/officeDocument/2006/relationships/oleObject"/><Relationship Id="rId4736" Target="media/image2154.wmf" Type="http://schemas.openxmlformats.org/officeDocument/2006/relationships/image"/><Relationship Id="rId4737" Target="embeddings/oleObject2541.bin" Type="http://schemas.openxmlformats.org/officeDocument/2006/relationships/oleObject"/><Relationship Id="rId4738" Target="media/image2155.wmf" Type="http://schemas.openxmlformats.org/officeDocument/2006/relationships/image"/><Relationship Id="rId4739" Target="embeddings/oleObject2542.bin" Type="http://schemas.openxmlformats.org/officeDocument/2006/relationships/oleObject"/><Relationship Id="rId474" Target="media/image223.png" Type="http://schemas.openxmlformats.org/officeDocument/2006/relationships/image"/><Relationship Id="rId4740" Target="media/image2156.wmf" Type="http://schemas.openxmlformats.org/officeDocument/2006/relationships/image"/><Relationship Id="rId4741" Target="embeddings/oleObject2543.bin" Type="http://schemas.openxmlformats.org/officeDocument/2006/relationships/oleObject"/><Relationship Id="rId4742" Target="media/image2157.wmf" Type="http://schemas.openxmlformats.org/officeDocument/2006/relationships/image"/><Relationship Id="rId4743" Target="embeddings/oleObject2544.bin" Type="http://schemas.openxmlformats.org/officeDocument/2006/relationships/oleObject"/><Relationship Id="rId4744" Target="media/image2158.wmf" Type="http://schemas.openxmlformats.org/officeDocument/2006/relationships/image"/><Relationship Id="rId4745" Target="embeddings/oleObject2545.bin" Type="http://schemas.openxmlformats.org/officeDocument/2006/relationships/oleObject"/><Relationship Id="rId4746" Target="media/image2159.wmf" Type="http://schemas.openxmlformats.org/officeDocument/2006/relationships/image"/><Relationship Id="rId4747" Target="embeddings/oleObject2546.bin" Type="http://schemas.openxmlformats.org/officeDocument/2006/relationships/oleObject"/><Relationship Id="rId4748" Target="media/image2160.wmf" Type="http://schemas.openxmlformats.org/officeDocument/2006/relationships/image"/><Relationship Id="rId4749" Target="embeddings/oleObject2547.bin" Type="http://schemas.openxmlformats.org/officeDocument/2006/relationships/oleObject"/><Relationship Id="rId475" Target="media/image224.wmf" Type="http://schemas.openxmlformats.org/officeDocument/2006/relationships/image"/><Relationship Id="rId4750" Target="media/image2161.wmf" Type="http://schemas.openxmlformats.org/officeDocument/2006/relationships/image"/><Relationship Id="rId4751" Target="embeddings/oleObject2548.bin" Type="http://schemas.openxmlformats.org/officeDocument/2006/relationships/oleObject"/><Relationship Id="rId4752" Target="media/image2162.wmf" Type="http://schemas.openxmlformats.org/officeDocument/2006/relationships/image"/><Relationship Id="rId4753" Target="embeddings/oleObject2549.bin" Type="http://schemas.openxmlformats.org/officeDocument/2006/relationships/oleObject"/><Relationship Id="rId4754" Target="media/image2163.wmf" Type="http://schemas.openxmlformats.org/officeDocument/2006/relationships/image"/><Relationship Id="rId4755" Target="embeddings/oleObject2550.bin" Type="http://schemas.openxmlformats.org/officeDocument/2006/relationships/oleObject"/><Relationship Id="rId4756" Target="media/image2164.wmf" Type="http://schemas.openxmlformats.org/officeDocument/2006/relationships/image"/><Relationship Id="rId4757" Target="embeddings/oleObject2551.bin" Type="http://schemas.openxmlformats.org/officeDocument/2006/relationships/oleObject"/><Relationship Id="rId4758" Target="media/image2165.wmf" Type="http://schemas.openxmlformats.org/officeDocument/2006/relationships/image"/><Relationship Id="rId4759" Target="embeddings/oleObject2552.bin" Type="http://schemas.openxmlformats.org/officeDocument/2006/relationships/oleObject"/><Relationship Id="rId476" Target="embeddings/oleObject245.bin" Type="http://schemas.openxmlformats.org/officeDocument/2006/relationships/oleObject"/><Relationship Id="rId4760" Target="media/image2166.wmf" Type="http://schemas.openxmlformats.org/officeDocument/2006/relationships/image"/><Relationship Id="rId4761" Target="embeddings/oleObject2553.bin" Type="http://schemas.openxmlformats.org/officeDocument/2006/relationships/oleObject"/><Relationship Id="rId4762" Target="media/image2167.wmf" Type="http://schemas.openxmlformats.org/officeDocument/2006/relationships/image"/><Relationship Id="rId4763" Target="embeddings/oleObject2554.bin" Type="http://schemas.openxmlformats.org/officeDocument/2006/relationships/oleObject"/><Relationship Id="rId4764" Target="media/image2168.wmf" Type="http://schemas.openxmlformats.org/officeDocument/2006/relationships/image"/><Relationship Id="rId4765" Target="embeddings/oleObject2555.bin" Type="http://schemas.openxmlformats.org/officeDocument/2006/relationships/oleObject"/><Relationship Id="rId4766" Target="media/image2169.wmf" Type="http://schemas.openxmlformats.org/officeDocument/2006/relationships/image"/><Relationship Id="rId4767" Target="embeddings/oleObject2556.bin" Type="http://schemas.openxmlformats.org/officeDocument/2006/relationships/oleObject"/><Relationship Id="rId4768" Target="media/image2170.wmf" Type="http://schemas.openxmlformats.org/officeDocument/2006/relationships/image"/><Relationship Id="rId4769" Target="embeddings/oleObject2557.bin" Type="http://schemas.openxmlformats.org/officeDocument/2006/relationships/oleObject"/><Relationship Id="rId477" Target="embeddings/oleObject246.bin" Type="http://schemas.openxmlformats.org/officeDocument/2006/relationships/oleObject"/><Relationship Id="rId4770" Target="media/image2171.wmf" Type="http://schemas.openxmlformats.org/officeDocument/2006/relationships/image"/><Relationship Id="rId4771" Target="embeddings/oleObject2558.bin" Type="http://schemas.openxmlformats.org/officeDocument/2006/relationships/oleObject"/><Relationship Id="rId4772" Target="media/image2172.wmf" Type="http://schemas.openxmlformats.org/officeDocument/2006/relationships/image"/><Relationship Id="rId4773" Target="embeddings/oleObject2559.bin" Type="http://schemas.openxmlformats.org/officeDocument/2006/relationships/oleObject"/><Relationship Id="rId4774" Target="media/image2173.wmf" Type="http://schemas.openxmlformats.org/officeDocument/2006/relationships/image"/><Relationship Id="rId4775" Target="embeddings/oleObject2560.bin" Type="http://schemas.openxmlformats.org/officeDocument/2006/relationships/oleObject"/><Relationship Id="rId4776" Target="media/image2174.wmf" Type="http://schemas.openxmlformats.org/officeDocument/2006/relationships/image"/><Relationship Id="rId4777" Target="embeddings/oleObject2561.bin" Type="http://schemas.openxmlformats.org/officeDocument/2006/relationships/oleObject"/><Relationship Id="rId4778" Target="media/image2175.wmf" Type="http://schemas.openxmlformats.org/officeDocument/2006/relationships/image"/><Relationship Id="rId4779" Target="embeddings/oleObject2562.bin" Type="http://schemas.openxmlformats.org/officeDocument/2006/relationships/oleObject"/><Relationship Id="rId478" Target="embeddings/oleObject247.bin" Type="http://schemas.openxmlformats.org/officeDocument/2006/relationships/oleObject"/><Relationship Id="rId4780" Target="media/image2176.wmf" Type="http://schemas.openxmlformats.org/officeDocument/2006/relationships/image"/><Relationship Id="rId4781" Target="embeddings/oleObject2563.bin" Type="http://schemas.openxmlformats.org/officeDocument/2006/relationships/oleObject"/><Relationship Id="rId4782" Target="media/image2177.wmf" Type="http://schemas.openxmlformats.org/officeDocument/2006/relationships/image"/><Relationship Id="rId4783" Target="embeddings/oleObject2564.bin" Type="http://schemas.openxmlformats.org/officeDocument/2006/relationships/oleObject"/><Relationship Id="rId4784" Target="media/image2178.wmf" Type="http://schemas.openxmlformats.org/officeDocument/2006/relationships/image"/><Relationship Id="rId4785" Target="embeddings/oleObject2565.bin" Type="http://schemas.openxmlformats.org/officeDocument/2006/relationships/oleObject"/><Relationship Id="rId4786" Target="media/image2179.wmf" Type="http://schemas.openxmlformats.org/officeDocument/2006/relationships/image"/><Relationship Id="rId4787" Target="embeddings/oleObject2566.bin" Type="http://schemas.openxmlformats.org/officeDocument/2006/relationships/oleObject"/><Relationship Id="rId4788" Target="media/image2180.wmf" Type="http://schemas.openxmlformats.org/officeDocument/2006/relationships/image"/><Relationship Id="rId4789" Target="embeddings/oleObject2567.bin" Type="http://schemas.openxmlformats.org/officeDocument/2006/relationships/oleObject"/><Relationship Id="rId479" Target="media/image225.wmf" Type="http://schemas.openxmlformats.org/officeDocument/2006/relationships/image"/><Relationship Id="rId4790" Target="media/image2181.wmf" Type="http://schemas.openxmlformats.org/officeDocument/2006/relationships/image"/><Relationship Id="rId4791" Target="embeddings/oleObject2568.bin" Type="http://schemas.openxmlformats.org/officeDocument/2006/relationships/oleObject"/><Relationship Id="rId4792" Target="media/image2182.wmf" Type="http://schemas.openxmlformats.org/officeDocument/2006/relationships/image"/><Relationship Id="rId4793" Target="embeddings/oleObject2569.bin" Type="http://schemas.openxmlformats.org/officeDocument/2006/relationships/oleObject"/><Relationship Id="rId4794" Target="media/image2183.wmf" Type="http://schemas.openxmlformats.org/officeDocument/2006/relationships/image"/><Relationship Id="rId4795" Target="embeddings/oleObject2570.bin" Type="http://schemas.openxmlformats.org/officeDocument/2006/relationships/oleObject"/><Relationship Id="rId4796" Target="media/image2184.wmf" Type="http://schemas.openxmlformats.org/officeDocument/2006/relationships/image"/><Relationship Id="rId4797" Target="embeddings/oleObject2571.bin" Type="http://schemas.openxmlformats.org/officeDocument/2006/relationships/oleObject"/><Relationship Id="rId4798" Target="media/image2185.wmf" Type="http://schemas.openxmlformats.org/officeDocument/2006/relationships/image"/><Relationship Id="rId4799" Target="embeddings/oleObject2572.bin" Type="http://schemas.openxmlformats.org/officeDocument/2006/relationships/oleObject"/><Relationship Id="rId48" Target="media/image21.wmf" Type="http://schemas.openxmlformats.org/officeDocument/2006/relationships/image"/><Relationship Id="rId480" Target="embeddings/oleObject248.bin" Type="http://schemas.openxmlformats.org/officeDocument/2006/relationships/oleObject"/><Relationship Id="rId4800" Target="media/image2186.wmf" Type="http://schemas.openxmlformats.org/officeDocument/2006/relationships/image"/><Relationship Id="rId4801" Target="embeddings/oleObject2573.bin" Type="http://schemas.openxmlformats.org/officeDocument/2006/relationships/oleObject"/><Relationship Id="rId4802" Target="media/image2187.wmf" Type="http://schemas.openxmlformats.org/officeDocument/2006/relationships/image"/><Relationship Id="rId4803" Target="embeddings/oleObject2574.bin" Type="http://schemas.openxmlformats.org/officeDocument/2006/relationships/oleObject"/><Relationship Id="rId4804" Target="media/image2188.wmf" Type="http://schemas.openxmlformats.org/officeDocument/2006/relationships/image"/><Relationship Id="rId4805" Target="embeddings/oleObject2575.bin" Type="http://schemas.openxmlformats.org/officeDocument/2006/relationships/oleObject"/><Relationship Id="rId4806" Target="media/image2189.wmf" Type="http://schemas.openxmlformats.org/officeDocument/2006/relationships/image"/><Relationship Id="rId4807" Target="embeddings/oleObject2576.bin" Type="http://schemas.openxmlformats.org/officeDocument/2006/relationships/oleObject"/><Relationship Id="rId4808" Target="media/image2190.wmf" Type="http://schemas.openxmlformats.org/officeDocument/2006/relationships/image"/><Relationship Id="rId4809" Target="embeddings/oleObject2577.bin" Type="http://schemas.openxmlformats.org/officeDocument/2006/relationships/oleObject"/><Relationship Id="rId481" Target="embeddings/oleObject249.bin" Type="http://schemas.openxmlformats.org/officeDocument/2006/relationships/oleObject"/><Relationship Id="rId4810" Target="media/image2191.wmf" Type="http://schemas.openxmlformats.org/officeDocument/2006/relationships/image"/><Relationship Id="rId4811" Target="embeddings/oleObject2578.bin" Type="http://schemas.openxmlformats.org/officeDocument/2006/relationships/oleObject"/><Relationship Id="rId4812" Target="media/image2192.wmf" Type="http://schemas.openxmlformats.org/officeDocument/2006/relationships/image"/><Relationship Id="rId4813" Target="embeddings/oleObject2579.bin" Type="http://schemas.openxmlformats.org/officeDocument/2006/relationships/oleObject"/><Relationship Id="rId4814" Target="media/image2193.wmf" Type="http://schemas.openxmlformats.org/officeDocument/2006/relationships/image"/><Relationship Id="rId4815" Target="embeddings/oleObject2580.bin" Type="http://schemas.openxmlformats.org/officeDocument/2006/relationships/oleObject"/><Relationship Id="rId4816" Target="media/image2194.wmf" Type="http://schemas.openxmlformats.org/officeDocument/2006/relationships/image"/><Relationship Id="rId4817" Target="embeddings/oleObject2581.bin" Type="http://schemas.openxmlformats.org/officeDocument/2006/relationships/oleObject"/><Relationship Id="rId4818" Target="media/image2195.wmf" Type="http://schemas.openxmlformats.org/officeDocument/2006/relationships/image"/><Relationship Id="rId4819" Target="embeddings/oleObject2582.bin" Type="http://schemas.openxmlformats.org/officeDocument/2006/relationships/oleObject"/><Relationship Id="rId482" Target="embeddings/oleObject250.bin" Type="http://schemas.openxmlformats.org/officeDocument/2006/relationships/oleObject"/><Relationship Id="rId4820" Target="media/image2196.wmf" Type="http://schemas.openxmlformats.org/officeDocument/2006/relationships/image"/><Relationship Id="rId4821" Target="embeddings/oleObject2583.bin" Type="http://schemas.openxmlformats.org/officeDocument/2006/relationships/oleObject"/><Relationship Id="rId4822" Target="media/image2197.wmf" Type="http://schemas.openxmlformats.org/officeDocument/2006/relationships/image"/><Relationship Id="rId4823" Target="embeddings/oleObject2584.bin" Type="http://schemas.openxmlformats.org/officeDocument/2006/relationships/oleObject"/><Relationship Id="rId4824" Target="media/image2198.wmf" Type="http://schemas.openxmlformats.org/officeDocument/2006/relationships/image"/><Relationship Id="rId4825" Target="embeddings/oleObject2585.bin" Type="http://schemas.openxmlformats.org/officeDocument/2006/relationships/oleObject"/><Relationship Id="rId4826" Target="media/image2199.wmf" Type="http://schemas.openxmlformats.org/officeDocument/2006/relationships/image"/><Relationship Id="rId4827" Target="embeddings/oleObject2586.bin" Type="http://schemas.openxmlformats.org/officeDocument/2006/relationships/oleObject"/><Relationship Id="rId4828" Target="media/image2200.wmf" Type="http://schemas.openxmlformats.org/officeDocument/2006/relationships/image"/><Relationship Id="rId4829" Target="embeddings/oleObject2587.bin" Type="http://schemas.openxmlformats.org/officeDocument/2006/relationships/oleObject"/><Relationship Id="rId483" Target="media/image226.wmf" Type="http://schemas.openxmlformats.org/officeDocument/2006/relationships/image"/><Relationship Id="rId4830" Target="media/image2201.wmf" Type="http://schemas.openxmlformats.org/officeDocument/2006/relationships/image"/><Relationship Id="rId4831" Target="embeddings/oleObject2588.bin" Type="http://schemas.openxmlformats.org/officeDocument/2006/relationships/oleObject"/><Relationship Id="rId4832" Target="media/image2202.wmf" Type="http://schemas.openxmlformats.org/officeDocument/2006/relationships/image"/><Relationship Id="rId4833" Target="embeddings/oleObject2589.bin" Type="http://schemas.openxmlformats.org/officeDocument/2006/relationships/oleObject"/><Relationship Id="rId4834" Target="media/image2203.wmf" Type="http://schemas.openxmlformats.org/officeDocument/2006/relationships/image"/><Relationship Id="rId4835" Target="embeddings/oleObject2590.bin" Type="http://schemas.openxmlformats.org/officeDocument/2006/relationships/oleObject"/><Relationship Id="rId4836" Target="media/image2204.wmf" Type="http://schemas.openxmlformats.org/officeDocument/2006/relationships/image"/><Relationship Id="rId4837" Target="embeddings/oleObject2591.bin" Type="http://schemas.openxmlformats.org/officeDocument/2006/relationships/oleObject"/><Relationship Id="rId4838" Target="media/image2205.wmf" Type="http://schemas.openxmlformats.org/officeDocument/2006/relationships/image"/><Relationship Id="rId4839" Target="embeddings/oleObject2592.bin" Type="http://schemas.openxmlformats.org/officeDocument/2006/relationships/oleObject"/><Relationship Id="rId484" Target="embeddings/oleObject251.bin" Type="http://schemas.openxmlformats.org/officeDocument/2006/relationships/oleObject"/><Relationship Id="rId4840" Target="media/image2206.wmf" Type="http://schemas.openxmlformats.org/officeDocument/2006/relationships/image"/><Relationship Id="rId4841" Target="embeddings/oleObject2593.bin" Type="http://schemas.openxmlformats.org/officeDocument/2006/relationships/oleObject"/><Relationship Id="rId4842" Target="media/image2207.wmf" Type="http://schemas.openxmlformats.org/officeDocument/2006/relationships/image"/><Relationship Id="rId4843" Target="embeddings/oleObject2594.bin" Type="http://schemas.openxmlformats.org/officeDocument/2006/relationships/oleObject"/><Relationship Id="rId4844" Target="media/image2208.wmf" Type="http://schemas.openxmlformats.org/officeDocument/2006/relationships/image"/><Relationship Id="rId4845" Target="embeddings/oleObject2595.bin" Type="http://schemas.openxmlformats.org/officeDocument/2006/relationships/oleObject"/><Relationship Id="rId4846" Target="media/image2209.wmf" Type="http://schemas.openxmlformats.org/officeDocument/2006/relationships/image"/><Relationship Id="rId4847" Target="embeddings/oleObject2596.bin" Type="http://schemas.openxmlformats.org/officeDocument/2006/relationships/oleObject"/><Relationship Id="rId4848" Target="media/image2210.wmf" Type="http://schemas.openxmlformats.org/officeDocument/2006/relationships/image"/><Relationship Id="rId4849" Target="embeddings/oleObject2597.bin" Type="http://schemas.openxmlformats.org/officeDocument/2006/relationships/oleObject"/><Relationship Id="rId485" Target="media/image227.wmf" Type="http://schemas.openxmlformats.org/officeDocument/2006/relationships/image"/><Relationship Id="rId4850" Target="media/image2211.wmf" Type="http://schemas.openxmlformats.org/officeDocument/2006/relationships/image"/><Relationship Id="rId4851" Target="embeddings/oleObject2598.bin" Type="http://schemas.openxmlformats.org/officeDocument/2006/relationships/oleObject"/><Relationship Id="rId4852" Target="media/image2212.wmf" Type="http://schemas.openxmlformats.org/officeDocument/2006/relationships/image"/><Relationship Id="rId4853" Target="embeddings/oleObject2599.bin" Type="http://schemas.openxmlformats.org/officeDocument/2006/relationships/oleObject"/><Relationship Id="rId4854" Target="media/image2213.wmf" Type="http://schemas.openxmlformats.org/officeDocument/2006/relationships/image"/><Relationship Id="rId4855" Target="embeddings/oleObject2600.bin" Type="http://schemas.openxmlformats.org/officeDocument/2006/relationships/oleObject"/><Relationship Id="rId4856" Target="media/image2214.wmf" Type="http://schemas.openxmlformats.org/officeDocument/2006/relationships/image"/><Relationship Id="rId4857" Target="embeddings/oleObject2601.bin" Type="http://schemas.openxmlformats.org/officeDocument/2006/relationships/oleObject"/><Relationship Id="rId4858" Target="media/image2215.wmf" Type="http://schemas.openxmlformats.org/officeDocument/2006/relationships/image"/><Relationship Id="rId4859" Target="embeddings/oleObject2602.bin" Type="http://schemas.openxmlformats.org/officeDocument/2006/relationships/oleObject"/><Relationship Id="rId486" Target="embeddings/oleObject252.bin" Type="http://schemas.openxmlformats.org/officeDocument/2006/relationships/oleObject"/><Relationship Id="rId4860" Target="media/image2216.wmf" Type="http://schemas.openxmlformats.org/officeDocument/2006/relationships/image"/><Relationship Id="rId4861" Target="embeddings/oleObject2603.bin" Type="http://schemas.openxmlformats.org/officeDocument/2006/relationships/oleObject"/><Relationship Id="rId4862" Target="media/image2217.wmf" Type="http://schemas.openxmlformats.org/officeDocument/2006/relationships/image"/><Relationship Id="rId4863" Target="embeddings/oleObject2604.bin" Type="http://schemas.openxmlformats.org/officeDocument/2006/relationships/oleObject"/><Relationship Id="rId4864" Target="media/image2218.wmf" Type="http://schemas.openxmlformats.org/officeDocument/2006/relationships/image"/><Relationship Id="rId4865" Target="embeddings/oleObject2605.bin" Type="http://schemas.openxmlformats.org/officeDocument/2006/relationships/oleObject"/><Relationship Id="rId4866" Target="media/image2219.wmf" Type="http://schemas.openxmlformats.org/officeDocument/2006/relationships/image"/><Relationship Id="rId4867" Target="embeddings/oleObject2606.bin" Type="http://schemas.openxmlformats.org/officeDocument/2006/relationships/oleObject"/><Relationship Id="rId4868" Target="media/image2220.wmf" Type="http://schemas.openxmlformats.org/officeDocument/2006/relationships/image"/><Relationship Id="rId4869" Target="embeddings/oleObject2607.bin" Type="http://schemas.openxmlformats.org/officeDocument/2006/relationships/oleObject"/><Relationship Id="rId487" Target="media/image228.png" Type="http://schemas.openxmlformats.org/officeDocument/2006/relationships/image"/><Relationship Id="rId4870" Target="media/image2221.wmf" Type="http://schemas.openxmlformats.org/officeDocument/2006/relationships/image"/><Relationship Id="rId4871" Target="embeddings/oleObject2608.bin" Type="http://schemas.openxmlformats.org/officeDocument/2006/relationships/oleObject"/><Relationship Id="rId4872" Target="media/image2222.wmf" Type="http://schemas.openxmlformats.org/officeDocument/2006/relationships/image"/><Relationship Id="rId4873" Target="embeddings/oleObject2609.bin" Type="http://schemas.openxmlformats.org/officeDocument/2006/relationships/oleObject"/><Relationship Id="rId4874" Target="media/image2223.wmf" Type="http://schemas.openxmlformats.org/officeDocument/2006/relationships/image"/><Relationship Id="rId4875" Target="embeddings/oleObject2610.bin" Type="http://schemas.openxmlformats.org/officeDocument/2006/relationships/oleObject"/><Relationship Id="rId4876" Target="media/image2224.wmf" Type="http://schemas.openxmlformats.org/officeDocument/2006/relationships/image"/><Relationship Id="rId4877" Target="embeddings/oleObject2611.bin" Type="http://schemas.openxmlformats.org/officeDocument/2006/relationships/oleObject"/><Relationship Id="rId4878" Target="media/image2225.wmf" Type="http://schemas.openxmlformats.org/officeDocument/2006/relationships/image"/><Relationship Id="rId4879" Target="embeddings/oleObject2612.bin" Type="http://schemas.openxmlformats.org/officeDocument/2006/relationships/oleObject"/><Relationship Id="rId488" Target="media/image229.wmf" Type="http://schemas.openxmlformats.org/officeDocument/2006/relationships/image"/><Relationship Id="rId4880" Target="media/image2226.wmf" Type="http://schemas.openxmlformats.org/officeDocument/2006/relationships/image"/><Relationship Id="rId4881" Target="embeddings/oleObject2613.bin" Type="http://schemas.openxmlformats.org/officeDocument/2006/relationships/oleObject"/><Relationship Id="rId4882" Target="media/image2227.wmf" Type="http://schemas.openxmlformats.org/officeDocument/2006/relationships/image"/><Relationship Id="rId4883" Target="embeddings/oleObject2614.bin" Type="http://schemas.openxmlformats.org/officeDocument/2006/relationships/oleObject"/><Relationship Id="rId4884" Target="media/image2228.wmf" Type="http://schemas.openxmlformats.org/officeDocument/2006/relationships/image"/><Relationship Id="rId4885" Target="embeddings/oleObject2615.bin" Type="http://schemas.openxmlformats.org/officeDocument/2006/relationships/oleObject"/><Relationship Id="rId4886" Target="media/image2229.wmf" Type="http://schemas.openxmlformats.org/officeDocument/2006/relationships/image"/><Relationship Id="rId4887" Target="embeddings/oleObject2616.bin" Type="http://schemas.openxmlformats.org/officeDocument/2006/relationships/oleObject"/><Relationship Id="rId4888" Target="media/image2230.wmf" Type="http://schemas.openxmlformats.org/officeDocument/2006/relationships/image"/><Relationship Id="rId4889" Target="embeddings/oleObject2617.bin" Type="http://schemas.openxmlformats.org/officeDocument/2006/relationships/oleObject"/><Relationship Id="rId489" Target="embeddings/oleObject253.bin" Type="http://schemas.openxmlformats.org/officeDocument/2006/relationships/oleObject"/><Relationship Id="rId4890" Target="media/image2231.wmf" Type="http://schemas.openxmlformats.org/officeDocument/2006/relationships/image"/><Relationship Id="rId4891" Target="embeddings/oleObject2618.bin" Type="http://schemas.openxmlformats.org/officeDocument/2006/relationships/oleObject"/><Relationship Id="rId4892" Target="media/image2232.wmf" Type="http://schemas.openxmlformats.org/officeDocument/2006/relationships/image"/><Relationship Id="rId4893" Target="embeddings/oleObject2619.bin" Type="http://schemas.openxmlformats.org/officeDocument/2006/relationships/oleObject"/><Relationship Id="rId4894" Target="media/image2233.wmf" Type="http://schemas.openxmlformats.org/officeDocument/2006/relationships/image"/><Relationship Id="rId4895" Target="embeddings/oleObject2620.bin" Type="http://schemas.openxmlformats.org/officeDocument/2006/relationships/oleObject"/><Relationship Id="rId4896" Target="media/image2234.wmf" Type="http://schemas.openxmlformats.org/officeDocument/2006/relationships/image"/><Relationship Id="rId4897" Target="embeddings/oleObject2621.bin" Type="http://schemas.openxmlformats.org/officeDocument/2006/relationships/oleObject"/><Relationship Id="rId4898" Target="media/image2235.wmf" Type="http://schemas.openxmlformats.org/officeDocument/2006/relationships/image"/><Relationship Id="rId4899" Target="embeddings/oleObject2622.bin" Type="http://schemas.openxmlformats.org/officeDocument/2006/relationships/oleObject"/><Relationship Id="rId49" Target="embeddings/oleObject21.bin" Type="http://schemas.openxmlformats.org/officeDocument/2006/relationships/oleObject"/><Relationship Id="rId490" Target="media/image230.wmf" Type="http://schemas.openxmlformats.org/officeDocument/2006/relationships/image"/><Relationship Id="rId4900" Target="media/image2236.wmf" Type="http://schemas.openxmlformats.org/officeDocument/2006/relationships/image"/><Relationship Id="rId4901" Target="embeddings/oleObject2623.bin" Type="http://schemas.openxmlformats.org/officeDocument/2006/relationships/oleObject"/><Relationship Id="rId4902" Target="media/image2237.wmf" Type="http://schemas.openxmlformats.org/officeDocument/2006/relationships/image"/><Relationship Id="rId4903" Target="embeddings/oleObject2624.bin" Type="http://schemas.openxmlformats.org/officeDocument/2006/relationships/oleObject"/><Relationship Id="rId4904" Target="media/image2238.wmf" Type="http://schemas.openxmlformats.org/officeDocument/2006/relationships/image"/><Relationship Id="rId4905" Target="embeddings/oleObject2625.bin" Type="http://schemas.openxmlformats.org/officeDocument/2006/relationships/oleObject"/><Relationship Id="rId4906" Target="media/image2239.wmf" Type="http://schemas.openxmlformats.org/officeDocument/2006/relationships/image"/><Relationship Id="rId4907" Target="embeddings/oleObject2626.bin" Type="http://schemas.openxmlformats.org/officeDocument/2006/relationships/oleObject"/><Relationship Id="rId4908" Target="media/image2240.wmf" Type="http://schemas.openxmlformats.org/officeDocument/2006/relationships/image"/><Relationship Id="rId4909" Target="embeddings/oleObject2627.bin" Type="http://schemas.openxmlformats.org/officeDocument/2006/relationships/oleObject"/><Relationship Id="rId491" Target="embeddings/oleObject254.bin" Type="http://schemas.openxmlformats.org/officeDocument/2006/relationships/oleObject"/><Relationship Id="rId4910" Target="media/image2241.wmf" Type="http://schemas.openxmlformats.org/officeDocument/2006/relationships/image"/><Relationship Id="rId4911" Target="embeddings/oleObject2628.bin" Type="http://schemas.openxmlformats.org/officeDocument/2006/relationships/oleObject"/><Relationship Id="rId4912" Target="media/image2242.wmf" Type="http://schemas.openxmlformats.org/officeDocument/2006/relationships/image"/><Relationship Id="rId4913" Target="embeddings/oleObject2629.bin" Type="http://schemas.openxmlformats.org/officeDocument/2006/relationships/oleObject"/><Relationship Id="rId4914" Target="media/image2243.wmf" Type="http://schemas.openxmlformats.org/officeDocument/2006/relationships/image"/><Relationship Id="rId4915" Target="embeddings/oleObject2630.bin" Type="http://schemas.openxmlformats.org/officeDocument/2006/relationships/oleObject"/><Relationship Id="rId4916" Target="media/image2244.wmf" Type="http://schemas.openxmlformats.org/officeDocument/2006/relationships/image"/><Relationship Id="rId4917" Target="embeddings/oleObject2631.bin" Type="http://schemas.openxmlformats.org/officeDocument/2006/relationships/oleObject"/><Relationship Id="rId4918" Target="media/image2245.wmf" Type="http://schemas.openxmlformats.org/officeDocument/2006/relationships/image"/><Relationship Id="rId4919" Target="embeddings/oleObject2632.bin" Type="http://schemas.openxmlformats.org/officeDocument/2006/relationships/oleObject"/><Relationship Id="rId492" Target="media/image231.wmf" Type="http://schemas.openxmlformats.org/officeDocument/2006/relationships/image"/><Relationship Id="rId4920" Target="media/image2246.wmf" Type="http://schemas.openxmlformats.org/officeDocument/2006/relationships/image"/><Relationship Id="rId4921" Target="embeddings/oleObject2633.bin" Type="http://schemas.openxmlformats.org/officeDocument/2006/relationships/oleObject"/><Relationship Id="rId4922" Target="media/image2247.wmf" Type="http://schemas.openxmlformats.org/officeDocument/2006/relationships/image"/><Relationship Id="rId4923" Target="embeddings/oleObject2634.bin" Type="http://schemas.openxmlformats.org/officeDocument/2006/relationships/oleObject"/><Relationship Id="rId4924" Target="media/image2248.wmf" Type="http://schemas.openxmlformats.org/officeDocument/2006/relationships/image"/><Relationship Id="rId4925" Target="embeddings/oleObject2635.bin" Type="http://schemas.openxmlformats.org/officeDocument/2006/relationships/oleObject"/><Relationship Id="rId4926" Target="media/image2249.wmf" Type="http://schemas.openxmlformats.org/officeDocument/2006/relationships/image"/><Relationship Id="rId4927" Target="embeddings/oleObject2636.bin" Type="http://schemas.openxmlformats.org/officeDocument/2006/relationships/oleObject"/><Relationship Id="rId4928" Target="media/image2250.wmf" Type="http://schemas.openxmlformats.org/officeDocument/2006/relationships/image"/><Relationship Id="rId4929" Target="embeddings/oleObject2637.bin" Type="http://schemas.openxmlformats.org/officeDocument/2006/relationships/oleObject"/><Relationship Id="rId493" Target="embeddings/oleObject255.bin" Type="http://schemas.openxmlformats.org/officeDocument/2006/relationships/oleObject"/><Relationship Id="rId4930" Target="media/image2251.wmf" Type="http://schemas.openxmlformats.org/officeDocument/2006/relationships/image"/><Relationship Id="rId4931" Target="embeddings/oleObject2638.bin" Type="http://schemas.openxmlformats.org/officeDocument/2006/relationships/oleObject"/><Relationship Id="rId4932" Target="media/image2252.wmf" Type="http://schemas.openxmlformats.org/officeDocument/2006/relationships/image"/><Relationship Id="rId4933" Target="embeddings/oleObject2639.bin" Type="http://schemas.openxmlformats.org/officeDocument/2006/relationships/oleObject"/><Relationship Id="rId4934" Target="media/image2253.wmf" Type="http://schemas.openxmlformats.org/officeDocument/2006/relationships/image"/><Relationship Id="rId4935" Target="embeddings/oleObject2640.bin" Type="http://schemas.openxmlformats.org/officeDocument/2006/relationships/oleObject"/><Relationship Id="rId4936" Target="media/image2254.wmf" Type="http://schemas.openxmlformats.org/officeDocument/2006/relationships/image"/><Relationship Id="rId4937" Target="embeddings/oleObject2641.bin" Type="http://schemas.openxmlformats.org/officeDocument/2006/relationships/oleObject"/><Relationship Id="rId4938" Target="media/image2255.wmf" Type="http://schemas.openxmlformats.org/officeDocument/2006/relationships/image"/><Relationship Id="rId4939" Target="embeddings/oleObject2642.bin" Type="http://schemas.openxmlformats.org/officeDocument/2006/relationships/oleObject"/><Relationship Id="rId494" Target="media/image232.wmf" Type="http://schemas.openxmlformats.org/officeDocument/2006/relationships/image"/><Relationship Id="rId4940" Target="media/image2256.wmf" Type="http://schemas.openxmlformats.org/officeDocument/2006/relationships/image"/><Relationship Id="rId4941" Target="embeddings/oleObject2643.bin" Type="http://schemas.openxmlformats.org/officeDocument/2006/relationships/oleObject"/><Relationship Id="rId4942" Target="media/image2257.wmf" Type="http://schemas.openxmlformats.org/officeDocument/2006/relationships/image"/><Relationship Id="rId4943" Target="embeddings/oleObject2644.bin" Type="http://schemas.openxmlformats.org/officeDocument/2006/relationships/oleObject"/><Relationship Id="rId4944" Target="media/image2258.wmf" Type="http://schemas.openxmlformats.org/officeDocument/2006/relationships/image"/><Relationship Id="rId4945" Target="embeddings/oleObject2645.bin" Type="http://schemas.openxmlformats.org/officeDocument/2006/relationships/oleObject"/><Relationship Id="rId4946" Target="media/image2259.wmf" Type="http://schemas.openxmlformats.org/officeDocument/2006/relationships/image"/><Relationship Id="rId4947" Target="embeddings/oleObject2646.bin" Type="http://schemas.openxmlformats.org/officeDocument/2006/relationships/oleObject"/><Relationship Id="rId4948" Target="media/image2260.wmf" Type="http://schemas.openxmlformats.org/officeDocument/2006/relationships/image"/><Relationship Id="rId4949" Target="embeddings/oleObject2647.bin" Type="http://schemas.openxmlformats.org/officeDocument/2006/relationships/oleObject"/><Relationship Id="rId495" Target="embeddings/oleObject256.bin" Type="http://schemas.openxmlformats.org/officeDocument/2006/relationships/oleObject"/><Relationship Id="rId4950" Target="media/image2261.wmf" Type="http://schemas.openxmlformats.org/officeDocument/2006/relationships/image"/><Relationship Id="rId4951" Target="embeddings/oleObject2648.bin" Type="http://schemas.openxmlformats.org/officeDocument/2006/relationships/oleObject"/><Relationship Id="rId4952" Target="media/image2262.wmf" Type="http://schemas.openxmlformats.org/officeDocument/2006/relationships/image"/><Relationship Id="rId4953" Target="embeddings/oleObject2649.bin" Type="http://schemas.openxmlformats.org/officeDocument/2006/relationships/oleObject"/><Relationship Id="rId4954" Target="media/image2263.wmf" Type="http://schemas.openxmlformats.org/officeDocument/2006/relationships/image"/><Relationship Id="rId4955" Target="embeddings/oleObject2650.bin" Type="http://schemas.openxmlformats.org/officeDocument/2006/relationships/oleObject"/><Relationship Id="rId4956" Target="media/image2264.wmf" Type="http://schemas.openxmlformats.org/officeDocument/2006/relationships/image"/><Relationship Id="rId4957" Target="embeddings/oleObject2651.bin" Type="http://schemas.openxmlformats.org/officeDocument/2006/relationships/oleObject"/><Relationship Id="rId4958" Target="media/image2265.wmf" Type="http://schemas.openxmlformats.org/officeDocument/2006/relationships/image"/><Relationship Id="rId4959" Target="embeddings/oleObject2652.bin" Type="http://schemas.openxmlformats.org/officeDocument/2006/relationships/oleObject"/><Relationship Id="rId496" Target="media/image233.wmf" Type="http://schemas.openxmlformats.org/officeDocument/2006/relationships/image"/><Relationship Id="rId4960" Target="media/image2266.wmf" Type="http://schemas.openxmlformats.org/officeDocument/2006/relationships/image"/><Relationship Id="rId4961" Target="embeddings/oleObject2653.bin" Type="http://schemas.openxmlformats.org/officeDocument/2006/relationships/oleObject"/><Relationship Id="rId4962" Target="media/image2267.wmf" Type="http://schemas.openxmlformats.org/officeDocument/2006/relationships/image"/><Relationship Id="rId4963" Target="embeddings/oleObject2654.bin" Type="http://schemas.openxmlformats.org/officeDocument/2006/relationships/oleObject"/><Relationship Id="rId4964" Target="media/image2268.wmf" Type="http://schemas.openxmlformats.org/officeDocument/2006/relationships/image"/><Relationship Id="rId4965" Target="embeddings/oleObject2655.bin" Type="http://schemas.openxmlformats.org/officeDocument/2006/relationships/oleObject"/><Relationship Id="rId4966" Target="media/image2269.wmf" Type="http://schemas.openxmlformats.org/officeDocument/2006/relationships/image"/><Relationship Id="rId4967" Target="embeddings/oleObject2656.bin" Type="http://schemas.openxmlformats.org/officeDocument/2006/relationships/oleObject"/><Relationship Id="rId4968" Target="media/image2270.wmf" Type="http://schemas.openxmlformats.org/officeDocument/2006/relationships/image"/><Relationship Id="rId4969" Target="embeddings/oleObject2657.bin" Type="http://schemas.openxmlformats.org/officeDocument/2006/relationships/oleObject"/><Relationship Id="rId497" Target="embeddings/oleObject257.bin" Type="http://schemas.openxmlformats.org/officeDocument/2006/relationships/oleObject"/><Relationship Id="rId4970" Target="media/image2271.wmf" Type="http://schemas.openxmlformats.org/officeDocument/2006/relationships/image"/><Relationship Id="rId4971" Target="embeddings/oleObject2658.bin" Type="http://schemas.openxmlformats.org/officeDocument/2006/relationships/oleObject"/><Relationship Id="rId4972" Target="media/image2272.wmf" Type="http://schemas.openxmlformats.org/officeDocument/2006/relationships/image"/><Relationship Id="rId4973" Target="embeddings/oleObject2659.bin" Type="http://schemas.openxmlformats.org/officeDocument/2006/relationships/oleObject"/><Relationship Id="rId4974" Target="media/image2273.wmf" Type="http://schemas.openxmlformats.org/officeDocument/2006/relationships/image"/><Relationship Id="rId4975" Target="embeddings/oleObject2660.bin" Type="http://schemas.openxmlformats.org/officeDocument/2006/relationships/oleObject"/><Relationship Id="rId4976" Target="media/image2274.wmf" Type="http://schemas.openxmlformats.org/officeDocument/2006/relationships/image"/><Relationship Id="rId4977" Target="embeddings/oleObject2661.bin" Type="http://schemas.openxmlformats.org/officeDocument/2006/relationships/oleObject"/><Relationship Id="rId4978" Target="media/image2275.wmf" Type="http://schemas.openxmlformats.org/officeDocument/2006/relationships/image"/><Relationship Id="rId4979" Target="embeddings/oleObject2662.bin" Type="http://schemas.openxmlformats.org/officeDocument/2006/relationships/oleObject"/><Relationship Id="rId498" Target="media/image234.wmf" Type="http://schemas.openxmlformats.org/officeDocument/2006/relationships/image"/><Relationship Id="rId4980" Target="media/image2276.wmf" Type="http://schemas.openxmlformats.org/officeDocument/2006/relationships/image"/><Relationship Id="rId4981" Target="embeddings/oleObject2663.bin" Type="http://schemas.openxmlformats.org/officeDocument/2006/relationships/oleObject"/><Relationship Id="rId4982" Target="media/image2277.wmf" Type="http://schemas.openxmlformats.org/officeDocument/2006/relationships/image"/><Relationship Id="rId4983" Target="embeddings/oleObject2664.bin" Type="http://schemas.openxmlformats.org/officeDocument/2006/relationships/oleObject"/><Relationship Id="rId4984" Target="media/image2278.wmf" Type="http://schemas.openxmlformats.org/officeDocument/2006/relationships/image"/><Relationship Id="rId4985" Target="embeddings/oleObject2665.bin" Type="http://schemas.openxmlformats.org/officeDocument/2006/relationships/oleObject"/><Relationship Id="rId4986" Target="media/image2279.wmf" Type="http://schemas.openxmlformats.org/officeDocument/2006/relationships/image"/><Relationship Id="rId4987" Target="embeddings/oleObject2666.bin" Type="http://schemas.openxmlformats.org/officeDocument/2006/relationships/oleObject"/><Relationship Id="rId4988" Target="media/image2280.wmf" Type="http://schemas.openxmlformats.org/officeDocument/2006/relationships/image"/><Relationship Id="rId4989" Target="embeddings/oleObject2667.bin" Type="http://schemas.openxmlformats.org/officeDocument/2006/relationships/oleObject"/><Relationship Id="rId499" Target="embeddings/oleObject258.bin" Type="http://schemas.openxmlformats.org/officeDocument/2006/relationships/oleObject"/><Relationship Id="rId4990" Target="media/image2281.wmf" Type="http://schemas.openxmlformats.org/officeDocument/2006/relationships/image"/><Relationship Id="rId4991" Target="embeddings/oleObject2668.bin" Type="http://schemas.openxmlformats.org/officeDocument/2006/relationships/oleObject"/><Relationship Id="rId4992" Target="media/image2282.wmf" Type="http://schemas.openxmlformats.org/officeDocument/2006/relationships/image"/><Relationship Id="rId4993" Target="embeddings/oleObject2669.bin" Type="http://schemas.openxmlformats.org/officeDocument/2006/relationships/oleObject"/><Relationship Id="rId4994" Target="media/image2283.wmf" Type="http://schemas.openxmlformats.org/officeDocument/2006/relationships/image"/><Relationship Id="rId4995" Target="embeddings/oleObject2670.bin" Type="http://schemas.openxmlformats.org/officeDocument/2006/relationships/oleObject"/><Relationship Id="rId4996" Target="media/image2284.wmf" Type="http://schemas.openxmlformats.org/officeDocument/2006/relationships/image"/><Relationship Id="rId4997" Target="embeddings/oleObject2671.bin" Type="http://schemas.openxmlformats.org/officeDocument/2006/relationships/oleObject"/><Relationship Id="rId4998" Target="media/image2285.wmf" Type="http://schemas.openxmlformats.org/officeDocument/2006/relationships/image"/><Relationship Id="rId4999" Target="embeddings/oleObject2672.bin" Type="http://schemas.openxmlformats.org/officeDocument/2006/relationships/oleObject"/><Relationship Id="rId5" Target="webSettings.xml" Type="http://schemas.openxmlformats.org/officeDocument/2006/relationships/webSettings"/><Relationship Id="rId50" Target="media/image22.png" Type="http://schemas.openxmlformats.org/officeDocument/2006/relationships/image"/><Relationship Id="rId500" Target="media/image235.wmf" Type="http://schemas.openxmlformats.org/officeDocument/2006/relationships/image"/><Relationship Id="rId5000" Target="media/image2286.wmf" Type="http://schemas.openxmlformats.org/officeDocument/2006/relationships/image"/><Relationship Id="rId5001" Target="embeddings/oleObject2673.bin" Type="http://schemas.openxmlformats.org/officeDocument/2006/relationships/oleObject"/><Relationship Id="rId5002" Target="media/image2287.wmf" Type="http://schemas.openxmlformats.org/officeDocument/2006/relationships/image"/><Relationship Id="rId5003" Target="embeddings/oleObject2674.bin" Type="http://schemas.openxmlformats.org/officeDocument/2006/relationships/oleObject"/><Relationship Id="rId5004" Target="media/image2288.wmf" Type="http://schemas.openxmlformats.org/officeDocument/2006/relationships/image"/><Relationship Id="rId5005" Target="embeddings/oleObject2675.bin" Type="http://schemas.openxmlformats.org/officeDocument/2006/relationships/oleObject"/><Relationship Id="rId5006" Target="media/image2289.wmf" Type="http://schemas.openxmlformats.org/officeDocument/2006/relationships/image"/><Relationship Id="rId5007" Target="embeddings/oleObject2676.bin" Type="http://schemas.openxmlformats.org/officeDocument/2006/relationships/oleObject"/><Relationship Id="rId5008" Target="media/image2290.wmf" Type="http://schemas.openxmlformats.org/officeDocument/2006/relationships/image"/><Relationship Id="rId5009" Target="embeddings/oleObject2677.bin" Type="http://schemas.openxmlformats.org/officeDocument/2006/relationships/oleObject"/><Relationship Id="rId501" Target="embeddings/oleObject259.bin" Type="http://schemas.openxmlformats.org/officeDocument/2006/relationships/oleObject"/><Relationship Id="rId5010" Target="media/image2291.wmf" Type="http://schemas.openxmlformats.org/officeDocument/2006/relationships/image"/><Relationship Id="rId5011" Target="embeddings/oleObject2678.bin" Type="http://schemas.openxmlformats.org/officeDocument/2006/relationships/oleObject"/><Relationship Id="rId5012" Target="media/image2292.wmf" Type="http://schemas.openxmlformats.org/officeDocument/2006/relationships/image"/><Relationship Id="rId5013" Target="embeddings/oleObject2679.bin" Type="http://schemas.openxmlformats.org/officeDocument/2006/relationships/oleObject"/><Relationship Id="rId5014" Target="media/image2293.wmf" Type="http://schemas.openxmlformats.org/officeDocument/2006/relationships/image"/><Relationship Id="rId5015" Target="embeddings/oleObject2680.bin" Type="http://schemas.openxmlformats.org/officeDocument/2006/relationships/oleObject"/><Relationship Id="rId5016" Target="media/image2294.wmf" Type="http://schemas.openxmlformats.org/officeDocument/2006/relationships/image"/><Relationship Id="rId5017" Target="embeddings/oleObject2681.bin" Type="http://schemas.openxmlformats.org/officeDocument/2006/relationships/oleObject"/><Relationship Id="rId5018" Target="media/image2295.wmf" Type="http://schemas.openxmlformats.org/officeDocument/2006/relationships/image"/><Relationship Id="rId5019" Target="embeddings/oleObject2682.bin" Type="http://schemas.openxmlformats.org/officeDocument/2006/relationships/oleObject"/><Relationship Id="rId502" Target="media/image236.wmf" Type="http://schemas.openxmlformats.org/officeDocument/2006/relationships/image"/><Relationship Id="rId5020" Target="media/image2296.wmf" Type="http://schemas.openxmlformats.org/officeDocument/2006/relationships/image"/><Relationship Id="rId5021" Target="embeddings/oleObject2683.bin" Type="http://schemas.openxmlformats.org/officeDocument/2006/relationships/oleObject"/><Relationship Id="rId5022" Target="media/image2297.wmf" Type="http://schemas.openxmlformats.org/officeDocument/2006/relationships/image"/><Relationship Id="rId5023" Target="embeddings/oleObject2684.bin" Type="http://schemas.openxmlformats.org/officeDocument/2006/relationships/oleObject"/><Relationship Id="rId5024" Target="media/image2298.wmf" Type="http://schemas.openxmlformats.org/officeDocument/2006/relationships/image"/><Relationship Id="rId5025" Target="embeddings/oleObject2685.bin" Type="http://schemas.openxmlformats.org/officeDocument/2006/relationships/oleObject"/><Relationship Id="rId5026" Target="media/image2299.wmf" Type="http://schemas.openxmlformats.org/officeDocument/2006/relationships/image"/><Relationship Id="rId5027" Target="embeddings/oleObject2686.bin" Type="http://schemas.openxmlformats.org/officeDocument/2006/relationships/oleObject"/><Relationship Id="rId5028" Target="media/image2300.wmf" Type="http://schemas.openxmlformats.org/officeDocument/2006/relationships/image"/><Relationship Id="rId5029" Target="embeddings/oleObject2687.bin" Type="http://schemas.openxmlformats.org/officeDocument/2006/relationships/oleObject"/><Relationship Id="rId503" Target="embeddings/oleObject260.bin" Type="http://schemas.openxmlformats.org/officeDocument/2006/relationships/oleObject"/><Relationship Id="rId5030" Target="media/image2301.wmf" Type="http://schemas.openxmlformats.org/officeDocument/2006/relationships/image"/><Relationship Id="rId5031" Target="embeddings/oleObject2688.bin" Type="http://schemas.openxmlformats.org/officeDocument/2006/relationships/oleObject"/><Relationship Id="rId5032" Target="media/image2302.wmf" Type="http://schemas.openxmlformats.org/officeDocument/2006/relationships/image"/><Relationship Id="rId5033" Target="embeddings/oleObject2689.bin" Type="http://schemas.openxmlformats.org/officeDocument/2006/relationships/oleObject"/><Relationship Id="rId5034" Target="media/image2303.wmf" Type="http://schemas.openxmlformats.org/officeDocument/2006/relationships/image"/><Relationship Id="rId5035" Target="embeddings/oleObject2690.bin" Type="http://schemas.openxmlformats.org/officeDocument/2006/relationships/oleObject"/><Relationship Id="rId5036" Target="media/image2304.wmf" Type="http://schemas.openxmlformats.org/officeDocument/2006/relationships/image"/><Relationship Id="rId5037" Target="media/image2305.wmf" Type="http://schemas.openxmlformats.org/officeDocument/2006/relationships/image"/><Relationship Id="rId5038" Target="embeddings/oleObject2691.bin" Type="http://schemas.openxmlformats.org/officeDocument/2006/relationships/oleObject"/><Relationship Id="rId5039" Target="media/image2306.wmf" Type="http://schemas.openxmlformats.org/officeDocument/2006/relationships/image"/><Relationship Id="rId504" Target="media/image237.wmf" Type="http://schemas.openxmlformats.org/officeDocument/2006/relationships/image"/><Relationship Id="rId5040" Target="embeddings/oleObject2692.bin" Type="http://schemas.openxmlformats.org/officeDocument/2006/relationships/oleObject"/><Relationship Id="rId5041" Target="media/image2307.wmf" Type="http://schemas.openxmlformats.org/officeDocument/2006/relationships/image"/><Relationship Id="rId5042" Target="media/image2308.wmf" Type="http://schemas.openxmlformats.org/officeDocument/2006/relationships/image"/><Relationship Id="rId5043" Target="media/image2309.wmf" Type="http://schemas.openxmlformats.org/officeDocument/2006/relationships/image"/><Relationship Id="rId5044" Target="media/image2310.wmf" Type="http://schemas.openxmlformats.org/officeDocument/2006/relationships/image"/><Relationship Id="rId5045" Target="embeddings/oleObject2693.bin" Type="http://schemas.openxmlformats.org/officeDocument/2006/relationships/oleObject"/><Relationship Id="rId5046" Target="media/image2311.wmf" Type="http://schemas.openxmlformats.org/officeDocument/2006/relationships/image"/><Relationship Id="rId5047" Target="embeddings/oleObject2694.bin" Type="http://schemas.openxmlformats.org/officeDocument/2006/relationships/oleObject"/><Relationship Id="rId5048" Target="media/image2312.wmf" Type="http://schemas.openxmlformats.org/officeDocument/2006/relationships/image"/><Relationship Id="rId5049" Target="embeddings/oleObject2695.bin" Type="http://schemas.openxmlformats.org/officeDocument/2006/relationships/oleObject"/><Relationship Id="rId505" Target="embeddings/oleObject261.bin" Type="http://schemas.openxmlformats.org/officeDocument/2006/relationships/oleObject"/><Relationship Id="rId5050" Target="media/image2313.wmf" Type="http://schemas.openxmlformats.org/officeDocument/2006/relationships/image"/><Relationship Id="rId5051" Target="embeddings/oleObject2696.bin" Type="http://schemas.openxmlformats.org/officeDocument/2006/relationships/oleObject"/><Relationship Id="rId5052" Target="embeddings/oleObject2697.bin" Type="http://schemas.openxmlformats.org/officeDocument/2006/relationships/oleObject"/><Relationship Id="rId5053" Target="embeddings/oleObject2698.bin" Type="http://schemas.openxmlformats.org/officeDocument/2006/relationships/oleObject"/><Relationship Id="rId5054" Target="embeddings/oleObject2699.bin" Type="http://schemas.openxmlformats.org/officeDocument/2006/relationships/oleObject"/><Relationship Id="rId5055" Target="media/image2314.wmf" Type="http://schemas.openxmlformats.org/officeDocument/2006/relationships/image"/><Relationship Id="rId5056" Target="embeddings/oleObject2700.bin" Type="http://schemas.openxmlformats.org/officeDocument/2006/relationships/oleObject"/><Relationship Id="rId5057" Target="media/image2315.wmf" Type="http://schemas.openxmlformats.org/officeDocument/2006/relationships/image"/><Relationship Id="rId5058" Target="embeddings/oleObject2701.bin" Type="http://schemas.openxmlformats.org/officeDocument/2006/relationships/oleObject"/><Relationship Id="rId5059" Target="media/image2316.wmf" Type="http://schemas.openxmlformats.org/officeDocument/2006/relationships/image"/><Relationship Id="rId506" Target="embeddings/oleObject262.bin" Type="http://schemas.openxmlformats.org/officeDocument/2006/relationships/oleObject"/><Relationship Id="rId5060" Target="embeddings/oleObject2702.bin" Type="http://schemas.openxmlformats.org/officeDocument/2006/relationships/oleObject"/><Relationship Id="rId5061" Target="media/image2317.wmf" Type="http://schemas.openxmlformats.org/officeDocument/2006/relationships/image"/><Relationship Id="rId5062" Target="embeddings/oleObject2703.bin" Type="http://schemas.openxmlformats.org/officeDocument/2006/relationships/oleObject"/><Relationship Id="rId5063" Target="media/image2318.wmf" Type="http://schemas.openxmlformats.org/officeDocument/2006/relationships/image"/><Relationship Id="rId5064" Target="embeddings/oleObject2704.bin" Type="http://schemas.openxmlformats.org/officeDocument/2006/relationships/oleObject"/><Relationship Id="rId5065" Target="media/image2319.wmf" Type="http://schemas.openxmlformats.org/officeDocument/2006/relationships/image"/><Relationship Id="rId5066" Target="embeddings/oleObject2705.bin" Type="http://schemas.openxmlformats.org/officeDocument/2006/relationships/oleObject"/><Relationship Id="rId5067" Target="media/image2320.wmf" Type="http://schemas.openxmlformats.org/officeDocument/2006/relationships/image"/><Relationship Id="rId5068" Target="embeddings/oleObject2706.bin" Type="http://schemas.openxmlformats.org/officeDocument/2006/relationships/oleObject"/><Relationship Id="rId5069" Target="media/image2321.wmf" Type="http://schemas.openxmlformats.org/officeDocument/2006/relationships/image"/><Relationship Id="rId507" Target="embeddings/oleObject263.bin" Type="http://schemas.openxmlformats.org/officeDocument/2006/relationships/oleObject"/><Relationship Id="rId5070" Target="embeddings/oleObject2707.bin" Type="http://schemas.openxmlformats.org/officeDocument/2006/relationships/oleObject"/><Relationship Id="rId5071" Target="media/image2322.wmf" Type="http://schemas.openxmlformats.org/officeDocument/2006/relationships/image"/><Relationship Id="rId5072" Target="embeddings/oleObject2708.bin" Type="http://schemas.openxmlformats.org/officeDocument/2006/relationships/oleObject"/><Relationship Id="rId5073" Target="media/image2323.wmf" Type="http://schemas.openxmlformats.org/officeDocument/2006/relationships/image"/><Relationship Id="rId5074" Target="embeddings/oleObject2709.bin" Type="http://schemas.openxmlformats.org/officeDocument/2006/relationships/oleObject"/><Relationship Id="rId5075" Target="media/image2324.wmf" Type="http://schemas.openxmlformats.org/officeDocument/2006/relationships/image"/><Relationship Id="rId5076" Target="embeddings/oleObject2710.bin" Type="http://schemas.openxmlformats.org/officeDocument/2006/relationships/oleObject"/><Relationship Id="rId5077" Target="media/image2325.wmf" Type="http://schemas.openxmlformats.org/officeDocument/2006/relationships/image"/><Relationship Id="rId5078" Target="embeddings/oleObject2711.bin" Type="http://schemas.openxmlformats.org/officeDocument/2006/relationships/oleObject"/><Relationship Id="rId5079" Target="media/image2326.wmf" Type="http://schemas.openxmlformats.org/officeDocument/2006/relationships/image"/><Relationship Id="rId508" Target="media/image238.wmf" Type="http://schemas.openxmlformats.org/officeDocument/2006/relationships/image"/><Relationship Id="rId5080" Target="embeddings/oleObject2712.bin" Type="http://schemas.openxmlformats.org/officeDocument/2006/relationships/oleObject"/><Relationship Id="rId5081" Target="media/image2327.wmf" Type="http://schemas.openxmlformats.org/officeDocument/2006/relationships/image"/><Relationship Id="rId5082" Target="embeddings/oleObject2713.bin" Type="http://schemas.openxmlformats.org/officeDocument/2006/relationships/oleObject"/><Relationship Id="rId5083" Target="media/image2328.wmf" Type="http://schemas.openxmlformats.org/officeDocument/2006/relationships/image"/><Relationship Id="rId5084" Target="embeddings/oleObject2714.bin" Type="http://schemas.openxmlformats.org/officeDocument/2006/relationships/oleObject"/><Relationship Id="rId5085" Target="media/image2329.wmf" Type="http://schemas.openxmlformats.org/officeDocument/2006/relationships/image"/><Relationship Id="rId5086" Target="embeddings/oleObject2715.bin" Type="http://schemas.openxmlformats.org/officeDocument/2006/relationships/oleObject"/><Relationship Id="rId5087" Target="media/image2330.wmf" Type="http://schemas.openxmlformats.org/officeDocument/2006/relationships/image"/><Relationship Id="rId5088" Target="embeddings/oleObject2716.bin" Type="http://schemas.openxmlformats.org/officeDocument/2006/relationships/oleObject"/><Relationship Id="rId5089" Target="media/image2331.wmf" Type="http://schemas.openxmlformats.org/officeDocument/2006/relationships/image"/><Relationship Id="rId509" Target="embeddings/oleObject264.bin" Type="http://schemas.openxmlformats.org/officeDocument/2006/relationships/oleObject"/><Relationship Id="rId5090" Target="embeddings/oleObject2717.bin" Type="http://schemas.openxmlformats.org/officeDocument/2006/relationships/oleObject"/><Relationship Id="rId5091" Target="media/image2332.wmf" Type="http://schemas.openxmlformats.org/officeDocument/2006/relationships/image"/><Relationship Id="rId5092" Target="embeddings/oleObject2718.bin" Type="http://schemas.openxmlformats.org/officeDocument/2006/relationships/oleObject"/><Relationship Id="rId5093" Target="media/image2333.wmf" Type="http://schemas.openxmlformats.org/officeDocument/2006/relationships/image"/><Relationship Id="rId5094" Target="embeddings/oleObject2719.bin" Type="http://schemas.openxmlformats.org/officeDocument/2006/relationships/oleObject"/><Relationship Id="rId5095" Target="media/image2334.wmf" Type="http://schemas.openxmlformats.org/officeDocument/2006/relationships/image"/><Relationship Id="rId5096" Target="embeddings/oleObject2720.bin" Type="http://schemas.openxmlformats.org/officeDocument/2006/relationships/oleObject"/><Relationship Id="rId5097" Target="media/image2335.wmf" Type="http://schemas.openxmlformats.org/officeDocument/2006/relationships/image"/><Relationship Id="rId5098" Target="embeddings/oleObject2721.bin" Type="http://schemas.openxmlformats.org/officeDocument/2006/relationships/oleObject"/><Relationship Id="rId5099" Target="media/image2336.wmf" Type="http://schemas.openxmlformats.org/officeDocument/2006/relationships/image"/><Relationship Id="rId51" Target="media/image23.png" Type="http://schemas.openxmlformats.org/officeDocument/2006/relationships/image"/><Relationship Id="rId510" Target="media/image239.wmf" Type="http://schemas.openxmlformats.org/officeDocument/2006/relationships/image"/><Relationship Id="rId5100" Target="embeddings/oleObject2722.bin" Type="http://schemas.openxmlformats.org/officeDocument/2006/relationships/oleObject"/><Relationship Id="rId5101" Target="media/image2337.wmf" Type="http://schemas.openxmlformats.org/officeDocument/2006/relationships/image"/><Relationship Id="rId5102" Target="embeddings/oleObject2723.bin" Type="http://schemas.openxmlformats.org/officeDocument/2006/relationships/oleObject"/><Relationship Id="rId5103" Target="media/image2338.wmf" Type="http://schemas.openxmlformats.org/officeDocument/2006/relationships/image"/><Relationship Id="rId5104" Target="embeddings/oleObject2724.bin" Type="http://schemas.openxmlformats.org/officeDocument/2006/relationships/oleObject"/><Relationship Id="rId5105" Target="media/image2339.wmf" Type="http://schemas.openxmlformats.org/officeDocument/2006/relationships/image"/><Relationship Id="rId5106" Target="embeddings/oleObject2725.bin" Type="http://schemas.openxmlformats.org/officeDocument/2006/relationships/oleObject"/><Relationship Id="rId5107" Target="media/image2340.wmf" Type="http://schemas.openxmlformats.org/officeDocument/2006/relationships/image"/><Relationship Id="rId5108" Target="embeddings/oleObject2726.bin" Type="http://schemas.openxmlformats.org/officeDocument/2006/relationships/oleObject"/><Relationship Id="rId5109" Target="media/image2341.wmf" Type="http://schemas.openxmlformats.org/officeDocument/2006/relationships/image"/><Relationship Id="rId511" Target="embeddings/oleObject265.bin" Type="http://schemas.openxmlformats.org/officeDocument/2006/relationships/oleObject"/><Relationship Id="rId5110" Target="embeddings/oleObject2727.bin" Type="http://schemas.openxmlformats.org/officeDocument/2006/relationships/oleObject"/><Relationship Id="rId5111" Target="media/image2342.wmf" Type="http://schemas.openxmlformats.org/officeDocument/2006/relationships/image"/><Relationship Id="rId5112" Target="embeddings/oleObject2728.bin" Type="http://schemas.openxmlformats.org/officeDocument/2006/relationships/oleObject"/><Relationship Id="rId5113" Target="media/image2343.wmf" Type="http://schemas.openxmlformats.org/officeDocument/2006/relationships/image"/><Relationship Id="rId5114" Target="embeddings/oleObject2729.bin" Type="http://schemas.openxmlformats.org/officeDocument/2006/relationships/oleObject"/><Relationship Id="rId5115" Target="media/image2344.wmf" Type="http://schemas.openxmlformats.org/officeDocument/2006/relationships/image"/><Relationship Id="rId5116" Target="embeddings/oleObject2730.bin" Type="http://schemas.openxmlformats.org/officeDocument/2006/relationships/oleObject"/><Relationship Id="rId5117" Target="media/image2345.wmf" Type="http://schemas.openxmlformats.org/officeDocument/2006/relationships/image"/><Relationship Id="rId5118" Target="embeddings/oleObject2731.bin" Type="http://schemas.openxmlformats.org/officeDocument/2006/relationships/oleObject"/><Relationship Id="rId5119" Target="media/image2346.wmf" Type="http://schemas.openxmlformats.org/officeDocument/2006/relationships/image"/><Relationship Id="rId512" Target="media/image240.wmf" Type="http://schemas.openxmlformats.org/officeDocument/2006/relationships/image"/><Relationship Id="rId5120" Target="embeddings/oleObject2732.bin" Type="http://schemas.openxmlformats.org/officeDocument/2006/relationships/oleObject"/><Relationship Id="rId5121" Target="media/image2347.wmf" Type="http://schemas.openxmlformats.org/officeDocument/2006/relationships/image"/><Relationship Id="rId5122" Target="embeddings/oleObject2733.bin" Type="http://schemas.openxmlformats.org/officeDocument/2006/relationships/oleObject"/><Relationship Id="rId5123" Target="media/image2348.wmf" Type="http://schemas.openxmlformats.org/officeDocument/2006/relationships/image"/><Relationship Id="rId5124" Target="embeddings/oleObject2734.bin" Type="http://schemas.openxmlformats.org/officeDocument/2006/relationships/oleObject"/><Relationship Id="rId5125" Target="media/image2349.wmf" Type="http://schemas.openxmlformats.org/officeDocument/2006/relationships/image"/><Relationship Id="rId5126" Target="embeddings/oleObject2735.bin" Type="http://schemas.openxmlformats.org/officeDocument/2006/relationships/oleObject"/><Relationship Id="rId5127" Target="media/image2350.wmf" Type="http://schemas.openxmlformats.org/officeDocument/2006/relationships/image"/><Relationship Id="rId5128" Target="embeddings/oleObject2736.bin" Type="http://schemas.openxmlformats.org/officeDocument/2006/relationships/oleObject"/><Relationship Id="rId5129" Target="media/image2351.wmf" Type="http://schemas.openxmlformats.org/officeDocument/2006/relationships/image"/><Relationship Id="rId513" Target="embeddings/oleObject266.bin" Type="http://schemas.openxmlformats.org/officeDocument/2006/relationships/oleObject"/><Relationship Id="rId5130" Target="embeddings/oleObject2737.bin" Type="http://schemas.openxmlformats.org/officeDocument/2006/relationships/oleObject"/><Relationship Id="rId5131" Target="media/image2352.wmf" Type="http://schemas.openxmlformats.org/officeDocument/2006/relationships/image"/><Relationship Id="rId5132" Target="embeddings/oleObject2738.bin" Type="http://schemas.openxmlformats.org/officeDocument/2006/relationships/oleObject"/><Relationship Id="rId5133" Target="media/image2353.wmf" Type="http://schemas.openxmlformats.org/officeDocument/2006/relationships/image"/><Relationship Id="rId5134" Target="embeddings/oleObject2739.bin" Type="http://schemas.openxmlformats.org/officeDocument/2006/relationships/oleObject"/><Relationship Id="rId5135" Target="media/image2354.wmf" Type="http://schemas.openxmlformats.org/officeDocument/2006/relationships/image"/><Relationship Id="rId5136" Target="embeddings/oleObject2740.bin" Type="http://schemas.openxmlformats.org/officeDocument/2006/relationships/oleObject"/><Relationship Id="rId5137" Target="media/image2355.wmf" Type="http://schemas.openxmlformats.org/officeDocument/2006/relationships/image"/><Relationship Id="rId5138" Target="embeddings/oleObject2741.bin" Type="http://schemas.openxmlformats.org/officeDocument/2006/relationships/oleObject"/><Relationship Id="rId5139" Target="media/image2356.wmf" Type="http://schemas.openxmlformats.org/officeDocument/2006/relationships/image"/><Relationship Id="rId514" Target="media/image241.wmf" Type="http://schemas.openxmlformats.org/officeDocument/2006/relationships/image"/><Relationship Id="rId5140" Target="embeddings/oleObject2742.bin" Type="http://schemas.openxmlformats.org/officeDocument/2006/relationships/oleObject"/><Relationship Id="rId5141" Target="media/image2357.wmf" Type="http://schemas.openxmlformats.org/officeDocument/2006/relationships/image"/><Relationship Id="rId5142" Target="embeddings/oleObject2743.bin" Type="http://schemas.openxmlformats.org/officeDocument/2006/relationships/oleObject"/><Relationship Id="rId5143" Target="media/image2358.wmf" Type="http://schemas.openxmlformats.org/officeDocument/2006/relationships/image"/><Relationship Id="rId5144" Target="embeddings/oleObject2744.bin" Type="http://schemas.openxmlformats.org/officeDocument/2006/relationships/oleObject"/><Relationship Id="rId5145" Target="media/image2359.wmf" Type="http://schemas.openxmlformats.org/officeDocument/2006/relationships/image"/><Relationship Id="rId5146" Target="embeddings/oleObject2745.bin" Type="http://schemas.openxmlformats.org/officeDocument/2006/relationships/oleObject"/><Relationship Id="rId5147" Target="media/image2360.wmf" Type="http://schemas.openxmlformats.org/officeDocument/2006/relationships/image"/><Relationship Id="rId5148" Target="embeddings/oleObject2746.bin" Type="http://schemas.openxmlformats.org/officeDocument/2006/relationships/oleObject"/><Relationship Id="rId5149" Target="media/image2361.wmf" Type="http://schemas.openxmlformats.org/officeDocument/2006/relationships/image"/><Relationship Id="rId515" Target="embeddings/oleObject267.bin" Type="http://schemas.openxmlformats.org/officeDocument/2006/relationships/oleObject"/><Relationship Id="rId5150" Target="embeddings/oleObject2747.bin" Type="http://schemas.openxmlformats.org/officeDocument/2006/relationships/oleObject"/><Relationship Id="rId5151" Target="media/image2362.wmf" Type="http://schemas.openxmlformats.org/officeDocument/2006/relationships/image"/><Relationship Id="rId5152" Target="embeddings/oleObject2748.bin" Type="http://schemas.openxmlformats.org/officeDocument/2006/relationships/oleObject"/><Relationship Id="rId5153" Target="media/image2363.wmf" Type="http://schemas.openxmlformats.org/officeDocument/2006/relationships/image"/><Relationship Id="rId5154" Target="embeddings/oleObject2749.bin" Type="http://schemas.openxmlformats.org/officeDocument/2006/relationships/oleObject"/><Relationship Id="rId5155" Target="media/image2364.wmf" Type="http://schemas.openxmlformats.org/officeDocument/2006/relationships/image"/><Relationship Id="rId5156" Target="embeddings/oleObject2750.bin" Type="http://schemas.openxmlformats.org/officeDocument/2006/relationships/oleObject"/><Relationship Id="rId5157" Target="media/image2365.wmf" Type="http://schemas.openxmlformats.org/officeDocument/2006/relationships/image"/><Relationship Id="rId5158" Target="embeddings/oleObject2751.bin" Type="http://schemas.openxmlformats.org/officeDocument/2006/relationships/oleObject"/><Relationship Id="rId5159" Target="media/image2366.wmf" Type="http://schemas.openxmlformats.org/officeDocument/2006/relationships/image"/><Relationship Id="rId516" Target="media/image242.wmf" Type="http://schemas.openxmlformats.org/officeDocument/2006/relationships/image"/><Relationship Id="rId5160" Target="embeddings/oleObject2752.bin" Type="http://schemas.openxmlformats.org/officeDocument/2006/relationships/oleObject"/><Relationship Id="rId5161" Target="media/image2367.wmf" Type="http://schemas.openxmlformats.org/officeDocument/2006/relationships/image"/><Relationship Id="rId5162" Target="embeddings/oleObject2753.bin" Type="http://schemas.openxmlformats.org/officeDocument/2006/relationships/oleObject"/><Relationship Id="rId5163" Target="media/image2368.wmf" Type="http://schemas.openxmlformats.org/officeDocument/2006/relationships/image"/><Relationship Id="rId5164" Target="embeddings/oleObject2754.bin" Type="http://schemas.openxmlformats.org/officeDocument/2006/relationships/oleObject"/><Relationship Id="rId5165" Target="media/image2369.wmf" Type="http://schemas.openxmlformats.org/officeDocument/2006/relationships/image"/><Relationship Id="rId5166" Target="embeddings/oleObject2755.bin" Type="http://schemas.openxmlformats.org/officeDocument/2006/relationships/oleObject"/><Relationship Id="rId5167" Target="media/image2370.wmf" Type="http://schemas.openxmlformats.org/officeDocument/2006/relationships/image"/><Relationship Id="rId5168" Target="embeddings/oleObject2756.bin" Type="http://schemas.openxmlformats.org/officeDocument/2006/relationships/oleObject"/><Relationship Id="rId5169" Target="media/image2371.wmf" Type="http://schemas.openxmlformats.org/officeDocument/2006/relationships/image"/><Relationship Id="rId517" Target="embeddings/oleObject268.bin" Type="http://schemas.openxmlformats.org/officeDocument/2006/relationships/oleObject"/><Relationship Id="rId5170" Target="embeddings/oleObject2757.bin" Type="http://schemas.openxmlformats.org/officeDocument/2006/relationships/oleObject"/><Relationship Id="rId5171" Target="media/image2372.wmf" Type="http://schemas.openxmlformats.org/officeDocument/2006/relationships/image"/><Relationship Id="rId5172" Target="embeddings/oleObject2758.bin" Type="http://schemas.openxmlformats.org/officeDocument/2006/relationships/oleObject"/><Relationship Id="rId5173" Target="media/image2373.wmf" Type="http://schemas.openxmlformats.org/officeDocument/2006/relationships/image"/><Relationship Id="rId5174" Target="embeddings/oleObject2759.bin" Type="http://schemas.openxmlformats.org/officeDocument/2006/relationships/oleObject"/><Relationship Id="rId5175" Target="media/image2374.wmf" Type="http://schemas.openxmlformats.org/officeDocument/2006/relationships/image"/><Relationship Id="rId5176" Target="embeddings/oleObject2760.bin" Type="http://schemas.openxmlformats.org/officeDocument/2006/relationships/oleObject"/><Relationship Id="rId5177" Target="media/image2375.wmf" Type="http://schemas.openxmlformats.org/officeDocument/2006/relationships/image"/><Relationship Id="rId5178" Target="embeddings/oleObject2761.bin" Type="http://schemas.openxmlformats.org/officeDocument/2006/relationships/oleObject"/><Relationship Id="rId5179" Target="media/image2376.wmf" Type="http://schemas.openxmlformats.org/officeDocument/2006/relationships/image"/><Relationship Id="rId518" Target="media/image243.wmf" Type="http://schemas.openxmlformats.org/officeDocument/2006/relationships/image"/><Relationship Id="rId5180" Target="embeddings/oleObject2762.bin" Type="http://schemas.openxmlformats.org/officeDocument/2006/relationships/oleObject"/><Relationship Id="rId5181" Target="media/image2377.wmf" Type="http://schemas.openxmlformats.org/officeDocument/2006/relationships/image"/><Relationship Id="rId5182" Target="embeddings/oleObject2763.bin" Type="http://schemas.openxmlformats.org/officeDocument/2006/relationships/oleObject"/><Relationship Id="rId5183" Target="media/image2378.wmf" Type="http://schemas.openxmlformats.org/officeDocument/2006/relationships/image"/><Relationship Id="rId5184" Target="embeddings/oleObject2764.bin" Type="http://schemas.openxmlformats.org/officeDocument/2006/relationships/oleObject"/><Relationship Id="rId5185" Target="media/image2379.wmf" Type="http://schemas.openxmlformats.org/officeDocument/2006/relationships/image"/><Relationship Id="rId5186" Target="embeddings/oleObject2765.bin" Type="http://schemas.openxmlformats.org/officeDocument/2006/relationships/oleObject"/><Relationship Id="rId5187" Target="media/image2380.wmf" Type="http://schemas.openxmlformats.org/officeDocument/2006/relationships/image"/><Relationship Id="rId5188" Target="embeddings/oleObject2766.bin" Type="http://schemas.openxmlformats.org/officeDocument/2006/relationships/oleObject"/><Relationship Id="rId5189" Target="media/image2381.wmf" Type="http://schemas.openxmlformats.org/officeDocument/2006/relationships/image"/><Relationship Id="rId519" Target="embeddings/oleObject269.bin" Type="http://schemas.openxmlformats.org/officeDocument/2006/relationships/oleObject"/><Relationship Id="rId5190" Target="embeddings/oleObject2767.bin" Type="http://schemas.openxmlformats.org/officeDocument/2006/relationships/oleObject"/><Relationship Id="rId5191" Target="media/image2382.wmf" Type="http://schemas.openxmlformats.org/officeDocument/2006/relationships/image"/><Relationship Id="rId5192" Target="embeddings/oleObject2768.bin" Type="http://schemas.openxmlformats.org/officeDocument/2006/relationships/oleObject"/><Relationship Id="rId5193" Target="media/image2383.wmf" Type="http://schemas.openxmlformats.org/officeDocument/2006/relationships/image"/><Relationship Id="rId5194" Target="embeddings/oleObject2769.bin" Type="http://schemas.openxmlformats.org/officeDocument/2006/relationships/oleObject"/><Relationship Id="rId5195" Target="media/image2384.wmf" Type="http://schemas.openxmlformats.org/officeDocument/2006/relationships/image"/><Relationship Id="rId5196" Target="embeddings/oleObject2770.bin" Type="http://schemas.openxmlformats.org/officeDocument/2006/relationships/oleObject"/><Relationship Id="rId5197" Target="media/image2385.wmf" Type="http://schemas.openxmlformats.org/officeDocument/2006/relationships/image"/><Relationship Id="rId5198" Target="embeddings/oleObject2771.bin" Type="http://schemas.openxmlformats.org/officeDocument/2006/relationships/oleObject"/><Relationship Id="rId5199" Target="media/image2386.wmf" Type="http://schemas.openxmlformats.org/officeDocument/2006/relationships/image"/><Relationship Id="rId52" Target="media/image24.wmf" Type="http://schemas.openxmlformats.org/officeDocument/2006/relationships/image"/><Relationship Id="rId520" Target="embeddings/oleObject270.bin" Type="http://schemas.openxmlformats.org/officeDocument/2006/relationships/oleObject"/><Relationship Id="rId5200" Target="embeddings/oleObject2772.bin" Type="http://schemas.openxmlformats.org/officeDocument/2006/relationships/oleObject"/><Relationship Id="rId5201" Target="media/image2387.wmf" Type="http://schemas.openxmlformats.org/officeDocument/2006/relationships/image"/><Relationship Id="rId5202" Target="embeddings/oleObject2773.bin" Type="http://schemas.openxmlformats.org/officeDocument/2006/relationships/oleObject"/><Relationship Id="rId5203" Target="media/image2388.wmf" Type="http://schemas.openxmlformats.org/officeDocument/2006/relationships/image"/><Relationship Id="rId5204" Target="embeddings/oleObject2774.bin" Type="http://schemas.openxmlformats.org/officeDocument/2006/relationships/oleObject"/><Relationship Id="rId5205" Target="media/image2389.wmf" Type="http://schemas.openxmlformats.org/officeDocument/2006/relationships/image"/><Relationship Id="rId5206" Target="embeddings/oleObject2775.bin" Type="http://schemas.openxmlformats.org/officeDocument/2006/relationships/oleObject"/><Relationship Id="rId5207" Target="media/image2390.wmf" Type="http://schemas.openxmlformats.org/officeDocument/2006/relationships/image"/><Relationship Id="rId5208" Target="embeddings/oleObject2776.bin" Type="http://schemas.openxmlformats.org/officeDocument/2006/relationships/oleObject"/><Relationship Id="rId5209" Target="media/image2391.wmf" Type="http://schemas.openxmlformats.org/officeDocument/2006/relationships/image"/><Relationship Id="rId521" Target="media/image244.wmf" Type="http://schemas.openxmlformats.org/officeDocument/2006/relationships/image"/><Relationship Id="rId5210" Target="embeddings/oleObject2777.bin" Type="http://schemas.openxmlformats.org/officeDocument/2006/relationships/oleObject"/><Relationship Id="rId5211" Target="media/image2392.wmf" Type="http://schemas.openxmlformats.org/officeDocument/2006/relationships/image"/><Relationship Id="rId5212" Target="embeddings/oleObject2778.bin" Type="http://schemas.openxmlformats.org/officeDocument/2006/relationships/oleObject"/><Relationship Id="rId5213" Target="media/image2393.wmf" Type="http://schemas.openxmlformats.org/officeDocument/2006/relationships/image"/><Relationship Id="rId5214" Target="embeddings/oleObject2779.bin" Type="http://schemas.openxmlformats.org/officeDocument/2006/relationships/oleObject"/><Relationship Id="rId5215" Target="media/image2394.wmf" Type="http://schemas.openxmlformats.org/officeDocument/2006/relationships/image"/><Relationship Id="rId5216" Target="embeddings/oleObject2780.bin" Type="http://schemas.openxmlformats.org/officeDocument/2006/relationships/oleObject"/><Relationship Id="rId5217" Target="media/image2395.wmf" Type="http://schemas.openxmlformats.org/officeDocument/2006/relationships/image"/><Relationship Id="rId5218" Target="embeddings/oleObject2781.bin" Type="http://schemas.openxmlformats.org/officeDocument/2006/relationships/oleObject"/><Relationship Id="rId5219" Target="media/image2396.wmf" Type="http://schemas.openxmlformats.org/officeDocument/2006/relationships/image"/><Relationship Id="rId522" Target="embeddings/oleObject271.bin" Type="http://schemas.openxmlformats.org/officeDocument/2006/relationships/oleObject"/><Relationship Id="rId5220" Target="embeddings/oleObject2782.bin" Type="http://schemas.openxmlformats.org/officeDocument/2006/relationships/oleObject"/><Relationship Id="rId5221" Target="media/image2397.wmf" Type="http://schemas.openxmlformats.org/officeDocument/2006/relationships/image"/><Relationship Id="rId5222" Target="embeddings/oleObject2783.bin" Type="http://schemas.openxmlformats.org/officeDocument/2006/relationships/oleObject"/><Relationship Id="rId5223" Target="media/image2398.wmf" Type="http://schemas.openxmlformats.org/officeDocument/2006/relationships/image"/><Relationship Id="rId5224" Target="embeddings/oleObject2784.bin" Type="http://schemas.openxmlformats.org/officeDocument/2006/relationships/oleObject"/><Relationship Id="rId5225" Target="media/image2399.wmf" Type="http://schemas.openxmlformats.org/officeDocument/2006/relationships/image"/><Relationship Id="rId5226" Target="embeddings/oleObject2785.bin" Type="http://schemas.openxmlformats.org/officeDocument/2006/relationships/oleObject"/><Relationship Id="rId5227" Target="media/image2400.wmf" Type="http://schemas.openxmlformats.org/officeDocument/2006/relationships/image"/><Relationship Id="rId5228" Target="embeddings/oleObject2786.bin" Type="http://schemas.openxmlformats.org/officeDocument/2006/relationships/oleObject"/><Relationship Id="rId5229" Target="media/image2401.wmf" Type="http://schemas.openxmlformats.org/officeDocument/2006/relationships/image"/><Relationship Id="rId523" Target="media/image245.wmf" Type="http://schemas.openxmlformats.org/officeDocument/2006/relationships/image"/><Relationship Id="rId5230" Target="embeddings/oleObject2787.bin" Type="http://schemas.openxmlformats.org/officeDocument/2006/relationships/oleObject"/><Relationship Id="rId5231" Target="media/image2402.wmf" Type="http://schemas.openxmlformats.org/officeDocument/2006/relationships/image"/><Relationship Id="rId5232" Target="embeddings/oleObject2788.bin" Type="http://schemas.openxmlformats.org/officeDocument/2006/relationships/oleObject"/><Relationship Id="rId5233" Target="media/image2403.wmf" Type="http://schemas.openxmlformats.org/officeDocument/2006/relationships/image"/><Relationship Id="rId5234" Target="embeddings/oleObject2789.bin" Type="http://schemas.openxmlformats.org/officeDocument/2006/relationships/oleObject"/><Relationship Id="rId5235" Target="media/image2404.wmf" Type="http://schemas.openxmlformats.org/officeDocument/2006/relationships/image"/><Relationship Id="rId5236" Target="embeddings/oleObject2790.bin" Type="http://schemas.openxmlformats.org/officeDocument/2006/relationships/oleObject"/><Relationship Id="rId5237" Target="media/image2405.wmf" Type="http://schemas.openxmlformats.org/officeDocument/2006/relationships/image"/><Relationship Id="rId5238" Target="embeddings/oleObject2791.bin" Type="http://schemas.openxmlformats.org/officeDocument/2006/relationships/oleObject"/><Relationship Id="rId5239" Target="media/image2406.wmf" Type="http://schemas.openxmlformats.org/officeDocument/2006/relationships/image"/><Relationship Id="rId524" Target="embeddings/oleObject272.bin" Type="http://schemas.openxmlformats.org/officeDocument/2006/relationships/oleObject"/><Relationship Id="rId5240" Target="embeddings/oleObject2792.bin" Type="http://schemas.openxmlformats.org/officeDocument/2006/relationships/oleObject"/><Relationship Id="rId5241" Target="media/image2407.wmf" Type="http://schemas.openxmlformats.org/officeDocument/2006/relationships/image"/><Relationship Id="rId5242" Target="embeddings/oleObject2793.bin" Type="http://schemas.openxmlformats.org/officeDocument/2006/relationships/oleObject"/><Relationship Id="rId5243" Target="media/image2408.wmf" Type="http://schemas.openxmlformats.org/officeDocument/2006/relationships/image"/><Relationship Id="rId5244" Target="embeddings/oleObject2794.bin" Type="http://schemas.openxmlformats.org/officeDocument/2006/relationships/oleObject"/><Relationship Id="rId5245" Target="media/image2409.wmf" Type="http://schemas.openxmlformats.org/officeDocument/2006/relationships/image"/><Relationship Id="rId5246" Target="embeddings/oleObject2795.bin" Type="http://schemas.openxmlformats.org/officeDocument/2006/relationships/oleObject"/><Relationship Id="rId5247" Target="media/image2410.wmf" Type="http://schemas.openxmlformats.org/officeDocument/2006/relationships/image"/><Relationship Id="rId5248" Target="embeddings/oleObject2796.bin" Type="http://schemas.openxmlformats.org/officeDocument/2006/relationships/oleObject"/><Relationship Id="rId5249" Target="media/image2411.wmf" Type="http://schemas.openxmlformats.org/officeDocument/2006/relationships/image"/><Relationship Id="rId525" Target="embeddings/oleObject273.bin" Type="http://schemas.openxmlformats.org/officeDocument/2006/relationships/oleObject"/><Relationship Id="rId5250" Target="embeddings/oleObject2797.bin" Type="http://schemas.openxmlformats.org/officeDocument/2006/relationships/oleObject"/><Relationship Id="rId5251" Target="media/image2412.wmf" Type="http://schemas.openxmlformats.org/officeDocument/2006/relationships/image"/><Relationship Id="rId5252" Target="embeddings/oleObject2798.bin" Type="http://schemas.openxmlformats.org/officeDocument/2006/relationships/oleObject"/><Relationship Id="rId5253" Target="media/image2413.wmf" Type="http://schemas.openxmlformats.org/officeDocument/2006/relationships/image"/><Relationship Id="rId5254" Target="embeddings/oleObject2799.bin" Type="http://schemas.openxmlformats.org/officeDocument/2006/relationships/oleObject"/><Relationship Id="rId5255" Target="media/image2414.wmf" Type="http://schemas.openxmlformats.org/officeDocument/2006/relationships/image"/><Relationship Id="rId5256" Target="embeddings/oleObject2800.bin" Type="http://schemas.openxmlformats.org/officeDocument/2006/relationships/oleObject"/><Relationship Id="rId5257" Target="media/image2415.wmf" Type="http://schemas.openxmlformats.org/officeDocument/2006/relationships/image"/><Relationship Id="rId5258" Target="embeddings/oleObject2801.bin" Type="http://schemas.openxmlformats.org/officeDocument/2006/relationships/oleObject"/><Relationship Id="rId5259" Target="media/image2416.wmf" Type="http://schemas.openxmlformats.org/officeDocument/2006/relationships/image"/><Relationship Id="rId526" Target="embeddings/oleObject274.bin" Type="http://schemas.openxmlformats.org/officeDocument/2006/relationships/oleObject"/><Relationship Id="rId5260" Target="embeddings/oleObject2802.bin" Type="http://schemas.openxmlformats.org/officeDocument/2006/relationships/oleObject"/><Relationship Id="rId5261" Target="media/image2417.wmf" Type="http://schemas.openxmlformats.org/officeDocument/2006/relationships/image"/><Relationship Id="rId5262" Target="embeddings/oleObject2803.bin" Type="http://schemas.openxmlformats.org/officeDocument/2006/relationships/oleObject"/><Relationship Id="rId5263" Target="media/image2418.wmf" Type="http://schemas.openxmlformats.org/officeDocument/2006/relationships/image"/><Relationship Id="rId5264" Target="embeddings/oleObject2804.bin" Type="http://schemas.openxmlformats.org/officeDocument/2006/relationships/oleObject"/><Relationship Id="rId5265" Target="media/image2419.wmf" Type="http://schemas.openxmlformats.org/officeDocument/2006/relationships/image"/><Relationship Id="rId5266" Target="embeddings/oleObject2805.bin" Type="http://schemas.openxmlformats.org/officeDocument/2006/relationships/oleObject"/><Relationship Id="rId5267" Target="media/image2420.wmf" Type="http://schemas.openxmlformats.org/officeDocument/2006/relationships/image"/><Relationship Id="rId5268" Target="embeddings/oleObject2806.bin" Type="http://schemas.openxmlformats.org/officeDocument/2006/relationships/oleObject"/><Relationship Id="rId5269" Target="media/image2421.wmf" Type="http://schemas.openxmlformats.org/officeDocument/2006/relationships/image"/><Relationship Id="rId527" Target="embeddings/oleObject275.bin" Type="http://schemas.openxmlformats.org/officeDocument/2006/relationships/oleObject"/><Relationship Id="rId5270" Target="embeddings/oleObject2807.bin" Type="http://schemas.openxmlformats.org/officeDocument/2006/relationships/oleObject"/><Relationship Id="rId5271" Target="media/image2422.wmf" Type="http://schemas.openxmlformats.org/officeDocument/2006/relationships/image"/><Relationship Id="rId5272" Target="embeddings/oleObject2808.bin" Type="http://schemas.openxmlformats.org/officeDocument/2006/relationships/oleObject"/><Relationship Id="rId5273" Target="media/image2423.wmf" Type="http://schemas.openxmlformats.org/officeDocument/2006/relationships/image"/><Relationship Id="rId5274" Target="embeddings/oleObject2809.bin" Type="http://schemas.openxmlformats.org/officeDocument/2006/relationships/oleObject"/><Relationship Id="rId5275" Target="media/image2424.wmf" Type="http://schemas.openxmlformats.org/officeDocument/2006/relationships/image"/><Relationship Id="rId5276" Target="embeddings/oleObject2810.bin" Type="http://schemas.openxmlformats.org/officeDocument/2006/relationships/oleObject"/><Relationship Id="rId5277" Target="media/image2425.wmf" Type="http://schemas.openxmlformats.org/officeDocument/2006/relationships/image"/><Relationship Id="rId5278" Target="embeddings/oleObject2811.bin" Type="http://schemas.openxmlformats.org/officeDocument/2006/relationships/oleObject"/><Relationship Id="rId5279" Target="media/image2426.wmf" Type="http://schemas.openxmlformats.org/officeDocument/2006/relationships/image"/><Relationship Id="rId528" Target="embeddings/oleObject276.bin" Type="http://schemas.openxmlformats.org/officeDocument/2006/relationships/oleObject"/><Relationship Id="rId5280" Target="embeddings/oleObject2812.bin" Type="http://schemas.openxmlformats.org/officeDocument/2006/relationships/oleObject"/><Relationship Id="rId5281" Target="media/image2427.wmf" Type="http://schemas.openxmlformats.org/officeDocument/2006/relationships/image"/><Relationship Id="rId5282" Target="embeddings/oleObject2813.bin" Type="http://schemas.openxmlformats.org/officeDocument/2006/relationships/oleObject"/><Relationship Id="rId5283" Target="media/image2428.wmf" Type="http://schemas.openxmlformats.org/officeDocument/2006/relationships/image"/><Relationship Id="rId5284" Target="embeddings/oleObject2814.bin" Type="http://schemas.openxmlformats.org/officeDocument/2006/relationships/oleObject"/><Relationship Id="rId5285" Target="media/image2429.wmf" Type="http://schemas.openxmlformats.org/officeDocument/2006/relationships/image"/><Relationship Id="rId5286" Target="embeddings/oleObject2815.bin" Type="http://schemas.openxmlformats.org/officeDocument/2006/relationships/oleObject"/><Relationship Id="rId5287" Target="media/image2430.wmf" Type="http://schemas.openxmlformats.org/officeDocument/2006/relationships/image"/><Relationship Id="rId5288" Target="embeddings/oleObject2816.bin" Type="http://schemas.openxmlformats.org/officeDocument/2006/relationships/oleObject"/><Relationship Id="rId5289" Target="media/image2431.wmf" Type="http://schemas.openxmlformats.org/officeDocument/2006/relationships/image"/><Relationship Id="rId529" Target="embeddings/oleObject277.bin" Type="http://schemas.openxmlformats.org/officeDocument/2006/relationships/oleObject"/><Relationship Id="rId5290" Target="embeddings/oleObject2817.bin" Type="http://schemas.openxmlformats.org/officeDocument/2006/relationships/oleObject"/><Relationship Id="rId5291" Target="media/image2432.wmf" Type="http://schemas.openxmlformats.org/officeDocument/2006/relationships/image"/><Relationship Id="rId5292" Target="embeddings/oleObject2818.bin" Type="http://schemas.openxmlformats.org/officeDocument/2006/relationships/oleObject"/><Relationship Id="rId5293" Target="media/image2433.wmf" Type="http://schemas.openxmlformats.org/officeDocument/2006/relationships/image"/><Relationship Id="rId5294" Target="embeddings/oleObject2819.bin" Type="http://schemas.openxmlformats.org/officeDocument/2006/relationships/oleObject"/><Relationship Id="rId5295" Target="media/image2434.wmf" Type="http://schemas.openxmlformats.org/officeDocument/2006/relationships/image"/><Relationship Id="rId5296" Target="embeddings/oleObject2820.bin" Type="http://schemas.openxmlformats.org/officeDocument/2006/relationships/oleObject"/><Relationship Id="rId5297" Target="media/image2435.wmf" Type="http://schemas.openxmlformats.org/officeDocument/2006/relationships/image"/><Relationship Id="rId5298" Target="embeddings/oleObject2821.bin" Type="http://schemas.openxmlformats.org/officeDocument/2006/relationships/oleObject"/><Relationship Id="rId5299" Target="media/image2436.wmf" Type="http://schemas.openxmlformats.org/officeDocument/2006/relationships/image"/><Relationship Id="rId53" Target="embeddings/oleObject22.bin" Type="http://schemas.openxmlformats.org/officeDocument/2006/relationships/oleObject"/><Relationship Id="rId530" Target="media/image246.wmf" Type="http://schemas.openxmlformats.org/officeDocument/2006/relationships/image"/><Relationship Id="rId5300" Target="embeddings/oleObject2822.bin" Type="http://schemas.openxmlformats.org/officeDocument/2006/relationships/oleObject"/><Relationship Id="rId5301" Target="media/image2437.wmf" Type="http://schemas.openxmlformats.org/officeDocument/2006/relationships/image"/><Relationship Id="rId5302" Target="embeddings/oleObject2823.bin" Type="http://schemas.openxmlformats.org/officeDocument/2006/relationships/oleObject"/><Relationship Id="rId5303" Target="media/image2438.wmf" Type="http://schemas.openxmlformats.org/officeDocument/2006/relationships/image"/><Relationship Id="rId5304" Target="embeddings/oleObject2824.bin" Type="http://schemas.openxmlformats.org/officeDocument/2006/relationships/oleObject"/><Relationship Id="rId5305" Target="media/image2439.wmf" Type="http://schemas.openxmlformats.org/officeDocument/2006/relationships/image"/><Relationship Id="rId5306" Target="embeddings/oleObject2825.bin" Type="http://schemas.openxmlformats.org/officeDocument/2006/relationships/oleObject"/><Relationship Id="rId5307" Target="media/image2440.wmf" Type="http://schemas.openxmlformats.org/officeDocument/2006/relationships/image"/><Relationship Id="rId5308" Target="embeddings/oleObject2826.bin" Type="http://schemas.openxmlformats.org/officeDocument/2006/relationships/oleObject"/><Relationship Id="rId5309" Target="media/image2441.wmf" Type="http://schemas.openxmlformats.org/officeDocument/2006/relationships/image"/><Relationship Id="rId531" Target="embeddings/oleObject278.bin" Type="http://schemas.openxmlformats.org/officeDocument/2006/relationships/oleObject"/><Relationship Id="rId5310" Target="embeddings/oleObject2827.bin" Type="http://schemas.openxmlformats.org/officeDocument/2006/relationships/oleObject"/><Relationship Id="rId5311" Target="media/image2442.wmf" Type="http://schemas.openxmlformats.org/officeDocument/2006/relationships/image"/><Relationship Id="rId5312" Target="embeddings/oleObject2828.bin" Type="http://schemas.openxmlformats.org/officeDocument/2006/relationships/oleObject"/><Relationship Id="rId5313" Target="media/image2443.wmf" Type="http://schemas.openxmlformats.org/officeDocument/2006/relationships/image"/><Relationship Id="rId5314" Target="embeddings/oleObject2829.bin" Type="http://schemas.openxmlformats.org/officeDocument/2006/relationships/oleObject"/><Relationship Id="rId5315" Target="media/image2444.wmf" Type="http://schemas.openxmlformats.org/officeDocument/2006/relationships/image"/><Relationship Id="rId5316" Target="embeddings/oleObject2830.bin" Type="http://schemas.openxmlformats.org/officeDocument/2006/relationships/oleObject"/><Relationship Id="rId5317" Target="media/image2445.wmf" Type="http://schemas.openxmlformats.org/officeDocument/2006/relationships/image"/><Relationship Id="rId5318" Target="embeddings/oleObject2831.bin" Type="http://schemas.openxmlformats.org/officeDocument/2006/relationships/oleObject"/><Relationship Id="rId5319" Target="media/image2446.wmf" Type="http://schemas.openxmlformats.org/officeDocument/2006/relationships/image"/><Relationship Id="rId532" Target="embeddings/oleObject279.bin" Type="http://schemas.openxmlformats.org/officeDocument/2006/relationships/oleObject"/><Relationship Id="rId5320" Target="embeddings/oleObject2832.bin" Type="http://schemas.openxmlformats.org/officeDocument/2006/relationships/oleObject"/><Relationship Id="rId5321" Target="media/image2447.wmf" Type="http://schemas.openxmlformats.org/officeDocument/2006/relationships/image"/><Relationship Id="rId5322" Target="embeddings/oleObject2833.bin" Type="http://schemas.openxmlformats.org/officeDocument/2006/relationships/oleObject"/><Relationship Id="rId5323" Target="media/image2448.wmf" Type="http://schemas.openxmlformats.org/officeDocument/2006/relationships/image"/><Relationship Id="rId5324" Target="embeddings/oleObject2834.bin" Type="http://schemas.openxmlformats.org/officeDocument/2006/relationships/oleObject"/><Relationship Id="rId5325" Target="media/image2449.wmf" Type="http://schemas.openxmlformats.org/officeDocument/2006/relationships/image"/><Relationship Id="rId5326" Target="embeddings/oleObject2835.bin" Type="http://schemas.openxmlformats.org/officeDocument/2006/relationships/oleObject"/><Relationship Id="rId5327" Target="media/image2450.wmf" Type="http://schemas.openxmlformats.org/officeDocument/2006/relationships/image"/><Relationship Id="rId5328" Target="embeddings/oleObject2836.bin" Type="http://schemas.openxmlformats.org/officeDocument/2006/relationships/oleObject"/><Relationship Id="rId5329" Target="media/image2451.wmf" Type="http://schemas.openxmlformats.org/officeDocument/2006/relationships/image"/><Relationship Id="rId533" Target="embeddings/oleObject280.bin" Type="http://schemas.openxmlformats.org/officeDocument/2006/relationships/oleObject"/><Relationship Id="rId5330" Target="embeddings/oleObject2837.bin" Type="http://schemas.openxmlformats.org/officeDocument/2006/relationships/oleObject"/><Relationship Id="rId5331" Target="media/image2452.wmf" Type="http://schemas.openxmlformats.org/officeDocument/2006/relationships/image"/><Relationship Id="rId5332" Target="embeddings/oleObject2838.bin" Type="http://schemas.openxmlformats.org/officeDocument/2006/relationships/oleObject"/><Relationship Id="rId5333" Target="media/image2453.wmf" Type="http://schemas.openxmlformats.org/officeDocument/2006/relationships/image"/><Relationship Id="rId5334" Target="embeddings/oleObject2839.bin" Type="http://schemas.openxmlformats.org/officeDocument/2006/relationships/oleObject"/><Relationship Id="rId5335" Target="media/image2454.wmf" Type="http://schemas.openxmlformats.org/officeDocument/2006/relationships/image"/><Relationship Id="rId5336" Target="embeddings/oleObject2840.bin" Type="http://schemas.openxmlformats.org/officeDocument/2006/relationships/oleObject"/><Relationship Id="rId5337" Target="media/image2455.wmf" Type="http://schemas.openxmlformats.org/officeDocument/2006/relationships/image"/><Relationship Id="rId5338" Target="embeddings/oleObject2841.bin" Type="http://schemas.openxmlformats.org/officeDocument/2006/relationships/oleObject"/><Relationship Id="rId5339" Target="media/image2456.wmf" Type="http://schemas.openxmlformats.org/officeDocument/2006/relationships/image"/><Relationship Id="rId534" Target="media/image247.wmf" Type="http://schemas.openxmlformats.org/officeDocument/2006/relationships/image"/><Relationship Id="rId5340" Target="embeddings/oleObject2842.bin" Type="http://schemas.openxmlformats.org/officeDocument/2006/relationships/oleObject"/><Relationship Id="rId5341" Target="media/image2457.wmf" Type="http://schemas.openxmlformats.org/officeDocument/2006/relationships/image"/><Relationship Id="rId5342" Target="embeddings/oleObject2843.bin" Type="http://schemas.openxmlformats.org/officeDocument/2006/relationships/oleObject"/><Relationship Id="rId5343" Target="media/image2458.wmf" Type="http://schemas.openxmlformats.org/officeDocument/2006/relationships/image"/><Relationship Id="rId5344" Target="embeddings/oleObject2844.bin" Type="http://schemas.openxmlformats.org/officeDocument/2006/relationships/oleObject"/><Relationship Id="rId5345" Target="media/image2459.wmf" Type="http://schemas.openxmlformats.org/officeDocument/2006/relationships/image"/><Relationship Id="rId5346" Target="embeddings/oleObject2845.bin" Type="http://schemas.openxmlformats.org/officeDocument/2006/relationships/oleObject"/><Relationship Id="rId5347" Target="media/image2460.wmf" Type="http://schemas.openxmlformats.org/officeDocument/2006/relationships/image"/><Relationship Id="rId5348" Target="embeddings/oleObject2846.bin" Type="http://schemas.openxmlformats.org/officeDocument/2006/relationships/oleObject"/><Relationship Id="rId5349" Target="media/image2461.wmf" Type="http://schemas.openxmlformats.org/officeDocument/2006/relationships/image"/><Relationship Id="rId535" Target="embeddings/oleObject281.bin" Type="http://schemas.openxmlformats.org/officeDocument/2006/relationships/oleObject"/><Relationship Id="rId5350" Target="embeddings/oleObject2847.bin" Type="http://schemas.openxmlformats.org/officeDocument/2006/relationships/oleObject"/><Relationship Id="rId5351" Target="media/image2462.wmf" Type="http://schemas.openxmlformats.org/officeDocument/2006/relationships/image"/><Relationship Id="rId5352" Target="embeddings/oleObject2848.bin" Type="http://schemas.openxmlformats.org/officeDocument/2006/relationships/oleObject"/><Relationship Id="rId5353" Target="media/image2463.wmf" Type="http://schemas.openxmlformats.org/officeDocument/2006/relationships/image"/><Relationship Id="rId5354" Target="embeddings/oleObject2849.bin" Type="http://schemas.openxmlformats.org/officeDocument/2006/relationships/oleObject"/><Relationship Id="rId5355" Target="media/image2464.wmf" Type="http://schemas.openxmlformats.org/officeDocument/2006/relationships/image"/><Relationship Id="rId5356" Target="embeddings/oleObject2850.bin" Type="http://schemas.openxmlformats.org/officeDocument/2006/relationships/oleObject"/><Relationship Id="rId5357" Target="media/image2465.wmf" Type="http://schemas.openxmlformats.org/officeDocument/2006/relationships/image"/><Relationship Id="rId5358" Target="embeddings/oleObject2851.bin" Type="http://schemas.openxmlformats.org/officeDocument/2006/relationships/oleObject"/><Relationship Id="rId5359" Target="media/image2466.wmf" Type="http://schemas.openxmlformats.org/officeDocument/2006/relationships/image"/><Relationship Id="rId536" Target="media/image248.wmf" Type="http://schemas.openxmlformats.org/officeDocument/2006/relationships/image"/><Relationship Id="rId5360" Target="embeddings/oleObject2852.bin" Type="http://schemas.openxmlformats.org/officeDocument/2006/relationships/oleObject"/><Relationship Id="rId5361" Target="media/image2467.wmf" Type="http://schemas.openxmlformats.org/officeDocument/2006/relationships/image"/><Relationship Id="rId5362" Target="embeddings/oleObject2853.bin" Type="http://schemas.openxmlformats.org/officeDocument/2006/relationships/oleObject"/><Relationship Id="rId5363" Target="media/image2468.wmf" Type="http://schemas.openxmlformats.org/officeDocument/2006/relationships/image"/><Relationship Id="rId5364" Target="embeddings/oleObject2854.bin" Type="http://schemas.openxmlformats.org/officeDocument/2006/relationships/oleObject"/><Relationship Id="rId5365" Target="media/image2469.wmf" Type="http://schemas.openxmlformats.org/officeDocument/2006/relationships/image"/><Relationship Id="rId5366" Target="embeddings/oleObject2855.bin" Type="http://schemas.openxmlformats.org/officeDocument/2006/relationships/oleObject"/><Relationship Id="rId5367" Target="media/image2470.wmf" Type="http://schemas.openxmlformats.org/officeDocument/2006/relationships/image"/><Relationship Id="rId5368" Target="embeddings/oleObject2856.bin" Type="http://schemas.openxmlformats.org/officeDocument/2006/relationships/oleObject"/><Relationship Id="rId5369" Target="media/image2471.wmf" Type="http://schemas.openxmlformats.org/officeDocument/2006/relationships/image"/><Relationship Id="rId537" Target="embeddings/oleObject282.bin" Type="http://schemas.openxmlformats.org/officeDocument/2006/relationships/oleObject"/><Relationship Id="rId5370" Target="embeddings/oleObject2857.bin" Type="http://schemas.openxmlformats.org/officeDocument/2006/relationships/oleObject"/><Relationship Id="rId5371" Target="media/image2472.wmf" Type="http://schemas.openxmlformats.org/officeDocument/2006/relationships/image"/><Relationship Id="rId5372" Target="embeddings/oleObject2858.bin" Type="http://schemas.openxmlformats.org/officeDocument/2006/relationships/oleObject"/><Relationship Id="rId5373" Target="media/image2473.wmf" Type="http://schemas.openxmlformats.org/officeDocument/2006/relationships/image"/><Relationship Id="rId5374" Target="embeddings/oleObject2859.bin" Type="http://schemas.openxmlformats.org/officeDocument/2006/relationships/oleObject"/><Relationship Id="rId5375" Target="media/image2474.wmf" Type="http://schemas.openxmlformats.org/officeDocument/2006/relationships/image"/><Relationship Id="rId5376" Target="embeddings/oleObject2860.bin" Type="http://schemas.openxmlformats.org/officeDocument/2006/relationships/oleObject"/><Relationship Id="rId5377" Target="media/image2475.wmf" Type="http://schemas.openxmlformats.org/officeDocument/2006/relationships/image"/><Relationship Id="rId5378" Target="embeddings/oleObject2861.bin" Type="http://schemas.openxmlformats.org/officeDocument/2006/relationships/oleObject"/><Relationship Id="rId5379" Target="media/image2476.wmf" Type="http://schemas.openxmlformats.org/officeDocument/2006/relationships/image"/><Relationship Id="rId538" Target="media/image249.wmf" Type="http://schemas.openxmlformats.org/officeDocument/2006/relationships/image"/><Relationship Id="rId5380" Target="embeddings/oleObject2862.bin" Type="http://schemas.openxmlformats.org/officeDocument/2006/relationships/oleObject"/><Relationship Id="rId5381" Target="media/image2477.wmf" Type="http://schemas.openxmlformats.org/officeDocument/2006/relationships/image"/><Relationship Id="rId5382" Target="embeddings/oleObject2863.bin" Type="http://schemas.openxmlformats.org/officeDocument/2006/relationships/oleObject"/><Relationship Id="rId5383" Target="media/image2478.wmf" Type="http://schemas.openxmlformats.org/officeDocument/2006/relationships/image"/><Relationship Id="rId5384" Target="embeddings/oleObject2864.bin" Type="http://schemas.openxmlformats.org/officeDocument/2006/relationships/oleObject"/><Relationship Id="rId5385" Target="media/image2479.wmf" Type="http://schemas.openxmlformats.org/officeDocument/2006/relationships/image"/><Relationship Id="rId5386" Target="embeddings/oleObject2865.bin" Type="http://schemas.openxmlformats.org/officeDocument/2006/relationships/oleObject"/><Relationship Id="rId5387" Target="media/image2480.wmf" Type="http://schemas.openxmlformats.org/officeDocument/2006/relationships/image"/><Relationship Id="rId5388" Target="embeddings/oleObject2866.bin" Type="http://schemas.openxmlformats.org/officeDocument/2006/relationships/oleObject"/><Relationship Id="rId5389" Target="media/image2481.wmf" Type="http://schemas.openxmlformats.org/officeDocument/2006/relationships/image"/><Relationship Id="rId539" Target="embeddings/oleObject283.bin" Type="http://schemas.openxmlformats.org/officeDocument/2006/relationships/oleObject"/><Relationship Id="rId5390" Target="embeddings/oleObject2867.bin" Type="http://schemas.openxmlformats.org/officeDocument/2006/relationships/oleObject"/><Relationship Id="rId5391" Target="media/image2482.wmf" Type="http://schemas.openxmlformats.org/officeDocument/2006/relationships/image"/><Relationship Id="rId5392" Target="embeddings/oleObject2868.bin" Type="http://schemas.openxmlformats.org/officeDocument/2006/relationships/oleObject"/><Relationship Id="rId5393" Target="media/image2483.wmf" Type="http://schemas.openxmlformats.org/officeDocument/2006/relationships/image"/><Relationship Id="rId5394" Target="embeddings/oleObject2869.bin" Type="http://schemas.openxmlformats.org/officeDocument/2006/relationships/oleObject"/><Relationship Id="rId5395" Target="media/image2484.wmf" Type="http://schemas.openxmlformats.org/officeDocument/2006/relationships/image"/><Relationship Id="rId5396" Target="embeddings/oleObject2870.bin" Type="http://schemas.openxmlformats.org/officeDocument/2006/relationships/oleObject"/><Relationship Id="rId5397" Target="media/image2485.wmf" Type="http://schemas.openxmlformats.org/officeDocument/2006/relationships/image"/><Relationship Id="rId5398" Target="embeddings/oleObject2871.bin" Type="http://schemas.openxmlformats.org/officeDocument/2006/relationships/oleObject"/><Relationship Id="rId5399" Target="media/image2486.wmf" Type="http://schemas.openxmlformats.org/officeDocument/2006/relationships/image"/><Relationship Id="rId54" Target="media/image25.wmf" Type="http://schemas.openxmlformats.org/officeDocument/2006/relationships/image"/><Relationship Id="rId540" Target="embeddings/oleObject284.bin" Type="http://schemas.openxmlformats.org/officeDocument/2006/relationships/oleObject"/><Relationship Id="rId5400" Target="embeddings/oleObject2872.bin" Type="http://schemas.openxmlformats.org/officeDocument/2006/relationships/oleObject"/><Relationship Id="rId5401" Target="media/image2487.wmf" Type="http://schemas.openxmlformats.org/officeDocument/2006/relationships/image"/><Relationship Id="rId5402" Target="embeddings/oleObject2873.bin" Type="http://schemas.openxmlformats.org/officeDocument/2006/relationships/oleObject"/><Relationship Id="rId5403" Target="media/image2488.wmf" Type="http://schemas.openxmlformats.org/officeDocument/2006/relationships/image"/><Relationship Id="rId5404" Target="embeddings/oleObject2874.bin" Type="http://schemas.openxmlformats.org/officeDocument/2006/relationships/oleObject"/><Relationship Id="rId5405" Target="media/image2489.wmf" Type="http://schemas.openxmlformats.org/officeDocument/2006/relationships/image"/><Relationship Id="rId5406" Target="embeddings/oleObject2875.bin" Type="http://schemas.openxmlformats.org/officeDocument/2006/relationships/oleObject"/><Relationship Id="rId5407" Target="media/image2490.wmf" Type="http://schemas.openxmlformats.org/officeDocument/2006/relationships/image"/><Relationship Id="rId5408" Target="embeddings/oleObject2876.bin" Type="http://schemas.openxmlformats.org/officeDocument/2006/relationships/oleObject"/><Relationship Id="rId5409" Target="media/image2491.wmf" Type="http://schemas.openxmlformats.org/officeDocument/2006/relationships/image"/><Relationship Id="rId541" Target="media/image250.wmf" Type="http://schemas.openxmlformats.org/officeDocument/2006/relationships/image"/><Relationship Id="rId5410" Target="embeddings/oleObject2877.bin" Type="http://schemas.openxmlformats.org/officeDocument/2006/relationships/oleObject"/><Relationship Id="rId5411" Target="media/image2492.wmf" Type="http://schemas.openxmlformats.org/officeDocument/2006/relationships/image"/><Relationship Id="rId5412" Target="embeddings/oleObject2878.bin" Type="http://schemas.openxmlformats.org/officeDocument/2006/relationships/oleObject"/><Relationship Id="rId5413" Target="media/image2493.wmf" Type="http://schemas.openxmlformats.org/officeDocument/2006/relationships/image"/><Relationship Id="rId5414" Target="embeddings/oleObject2879.bin" Type="http://schemas.openxmlformats.org/officeDocument/2006/relationships/oleObject"/><Relationship Id="rId5415" Target="media/image2494.wmf" Type="http://schemas.openxmlformats.org/officeDocument/2006/relationships/image"/><Relationship Id="rId5416" Target="embeddings/oleObject2880.bin" Type="http://schemas.openxmlformats.org/officeDocument/2006/relationships/oleObject"/><Relationship Id="rId5417" Target="media/image2495.wmf" Type="http://schemas.openxmlformats.org/officeDocument/2006/relationships/image"/><Relationship Id="rId5418" Target="embeddings/oleObject2881.bin" Type="http://schemas.openxmlformats.org/officeDocument/2006/relationships/oleObject"/><Relationship Id="rId5419" Target="media/image2496.wmf" Type="http://schemas.openxmlformats.org/officeDocument/2006/relationships/image"/><Relationship Id="rId542" Target="embeddings/oleObject285.bin" Type="http://schemas.openxmlformats.org/officeDocument/2006/relationships/oleObject"/><Relationship Id="rId5420" Target="embeddings/oleObject2882.bin" Type="http://schemas.openxmlformats.org/officeDocument/2006/relationships/oleObject"/><Relationship Id="rId5421" Target="media/image2497.wmf" Type="http://schemas.openxmlformats.org/officeDocument/2006/relationships/image"/><Relationship Id="rId5422" Target="embeddings/oleObject2883.bin" Type="http://schemas.openxmlformats.org/officeDocument/2006/relationships/oleObject"/><Relationship Id="rId5423" Target="media/image2498.wmf" Type="http://schemas.openxmlformats.org/officeDocument/2006/relationships/image"/><Relationship Id="rId5424" Target="embeddings/oleObject2884.bin" Type="http://schemas.openxmlformats.org/officeDocument/2006/relationships/oleObject"/><Relationship Id="rId5425" Target="media/image2499.wmf" Type="http://schemas.openxmlformats.org/officeDocument/2006/relationships/image"/><Relationship Id="rId5426" Target="embeddings/oleObject2885.bin" Type="http://schemas.openxmlformats.org/officeDocument/2006/relationships/oleObject"/><Relationship Id="rId5427" Target="media/image2500.wmf" Type="http://schemas.openxmlformats.org/officeDocument/2006/relationships/image"/><Relationship Id="rId5428" Target="embeddings/oleObject2886.bin" Type="http://schemas.openxmlformats.org/officeDocument/2006/relationships/oleObject"/><Relationship Id="rId5429" Target="media/image2501.wmf" Type="http://schemas.openxmlformats.org/officeDocument/2006/relationships/image"/><Relationship Id="rId543" Target="embeddings/oleObject286.bin" Type="http://schemas.openxmlformats.org/officeDocument/2006/relationships/oleObject"/><Relationship Id="rId5430" Target="embeddings/oleObject2887.bin" Type="http://schemas.openxmlformats.org/officeDocument/2006/relationships/oleObject"/><Relationship Id="rId5431" Target="media/image2502.wmf" Type="http://schemas.openxmlformats.org/officeDocument/2006/relationships/image"/><Relationship Id="rId5432" Target="embeddings/oleObject2888.bin" Type="http://schemas.openxmlformats.org/officeDocument/2006/relationships/oleObject"/><Relationship Id="rId5433" Target="media/image2503.wmf" Type="http://schemas.openxmlformats.org/officeDocument/2006/relationships/image"/><Relationship Id="rId5434" Target="embeddings/oleObject2889.bin" Type="http://schemas.openxmlformats.org/officeDocument/2006/relationships/oleObject"/><Relationship Id="rId5435" Target="media/image2504.wmf" Type="http://schemas.openxmlformats.org/officeDocument/2006/relationships/image"/><Relationship Id="rId5436" Target="embeddings/oleObject2890.bin" Type="http://schemas.openxmlformats.org/officeDocument/2006/relationships/oleObject"/><Relationship Id="rId5437" Target="media/image2505.wmf" Type="http://schemas.openxmlformats.org/officeDocument/2006/relationships/image"/><Relationship Id="rId5438" Target="embeddings/oleObject2891.bin" Type="http://schemas.openxmlformats.org/officeDocument/2006/relationships/oleObject"/><Relationship Id="rId5439" Target="media/image2506.wmf" Type="http://schemas.openxmlformats.org/officeDocument/2006/relationships/image"/><Relationship Id="rId544" Target="media/image251.wmf" Type="http://schemas.openxmlformats.org/officeDocument/2006/relationships/image"/><Relationship Id="rId5440" Target="embeddings/oleObject2892.bin" Type="http://schemas.openxmlformats.org/officeDocument/2006/relationships/oleObject"/><Relationship Id="rId5441" Target="media/image2507.wmf" Type="http://schemas.openxmlformats.org/officeDocument/2006/relationships/image"/><Relationship Id="rId5442" Target="embeddings/oleObject2893.bin" Type="http://schemas.openxmlformats.org/officeDocument/2006/relationships/oleObject"/><Relationship Id="rId5443" Target="media/image2508.wmf" Type="http://schemas.openxmlformats.org/officeDocument/2006/relationships/image"/><Relationship Id="rId5444" Target="embeddings/oleObject2894.bin" Type="http://schemas.openxmlformats.org/officeDocument/2006/relationships/oleObject"/><Relationship Id="rId5445" Target="media/image2509.wmf" Type="http://schemas.openxmlformats.org/officeDocument/2006/relationships/image"/><Relationship Id="rId5446" Target="embeddings/oleObject2895.bin" Type="http://schemas.openxmlformats.org/officeDocument/2006/relationships/oleObject"/><Relationship Id="rId5447" Target="media/image2510.wmf" Type="http://schemas.openxmlformats.org/officeDocument/2006/relationships/image"/><Relationship Id="rId5448" Target="embeddings/oleObject2896.bin" Type="http://schemas.openxmlformats.org/officeDocument/2006/relationships/oleObject"/><Relationship Id="rId5449" Target="media/image2511.png" Type="http://schemas.openxmlformats.org/officeDocument/2006/relationships/image"/><Relationship Id="rId545" Target="embeddings/oleObject287.bin" Type="http://schemas.openxmlformats.org/officeDocument/2006/relationships/oleObject"/><Relationship Id="rId5450" Target="media/image2512.png" Type="http://schemas.openxmlformats.org/officeDocument/2006/relationships/image"/><Relationship Id="rId5451" Target="media/image2513.png" Type="http://schemas.openxmlformats.org/officeDocument/2006/relationships/image"/><Relationship Id="rId5452" Target="media/image2514.png" Type="http://schemas.openxmlformats.org/officeDocument/2006/relationships/image"/><Relationship Id="rId5453" Target="media/image2515.wmf" Type="http://schemas.openxmlformats.org/officeDocument/2006/relationships/image"/><Relationship Id="rId5454" Target="embeddings/oleObject2897.bin" Type="http://schemas.openxmlformats.org/officeDocument/2006/relationships/oleObject"/><Relationship Id="rId5455" Target="media/image2516.wmf" Type="http://schemas.openxmlformats.org/officeDocument/2006/relationships/image"/><Relationship Id="rId5456" Target="embeddings/oleObject2898.bin" Type="http://schemas.openxmlformats.org/officeDocument/2006/relationships/oleObject"/><Relationship Id="rId5457" Target="media/image2517.wmf" Type="http://schemas.openxmlformats.org/officeDocument/2006/relationships/image"/><Relationship Id="rId5458" Target="embeddings/oleObject2899.bin" Type="http://schemas.openxmlformats.org/officeDocument/2006/relationships/oleObject"/><Relationship Id="rId5459" Target="media/image2518.wmf" Type="http://schemas.openxmlformats.org/officeDocument/2006/relationships/image"/><Relationship Id="rId546" Target="media/image252.wmf" Type="http://schemas.openxmlformats.org/officeDocument/2006/relationships/image"/><Relationship Id="rId5460" Target="embeddings/oleObject2900.bin" Type="http://schemas.openxmlformats.org/officeDocument/2006/relationships/oleObject"/><Relationship Id="rId5461" Target="media/image2519.wmf" Type="http://schemas.openxmlformats.org/officeDocument/2006/relationships/image"/><Relationship Id="rId5462" Target="embeddings/oleObject2901.bin" Type="http://schemas.openxmlformats.org/officeDocument/2006/relationships/oleObject"/><Relationship Id="rId5463" Target="media/image2520.png" Type="http://schemas.openxmlformats.org/officeDocument/2006/relationships/image"/><Relationship Id="rId5464" Target="media/image2521.png" Type="http://schemas.openxmlformats.org/officeDocument/2006/relationships/image"/><Relationship Id="rId5465" Target="media/image2522.png" Type="http://schemas.openxmlformats.org/officeDocument/2006/relationships/image"/><Relationship Id="rId5466" Target="media/image2523.png" Type="http://schemas.openxmlformats.org/officeDocument/2006/relationships/image"/><Relationship Id="rId5467" Target="media/image2524.wmf" Type="http://schemas.openxmlformats.org/officeDocument/2006/relationships/image"/><Relationship Id="rId5468" Target="embeddings/oleObject2902.bin" Type="http://schemas.openxmlformats.org/officeDocument/2006/relationships/oleObject"/><Relationship Id="rId5469" Target="media/image2525.wmf" Type="http://schemas.openxmlformats.org/officeDocument/2006/relationships/image"/><Relationship Id="rId547" Target="embeddings/oleObject288.bin" Type="http://schemas.openxmlformats.org/officeDocument/2006/relationships/oleObject"/><Relationship Id="rId5470" Target="embeddings/oleObject2903.bin" Type="http://schemas.openxmlformats.org/officeDocument/2006/relationships/oleObject"/><Relationship Id="rId5471" Target="media/image2526.wmf" Type="http://schemas.openxmlformats.org/officeDocument/2006/relationships/image"/><Relationship Id="rId5472" Target="embeddings/oleObject2904.bin" Type="http://schemas.openxmlformats.org/officeDocument/2006/relationships/oleObject"/><Relationship Id="rId5473" Target="media/image2527.wmf" Type="http://schemas.openxmlformats.org/officeDocument/2006/relationships/image"/><Relationship Id="rId5474" Target="embeddings/oleObject2905.bin" Type="http://schemas.openxmlformats.org/officeDocument/2006/relationships/oleObject"/><Relationship Id="rId5475" Target="media/image2528.wmf" Type="http://schemas.openxmlformats.org/officeDocument/2006/relationships/image"/><Relationship Id="rId5476" Target="embeddings/oleObject2906.bin" Type="http://schemas.openxmlformats.org/officeDocument/2006/relationships/oleObject"/><Relationship Id="rId5477" Target="media/image2529.wmf" Type="http://schemas.openxmlformats.org/officeDocument/2006/relationships/image"/><Relationship Id="rId5478" Target="embeddings/oleObject2907.bin" Type="http://schemas.openxmlformats.org/officeDocument/2006/relationships/oleObject"/><Relationship Id="rId5479" Target="media/image2530.wmf" Type="http://schemas.openxmlformats.org/officeDocument/2006/relationships/image"/><Relationship Id="rId548" Target="media/image253.wmf" Type="http://schemas.openxmlformats.org/officeDocument/2006/relationships/image"/><Relationship Id="rId5480" Target="embeddings/oleObject2908.bin" Type="http://schemas.openxmlformats.org/officeDocument/2006/relationships/oleObject"/><Relationship Id="rId5481" Target="media/image2531.wmf" Type="http://schemas.openxmlformats.org/officeDocument/2006/relationships/image"/><Relationship Id="rId5482" Target="embeddings/oleObject2909.bin" Type="http://schemas.openxmlformats.org/officeDocument/2006/relationships/oleObject"/><Relationship Id="rId5483" Target="media/image2532.wmf" Type="http://schemas.openxmlformats.org/officeDocument/2006/relationships/image"/><Relationship Id="rId5484" Target="embeddings/oleObject2910.bin" Type="http://schemas.openxmlformats.org/officeDocument/2006/relationships/oleObject"/><Relationship Id="rId5485" Target="media/image2533.wmf" Type="http://schemas.openxmlformats.org/officeDocument/2006/relationships/image"/><Relationship Id="rId5486" Target="embeddings/oleObject2911.bin" Type="http://schemas.openxmlformats.org/officeDocument/2006/relationships/oleObject"/><Relationship Id="rId5487" Target="media/image2534.wmf" Type="http://schemas.openxmlformats.org/officeDocument/2006/relationships/image"/><Relationship Id="rId5488" Target="embeddings/oleObject2912.bin" Type="http://schemas.openxmlformats.org/officeDocument/2006/relationships/oleObject"/><Relationship Id="rId5489" Target="media/image2535.wmf" Type="http://schemas.openxmlformats.org/officeDocument/2006/relationships/image"/><Relationship Id="rId549" Target="embeddings/oleObject289.bin" Type="http://schemas.openxmlformats.org/officeDocument/2006/relationships/oleObject"/><Relationship Id="rId5490" Target="embeddings/oleObject2913.bin" Type="http://schemas.openxmlformats.org/officeDocument/2006/relationships/oleObject"/><Relationship Id="rId5491" Target="media/image2536.wmf" Type="http://schemas.openxmlformats.org/officeDocument/2006/relationships/image"/><Relationship Id="rId5492" Target="embeddings/oleObject2914.bin" Type="http://schemas.openxmlformats.org/officeDocument/2006/relationships/oleObject"/><Relationship Id="rId5493" Target="media/image2537.wmf" Type="http://schemas.openxmlformats.org/officeDocument/2006/relationships/image"/><Relationship Id="rId5494" Target="embeddings/oleObject2915.bin" Type="http://schemas.openxmlformats.org/officeDocument/2006/relationships/oleObject"/><Relationship Id="rId5495" Target="media/image2538.wmf" Type="http://schemas.openxmlformats.org/officeDocument/2006/relationships/image"/><Relationship Id="rId5496" Target="embeddings/oleObject2916.bin" Type="http://schemas.openxmlformats.org/officeDocument/2006/relationships/oleObject"/><Relationship Id="rId5497" Target="media/image2539.wmf" Type="http://schemas.openxmlformats.org/officeDocument/2006/relationships/image"/><Relationship Id="rId5498" Target="embeddings/oleObject2917.bin" Type="http://schemas.openxmlformats.org/officeDocument/2006/relationships/oleObject"/><Relationship Id="rId5499" Target="media/image2540.wmf" Type="http://schemas.openxmlformats.org/officeDocument/2006/relationships/image"/><Relationship Id="rId55" Target="embeddings/oleObject23.bin" Type="http://schemas.openxmlformats.org/officeDocument/2006/relationships/oleObject"/><Relationship Id="rId550" Target="media/image254.wmf" Type="http://schemas.openxmlformats.org/officeDocument/2006/relationships/image"/><Relationship Id="rId5500" Target="embeddings/oleObject2918.bin" Type="http://schemas.openxmlformats.org/officeDocument/2006/relationships/oleObject"/><Relationship Id="rId5501" Target="media/image2541.wmf" Type="http://schemas.openxmlformats.org/officeDocument/2006/relationships/image"/><Relationship Id="rId5502" Target="embeddings/oleObject2919.bin" Type="http://schemas.openxmlformats.org/officeDocument/2006/relationships/oleObject"/><Relationship Id="rId5503" Target="media/image2542.wmf" Type="http://schemas.openxmlformats.org/officeDocument/2006/relationships/image"/><Relationship Id="rId5504" Target="embeddings/oleObject2920.bin" Type="http://schemas.openxmlformats.org/officeDocument/2006/relationships/oleObject"/><Relationship Id="rId5505" Target="media/image2543.wmf" Type="http://schemas.openxmlformats.org/officeDocument/2006/relationships/image"/><Relationship Id="rId5506" Target="embeddings/oleObject2921.bin" Type="http://schemas.openxmlformats.org/officeDocument/2006/relationships/oleObject"/><Relationship Id="rId5507" Target="media/image2544.wmf" Type="http://schemas.openxmlformats.org/officeDocument/2006/relationships/image"/><Relationship Id="rId5508" Target="embeddings/oleObject2922.bin" Type="http://schemas.openxmlformats.org/officeDocument/2006/relationships/oleObject"/><Relationship Id="rId5509" Target="media/image2545.wmf" Type="http://schemas.openxmlformats.org/officeDocument/2006/relationships/image"/><Relationship Id="rId551" Target="embeddings/oleObject290.bin" Type="http://schemas.openxmlformats.org/officeDocument/2006/relationships/oleObject"/><Relationship Id="rId5510" Target="embeddings/oleObject2923.bin" Type="http://schemas.openxmlformats.org/officeDocument/2006/relationships/oleObject"/><Relationship Id="rId5511" Target="media/image2546.wmf" Type="http://schemas.openxmlformats.org/officeDocument/2006/relationships/image"/><Relationship Id="rId5512" Target="embeddings/oleObject2924.bin" Type="http://schemas.openxmlformats.org/officeDocument/2006/relationships/oleObject"/><Relationship Id="rId5513" Target="media/image2547.wmf" Type="http://schemas.openxmlformats.org/officeDocument/2006/relationships/image"/><Relationship Id="rId5514" Target="embeddings/oleObject2925.bin" Type="http://schemas.openxmlformats.org/officeDocument/2006/relationships/oleObject"/><Relationship Id="rId5515" Target="media/image2548.wmf" Type="http://schemas.openxmlformats.org/officeDocument/2006/relationships/image"/><Relationship Id="rId5516" Target="embeddings/oleObject2926.bin" Type="http://schemas.openxmlformats.org/officeDocument/2006/relationships/oleObject"/><Relationship Id="rId5517" Target="media/image2549.wmf" Type="http://schemas.openxmlformats.org/officeDocument/2006/relationships/image"/><Relationship Id="rId5518" Target="embeddings/oleObject2927.bin" Type="http://schemas.openxmlformats.org/officeDocument/2006/relationships/oleObject"/><Relationship Id="rId5519" Target="media/image2550.wmf" Type="http://schemas.openxmlformats.org/officeDocument/2006/relationships/image"/><Relationship Id="rId552" Target="media/image255.wmf" Type="http://schemas.openxmlformats.org/officeDocument/2006/relationships/image"/><Relationship Id="rId5520" Target="embeddings/oleObject2928.bin" Type="http://schemas.openxmlformats.org/officeDocument/2006/relationships/oleObject"/><Relationship Id="rId5521" Target="media/image2551.wmf" Type="http://schemas.openxmlformats.org/officeDocument/2006/relationships/image"/><Relationship Id="rId5522" Target="embeddings/oleObject2929.bin" Type="http://schemas.openxmlformats.org/officeDocument/2006/relationships/oleObject"/><Relationship Id="rId5523" Target="media/image2552.wmf" Type="http://schemas.openxmlformats.org/officeDocument/2006/relationships/image"/><Relationship Id="rId5524" Target="embeddings/oleObject2930.bin" Type="http://schemas.openxmlformats.org/officeDocument/2006/relationships/oleObject"/><Relationship Id="rId5525" Target="media/image2553.wmf" Type="http://schemas.openxmlformats.org/officeDocument/2006/relationships/image"/><Relationship Id="rId5526" Target="embeddings/oleObject2931.bin" Type="http://schemas.openxmlformats.org/officeDocument/2006/relationships/oleObject"/><Relationship Id="rId5527" Target="media/image2554.wmf" Type="http://schemas.openxmlformats.org/officeDocument/2006/relationships/image"/><Relationship Id="rId5528" Target="embeddings/oleObject2932.bin" Type="http://schemas.openxmlformats.org/officeDocument/2006/relationships/oleObject"/><Relationship Id="rId5529" Target="media/image2555.wmf" Type="http://schemas.openxmlformats.org/officeDocument/2006/relationships/image"/><Relationship Id="rId553" Target="embeddings/oleObject291.bin" Type="http://schemas.openxmlformats.org/officeDocument/2006/relationships/oleObject"/><Relationship Id="rId5530" Target="embeddings/oleObject2933.bin" Type="http://schemas.openxmlformats.org/officeDocument/2006/relationships/oleObject"/><Relationship Id="rId5531" Target="media/image2556.wmf" Type="http://schemas.openxmlformats.org/officeDocument/2006/relationships/image"/><Relationship Id="rId5532" Target="embeddings/oleObject2934.bin" Type="http://schemas.openxmlformats.org/officeDocument/2006/relationships/oleObject"/><Relationship Id="rId5533" Target="media/image2557.wmf" Type="http://schemas.openxmlformats.org/officeDocument/2006/relationships/image"/><Relationship Id="rId5534" Target="embeddings/oleObject2935.bin" Type="http://schemas.openxmlformats.org/officeDocument/2006/relationships/oleObject"/><Relationship Id="rId5535" Target="media/image2558.wmf" Type="http://schemas.openxmlformats.org/officeDocument/2006/relationships/image"/><Relationship Id="rId5536" Target="embeddings/oleObject2936.bin" Type="http://schemas.openxmlformats.org/officeDocument/2006/relationships/oleObject"/><Relationship Id="rId5537" Target="media/image2559.wmf" Type="http://schemas.openxmlformats.org/officeDocument/2006/relationships/image"/><Relationship Id="rId5538" Target="embeddings/oleObject2937.bin" Type="http://schemas.openxmlformats.org/officeDocument/2006/relationships/oleObject"/><Relationship Id="rId5539" Target="media/image2560.wmf" Type="http://schemas.openxmlformats.org/officeDocument/2006/relationships/image"/><Relationship Id="rId554" Target="media/image256.wmf" Type="http://schemas.openxmlformats.org/officeDocument/2006/relationships/image"/><Relationship Id="rId5540" Target="embeddings/oleObject2938.bin" Type="http://schemas.openxmlformats.org/officeDocument/2006/relationships/oleObject"/><Relationship Id="rId5541" Target="media/image2561.wmf" Type="http://schemas.openxmlformats.org/officeDocument/2006/relationships/image"/><Relationship Id="rId5542" Target="embeddings/oleObject2939.bin" Type="http://schemas.openxmlformats.org/officeDocument/2006/relationships/oleObject"/><Relationship Id="rId5543" Target="media/image2562.wmf" Type="http://schemas.openxmlformats.org/officeDocument/2006/relationships/image"/><Relationship Id="rId5544" Target="embeddings/oleObject2940.bin" Type="http://schemas.openxmlformats.org/officeDocument/2006/relationships/oleObject"/><Relationship Id="rId5545" Target="media/image2563.wmf" Type="http://schemas.openxmlformats.org/officeDocument/2006/relationships/image"/><Relationship Id="rId5546" Target="embeddings/oleObject2941.bin" Type="http://schemas.openxmlformats.org/officeDocument/2006/relationships/oleObject"/><Relationship Id="rId5547" Target="media/image2564.wmf" Type="http://schemas.openxmlformats.org/officeDocument/2006/relationships/image"/><Relationship Id="rId5548" Target="embeddings/oleObject2942.bin" Type="http://schemas.openxmlformats.org/officeDocument/2006/relationships/oleObject"/><Relationship Id="rId5549" Target="media/image2565.wmf" Type="http://schemas.openxmlformats.org/officeDocument/2006/relationships/image"/><Relationship Id="rId555" Target="embeddings/oleObject292.bin" Type="http://schemas.openxmlformats.org/officeDocument/2006/relationships/oleObject"/><Relationship Id="rId5550" Target="embeddings/oleObject2943.bin" Type="http://schemas.openxmlformats.org/officeDocument/2006/relationships/oleObject"/><Relationship Id="rId5551" Target="media/image2566.wmf" Type="http://schemas.openxmlformats.org/officeDocument/2006/relationships/image"/><Relationship Id="rId5552" Target="embeddings/oleObject2944.bin" Type="http://schemas.openxmlformats.org/officeDocument/2006/relationships/oleObject"/><Relationship Id="rId5553" Target="media/image2567.wmf" Type="http://schemas.openxmlformats.org/officeDocument/2006/relationships/image"/><Relationship Id="rId5554" Target="embeddings/oleObject2945.bin" Type="http://schemas.openxmlformats.org/officeDocument/2006/relationships/oleObject"/><Relationship Id="rId5555" Target="media/image2568.wmf" Type="http://schemas.openxmlformats.org/officeDocument/2006/relationships/image"/><Relationship Id="rId5556" Target="embeddings/oleObject2946.bin" Type="http://schemas.openxmlformats.org/officeDocument/2006/relationships/oleObject"/><Relationship Id="rId5557" Target="media/image2569.wmf" Type="http://schemas.openxmlformats.org/officeDocument/2006/relationships/image"/><Relationship Id="rId5558" Target="embeddings/oleObject2947.bin" Type="http://schemas.openxmlformats.org/officeDocument/2006/relationships/oleObject"/><Relationship Id="rId5559" Target="media/image2570.wmf" Type="http://schemas.openxmlformats.org/officeDocument/2006/relationships/image"/><Relationship Id="rId556" Target="media/image257.wmf" Type="http://schemas.openxmlformats.org/officeDocument/2006/relationships/image"/><Relationship Id="rId5560" Target="embeddings/oleObject2948.bin" Type="http://schemas.openxmlformats.org/officeDocument/2006/relationships/oleObject"/><Relationship Id="rId5561" Target="media/image2571.wmf" Type="http://schemas.openxmlformats.org/officeDocument/2006/relationships/image"/><Relationship Id="rId5562" Target="embeddings/oleObject2949.bin" Type="http://schemas.openxmlformats.org/officeDocument/2006/relationships/oleObject"/><Relationship Id="rId5563" Target="media/image2572.wmf" Type="http://schemas.openxmlformats.org/officeDocument/2006/relationships/image"/><Relationship Id="rId5564" Target="embeddings/oleObject2950.bin" Type="http://schemas.openxmlformats.org/officeDocument/2006/relationships/oleObject"/><Relationship Id="rId5565" Target="media/image2573.wmf" Type="http://schemas.openxmlformats.org/officeDocument/2006/relationships/image"/><Relationship Id="rId5566" Target="embeddings/oleObject2951.bin" Type="http://schemas.openxmlformats.org/officeDocument/2006/relationships/oleObject"/><Relationship Id="rId5567" Target="media/image2574.wmf" Type="http://schemas.openxmlformats.org/officeDocument/2006/relationships/image"/><Relationship Id="rId5568" Target="embeddings/oleObject2952.bin" Type="http://schemas.openxmlformats.org/officeDocument/2006/relationships/oleObject"/><Relationship Id="rId5569" Target="media/image2575.wmf" Type="http://schemas.openxmlformats.org/officeDocument/2006/relationships/image"/><Relationship Id="rId557" Target="embeddings/oleObject293.bin" Type="http://schemas.openxmlformats.org/officeDocument/2006/relationships/oleObject"/><Relationship Id="rId5570" Target="embeddings/oleObject2953.bin" Type="http://schemas.openxmlformats.org/officeDocument/2006/relationships/oleObject"/><Relationship Id="rId5571" Target="media/image2576.wmf" Type="http://schemas.openxmlformats.org/officeDocument/2006/relationships/image"/><Relationship Id="rId5572" Target="embeddings/oleObject2954.bin" Type="http://schemas.openxmlformats.org/officeDocument/2006/relationships/oleObject"/><Relationship Id="rId5573" Target="media/image2577.wmf" Type="http://schemas.openxmlformats.org/officeDocument/2006/relationships/image"/><Relationship Id="rId5574" Target="embeddings/oleObject2955.bin" Type="http://schemas.openxmlformats.org/officeDocument/2006/relationships/oleObject"/><Relationship Id="rId5575" Target="media/image2578.wmf" Type="http://schemas.openxmlformats.org/officeDocument/2006/relationships/image"/><Relationship Id="rId5576" Target="embeddings/oleObject2956.bin" Type="http://schemas.openxmlformats.org/officeDocument/2006/relationships/oleObject"/><Relationship Id="rId5577" Target="media/image2579.wmf" Type="http://schemas.openxmlformats.org/officeDocument/2006/relationships/image"/><Relationship Id="rId5578" Target="embeddings/oleObject2957.bin" Type="http://schemas.openxmlformats.org/officeDocument/2006/relationships/oleObject"/><Relationship Id="rId5579" Target="media/image2580.wmf" Type="http://schemas.openxmlformats.org/officeDocument/2006/relationships/image"/><Relationship Id="rId558" Target="media/image258.wmf" Type="http://schemas.openxmlformats.org/officeDocument/2006/relationships/image"/><Relationship Id="rId5580" Target="embeddings/oleObject2958.bin" Type="http://schemas.openxmlformats.org/officeDocument/2006/relationships/oleObject"/><Relationship Id="rId5581" Target="media/image2581.wmf" Type="http://schemas.openxmlformats.org/officeDocument/2006/relationships/image"/><Relationship Id="rId5582" Target="embeddings/oleObject2959.bin" Type="http://schemas.openxmlformats.org/officeDocument/2006/relationships/oleObject"/><Relationship Id="rId5583" Target="media/image2582.wmf" Type="http://schemas.openxmlformats.org/officeDocument/2006/relationships/image"/><Relationship Id="rId5584" Target="embeddings/oleObject2960.bin" Type="http://schemas.openxmlformats.org/officeDocument/2006/relationships/oleObject"/><Relationship Id="rId5585" Target="media/image2583.wmf" Type="http://schemas.openxmlformats.org/officeDocument/2006/relationships/image"/><Relationship Id="rId5586" Target="embeddings/oleObject2961.bin" Type="http://schemas.openxmlformats.org/officeDocument/2006/relationships/oleObject"/><Relationship Id="rId5587" Target="media/image2584.wmf" Type="http://schemas.openxmlformats.org/officeDocument/2006/relationships/image"/><Relationship Id="rId5588" Target="embeddings/oleObject2962.bin" Type="http://schemas.openxmlformats.org/officeDocument/2006/relationships/oleObject"/><Relationship Id="rId5589" Target="media/image2585.wmf" Type="http://schemas.openxmlformats.org/officeDocument/2006/relationships/image"/><Relationship Id="rId559" Target="embeddings/oleObject294.bin" Type="http://schemas.openxmlformats.org/officeDocument/2006/relationships/oleObject"/><Relationship Id="rId5590" Target="embeddings/oleObject2963.bin" Type="http://schemas.openxmlformats.org/officeDocument/2006/relationships/oleObject"/><Relationship Id="rId5591" Target="media/image2586.wmf" Type="http://schemas.openxmlformats.org/officeDocument/2006/relationships/image"/><Relationship Id="rId5592" Target="embeddings/oleObject2964.bin" Type="http://schemas.openxmlformats.org/officeDocument/2006/relationships/oleObject"/><Relationship Id="rId5593" Target="media/image2587.wmf" Type="http://schemas.openxmlformats.org/officeDocument/2006/relationships/image"/><Relationship Id="rId5594" Target="embeddings/oleObject2965.bin" Type="http://schemas.openxmlformats.org/officeDocument/2006/relationships/oleObject"/><Relationship Id="rId5595" Target="media/image2588.wmf" Type="http://schemas.openxmlformats.org/officeDocument/2006/relationships/image"/><Relationship Id="rId5596" Target="embeddings/oleObject2966.bin" Type="http://schemas.openxmlformats.org/officeDocument/2006/relationships/oleObject"/><Relationship Id="rId5597" Target="media/image2589.wmf" Type="http://schemas.openxmlformats.org/officeDocument/2006/relationships/image"/><Relationship Id="rId5598" Target="embeddings/oleObject2967.bin" Type="http://schemas.openxmlformats.org/officeDocument/2006/relationships/oleObject"/><Relationship Id="rId5599" Target="media/image2590.wmf" Type="http://schemas.openxmlformats.org/officeDocument/2006/relationships/image"/><Relationship Id="rId56" Target="media/image26.png" Type="http://schemas.openxmlformats.org/officeDocument/2006/relationships/image"/><Relationship Id="rId560" Target="media/image259.wmf" Type="http://schemas.openxmlformats.org/officeDocument/2006/relationships/image"/><Relationship Id="rId5600" Target="embeddings/oleObject2968.bin" Type="http://schemas.openxmlformats.org/officeDocument/2006/relationships/oleObject"/><Relationship Id="rId5601" Target="media/image2591.wmf" Type="http://schemas.openxmlformats.org/officeDocument/2006/relationships/image"/><Relationship Id="rId5602" Target="embeddings/oleObject2969.bin" Type="http://schemas.openxmlformats.org/officeDocument/2006/relationships/oleObject"/><Relationship Id="rId5603" Target="media/image2592.wmf" Type="http://schemas.openxmlformats.org/officeDocument/2006/relationships/image"/><Relationship Id="rId5604" Target="embeddings/oleObject2970.bin" Type="http://schemas.openxmlformats.org/officeDocument/2006/relationships/oleObject"/><Relationship Id="rId5605" Target="media/image2593.wmf" Type="http://schemas.openxmlformats.org/officeDocument/2006/relationships/image"/><Relationship Id="rId5606" Target="embeddings/oleObject2971.bin" Type="http://schemas.openxmlformats.org/officeDocument/2006/relationships/oleObject"/><Relationship Id="rId5607" Target="media/image2594.wmf" Type="http://schemas.openxmlformats.org/officeDocument/2006/relationships/image"/><Relationship Id="rId5608" Target="embeddings/oleObject2972.bin" Type="http://schemas.openxmlformats.org/officeDocument/2006/relationships/oleObject"/><Relationship Id="rId5609" Target="embeddings/oleObject2973.bin" Type="http://schemas.openxmlformats.org/officeDocument/2006/relationships/oleObject"/><Relationship Id="rId561" Target="embeddings/oleObject295.bin" Type="http://schemas.openxmlformats.org/officeDocument/2006/relationships/oleObject"/><Relationship Id="rId5610" Target="embeddings/oleObject2974.bin" Type="http://schemas.openxmlformats.org/officeDocument/2006/relationships/oleObject"/><Relationship Id="rId5611" Target="embeddings/oleObject2975.bin" Type="http://schemas.openxmlformats.org/officeDocument/2006/relationships/oleObject"/><Relationship Id="rId5612" Target="embeddings/oleObject2976.bin" Type="http://schemas.openxmlformats.org/officeDocument/2006/relationships/oleObject"/><Relationship Id="rId5613" Target="embeddings/oleObject2977.bin" Type="http://schemas.openxmlformats.org/officeDocument/2006/relationships/oleObject"/><Relationship Id="rId5614" Target="embeddings/oleObject2978.bin" Type="http://schemas.openxmlformats.org/officeDocument/2006/relationships/oleObject"/><Relationship Id="rId5615" Target="embeddings/oleObject2979.bin" Type="http://schemas.openxmlformats.org/officeDocument/2006/relationships/oleObject"/><Relationship Id="rId5616" Target="embeddings/oleObject2980.bin" Type="http://schemas.openxmlformats.org/officeDocument/2006/relationships/oleObject"/><Relationship Id="rId5617" Target="embeddings/oleObject2981.bin" Type="http://schemas.openxmlformats.org/officeDocument/2006/relationships/oleObject"/><Relationship Id="rId5618" Target="fontTable.xml" Type="http://schemas.openxmlformats.org/officeDocument/2006/relationships/fontTable"/><Relationship Id="rId5619" Target="theme/theme1.xml" Type="http://schemas.openxmlformats.org/officeDocument/2006/relationships/theme"/><Relationship Id="rId562" Target="media/image260.wmf" Type="http://schemas.openxmlformats.org/officeDocument/2006/relationships/image"/><Relationship Id="rId563" Target="embeddings/oleObject296.bin" Type="http://schemas.openxmlformats.org/officeDocument/2006/relationships/oleObject"/><Relationship Id="rId564" Target="media/image261.wmf" Type="http://schemas.openxmlformats.org/officeDocument/2006/relationships/image"/><Relationship Id="rId565" Target="embeddings/oleObject297.bin" Type="http://schemas.openxmlformats.org/officeDocument/2006/relationships/oleObject"/><Relationship Id="rId566" Target="media/image262.wmf" Type="http://schemas.openxmlformats.org/officeDocument/2006/relationships/image"/><Relationship Id="rId567" Target="embeddings/oleObject298.bin" Type="http://schemas.openxmlformats.org/officeDocument/2006/relationships/oleObject"/><Relationship Id="rId568" Target="media/image263.wmf" Type="http://schemas.openxmlformats.org/officeDocument/2006/relationships/image"/><Relationship Id="rId569" Target="embeddings/oleObject299.bin" Type="http://schemas.openxmlformats.org/officeDocument/2006/relationships/oleObject"/><Relationship Id="rId57" Target="embeddings/oleObject24.bin" Type="http://schemas.openxmlformats.org/officeDocument/2006/relationships/oleObject"/><Relationship Id="rId570" Target="embeddings/oleObject300.bin" Type="http://schemas.openxmlformats.org/officeDocument/2006/relationships/oleObject"/><Relationship Id="rId571" Target="embeddings/oleObject301.bin" Type="http://schemas.openxmlformats.org/officeDocument/2006/relationships/oleObject"/><Relationship Id="rId572" Target="media/image264.wmf" Type="http://schemas.openxmlformats.org/officeDocument/2006/relationships/image"/><Relationship Id="rId573" Target="embeddings/oleObject302.bin" Type="http://schemas.openxmlformats.org/officeDocument/2006/relationships/oleObject"/><Relationship Id="rId574" Target="media/image265.wmf" Type="http://schemas.openxmlformats.org/officeDocument/2006/relationships/image"/><Relationship Id="rId575" Target="embeddings/oleObject303.bin" Type="http://schemas.openxmlformats.org/officeDocument/2006/relationships/oleObject"/><Relationship Id="rId576" Target="media/image266.wmf" Type="http://schemas.openxmlformats.org/officeDocument/2006/relationships/image"/><Relationship Id="rId577" Target="embeddings/oleObject304.bin" Type="http://schemas.openxmlformats.org/officeDocument/2006/relationships/oleObject"/><Relationship Id="rId578" Target="media/image267.wmf" Type="http://schemas.openxmlformats.org/officeDocument/2006/relationships/image"/><Relationship Id="rId579" Target="embeddings/oleObject305.bin" Type="http://schemas.openxmlformats.org/officeDocument/2006/relationships/oleObject"/><Relationship Id="rId58" Target="media/image27.wmf" Type="http://schemas.openxmlformats.org/officeDocument/2006/relationships/image"/><Relationship Id="rId580" Target="embeddings/oleObject306.bin" Type="http://schemas.openxmlformats.org/officeDocument/2006/relationships/oleObject"/><Relationship Id="rId581" Target="media/image268.wmf" Type="http://schemas.openxmlformats.org/officeDocument/2006/relationships/image"/><Relationship Id="rId582" Target="embeddings/oleObject307.bin" Type="http://schemas.openxmlformats.org/officeDocument/2006/relationships/oleObject"/><Relationship Id="rId583" Target="media/image269.wmf" Type="http://schemas.openxmlformats.org/officeDocument/2006/relationships/image"/><Relationship Id="rId584" Target="embeddings/oleObject308.bin" Type="http://schemas.openxmlformats.org/officeDocument/2006/relationships/oleObject"/><Relationship Id="rId585" Target="media/image270.wmf" Type="http://schemas.openxmlformats.org/officeDocument/2006/relationships/image"/><Relationship Id="rId586" Target="embeddings/oleObject309.bin" Type="http://schemas.openxmlformats.org/officeDocument/2006/relationships/oleObject"/><Relationship Id="rId587" Target="media/image271.wmf" Type="http://schemas.openxmlformats.org/officeDocument/2006/relationships/image"/><Relationship Id="rId588" Target="embeddings/oleObject310.bin" Type="http://schemas.openxmlformats.org/officeDocument/2006/relationships/oleObject"/><Relationship Id="rId589" Target="media/image272.wmf" Type="http://schemas.openxmlformats.org/officeDocument/2006/relationships/image"/><Relationship Id="rId59" Target="embeddings/oleObject25.bin" Type="http://schemas.openxmlformats.org/officeDocument/2006/relationships/oleObject"/><Relationship Id="rId590" Target="embeddings/oleObject311.bin" Type="http://schemas.openxmlformats.org/officeDocument/2006/relationships/oleObject"/><Relationship Id="rId591" Target="media/image273.wmf" Type="http://schemas.openxmlformats.org/officeDocument/2006/relationships/image"/><Relationship Id="rId592" Target="embeddings/oleObject312.bin" Type="http://schemas.openxmlformats.org/officeDocument/2006/relationships/oleObject"/><Relationship Id="rId593" Target="media/image274.wmf" Type="http://schemas.openxmlformats.org/officeDocument/2006/relationships/image"/><Relationship Id="rId594" Target="embeddings/oleObject313.bin" Type="http://schemas.openxmlformats.org/officeDocument/2006/relationships/oleObject"/><Relationship Id="rId595" Target="media/image275.wmf" Type="http://schemas.openxmlformats.org/officeDocument/2006/relationships/image"/><Relationship Id="rId596" Target="embeddings/oleObject314.bin" Type="http://schemas.openxmlformats.org/officeDocument/2006/relationships/oleObject"/><Relationship Id="rId597" Target="embeddings/oleObject315.bin" Type="http://schemas.openxmlformats.org/officeDocument/2006/relationships/oleObject"/><Relationship Id="rId598" Target="embeddings/oleObject316.bin" Type="http://schemas.openxmlformats.org/officeDocument/2006/relationships/oleObject"/><Relationship Id="rId599" Target="embeddings/oleObject317.bin" Type="http://schemas.openxmlformats.org/officeDocument/2006/relationships/oleObject"/><Relationship Id="rId6" Target="footnotes.xml" Type="http://schemas.openxmlformats.org/officeDocument/2006/relationships/footnotes"/><Relationship Id="rId60" Target="media/image28.wmf" Type="http://schemas.openxmlformats.org/officeDocument/2006/relationships/image"/><Relationship Id="rId600" Target="media/image276.wmf" Type="http://schemas.openxmlformats.org/officeDocument/2006/relationships/image"/><Relationship Id="rId601" Target="embeddings/oleObject318.bin" Type="http://schemas.openxmlformats.org/officeDocument/2006/relationships/oleObject"/><Relationship Id="rId602" Target="embeddings/oleObject319.bin" Type="http://schemas.openxmlformats.org/officeDocument/2006/relationships/oleObject"/><Relationship Id="rId603" Target="embeddings/oleObject320.bin" Type="http://schemas.openxmlformats.org/officeDocument/2006/relationships/oleObject"/><Relationship Id="rId604" Target="media/image277.wmf" Type="http://schemas.openxmlformats.org/officeDocument/2006/relationships/image"/><Relationship Id="rId605" Target="embeddings/oleObject321.bin" Type="http://schemas.openxmlformats.org/officeDocument/2006/relationships/oleObject"/><Relationship Id="rId606" Target="embeddings/oleObject322.bin" Type="http://schemas.openxmlformats.org/officeDocument/2006/relationships/oleObject"/><Relationship Id="rId607" Target="embeddings/oleObject323.bin" Type="http://schemas.openxmlformats.org/officeDocument/2006/relationships/oleObject"/><Relationship Id="rId608" Target="embeddings/oleObject324.bin" Type="http://schemas.openxmlformats.org/officeDocument/2006/relationships/oleObject"/><Relationship Id="rId609" Target="embeddings/oleObject325.bin" Type="http://schemas.openxmlformats.org/officeDocument/2006/relationships/oleObject"/><Relationship Id="rId61" Target="embeddings/oleObject26.bin" Type="http://schemas.openxmlformats.org/officeDocument/2006/relationships/oleObject"/><Relationship Id="rId610" Target="media/image278.wmf" Type="http://schemas.openxmlformats.org/officeDocument/2006/relationships/image"/><Relationship Id="rId611" Target="embeddings/oleObject326.bin" Type="http://schemas.openxmlformats.org/officeDocument/2006/relationships/oleObject"/><Relationship Id="rId612" Target="media/image279.wmf" Type="http://schemas.openxmlformats.org/officeDocument/2006/relationships/image"/><Relationship Id="rId613" Target="embeddings/oleObject327.bin" Type="http://schemas.openxmlformats.org/officeDocument/2006/relationships/oleObject"/><Relationship Id="rId614" Target="media/image280.wmf" Type="http://schemas.openxmlformats.org/officeDocument/2006/relationships/image"/><Relationship Id="rId615" Target="embeddings/oleObject328.bin" Type="http://schemas.openxmlformats.org/officeDocument/2006/relationships/oleObject"/><Relationship Id="rId616" Target="media/image281.png" Type="http://schemas.openxmlformats.org/officeDocument/2006/relationships/image"/><Relationship Id="rId617" Target="media/image282.png" Type="http://schemas.openxmlformats.org/officeDocument/2006/relationships/image"/><Relationship Id="rId618" Target="media/image283.wmf" Type="http://schemas.openxmlformats.org/officeDocument/2006/relationships/image"/><Relationship Id="rId619" Target="embeddings/oleObject329.bin" Type="http://schemas.openxmlformats.org/officeDocument/2006/relationships/oleObject"/><Relationship Id="rId62" Target="media/image29.wmf" Type="http://schemas.openxmlformats.org/officeDocument/2006/relationships/image"/><Relationship Id="rId620" Target="media/image284.wmf" Type="http://schemas.openxmlformats.org/officeDocument/2006/relationships/image"/><Relationship Id="rId621" Target="embeddings/oleObject330.bin" Type="http://schemas.openxmlformats.org/officeDocument/2006/relationships/oleObject"/><Relationship Id="rId622" Target="embeddings/oleObject331.bin" Type="http://schemas.openxmlformats.org/officeDocument/2006/relationships/oleObject"/><Relationship Id="rId623" Target="media/image285.wmf" Type="http://schemas.openxmlformats.org/officeDocument/2006/relationships/image"/><Relationship Id="rId624" Target="embeddings/oleObject332.bin" Type="http://schemas.openxmlformats.org/officeDocument/2006/relationships/oleObject"/><Relationship Id="rId625" Target="media/image286.wmf" Type="http://schemas.openxmlformats.org/officeDocument/2006/relationships/image"/><Relationship Id="rId626" Target="embeddings/oleObject333.bin" Type="http://schemas.openxmlformats.org/officeDocument/2006/relationships/oleObject"/><Relationship Id="rId627" Target="embeddings/oleObject334.bin" Type="http://schemas.openxmlformats.org/officeDocument/2006/relationships/oleObject"/><Relationship Id="rId628" Target="embeddings/oleObject335.bin" Type="http://schemas.openxmlformats.org/officeDocument/2006/relationships/oleObject"/><Relationship Id="rId629" Target="media/image287.wmf" Type="http://schemas.openxmlformats.org/officeDocument/2006/relationships/image"/><Relationship Id="rId63" Target="embeddings/oleObject27.bin" Type="http://schemas.openxmlformats.org/officeDocument/2006/relationships/oleObject"/><Relationship Id="rId630" Target="embeddings/oleObject336.bin" Type="http://schemas.openxmlformats.org/officeDocument/2006/relationships/oleObject"/><Relationship Id="rId631" Target="media/image288.wmf" Type="http://schemas.openxmlformats.org/officeDocument/2006/relationships/image"/><Relationship Id="rId632" Target="embeddings/oleObject337.bin" Type="http://schemas.openxmlformats.org/officeDocument/2006/relationships/oleObject"/><Relationship Id="rId633" Target="embeddings/oleObject338.bin" Type="http://schemas.openxmlformats.org/officeDocument/2006/relationships/oleObject"/><Relationship Id="rId634" Target="embeddings/oleObject339.bin" Type="http://schemas.openxmlformats.org/officeDocument/2006/relationships/oleObject"/><Relationship Id="rId635" Target="media/image289.wmf" Type="http://schemas.openxmlformats.org/officeDocument/2006/relationships/image"/><Relationship Id="rId636" Target="embeddings/oleObject340.bin" Type="http://schemas.openxmlformats.org/officeDocument/2006/relationships/oleObject"/><Relationship Id="rId637" Target="embeddings/oleObject341.bin" Type="http://schemas.openxmlformats.org/officeDocument/2006/relationships/oleObject"/><Relationship Id="rId638" Target="embeddings/oleObject342.bin" Type="http://schemas.openxmlformats.org/officeDocument/2006/relationships/oleObject"/><Relationship Id="rId639" Target="embeddings/oleObject343.bin" Type="http://schemas.openxmlformats.org/officeDocument/2006/relationships/oleObject"/><Relationship Id="rId64" Target="media/image30.wmf" Type="http://schemas.openxmlformats.org/officeDocument/2006/relationships/image"/><Relationship Id="rId640" Target="embeddings/oleObject344.bin" Type="http://schemas.openxmlformats.org/officeDocument/2006/relationships/oleObject"/><Relationship Id="rId641" Target="media/image290.wmf" Type="http://schemas.openxmlformats.org/officeDocument/2006/relationships/image"/><Relationship Id="rId642" Target="embeddings/oleObject345.bin" Type="http://schemas.openxmlformats.org/officeDocument/2006/relationships/oleObject"/><Relationship Id="rId643" Target="media/image291.wmf" Type="http://schemas.openxmlformats.org/officeDocument/2006/relationships/image"/><Relationship Id="rId644" Target="embeddings/oleObject346.bin" Type="http://schemas.openxmlformats.org/officeDocument/2006/relationships/oleObject"/><Relationship Id="rId645" Target="media/image292.wmf" Type="http://schemas.openxmlformats.org/officeDocument/2006/relationships/image"/><Relationship Id="rId646" Target="embeddings/oleObject347.bin" Type="http://schemas.openxmlformats.org/officeDocument/2006/relationships/oleObject"/><Relationship Id="rId647" Target="media/image293.wmf" Type="http://schemas.openxmlformats.org/officeDocument/2006/relationships/image"/><Relationship Id="rId648" Target="embeddings/oleObject348.bin" Type="http://schemas.openxmlformats.org/officeDocument/2006/relationships/oleObject"/><Relationship Id="rId649" Target="media/image294.wmf" Type="http://schemas.openxmlformats.org/officeDocument/2006/relationships/image"/><Relationship Id="rId65" Target="embeddings/oleObject28.bin" Type="http://schemas.openxmlformats.org/officeDocument/2006/relationships/oleObject"/><Relationship Id="rId650" Target="embeddings/oleObject349.bin" Type="http://schemas.openxmlformats.org/officeDocument/2006/relationships/oleObject"/><Relationship Id="rId651" Target="embeddings/oleObject350.bin" Type="http://schemas.openxmlformats.org/officeDocument/2006/relationships/oleObject"/><Relationship Id="rId652" Target="embeddings/oleObject351.bin" Type="http://schemas.openxmlformats.org/officeDocument/2006/relationships/oleObject"/><Relationship Id="rId653" Target="media/image295.wmf" Type="http://schemas.openxmlformats.org/officeDocument/2006/relationships/image"/><Relationship Id="rId654" Target="embeddings/oleObject352.bin" Type="http://schemas.openxmlformats.org/officeDocument/2006/relationships/oleObject"/><Relationship Id="rId655" Target="media/image296.wmf" Type="http://schemas.openxmlformats.org/officeDocument/2006/relationships/image"/><Relationship Id="rId656" Target="embeddings/oleObject353.bin" Type="http://schemas.openxmlformats.org/officeDocument/2006/relationships/oleObject"/><Relationship Id="rId657" Target="media/image297.wmf" Type="http://schemas.openxmlformats.org/officeDocument/2006/relationships/image"/><Relationship Id="rId658" Target="embeddings/oleObject354.bin" Type="http://schemas.openxmlformats.org/officeDocument/2006/relationships/oleObject"/><Relationship Id="rId659" Target="embeddings/oleObject355.bin" Type="http://schemas.openxmlformats.org/officeDocument/2006/relationships/oleObject"/><Relationship Id="rId66" Target="media/image31.png" Type="http://schemas.openxmlformats.org/officeDocument/2006/relationships/image"/><Relationship Id="rId660" Target="media/image298.png" Type="http://schemas.openxmlformats.org/officeDocument/2006/relationships/image"/><Relationship Id="rId661" Target="embeddings/oleObject356.bin" Type="http://schemas.openxmlformats.org/officeDocument/2006/relationships/oleObject"/><Relationship Id="rId662" Target="embeddings/oleObject357.bin" Type="http://schemas.openxmlformats.org/officeDocument/2006/relationships/oleObject"/><Relationship Id="rId663" Target="media/image299.wmf" Type="http://schemas.openxmlformats.org/officeDocument/2006/relationships/image"/><Relationship Id="rId664" Target="embeddings/oleObject358.bin" Type="http://schemas.openxmlformats.org/officeDocument/2006/relationships/oleObject"/><Relationship Id="rId665" Target="media/image300.wmf" Type="http://schemas.openxmlformats.org/officeDocument/2006/relationships/image"/><Relationship Id="rId666" Target="embeddings/oleObject359.bin" Type="http://schemas.openxmlformats.org/officeDocument/2006/relationships/oleObject"/><Relationship Id="rId667" Target="media/image301.wmf" Type="http://schemas.openxmlformats.org/officeDocument/2006/relationships/image"/><Relationship Id="rId668" Target="embeddings/oleObject360.bin" Type="http://schemas.openxmlformats.org/officeDocument/2006/relationships/oleObject"/><Relationship Id="rId669" Target="media/image302.png" Type="http://schemas.openxmlformats.org/officeDocument/2006/relationships/image"/><Relationship Id="rId67" Target="embeddings/oleObject29.bin" Type="http://schemas.openxmlformats.org/officeDocument/2006/relationships/oleObject"/><Relationship Id="rId670" Target="embeddings/oleObject361.bin" Type="http://schemas.openxmlformats.org/officeDocument/2006/relationships/oleObject"/><Relationship Id="rId671" Target="embeddings/oleObject362.bin" Type="http://schemas.openxmlformats.org/officeDocument/2006/relationships/oleObject"/><Relationship Id="rId672" Target="media/image303.wmf" Type="http://schemas.openxmlformats.org/officeDocument/2006/relationships/image"/><Relationship Id="rId673" Target="embeddings/oleObject363.bin" Type="http://schemas.openxmlformats.org/officeDocument/2006/relationships/oleObject"/><Relationship Id="rId674" Target="embeddings/oleObject364.bin" Type="http://schemas.openxmlformats.org/officeDocument/2006/relationships/oleObject"/><Relationship Id="rId675" Target="media/image304.wmf" Type="http://schemas.openxmlformats.org/officeDocument/2006/relationships/image"/><Relationship Id="rId676" Target="embeddings/oleObject365.bin" Type="http://schemas.openxmlformats.org/officeDocument/2006/relationships/oleObject"/><Relationship Id="rId677" Target="media/image305.wmf" Type="http://schemas.openxmlformats.org/officeDocument/2006/relationships/image"/><Relationship Id="rId678" Target="embeddings/oleObject366.bin" Type="http://schemas.openxmlformats.org/officeDocument/2006/relationships/oleObject"/><Relationship Id="rId679" Target="embeddings/oleObject367.bin" Type="http://schemas.openxmlformats.org/officeDocument/2006/relationships/oleObject"/><Relationship Id="rId68" Target="media/image32.wmf" Type="http://schemas.openxmlformats.org/officeDocument/2006/relationships/image"/><Relationship Id="rId680" Target="embeddings/oleObject368.bin" Type="http://schemas.openxmlformats.org/officeDocument/2006/relationships/oleObject"/><Relationship Id="rId681" Target="embeddings/oleObject369.bin" Type="http://schemas.openxmlformats.org/officeDocument/2006/relationships/oleObject"/><Relationship Id="rId682" Target="media/image306.wmf" Type="http://schemas.openxmlformats.org/officeDocument/2006/relationships/image"/><Relationship Id="rId683" Target="embeddings/oleObject370.bin" Type="http://schemas.openxmlformats.org/officeDocument/2006/relationships/oleObject"/><Relationship Id="rId684" Target="media/image307.wmf" Type="http://schemas.openxmlformats.org/officeDocument/2006/relationships/image"/><Relationship Id="rId685" Target="embeddings/oleObject371.bin" Type="http://schemas.openxmlformats.org/officeDocument/2006/relationships/oleObject"/><Relationship Id="rId686" Target="embeddings/oleObject372.bin" Type="http://schemas.openxmlformats.org/officeDocument/2006/relationships/oleObject"/><Relationship Id="rId687" Target="media/image308.wmf" Type="http://schemas.openxmlformats.org/officeDocument/2006/relationships/image"/><Relationship Id="rId688" Target="embeddings/oleObject373.bin" Type="http://schemas.openxmlformats.org/officeDocument/2006/relationships/oleObject"/><Relationship Id="rId689" Target="media/image309.wmf" Type="http://schemas.openxmlformats.org/officeDocument/2006/relationships/image"/><Relationship Id="rId69" Target="embeddings/oleObject30.bin" Type="http://schemas.openxmlformats.org/officeDocument/2006/relationships/oleObject"/><Relationship Id="rId690" Target="embeddings/oleObject374.bin" Type="http://schemas.openxmlformats.org/officeDocument/2006/relationships/oleObject"/><Relationship Id="rId691" Target="media/image310.wmf" Type="http://schemas.openxmlformats.org/officeDocument/2006/relationships/image"/><Relationship Id="rId692" Target="embeddings/oleObject375.bin" Type="http://schemas.openxmlformats.org/officeDocument/2006/relationships/oleObject"/><Relationship Id="rId693" Target="embeddings/oleObject376.bin" Type="http://schemas.openxmlformats.org/officeDocument/2006/relationships/oleObject"/><Relationship Id="rId694" Target="media/image311.wmf" Type="http://schemas.openxmlformats.org/officeDocument/2006/relationships/image"/><Relationship Id="rId695" Target="embeddings/oleObject377.bin" Type="http://schemas.openxmlformats.org/officeDocument/2006/relationships/oleObject"/><Relationship Id="rId696" Target="media/image312.wmf" Type="http://schemas.openxmlformats.org/officeDocument/2006/relationships/image"/><Relationship Id="rId697" Target="embeddings/oleObject378.bin" Type="http://schemas.openxmlformats.org/officeDocument/2006/relationships/oleObject"/><Relationship Id="rId698" Target="media/image313.wmf" Type="http://schemas.openxmlformats.org/officeDocument/2006/relationships/image"/><Relationship Id="rId699" Target="embeddings/oleObject379.bin" Type="http://schemas.openxmlformats.org/officeDocument/2006/relationships/oleObject"/><Relationship Id="rId7" Target="endnotes.xml" Type="http://schemas.openxmlformats.org/officeDocument/2006/relationships/endnotes"/><Relationship Id="rId70" Target="embeddings/oleObject31.bin" Type="http://schemas.openxmlformats.org/officeDocument/2006/relationships/oleObject"/><Relationship Id="rId700" Target="media/image314.wmf" Type="http://schemas.openxmlformats.org/officeDocument/2006/relationships/image"/><Relationship Id="rId701" Target="embeddings/oleObject380.bin" Type="http://schemas.openxmlformats.org/officeDocument/2006/relationships/oleObject"/><Relationship Id="rId702" Target="embeddings/oleObject381.bin" Type="http://schemas.openxmlformats.org/officeDocument/2006/relationships/oleObject"/><Relationship Id="rId703" Target="media/image315.wmf" Type="http://schemas.openxmlformats.org/officeDocument/2006/relationships/image"/><Relationship Id="rId704" Target="embeddings/oleObject382.bin" Type="http://schemas.openxmlformats.org/officeDocument/2006/relationships/oleObject"/><Relationship Id="rId705" Target="media/image316.wmf" Type="http://schemas.openxmlformats.org/officeDocument/2006/relationships/image"/><Relationship Id="rId706" Target="embeddings/oleObject383.bin" Type="http://schemas.openxmlformats.org/officeDocument/2006/relationships/oleObject"/><Relationship Id="rId707" Target="media/image317.png" Type="http://schemas.openxmlformats.org/officeDocument/2006/relationships/image"/><Relationship Id="rId708" Target="embeddings/oleObject384.bin" Type="http://schemas.openxmlformats.org/officeDocument/2006/relationships/oleObject"/><Relationship Id="rId709" Target="embeddings/oleObject385.bin" Type="http://schemas.openxmlformats.org/officeDocument/2006/relationships/oleObject"/><Relationship Id="rId71" Target="embeddings/oleObject32.bin" Type="http://schemas.openxmlformats.org/officeDocument/2006/relationships/oleObject"/><Relationship Id="rId710" Target="media/image318.wmf" Type="http://schemas.openxmlformats.org/officeDocument/2006/relationships/image"/><Relationship Id="rId711" Target="embeddings/oleObject386.bin" Type="http://schemas.openxmlformats.org/officeDocument/2006/relationships/oleObject"/><Relationship Id="rId712" Target="media/image319.wmf" Type="http://schemas.openxmlformats.org/officeDocument/2006/relationships/image"/><Relationship Id="rId713" Target="embeddings/oleObject387.bin" Type="http://schemas.openxmlformats.org/officeDocument/2006/relationships/oleObject"/><Relationship Id="rId714" Target="embeddings/oleObject388.bin" Type="http://schemas.openxmlformats.org/officeDocument/2006/relationships/oleObject"/><Relationship Id="rId715" Target="embeddings/oleObject389.bin" Type="http://schemas.openxmlformats.org/officeDocument/2006/relationships/oleObject"/><Relationship Id="rId716" Target="media/image320.wmf" Type="http://schemas.openxmlformats.org/officeDocument/2006/relationships/image"/><Relationship Id="rId717" Target="embeddings/oleObject390.bin" Type="http://schemas.openxmlformats.org/officeDocument/2006/relationships/oleObject"/><Relationship Id="rId718" Target="media/image321.wmf" Type="http://schemas.openxmlformats.org/officeDocument/2006/relationships/image"/><Relationship Id="rId719" Target="embeddings/oleObject391.bin" Type="http://schemas.openxmlformats.org/officeDocument/2006/relationships/oleObject"/><Relationship Id="rId72" Target="embeddings/oleObject33.bin" Type="http://schemas.openxmlformats.org/officeDocument/2006/relationships/oleObject"/><Relationship Id="rId720" Target="media/image322.wmf" Type="http://schemas.openxmlformats.org/officeDocument/2006/relationships/image"/><Relationship Id="rId721" Target="embeddings/oleObject392.bin" Type="http://schemas.openxmlformats.org/officeDocument/2006/relationships/oleObject"/><Relationship Id="rId722" Target="embeddings/oleObject393.bin" Type="http://schemas.openxmlformats.org/officeDocument/2006/relationships/oleObject"/><Relationship Id="rId723" Target="media/image323.wmf" Type="http://schemas.openxmlformats.org/officeDocument/2006/relationships/image"/><Relationship Id="rId724" Target="embeddings/oleObject394.bin" Type="http://schemas.openxmlformats.org/officeDocument/2006/relationships/oleObject"/><Relationship Id="rId725" Target="embeddings/oleObject395.bin" Type="http://schemas.openxmlformats.org/officeDocument/2006/relationships/oleObject"/><Relationship Id="rId726" Target="embeddings/oleObject396.bin" Type="http://schemas.openxmlformats.org/officeDocument/2006/relationships/oleObject"/><Relationship Id="rId727" Target="embeddings/oleObject397.bin" Type="http://schemas.openxmlformats.org/officeDocument/2006/relationships/oleObject"/><Relationship Id="rId728" Target="embeddings/oleObject398.bin" Type="http://schemas.openxmlformats.org/officeDocument/2006/relationships/oleObject"/><Relationship Id="rId729" Target="embeddings/oleObject399.bin" Type="http://schemas.openxmlformats.org/officeDocument/2006/relationships/oleObject"/><Relationship Id="rId73" Target="media/image33.wmf" Type="http://schemas.openxmlformats.org/officeDocument/2006/relationships/image"/><Relationship Id="rId730" Target="media/image324.png" Type="http://schemas.openxmlformats.org/officeDocument/2006/relationships/image"/><Relationship Id="rId731" Target="embeddings/oleObject400.bin" Type="http://schemas.openxmlformats.org/officeDocument/2006/relationships/oleObject"/><Relationship Id="rId732" Target="embeddings/oleObject401.bin" Type="http://schemas.openxmlformats.org/officeDocument/2006/relationships/oleObject"/><Relationship Id="rId733" Target="media/image325.wmf" Type="http://schemas.openxmlformats.org/officeDocument/2006/relationships/image"/><Relationship Id="rId734" Target="embeddings/oleObject402.bin" Type="http://schemas.openxmlformats.org/officeDocument/2006/relationships/oleObject"/><Relationship Id="rId735" Target="embeddings/oleObject403.bin" Type="http://schemas.openxmlformats.org/officeDocument/2006/relationships/oleObject"/><Relationship Id="rId736" Target="media/image326.wmf" Type="http://schemas.openxmlformats.org/officeDocument/2006/relationships/image"/><Relationship Id="rId737" Target="embeddings/oleObject404.bin" Type="http://schemas.openxmlformats.org/officeDocument/2006/relationships/oleObject"/><Relationship Id="rId738" Target="media/image327.wmf" Type="http://schemas.openxmlformats.org/officeDocument/2006/relationships/image"/><Relationship Id="rId739" Target="embeddings/oleObject405.bin" Type="http://schemas.openxmlformats.org/officeDocument/2006/relationships/oleObject"/><Relationship Id="rId74" Target="embeddings/oleObject34.bin" Type="http://schemas.openxmlformats.org/officeDocument/2006/relationships/oleObject"/><Relationship Id="rId740" Target="embeddings/oleObject406.bin" Type="http://schemas.openxmlformats.org/officeDocument/2006/relationships/oleObject"/><Relationship Id="rId741" Target="media/image328.wmf" Type="http://schemas.openxmlformats.org/officeDocument/2006/relationships/image"/><Relationship Id="rId742" Target="embeddings/oleObject407.bin" Type="http://schemas.openxmlformats.org/officeDocument/2006/relationships/oleObject"/><Relationship Id="rId743" Target="embeddings/oleObject408.bin" Type="http://schemas.openxmlformats.org/officeDocument/2006/relationships/oleObject"/><Relationship Id="rId744" Target="embeddings/oleObject409.bin" Type="http://schemas.openxmlformats.org/officeDocument/2006/relationships/oleObject"/><Relationship Id="rId745" Target="embeddings/oleObject410.bin" Type="http://schemas.openxmlformats.org/officeDocument/2006/relationships/oleObject"/><Relationship Id="rId746" Target="embeddings/oleObject411.bin" Type="http://schemas.openxmlformats.org/officeDocument/2006/relationships/oleObject"/><Relationship Id="rId747" Target="media/image329.png" Type="http://schemas.openxmlformats.org/officeDocument/2006/relationships/image"/><Relationship Id="rId748" Target="embeddings/oleObject412.bin" Type="http://schemas.openxmlformats.org/officeDocument/2006/relationships/oleObject"/><Relationship Id="rId749" Target="embeddings/oleObject413.bin" Type="http://schemas.openxmlformats.org/officeDocument/2006/relationships/oleObject"/><Relationship Id="rId75" Target="media/image34.wmf" Type="http://schemas.openxmlformats.org/officeDocument/2006/relationships/image"/><Relationship Id="rId750" Target="embeddings/oleObject414.bin" Type="http://schemas.openxmlformats.org/officeDocument/2006/relationships/oleObject"/><Relationship Id="rId751" Target="media/image330.png" Type="http://schemas.openxmlformats.org/officeDocument/2006/relationships/image"/><Relationship Id="rId752" Target="media/image331.wmf" Type="http://schemas.openxmlformats.org/officeDocument/2006/relationships/image"/><Relationship Id="rId753" Target="embeddings/oleObject415.bin" Type="http://schemas.openxmlformats.org/officeDocument/2006/relationships/oleObject"/><Relationship Id="rId754" Target="media/image332.wmf" Type="http://schemas.openxmlformats.org/officeDocument/2006/relationships/image"/><Relationship Id="rId755" Target="embeddings/oleObject416.bin" Type="http://schemas.openxmlformats.org/officeDocument/2006/relationships/oleObject"/><Relationship Id="rId756" Target="media/image333.wmf" Type="http://schemas.openxmlformats.org/officeDocument/2006/relationships/image"/><Relationship Id="rId757" Target="embeddings/oleObject417.bin" Type="http://schemas.openxmlformats.org/officeDocument/2006/relationships/oleObject"/><Relationship Id="rId758" Target="media/image334.wmf" Type="http://schemas.openxmlformats.org/officeDocument/2006/relationships/image"/><Relationship Id="rId759" Target="embeddings/oleObject418.bin" Type="http://schemas.openxmlformats.org/officeDocument/2006/relationships/oleObject"/><Relationship Id="rId76" Target="embeddings/oleObject35.bin" Type="http://schemas.openxmlformats.org/officeDocument/2006/relationships/oleObject"/><Relationship Id="rId760" Target="media/image335.wmf" Type="http://schemas.openxmlformats.org/officeDocument/2006/relationships/image"/><Relationship Id="rId761" Target="embeddings/oleObject419.bin" Type="http://schemas.openxmlformats.org/officeDocument/2006/relationships/oleObject"/><Relationship Id="rId762" Target="media/image336.png" Type="http://schemas.openxmlformats.org/officeDocument/2006/relationships/image"/><Relationship Id="rId763" Target="media/image337.wmf" Type="http://schemas.openxmlformats.org/officeDocument/2006/relationships/image"/><Relationship Id="rId764" Target="embeddings/oleObject420.bin" Type="http://schemas.openxmlformats.org/officeDocument/2006/relationships/oleObject"/><Relationship Id="rId765" Target="media/image338.wmf" Type="http://schemas.openxmlformats.org/officeDocument/2006/relationships/image"/><Relationship Id="rId766" Target="embeddings/oleObject421.bin" Type="http://schemas.openxmlformats.org/officeDocument/2006/relationships/oleObject"/><Relationship Id="rId767" Target="media/image339.wmf" Type="http://schemas.openxmlformats.org/officeDocument/2006/relationships/image"/><Relationship Id="rId768" Target="embeddings/oleObject422.bin" Type="http://schemas.openxmlformats.org/officeDocument/2006/relationships/oleObject"/><Relationship Id="rId769" Target="media/image340.wmf" Type="http://schemas.openxmlformats.org/officeDocument/2006/relationships/image"/><Relationship Id="rId77" Target="media/image35.wmf" Type="http://schemas.openxmlformats.org/officeDocument/2006/relationships/image"/><Relationship Id="rId770" Target="embeddings/oleObject423.bin" Type="http://schemas.openxmlformats.org/officeDocument/2006/relationships/oleObject"/><Relationship Id="rId771" Target="media/image341.wmf" Type="http://schemas.openxmlformats.org/officeDocument/2006/relationships/image"/><Relationship Id="rId772" Target="embeddings/oleObject424.bin" Type="http://schemas.openxmlformats.org/officeDocument/2006/relationships/oleObject"/><Relationship Id="rId773" Target="media/image342.wmf" Type="http://schemas.openxmlformats.org/officeDocument/2006/relationships/image"/><Relationship Id="rId774" Target="embeddings/oleObject425.bin" Type="http://schemas.openxmlformats.org/officeDocument/2006/relationships/oleObject"/><Relationship Id="rId775" Target="media/image343.wmf" Type="http://schemas.openxmlformats.org/officeDocument/2006/relationships/image"/><Relationship Id="rId776" Target="embeddings/oleObject426.bin" Type="http://schemas.openxmlformats.org/officeDocument/2006/relationships/oleObject"/><Relationship Id="rId777" Target="media/image344.wmf" Type="http://schemas.openxmlformats.org/officeDocument/2006/relationships/image"/><Relationship Id="rId778" Target="embeddings/oleObject427.bin" Type="http://schemas.openxmlformats.org/officeDocument/2006/relationships/oleObject"/><Relationship Id="rId779" Target="media/image345.wmf" Type="http://schemas.openxmlformats.org/officeDocument/2006/relationships/image"/><Relationship Id="rId78" Target="embeddings/oleObject36.bin" Type="http://schemas.openxmlformats.org/officeDocument/2006/relationships/oleObject"/><Relationship Id="rId780" Target="embeddings/oleObject428.bin" Type="http://schemas.openxmlformats.org/officeDocument/2006/relationships/oleObject"/><Relationship Id="rId781" Target="media/image346.wmf" Type="http://schemas.openxmlformats.org/officeDocument/2006/relationships/image"/><Relationship Id="rId782" Target="embeddings/oleObject429.bin" Type="http://schemas.openxmlformats.org/officeDocument/2006/relationships/oleObject"/><Relationship Id="rId783" Target="media/image347.wmf" Type="http://schemas.openxmlformats.org/officeDocument/2006/relationships/image"/><Relationship Id="rId784" Target="embeddings/oleObject430.bin" Type="http://schemas.openxmlformats.org/officeDocument/2006/relationships/oleObject"/><Relationship Id="rId785" Target="media/image348.wmf" Type="http://schemas.openxmlformats.org/officeDocument/2006/relationships/image"/><Relationship Id="rId786" Target="embeddings/oleObject431.bin" Type="http://schemas.openxmlformats.org/officeDocument/2006/relationships/oleObject"/><Relationship Id="rId787" Target="media/image349.wmf" Type="http://schemas.openxmlformats.org/officeDocument/2006/relationships/image"/><Relationship Id="rId788" Target="embeddings/oleObject432.bin" Type="http://schemas.openxmlformats.org/officeDocument/2006/relationships/oleObject"/><Relationship Id="rId789" Target="media/image350.wmf" Type="http://schemas.openxmlformats.org/officeDocument/2006/relationships/image"/><Relationship Id="rId79" Target="media/image36.wmf" Type="http://schemas.openxmlformats.org/officeDocument/2006/relationships/image"/><Relationship Id="rId790" Target="embeddings/oleObject433.bin" Type="http://schemas.openxmlformats.org/officeDocument/2006/relationships/oleObject"/><Relationship Id="rId791" Target="media/image351.wmf" Type="http://schemas.openxmlformats.org/officeDocument/2006/relationships/image"/><Relationship Id="rId792" Target="embeddings/oleObject434.bin" Type="http://schemas.openxmlformats.org/officeDocument/2006/relationships/oleObject"/><Relationship Id="rId793" Target="media/image352.png" Type="http://schemas.openxmlformats.org/officeDocument/2006/relationships/image"/><Relationship Id="rId794" Target="media/image353.wmf" Type="http://schemas.openxmlformats.org/officeDocument/2006/relationships/image"/><Relationship Id="rId795" Target="embeddings/oleObject435.bin" Type="http://schemas.openxmlformats.org/officeDocument/2006/relationships/oleObject"/><Relationship Id="rId796" Target="media/image354.png" Type="http://schemas.openxmlformats.org/officeDocument/2006/relationships/image"/><Relationship Id="rId797" Target="embeddings/oleObject436.bin" Type="http://schemas.openxmlformats.org/officeDocument/2006/relationships/oleObject"/><Relationship Id="rId798" Target="media/image355.png" Type="http://schemas.openxmlformats.org/officeDocument/2006/relationships/image"/><Relationship Id="rId799" Target="media/image356.wmf" Type="http://schemas.openxmlformats.org/officeDocument/2006/relationships/image"/><Relationship Id="rId8" Target="media/image1.wmf" Type="http://schemas.openxmlformats.org/officeDocument/2006/relationships/image"/><Relationship Id="rId80" Target="embeddings/oleObject37.bin" Type="http://schemas.openxmlformats.org/officeDocument/2006/relationships/oleObject"/><Relationship Id="rId800" Target="embeddings/oleObject437.bin" Type="http://schemas.openxmlformats.org/officeDocument/2006/relationships/oleObject"/><Relationship Id="rId801" Target="media/image357.wmf" Type="http://schemas.openxmlformats.org/officeDocument/2006/relationships/image"/><Relationship Id="rId802" Target="embeddings/oleObject438.bin" Type="http://schemas.openxmlformats.org/officeDocument/2006/relationships/oleObject"/><Relationship Id="rId803" Target="media/image358.png" Type="http://schemas.openxmlformats.org/officeDocument/2006/relationships/image"/><Relationship Id="rId804" Target="media/image359.wmf" Type="http://schemas.openxmlformats.org/officeDocument/2006/relationships/image"/><Relationship Id="rId805" Target="embeddings/oleObject439.bin" Type="http://schemas.openxmlformats.org/officeDocument/2006/relationships/oleObject"/><Relationship Id="rId806" Target="media/image360.wmf" Type="http://schemas.openxmlformats.org/officeDocument/2006/relationships/image"/><Relationship Id="rId807" Target="embeddings/oleObject440.bin" Type="http://schemas.openxmlformats.org/officeDocument/2006/relationships/oleObject"/><Relationship Id="rId808" Target="media/image361.wmf" Type="http://schemas.openxmlformats.org/officeDocument/2006/relationships/image"/><Relationship Id="rId809" Target="embeddings/oleObject441.bin" Type="http://schemas.openxmlformats.org/officeDocument/2006/relationships/oleObject"/><Relationship Id="rId81" Target="media/image37.wmf" Type="http://schemas.openxmlformats.org/officeDocument/2006/relationships/image"/><Relationship Id="rId810" Target="media/image362.wmf" Type="http://schemas.openxmlformats.org/officeDocument/2006/relationships/image"/><Relationship Id="rId811" Target="embeddings/oleObject442.bin" Type="http://schemas.openxmlformats.org/officeDocument/2006/relationships/oleObject"/><Relationship Id="rId812" Target="media/image363.wmf" Type="http://schemas.openxmlformats.org/officeDocument/2006/relationships/image"/><Relationship Id="rId813" Target="embeddings/oleObject443.bin" Type="http://schemas.openxmlformats.org/officeDocument/2006/relationships/oleObject"/><Relationship Id="rId814" Target="media/image364.wmf" Type="http://schemas.openxmlformats.org/officeDocument/2006/relationships/image"/><Relationship Id="rId815" Target="embeddings/oleObject444.bin" Type="http://schemas.openxmlformats.org/officeDocument/2006/relationships/oleObject"/><Relationship Id="rId816" Target="media/image365.wmf" Type="http://schemas.openxmlformats.org/officeDocument/2006/relationships/image"/><Relationship Id="rId817" Target="embeddings/oleObject445.bin" Type="http://schemas.openxmlformats.org/officeDocument/2006/relationships/oleObject"/><Relationship Id="rId818" Target="media/image366.wmf" Type="http://schemas.openxmlformats.org/officeDocument/2006/relationships/image"/><Relationship Id="rId819" Target="embeddings/oleObject446.bin" Type="http://schemas.openxmlformats.org/officeDocument/2006/relationships/oleObject"/><Relationship Id="rId82" Target="embeddings/oleObject38.bin" Type="http://schemas.openxmlformats.org/officeDocument/2006/relationships/oleObject"/><Relationship Id="rId820" Target="media/image367.wmf" Type="http://schemas.openxmlformats.org/officeDocument/2006/relationships/image"/><Relationship Id="rId821" Target="embeddings/oleObject447.bin" Type="http://schemas.openxmlformats.org/officeDocument/2006/relationships/oleObject"/><Relationship Id="rId822" Target="media/image368.png" Type="http://schemas.openxmlformats.org/officeDocument/2006/relationships/image"/><Relationship Id="rId823" Target="media/image369.png" Type="http://schemas.openxmlformats.org/officeDocument/2006/relationships/image"/><Relationship Id="rId824" Target="media/image370.png" Type="http://schemas.openxmlformats.org/officeDocument/2006/relationships/image"/><Relationship Id="rId825" Target="media/image371.png" Type="http://schemas.openxmlformats.org/officeDocument/2006/relationships/image"/><Relationship Id="rId826" Target="media/image372.wmf" Type="http://schemas.openxmlformats.org/officeDocument/2006/relationships/image"/><Relationship Id="rId827" Target="embeddings/oleObject448.bin" Type="http://schemas.openxmlformats.org/officeDocument/2006/relationships/oleObject"/><Relationship Id="rId828" Target="media/image373.wmf" Type="http://schemas.openxmlformats.org/officeDocument/2006/relationships/image"/><Relationship Id="rId829" Target="embeddings/oleObject449.bin" Type="http://schemas.openxmlformats.org/officeDocument/2006/relationships/oleObject"/><Relationship Id="rId83" Target="media/image38.wmf" Type="http://schemas.openxmlformats.org/officeDocument/2006/relationships/image"/><Relationship Id="rId830" Target="media/image374.wmf" Type="http://schemas.openxmlformats.org/officeDocument/2006/relationships/image"/><Relationship Id="rId831" Target="embeddings/oleObject450.bin" Type="http://schemas.openxmlformats.org/officeDocument/2006/relationships/oleObject"/><Relationship Id="rId832" Target="media/image375.wmf" Type="http://schemas.openxmlformats.org/officeDocument/2006/relationships/image"/><Relationship Id="rId833" Target="embeddings/oleObject451.bin" Type="http://schemas.openxmlformats.org/officeDocument/2006/relationships/oleObject"/><Relationship Id="rId834" Target="media/image376.wmf" Type="http://schemas.openxmlformats.org/officeDocument/2006/relationships/image"/><Relationship Id="rId835" Target="embeddings/oleObject452.bin" Type="http://schemas.openxmlformats.org/officeDocument/2006/relationships/oleObject"/><Relationship Id="rId836" Target="media/image377.wmf" Type="http://schemas.openxmlformats.org/officeDocument/2006/relationships/image"/><Relationship Id="rId837" Target="embeddings/oleObject453.bin" Type="http://schemas.openxmlformats.org/officeDocument/2006/relationships/oleObject"/><Relationship Id="rId838" Target="media/image378.wmf" Type="http://schemas.openxmlformats.org/officeDocument/2006/relationships/image"/><Relationship Id="rId839" Target="embeddings/oleObject454.bin" Type="http://schemas.openxmlformats.org/officeDocument/2006/relationships/oleObject"/><Relationship Id="rId84" Target="embeddings/oleObject39.bin" Type="http://schemas.openxmlformats.org/officeDocument/2006/relationships/oleObject"/><Relationship Id="rId840" Target="media/image379.png" Type="http://schemas.openxmlformats.org/officeDocument/2006/relationships/image"/><Relationship Id="rId841" Target="media/image380.png" Type="http://schemas.openxmlformats.org/officeDocument/2006/relationships/image"/><Relationship Id="rId842" Target="media/image381.png" Type="http://schemas.openxmlformats.org/officeDocument/2006/relationships/image"/><Relationship Id="rId843" Target="media/image382.png" Type="http://schemas.openxmlformats.org/officeDocument/2006/relationships/image"/><Relationship Id="rId844" Target="media/image383.wmf" Type="http://schemas.openxmlformats.org/officeDocument/2006/relationships/image"/><Relationship Id="rId845" Target="embeddings/oleObject455.bin" Type="http://schemas.openxmlformats.org/officeDocument/2006/relationships/oleObject"/><Relationship Id="rId846" Target="media/image384.wmf" Type="http://schemas.openxmlformats.org/officeDocument/2006/relationships/image"/><Relationship Id="rId847" Target="embeddings/oleObject456.bin" Type="http://schemas.openxmlformats.org/officeDocument/2006/relationships/oleObject"/><Relationship Id="rId848" Target="media/image385.wmf" Type="http://schemas.openxmlformats.org/officeDocument/2006/relationships/image"/><Relationship Id="rId849" Target="embeddings/oleObject457.bin" Type="http://schemas.openxmlformats.org/officeDocument/2006/relationships/oleObject"/><Relationship Id="rId85" Target="media/image39.wmf" Type="http://schemas.openxmlformats.org/officeDocument/2006/relationships/image"/><Relationship Id="rId850" Target="media/image386.wmf" Type="http://schemas.openxmlformats.org/officeDocument/2006/relationships/image"/><Relationship Id="rId851" Target="media/image387.wmf" Type="http://schemas.openxmlformats.org/officeDocument/2006/relationships/image"/><Relationship Id="rId852" Target="media/image388.wmf" Type="http://schemas.openxmlformats.org/officeDocument/2006/relationships/image"/><Relationship Id="rId853" Target="media/image389.wmf" Type="http://schemas.openxmlformats.org/officeDocument/2006/relationships/image"/><Relationship Id="rId854" Target="media/image390.png" Type="http://schemas.openxmlformats.org/officeDocument/2006/relationships/image"/><Relationship Id="rId855" Target="media/image391.wmf" Type="http://schemas.openxmlformats.org/officeDocument/2006/relationships/image"/><Relationship Id="rId856" Target="embeddings/oleObject458.bin" Type="http://schemas.openxmlformats.org/officeDocument/2006/relationships/oleObject"/><Relationship Id="rId857" Target="media/image392.wmf" Type="http://schemas.openxmlformats.org/officeDocument/2006/relationships/image"/><Relationship Id="rId858" Target="embeddings/oleObject459.bin" Type="http://schemas.openxmlformats.org/officeDocument/2006/relationships/oleObject"/><Relationship Id="rId859" Target="media/image393.wmf" Type="http://schemas.openxmlformats.org/officeDocument/2006/relationships/image"/><Relationship Id="rId86" Target="embeddings/oleObject40.bin" Type="http://schemas.openxmlformats.org/officeDocument/2006/relationships/oleObject"/><Relationship Id="rId860" Target="embeddings/oleObject460.bin" Type="http://schemas.openxmlformats.org/officeDocument/2006/relationships/oleObject"/><Relationship Id="rId861" Target="media/image394.wmf" Type="http://schemas.openxmlformats.org/officeDocument/2006/relationships/image"/><Relationship Id="rId862" Target="embeddings/oleObject461.bin" Type="http://schemas.openxmlformats.org/officeDocument/2006/relationships/oleObject"/><Relationship Id="rId863" Target="media/image395.wmf" Type="http://schemas.openxmlformats.org/officeDocument/2006/relationships/image"/><Relationship Id="rId864" Target="embeddings/oleObject462.bin" Type="http://schemas.openxmlformats.org/officeDocument/2006/relationships/oleObject"/><Relationship Id="rId865" Target="media/image396.wmf" Type="http://schemas.openxmlformats.org/officeDocument/2006/relationships/image"/><Relationship Id="rId866" Target="embeddings/oleObject463.bin" Type="http://schemas.openxmlformats.org/officeDocument/2006/relationships/oleObject"/><Relationship Id="rId867" Target="media/image397.wmf" Type="http://schemas.openxmlformats.org/officeDocument/2006/relationships/image"/><Relationship Id="rId868" Target="embeddings/oleObject464.bin" Type="http://schemas.openxmlformats.org/officeDocument/2006/relationships/oleObject"/><Relationship Id="rId869" Target="media/image398.wmf" Type="http://schemas.openxmlformats.org/officeDocument/2006/relationships/image"/><Relationship Id="rId87" Target="embeddings/oleObject41.bin" Type="http://schemas.openxmlformats.org/officeDocument/2006/relationships/oleObject"/><Relationship Id="rId870" Target="embeddings/oleObject465.bin" Type="http://schemas.openxmlformats.org/officeDocument/2006/relationships/oleObject"/><Relationship Id="rId871" Target="media/image399.wmf" Type="http://schemas.openxmlformats.org/officeDocument/2006/relationships/image"/><Relationship Id="rId872" Target="embeddings/oleObject466.bin" Type="http://schemas.openxmlformats.org/officeDocument/2006/relationships/oleObject"/><Relationship Id="rId873" Target="media/image400.wmf" Type="http://schemas.openxmlformats.org/officeDocument/2006/relationships/image"/><Relationship Id="rId874" Target="embeddings/oleObject467.bin" Type="http://schemas.openxmlformats.org/officeDocument/2006/relationships/oleObject"/><Relationship Id="rId875" Target="media/image401.wmf" Type="http://schemas.openxmlformats.org/officeDocument/2006/relationships/image"/><Relationship Id="rId876" Target="embeddings/oleObject468.bin" Type="http://schemas.openxmlformats.org/officeDocument/2006/relationships/oleObject"/><Relationship Id="rId877" Target="media/image402.wmf" Type="http://schemas.openxmlformats.org/officeDocument/2006/relationships/image"/><Relationship Id="rId878" Target="embeddings/oleObject469.bin" Type="http://schemas.openxmlformats.org/officeDocument/2006/relationships/oleObject"/><Relationship Id="rId879" Target="media/image403.wmf" Type="http://schemas.openxmlformats.org/officeDocument/2006/relationships/image"/><Relationship Id="rId88" Target="embeddings/oleObject42.bin" Type="http://schemas.openxmlformats.org/officeDocument/2006/relationships/oleObject"/><Relationship Id="rId880" Target="embeddings/oleObject470.bin" Type="http://schemas.openxmlformats.org/officeDocument/2006/relationships/oleObject"/><Relationship Id="rId881" Target="media/image404.wmf" Type="http://schemas.openxmlformats.org/officeDocument/2006/relationships/image"/><Relationship Id="rId882" Target="embeddings/oleObject471.bin" Type="http://schemas.openxmlformats.org/officeDocument/2006/relationships/oleObject"/><Relationship Id="rId883" Target="embeddings/oleObject472.bin" Type="http://schemas.openxmlformats.org/officeDocument/2006/relationships/oleObject"/><Relationship Id="rId884" Target="embeddings/oleObject473.bin" Type="http://schemas.openxmlformats.org/officeDocument/2006/relationships/oleObject"/><Relationship Id="rId885" Target="embeddings/oleObject474.bin" Type="http://schemas.openxmlformats.org/officeDocument/2006/relationships/oleObject"/><Relationship Id="rId886" Target="embeddings/oleObject475.bin" Type="http://schemas.openxmlformats.org/officeDocument/2006/relationships/oleObject"/><Relationship Id="rId887" Target="embeddings/oleObject476.bin" Type="http://schemas.openxmlformats.org/officeDocument/2006/relationships/oleObject"/><Relationship Id="rId888" Target="embeddings/oleObject477.bin" Type="http://schemas.openxmlformats.org/officeDocument/2006/relationships/oleObject"/><Relationship Id="rId889" Target="embeddings/oleObject478.bin" Type="http://schemas.openxmlformats.org/officeDocument/2006/relationships/oleObject"/><Relationship Id="rId89" Target="embeddings/oleObject43.bin" Type="http://schemas.openxmlformats.org/officeDocument/2006/relationships/oleObject"/><Relationship Id="rId890" Target="embeddings/oleObject479.bin" Type="http://schemas.openxmlformats.org/officeDocument/2006/relationships/oleObject"/><Relationship Id="rId891" Target="embeddings/oleObject480.bin" Type="http://schemas.openxmlformats.org/officeDocument/2006/relationships/oleObject"/><Relationship Id="rId892" Target="media/image405.wmf" Type="http://schemas.openxmlformats.org/officeDocument/2006/relationships/image"/><Relationship Id="rId893" Target="embeddings/oleObject481.bin" Type="http://schemas.openxmlformats.org/officeDocument/2006/relationships/oleObject"/><Relationship Id="rId894" Target="embeddings/oleObject482.bin" Type="http://schemas.openxmlformats.org/officeDocument/2006/relationships/oleObject"/><Relationship Id="rId895" Target="media/image406.wmf" Type="http://schemas.openxmlformats.org/officeDocument/2006/relationships/image"/><Relationship Id="rId896" Target="embeddings/oleObject483.bin" Type="http://schemas.openxmlformats.org/officeDocument/2006/relationships/oleObject"/><Relationship Id="rId897" Target="media/image407.wmf" Type="http://schemas.openxmlformats.org/officeDocument/2006/relationships/image"/><Relationship Id="rId898" Target="embeddings/oleObject484.bin" Type="http://schemas.openxmlformats.org/officeDocument/2006/relationships/oleObject"/><Relationship Id="rId899" Target="media/image408.wmf" Type="http://schemas.openxmlformats.org/officeDocument/2006/relationships/image"/><Relationship Id="rId9" Target="embeddings/oleObject1.bin" Type="http://schemas.openxmlformats.org/officeDocument/2006/relationships/oleObject"/><Relationship Id="rId90" Target="media/image40.wmf" Type="http://schemas.openxmlformats.org/officeDocument/2006/relationships/image"/><Relationship Id="rId900" Target="embeddings/oleObject485.bin" Type="http://schemas.openxmlformats.org/officeDocument/2006/relationships/oleObject"/><Relationship Id="rId901" Target="media/image409.wmf" Type="http://schemas.openxmlformats.org/officeDocument/2006/relationships/image"/><Relationship Id="rId902" Target="embeddings/oleObject486.bin" Type="http://schemas.openxmlformats.org/officeDocument/2006/relationships/oleObject"/><Relationship Id="rId903" Target="embeddings/oleObject487.bin" Type="http://schemas.openxmlformats.org/officeDocument/2006/relationships/oleObject"/><Relationship Id="rId904" Target="media/image410.wmf" Type="http://schemas.openxmlformats.org/officeDocument/2006/relationships/image"/><Relationship Id="rId905" Target="embeddings/oleObject488.bin" Type="http://schemas.openxmlformats.org/officeDocument/2006/relationships/oleObject"/><Relationship Id="rId906" Target="media/image411.wmf" Type="http://schemas.openxmlformats.org/officeDocument/2006/relationships/image"/><Relationship Id="rId907" Target="embeddings/oleObject489.bin" Type="http://schemas.openxmlformats.org/officeDocument/2006/relationships/oleObject"/><Relationship Id="rId908" Target="media/image412.wmf" Type="http://schemas.openxmlformats.org/officeDocument/2006/relationships/image"/><Relationship Id="rId909" Target="embeddings/oleObject490.bin" Type="http://schemas.openxmlformats.org/officeDocument/2006/relationships/oleObject"/><Relationship Id="rId91" Target="embeddings/oleObject44.bin" Type="http://schemas.openxmlformats.org/officeDocument/2006/relationships/oleObject"/><Relationship Id="rId910" Target="media/image413.wmf" Type="http://schemas.openxmlformats.org/officeDocument/2006/relationships/image"/><Relationship Id="rId911" Target="embeddings/oleObject491.bin" Type="http://schemas.openxmlformats.org/officeDocument/2006/relationships/oleObject"/><Relationship Id="rId912" Target="media/image414.wmf" Type="http://schemas.openxmlformats.org/officeDocument/2006/relationships/image"/><Relationship Id="rId913" Target="embeddings/oleObject492.bin" Type="http://schemas.openxmlformats.org/officeDocument/2006/relationships/oleObject"/><Relationship Id="rId914" Target="media/image415.wmf" Type="http://schemas.openxmlformats.org/officeDocument/2006/relationships/image"/><Relationship Id="rId915" Target="embeddings/oleObject493.bin" Type="http://schemas.openxmlformats.org/officeDocument/2006/relationships/oleObject"/><Relationship Id="rId916" Target="media/image416.wmf" Type="http://schemas.openxmlformats.org/officeDocument/2006/relationships/image"/><Relationship Id="rId917" Target="embeddings/oleObject494.bin" Type="http://schemas.openxmlformats.org/officeDocument/2006/relationships/oleObject"/><Relationship Id="rId918" Target="media/image417.wmf" Type="http://schemas.openxmlformats.org/officeDocument/2006/relationships/image"/><Relationship Id="rId919" Target="embeddings/oleObject495.bin" Type="http://schemas.openxmlformats.org/officeDocument/2006/relationships/oleObject"/><Relationship Id="rId92" Target="media/image41.wmf" Type="http://schemas.openxmlformats.org/officeDocument/2006/relationships/image"/><Relationship Id="rId920" Target="media/image418.wmf" Type="http://schemas.openxmlformats.org/officeDocument/2006/relationships/image"/><Relationship Id="rId921" Target="embeddings/oleObject496.bin" Type="http://schemas.openxmlformats.org/officeDocument/2006/relationships/oleObject"/><Relationship Id="rId922" Target="media/image419.wmf" Type="http://schemas.openxmlformats.org/officeDocument/2006/relationships/image"/><Relationship Id="rId923" Target="embeddings/oleObject497.bin" Type="http://schemas.openxmlformats.org/officeDocument/2006/relationships/oleObject"/><Relationship Id="rId924" Target="media/image420.wmf" Type="http://schemas.openxmlformats.org/officeDocument/2006/relationships/image"/><Relationship Id="rId925" Target="embeddings/oleObject498.bin" Type="http://schemas.openxmlformats.org/officeDocument/2006/relationships/oleObject"/><Relationship Id="rId926" Target="media/image421.wmf" Type="http://schemas.openxmlformats.org/officeDocument/2006/relationships/image"/><Relationship Id="rId927" Target="embeddings/oleObject499.bin" Type="http://schemas.openxmlformats.org/officeDocument/2006/relationships/oleObject"/><Relationship Id="rId928" Target="media/image422.wmf" Type="http://schemas.openxmlformats.org/officeDocument/2006/relationships/image"/><Relationship Id="rId929" Target="embeddings/oleObject500.bin" Type="http://schemas.openxmlformats.org/officeDocument/2006/relationships/oleObject"/><Relationship Id="rId93" Target="embeddings/oleObject45.bin" Type="http://schemas.openxmlformats.org/officeDocument/2006/relationships/oleObject"/><Relationship Id="rId930" Target="media/image423.wmf" Type="http://schemas.openxmlformats.org/officeDocument/2006/relationships/image"/><Relationship Id="rId931" Target="embeddings/oleObject501.bin" Type="http://schemas.openxmlformats.org/officeDocument/2006/relationships/oleObject"/><Relationship Id="rId932" Target="media/image424.wmf" Type="http://schemas.openxmlformats.org/officeDocument/2006/relationships/image"/><Relationship Id="rId933" Target="embeddings/oleObject502.bin" Type="http://schemas.openxmlformats.org/officeDocument/2006/relationships/oleObject"/><Relationship Id="rId934" Target="media/image425.wmf" Type="http://schemas.openxmlformats.org/officeDocument/2006/relationships/image"/><Relationship Id="rId935" Target="embeddings/oleObject503.bin" Type="http://schemas.openxmlformats.org/officeDocument/2006/relationships/oleObject"/><Relationship Id="rId936" Target="media/image426.wmf" Type="http://schemas.openxmlformats.org/officeDocument/2006/relationships/image"/><Relationship Id="rId937" Target="embeddings/oleObject504.bin" Type="http://schemas.openxmlformats.org/officeDocument/2006/relationships/oleObject"/><Relationship Id="rId938" Target="media/image427.wmf" Type="http://schemas.openxmlformats.org/officeDocument/2006/relationships/image"/><Relationship Id="rId939" Target="embeddings/oleObject505.bin" Type="http://schemas.openxmlformats.org/officeDocument/2006/relationships/oleObject"/><Relationship Id="rId94" Target="media/image42.wmf" Type="http://schemas.openxmlformats.org/officeDocument/2006/relationships/image"/><Relationship Id="rId940" Target="media/image428.wmf" Type="http://schemas.openxmlformats.org/officeDocument/2006/relationships/image"/><Relationship Id="rId941" Target="embeddings/oleObject506.bin" Type="http://schemas.openxmlformats.org/officeDocument/2006/relationships/oleObject"/><Relationship Id="rId942" Target="media/image429.wmf" Type="http://schemas.openxmlformats.org/officeDocument/2006/relationships/image"/><Relationship Id="rId943" Target="embeddings/oleObject507.bin" Type="http://schemas.openxmlformats.org/officeDocument/2006/relationships/oleObject"/><Relationship Id="rId944" Target="media/image430.wmf" Type="http://schemas.openxmlformats.org/officeDocument/2006/relationships/image"/><Relationship Id="rId945" Target="embeddings/oleObject508.bin" Type="http://schemas.openxmlformats.org/officeDocument/2006/relationships/oleObject"/><Relationship Id="rId946" Target="media/image431.wmf" Type="http://schemas.openxmlformats.org/officeDocument/2006/relationships/image"/><Relationship Id="rId947" Target="embeddings/oleObject509.bin" Type="http://schemas.openxmlformats.org/officeDocument/2006/relationships/oleObject"/><Relationship Id="rId948" Target="media/image432.wmf" Type="http://schemas.openxmlformats.org/officeDocument/2006/relationships/image"/><Relationship Id="rId949" Target="embeddings/oleObject510.bin" Type="http://schemas.openxmlformats.org/officeDocument/2006/relationships/oleObject"/><Relationship Id="rId95" Target="embeddings/oleObject46.bin" Type="http://schemas.openxmlformats.org/officeDocument/2006/relationships/oleObject"/><Relationship Id="rId950" Target="media/image433.wmf" Type="http://schemas.openxmlformats.org/officeDocument/2006/relationships/image"/><Relationship Id="rId951" Target="embeddings/oleObject511.bin" Type="http://schemas.openxmlformats.org/officeDocument/2006/relationships/oleObject"/><Relationship Id="rId952" Target="media/image434.wmf" Type="http://schemas.openxmlformats.org/officeDocument/2006/relationships/image"/><Relationship Id="rId953" Target="embeddings/oleObject512.bin" Type="http://schemas.openxmlformats.org/officeDocument/2006/relationships/oleObject"/><Relationship Id="rId954" Target="media/image435.wmf" Type="http://schemas.openxmlformats.org/officeDocument/2006/relationships/image"/><Relationship Id="rId955" Target="embeddings/oleObject513.bin" Type="http://schemas.openxmlformats.org/officeDocument/2006/relationships/oleObject"/><Relationship Id="rId956" Target="media/image436.wmf" Type="http://schemas.openxmlformats.org/officeDocument/2006/relationships/image"/><Relationship Id="rId957" Target="embeddings/oleObject514.bin" Type="http://schemas.openxmlformats.org/officeDocument/2006/relationships/oleObject"/><Relationship Id="rId958" Target="media/image437.wmf" Type="http://schemas.openxmlformats.org/officeDocument/2006/relationships/image"/><Relationship Id="rId959" Target="embeddings/oleObject515.bin" Type="http://schemas.openxmlformats.org/officeDocument/2006/relationships/oleObject"/><Relationship Id="rId96" Target="embeddings/oleObject47.bin" Type="http://schemas.openxmlformats.org/officeDocument/2006/relationships/oleObject"/><Relationship Id="rId960" Target="media/image438.wmf" Type="http://schemas.openxmlformats.org/officeDocument/2006/relationships/image"/><Relationship Id="rId961" Target="embeddings/oleObject516.bin" Type="http://schemas.openxmlformats.org/officeDocument/2006/relationships/oleObject"/><Relationship Id="rId962" Target="media/image439.wmf" Type="http://schemas.openxmlformats.org/officeDocument/2006/relationships/image"/><Relationship Id="rId963" Target="embeddings/oleObject517.bin" Type="http://schemas.openxmlformats.org/officeDocument/2006/relationships/oleObject"/><Relationship Id="rId964" Target="media/image440.wmf" Type="http://schemas.openxmlformats.org/officeDocument/2006/relationships/image"/><Relationship Id="rId965" Target="embeddings/oleObject518.bin" Type="http://schemas.openxmlformats.org/officeDocument/2006/relationships/oleObject"/><Relationship Id="rId966" Target="media/image441.wmf" Type="http://schemas.openxmlformats.org/officeDocument/2006/relationships/image"/><Relationship Id="rId967" Target="embeddings/oleObject519.bin" Type="http://schemas.openxmlformats.org/officeDocument/2006/relationships/oleObject"/><Relationship Id="rId968" Target="media/image442.wmf" Type="http://schemas.openxmlformats.org/officeDocument/2006/relationships/image"/><Relationship Id="rId969" Target="embeddings/oleObject520.bin" Type="http://schemas.openxmlformats.org/officeDocument/2006/relationships/oleObject"/><Relationship Id="rId97" Target="embeddings/oleObject48.bin" Type="http://schemas.openxmlformats.org/officeDocument/2006/relationships/oleObject"/><Relationship Id="rId970" Target="media/image443.wmf" Type="http://schemas.openxmlformats.org/officeDocument/2006/relationships/image"/><Relationship Id="rId971" Target="embeddings/oleObject521.bin" Type="http://schemas.openxmlformats.org/officeDocument/2006/relationships/oleObject"/><Relationship Id="rId972" Target="media/image444.wmf" Type="http://schemas.openxmlformats.org/officeDocument/2006/relationships/image"/><Relationship Id="rId973" Target="embeddings/oleObject522.bin" Type="http://schemas.openxmlformats.org/officeDocument/2006/relationships/oleObject"/><Relationship Id="rId974" Target="media/image445.wmf" Type="http://schemas.openxmlformats.org/officeDocument/2006/relationships/image"/><Relationship Id="rId975" Target="embeddings/oleObject523.bin" Type="http://schemas.openxmlformats.org/officeDocument/2006/relationships/oleObject"/><Relationship Id="rId976" Target="embeddings/oleObject524.bin" Type="http://schemas.openxmlformats.org/officeDocument/2006/relationships/oleObject"/><Relationship Id="rId977" Target="embeddings/oleObject525.bin" Type="http://schemas.openxmlformats.org/officeDocument/2006/relationships/oleObject"/><Relationship Id="rId98" Target="embeddings/oleObject49.bin" Type="http://schemas.openxmlformats.org/officeDocument/2006/relationships/oleObject"/><Relationship Id="rId982" Target="media/image4420.wmf" Type="http://schemas.openxmlformats.org/officeDocument/2006/relationships/image"/><Relationship Id="rId983" Target="embeddings/oleObject526.bin" Type="http://schemas.openxmlformats.org/officeDocument/2006/relationships/oleObject"/><Relationship Id="rId984" Target="media/image4430.wmf" Type="http://schemas.openxmlformats.org/officeDocument/2006/relationships/image"/><Relationship Id="rId985" Target="embeddings/oleObject527.bin" Type="http://schemas.openxmlformats.org/officeDocument/2006/relationships/oleObject"/><Relationship Id="rId986" Target="media/image4440.wmf" Type="http://schemas.openxmlformats.org/officeDocument/2006/relationships/image"/><Relationship Id="rId987" Target="embeddings/oleObject528.bin" Type="http://schemas.openxmlformats.org/officeDocument/2006/relationships/oleObject"/><Relationship Id="rId988" Target="media/image4450.wmf" Type="http://schemas.openxmlformats.org/officeDocument/2006/relationships/image"/><Relationship Id="rId989" Target="embeddings/oleObject529.bin" Type="http://schemas.openxmlformats.org/officeDocument/2006/relationships/oleObject"/><Relationship Id="rId99" Target="embeddings/oleObject50.bin" Type="http://schemas.openxmlformats.org/officeDocument/2006/relationships/oleObject"/><Relationship Id="rId990" Target="embeddings/oleObject530.bin" Type="http://schemas.openxmlformats.org/officeDocument/2006/relationships/oleObject"/><Relationship Id="rId991" Target="embeddings/oleObject531.bin" Type="http://schemas.openxmlformats.org/officeDocument/2006/relationships/oleObject"/><Relationship Id="rId992" Target="media/image446.wmf" Type="http://schemas.openxmlformats.org/officeDocument/2006/relationships/image"/><Relationship Id="rId993" Target="embeddings/oleObject532.bin" Type="http://schemas.openxmlformats.org/officeDocument/2006/relationships/oleObject"/><Relationship Id="rId994" Target="media/image447.wmf" Type="http://schemas.openxmlformats.org/officeDocument/2006/relationships/image"/><Relationship Id="rId995" Target="embeddings/oleObject533.bin" Type="http://schemas.openxmlformats.org/officeDocument/2006/relationships/oleObject"/><Relationship Id="rId996" Target="media/image448.wmf" Type="http://schemas.openxmlformats.org/officeDocument/2006/relationships/image"/><Relationship Id="rId997" Target="embeddings/oleObject534.bin" Type="http://schemas.openxmlformats.org/officeDocument/2006/relationships/oleObject"/><Relationship Id="rId998" Target="media/image449.wmf" Type="http://schemas.openxmlformats.org/officeDocument/2006/relationships/image"/><Relationship Id="rId999" Target="embeddings/oleObject535.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78</Pages>
  <Words>19897</Words>
  <Characters>113419</Characters>
  <Application>Microsoft Office Word</Application>
  <DocSecurity>0</DocSecurity>
  <Lines>945</Lines>
  <Paragraphs>266</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330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8-19T02:26:00Z</dcterms:created>
  <dc:creator>tailieu123.edu.vn</dc:creator>
  <dc:description>Các dạng bài tập bài Hàm số bậc hai Toán 10 giải chi tiết được soạn dưới dạng file word và PDF gồm 78 trang. Các bạn xem và tải về ở dưới.</dc:description>
  <dcterms:modified xsi:type="dcterms:W3CDTF">2025-08-19T03:17:00Z</dcterms:modified>
  <cp:revision>1</cp:revision>
  <dc:title>Các Dạng Bài Tập Bài Hàm Số Bậc Hai Toán 10 Giải Chi Tiết</dc:title>
</cp:coreProperties>
</file>